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fif" ContentType="image/jpe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DAC7DBA" w14:textId="77777777" w:rsidR="00607C47" w:rsidRPr="00210C9D" w:rsidRDefault="00607C47" w:rsidP="00607C47">
      <w:pPr>
        <w:jc w:val="center"/>
        <w:rPr>
          <w:b/>
          <w:bCs/>
          <w:sz w:val="28"/>
          <w:szCs w:val="28"/>
          <w:lang w:val="uk-UA"/>
        </w:rPr>
      </w:pPr>
      <w:r w:rsidRPr="00210C9D">
        <w:rPr>
          <w:b/>
          <w:bCs/>
          <w:sz w:val="28"/>
          <w:szCs w:val="28"/>
          <w:lang w:val="uk-UA"/>
        </w:rPr>
        <w:t>Міністерство освіти і науки України</w:t>
      </w:r>
    </w:p>
    <w:p w14:paraId="1D601BE5" w14:textId="77777777" w:rsidR="00607C47" w:rsidRPr="00210C9D" w:rsidRDefault="00607C47" w:rsidP="00607C47">
      <w:pPr>
        <w:jc w:val="center"/>
        <w:rPr>
          <w:b/>
          <w:bCs/>
          <w:sz w:val="28"/>
          <w:szCs w:val="28"/>
          <w:lang w:val="uk-UA"/>
        </w:rPr>
      </w:pPr>
      <w:r w:rsidRPr="00210C9D">
        <w:rPr>
          <w:b/>
          <w:bCs/>
          <w:sz w:val="28"/>
          <w:szCs w:val="28"/>
          <w:lang w:val="uk-UA"/>
        </w:rPr>
        <w:t>Національний технічний університет України</w:t>
      </w:r>
    </w:p>
    <w:p w14:paraId="475B09C7" w14:textId="43D50288" w:rsidR="00922A6C" w:rsidRPr="00210C9D" w:rsidRDefault="00607C47" w:rsidP="00607C47">
      <w:pPr>
        <w:jc w:val="center"/>
        <w:rPr>
          <w:sz w:val="28"/>
          <w:szCs w:val="28"/>
          <w:lang w:val="uk-UA"/>
        </w:rPr>
      </w:pPr>
      <w:r w:rsidRPr="00210C9D">
        <w:rPr>
          <w:b/>
          <w:bCs/>
          <w:sz w:val="28"/>
          <w:szCs w:val="28"/>
          <w:lang w:val="uk-UA"/>
        </w:rPr>
        <w:t>“Київський політехнічний інститут імені Ігоря Сікорського”</w:t>
      </w:r>
    </w:p>
    <w:p w14:paraId="0A92DFFA" w14:textId="77777777" w:rsidR="00922A6C" w:rsidRPr="00210C9D" w:rsidRDefault="00922A6C" w:rsidP="00922A6C">
      <w:pPr>
        <w:jc w:val="center"/>
        <w:rPr>
          <w:sz w:val="28"/>
          <w:szCs w:val="28"/>
          <w:lang w:val="uk-UA"/>
        </w:rPr>
      </w:pPr>
    </w:p>
    <w:p w14:paraId="3FA734A4" w14:textId="77777777" w:rsidR="00922A6C" w:rsidRPr="00210C9D" w:rsidRDefault="00922A6C" w:rsidP="00922A6C">
      <w:pPr>
        <w:jc w:val="center"/>
        <w:rPr>
          <w:sz w:val="28"/>
          <w:szCs w:val="28"/>
          <w:lang w:val="uk-UA"/>
        </w:rPr>
      </w:pPr>
    </w:p>
    <w:p w14:paraId="0C9B419C" w14:textId="77777777" w:rsidR="00922A6C" w:rsidRPr="00210C9D" w:rsidRDefault="00922A6C" w:rsidP="00922A6C">
      <w:pPr>
        <w:jc w:val="center"/>
        <w:rPr>
          <w:sz w:val="28"/>
          <w:szCs w:val="28"/>
          <w:lang w:val="uk-UA"/>
        </w:rPr>
      </w:pPr>
    </w:p>
    <w:p w14:paraId="3B30C2D5" w14:textId="77777777" w:rsidR="00922A6C" w:rsidRPr="00210C9D" w:rsidRDefault="00922A6C" w:rsidP="00922A6C">
      <w:pPr>
        <w:jc w:val="center"/>
        <w:rPr>
          <w:sz w:val="28"/>
          <w:szCs w:val="28"/>
          <w:lang w:val="uk-UA"/>
        </w:rPr>
      </w:pPr>
    </w:p>
    <w:p w14:paraId="58AF31F4" w14:textId="77777777" w:rsidR="00922A6C" w:rsidRPr="00210C9D" w:rsidRDefault="00922A6C" w:rsidP="00922A6C">
      <w:pPr>
        <w:jc w:val="center"/>
        <w:rPr>
          <w:sz w:val="28"/>
          <w:szCs w:val="28"/>
          <w:lang w:val="uk-UA"/>
        </w:rPr>
      </w:pPr>
    </w:p>
    <w:p w14:paraId="541C4FE8" w14:textId="77777777" w:rsidR="00922A6C" w:rsidRPr="00210C9D" w:rsidRDefault="00922A6C" w:rsidP="00922A6C">
      <w:pPr>
        <w:jc w:val="center"/>
        <w:rPr>
          <w:sz w:val="28"/>
          <w:szCs w:val="28"/>
          <w:lang w:val="uk-UA"/>
        </w:rPr>
      </w:pPr>
    </w:p>
    <w:p w14:paraId="00FCF9C2" w14:textId="1D8A2F00" w:rsidR="00C51936" w:rsidRPr="00210C9D" w:rsidRDefault="00C51936" w:rsidP="009752D2">
      <w:pPr>
        <w:spacing w:line="360" w:lineRule="auto"/>
        <w:jc w:val="center"/>
        <w:rPr>
          <w:b/>
          <w:bCs/>
          <w:sz w:val="40"/>
          <w:szCs w:val="40"/>
          <w:lang w:val="uk-UA"/>
        </w:rPr>
      </w:pPr>
      <w:r w:rsidRPr="00210C9D">
        <w:rPr>
          <w:b/>
          <w:bCs/>
          <w:sz w:val="40"/>
          <w:szCs w:val="40"/>
          <w:lang w:val="uk-UA"/>
        </w:rPr>
        <w:t xml:space="preserve">МЕХАНІКА. </w:t>
      </w:r>
      <w:r w:rsidR="00922A6C" w:rsidRPr="00210C9D">
        <w:rPr>
          <w:b/>
          <w:bCs/>
          <w:sz w:val="40"/>
          <w:szCs w:val="40"/>
          <w:lang w:val="uk-UA"/>
        </w:rPr>
        <w:t>КУРСОВИЙ ПРОЄКТ</w:t>
      </w:r>
    </w:p>
    <w:p w14:paraId="37068750" w14:textId="5939E199" w:rsidR="00C51936" w:rsidRPr="00210C9D" w:rsidRDefault="00922A6C" w:rsidP="009752D2">
      <w:pPr>
        <w:spacing w:line="360" w:lineRule="auto"/>
        <w:jc w:val="center"/>
        <w:rPr>
          <w:b/>
          <w:bCs/>
          <w:sz w:val="28"/>
          <w:szCs w:val="28"/>
          <w:lang w:val="uk-UA"/>
        </w:rPr>
      </w:pPr>
      <w:r w:rsidRPr="00210C9D">
        <w:rPr>
          <w:b/>
          <w:bCs/>
          <w:sz w:val="28"/>
          <w:szCs w:val="28"/>
          <w:lang w:val="uk-UA"/>
        </w:rPr>
        <w:t>Ч</w:t>
      </w:r>
      <w:r w:rsidR="00C51936" w:rsidRPr="00210C9D">
        <w:rPr>
          <w:b/>
          <w:bCs/>
          <w:sz w:val="28"/>
          <w:szCs w:val="28"/>
          <w:lang w:val="uk-UA"/>
        </w:rPr>
        <w:t>астина</w:t>
      </w:r>
      <w:r w:rsidRPr="00210C9D">
        <w:rPr>
          <w:b/>
          <w:bCs/>
          <w:sz w:val="28"/>
          <w:szCs w:val="28"/>
          <w:lang w:val="uk-UA"/>
        </w:rPr>
        <w:t xml:space="preserve"> </w:t>
      </w:r>
      <w:r w:rsidR="004E2907" w:rsidRPr="00210C9D">
        <w:rPr>
          <w:b/>
          <w:bCs/>
          <w:sz w:val="28"/>
          <w:szCs w:val="28"/>
          <w:lang w:val="uk-UA"/>
        </w:rPr>
        <w:t>2</w:t>
      </w:r>
    </w:p>
    <w:p w14:paraId="37A18B1B" w14:textId="128EAE0B" w:rsidR="00922A6C" w:rsidRPr="00210C9D" w:rsidRDefault="004E2907" w:rsidP="009752D2">
      <w:pPr>
        <w:spacing w:line="360" w:lineRule="auto"/>
        <w:jc w:val="center"/>
        <w:rPr>
          <w:b/>
          <w:bCs/>
          <w:sz w:val="28"/>
          <w:szCs w:val="28"/>
          <w:lang w:val="uk-UA"/>
        </w:rPr>
      </w:pPr>
      <w:r w:rsidRPr="00210C9D">
        <w:rPr>
          <w:b/>
          <w:bCs/>
          <w:sz w:val="28"/>
          <w:szCs w:val="28"/>
          <w:lang w:val="uk-UA"/>
        </w:rPr>
        <w:t>Деталі машин</w:t>
      </w:r>
    </w:p>
    <w:p w14:paraId="5F86583B" w14:textId="77777777" w:rsidR="00C51936" w:rsidRPr="00210C9D" w:rsidRDefault="00C51936" w:rsidP="009752D2">
      <w:pPr>
        <w:spacing w:line="360" w:lineRule="auto"/>
        <w:jc w:val="center"/>
        <w:rPr>
          <w:b/>
          <w:bCs/>
          <w:sz w:val="40"/>
          <w:szCs w:val="40"/>
          <w:lang w:val="uk-UA"/>
        </w:rPr>
      </w:pPr>
    </w:p>
    <w:p w14:paraId="3FF3BD47" w14:textId="587ADAD4" w:rsidR="00C51936" w:rsidRPr="00210C9D" w:rsidRDefault="00C51936" w:rsidP="009752D2">
      <w:pPr>
        <w:spacing w:line="360" w:lineRule="auto"/>
        <w:jc w:val="center"/>
        <w:rPr>
          <w:b/>
          <w:bCs/>
          <w:sz w:val="28"/>
          <w:szCs w:val="28"/>
          <w:lang w:val="uk-UA"/>
        </w:rPr>
      </w:pPr>
      <w:r w:rsidRPr="00210C9D">
        <w:rPr>
          <w:b/>
          <w:bCs/>
          <w:sz w:val="28"/>
          <w:szCs w:val="28"/>
          <w:lang w:val="uk-UA"/>
        </w:rPr>
        <w:t>Навчальний посібник</w:t>
      </w:r>
    </w:p>
    <w:p w14:paraId="4B62598F" w14:textId="77777777" w:rsidR="00922A6C" w:rsidRPr="00210C9D" w:rsidRDefault="00922A6C" w:rsidP="009752D2">
      <w:pPr>
        <w:spacing w:line="360" w:lineRule="auto"/>
        <w:jc w:val="center"/>
        <w:rPr>
          <w:sz w:val="28"/>
          <w:szCs w:val="28"/>
          <w:lang w:val="uk-UA"/>
        </w:rPr>
      </w:pPr>
    </w:p>
    <w:p w14:paraId="1011C007" w14:textId="77777777" w:rsidR="00607C47" w:rsidRPr="00210C9D" w:rsidRDefault="00607C47" w:rsidP="009752D2">
      <w:pPr>
        <w:jc w:val="center"/>
        <w:rPr>
          <w:i/>
          <w:sz w:val="28"/>
          <w:szCs w:val="28"/>
          <w:lang w:val="uk-UA"/>
        </w:rPr>
      </w:pPr>
      <w:r w:rsidRPr="00210C9D">
        <w:rPr>
          <w:i/>
          <w:sz w:val="28"/>
          <w:szCs w:val="28"/>
          <w:lang w:val="uk-UA"/>
        </w:rPr>
        <w:t xml:space="preserve">Рекомендовано Методичною радою КПІ ім. Ігоря Сікорського як навчальний посібник для здобувачів ступеня бакалавра </w:t>
      </w:r>
    </w:p>
    <w:p w14:paraId="14009261" w14:textId="7D93F9E3" w:rsidR="00607C47" w:rsidRPr="00210C9D" w:rsidRDefault="00607C47" w:rsidP="009752D2">
      <w:pPr>
        <w:jc w:val="center"/>
        <w:rPr>
          <w:i/>
          <w:sz w:val="28"/>
          <w:szCs w:val="28"/>
          <w:lang w:val="uk-UA"/>
        </w:rPr>
      </w:pPr>
      <w:r w:rsidRPr="00210C9D">
        <w:rPr>
          <w:i/>
          <w:sz w:val="28"/>
          <w:szCs w:val="28"/>
          <w:lang w:val="uk-UA"/>
        </w:rPr>
        <w:t xml:space="preserve">за освітньою програмою </w:t>
      </w:r>
      <w:r w:rsidR="00E46BF2" w:rsidRPr="00E46BF2">
        <w:rPr>
          <w:i/>
          <w:sz w:val="28"/>
          <w:szCs w:val="28"/>
          <w:lang w:val="uk-UA"/>
        </w:rPr>
        <w:t>“Комп’ютеризовані процеси лиття”</w:t>
      </w:r>
      <w:bookmarkStart w:id="0" w:name="_GoBack"/>
      <w:bookmarkEnd w:id="0"/>
    </w:p>
    <w:p w14:paraId="74FC51CD" w14:textId="77777777" w:rsidR="00607C47" w:rsidRPr="00210C9D" w:rsidRDefault="00607C47" w:rsidP="009752D2">
      <w:pPr>
        <w:jc w:val="center"/>
        <w:rPr>
          <w:i/>
          <w:sz w:val="28"/>
          <w:szCs w:val="28"/>
          <w:lang w:val="uk-UA"/>
        </w:rPr>
      </w:pPr>
      <w:r w:rsidRPr="00210C9D">
        <w:rPr>
          <w:i/>
          <w:sz w:val="28"/>
          <w:szCs w:val="28"/>
          <w:lang w:val="uk-UA"/>
        </w:rPr>
        <w:t>спеціальністю 136 Металургія</w:t>
      </w:r>
    </w:p>
    <w:p w14:paraId="0EDB1904" w14:textId="77777777" w:rsidR="00607C47" w:rsidRPr="00210C9D" w:rsidRDefault="00607C47" w:rsidP="00607C47">
      <w:pPr>
        <w:ind w:firstLine="576"/>
        <w:jc w:val="center"/>
        <w:rPr>
          <w:sz w:val="28"/>
          <w:szCs w:val="28"/>
          <w:lang w:val="uk-UA"/>
        </w:rPr>
      </w:pPr>
    </w:p>
    <w:p w14:paraId="065B6587" w14:textId="77777777" w:rsidR="00607C47" w:rsidRPr="00210C9D" w:rsidRDefault="00607C47" w:rsidP="00607C47">
      <w:pPr>
        <w:ind w:firstLine="576"/>
        <w:jc w:val="center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Укладачі: </w:t>
      </w:r>
      <w:r w:rsidRPr="00210C9D">
        <w:rPr>
          <w:sz w:val="28"/>
          <w:szCs w:val="26"/>
          <w:lang w:val="uk-UA"/>
        </w:rPr>
        <w:t>Ю. М. Сидоренко, П. Р. Устименко</w:t>
      </w:r>
    </w:p>
    <w:p w14:paraId="7B52B2EC" w14:textId="77777777" w:rsidR="00607C47" w:rsidRPr="00210C9D" w:rsidRDefault="00607C47" w:rsidP="00607C47">
      <w:pPr>
        <w:ind w:firstLine="576"/>
        <w:jc w:val="center"/>
        <w:rPr>
          <w:sz w:val="28"/>
          <w:szCs w:val="28"/>
          <w:lang w:val="uk-UA"/>
        </w:rPr>
      </w:pPr>
    </w:p>
    <w:p w14:paraId="2EA7017F" w14:textId="77777777" w:rsidR="00607C47" w:rsidRPr="00210C9D" w:rsidRDefault="00607C47" w:rsidP="00607C47">
      <w:pPr>
        <w:ind w:firstLine="576"/>
        <w:jc w:val="center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Електронне мережне навчальне видання</w:t>
      </w:r>
    </w:p>
    <w:p w14:paraId="26036494" w14:textId="77777777" w:rsidR="00C51936" w:rsidRPr="00210C9D" w:rsidRDefault="00C51936" w:rsidP="00C51936">
      <w:pPr>
        <w:rPr>
          <w:sz w:val="26"/>
          <w:szCs w:val="26"/>
          <w:lang w:val="uk-UA"/>
        </w:rPr>
      </w:pPr>
    </w:p>
    <w:p w14:paraId="6A39E9C6" w14:textId="77777777" w:rsidR="00607C47" w:rsidRPr="00210C9D" w:rsidRDefault="00607C47" w:rsidP="00C51936">
      <w:pPr>
        <w:rPr>
          <w:sz w:val="26"/>
          <w:szCs w:val="26"/>
          <w:lang w:val="uk-UA"/>
        </w:rPr>
      </w:pPr>
    </w:p>
    <w:p w14:paraId="4ACA4239" w14:textId="77777777" w:rsidR="00607C47" w:rsidRPr="00210C9D" w:rsidRDefault="00607C47" w:rsidP="00C51936">
      <w:pPr>
        <w:rPr>
          <w:sz w:val="26"/>
          <w:szCs w:val="26"/>
          <w:lang w:val="uk-UA"/>
        </w:rPr>
      </w:pPr>
    </w:p>
    <w:p w14:paraId="4C5B50C2" w14:textId="77777777" w:rsidR="00607C47" w:rsidRPr="00210C9D" w:rsidRDefault="00607C47" w:rsidP="00C51936">
      <w:pPr>
        <w:rPr>
          <w:sz w:val="26"/>
          <w:szCs w:val="26"/>
          <w:lang w:val="uk-UA"/>
        </w:rPr>
      </w:pPr>
    </w:p>
    <w:p w14:paraId="66360A53" w14:textId="77777777" w:rsidR="00607C47" w:rsidRPr="00210C9D" w:rsidRDefault="00607C47" w:rsidP="00C51936">
      <w:pPr>
        <w:rPr>
          <w:sz w:val="26"/>
          <w:szCs w:val="26"/>
          <w:lang w:val="uk-UA"/>
        </w:rPr>
      </w:pPr>
    </w:p>
    <w:p w14:paraId="1164DDA5" w14:textId="77777777" w:rsidR="00C51936" w:rsidRPr="00210C9D" w:rsidRDefault="00C51936" w:rsidP="00C51936">
      <w:pPr>
        <w:shd w:val="clear" w:color="auto" w:fill="FFFFFF"/>
        <w:jc w:val="center"/>
        <w:rPr>
          <w:sz w:val="28"/>
          <w:szCs w:val="28"/>
          <w:lang w:val="uk-UA"/>
        </w:rPr>
      </w:pPr>
    </w:p>
    <w:p w14:paraId="57F11F0E" w14:textId="77777777" w:rsidR="00607C47" w:rsidRPr="00210C9D" w:rsidRDefault="00607C47" w:rsidP="00C51936">
      <w:pPr>
        <w:shd w:val="clear" w:color="auto" w:fill="FFFFFF"/>
        <w:jc w:val="center"/>
        <w:rPr>
          <w:sz w:val="28"/>
          <w:szCs w:val="28"/>
          <w:lang w:val="uk-UA"/>
        </w:rPr>
      </w:pPr>
    </w:p>
    <w:p w14:paraId="58414595" w14:textId="77777777" w:rsidR="00607C47" w:rsidRPr="00210C9D" w:rsidRDefault="00607C47" w:rsidP="00C51936">
      <w:pPr>
        <w:shd w:val="clear" w:color="auto" w:fill="FFFFFF"/>
        <w:jc w:val="center"/>
        <w:rPr>
          <w:sz w:val="28"/>
          <w:szCs w:val="28"/>
          <w:lang w:val="uk-UA"/>
        </w:rPr>
      </w:pPr>
    </w:p>
    <w:p w14:paraId="5B175BBD" w14:textId="77777777" w:rsidR="00607C47" w:rsidRPr="00210C9D" w:rsidRDefault="00607C47" w:rsidP="00C51936">
      <w:pPr>
        <w:shd w:val="clear" w:color="auto" w:fill="FFFFFF"/>
        <w:jc w:val="center"/>
        <w:rPr>
          <w:sz w:val="28"/>
          <w:szCs w:val="28"/>
          <w:lang w:val="uk-UA"/>
        </w:rPr>
      </w:pPr>
    </w:p>
    <w:p w14:paraId="1B1B0C63" w14:textId="77777777" w:rsidR="00C51936" w:rsidRPr="00210C9D" w:rsidRDefault="00C51936" w:rsidP="00C51936">
      <w:pPr>
        <w:shd w:val="clear" w:color="auto" w:fill="FFFFFF"/>
        <w:jc w:val="center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Київ</w:t>
      </w:r>
    </w:p>
    <w:p w14:paraId="77B6E656" w14:textId="77777777" w:rsidR="00C51936" w:rsidRPr="00210C9D" w:rsidRDefault="00C51936" w:rsidP="00C51936">
      <w:pPr>
        <w:shd w:val="clear" w:color="auto" w:fill="FFFFFF"/>
        <w:jc w:val="center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КПІ ім. Ігоря Сікорського</w:t>
      </w:r>
    </w:p>
    <w:p w14:paraId="3EAF702C" w14:textId="77777777" w:rsidR="00C51936" w:rsidRPr="00210C9D" w:rsidRDefault="00C51936" w:rsidP="00C51936">
      <w:pPr>
        <w:shd w:val="clear" w:color="auto" w:fill="FFFFFF"/>
        <w:jc w:val="center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2022</w:t>
      </w:r>
    </w:p>
    <w:p w14:paraId="64E78CDC" w14:textId="77777777" w:rsidR="00607C47" w:rsidRPr="00210C9D" w:rsidRDefault="00607C47" w:rsidP="00C51936">
      <w:pPr>
        <w:shd w:val="clear" w:color="auto" w:fill="FFFFFF"/>
        <w:jc w:val="center"/>
        <w:rPr>
          <w:sz w:val="28"/>
          <w:szCs w:val="28"/>
          <w:lang w:val="uk-UA"/>
        </w:rPr>
      </w:pPr>
    </w:p>
    <w:p w14:paraId="2213BCAC" w14:textId="77777777" w:rsidR="00607C47" w:rsidRDefault="00607C47" w:rsidP="00C51936">
      <w:pPr>
        <w:shd w:val="clear" w:color="auto" w:fill="FFFFFF"/>
        <w:jc w:val="center"/>
        <w:rPr>
          <w:sz w:val="28"/>
          <w:szCs w:val="28"/>
          <w:lang w:val="uk-UA"/>
        </w:rPr>
      </w:pPr>
    </w:p>
    <w:p w14:paraId="6DD8D35A" w14:textId="77777777" w:rsidR="005640FF" w:rsidRPr="00210C9D" w:rsidRDefault="005640FF" w:rsidP="00C51936">
      <w:pPr>
        <w:shd w:val="clear" w:color="auto" w:fill="FFFFFF"/>
        <w:jc w:val="center"/>
        <w:rPr>
          <w:sz w:val="28"/>
          <w:szCs w:val="28"/>
          <w:lang w:val="uk-UA"/>
        </w:rPr>
      </w:pPr>
    </w:p>
    <w:tbl>
      <w:tblPr>
        <w:tblW w:w="9747" w:type="dxa"/>
        <w:tblLook w:val="04A0" w:firstRow="1" w:lastRow="0" w:firstColumn="1" w:lastColumn="0" w:noHBand="0" w:noVBand="1"/>
      </w:tblPr>
      <w:tblGrid>
        <w:gridCol w:w="4077"/>
        <w:gridCol w:w="5670"/>
      </w:tblGrid>
      <w:tr w:rsidR="004C55F2" w:rsidRPr="00F006ED" w14:paraId="1128DBF9" w14:textId="77777777" w:rsidTr="00993481">
        <w:tc>
          <w:tcPr>
            <w:tcW w:w="4077" w:type="dxa"/>
            <w:shd w:val="clear" w:color="auto" w:fill="auto"/>
          </w:tcPr>
          <w:p w14:paraId="00A53120" w14:textId="77777777" w:rsidR="004C55F2" w:rsidRPr="00210C9D" w:rsidRDefault="004C55F2" w:rsidP="000E5DED">
            <w:pPr>
              <w:ind w:firstLine="459"/>
              <w:jc w:val="both"/>
              <w:rPr>
                <w:sz w:val="28"/>
                <w:szCs w:val="26"/>
                <w:lang w:val="uk-UA"/>
              </w:rPr>
            </w:pPr>
            <w:r w:rsidRPr="00210C9D">
              <w:rPr>
                <w:sz w:val="28"/>
                <w:szCs w:val="26"/>
                <w:lang w:val="uk-UA"/>
              </w:rPr>
              <w:lastRenderedPageBreak/>
              <w:t>Рецензент:</w:t>
            </w:r>
          </w:p>
        </w:tc>
        <w:tc>
          <w:tcPr>
            <w:tcW w:w="5670" w:type="dxa"/>
            <w:shd w:val="clear" w:color="auto" w:fill="auto"/>
          </w:tcPr>
          <w:p w14:paraId="2F99851B" w14:textId="6EDE8E62" w:rsidR="00366AA3" w:rsidRPr="009E1934" w:rsidRDefault="004C55F2" w:rsidP="000E5DED">
            <w:pPr>
              <w:jc w:val="both"/>
              <w:rPr>
                <w:i/>
                <w:iCs/>
                <w:sz w:val="28"/>
                <w:szCs w:val="26"/>
                <w:lang w:val="uk-UA"/>
              </w:rPr>
            </w:pPr>
            <w:r w:rsidRPr="00210C9D">
              <w:rPr>
                <w:i/>
                <w:iCs/>
                <w:sz w:val="28"/>
                <w:szCs w:val="26"/>
                <w:lang w:val="uk-UA"/>
              </w:rPr>
              <w:t>В.</w:t>
            </w:r>
            <w:r w:rsidR="00993481">
              <w:rPr>
                <w:i/>
                <w:iCs/>
                <w:sz w:val="28"/>
                <w:szCs w:val="26"/>
                <w:lang w:val="uk-UA"/>
              </w:rPr>
              <w:t xml:space="preserve"> </w:t>
            </w:r>
            <w:r w:rsidRPr="00210C9D">
              <w:rPr>
                <w:i/>
                <w:iCs/>
                <w:sz w:val="28"/>
                <w:szCs w:val="26"/>
                <w:lang w:val="uk-UA"/>
              </w:rPr>
              <w:t xml:space="preserve">О. </w:t>
            </w:r>
            <w:r w:rsidR="00993481">
              <w:rPr>
                <w:i/>
                <w:iCs/>
                <w:sz w:val="28"/>
                <w:szCs w:val="26"/>
                <w:lang w:val="uk-UA"/>
              </w:rPr>
              <w:t xml:space="preserve">Петрик, к.т.н., </w:t>
            </w:r>
            <w:r w:rsidR="0058563B">
              <w:rPr>
                <w:i/>
                <w:iCs/>
                <w:sz w:val="28"/>
                <w:szCs w:val="26"/>
                <w:lang w:val="uk-UA"/>
              </w:rPr>
              <w:t>доц</w:t>
            </w:r>
            <w:r w:rsidR="009E1934">
              <w:rPr>
                <w:i/>
                <w:iCs/>
                <w:sz w:val="28"/>
                <w:szCs w:val="26"/>
                <w:lang w:val="uk-UA"/>
              </w:rPr>
              <w:t>ент кафедри динаміки і міцності машин</w:t>
            </w:r>
            <w:r w:rsidR="002345BE">
              <w:rPr>
                <w:i/>
                <w:iCs/>
                <w:sz w:val="28"/>
                <w:szCs w:val="26"/>
                <w:lang w:val="uk-UA"/>
              </w:rPr>
              <w:t xml:space="preserve"> та опору матеріалів</w:t>
            </w:r>
            <w:r w:rsidR="009E1934">
              <w:rPr>
                <w:i/>
                <w:iCs/>
                <w:sz w:val="28"/>
                <w:szCs w:val="26"/>
                <w:lang w:val="uk-UA"/>
              </w:rPr>
              <w:t xml:space="preserve"> НН ММІ</w:t>
            </w:r>
          </w:p>
          <w:p w14:paraId="5C5A5983" w14:textId="2CA1B00F" w:rsidR="004C55F2" w:rsidRPr="00210C9D" w:rsidRDefault="00366AA3" w:rsidP="004C55F2">
            <w:pPr>
              <w:jc w:val="both"/>
              <w:rPr>
                <w:iCs/>
                <w:sz w:val="28"/>
                <w:szCs w:val="26"/>
                <w:lang w:val="uk-UA"/>
              </w:rPr>
            </w:pPr>
            <w:r>
              <w:rPr>
                <w:i/>
                <w:iCs/>
                <w:sz w:val="28"/>
                <w:szCs w:val="26"/>
                <w:lang w:val="uk-UA"/>
              </w:rPr>
              <w:t>І.</w:t>
            </w:r>
            <w:r w:rsidR="00993481">
              <w:rPr>
                <w:i/>
                <w:iCs/>
                <w:sz w:val="28"/>
                <w:szCs w:val="26"/>
                <w:lang w:val="uk-UA"/>
              </w:rPr>
              <w:t xml:space="preserve"> </w:t>
            </w:r>
            <w:r>
              <w:rPr>
                <w:i/>
                <w:iCs/>
                <w:sz w:val="28"/>
                <w:szCs w:val="26"/>
                <w:lang w:val="uk-UA"/>
              </w:rPr>
              <w:t>М.</w:t>
            </w:r>
            <w:r w:rsidR="00F006ED">
              <w:rPr>
                <w:i/>
                <w:iCs/>
                <w:sz w:val="28"/>
                <w:szCs w:val="26"/>
                <w:lang w:val="uk-UA"/>
              </w:rPr>
              <w:t xml:space="preserve"> </w:t>
            </w:r>
            <w:r>
              <w:rPr>
                <w:i/>
                <w:iCs/>
                <w:sz w:val="28"/>
                <w:szCs w:val="26"/>
                <w:lang w:val="uk-UA"/>
              </w:rPr>
              <w:t>Гурія</w:t>
            </w:r>
            <w:r w:rsidR="00993481">
              <w:rPr>
                <w:i/>
                <w:iCs/>
                <w:sz w:val="28"/>
                <w:szCs w:val="26"/>
                <w:lang w:val="uk-UA"/>
              </w:rPr>
              <w:t>, к.т.н</w:t>
            </w:r>
            <w:r w:rsidR="009E1934">
              <w:rPr>
                <w:i/>
                <w:iCs/>
                <w:sz w:val="28"/>
                <w:szCs w:val="26"/>
                <w:lang w:val="uk-UA"/>
              </w:rPr>
              <w:t>, доцент кафедри ливарного виробництва НН ІМЗ ім. Є. О. Патона</w:t>
            </w:r>
          </w:p>
        </w:tc>
      </w:tr>
      <w:tr w:rsidR="004C55F2" w:rsidRPr="00F006ED" w14:paraId="3E2D8099" w14:textId="77777777" w:rsidTr="00993481">
        <w:tc>
          <w:tcPr>
            <w:tcW w:w="4077" w:type="dxa"/>
            <w:shd w:val="clear" w:color="auto" w:fill="auto"/>
          </w:tcPr>
          <w:p w14:paraId="2F9423C4" w14:textId="77777777" w:rsidR="00366AA3" w:rsidRDefault="00366AA3" w:rsidP="000E5DED">
            <w:pPr>
              <w:ind w:firstLine="459"/>
              <w:jc w:val="both"/>
              <w:rPr>
                <w:sz w:val="28"/>
                <w:szCs w:val="26"/>
                <w:lang w:val="uk-UA"/>
              </w:rPr>
            </w:pPr>
          </w:p>
          <w:p w14:paraId="1E924D41" w14:textId="3E27E854" w:rsidR="004C55F2" w:rsidRPr="0058563B" w:rsidRDefault="004C55F2" w:rsidP="00993481">
            <w:pPr>
              <w:ind w:firstLine="459"/>
              <w:jc w:val="both"/>
              <w:rPr>
                <w:i/>
                <w:sz w:val="28"/>
                <w:szCs w:val="26"/>
                <w:lang w:val="uk-UA"/>
              </w:rPr>
            </w:pPr>
            <w:r w:rsidRPr="00210C9D">
              <w:rPr>
                <w:sz w:val="28"/>
                <w:szCs w:val="26"/>
                <w:lang w:val="uk-UA"/>
              </w:rPr>
              <w:t>Відповідальний редактор:</w:t>
            </w:r>
          </w:p>
        </w:tc>
        <w:tc>
          <w:tcPr>
            <w:tcW w:w="5670" w:type="dxa"/>
            <w:shd w:val="clear" w:color="auto" w:fill="auto"/>
          </w:tcPr>
          <w:p w14:paraId="64C1F186" w14:textId="77777777" w:rsidR="00993481" w:rsidRDefault="00993481" w:rsidP="004C55F2">
            <w:pPr>
              <w:jc w:val="both"/>
              <w:rPr>
                <w:i/>
                <w:iCs/>
                <w:sz w:val="28"/>
                <w:szCs w:val="26"/>
                <w:lang w:val="uk-UA"/>
              </w:rPr>
            </w:pPr>
          </w:p>
          <w:p w14:paraId="6DAA6D3C" w14:textId="217370FA" w:rsidR="0058563B" w:rsidRPr="00210C9D" w:rsidRDefault="0058563B" w:rsidP="004C55F2">
            <w:pPr>
              <w:jc w:val="both"/>
              <w:rPr>
                <w:i/>
                <w:iCs/>
                <w:sz w:val="28"/>
                <w:szCs w:val="26"/>
                <w:lang w:val="uk-UA"/>
              </w:rPr>
            </w:pPr>
            <w:r>
              <w:rPr>
                <w:i/>
                <w:iCs/>
                <w:sz w:val="28"/>
                <w:szCs w:val="26"/>
                <w:lang w:val="uk-UA"/>
              </w:rPr>
              <w:t>М.</w:t>
            </w:r>
            <w:r w:rsidR="00993481">
              <w:rPr>
                <w:i/>
                <w:iCs/>
                <w:sz w:val="28"/>
                <w:szCs w:val="26"/>
                <w:lang w:val="uk-UA"/>
              </w:rPr>
              <w:t xml:space="preserve"> </w:t>
            </w:r>
            <w:r>
              <w:rPr>
                <w:i/>
                <w:iCs/>
                <w:sz w:val="28"/>
                <w:szCs w:val="26"/>
                <w:lang w:val="uk-UA"/>
              </w:rPr>
              <w:t>М. Ямшинський, д.т.н., доц.</w:t>
            </w:r>
          </w:p>
        </w:tc>
      </w:tr>
      <w:tr w:rsidR="004C55F2" w:rsidRPr="00F006ED" w14:paraId="45E7821F" w14:textId="77777777" w:rsidTr="00993481">
        <w:tc>
          <w:tcPr>
            <w:tcW w:w="4077" w:type="dxa"/>
            <w:shd w:val="clear" w:color="auto" w:fill="auto"/>
          </w:tcPr>
          <w:p w14:paraId="72AB3356" w14:textId="77777777" w:rsidR="004C55F2" w:rsidRPr="00210C9D" w:rsidRDefault="004C55F2" w:rsidP="000E5DED">
            <w:pPr>
              <w:ind w:firstLine="459"/>
              <w:jc w:val="both"/>
              <w:rPr>
                <w:sz w:val="28"/>
                <w:szCs w:val="26"/>
                <w:lang w:val="uk-UA"/>
              </w:rPr>
            </w:pPr>
          </w:p>
        </w:tc>
        <w:tc>
          <w:tcPr>
            <w:tcW w:w="5670" w:type="dxa"/>
            <w:shd w:val="clear" w:color="auto" w:fill="auto"/>
          </w:tcPr>
          <w:p w14:paraId="2CDD6E91" w14:textId="77777777" w:rsidR="004C55F2" w:rsidRPr="00210C9D" w:rsidRDefault="004C55F2" w:rsidP="004C55F2">
            <w:pPr>
              <w:jc w:val="both"/>
              <w:rPr>
                <w:i/>
                <w:iCs/>
                <w:sz w:val="28"/>
                <w:szCs w:val="26"/>
                <w:lang w:val="uk-UA"/>
              </w:rPr>
            </w:pPr>
          </w:p>
        </w:tc>
      </w:tr>
    </w:tbl>
    <w:p w14:paraId="6B6BC2E0" w14:textId="77777777" w:rsidR="004E2907" w:rsidRPr="00210C9D" w:rsidRDefault="004E2907" w:rsidP="004E2907">
      <w:pPr>
        <w:ind w:firstLine="570"/>
        <w:jc w:val="both"/>
        <w:rPr>
          <w:sz w:val="26"/>
          <w:szCs w:val="26"/>
          <w:highlight w:val="cyan"/>
          <w:lang w:val="uk-UA"/>
        </w:rPr>
      </w:pPr>
    </w:p>
    <w:p w14:paraId="13A93ED0" w14:textId="77777777" w:rsidR="004C55F2" w:rsidRPr="00210C9D" w:rsidRDefault="004C55F2" w:rsidP="004C55F2">
      <w:pPr>
        <w:jc w:val="center"/>
        <w:rPr>
          <w:i/>
          <w:szCs w:val="28"/>
          <w:lang w:val="uk-UA"/>
        </w:rPr>
      </w:pPr>
      <w:r w:rsidRPr="00210C9D">
        <w:rPr>
          <w:i/>
          <w:szCs w:val="28"/>
          <w:lang w:val="uk-UA"/>
        </w:rPr>
        <w:t>Гриф надано Методичною радою КПІ ім. Ігоря Сікорського</w:t>
      </w:r>
    </w:p>
    <w:p w14:paraId="5EDB626A" w14:textId="4C05237C" w:rsidR="004C55F2" w:rsidRPr="00210C9D" w:rsidRDefault="004C55F2" w:rsidP="004C55F2">
      <w:pPr>
        <w:jc w:val="center"/>
        <w:rPr>
          <w:i/>
          <w:szCs w:val="28"/>
          <w:lang w:val="uk-UA"/>
        </w:rPr>
      </w:pPr>
      <w:r w:rsidRPr="00210C9D">
        <w:rPr>
          <w:i/>
          <w:szCs w:val="28"/>
          <w:lang w:val="uk-UA"/>
        </w:rPr>
        <w:t xml:space="preserve"> (протокол № </w:t>
      </w:r>
      <w:r w:rsidR="00F006ED">
        <w:rPr>
          <w:i/>
          <w:szCs w:val="28"/>
          <w:lang w:val="uk-UA"/>
        </w:rPr>
        <w:t>6</w:t>
      </w:r>
      <w:r w:rsidRPr="00210C9D">
        <w:rPr>
          <w:i/>
          <w:szCs w:val="28"/>
          <w:lang w:val="uk-UA"/>
        </w:rPr>
        <w:t xml:space="preserve"> від </w:t>
      </w:r>
      <w:r w:rsidR="00F006ED">
        <w:rPr>
          <w:i/>
          <w:szCs w:val="28"/>
          <w:lang w:val="uk-UA"/>
        </w:rPr>
        <w:t>24.06.</w:t>
      </w:r>
      <w:r w:rsidRPr="00210C9D">
        <w:rPr>
          <w:i/>
          <w:szCs w:val="28"/>
          <w:lang w:val="uk-UA"/>
        </w:rPr>
        <w:t xml:space="preserve"> 2022 р.) </w:t>
      </w:r>
    </w:p>
    <w:p w14:paraId="215B66D5" w14:textId="77777777" w:rsidR="004C55F2" w:rsidRPr="00210C9D" w:rsidRDefault="004C55F2" w:rsidP="004C55F2">
      <w:pPr>
        <w:jc w:val="center"/>
        <w:rPr>
          <w:i/>
          <w:szCs w:val="28"/>
          <w:lang w:val="uk-UA"/>
        </w:rPr>
      </w:pPr>
      <w:r w:rsidRPr="00210C9D">
        <w:rPr>
          <w:i/>
          <w:szCs w:val="28"/>
          <w:lang w:val="uk-UA"/>
        </w:rPr>
        <w:t xml:space="preserve">за поданням Вченої ради Навчально-наукового інституту матеріалознавства та зварювання ім. Є. О. Патона </w:t>
      </w:r>
    </w:p>
    <w:p w14:paraId="40847480" w14:textId="01B4399F" w:rsidR="00607C47" w:rsidRPr="00210C9D" w:rsidRDefault="004C55F2" w:rsidP="00607C47">
      <w:pPr>
        <w:jc w:val="center"/>
        <w:rPr>
          <w:i/>
          <w:lang w:val="uk-UA"/>
        </w:rPr>
      </w:pPr>
      <w:r w:rsidRPr="00210C9D">
        <w:rPr>
          <w:i/>
          <w:szCs w:val="28"/>
          <w:lang w:val="uk-UA"/>
        </w:rPr>
        <w:t>(</w:t>
      </w:r>
      <w:r w:rsidR="00607C47" w:rsidRPr="00210C9D">
        <w:rPr>
          <w:i/>
          <w:lang w:val="uk-UA"/>
        </w:rPr>
        <w:t>протокол № 3/22 від 03.06.2022 р.)</w:t>
      </w:r>
    </w:p>
    <w:p w14:paraId="3476309C" w14:textId="77777777" w:rsidR="00607C47" w:rsidRPr="00210C9D" w:rsidRDefault="00607C47" w:rsidP="00607C47">
      <w:pPr>
        <w:ind w:firstLine="709"/>
        <w:rPr>
          <w:lang w:val="uk-UA"/>
        </w:rPr>
      </w:pPr>
    </w:p>
    <w:p w14:paraId="3F3FE06A" w14:textId="77777777" w:rsidR="004E2907" w:rsidRPr="00210C9D" w:rsidRDefault="004E2907" w:rsidP="004E2907">
      <w:pPr>
        <w:ind w:firstLine="570"/>
        <w:jc w:val="both"/>
        <w:rPr>
          <w:sz w:val="28"/>
          <w:szCs w:val="28"/>
          <w:lang w:val="uk-UA"/>
        </w:rPr>
      </w:pPr>
    </w:p>
    <w:p w14:paraId="5D147E95" w14:textId="77777777" w:rsidR="004E2907" w:rsidRPr="00210C9D" w:rsidRDefault="004E2907" w:rsidP="004C55F2">
      <w:pPr>
        <w:jc w:val="both"/>
        <w:rPr>
          <w:sz w:val="28"/>
          <w:szCs w:val="28"/>
          <w:lang w:val="uk-UA"/>
        </w:rPr>
      </w:pPr>
    </w:p>
    <w:p w14:paraId="76490AAB" w14:textId="77777777" w:rsidR="004E2907" w:rsidRPr="00210C9D" w:rsidRDefault="004E2907" w:rsidP="004E2907">
      <w:pPr>
        <w:ind w:firstLine="570"/>
        <w:jc w:val="both"/>
        <w:rPr>
          <w:sz w:val="28"/>
          <w:szCs w:val="28"/>
          <w:lang w:val="uk-UA"/>
        </w:rPr>
      </w:pPr>
    </w:p>
    <w:p w14:paraId="0BBD78EE" w14:textId="4D69A297" w:rsidR="00CF3665" w:rsidRPr="00C052CF" w:rsidRDefault="004E2907" w:rsidP="004E2907">
      <w:pPr>
        <w:ind w:firstLine="570"/>
        <w:jc w:val="both"/>
        <w:rPr>
          <w:lang w:val="uk-UA"/>
        </w:rPr>
      </w:pPr>
      <w:r w:rsidRPr="00C052CF">
        <w:rPr>
          <w:lang w:val="uk-UA"/>
        </w:rPr>
        <w:t xml:space="preserve">Навчальний посібник містить приклади та методику </w:t>
      </w:r>
      <w:r w:rsidR="00982B86" w:rsidRPr="00C052CF">
        <w:rPr>
          <w:lang w:val="uk-UA"/>
        </w:rPr>
        <w:t xml:space="preserve">визначення основних характеристик </w:t>
      </w:r>
      <w:r w:rsidR="00C052CF" w:rsidRPr="00C052CF">
        <w:rPr>
          <w:lang w:val="uk-UA"/>
        </w:rPr>
        <w:t xml:space="preserve">механічної </w:t>
      </w:r>
      <w:r w:rsidR="00982B86" w:rsidRPr="00C052CF">
        <w:rPr>
          <w:lang w:val="uk-UA"/>
        </w:rPr>
        <w:t xml:space="preserve">передачі, вибору стандартного електродвигуна, редуктора, муфти, </w:t>
      </w:r>
      <w:r w:rsidRPr="00C052CF">
        <w:rPr>
          <w:lang w:val="uk-UA"/>
        </w:rPr>
        <w:t xml:space="preserve">проведення </w:t>
      </w:r>
      <w:r w:rsidR="00982B86" w:rsidRPr="00C052CF">
        <w:rPr>
          <w:lang w:val="uk-UA"/>
        </w:rPr>
        <w:t xml:space="preserve">розрахунку відкритої </w:t>
      </w:r>
      <w:r w:rsidR="009B29CE" w:rsidRPr="00C052CF">
        <w:rPr>
          <w:lang w:val="uk-UA"/>
        </w:rPr>
        <w:t>зубчастої</w:t>
      </w:r>
      <w:r w:rsidR="00982B86" w:rsidRPr="00C052CF">
        <w:rPr>
          <w:lang w:val="uk-UA"/>
        </w:rPr>
        <w:t xml:space="preserve"> передачі, проведення про</w:t>
      </w:r>
      <w:r w:rsidR="006E2744" w:rsidRPr="00C052CF">
        <w:rPr>
          <w:lang w:val="uk-UA"/>
        </w:rPr>
        <w:t>є</w:t>
      </w:r>
      <w:r w:rsidR="00982B86" w:rsidRPr="00C052CF">
        <w:rPr>
          <w:lang w:val="uk-UA"/>
        </w:rPr>
        <w:t>ктування валів та осей</w:t>
      </w:r>
      <w:r w:rsidRPr="00C052CF">
        <w:rPr>
          <w:lang w:val="uk-UA"/>
        </w:rPr>
        <w:t>, які застосовуються під час конструювання приводу механізму відповідно до отриманого студентом завдання. До кожного розділу навчального посібника входить коротка оглядова теоретична частина</w:t>
      </w:r>
      <w:r w:rsidR="00DC0B3A" w:rsidRPr="00C052CF">
        <w:rPr>
          <w:lang w:val="uk-UA"/>
        </w:rPr>
        <w:t>, що дозволить</w:t>
      </w:r>
      <w:r w:rsidRPr="00C052CF">
        <w:rPr>
          <w:lang w:val="uk-UA"/>
        </w:rPr>
        <w:t xml:space="preserve"> </w:t>
      </w:r>
      <w:r w:rsidR="00607C47" w:rsidRPr="00C052CF">
        <w:rPr>
          <w:lang w:val="uk-UA"/>
        </w:rPr>
        <w:t xml:space="preserve">студентам самостійно розв’язувати практичне завдання з </w:t>
      </w:r>
      <w:r w:rsidR="00C052CF" w:rsidRPr="00C052CF">
        <w:rPr>
          <w:lang w:val="uk-UA"/>
        </w:rPr>
        <w:t>курсу</w:t>
      </w:r>
      <w:r w:rsidR="00CF3665" w:rsidRPr="00C052CF">
        <w:rPr>
          <w:lang w:val="uk-UA"/>
        </w:rPr>
        <w:t xml:space="preserve"> «Опір матеріалів і деталі машин».</w:t>
      </w:r>
    </w:p>
    <w:p w14:paraId="2B861E62" w14:textId="688F5B23" w:rsidR="00CF3665" w:rsidRPr="00C052CF" w:rsidRDefault="00692A0B" w:rsidP="004E2907">
      <w:pPr>
        <w:ind w:firstLine="570"/>
        <w:jc w:val="both"/>
        <w:rPr>
          <w:lang w:val="uk-UA"/>
        </w:rPr>
      </w:pPr>
      <w:r w:rsidRPr="00C052CF">
        <w:rPr>
          <w:lang w:val="uk-UA"/>
        </w:rPr>
        <w:t xml:space="preserve">Для </w:t>
      </w:r>
      <w:r w:rsidR="00DC0B3A" w:rsidRPr="00C052CF">
        <w:rPr>
          <w:lang w:val="uk-UA"/>
        </w:rPr>
        <w:t xml:space="preserve">оптимального та якісного вибору деталей та механізмів </w:t>
      </w:r>
      <w:r w:rsidRPr="00C052CF">
        <w:rPr>
          <w:lang w:val="uk-UA"/>
        </w:rPr>
        <w:t xml:space="preserve">у навчальному </w:t>
      </w:r>
      <w:r w:rsidR="00CF3665" w:rsidRPr="00C052CF">
        <w:rPr>
          <w:lang w:val="uk-UA"/>
        </w:rPr>
        <w:t>посібник</w:t>
      </w:r>
      <w:r w:rsidRPr="00C052CF">
        <w:rPr>
          <w:lang w:val="uk-UA"/>
        </w:rPr>
        <w:t>у наведено державні стандарти</w:t>
      </w:r>
      <w:r w:rsidR="00DC0B3A" w:rsidRPr="00C052CF">
        <w:rPr>
          <w:lang w:val="uk-UA"/>
        </w:rPr>
        <w:t xml:space="preserve"> та їх використання у прикладах, що розглядаються.</w:t>
      </w:r>
    </w:p>
    <w:p w14:paraId="3827D80E" w14:textId="07229B67" w:rsidR="00CF3665" w:rsidRPr="00210C9D" w:rsidRDefault="00CF3665" w:rsidP="00CF3665">
      <w:pPr>
        <w:ind w:firstLine="567"/>
        <w:jc w:val="both"/>
        <w:rPr>
          <w:lang w:val="uk-UA"/>
        </w:rPr>
      </w:pPr>
      <w:r w:rsidRPr="00C052CF">
        <w:rPr>
          <w:lang w:val="uk-UA"/>
        </w:rPr>
        <w:t>Навчальний посібник призначено для студентів, що навчаються за освітньо-професійною програмою “Комп’ютеризовані процеси лиття” першого (бакалаврського) рівня вищої освіти спеціальності 136 “Металургія” та може бути рекомендований студентам інших технічних спеціальностей, що вивчають опір матеріалів і деталі машин</w:t>
      </w:r>
      <w:r w:rsidR="00DC0B3A" w:rsidRPr="00C052CF">
        <w:rPr>
          <w:lang w:val="uk-UA"/>
        </w:rPr>
        <w:t>.</w:t>
      </w:r>
    </w:p>
    <w:p w14:paraId="786DD66E" w14:textId="77777777" w:rsidR="004C55F2" w:rsidRPr="00210C9D" w:rsidRDefault="004C55F2" w:rsidP="00EA6327">
      <w:pPr>
        <w:jc w:val="center"/>
        <w:rPr>
          <w:lang w:val="uk-UA"/>
        </w:rPr>
      </w:pPr>
    </w:p>
    <w:p w14:paraId="385A485D" w14:textId="77777777" w:rsidR="00CF3665" w:rsidRPr="00210C9D" w:rsidRDefault="00CF3665" w:rsidP="00EA6327">
      <w:pPr>
        <w:jc w:val="center"/>
        <w:rPr>
          <w:sz w:val="20"/>
          <w:szCs w:val="20"/>
          <w:lang w:val="uk-UA"/>
        </w:rPr>
      </w:pPr>
    </w:p>
    <w:p w14:paraId="7F069767" w14:textId="77777777" w:rsidR="004C55F2" w:rsidRPr="00210C9D" w:rsidRDefault="004C55F2" w:rsidP="00EA6327">
      <w:pPr>
        <w:rPr>
          <w:sz w:val="20"/>
          <w:szCs w:val="20"/>
          <w:lang w:val="uk-UA"/>
        </w:rPr>
      </w:pPr>
    </w:p>
    <w:p w14:paraId="3AEB4DC5" w14:textId="77777777" w:rsidR="004C55F2" w:rsidRPr="00210C9D" w:rsidRDefault="004C55F2" w:rsidP="00EA6327">
      <w:pPr>
        <w:jc w:val="center"/>
        <w:rPr>
          <w:sz w:val="20"/>
          <w:szCs w:val="20"/>
          <w:lang w:val="uk-UA"/>
        </w:rPr>
      </w:pPr>
    </w:p>
    <w:p w14:paraId="70134213" w14:textId="77777777" w:rsidR="004C55F2" w:rsidRPr="00210C9D" w:rsidRDefault="004C55F2" w:rsidP="00EA6327">
      <w:pPr>
        <w:jc w:val="center"/>
        <w:rPr>
          <w:sz w:val="20"/>
          <w:szCs w:val="20"/>
          <w:lang w:val="uk-UA"/>
        </w:rPr>
      </w:pPr>
    </w:p>
    <w:p w14:paraId="08B183BC" w14:textId="26B87C5E" w:rsidR="004C55F2" w:rsidRPr="00210C9D" w:rsidRDefault="004C55F2" w:rsidP="00EA6327">
      <w:pPr>
        <w:jc w:val="center"/>
        <w:rPr>
          <w:sz w:val="20"/>
          <w:szCs w:val="20"/>
          <w:lang w:val="uk-UA"/>
        </w:rPr>
      </w:pPr>
      <w:r w:rsidRPr="00210C9D">
        <w:rPr>
          <w:sz w:val="20"/>
          <w:szCs w:val="20"/>
          <w:lang w:val="uk-UA"/>
        </w:rPr>
        <w:t>Реєстр. №</w:t>
      </w:r>
      <w:r w:rsidR="002345BE">
        <w:rPr>
          <w:sz w:val="20"/>
          <w:szCs w:val="20"/>
          <w:lang w:val="uk-UA"/>
        </w:rPr>
        <w:t xml:space="preserve"> НП 21/22-640. </w:t>
      </w:r>
      <w:r w:rsidRPr="00C42AEC">
        <w:rPr>
          <w:sz w:val="20"/>
          <w:szCs w:val="20"/>
          <w:lang w:val="uk-UA"/>
        </w:rPr>
        <w:t xml:space="preserve">Обсяг </w:t>
      </w:r>
      <w:r w:rsidR="00C42AEC" w:rsidRPr="00C42AEC">
        <w:rPr>
          <w:sz w:val="20"/>
          <w:szCs w:val="20"/>
          <w:lang w:val="uk-UA"/>
        </w:rPr>
        <w:t>5,6</w:t>
      </w:r>
      <w:r w:rsidRPr="00C42AEC">
        <w:rPr>
          <w:sz w:val="20"/>
          <w:szCs w:val="20"/>
          <w:lang w:val="uk-UA"/>
        </w:rPr>
        <w:t xml:space="preserve"> авт</w:t>
      </w:r>
      <w:r w:rsidRPr="00210C9D">
        <w:rPr>
          <w:sz w:val="20"/>
          <w:szCs w:val="20"/>
          <w:lang w:val="uk-UA"/>
        </w:rPr>
        <w:t>. арк.</w:t>
      </w:r>
    </w:p>
    <w:p w14:paraId="1D1780E4" w14:textId="77777777" w:rsidR="004C55F2" w:rsidRPr="00210C9D" w:rsidRDefault="004C55F2" w:rsidP="00EA6327">
      <w:pPr>
        <w:jc w:val="center"/>
        <w:rPr>
          <w:sz w:val="20"/>
          <w:szCs w:val="20"/>
          <w:lang w:val="uk-UA"/>
        </w:rPr>
      </w:pPr>
      <w:r w:rsidRPr="00210C9D">
        <w:rPr>
          <w:sz w:val="20"/>
          <w:szCs w:val="20"/>
          <w:lang w:val="uk-UA"/>
        </w:rPr>
        <w:t xml:space="preserve">Національний технічний університет України </w:t>
      </w:r>
    </w:p>
    <w:p w14:paraId="29B86A25" w14:textId="77777777" w:rsidR="004C55F2" w:rsidRPr="00210C9D" w:rsidRDefault="004C55F2" w:rsidP="00EA6327">
      <w:pPr>
        <w:jc w:val="center"/>
        <w:rPr>
          <w:sz w:val="20"/>
          <w:szCs w:val="20"/>
          <w:lang w:val="uk-UA"/>
        </w:rPr>
      </w:pPr>
      <w:r w:rsidRPr="00210C9D">
        <w:rPr>
          <w:sz w:val="20"/>
          <w:szCs w:val="20"/>
          <w:lang w:val="uk-UA"/>
        </w:rPr>
        <w:t>«Київський політехнічний інститут імені Ігоря Сікорського»</w:t>
      </w:r>
    </w:p>
    <w:p w14:paraId="22CCD394" w14:textId="77777777" w:rsidR="004C55F2" w:rsidRPr="00210C9D" w:rsidRDefault="004C55F2" w:rsidP="00EA6327">
      <w:pPr>
        <w:jc w:val="center"/>
        <w:rPr>
          <w:sz w:val="20"/>
          <w:szCs w:val="20"/>
          <w:lang w:val="uk-UA"/>
        </w:rPr>
      </w:pPr>
      <w:r w:rsidRPr="00210C9D">
        <w:rPr>
          <w:sz w:val="20"/>
          <w:szCs w:val="20"/>
          <w:lang w:val="uk-UA"/>
        </w:rPr>
        <w:t>проспект Перемоги, 37, м. Київ, 03056</w:t>
      </w:r>
    </w:p>
    <w:p w14:paraId="26DD88D8" w14:textId="77777777" w:rsidR="004C55F2" w:rsidRPr="00210C9D" w:rsidRDefault="00A73CEF" w:rsidP="00EA6327">
      <w:pPr>
        <w:jc w:val="center"/>
        <w:rPr>
          <w:sz w:val="20"/>
          <w:szCs w:val="20"/>
          <w:lang w:val="uk-UA"/>
        </w:rPr>
      </w:pPr>
      <w:hyperlink r:id="rId8" w:history="1">
        <w:r w:rsidR="004C55F2" w:rsidRPr="00210C9D">
          <w:rPr>
            <w:color w:val="0563C1"/>
            <w:sz w:val="20"/>
            <w:szCs w:val="20"/>
            <w:u w:val="single"/>
            <w:lang w:val="uk-UA"/>
          </w:rPr>
          <w:t>https://kpi.ua</w:t>
        </w:r>
      </w:hyperlink>
      <w:r w:rsidR="004C55F2" w:rsidRPr="00210C9D">
        <w:rPr>
          <w:sz w:val="20"/>
          <w:szCs w:val="20"/>
          <w:lang w:val="uk-UA"/>
        </w:rPr>
        <w:t xml:space="preserve"> </w:t>
      </w:r>
    </w:p>
    <w:p w14:paraId="1BD7832A" w14:textId="77777777" w:rsidR="004C55F2" w:rsidRPr="00210C9D" w:rsidRDefault="004C55F2" w:rsidP="00EA6327">
      <w:pPr>
        <w:jc w:val="center"/>
        <w:rPr>
          <w:sz w:val="20"/>
          <w:szCs w:val="20"/>
          <w:lang w:val="uk-UA"/>
        </w:rPr>
      </w:pPr>
      <w:r w:rsidRPr="00210C9D">
        <w:rPr>
          <w:sz w:val="20"/>
          <w:szCs w:val="20"/>
          <w:lang w:val="uk-UA"/>
        </w:rPr>
        <w:t xml:space="preserve">Свідоцтво про внесення до Державного реєстру видавців, виготовлювачів </w:t>
      </w:r>
    </w:p>
    <w:p w14:paraId="35CF9AAE" w14:textId="77777777" w:rsidR="004C55F2" w:rsidRPr="00210C9D" w:rsidRDefault="004C55F2" w:rsidP="00EA6327">
      <w:pPr>
        <w:jc w:val="center"/>
        <w:rPr>
          <w:sz w:val="20"/>
          <w:szCs w:val="20"/>
          <w:lang w:val="uk-UA"/>
        </w:rPr>
      </w:pPr>
      <w:r w:rsidRPr="00210C9D">
        <w:rPr>
          <w:sz w:val="20"/>
          <w:szCs w:val="20"/>
          <w:lang w:val="uk-UA"/>
        </w:rPr>
        <w:t>і розповсюджувачів видавничої продукції ДК № 5354 від 25.05.2017 р.</w:t>
      </w:r>
    </w:p>
    <w:p w14:paraId="2DDAC5FE" w14:textId="77777777" w:rsidR="004C55F2" w:rsidRPr="00210C9D" w:rsidRDefault="004C55F2" w:rsidP="00EA6327">
      <w:pPr>
        <w:jc w:val="center"/>
        <w:rPr>
          <w:sz w:val="20"/>
          <w:szCs w:val="20"/>
          <w:lang w:val="uk-UA"/>
        </w:rPr>
      </w:pPr>
    </w:p>
    <w:p w14:paraId="0A81D936" w14:textId="77777777" w:rsidR="004C55F2" w:rsidRPr="00210C9D" w:rsidRDefault="004C55F2" w:rsidP="00C42AEC">
      <w:pPr>
        <w:rPr>
          <w:sz w:val="20"/>
          <w:szCs w:val="20"/>
          <w:lang w:val="uk-UA"/>
        </w:rPr>
      </w:pPr>
    </w:p>
    <w:p w14:paraId="0BD74B2C" w14:textId="77777777" w:rsidR="004C55F2" w:rsidRPr="00333E08" w:rsidRDefault="004C55F2" w:rsidP="009221E0">
      <w:pPr>
        <w:rPr>
          <w:sz w:val="20"/>
          <w:szCs w:val="20"/>
          <w:lang w:val="uk-UA"/>
        </w:rPr>
      </w:pPr>
    </w:p>
    <w:p w14:paraId="56DD240D" w14:textId="77777777" w:rsidR="004C55F2" w:rsidRPr="00210C9D" w:rsidRDefault="004C55F2" w:rsidP="004E2907">
      <w:pPr>
        <w:spacing w:line="276" w:lineRule="auto"/>
        <w:ind w:firstLine="567"/>
        <w:jc w:val="right"/>
        <w:outlineLvl w:val="0"/>
        <w:rPr>
          <w:sz w:val="28"/>
          <w:szCs w:val="28"/>
          <w:lang w:val="uk-UA"/>
        </w:rPr>
      </w:pPr>
    </w:p>
    <w:p w14:paraId="6D4F21F3" w14:textId="77777777" w:rsidR="004C55F2" w:rsidRPr="00210C9D" w:rsidRDefault="004C55F2" w:rsidP="004C55F2">
      <w:pPr>
        <w:spacing w:line="276" w:lineRule="auto"/>
        <w:jc w:val="right"/>
        <w:rPr>
          <w:lang w:val="uk-UA"/>
        </w:rPr>
        <w:sectPr w:rsidR="004C55F2" w:rsidRPr="00210C9D" w:rsidSect="004C55F2">
          <w:footerReference w:type="default" r:id="rId9"/>
          <w:pgSz w:w="12240" w:h="15840"/>
          <w:pgMar w:top="1138" w:right="1181" w:bottom="1138" w:left="1440" w:header="706" w:footer="709" w:gutter="0"/>
          <w:cols w:space="708"/>
          <w:docGrid w:linePitch="381"/>
        </w:sectPr>
      </w:pPr>
      <w:r w:rsidRPr="00210C9D">
        <w:rPr>
          <w:lang w:val="uk-UA"/>
        </w:rPr>
        <w:sym w:font="Symbol" w:char="F0E3"/>
      </w:r>
      <w:r w:rsidRPr="00210C9D">
        <w:rPr>
          <w:lang w:val="uk-UA"/>
        </w:rPr>
        <w:t xml:space="preserve"> КПІ ім. Ігоря Сікорського, 2022</w:t>
      </w:r>
    </w:p>
    <w:p w14:paraId="6F16CEED" w14:textId="77777777" w:rsidR="0087598B" w:rsidRPr="00210C9D" w:rsidRDefault="0087598B" w:rsidP="001702D9">
      <w:pPr>
        <w:jc w:val="center"/>
        <w:rPr>
          <w:b/>
          <w:sz w:val="28"/>
          <w:szCs w:val="28"/>
          <w:lang w:val="uk-UA"/>
        </w:rPr>
      </w:pPr>
      <w:r w:rsidRPr="00210C9D">
        <w:rPr>
          <w:b/>
          <w:sz w:val="28"/>
          <w:szCs w:val="28"/>
          <w:lang w:val="uk-UA"/>
        </w:rPr>
        <w:lastRenderedPageBreak/>
        <w:t>ЗМІСТ</w:t>
      </w:r>
    </w:p>
    <w:tbl>
      <w:tblPr>
        <w:tblStyle w:val="a9"/>
        <w:tblW w:w="1027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634"/>
        <w:gridCol w:w="8830"/>
        <w:gridCol w:w="813"/>
      </w:tblGrid>
      <w:tr w:rsidR="00856A9D" w:rsidRPr="00210C9D" w14:paraId="5EDF8DC9" w14:textId="77777777" w:rsidTr="00DD10A8">
        <w:trPr>
          <w:tblHeader/>
        </w:trPr>
        <w:tc>
          <w:tcPr>
            <w:tcW w:w="634" w:type="dxa"/>
          </w:tcPr>
          <w:p w14:paraId="292B259E" w14:textId="18AB3A67" w:rsidR="00856A9D" w:rsidRPr="00210C9D" w:rsidRDefault="00856A9D" w:rsidP="0066181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8830" w:type="dxa"/>
          </w:tcPr>
          <w:p w14:paraId="2AC15767" w14:textId="414F4231" w:rsidR="00856A9D" w:rsidRPr="00210C9D" w:rsidRDefault="00856A9D" w:rsidP="00661812">
            <w:pPr>
              <w:spacing w:line="360" w:lineRule="auto"/>
              <w:rPr>
                <w:sz w:val="28"/>
                <w:szCs w:val="28"/>
                <w:lang w:val="uk-UA"/>
              </w:rPr>
            </w:pPr>
          </w:p>
        </w:tc>
        <w:tc>
          <w:tcPr>
            <w:tcW w:w="813" w:type="dxa"/>
          </w:tcPr>
          <w:p w14:paraId="5642E1DC" w14:textId="0A619304" w:rsidR="00856A9D" w:rsidRPr="00210C9D" w:rsidRDefault="00856A9D" w:rsidP="0066181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856A9D" w:rsidRPr="00210C9D" w14:paraId="451FC66A" w14:textId="77777777" w:rsidTr="00DD10A8">
        <w:tc>
          <w:tcPr>
            <w:tcW w:w="9464" w:type="dxa"/>
            <w:gridSpan w:val="2"/>
          </w:tcPr>
          <w:p w14:paraId="6DF268E0" w14:textId="77777777" w:rsidR="00856A9D" w:rsidRPr="00210C9D" w:rsidRDefault="00856A9D" w:rsidP="00861484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ВСТУП …………………………………………………………………………….</w:t>
            </w:r>
          </w:p>
        </w:tc>
        <w:tc>
          <w:tcPr>
            <w:tcW w:w="813" w:type="dxa"/>
          </w:tcPr>
          <w:p w14:paraId="07AE4F2B" w14:textId="77777777" w:rsidR="00856A9D" w:rsidRPr="00210C9D" w:rsidRDefault="00856A9D" w:rsidP="00AB7AA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5</w:t>
            </w:r>
          </w:p>
        </w:tc>
      </w:tr>
      <w:tr w:rsidR="00856A9D" w:rsidRPr="00210C9D" w14:paraId="28881C1F" w14:textId="77777777" w:rsidTr="00DD10A8">
        <w:tc>
          <w:tcPr>
            <w:tcW w:w="634" w:type="dxa"/>
          </w:tcPr>
          <w:p w14:paraId="6F0BA746" w14:textId="77777777" w:rsidR="00856A9D" w:rsidRPr="00210C9D" w:rsidRDefault="00856A9D" w:rsidP="00AB7AA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8830" w:type="dxa"/>
          </w:tcPr>
          <w:p w14:paraId="2D1D0F4F" w14:textId="77777777" w:rsidR="00856A9D" w:rsidRPr="00210C9D" w:rsidRDefault="00856A9D" w:rsidP="00861484">
            <w:pPr>
              <w:spacing w:line="360" w:lineRule="auto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Визначення основних характеристик передачі.</w:t>
            </w:r>
          </w:p>
          <w:p w14:paraId="4EE10C4F" w14:textId="77777777" w:rsidR="00856A9D" w:rsidRPr="00210C9D" w:rsidRDefault="00856A9D" w:rsidP="00861484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Вибір Електродвигуна………………………………………………</w:t>
            </w:r>
          </w:p>
        </w:tc>
        <w:tc>
          <w:tcPr>
            <w:tcW w:w="813" w:type="dxa"/>
            <w:vAlign w:val="bottom"/>
          </w:tcPr>
          <w:p w14:paraId="2AA21EE6" w14:textId="77777777" w:rsidR="00856A9D" w:rsidRPr="00210C9D" w:rsidRDefault="00856A9D" w:rsidP="00AB7AA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6</w:t>
            </w:r>
          </w:p>
        </w:tc>
      </w:tr>
      <w:tr w:rsidR="00856A9D" w:rsidRPr="00210C9D" w14:paraId="3040F0D7" w14:textId="77777777" w:rsidTr="00DD10A8">
        <w:tc>
          <w:tcPr>
            <w:tcW w:w="634" w:type="dxa"/>
          </w:tcPr>
          <w:p w14:paraId="08AB9E71" w14:textId="77777777" w:rsidR="00856A9D" w:rsidRPr="00210C9D" w:rsidRDefault="00856A9D" w:rsidP="00AB7AA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8830" w:type="dxa"/>
          </w:tcPr>
          <w:p w14:paraId="3AEA0BF9" w14:textId="77777777" w:rsidR="00856A9D" w:rsidRPr="00210C9D" w:rsidRDefault="00856A9D" w:rsidP="00861484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Розрахунок</w:t>
            </w:r>
            <w:r w:rsidRPr="00210C9D">
              <w:rPr>
                <w:bCs/>
                <w:sz w:val="28"/>
                <w:szCs w:val="28"/>
                <w:lang w:val="uk-UA"/>
              </w:rPr>
              <w:t xml:space="preserve"> </w:t>
            </w:r>
            <w:r w:rsidRPr="00210C9D">
              <w:rPr>
                <w:caps/>
                <w:sz w:val="28"/>
                <w:szCs w:val="28"/>
                <w:lang w:val="uk-UA"/>
              </w:rPr>
              <w:t>клинопасової</w:t>
            </w:r>
            <w:r w:rsidRPr="00210C9D">
              <w:rPr>
                <w:bCs/>
                <w:sz w:val="28"/>
                <w:szCs w:val="28"/>
                <w:lang w:val="uk-UA"/>
              </w:rPr>
              <w:t xml:space="preserve"> </w:t>
            </w:r>
            <w:r w:rsidRPr="00210C9D">
              <w:rPr>
                <w:caps/>
                <w:sz w:val="28"/>
                <w:szCs w:val="28"/>
                <w:lang w:val="uk-UA"/>
              </w:rPr>
              <w:t>передачі………………………….</w:t>
            </w:r>
          </w:p>
        </w:tc>
        <w:tc>
          <w:tcPr>
            <w:tcW w:w="813" w:type="dxa"/>
            <w:vAlign w:val="bottom"/>
          </w:tcPr>
          <w:p w14:paraId="3FDA2EC4" w14:textId="35196A8E" w:rsidR="00856A9D" w:rsidRPr="00210C9D" w:rsidRDefault="00856A9D" w:rsidP="00AB7AA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3</w:t>
            </w:r>
          </w:p>
        </w:tc>
      </w:tr>
      <w:tr w:rsidR="00856A9D" w:rsidRPr="00210C9D" w14:paraId="33791489" w14:textId="77777777" w:rsidTr="00DD10A8">
        <w:tc>
          <w:tcPr>
            <w:tcW w:w="634" w:type="dxa"/>
          </w:tcPr>
          <w:p w14:paraId="46644790" w14:textId="77777777" w:rsidR="00856A9D" w:rsidRPr="00210C9D" w:rsidRDefault="00856A9D" w:rsidP="00AB7AA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8830" w:type="dxa"/>
          </w:tcPr>
          <w:p w14:paraId="101A48E4" w14:textId="17F833C3" w:rsidR="00856A9D" w:rsidRPr="00210C9D" w:rsidRDefault="00856A9D" w:rsidP="000D31BF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210C9D">
              <w:rPr>
                <w:iCs/>
                <w:caps/>
                <w:sz w:val="28"/>
                <w:szCs w:val="28"/>
                <w:lang w:val="uk-UA"/>
              </w:rPr>
              <w:t>ВИБІР РЕДУКТОРА…………………………….………………………….</w:t>
            </w:r>
          </w:p>
        </w:tc>
        <w:tc>
          <w:tcPr>
            <w:tcW w:w="813" w:type="dxa"/>
            <w:vAlign w:val="bottom"/>
          </w:tcPr>
          <w:p w14:paraId="5B6B03AE" w14:textId="2D68A601" w:rsidR="00856A9D" w:rsidRPr="00210C9D" w:rsidRDefault="00856A9D" w:rsidP="00AB7AA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3</w:t>
            </w:r>
          </w:p>
        </w:tc>
      </w:tr>
      <w:tr w:rsidR="00856A9D" w:rsidRPr="00210C9D" w14:paraId="491AED7D" w14:textId="77777777" w:rsidTr="00DD10A8">
        <w:tc>
          <w:tcPr>
            <w:tcW w:w="634" w:type="dxa"/>
          </w:tcPr>
          <w:p w14:paraId="47159BF1" w14:textId="77777777" w:rsidR="00856A9D" w:rsidRPr="00210C9D" w:rsidRDefault="00856A9D" w:rsidP="00AB7AA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8830" w:type="dxa"/>
          </w:tcPr>
          <w:p w14:paraId="230C5407" w14:textId="77777777" w:rsidR="00856A9D" w:rsidRPr="00210C9D" w:rsidRDefault="00856A9D" w:rsidP="00861484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Вибір Муфти……………………………………………………………..</w:t>
            </w:r>
          </w:p>
        </w:tc>
        <w:tc>
          <w:tcPr>
            <w:tcW w:w="813" w:type="dxa"/>
            <w:vAlign w:val="bottom"/>
          </w:tcPr>
          <w:p w14:paraId="2B006477" w14:textId="0907C454" w:rsidR="00856A9D" w:rsidRPr="00210C9D" w:rsidRDefault="00856A9D" w:rsidP="00AB7AA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6</w:t>
            </w:r>
          </w:p>
        </w:tc>
      </w:tr>
      <w:tr w:rsidR="00856A9D" w:rsidRPr="00210C9D" w14:paraId="53EBC41F" w14:textId="77777777" w:rsidTr="00DD10A8">
        <w:tc>
          <w:tcPr>
            <w:tcW w:w="634" w:type="dxa"/>
          </w:tcPr>
          <w:p w14:paraId="2915C075" w14:textId="77777777" w:rsidR="00856A9D" w:rsidRPr="00210C9D" w:rsidRDefault="00856A9D" w:rsidP="00AB7AA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8830" w:type="dxa"/>
          </w:tcPr>
          <w:p w14:paraId="42851F7F" w14:textId="77777777" w:rsidR="00856A9D" w:rsidRPr="00210C9D" w:rsidRDefault="00856A9D" w:rsidP="00861484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210C9D">
              <w:rPr>
                <w:iCs/>
                <w:caps/>
                <w:sz w:val="28"/>
                <w:szCs w:val="28"/>
                <w:lang w:val="uk-UA"/>
              </w:rPr>
              <w:t>Розрахунок відкритої зубчастої передачі………………….</w:t>
            </w:r>
          </w:p>
        </w:tc>
        <w:tc>
          <w:tcPr>
            <w:tcW w:w="813" w:type="dxa"/>
            <w:vAlign w:val="bottom"/>
          </w:tcPr>
          <w:p w14:paraId="0816208F" w14:textId="172D6BCF" w:rsidR="00856A9D" w:rsidRPr="00210C9D" w:rsidRDefault="00856A9D" w:rsidP="00AB7AA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45</w:t>
            </w:r>
          </w:p>
        </w:tc>
      </w:tr>
      <w:tr w:rsidR="00856A9D" w:rsidRPr="00873FAF" w14:paraId="095E5CF9" w14:textId="77777777" w:rsidTr="00DD10A8">
        <w:tc>
          <w:tcPr>
            <w:tcW w:w="634" w:type="dxa"/>
          </w:tcPr>
          <w:p w14:paraId="16CFBF9E" w14:textId="77777777" w:rsidR="00856A9D" w:rsidRPr="00210C9D" w:rsidRDefault="00856A9D" w:rsidP="00AB7AA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6</w:t>
            </w:r>
          </w:p>
        </w:tc>
        <w:tc>
          <w:tcPr>
            <w:tcW w:w="8830" w:type="dxa"/>
          </w:tcPr>
          <w:p w14:paraId="3AF6C885" w14:textId="28808531" w:rsidR="00856A9D" w:rsidRPr="00210C9D" w:rsidRDefault="00856A9D" w:rsidP="006E2744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ПРО</w:t>
            </w:r>
            <w:r>
              <w:rPr>
                <w:caps/>
                <w:sz w:val="28"/>
                <w:szCs w:val="28"/>
                <w:lang w:val="uk-UA"/>
              </w:rPr>
              <w:t>Є</w:t>
            </w:r>
            <w:r w:rsidRPr="00210C9D">
              <w:rPr>
                <w:caps/>
                <w:sz w:val="28"/>
                <w:szCs w:val="28"/>
                <w:lang w:val="uk-UA"/>
              </w:rPr>
              <w:t>КТУВАННЯ І РОЗРАХУНОК ОСЕЙ та ВАЛів…………………</w:t>
            </w:r>
          </w:p>
        </w:tc>
        <w:tc>
          <w:tcPr>
            <w:tcW w:w="813" w:type="dxa"/>
            <w:vAlign w:val="bottom"/>
          </w:tcPr>
          <w:p w14:paraId="28777208" w14:textId="4FADBBBE" w:rsidR="00856A9D" w:rsidRPr="00873FAF" w:rsidRDefault="00856A9D" w:rsidP="0092077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873FAF">
              <w:rPr>
                <w:sz w:val="28"/>
                <w:szCs w:val="28"/>
                <w:lang w:val="uk-UA"/>
              </w:rPr>
              <w:t>5</w:t>
            </w:r>
            <w:r w:rsidR="00920775" w:rsidRPr="00873FAF">
              <w:rPr>
                <w:sz w:val="28"/>
                <w:szCs w:val="28"/>
                <w:lang w:val="uk-UA"/>
              </w:rPr>
              <w:t>5</w:t>
            </w:r>
          </w:p>
        </w:tc>
      </w:tr>
      <w:tr w:rsidR="00856A9D" w:rsidRPr="00210C9D" w14:paraId="7F78B2B1" w14:textId="77777777" w:rsidTr="00DD10A8">
        <w:tc>
          <w:tcPr>
            <w:tcW w:w="634" w:type="dxa"/>
          </w:tcPr>
          <w:p w14:paraId="04217B8D" w14:textId="77777777" w:rsidR="00856A9D" w:rsidRPr="00210C9D" w:rsidRDefault="00856A9D" w:rsidP="00AB7AA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8830" w:type="dxa"/>
          </w:tcPr>
          <w:p w14:paraId="138D8174" w14:textId="581A5EEF" w:rsidR="00856A9D" w:rsidRPr="00210C9D" w:rsidRDefault="00856A9D" w:rsidP="006E2744">
            <w:pPr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6.1. Про</w:t>
            </w:r>
            <w:r>
              <w:rPr>
                <w:sz w:val="28"/>
                <w:szCs w:val="28"/>
                <w:lang w:val="uk-UA"/>
              </w:rPr>
              <w:t>є</w:t>
            </w:r>
            <w:r w:rsidRPr="00210C9D">
              <w:rPr>
                <w:sz w:val="28"/>
                <w:szCs w:val="28"/>
                <w:lang w:val="uk-UA"/>
              </w:rPr>
              <w:t>ктування вала на опорах…………………………………………</w:t>
            </w:r>
          </w:p>
        </w:tc>
        <w:tc>
          <w:tcPr>
            <w:tcW w:w="813" w:type="dxa"/>
            <w:vAlign w:val="bottom"/>
          </w:tcPr>
          <w:p w14:paraId="36ABFF94" w14:textId="111E52A0" w:rsidR="00856A9D" w:rsidRPr="00210C9D" w:rsidRDefault="00856A9D" w:rsidP="00873FA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5</w:t>
            </w:r>
            <w:r w:rsidR="00873FAF">
              <w:rPr>
                <w:sz w:val="28"/>
                <w:szCs w:val="28"/>
                <w:lang w:val="uk-UA"/>
              </w:rPr>
              <w:t>6</w:t>
            </w:r>
          </w:p>
        </w:tc>
      </w:tr>
      <w:tr w:rsidR="00856A9D" w:rsidRPr="00210C9D" w14:paraId="5F7294CD" w14:textId="77777777" w:rsidTr="00DD10A8">
        <w:tc>
          <w:tcPr>
            <w:tcW w:w="634" w:type="dxa"/>
          </w:tcPr>
          <w:p w14:paraId="546C4003" w14:textId="77777777" w:rsidR="00856A9D" w:rsidRPr="00210C9D" w:rsidRDefault="00856A9D" w:rsidP="00AB7AA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8830" w:type="dxa"/>
          </w:tcPr>
          <w:p w14:paraId="5ECA3E44" w14:textId="19EC73F2" w:rsidR="00856A9D" w:rsidRPr="00210C9D" w:rsidRDefault="00856A9D" w:rsidP="00245807">
            <w:pPr>
              <w:tabs>
                <w:tab w:val="left" w:pos="589"/>
              </w:tabs>
              <w:spacing w:line="360" w:lineRule="auto"/>
              <w:ind w:left="589" w:hanging="589"/>
              <w:jc w:val="both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6.2. Перевірочний розрахунок вала на міцність при згинанні та крученні……………………………………………………………...</w:t>
            </w:r>
          </w:p>
        </w:tc>
        <w:tc>
          <w:tcPr>
            <w:tcW w:w="813" w:type="dxa"/>
            <w:vAlign w:val="bottom"/>
          </w:tcPr>
          <w:p w14:paraId="0FC3A3E0" w14:textId="703A74A8" w:rsidR="00856A9D" w:rsidRPr="00210C9D" w:rsidRDefault="00856A9D" w:rsidP="00E86B35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6</w:t>
            </w:r>
            <w:r w:rsidR="00E86B35">
              <w:rPr>
                <w:sz w:val="28"/>
                <w:szCs w:val="28"/>
                <w:lang w:val="uk-UA"/>
              </w:rPr>
              <w:t>9</w:t>
            </w:r>
          </w:p>
        </w:tc>
      </w:tr>
      <w:tr w:rsidR="00856A9D" w:rsidRPr="00210C9D" w14:paraId="1418478E" w14:textId="77777777" w:rsidTr="00DD10A8">
        <w:tc>
          <w:tcPr>
            <w:tcW w:w="634" w:type="dxa"/>
          </w:tcPr>
          <w:p w14:paraId="49C360CD" w14:textId="77777777" w:rsidR="00856A9D" w:rsidRPr="00210C9D" w:rsidRDefault="00856A9D" w:rsidP="00AB7AA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8830" w:type="dxa"/>
          </w:tcPr>
          <w:p w14:paraId="67657AA0" w14:textId="086BDEFD" w:rsidR="00856A9D" w:rsidRPr="00210C9D" w:rsidRDefault="00856A9D" w:rsidP="00057AB2">
            <w:pPr>
              <w:spacing w:line="360" w:lineRule="auto"/>
              <w:ind w:left="492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6.2.1. Перевірочний розрахунок вала на статичну міцність………..</w:t>
            </w:r>
          </w:p>
        </w:tc>
        <w:tc>
          <w:tcPr>
            <w:tcW w:w="813" w:type="dxa"/>
            <w:vAlign w:val="bottom"/>
          </w:tcPr>
          <w:p w14:paraId="3B1E4A61" w14:textId="2C7DF6A8" w:rsidR="00856A9D" w:rsidRPr="00210C9D" w:rsidRDefault="00C01BB2" w:rsidP="00C01BB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70</w:t>
            </w:r>
          </w:p>
        </w:tc>
      </w:tr>
      <w:tr w:rsidR="00856A9D" w:rsidRPr="00210C9D" w14:paraId="332B9A35" w14:textId="77777777" w:rsidTr="00DD10A8">
        <w:tc>
          <w:tcPr>
            <w:tcW w:w="634" w:type="dxa"/>
          </w:tcPr>
          <w:p w14:paraId="027DBDAC" w14:textId="77777777" w:rsidR="00856A9D" w:rsidRPr="00210C9D" w:rsidRDefault="00856A9D" w:rsidP="00AB7AA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8830" w:type="dxa"/>
          </w:tcPr>
          <w:p w14:paraId="2CE233F8" w14:textId="77777777" w:rsidR="00856A9D" w:rsidRPr="00210C9D" w:rsidRDefault="00856A9D" w:rsidP="00323F39">
            <w:pPr>
              <w:spacing w:line="360" w:lineRule="auto"/>
              <w:ind w:firstLine="492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6.2.2. Перевірочний розрахунок вала на витривалість…</w:t>
            </w:r>
            <w:r w:rsidRPr="00210C9D">
              <w:rPr>
                <w:iCs/>
                <w:sz w:val="28"/>
                <w:szCs w:val="28"/>
                <w:lang w:val="uk-UA"/>
              </w:rPr>
              <w:t>……………</w:t>
            </w:r>
          </w:p>
        </w:tc>
        <w:tc>
          <w:tcPr>
            <w:tcW w:w="813" w:type="dxa"/>
            <w:vAlign w:val="bottom"/>
          </w:tcPr>
          <w:p w14:paraId="7CF08BAE" w14:textId="3199C1A3" w:rsidR="00856A9D" w:rsidRPr="00210C9D" w:rsidRDefault="00856A9D" w:rsidP="00C01BB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7</w:t>
            </w:r>
            <w:r w:rsidR="00C01BB2">
              <w:rPr>
                <w:sz w:val="28"/>
                <w:szCs w:val="28"/>
                <w:lang w:val="uk-UA"/>
              </w:rPr>
              <w:t>5</w:t>
            </w:r>
          </w:p>
        </w:tc>
      </w:tr>
      <w:tr w:rsidR="00856A9D" w:rsidRPr="00210C9D" w14:paraId="15B34BD1" w14:textId="77777777" w:rsidTr="00DD10A8">
        <w:tc>
          <w:tcPr>
            <w:tcW w:w="634" w:type="dxa"/>
          </w:tcPr>
          <w:p w14:paraId="2AC7B0CE" w14:textId="77777777" w:rsidR="00856A9D" w:rsidRPr="00210C9D" w:rsidRDefault="00856A9D" w:rsidP="00AB7AA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7</w:t>
            </w:r>
          </w:p>
        </w:tc>
        <w:tc>
          <w:tcPr>
            <w:tcW w:w="8830" w:type="dxa"/>
          </w:tcPr>
          <w:p w14:paraId="49D6A89A" w14:textId="77777777" w:rsidR="00856A9D" w:rsidRPr="00210C9D" w:rsidRDefault="00856A9D" w:rsidP="00861484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210C9D">
              <w:rPr>
                <w:iCs/>
                <w:caps/>
                <w:sz w:val="28"/>
                <w:szCs w:val="28"/>
                <w:lang w:val="uk-UA"/>
              </w:rPr>
              <w:t>ВИБІР СТАНДАРТНОГО</w:t>
            </w:r>
            <w:r w:rsidRPr="00210C9D">
              <w:rPr>
                <w:caps/>
                <w:sz w:val="28"/>
                <w:szCs w:val="28"/>
                <w:lang w:val="uk-UA"/>
              </w:rPr>
              <w:t xml:space="preserve"> підшипникА………………...…………….</w:t>
            </w:r>
          </w:p>
        </w:tc>
        <w:tc>
          <w:tcPr>
            <w:tcW w:w="813" w:type="dxa"/>
            <w:vAlign w:val="bottom"/>
          </w:tcPr>
          <w:p w14:paraId="4B0EE6A6" w14:textId="1A6DECBC" w:rsidR="00856A9D" w:rsidRPr="00210C9D" w:rsidRDefault="00856A9D" w:rsidP="00C01BB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C01BB2">
              <w:rPr>
                <w:sz w:val="28"/>
                <w:szCs w:val="28"/>
                <w:lang w:val="uk-UA"/>
              </w:rPr>
              <w:t>7</w:t>
            </w:r>
            <w:r w:rsidR="00C01BB2" w:rsidRPr="00C01BB2">
              <w:rPr>
                <w:sz w:val="28"/>
                <w:szCs w:val="28"/>
                <w:lang w:val="uk-UA"/>
              </w:rPr>
              <w:t>9</w:t>
            </w:r>
          </w:p>
        </w:tc>
      </w:tr>
      <w:tr w:rsidR="00856A9D" w:rsidRPr="00210C9D" w14:paraId="4DA250FC" w14:textId="77777777" w:rsidTr="00DD10A8">
        <w:tc>
          <w:tcPr>
            <w:tcW w:w="634" w:type="dxa"/>
          </w:tcPr>
          <w:p w14:paraId="1A705EC7" w14:textId="77777777" w:rsidR="00856A9D" w:rsidRPr="00210C9D" w:rsidRDefault="00856A9D" w:rsidP="00AB7AA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8</w:t>
            </w:r>
          </w:p>
        </w:tc>
        <w:tc>
          <w:tcPr>
            <w:tcW w:w="8830" w:type="dxa"/>
          </w:tcPr>
          <w:p w14:paraId="63F0C791" w14:textId="77777777" w:rsidR="00856A9D" w:rsidRPr="00210C9D" w:rsidRDefault="00856A9D" w:rsidP="00861484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210C9D">
              <w:rPr>
                <w:bCs/>
                <w:iCs/>
                <w:caps/>
                <w:sz w:val="28"/>
                <w:szCs w:val="28"/>
                <w:lang w:val="uk-UA"/>
              </w:rPr>
              <w:t>Розрахунок шпонкового з’єднання………………………….</w:t>
            </w:r>
          </w:p>
        </w:tc>
        <w:tc>
          <w:tcPr>
            <w:tcW w:w="813" w:type="dxa"/>
            <w:vAlign w:val="bottom"/>
          </w:tcPr>
          <w:p w14:paraId="2724E643" w14:textId="4269C5B2" w:rsidR="00856A9D" w:rsidRPr="00210C9D" w:rsidRDefault="00856A9D" w:rsidP="00C01BB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C01BB2">
              <w:rPr>
                <w:sz w:val="28"/>
                <w:szCs w:val="28"/>
                <w:lang w:val="uk-UA"/>
              </w:rPr>
              <w:t>8</w:t>
            </w:r>
            <w:r w:rsidR="00C01BB2" w:rsidRPr="00C01BB2">
              <w:rPr>
                <w:sz w:val="28"/>
                <w:szCs w:val="28"/>
                <w:lang w:val="uk-UA"/>
              </w:rPr>
              <w:t>2</w:t>
            </w:r>
          </w:p>
        </w:tc>
      </w:tr>
      <w:tr w:rsidR="00856A9D" w:rsidRPr="00210C9D" w14:paraId="124F57DE" w14:textId="77777777" w:rsidTr="00DD10A8">
        <w:tc>
          <w:tcPr>
            <w:tcW w:w="634" w:type="dxa"/>
          </w:tcPr>
          <w:p w14:paraId="6709B9AC" w14:textId="77777777" w:rsidR="00856A9D" w:rsidRPr="00210C9D" w:rsidRDefault="00856A9D" w:rsidP="00AB7AA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9</w:t>
            </w:r>
          </w:p>
        </w:tc>
        <w:tc>
          <w:tcPr>
            <w:tcW w:w="8830" w:type="dxa"/>
          </w:tcPr>
          <w:p w14:paraId="7B24EB6D" w14:textId="7CED271F" w:rsidR="00856A9D" w:rsidRPr="00210C9D" w:rsidRDefault="00856A9D" w:rsidP="006E2744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210C9D">
              <w:rPr>
                <w:bCs/>
                <w:iCs/>
                <w:caps/>
                <w:sz w:val="28"/>
                <w:szCs w:val="28"/>
                <w:lang w:val="uk-UA"/>
              </w:rPr>
              <w:t>про</w:t>
            </w:r>
            <w:r>
              <w:rPr>
                <w:bCs/>
                <w:iCs/>
                <w:caps/>
                <w:sz w:val="28"/>
                <w:szCs w:val="28"/>
                <w:lang w:val="uk-UA"/>
              </w:rPr>
              <w:t>Є</w:t>
            </w:r>
            <w:r w:rsidRPr="00210C9D">
              <w:rPr>
                <w:bCs/>
                <w:iCs/>
                <w:caps/>
                <w:sz w:val="28"/>
                <w:szCs w:val="28"/>
                <w:lang w:val="uk-UA"/>
              </w:rPr>
              <w:t>ктування пЛит та рам……………………………………….</w:t>
            </w:r>
          </w:p>
        </w:tc>
        <w:tc>
          <w:tcPr>
            <w:tcW w:w="813" w:type="dxa"/>
            <w:vAlign w:val="bottom"/>
          </w:tcPr>
          <w:p w14:paraId="52689CAC" w14:textId="7D47F58A" w:rsidR="00856A9D" w:rsidRPr="00210C9D" w:rsidRDefault="00856A9D" w:rsidP="00C01BB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8</w:t>
            </w:r>
            <w:r w:rsidR="00C01BB2">
              <w:rPr>
                <w:sz w:val="28"/>
                <w:szCs w:val="28"/>
                <w:lang w:val="uk-UA"/>
              </w:rPr>
              <w:t>9</w:t>
            </w:r>
          </w:p>
        </w:tc>
      </w:tr>
      <w:tr w:rsidR="00856A9D" w:rsidRPr="00210C9D" w14:paraId="73689248" w14:textId="77777777" w:rsidTr="00DD10A8">
        <w:tc>
          <w:tcPr>
            <w:tcW w:w="634" w:type="dxa"/>
          </w:tcPr>
          <w:p w14:paraId="08EA89E9" w14:textId="77777777" w:rsidR="00856A9D" w:rsidRPr="00210C9D" w:rsidRDefault="00856A9D" w:rsidP="00AB7AA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8830" w:type="dxa"/>
          </w:tcPr>
          <w:p w14:paraId="28B97435" w14:textId="762FCF60" w:rsidR="00856A9D" w:rsidRPr="00210C9D" w:rsidRDefault="00856A9D" w:rsidP="00245807">
            <w:pPr>
              <w:spacing w:line="360" w:lineRule="auto"/>
              <w:jc w:val="both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9.1. Плити…………………………………………………………………</w:t>
            </w:r>
            <w:r w:rsidR="00CC2E2B">
              <w:rPr>
                <w:iCs/>
                <w:sz w:val="28"/>
                <w:szCs w:val="28"/>
                <w:lang w:val="uk-UA"/>
              </w:rPr>
              <w:t>…</w:t>
            </w:r>
          </w:p>
        </w:tc>
        <w:tc>
          <w:tcPr>
            <w:tcW w:w="813" w:type="dxa"/>
            <w:vAlign w:val="bottom"/>
          </w:tcPr>
          <w:p w14:paraId="6DABD072" w14:textId="7978744A" w:rsidR="00856A9D" w:rsidRPr="00210C9D" w:rsidRDefault="00856A9D" w:rsidP="00C01BB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8</w:t>
            </w:r>
            <w:r w:rsidR="00C01BB2">
              <w:rPr>
                <w:sz w:val="28"/>
                <w:szCs w:val="28"/>
                <w:lang w:val="uk-UA"/>
              </w:rPr>
              <w:t>9</w:t>
            </w:r>
          </w:p>
        </w:tc>
      </w:tr>
      <w:tr w:rsidR="00856A9D" w:rsidRPr="00210C9D" w14:paraId="099FC396" w14:textId="77777777" w:rsidTr="00DD10A8">
        <w:tc>
          <w:tcPr>
            <w:tcW w:w="634" w:type="dxa"/>
          </w:tcPr>
          <w:p w14:paraId="0DC0D184" w14:textId="77777777" w:rsidR="00856A9D" w:rsidRPr="00210C9D" w:rsidRDefault="00856A9D" w:rsidP="00AB7AA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8830" w:type="dxa"/>
          </w:tcPr>
          <w:p w14:paraId="39326415" w14:textId="77777777" w:rsidR="00856A9D" w:rsidRPr="00210C9D" w:rsidRDefault="00856A9D" w:rsidP="00192609">
            <w:pPr>
              <w:spacing w:line="360" w:lineRule="auto"/>
              <w:jc w:val="both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9.2. Рами……………………………………………………………………..</w:t>
            </w:r>
          </w:p>
        </w:tc>
        <w:tc>
          <w:tcPr>
            <w:tcW w:w="813" w:type="dxa"/>
            <w:vAlign w:val="bottom"/>
          </w:tcPr>
          <w:p w14:paraId="5D365D22" w14:textId="287E6CE0" w:rsidR="00856A9D" w:rsidRPr="00210C9D" w:rsidRDefault="00C01BB2" w:rsidP="00AB7AA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92</w:t>
            </w:r>
          </w:p>
        </w:tc>
      </w:tr>
      <w:tr w:rsidR="00856A9D" w:rsidRPr="00210C9D" w14:paraId="3D0B1208" w14:textId="77777777" w:rsidTr="00DD10A8">
        <w:tc>
          <w:tcPr>
            <w:tcW w:w="634" w:type="dxa"/>
          </w:tcPr>
          <w:p w14:paraId="511F09FD" w14:textId="77777777" w:rsidR="00856A9D" w:rsidRPr="00210C9D" w:rsidRDefault="00856A9D" w:rsidP="00625F7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0</w:t>
            </w:r>
          </w:p>
        </w:tc>
        <w:tc>
          <w:tcPr>
            <w:tcW w:w="8830" w:type="dxa"/>
          </w:tcPr>
          <w:p w14:paraId="2ECF071A" w14:textId="60B03652" w:rsidR="00856A9D" w:rsidRPr="00210C9D" w:rsidRDefault="00856A9D" w:rsidP="00861484">
            <w:pPr>
              <w:spacing w:line="360" w:lineRule="auto"/>
              <w:rPr>
                <w:iCs/>
                <w:caps/>
                <w:sz w:val="28"/>
                <w:szCs w:val="28"/>
                <w:lang w:val="uk-UA"/>
              </w:rPr>
            </w:pPr>
            <w:r w:rsidRPr="00210C9D">
              <w:rPr>
                <w:iCs/>
                <w:caps/>
                <w:sz w:val="28"/>
                <w:szCs w:val="28"/>
                <w:lang w:val="uk-UA"/>
              </w:rPr>
              <w:t>ТочнІсть МЕХАНІЗМІВ ………………………………………………..</w:t>
            </w:r>
          </w:p>
        </w:tc>
        <w:tc>
          <w:tcPr>
            <w:tcW w:w="813" w:type="dxa"/>
            <w:vAlign w:val="bottom"/>
          </w:tcPr>
          <w:p w14:paraId="57504244" w14:textId="2BBCF687" w:rsidR="00856A9D" w:rsidRPr="00210C9D" w:rsidRDefault="00856A9D" w:rsidP="00C01BB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9</w:t>
            </w:r>
            <w:r w:rsidR="00C01BB2">
              <w:rPr>
                <w:sz w:val="28"/>
                <w:szCs w:val="28"/>
                <w:lang w:val="uk-UA"/>
              </w:rPr>
              <w:t>4</w:t>
            </w:r>
          </w:p>
        </w:tc>
      </w:tr>
      <w:tr w:rsidR="00856A9D" w:rsidRPr="00210C9D" w14:paraId="6D213F77" w14:textId="77777777" w:rsidTr="00DD10A8">
        <w:tc>
          <w:tcPr>
            <w:tcW w:w="634" w:type="dxa"/>
          </w:tcPr>
          <w:p w14:paraId="6CBF82E3" w14:textId="77777777" w:rsidR="00856A9D" w:rsidRPr="00210C9D" w:rsidRDefault="00856A9D" w:rsidP="00625F7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8830" w:type="dxa"/>
          </w:tcPr>
          <w:p w14:paraId="0A0D3155" w14:textId="77777777" w:rsidR="00856A9D" w:rsidRPr="00210C9D" w:rsidRDefault="00856A9D" w:rsidP="00861484">
            <w:pPr>
              <w:spacing w:line="360" w:lineRule="auto"/>
              <w:rPr>
                <w:iCs/>
                <w:caps/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0.1. Поняття про допуски і квалітети…………………………………….</w:t>
            </w:r>
          </w:p>
        </w:tc>
        <w:tc>
          <w:tcPr>
            <w:tcW w:w="813" w:type="dxa"/>
            <w:vAlign w:val="bottom"/>
          </w:tcPr>
          <w:p w14:paraId="372A4EE4" w14:textId="1601D61E" w:rsidR="00856A9D" w:rsidRPr="00210C9D" w:rsidRDefault="00856A9D" w:rsidP="00CC2E2B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9</w:t>
            </w:r>
            <w:r w:rsidR="00CC2E2B">
              <w:rPr>
                <w:sz w:val="28"/>
                <w:szCs w:val="28"/>
                <w:lang w:val="uk-UA"/>
              </w:rPr>
              <w:t>5</w:t>
            </w:r>
          </w:p>
        </w:tc>
      </w:tr>
      <w:tr w:rsidR="00856A9D" w:rsidRPr="00210C9D" w14:paraId="5F1F283F" w14:textId="77777777" w:rsidTr="00DD10A8">
        <w:tc>
          <w:tcPr>
            <w:tcW w:w="634" w:type="dxa"/>
          </w:tcPr>
          <w:p w14:paraId="2F8CB2BD" w14:textId="77777777" w:rsidR="00856A9D" w:rsidRPr="00210C9D" w:rsidRDefault="00856A9D" w:rsidP="00625F7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8830" w:type="dxa"/>
          </w:tcPr>
          <w:p w14:paraId="43B1D5E6" w14:textId="5713DCBE" w:rsidR="00856A9D" w:rsidRPr="00722F00" w:rsidRDefault="00856A9D" w:rsidP="00861484">
            <w:pPr>
              <w:spacing w:line="360" w:lineRule="auto"/>
              <w:rPr>
                <w:iCs/>
                <w:caps/>
                <w:sz w:val="28"/>
                <w:szCs w:val="28"/>
                <w:lang w:val="uk-UA"/>
              </w:rPr>
            </w:pPr>
            <w:r w:rsidRPr="00722F00">
              <w:rPr>
                <w:sz w:val="28"/>
                <w:szCs w:val="28"/>
                <w:lang w:val="uk-UA"/>
              </w:rPr>
              <w:t>10.2. Посадки деталей і системи отримання посадок ……………………</w:t>
            </w:r>
          </w:p>
        </w:tc>
        <w:tc>
          <w:tcPr>
            <w:tcW w:w="813" w:type="dxa"/>
            <w:vAlign w:val="bottom"/>
          </w:tcPr>
          <w:p w14:paraId="1867BF36" w14:textId="4A07669E" w:rsidR="00856A9D" w:rsidRPr="00210C9D" w:rsidRDefault="00856A9D" w:rsidP="00CC2E2B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9</w:t>
            </w:r>
            <w:r w:rsidR="00CC2E2B">
              <w:rPr>
                <w:sz w:val="28"/>
                <w:szCs w:val="28"/>
                <w:lang w:val="uk-UA"/>
              </w:rPr>
              <w:t>7</w:t>
            </w:r>
          </w:p>
        </w:tc>
      </w:tr>
      <w:tr w:rsidR="00856A9D" w:rsidRPr="00210C9D" w14:paraId="5E52F982" w14:textId="77777777" w:rsidTr="00DD10A8">
        <w:tc>
          <w:tcPr>
            <w:tcW w:w="634" w:type="dxa"/>
          </w:tcPr>
          <w:p w14:paraId="4957EA7A" w14:textId="77777777" w:rsidR="00856A9D" w:rsidRPr="00210C9D" w:rsidRDefault="00856A9D" w:rsidP="00625F7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8830" w:type="dxa"/>
          </w:tcPr>
          <w:p w14:paraId="4CCB323F" w14:textId="1BE673E8" w:rsidR="00856A9D" w:rsidRPr="00722F00" w:rsidRDefault="00856A9D" w:rsidP="00722F00">
            <w:pPr>
              <w:spacing w:line="360" w:lineRule="auto"/>
              <w:rPr>
                <w:iCs/>
                <w:caps/>
                <w:sz w:val="28"/>
                <w:szCs w:val="28"/>
                <w:lang w:val="uk-UA"/>
              </w:rPr>
            </w:pPr>
            <w:r w:rsidRPr="00722F00">
              <w:rPr>
                <w:sz w:val="28"/>
                <w:szCs w:val="28"/>
                <w:lang w:val="uk-UA"/>
              </w:rPr>
              <w:t>10.3. Рекомендації щодо вибору посадки зубчастих коліс ……………</w:t>
            </w:r>
            <w:r w:rsidR="00CC2E2B">
              <w:rPr>
                <w:sz w:val="28"/>
                <w:szCs w:val="28"/>
                <w:lang w:val="uk-UA"/>
              </w:rPr>
              <w:t>…</w:t>
            </w:r>
          </w:p>
        </w:tc>
        <w:tc>
          <w:tcPr>
            <w:tcW w:w="813" w:type="dxa"/>
            <w:vAlign w:val="bottom"/>
          </w:tcPr>
          <w:p w14:paraId="2A537241" w14:textId="749C3DA2" w:rsidR="00856A9D" w:rsidRPr="00210C9D" w:rsidRDefault="00856A9D" w:rsidP="00CC2E2B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9</w:t>
            </w:r>
            <w:r w:rsidR="00CC2E2B">
              <w:rPr>
                <w:sz w:val="28"/>
                <w:szCs w:val="28"/>
                <w:lang w:val="uk-UA"/>
              </w:rPr>
              <w:t>8</w:t>
            </w:r>
          </w:p>
        </w:tc>
      </w:tr>
      <w:tr w:rsidR="00856A9D" w:rsidRPr="00210C9D" w14:paraId="7B748A65" w14:textId="77777777" w:rsidTr="00DD10A8">
        <w:tc>
          <w:tcPr>
            <w:tcW w:w="634" w:type="dxa"/>
          </w:tcPr>
          <w:p w14:paraId="72370734" w14:textId="77777777" w:rsidR="00856A9D" w:rsidRPr="00210C9D" w:rsidRDefault="00856A9D" w:rsidP="00625F7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8830" w:type="dxa"/>
          </w:tcPr>
          <w:p w14:paraId="441C52CC" w14:textId="72F955D5" w:rsidR="00856A9D" w:rsidRPr="00722F00" w:rsidRDefault="00856A9D" w:rsidP="00722F00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722F00">
              <w:rPr>
                <w:sz w:val="28"/>
                <w:szCs w:val="28"/>
                <w:lang w:val="uk-UA"/>
              </w:rPr>
              <w:t>10.4. Рекомендації щодо вибору посадки муфт …………………………</w:t>
            </w:r>
            <w:r w:rsidR="00CC2E2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813" w:type="dxa"/>
            <w:vAlign w:val="bottom"/>
          </w:tcPr>
          <w:p w14:paraId="0DA12E29" w14:textId="28F5662A" w:rsidR="00856A9D" w:rsidRPr="00210C9D" w:rsidRDefault="00CC2E2B" w:rsidP="00AB7AA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98</w:t>
            </w:r>
          </w:p>
        </w:tc>
      </w:tr>
      <w:tr w:rsidR="00856A9D" w:rsidRPr="00210C9D" w14:paraId="1AC2C21C" w14:textId="77777777" w:rsidTr="00DD10A8">
        <w:tc>
          <w:tcPr>
            <w:tcW w:w="634" w:type="dxa"/>
          </w:tcPr>
          <w:p w14:paraId="6AFBEE2E" w14:textId="77777777" w:rsidR="00856A9D" w:rsidRPr="00210C9D" w:rsidRDefault="00856A9D" w:rsidP="00625F7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8830" w:type="dxa"/>
          </w:tcPr>
          <w:p w14:paraId="5DED4ACD" w14:textId="625EC250" w:rsidR="00856A9D" w:rsidRPr="00722F00" w:rsidRDefault="00856A9D" w:rsidP="00722F00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722F00">
              <w:rPr>
                <w:sz w:val="28"/>
                <w:szCs w:val="28"/>
                <w:lang w:val="uk-UA"/>
              </w:rPr>
              <w:t>10.5. Рекомендації щодо вибору посадки підшипників ………………...</w:t>
            </w:r>
            <w:r w:rsidR="00CC2E2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813" w:type="dxa"/>
            <w:vAlign w:val="bottom"/>
          </w:tcPr>
          <w:p w14:paraId="735B907B" w14:textId="695D2BE7" w:rsidR="00856A9D" w:rsidRPr="00210C9D" w:rsidRDefault="00CC2E2B" w:rsidP="00AB7AA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98</w:t>
            </w:r>
          </w:p>
        </w:tc>
      </w:tr>
      <w:tr w:rsidR="00856A9D" w:rsidRPr="00210C9D" w14:paraId="28096E5F" w14:textId="77777777" w:rsidTr="00DD10A8">
        <w:tc>
          <w:tcPr>
            <w:tcW w:w="634" w:type="dxa"/>
          </w:tcPr>
          <w:p w14:paraId="4EAAF0BE" w14:textId="77777777" w:rsidR="00856A9D" w:rsidRPr="00210C9D" w:rsidRDefault="00856A9D" w:rsidP="00625F7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8830" w:type="dxa"/>
          </w:tcPr>
          <w:p w14:paraId="0EE28FE7" w14:textId="68517384" w:rsidR="00856A9D" w:rsidRPr="00722F00" w:rsidRDefault="00856A9D" w:rsidP="00722F00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722F00">
              <w:rPr>
                <w:sz w:val="28"/>
                <w:szCs w:val="28"/>
                <w:lang w:val="uk-UA"/>
              </w:rPr>
              <w:t>10.6. Рекомендації щодо вибору посадки шпонок ……………………...</w:t>
            </w:r>
            <w:r w:rsidR="00CC2E2B">
              <w:rPr>
                <w:sz w:val="28"/>
                <w:szCs w:val="28"/>
                <w:lang w:val="uk-UA"/>
              </w:rPr>
              <w:t>..</w:t>
            </w:r>
          </w:p>
        </w:tc>
        <w:tc>
          <w:tcPr>
            <w:tcW w:w="813" w:type="dxa"/>
            <w:vAlign w:val="bottom"/>
          </w:tcPr>
          <w:p w14:paraId="24B75375" w14:textId="366A242C" w:rsidR="00856A9D" w:rsidRPr="00210C9D" w:rsidRDefault="00CC2E2B" w:rsidP="00AB7AA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98</w:t>
            </w:r>
          </w:p>
        </w:tc>
      </w:tr>
      <w:tr w:rsidR="00856A9D" w:rsidRPr="00210C9D" w14:paraId="641CA00D" w14:textId="77777777" w:rsidTr="00DD10A8">
        <w:tc>
          <w:tcPr>
            <w:tcW w:w="634" w:type="dxa"/>
          </w:tcPr>
          <w:p w14:paraId="0F1B4B7F" w14:textId="77777777" w:rsidR="00856A9D" w:rsidRPr="00210C9D" w:rsidRDefault="00856A9D" w:rsidP="00625F7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8830" w:type="dxa"/>
          </w:tcPr>
          <w:p w14:paraId="252BF080" w14:textId="492D7313" w:rsidR="00856A9D" w:rsidRDefault="00856A9D" w:rsidP="00722F00">
            <w:pPr>
              <w:spacing w:line="360" w:lineRule="auto"/>
              <w:ind w:left="731" w:hanging="731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10.7. </w:t>
            </w:r>
            <w:r w:rsidRPr="0070726F">
              <w:rPr>
                <w:sz w:val="28"/>
                <w:szCs w:val="28"/>
                <w:lang w:val="uk-UA"/>
              </w:rPr>
              <w:t>Рекомендаці</w:t>
            </w:r>
            <w:r>
              <w:rPr>
                <w:sz w:val="28"/>
                <w:szCs w:val="28"/>
                <w:lang w:val="uk-UA"/>
              </w:rPr>
              <w:t>ї</w:t>
            </w:r>
            <w:r w:rsidRPr="0070726F">
              <w:rPr>
                <w:sz w:val="28"/>
                <w:szCs w:val="28"/>
                <w:lang w:val="uk-UA"/>
              </w:rPr>
              <w:t xml:space="preserve"> щодо призначення відхилення розмірів вала під ущільнюючі манжети</w:t>
            </w:r>
            <w:r>
              <w:rPr>
                <w:sz w:val="28"/>
                <w:szCs w:val="28"/>
                <w:lang w:val="uk-UA"/>
              </w:rPr>
              <w:t xml:space="preserve"> ……………………………………………….</w:t>
            </w:r>
          </w:p>
        </w:tc>
        <w:tc>
          <w:tcPr>
            <w:tcW w:w="813" w:type="dxa"/>
            <w:vAlign w:val="bottom"/>
          </w:tcPr>
          <w:p w14:paraId="21B627AB" w14:textId="20FA6B00" w:rsidR="00856A9D" w:rsidRPr="00210C9D" w:rsidRDefault="00CC2E2B" w:rsidP="00AB7AA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99</w:t>
            </w:r>
          </w:p>
        </w:tc>
      </w:tr>
      <w:tr w:rsidR="00856A9D" w:rsidRPr="00210C9D" w14:paraId="1194FD4A" w14:textId="77777777" w:rsidTr="00DD10A8">
        <w:tc>
          <w:tcPr>
            <w:tcW w:w="634" w:type="dxa"/>
          </w:tcPr>
          <w:p w14:paraId="303ADE86" w14:textId="77777777" w:rsidR="00856A9D" w:rsidRPr="00210C9D" w:rsidRDefault="00856A9D" w:rsidP="00625F7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1</w:t>
            </w:r>
          </w:p>
        </w:tc>
        <w:tc>
          <w:tcPr>
            <w:tcW w:w="8830" w:type="dxa"/>
          </w:tcPr>
          <w:p w14:paraId="5D777C8A" w14:textId="17C983D8" w:rsidR="00856A9D" w:rsidRPr="00210C9D" w:rsidRDefault="00856A9D" w:rsidP="00861484">
            <w:pPr>
              <w:spacing w:line="360" w:lineRule="auto"/>
              <w:rPr>
                <w:iCs/>
                <w:caps/>
                <w:sz w:val="28"/>
                <w:szCs w:val="28"/>
                <w:lang w:val="uk-UA"/>
              </w:rPr>
            </w:pPr>
            <w:r w:rsidRPr="00210C9D">
              <w:rPr>
                <w:iCs/>
                <w:caps/>
                <w:sz w:val="28"/>
                <w:szCs w:val="28"/>
                <w:lang w:val="uk-UA"/>
              </w:rPr>
              <w:t>Стандартизація……………………………………………………….</w:t>
            </w:r>
            <w:r w:rsidR="00CC2E2B">
              <w:rPr>
                <w:iCs/>
                <w:caps/>
                <w:sz w:val="28"/>
                <w:szCs w:val="28"/>
                <w:lang w:val="uk-UA"/>
              </w:rPr>
              <w:t>.</w:t>
            </w:r>
          </w:p>
        </w:tc>
        <w:tc>
          <w:tcPr>
            <w:tcW w:w="813" w:type="dxa"/>
            <w:vAlign w:val="bottom"/>
          </w:tcPr>
          <w:p w14:paraId="4BF1AD5F" w14:textId="47CF8821" w:rsidR="00856A9D" w:rsidRPr="00210C9D" w:rsidRDefault="00CC2E2B" w:rsidP="00AB7AA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00</w:t>
            </w:r>
          </w:p>
        </w:tc>
      </w:tr>
      <w:tr w:rsidR="00DD10A8" w:rsidRPr="00210C9D" w14:paraId="20F2401A" w14:textId="77777777" w:rsidTr="00DD10A8">
        <w:tc>
          <w:tcPr>
            <w:tcW w:w="9464" w:type="dxa"/>
            <w:gridSpan w:val="2"/>
          </w:tcPr>
          <w:p w14:paraId="74A8AC51" w14:textId="54D1BCEA" w:rsidR="00DD10A8" w:rsidRPr="00210C9D" w:rsidRDefault="00DD10A8" w:rsidP="00861484">
            <w:pPr>
              <w:spacing w:line="360" w:lineRule="auto"/>
              <w:rPr>
                <w:iCs/>
                <w:caps/>
                <w:sz w:val="28"/>
                <w:szCs w:val="28"/>
                <w:lang w:val="uk-UA"/>
              </w:rPr>
            </w:pPr>
            <w:r w:rsidRPr="00C8465E">
              <w:rPr>
                <w:iCs/>
                <w:caps/>
                <w:sz w:val="28"/>
                <w:szCs w:val="28"/>
                <w:lang w:val="uk-UA"/>
              </w:rPr>
              <w:lastRenderedPageBreak/>
              <w:t>СПИСОК РЕКОМЕНДОВАНОЇ Л</w:t>
            </w:r>
            <w:r>
              <w:rPr>
                <w:iCs/>
                <w:caps/>
                <w:sz w:val="28"/>
                <w:szCs w:val="28"/>
                <w:lang w:val="uk-UA"/>
              </w:rPr>
              <w:t>ІТЕРАТУРИ………………………...............</w:t>
            </w:r>
          </w:p>
        </w:tc>
        <w:tc>
          <w:tcPr>
            <w:tcW w:w="813" w:type="dxa"/>
            <w:vAlign w:val="bottom"/>
          </w:tcPr>
          <w:p w14:paraId="05E79957" w14:textId="5A6AB70B" w:rsidR="00DD10A8" w:rsidRDefault="00DD10A8" w:rsidP="00AB7AA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01</w:t>
            </w:r>
          </w:p>
        </w:tc>
      </w:tr>
      <w:tr w:rsidR="00856A9D" w:rsidRPr="00210C9D" w14:paraId="5479036B" w14:textId="77777777" w:rsidTr="00DD10A8">
        <w:tc>
          <w:tcPr>
            <w:tcW w:w="9464" w:type="dxa"/>
            <w:gridSpan w:val="2"/>
          </w:tcPr>
          <w:p w14:paraId="7F76E5EA" w14:textId="68297EA8" w:rsidR="00856A9D" w:rsidRPr="00722F00" w:rsidRDefault="009221E0" w:rsidP="00861484">
            <w:pPr>
              <w:spacing w:line="360" w:lineRule="auto"/>
              <w:rPr>
                <w:iCs/>
                <w:caps/>
                <w:sz w:val="28"/>
                <w:szCs w:val="28"/>
                <w:lang w:val="uk-UA"/>
              </w:rPr>
            </w:pPr>
            <w:r>
              <w:rPr>
                <w:iCs/>
                <w:caps/>
                <w:sz w:val="28"/>
                <w:szCs w:val="28"/>
                <w:lang w:val="uk-UA"/>
              </w:rPr>
              <w:t>ПЕРЕЛІК</w:t>
            </w:r>
            <w:r w:rsidR="00856A9D" w:rsidRPr="00722F00">
              <w:rPr>
                <w:iCs/>
                <w:caps/>
                <w:sz w:val="28"/>
                <w:szCs w:val="28"/>
                <w:lang w:val="uk-UA"/>
              </w:rPr>
              <w:t xml:space="preserve"> </w:t>
            </w:r>
            <w:r w:rsidR="00C42AEC">
              <w:rPr>
                <w:iCs/>
                <w:caps/>
                <w:sz w:val="28"/>
                <w:szCs w:val="28"/>
                <w:lang w:val="uk-UA"/>
              </w:rPr>
              <w:t xml:space="preserve">ДЖЕРЕЛ </w:t>
            </w:r>
            <w:r w:rsidR="00856A9D" w:rsidRPr="00722F00">
              <w:rPr>
                <w:iCs/>
                <w:caps/>
                <w:sz w:val="28"/>
                <w:szCs w:val="28"/>
                <w:lang w:val="uk-UA"/>
              </w:rPr>
              <w:t>ПОСИЛАНЬ</w:t>
            </w:r>
            <w:r w:rsidR="00856A9D" w:rsidRPr="00C8465E">
              <w:rPr>
                <w:iCs/>
                <w:caps/>
                <w:sz w:val="28"/>
                <w:szCs w:val="28"/>
              </w:rPr>
              <w:t xml:space="preserve"> </w:t>
            </w:r>
            <w:r w:rsidR="00C42AEC">
              <w:rPr>
                <w:iCs/>
                <w:caps/>
                <w:sz w:val="28"/>
                <w:szCs w:val="28"/>
                <w:lang w:val="uk-UA"/>
              </w:rPr>
              <w:t>…</w:t>
            </w:r>
            <w:r w:rsidR="00856A9D">
              <w:rPr>
                <w:iCs/>
                <w:caps/>
                <w:sz w:val="28"/>
                <w:szCs w:val="28"/>
                <w:lang w:val="uk-UA"/>
              </w:rPr>
              <w:t>……………………………………………..</w:t>
            </w:r>
          </w:p>
        </w:tc>
        <w:tc>
          <w:tcPr>
            <w:tcW w:w="813" w:type="dxa"/>
            <w:shd w:val="clear" w:color="auto" w:fill="auto"/>
            <w:vAlign w:val="bottom"/>
          </w:tcPr>
          <w:p w14:paraId="0F5F4223" w14:textId="5C87A250" w:rsidR="00856A9D" w:rsidRPr="00C052CF" w:rsidRDefault="00DD10A8" w:rsidP="00AB7AA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03</w:t>
            </w:r>
          </w:p>
        </w:tc>
      </w:tr>
      <w:tr w:rsidR="00856A9D" w:rsidRPr="00856A9D" w14:paraId="7BC040E6" w14:textId="77777777" w:rsidTr="00DD10A8">
        <w:tc>
          <w:tcPr>
            <w:tcW w:w="9464" w:type="dxa"/>
            <w:gridSpan w:val="2"/>
          </w:tcPr>
          <w:p w14:paraId="0AA1F3DC" w14:textId="31F7F426" w:rsidR="00856A9D" w:rsidRPr="00856A9D" w:rsidRDefault="00856A9D" w:rsidP="00856A9D">
            <w:pPr>
              <w:spacing w:line="360" w:lineRule="auto"/>
              <w:rPr>
                <w:caps/>
                <w:color w:val="000000"/>
                <w:sz w:val="28"/>
                <w:szCs w:val="28"/>
                <w:lang w:val="uk-UA"/>
              </w:rPr>
            </w:pPr>
            <w:r w:rsidRPr="00856A9D">
              <w:rPr>
                <w:caps/>
                <w:color w:val="000000"/>
                <w:sz w:val="28"/>
                <w:szCs w:val="28"/>
                <w:lang w:val="uk-UA"/>
              </w:rPr>
              <w:t>ДОДАТОК А</w:t>
            </w:r>
            <w:r>
              <w:rPr>
                <w:caps/>
                <w:color w:val="000000"/>
                <w:sz w:val="28"/>
                <w:szCs w:val="28"/>
                <w:lang w:val="uk-UA"/>
              </w:rPr>
              <w:t xml:space="preserve">. </w:t>
            </w:r>
            <w:r w:rsidRPr="00856A9D">
              <w:rPr>
                <w:caps/>
                <w:color w:val="000000"/>
                <w:sz w:val="28"/>
                <w:szCs w:val="28"/>
                <w:lang w:val="uk-UA"/>
              </w:rPr>
              <w:t>ОСНОВНІ РОЗМІРИ АСИНХРОННИХ ТРИФАЗНИХ ДВИГУНІВ</w:t>
            </w:r>
            <w:r>
              <w:rPr>
                <w:caps/>
                <w:color w:val="000000"/>
                <w:sz w:val="28"/>
                <w:szCs w:val="28"/>
                <w:lang w:val="uk-UA"/>
              </w:rPr>
              <w:t xml:space="preserve"> </w:t>
            </w:r>
            <w:r w:rsidRPr="00856A9D">
              <w:rPr>
                <w:caps/>
                <w:color w:val="000000"/>
                <w:sz w:val="28"/>
                <w:szCs w:val="28"/>
                <w:lang w:val="uk-UA"/>
              </w:rPr>
              <w:t>СЕРІЇ 4А (ВИКОНАННЯ М100)</w:t>
            </w:r>
            <w:r>
              <w:rPr>
                <w:caps/>
                <w:color w:val="000000"/>
                <w:sz w:val="28"/>
                <w:szCs w:val="28"/>
                <w:lang w:val="uk-UA"/>
              </w:rPr>
              <w:t xml:space="preserve"> ………………………………….</w:t>
            </w:r>
          </w:p>
        </w:tc>
        <w:tc>
          <w:tcPr>
            <w:tcW w:w="813" w:type="dxa"/>
            <w:shd w:val="clear" w:color="auto" w:fill="auto"/>
            <w:vAlign w:val="bottom"/>
          </w:tcPr>
          <w:p w14:paraId="02150728" w14:textId="0DF49A81" w:rsidR="00856A9D" w:rsidRPr="00C052CF" w:rsidRDefault="00CC2E2B" w:rsidP="00AB7AA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04</w:t>
            </w:r>
          </w:p>
        </w:tc>
      </w:tr>
      <w:tr w:rsidR="00856A9D" w:rsidRPr="00856A9D" w14:paraId="002DDF9D" w14:textId="77777777" w:rsidTr="00DD10A8">
        <w:tc>
          <w:tcPr>
            <w:tcW w:w="9464" w:type="dxa"/>
            <w:gridSpan w:val="2"/>
          </w:tcPr>
          <w:p w14:paraId="1986C0AE" w14:textId="2002AC0C" w:rsidR="00856A9D" w:rsidRPr="00856A9D" w:rsidRDefault="00856A9D" w:rsidP="00856A9D">
            <w:pPr>
              <w:spacing w:line="360" w:lineRule="auto"/>
              <w:rPr>
                <w:caps/>
                <w:color w:val="000000"/>
                <w:sz w:val="28"/>
                <w:szCs w:val="28"/>
                <w:lang w:val="uk-UA"/>
              </w:rPr>
            </w:pPr>
            <w:r w:rsidRPr="00856A9D">
              <w:rPr>
                <w:caps/>
                <w:color w:val="000000"/>
                <w:sz w:val="28"/>
                <w:szCs w:val="28"/>
                <w:lang w:val="uk-UA"/>
              </w:rPr>
              <w:t>ДОДАТОК Б</w:t>
            </w:r>
            <w:r>
              <w:rPr>
                <w:caps/>
                <w:color w:val="000000"/>
                <w:sz w:val="28"/>
                <w:szCs w:val="28"/>
                <w:lang w:val="uk-UA"/>
              </w:rPr>
              <w:t xml:space="preserve">. </w:t>
            </w:r>
            <w:r w:rsidRPr="00856A9D">
              <w:rPr>
                <w:caps/>
                <w:color w:val="000000"/>
                <w:sz w:val="28"/>
                <w:szCs w:val="28"/>
                <w:lang w:val="uk-UA"/>
              </w:rPr>
              <w:t>ОСНОВНІ РОЗМІРИ ШКІВІВ ДЛЯ КЛИНОВИХ ПАСІВ</w:t>
            </w:r>
            <w:r>
              <w:rPr>
                <w:caps/>
                <w:color w:val="000000"/>
                <w:sz w:val="28"/>
                <w:szCs w:val="28"/>
                <w:lang w:val="uk-UA"/>
              </w:rPr>
              <w:t xml:space="preserve"> …..</w:t>
            </w:r>
          </w:p>
        </w:tc>
        <w:tc>
          <w:tcPr>
            <w:tcW w:w="813" w:type="dxa"/>
            <w:shd w:val="clear" w:color="auto" w:fill="auto"/>
            <w:vAlign w:val="bottom"/>
          </w:tcPr>
          <w:p w14:paraId="619A86AF" w14:textId="7BD80281" w:rsidR="00856A9D" w:rsidRPr="00C052CF" w:rsidRDefault="00CC2E2B" w:rsidP="00AB7AA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05</w:t>
            </w:r>
          </w:p>
        </w:tc>
      </w:tr>
      <w:tr w:rsidR="00856A9D" w:rsidRPr="00856A9D" w14:paraId="29AD22C6" w14:textId="77777777" w:rsidTr="00DD10A8">
        <w:tc>
          <w:tcPr>
            <w:tcW w:w="9464" w:type="dxa"/>
            <w:gridSpan w:val="2"/>
          </w:tcPr>
          <w:p w14:paraId="7AE83D0F" w14:textId="6BA2CB45" w:rsidR="00856A9D" w:rsidRPr="00856A9D" w:rsidRDefault="00856A9D" w:rsidP="00856A9D">
            <w:pPr>
              <w:spacing w:line="360" w:lineRule="auto"/>
              <w:rPr>
                <w:caps/>
                <w:color w:val="000000"/>
                <w:sz w:val="28"/>
                <w:szCs w:val="28"/>
                <w:lang w:val="uk-UA"/>
              </w:rPr>
            </w:pPr>
            <w:r w:rsidRPr="00856A9D">
              <w:rPr>
                <w:caps/>
                <w:color w:val="000000"/>
                <w:sz w:val="28"/>
                <w:szCs w:val="28"/>
                <w:lang w:val="uk-UA"/>
              </w:rPr>
              <w:t>ДОДАТОК В</w:t>
            </w:r>
            <w:r>
              <w:rPr>
                <w:caps/>
                <w:color w:val="000000"/>
                <w:sz w:val="28"/>
                <w:szCs w:val="28"/>
                <w:lang w:val="uk-UA"/>
              </w:rPr>
              <w:t xml:space="preserve">. </w:t>
            </w:r>
            <w:r w:rsidRPr="00856A9D">
              <w:rPr>
                <w:caps/>
                <w:color w:val="000000"/>
                <w:sz w:val="28"/>
                <w:szCs w:val="28"/>
                <w:lang w:val="uk-UA"/>
              </w:rPr>
              <w:t>ОСНОВНІ РОЗМІРИ СТАНДАРТНИХ РЕДУКТОРІВ ТИПУ ЦОН ТА ГО</w:t>
            </w:r>
            <w:r>
              <w:rPr>
                <w:caps/>
                <w:color w:val="000000"/>
                <w:sz w:val="28"/>
                <w:szCs w:val="28"/>
                <w:lang w:val="uk-UA"/>
              </w:rPr>
              <w:t xml:space="preserve"> ……………………………………………………………………….</w:t>
            </w:r>
          </w:p>
        </w:tc>
        <w:tc>
          <w:tcPr>
            <w:tcW w:w="813" w:type="dxa"/>
            <w:shd w:val="clear" w:color="auto" w:fill="auto"/>
            <w:vAlign w:val="bottom"/>
          </w:tcPr>
          <w:p w14:paraId="3A7B5D0A" w14:textId="28E4FF2F" w:rsidR="00856A9D" w:rsidRPr="00C052CF" w:rsidRDefault="00CC2E2B" w:rsidP="00AB7AA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06</w:t>
            </w:r>
          </w:p>
        </w:tc>
      </w:tr>
      <w:tr w:rsidR="00856A9D" w:rsidRPr="00856A9D" w14:paraId="0C69B0DA" w14:textId="77777777" w:rsidTr="00DD10A8">
        <w:tc>
          <w:tcPr>
            <w:tcW w:w="9464" w:type="dxa"/>
            <w:gridSpan w:val="2"/>
          </w:tcPr>
          <w:p w14:paraId="721BCD1C" w14:textId="315CA9F1" w:rsidR="00856A9D" w:rsidRPr="00856A9D" w:rsidRDefault="00856A9D" w:rsidP="00856A9D">
            <w:pPr>
              <w:spacing w:line="360" w:lineRule="auto"/>
              <w:rPr>
                <w:caps/>
                <w:color w:val="000000"/>
                <w:sz w:val="28"/>
                <w:szCs w:val="28"/>
                <w:lang w:val="uk-UA"/>
              </w:rPr>
            </w:pPr>
            <w:r w:rsidRPr="00856A9D">
              <w:rPr>
                <w:caps/>
                <w:color w:val="000000"/>
                <w:sz w:val="28"/>
                <w:szCs w:val="28"/>
                <w:lang w:val="uk-UA"/>
              </w:rPr>
              <w:t>ДОДАТОК Г</w:t>
            </w:r>
            <w:r>
              <w:rPr>
                <w:caps/>
                <w:color w:val="000000"/>
                <w:sz w:val="28"/>
                <w:szCs w:val="28"/>
                <w:lang w:val="uk-UA"/>
              </w:rPr>
              <w:t xml:space="preserve">. </w:t>
            </w:r>
            <w:r w:rsidRPr="00856A9D">
              <w:rPr>
                <w:caps/>
                <w:color w:val="000000"/>
                <w:sz w:val="28"/>
                <w:szCs w:val="28"/>
                <w:lang w:val="uk-UA"/>
              </w:rPr>
              <w:t>РОЗМІРИ ВИХІДНИХ КІНЦІВ ТИХОХІДНОГО І ШВИДКОХІДНОГО ВАЛІВ СТАНДАРТНИХ РЕДУКТОРІВ</w:t>
            </w:r>
            <w:r>
              <w:rPr>
                <w:caps/>
                <w:color w:val="000000"/>
                <w:sz w:val="28"/>
                <w:szCs w:val="28"/>
                <w:lang w:val="uk-UA"/>
              </w:rPr>
              <w:t xml:space="preserve"> ………………</w:t>
            </w:r>
          </w:p>
        </w:tc>
        <w:tc>
          <w:tcPr>
            <w:tcW w:w="813" w:type="dxa"/>
            <w:shd w:val="clear" w:color="auto" w:fill="auto"/>
            <w:vAlign w:val="bottom"/>
          </w:tcPr>
          <w:p w14:paraId="2F989A71" w14:textId="741E6C56" w:rsidR="00856A9D" w:rsidRPr="00C052CF" w:rsidRDefault="00CC2E2B" w:rsidP="00AB7AA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07</w:t>
            </w:r>
          </w:p>
        </w:tc>
      </w:tr>
      <w:tr w:rsidR="00856A9D" w:rsidRPr="00856A9D" w14:paraId="64DB9EED" w14:textId="77777777" w:rsidTr="00DD10A8">
        <w:tc>
          <w:tcPr>
            <w:tcW w:w="9464" w:type="dxa"/>
            <w:gridSpan w:val="2"/>
          </w:tcPr>
          <w:p w14:paraId="1EBE1382" w14:textId="6C44A852" w:rsidR="00856A9D" w:rsidRPr="00210C9D" w:rsidRDefault="00856A9D" w:rsidP="00856A9D">
            <w:pPr>
              <w:spacing w:line="360" w:lineRule="auto"/>
              <w:rPr>
                <w:caps/>
                <w:color w:val="000000"/>
                <w:sz w:val="28"/>
                <w:szCs w:val="28"/>
                <w:lang w:val="uk-UA"/>
              </w:rPr>
            </w:pPr>
            <w:r w:rsidRPr="00856A9D">
              <w:rPr>
                <w:caps/>
                <w:color w:val="000000"/>
                <w:sz w:val="28"/>
                <w:szCs w:val="28"/>
                <w:lang w:val="uk-UA"/>
              </w:rPr>
              <w:t>ДОДАТОК Д</w:t>
            </w:r>
            <w:r>
              <w:rPr>
                <w:caps/>
                <w:color w:val="000000"/>
                <w:sz w:val="28"/>
                <w:szCs w:val="28"/>
                <w:lang w:val="uk-UA"/>
              </w:rPr>
              <w:t xml:space="preserve">. </w:t>
            </w:r>
            <w:r w:rsidRPr="00856A9D">
              <w:rPr>
                <w:caps/>
                <w:color w:val="000000"/>
                <w:sz w:val="28"/>
                <w:szCs w:val="28"/>
                <w:lang w:val="uk-UA"/>
              </w:rPr>
              <w:t>КУЛЬКОВІ ПІДШИПНИКИ РАДІАЛЬНІ СФЕРИЧНІ ДВОХРЯДНІ</w:t>
            </w:r>
            <w:r>
              <w:rPr>
                <w:caps/>
                <w:color w:val="000000"/>
                <w:sz w:val="28"/>
                <w:szCs w:val="28"/>
                <w:lang w:val="uk-UA"/>
              </w:rPr>
              <w:t xml:space="preserve"> ……………………………………………………………………...</w:t>
            </w:r>
          </w:p>
        </w:tc>
        <w:tc>
          <w:tcPr>
            <w:tcW w:w="813" w:type="dxa"/>
            <w:shd w:val="clear" w:color="auto" w:fill="auto"/>
            <w:vAlign w:val="bottom"/>
          </w:tcPr>
          <w:p w14:paraId="7CFF2FD9" w14:textId="4E2F1D45" w:rsidR="00856A9D" w:rsidRPr="00C052CF" w:rsidRDefault="00CC2E2B" w:rsidP="00AB7AA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08</w:t>
            </w:r>
          </w:p>
        </w:tc>
      </w:tr>
      <w:tr w:rsidR="00856A9D" w:rsidRPr="00856A9D" w14:paraId="2ACD341A" w14:textId="77777777" w:rsidTr="00DD10A8">
        <w:tc>
          <w:tcPr>
            <w:tcW w:w="9464" w:type="dxa"/>
            <w:gridSpan w:val="2"/>
          </w:tcPr>
          <w:p w14:paraId="365C7852" w14:textId="1F90076E" w:rsidR="00856A9D" w:rsidRPr="00210C9D" w:rsidRDefault="00856A9D" w:rsidP="00856A9D">
            <w:pPr>
              <w:spacing w:line="360" w:lineRule="auto"/>
              <w:rPr>
                <w:caps/>
                <w:color w:val="000000"/>
                <w:sz w:val="28"/>
                <w:szCs w:val="28"/>
                <w:lang w:val="uk-UA"/>
              </w:rPr>
            </w:pPr>
            <w:r w:rsidRPr="00856A9D">
              <w:rPr>
                <w:caps/>
                <w:color w:val="000000"/>
                <w:sz w:val="28"/>
                <w:szCs w:val="28"/>
                <w:lang w:val="uk-UA"/>
              </w:rPr>
              <w:t>ДОДАТОК Е</w:t>
            </w:r>
            <w:r>
              <w:rPr>
                <w:caps/>
                <w:color w:val="000000"/>
                <w:sz w:val="28"/>
                <w:szCs w:val="28"/>
                <w:lang w:val="uk-UA"/>
              </w:rPr>
              <w:t xml:space="preserve">. </w:t>
            </w:r>
            <w:r w:rsidRPr="00856A9D">
              <w:rPr>
                <w:caps/>
                <w:color w:val="000000"/>
                <w:sz w:val="28"/>
                <w:szCs w:val="28"/>
                <w:lang w:val="uk-UA"/>
              </w:rPr>
              <w:t>ОПОРИ ВУЗЬКОЇ СЕРІЇ (УМ) ПІДШИПНИКІВ КОЧЕННЯ</w:t>
            </w:r>
            <w:r>
              <w:rPr>
                <w:caps/>
                <w:color w:val="000000"/>
                <w:sz w:val="28"/>
                <w:szCs w:val="28"/>
                <w:lang w:val="uk-UA"/>
              </w:rPr>
              <w:t>…</w:t>
            </w:r>
          </w:p>
        </w:tc>
        <w:tc>
          <w:tcPr>
            <w:tcW w:w="813" w:type="dxa"/>
            <w:shd w:val="clear" w:color="auto" w:fill="auto"/>
            <w:vAlign w:val="bottom"/>
          </w:tcPr>
          <w:p w14:paraId="1480C333" w14:textId="0082CDD7" w:rsidR="00856A9D" w:rsidRPr="00C052CF" w:rsidRDefault="00CC2E2B" w:rsidP="00AB7AA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10</w:t>
            </w:r>
          </w:p>
        </w:tc>
      </w:tr>
      <w:tr w:rsidR="00856A9D" w:rsidRPr="00856A9D" w14:paraId="1AACFA92" w14:textId="77777777" w:rsidTr="00DD10A8">
        <w:tc>
          <w:tcPr>
            <w:tcW w:w="9464" w:type="dxa"/>
            <w:gridSpan w:val="2"/>
          </w:tcPr>
          <w:p w14:paraId="23003C69" w14:textId="65AAE962" w:rsidR="00856A9D" w:rsidRPr="00210C9D" w:rsidRDefault="00856A9D" w:rsidP="00856A9D">
            <w:pPr>
              <w:spacing w:line="360" w:lineRule="auto"/>
              <w:rPr>
                <w:caps/>
                <w:color w:val="000000"/>
                <w:sz w:val="28"/>
                <w:szCs w:val="28"/>
                <w:lang w:val="uk-UA"/>
              </w:rPr>
            </w:pPr>
            <w:r w:rsidRPr="00856A9D">
              <w:rPr>
                <w:caps/>
                <w:color w:val="000000"/>
                <w:sz w:val="28"/>
                <w:szCs w:val="28"/>
                <w:lang w:val="uk-UA"/>
              </w:rPr>
              <w:t>ДОДАТОК Ж</w:t>
            </w:r>
            <w:r>
              <w:rPr>
                <w:caps/>
                <w:color w:val="000000"/>
                <w:sz w:val="28"/>
                <w:szCs w:val="28"/>
                <w:lang w:val="uk-UA"/>
              </w:rPr>
              <w:t xml:space="preserve">. </w:t>
            </w:r>
            <w:r w:rsidRPr="00856A9D">
              <w:rPr>
                <w:caps/>
                <w:color w:val="000000"/>
                <w:sz w:val="28"/>
                <w:szCs w:val="28"/>
                <w:lang w:val="uk-UA"/>
              </w:rPr>
              <w:t>КРИШКИ ТОРЦЕВІ З МАНЖЕТНИМ УЩІЛЬНЮВАЧЕМ КОРПУСІВ ПІДШИПНИКІВ КОЧЕННЯ</w:t>
            </w:r>
            <w:r>
              <w:rPr>
                <w:caps/>
                <w:color w:val="000000"/>
                <w:sz w:val="28"/>
                <w:szCs w:val="28"/>
                <w:lang w:val="uk-UA"/>
              </w:rPr>
              <w:t xml:space="preserve"> ………………………………………</w:t>
            </w:r>
          </w:p>
        </w:tc>
        <w:tc>
          <w:tcPr>
            <w:tcW w:w="813" w:type="dxa"/>
            <w:shd w:val="clear" w:color="auto" w:fill="auto"/>
            <w:vAlign w:val="bottom"/>
          </w:tcPr>
          <w:p w14:paraId="5B1A4A9B" w14:textId="351F688E" w:rsidR="00856A9D" w:rsidRPr="00C052CF" w:rsidRDefault="00CC2E2B" w:rsidP="00AB7AA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12</w:t>
            </w:r>
          </w:p>
        </w:tc>
      </w:tr>
      <w:tr w:rsidR="00856A9D" w:rsidRPr="004A2264" w14:paraId="67C4364E" w14:textId="77777777" w:rsidTr="00DD10A8">
        <w:tc>
          <w:tcPr>
            <w:tcW w:w="9464" w:type="dxa"/>
            <w:gridSpan w:val="2"/>
          </w:tcPr>
          <w:p w14:paraId="791579D8" w14:textId="567596B2" w:rsidR="00856A9D" w:rsidRPr="00210C9D" w:rsidRDefault="00856A9D" w:rsidP="004A2264">
            <w:pPr>
              <w:spacing w:line="360" w:lineRule="auto"/>
              <w:rPr>
                <w:caps/>
                <w:color w:val="000000"/>
                <w:sz w:val="28"/>
                <w:szCs w:val="28"/>
                <w:lang w:val="uk-UA"/>
              </w:rPr>
            </w:pPr>
            <w:r w:rsidRPr="004A2264">
              <w:rPr>
                <w:caps/>
                <w:color w:val="000000"/>
                <w:sz w:val="28"/>
                <w:szCs w:val="28"/>
                <w:lang w:val="uk-UA"/>
              </w:rPr>
              <w:t>ДОДАТОК З</w:t>
            </w:r>
            <w:r>
              <w:rPr>
                <w:caps/>
                <w:color w:val="000000"/>
                <w:sz w:val="28"/>
                <w:szCs w:val="28"/>
                <w:lang w:val="uk-UA"/>
              </w:rPr>
              <w:t xml:space="preserve">. </w:t>
            </w:r>
            <w:r w:rsidRPr="004A2264">
              <w:rPr>
                <w:caps/>
                <w:color w:val="000000"/>
                <w:sz w:val="28"/>
                <w:szCs w:val="28"/>
                <w:lang w:val="uk-UA"/>
              </w:rPr>
              <w:t>КРИШКИ ТОРЦЕВІ ГЛУХІ КОРПУСІВ ПІДШИПНИКІВ КОЧЕННЯ</w:t>
            </w:r>
            <w:r>
              <w:rPr>
                <w:caps/>
                <w:color w:val="000000"/>
                <w:sz w:val="28"/>
                <w:szCs w:val="28"/>
                <w:lang w:val="uk-UA"/>
              </w:rPr>
              <w:t xml:space="preserve"> ………………………………………………………………………...</w:t>
            </w:r>
          </w:p>
        </w:tc>
        <w:tc>
          <w:tcPr>
            <w:tcW w:w="813" w:type="dxa"/>
            <w:shd w:val="clear" w:color="auto" w:fill="auto"/>
            <w:vAlign w:val="bottom"/>
          </w:tcPr>
          <w:p w14:paraId="47F04642" w14:textId="10FAD2F3" w:rsidR="00856A9D" w:rsidRPr="00C052CF" w:rsidRDefault="00CC2E2B" w:rsidP="00AB7AA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15</w:t>
            </w:r>
          </w:p>
        </w:tc>
      </w:tr>
      <w:tr w:rsidR="00856A9D" w:rsidRPr="00210C9D" w14:paraId="5D670249" w14:textId="77777777" w:rsidTr="00DD10A8">
        <w:tc>
          <w:tcPr>
            <w:tcW w:w="9464" w:type="dxa"/>
            <w:gridSpan w:val="2"/>
          </w:tcPr>
          <w:p w14:paraId="563C3B25" w14:textId="685B6029" w:rsidR="00856A9D" w:rsidRPr="00210C9D" w:rsidRDefault="00856A9D" w:rsidP="004A2264">
            <w:pPr>
              <w:spacing w:line="360" w:lineRule="auto"/>
              <w:rPr>
                <w:caps/>
                <w:color w:val="000000"/>
                <w:sz w:val="28"/>
                <w:szCs w:val="28"/>
                <w:lang w:val="uk-UA"/>
              </w:rPr>
            </w:pPr>
            <w:r w:rsidRPr="00210C9D">
              <w:rPr>
                <w:caps/>
                <w:color w:val="000000"/>
                <w:sz w:val="28"/>
                <w:szCs w:val="28"/>
                <w:lang w:val="uk-UA"/>
              </w:rPr>
              <w:t>Д</w:t>
            </w:r>
            <w:r w:rsidRPr="004A2264">
              <w:rPr>
                <w:caps/>
                <w:color w:val="000000"/>
                <w:sz w:val="28"/>
                <w:szCs w:val="28"/>
                <w:lang w:val="uk-UA"/>
              </w:rPr>
              <w:t xml:space="preserve">одаток </w:t>
            </w:r>
            <w:r>
              <w:rPr>
                <w:caps/>
                <w:color w:val="000000"/>
                <w:sz w:val="28"/>
                <w:szCs w:val="28"/>
                <w:lang w:val="uk-UA"/>
              </w:rPr>
              <w:t>І</w:t>
            </w:r>
            <w:r w:rsidRPr="00210C9D">
              <w:rPr>
                <w:caps/>
                <w:color w:val="000000"/>
                <w:sz w:val="28"/>
                <w:szCs w:val="28"/>
                <w:lang w:val="uk-UA"/>
              </w:rPr>
              <w:t xml:space="preserve">. </w:t>
            </w:r>
            <w:r w:rsidRPr="004A2264">
              <w:rPr>
                <w:caps/>
                <w:color w:val="000000"/>
                <w:sz w:val="28"/>
                <w:szCs w:val="28"/>
                <w:lang w:val="uk-UA"/>
              </w:rPr>
              <w:t>Кільце плоске пружинне упорне та канавка для нього</w:t>
            </w:r>
            <w:r>
              <w:rPr>
                <w:caps/>
                <w:color w:val="000000"/>
                <w:sz w:val="28"/>
                <w:szCs w:val="28"/>
                <w:lang w:val="uk-UA"/>
              </w:rPr>
              <w:t xml:space="preserve"> ………………………………………………………………………</w:t>
            </w:r>
          </w:p>
        </w:tc>
        <w:tc>
          <w:tcPr>
            <w:tcW w:w="813" w:type="dxa"/>
            <w:shd w:val="clear" w:color="auto" w:fill="auto"/>
            <w:vAlign w:val="bottom"/>
          </w:tcPr>
          <w:p w14:paraId="5FB5D2DB" w14:textId="017B7E93" w:rsidR="00856A9D" w:rsidRPr="00C052CF" w:rsidRDefault="00CC2E2B" w:rsidP="00AB7AA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17</w:t>
            </w:r>
          </w:p>
        </w:tc>
      </w:tr>
      <w:tr w:rsidR="00856A9D" w:rsidRPr="00210C9D" w14:paraId="5B3F9978" w14:textId="77777777" w:rsidTr="00DD10A8">
        <w:tc>
          <w:tcPr>
            <w:tcW w:w="9464" w:type="dxa"/>
            <w:gridSpan w:val="2"/>
          </w:tcPr>
          <w:p w14:paraId="53CF857B" w14:textId="69B0873A" w:rsidR="00856A9D" w:rsidRPr="00210C9D" w:rsidRDefault="00856A9D" w:rsidP="004A2264">
            <w:pPr>
              <w:spacing w:line="360" w:lineRule="auto"/>
              <w:rPr>
                <w:caps/>
                <w:color w:val="000000"/>
                <w:sz w:val="28"/>
                <w:szCs w:val="28"/>
                <w:lang w:val="uk-UA"/>
              </w:rPr>
            </w:pPr>
            <w:r w:rsidRPr="004A2264">
              <w:rPr>
                <w:caps/>
                <w:color w:val="000000"/>
                <w:sz w:val="28"/>
                <w:szCs w:val="28"/>
                <w:lang w:val="uk-UA"/>
              </w:rPr>
              <w:t>ДОДАТОК К</w:t>
            </w:r>
            <w:r>
              <w:rPr>
                <w:caps/>
                <w:color w:val="000000"/>
                <w:sz w:val="28"/>
                <w:szCs w:val="28"/>
                <w:lang w:val="uk-UA"/>
              </w:rPr>
              <w:t xml:space="preserve">. </w:t>
            </w:r>
            <w:r w:rsidRPr="004A2264">
              <w:rPr>
                <w:caps/>
                <w:color w:val="000000"/>
                <w:sz w:val="28"/>
                <w:szCs w:val="28"/>
                <w:lang w:val="uk-UA"/>
              </w:rPr>
              <w:t xml:space="preserve">МАНЖЕТИ ГУМОВІ АРМОВАНІ З ПРУЖИНОЮ </w:t>
            </w:r>
            <w:r>
              <w:rPr>
                <w:caps/>
                <w:color w:val="000000"/>
                <w:sz w:val="28"/>
                <w:szCs w:val="28"/>
                <w:lang w:val="uk-UA"/>
              </w:rPr>
              <w:t>………….</w:t>
            </w:r>
          </w:p>
        </w:tc>
        <w:tc>
          <w:tcPr>
            <w:tcW w:w="813" w:type="dxa"/>
            <w:shd w:val="clear" w:color="auto" w:fill="auto"/>
            <w:vAlign w:val="bottom"/>
          </w:tcPr>
          <w:p w14:paraId="5B40AD27" w14:textId="79B37167" w:rsidR="00856A9D" w:rsidRPr="00C052CF" w:rsidRDefault="00CC2E2B" w:rsidP="00AB7AA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18</w:t>
            </w:r>
          </w:p>
        </w:tc>
      </w:tr>
      <w:tr w:rsidR="00856A9D" w:rsidRPr="00210C9D" w14:paraId="6A32F9C5" w14:textId="77777777" w:rsidTr="00DD10A8">
        <w:tc>
          <w:tcPr>
            <w:tcW w:w="9464" w:type="dxa"/>
            <w:gridSpan w:val="2"/>
          </w:tcPr>
          <w:p w14:paraId="31EF6471" w14:textId="62E3E9C3" w:rsidR="00856A9D" w:rsidRPr="00210C9D" w:rsidRDefault="00856A9D" w:rsidP="004A2264">
            <w:pPr>
              <w:spacing w:line="360" w:lineRule="auto"/>
              <w:rPr>
                <w:caps/>
                <w:color w:val="000000"/>
                <w:sz w:val="28"/>
                <w:szCs w:val="28"/>
                <w:lang w:val="uk-UA"/>
              </w:rPr>
            </w:pPr>
            <w:r w:rsidRPr="004A2264">
              <w:rPr>
                <w:caps/>
                <w:color w:val="000000"/>
                <w:sz w:val="28"/>
                <w:szCs w:val="28"/>
                <w:lang w:val="uk-UA"/>
              </w:rPr>
              <w:t xml:space="preserve">ДОДАТОК Л. </w:t>
            </w:r>
            <w:r>
              <w:rPr>
                <w:caps/>
                <w:color w:val="000000"/>
                <w:sz w:val="28"/>
                <w:szCs w:val="28"/>
                <w:lang w:val="uk-UA"/>
              </w:rPr>
              <w:t>Шайби зі СкосОМ ……………………….…………………...</w:t>
            </w:r>
          </w:p>
        </w:tc>
        <w:tc>
          <w:tcPr>
            <w:tcW w:w="813" w:type="dxa"/>
            <w:shd w:val="clear" w:color="auto" w:fill="auto"/>
            <w:vAlign w:val="bottom"/>
          </w:tcPr>
          <w:p w14:paraId="47ED0058" w14:textId="7412741D" w:rsidR="00856A9D" w:rsidRPr="00C052CF" w:rsidRDefault="00CC2E2B" w:rsidP="00AB7AA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19</w:t>
            </w:r>
          </w:p>
        </w:tc>
      </w:tr>
      <w:tr w:rsidR="00856A9D" w:rsidRPr="00210C9D" w14:paraId="50A81940" w14:textId="77777777" w:rsidTr="00DD10A8">
        <w:tc>
          <w:tcPr>
            <w:tcW w:w="9464" w:type="dxa"/>
            <w:gridSpan w:val="2"/>
          </w:tcPr>
          <w:p w14:paraId="40A4F78C" w14:textId="7764D1B9" w:rsidR="00856A9D" w:rsidRPr="00210C9D" w:rsidRDefault="00856A9D" w:rsidP="004A2264">
            <w:pPr>
              <w:spacing w:line="360" w:lineRule="auto"/>
              <w:rPr>
                <w:caps/>
                <w:color w:val="000000"/>
                <w:sz w:val="28"/>
                <w:szCs w:val="28"/>
                <w:lang w:val="uk-UA"/>
              </w:rPr>
            </w:pPr>
            <w:r w:rsidRPr="004A2264">
              <w:rPr>
                <w:caps/>
                <w:color w:val="000000"/>
                <w:sz w:val="28"/>
                <w:szCs w:val="28"/>
                <w:lang w:val="uk-UA"/>
              </w:rPr>
              <w:t>ДОДАТОК М</w:t>
            </w:r>
            <w:r>
              <w:rPr>
                <w:caps/>
                <w:color w:val="000000"/>
                <w:sz w:val="28"/>
                <w:szCs w:val="28"/>
                <w:lang w:val="uk-UA"/>
              </w:rPr>
              <w:t xml:space="preserve">. </w:t>
            </w:r>
            <w:r w:rsidRPr="004A2264">
              <w:rPr>
                <w:caps/>
                <w:color w:val="000000"/>
                <w:sz w:val="28"/>
                <w:szCs w:val="28"/>
                <w:lang w:val="uk-UA"/>
              </w:rPr>
              <w:t>РЕДУКТОРИ</w:t>
            </w:r>
            <w:r>
              <w:rPr>
                <w:caps/>
                <w:color w:val="000000"/>
                <w:sz w:val="28"/>
                <w:szCs w:val="28"/>
                <w:lang w:val="uk-UA"/>
              </w:rPr>
              <w:t xml:space="preserve"> …………………………………………………….</w:t>
            </w:r>
          </w:p>
        </w:tc>
        <w:tc>
          <w:tcPr>
            <w:tcW w:w="813" w:type="dxa"/>
            <w:shd w:val="clear" w:color="auto" w:fill="auto"/>
            <w:vAlign w:val="bottom"/>
          </w:tcPr>
          <w:p w14:paraId="13B98ECD" w14:textId="02FD7B8B" w:rsidR="00856A9D" w:rsidRPr="00C052CF" w:rsidRDefault="00CC2E2B" w:rsidP="00AB7AA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20</w:t>
            </w:r>
          </w:p>
        </w:tc>
      </w:tr>
    </w:tbl>
    <w:p w14:paraId="0DCBA551" w14:textId="77777777" w:rsidR="003B3D41" w:rsidRPr="00210C9D" w:rsidRDefault="0087598B" w:rsidP="00AB7AA2">
      <w:pPr>
        <w:spacing w:line="360" w:lineRule="auto"/>
        <w:ind w:firstLine="720"/>
        <w:jc w:val="center"/>
        <w:rPr>
          <w:b/>
          <w:caps/>
          <w:sz w:val="28"/>
          <w:szCs w:val="28"/>
          <w:lang w:val="uk-UA"/>
        </w:rPr>
      </w:pPr>
      <w:r w:rsidRPr="00210C9D">
        <w:rPr>
          <w:b/>
          <w:sz w:val="28"/>
          <w:szCs w:val="28"/>
          <w:lang w:val="uk-UA"/>
        </w:rPr>
        <w:br w:type="page"/>
      </w:r>
      <w:r w:rsidR="003B3D41" w:rsidRPr="00210C9D">
        <w:rPr>
          <w:b/>
          <w:caps/>
          <w:sz w:val="28"/>
          <w:szCs w:val="28"/>
          <w:lang w:val="uk-UA"/>
        </w:rPr>
        <w:lastRenderedPageBreak/>
        <w:t>Вступ</w:t>
      </w:r>
    </w:p>
    <w:p w14:paraId="0C5CBC18" w14:textId="77777777" w:rsidR="007C35A7" w:rsidRDefault="007C35A7" w:rsidP="007C35A7">
      <w:pPr>
        <w:spacing w:line="360" w:lineRule="auto"/>
        <w:ind w:firstLine="706"/>
        <w:jc w:val="both"/>
        <w:rPr>
          <w:sz w:val="28"/>
          <w:szCs w:val="28"/>
          <w:lang w:val="en-US"/>
        </w:rPr>
      </w:pPr>
    </w:p>
    <w:p w14:paraId="3C46864B" w14:textId="333134F0" w:rsidR="007C35A7" w:rsidRPr="007C35A7" w:rsidRDefault="007C35A7" w:rsidP="007C35A7">
      <w:pPr>
        <w:spacing w:line="360" w:lineRule="auto"/>
        <w:ind w:firstLine="706"/>
        <w:jc w:val="both"/>
        <w:rPr>
          <w:bCs/>
          <w:sz w:val="28"/>
          <w:szCs w:val="28"/>
          <w:lang w:val="uk-UA"/>
        </w:rPr>
      </w:pPr>
      <w:r w:rsidRPr="007C35A7">
        <w:rPr>
          <w:sz w:val="28"/>
          <w:szCs w:val="28"/>
          <w:lang w:val="uk-UA"/>
        </w:rPr>
        <w:t xml:space="preserve">Навчальний посібник спрямований допомогти студентам самостійно </w:t>
      </w:r>
      <w:r>
        <w:rPr>
          <w:sz w:val="28"/>
          <w:szCs w:val="28"/>
          <w:lang w:val="uk-UA"/>
        </w:rPr>
        <w:t xml:space="preserve">виконати </w:t>
      </w:r>
      <w:r w:rsidRPr="007C35A7">
        <w:rPr>
          <w:sz w:val="28"/>
          <w:szCs w:val="28"/>
          <w:lang w:val="uk-UA"/>
        </w:rPr>
        <w:t>друг</w:t>
      </w:r>
      <w:r>
        <w:rPr>
          <w:sz w:val="28"/>
          <w:szCs w:val="28"/>
          <w:lang w:val="uk-UA"/>
        </w:rPr>
        <w:t>ий</w:t>
      </w:r>
      <w:r w:rsidRPr="007C35A7">
        <w:rPr>
          <w:sz w:val="28"/>
          <w:szCs w:val="28"/>
          <w:lang w:val="uk-UA"/>
        </w:rPr>
        <w:t xml:space="preserve"> та трет</w:t>
      </w:r>
      <w:r>
        <w:rPr>
          <w:sz w:val="28"/>
          <w:szCs w:val="28"/>
          <w:lang w:val="uk-UA"/>
        </w:rPr>
        <w:t>ій</w:t>
      </w:r>
      <w:r w:rsidRPr="007C35A7">
        <w:rPr>
          <w:sz w:val="28"/>
          <w:szCs w:val="28"/>
          <w:lang w:val="uk-UA"/>
        </w:rPr>
        <w:t xml:space="preserve"> лист</w:t>
      </w:r>
      <w:r>
        <w:rPr>
          <w:sz w:val="28"/>
          <w:szCs w:val="28"/>
          <w:lang w:val="uk-UA"/>
        </w:rPr>
        <w:t>и</w:t>
      </w:r>
      <w:r w:rsidRPr="007C35A7">
        <w:rPr>
          <w:sz w:val="28"/>
          <w:szCs w:val="28"/>
          <w:lang w:val="uk-UA"/>
        </w:rPr>
        <w:t xml:space="preserve"> курсового проєкту «Загальний вид приводу» та «Деталювання» відповідно. </w:t>
      </w:r>
      <w:r w:rsidR="0015700F" w:rsidRPr="00210C9D">
        <w:rPr>
          <w:sz w:val="28"/>
          <w:szCs w:val="28"/>
          <w:lang w:val="uk-UA"/>
        </w:rPr>
        <w:t>Після проведення кінематичного та динамічного дослідження шарнірно-важільного механізму</w:t>
      </w:r>
      <w:r w:rsidR="000A2708">
        <w:rPr>
          <w:sz w:val="28"/>
          <w:szCs w:val="28"/>
          <w:lang w:val="uk-UA"/>
        </w:rPr>
        <w:t>,</w:t>
      </w:r>
      <w:r w:rsidR="0015700F">
        <w:rPr>
          <w:sz w:val="28"/>
          <w:szCs w:val="28"/>
          <w:lang w:val="uk-UA"/>
        </w:rPr>
        <w:t xml:space="preserve"> описаного у першій частині навчального посібника</w:t>
      </w:r>
      <w:r w:rsidR="0015700F" w:rsidRPr="00210C9D">
        <w:rPr>
          <w:sz w:val="28"/>
          <w:szCs w:val="28"/>
          <w:lang w:val="uk-UA"/>
        </w:rPr>
        <w:t xml:space="preserve"> (лист №1 </w:t>
      </w:r>
      <w:r w:rsidR="009221E0">
        <w:rPr>
          <w:sz w:val="28"/>
          <w:szCs w:val="28"/>
          <w:lang w:val="uk-UA"/>
        </w:rPr>
        <w:t>–</w:t>
      </w:r>
      <w:r w:rsidR="0015700F" w:rsidRPr="00210C9D">
        <w:rPr>
          <w:sz w:val="28"/>
          <w:szCs w:val="28"/>
          <w:lang w:val="uk-UA"/>
        </w:rPr>
        <w:t xml:space="preserve"> “Кінематичне та динамічне дослідження механізму”)</w:t>
      </w:r>
      <w:r w:rsidR="000A2708">
        <w:rPr>
          <w:sz w:val="28"/>
          <w:szCs w:val="28"/>
          <w:lang w:val="uk-UA"/>
        </w:rPr>
        <w:t>,</w:t>
      </w:r>
      <w:r w:rsidR="0015700F" w:rsidRPr="00210C9D">
        <w:rPr>
          <w:sz w:val="28"/>
          <w:szCs w:val="28"/>
          <w:lang w:val="uk-UA"/>
        </w:rPr>
        <w:t xml:space="preserve"> було знайдено значення моменту рушійних сил на кривошипі </w:t>
      </w:r>
      <w:r w:rsidR="0015700F" w:rsidRPr="00210C9D">
        <w:rPr>
          <w:i/>
          <w:sz w:val="28"/>
          <w:szCs w:val="28"/>
          <w:lang w:val="uk-UA"/>
        </w:rPr>
        <w:t>М</w:t>
      </w:r>
      <w:r w:rsidR="0015700F" w:rsidRPr="00210C9D">
        <w:rPr>
          <w:i/>
          <w:sz w:val="28"/>
          <w:szCs w:val="28"/>
          <w:vertAlign w:val="subscript"/>
          <w:lang w:val="uk-UA"/>
        </w:rPr>
        <w:t>рс</w:t>
      </w:r>
      <w:r w:rsidR="0015700F" w:rsidRPr="00210C9D">
        <w:rPr>
          <w:sz w:val="28"/>
          <w:szCs w:val="28"/>
          <w:lang w:val="uk-UA"/>
        </w:rPr>
        <w:t xml:space="preserve">. </w:t>
      </w:r>
      <w:r w:rsidR="000A2708">
        <w:rPr>
          <w:sz w:val="28"/>
          <w:szCs w:val="28"/>
          <w:lang w:val="uk-UA"/>
        </w:rPr>
        <w:t>Значення цього</w:t>
      </w:r>
      <w:r w:rsidR="0015700F">
        <w:rPr>
          <w:sz w:val="28"/>
          <w:szCs w:val="28"/>
          <w:lang w:val="uk-UA"/>
        </w:rPr>
        <w:t xml:space="preserve"> параметр</w:t>
      </w:r>
      <w:r w:rsidR="000A2708">
        <w:rPr>
          <w:sz w:val="28"/>
          <w:szCs w:val="28"/>
          <w:lang w:val="uk-UA"/>
        </w:rPr>
        <w:t>а</w:t>
      </w:r>
      <w:r w:rsidR="0015700F">
        <w:rPr>
          <w:sz w:val="28"/>
          <w:szCs w:val="28"/>
          <w:lang w:val="uk-UA"/>
        </w:rPr>
        <w:t xml:space="preserve"> разом з іншим </w:t>
      </w:r>
      <w:r w:rsidR="0015700F" w:rsidRPr="00210C9D">
        <w:rPr>
          <w:sz w:val="28"/>
          <w:szCs w:val="28"/>
          <w:lang w:val="uk-UA"/>
        </w:rPr>
        <w:t>вихідним параметром</w:t>
      </w:r>
      <w:r w:rsidR="000A2708">
        <w:rPr>
          <w:sz w:val="28"/>
          <w:szCs w:val="28"/>
          <w:lang w:val="uk-UA"/>
        </w:rPr>
        <w:t xml:space="preserve"> </w:t>
      </w:r>
      <w:r w:rsidR="0015700F" w:rsidRPr="00210C9D">
        <w:rPr>
          <w:sz w:val="28"/>
          <w:szCs w:val="28"/>
          <w:lang w:val="uk-UA"/>
        </w:rPr>
        <w:t>частот</w:t>
      </w:r>
      <w:r w:rsidR="000A2708">
        <w:rPr>
          <w:sz w:val="28"/>
          <w:szCs w:val="28"/>
          <w:lang w:val="uk-UA"/>
        </w:rPr>
        <w:t>ою</w:t>
      </w:r>
      <w:r w:rsidR="0015700F" w:rsidRPr="00210C9D">
        <w:rPr>
          <w:sz w:val="28"/>
          <w:szCs w:val="28"/>
          <w:lang w:val="uk-UA"/>
        </w:rPr>
        <w:t xml:space="preserve"> обертання кривошипу </w:t>
      </w:r>
      <w:r w:rsidR="0015700F" w:rsidRPr="00D93485">
        <w:rPr>
          <w:i/>
          <w:sz w:val="28"/>
          <w:szCs w:val="28"/>
          <w:lang w:val="uk-UA"/>
        </w:rPr>
        <w:t>n</w:t>
      </w:r>
      <w:r w:rsidR="0015700F">
        <w:rPr>
          <w:i/>
          <w:sz w:val="28"/>
          <w:szCs w:val="28"/>
          <w:lang w:val="uk-UA"/>
        </w:rPr>
        <w:t xml:space="preserve"> </w:t>
      </w:r>
      <w:r w:rsidR="0015700F" w:rsidRPr="0015700F">
        <w:rPr>
          <w:sz w:val="28"/>
          <w:szCs w:val="28"/>
          <w:lang w:val="uk-UA"/>
        </w:rPr>
        <w:t xml:space="preserve">– є </w:t>
      </w:r>
      <w:r w:rsidR="000A2708">
        <w:rPr>
          <w:sz w:val="28"/>
          <w:szCs w:val="28"/>
          <w:lang w:val="uk-UA"/>
        </w:rPr>
        <w:t xml:space="preserve">основою для проведення розрахунків механічного приводу механізму детальний опис яких наведено у </w:t>
      </w:r>
      <w:r w:rsidR="000A2708" w:rsidRPr="004F13B8">
        <w:rPr>
          <w:bCs/>
          <w:sz w:val="28"/>
          <w:szCs w:val="28"/>
          <w:lang w:val="uk-UA"/>
        </w:rPr>
        <w:t>9 основних розділ</w:t>
      </w:r>
      <w:r w:rsidR="000A2708">
        <w:rPr>
          <w:bCs/>
          <w:sz w:val="28"/>
          <w:szCs w:val="28"/>
          <w:lang w:val="uk-UA"/>
        </w:rPr>
        <w:t>ах</w:t>
      </w:r>
      <w:r w:rsidR="000A2708">
        <w:rPr>
          <w:sz w:val="28"/>
          <w:szCs w:val="28"/>
          <w:lang w:val="uk-UA"/>
        </w:rPr>
        <w:t xml:space="preserve"> н</w:t>
      </w:r>
      <w:r w:rsidRPr="007C35A7">
        <w:rPr>
          <w:sz w:val="28"/>
          <w:szCs w:val="28"/>
          <w:lang w:val="uk-UA"/>
        </w:rPr>
        <w:t>авчальн</w:t>
      </w:r>
      <w:r w:rsidR="000A2708">
        <w:rPr>
          <w:sz w:val="28"/>
          <w:szCs w:val="28"/>
          <w:lang w:val="uk-UA"/>
        </w:rPr>
        <w:t>ого</w:t>
      </w:r>
      <w:r w:rsidRPr="007C35A7">
        <w:rPr>
          <w:sz w:val="28"/>
          <w:szCs w:val="28"/>
          <w:lang w:val="uk-UA"/>
        </w:rPr>
        <w:t xml:space="preserve"> посібник</w:t>
      </w:r>
      <w:r w:rsidR="000A2708">
        <w:rPr>
          <w:sz w:val="28"/>
          <w:szCs w:val="28"/>
          <w:lang w:val="uk-UA"/>
        </w:rPr>
        <w:t>а</w:t>
      </w:r>
      <w:r w:rsidRPr="007C35A7">
        <w:rPr>
          <w:sz w:val="28"/>
          <w:szCs w:val="28"/>
          <w:lang w:val="uk-UA"/>
        </w:rPr>
        <w:t xml:space="preserve"> “Механіка. Курсовий проєкт: </w:t>
      </w:r>
      <w:r w:rsidRPr="007C35A7">
        <w:rPr>
          <w:bCs/>
          <w:sz w:val="28"/>
          <w:szCs w:val="28"/>
          <w:lang w:val="uk-UA"/>
        </w:rPr>
        <w:t xml:space="preserve">Частина </w:t>
      </w:r>
      <w:r>
        <w:rPr>
          <w:bCs/>
          <w:sz w:val="28"/>
          <w:szCs w:val="28"/>
          <w:lang w:val="uk-UA"/>
        </w:rPr>
        <w:t>2</w:t>
      </w:r>
      <w:r w:rsidRPr="007C35A7">
        <w:rPr>
          <w:bCs/>
          <w:sz w:val="28"/>
          <w:szCs w:val="28"/>
          <w:lang w:val="uk-UA"/>
        </w:rPr>
        <w:t xml:space="preserve">: </w:t>
      </w:r>
      <w:r>
        <w:rPr>
          <w:bCs/>
          <w:sz w:val="28"/>
          <w:szCs w:val="28"/>
          <w:lang w:val="uk-UA"/>
        </w:rPr>
        <w:t>Детал</w:t>
      </w:r>
      <w:r w:rsidR="00905E6E">
        <w:rPr>
          <w:bCs/>
          <w:sz w:val="28"/>
          <w:szCs w:val="28"/>
          <w:lang w:val="uk-UA"/>
        </w:rPr>
        <w:t>і</w:t>
      </w:r>
      <w:r>
        <w:rPr>
          <w:bCs/>
          <w:sz w:val="28"/>
          <w:szCs w:val="28"/>
          <w:lang w:val="uk-UA"/>
        </w:rPr>
        <w:t xml:space="preserve"> </w:t>
      </w:r>
      <w:r w:rsidR="000A2708">
        <w:rPr>
          <w:bCs/>
          <w:sz w:val="28"/>
          <w:szCs w:val="28"/>
          <w:lang w:val="uk-UA"/>
        </w:rPr>
        <w:t>машин”</w:t>
      </w:r>
      <w:r w:rsidRPr="007C35A7">
        <w:rPr>
          <w:bCs/>
          <w:sz w:val="28"/>
          <w:szCs w:val="28"/>
          <w:lang w:val="uk-UA"/>
        </w:rPr>
        <w:t>.</w:t>
      </w:r>
    </w:p>
    <w:p w14:paraId="3D521B74" w14:textId="372DFFCE" w:rsidR="004F13B8" w:rsidRDefault="007C35A7" w:rsidP="007C35A7">
      <w:pPr>
        <w:spacing w:line="360" w:lineRule="auto"/>
        <w:ind w:firstLine="706"/>
        <w:jc w:val="both"/>
        <w:rPr>
          <w:sz w:val="28"/>
          <w:szCs w:val="28"/>
          <w:lang w:val="uk-UA"/>
        </w:rPr>
      </w:pPr>
      <w:r w:rsidRPr="007C35A7">
        <w:rPr>
          <w:bCs/>
          <w:sz w:val="28"/>
          <w:szCs w:val="28"/>
          <w:lang w:val="uk-UA"/>
        </w:rPr>
        <w:t xml:space="preserve">У першому розділі наведено </w:t>
      </w:r>
      <w:r w:rsidR="00905E6E">
        <w:rPr>
          <w:bCs/>
          <w:sz w:val="28"/>
          <w:szCs w:val="28"/>
          <w:lang w:val="uk-UA"/>
        </w:rPr>
        <w:t xml:space="preserve">метод </w:t>
      </w:r>
      <w:r w:rsidR="00905E6E" w:rsidRPr="00905E6E">
        <w:rPr>
          <w:bCs/>
          <w:sz w:val="28"/>
          <w:szCs w:val="28"/>
          <w:lang w:val="uk-UA"/>
        </w:rPr>
        <w:t xml:space="preserve">визначення основних характеристик </w:t>
      </w:r>
      <w:r w:rsidR="00905E6E">
        <w:rPr>
          <w:bCs/>
          <w:sz w:val="28"/>
          <w:szCs w:val="28"/>
          <w:lang w:val="uk-UA"/>
        </w:rPr>
        <w:t xml:space="preserve">механічної </w:t>
      </w:r>
      <w:r w:rsidR="00905E6E" w:rsidRPr="00905E6E">
        <w:rPr>
          <w:bCs/>
          <w:sz w:val="28"/>
          <w:szCs w:val="28"/>
          <w:lang w:val="uk-UA"/>
        </w:rPr>
        <w:t>передачі</w:t>
      </w:r>
      <w:r w:rsidR="00905E6E">
        <w:rPr>
          <w:bCs/>
          <w:sz w:val="28"/>
          <w:szCs w:val="28"/>
          <w:lang w:val="uk-UA"/>
        </w:rPr>
        <w:t xml:space="preserve"> та </w:t>
      </w:r>
      <w:r w:rsidR="00905E6E" w:rsidRPr="00905E6E">
        <w:rPr>
          <w:bCs/>
          <w:sz w:val="28"/>
          <w:szCs w:val="28"/>
          <w:lang w:val="uk-UA"/>
        </w:rPr>
        <w:t xml:space="preserve">вибір </w:t>
      </w:r>
      <w:r w:rsidR="00905E6E">
        <w:rPr>
          <w:bCs/>
          <w:sz w:val="28"/>
          <w:szCs w:val="28"/>
          <w:lang w:val="uk-UA"/>
        </w:rPr>
        <w:t xml:space="preserve">відповідного </w:t>
      </w:r>
      <w:r w:rsidR="00905E6E" w:rsidRPr="00905E6E">
        <w:rPr>
          <w:bCs/>
          <w:sz w:val="28"/>
          <w:szCs w:val="28"/>
          <w:lang w:val="uk-UA"/>
        </w:rPr>
        <w:t>електродвигуна</w:t>
      </w:r>
      <w:r w:rsidR="00905E6E">
        <w:rPr>
          <w:bCs/>
          <w:sz w:val="28"/>
          <w:szCs w:val="28"/>
          <w:lang w:val="uk-UA"/>
        </w:rPr>
        <w:t>.</w:t>
      </w:r>
      <w:r w:rsidR="000A2708">
        <w:rPr>
          <w:bCs/>
          <w:sz w:val="28"/>
          <w:szCs w:val="28"/>
          <w:lang w:val="uk-UA"/>
        </w:rPr>
        <w:t xml:space="preserve"> </w:t>
      </w:r>
      <w:r w:rsidRPr="007C35A7">
        <w:rPr>
          <w:bCs/>
          <w:sz w:val="28"/>
          <w:szCs w:val="28"/>
          <w:lang w:val="uk-UA"/>
        </w:rPr>
        <w:t xml:space="preserve">Другий </w:t>
      </w:r>
      <w:r w:rsidR="00552D46">
        <w:rPr>
          <w:bCs/>
          <w:sz w:val="28"/>
          <w:szCs w:val="28"/>
          <w:lang w:val="uk-UA"/>
        </w:rPr>
        <w:t xml:space="preserve">та третій </w:t>
      </w:r>
      <w:r w:rsidRPr="007C35A7">
        <w:rPr>
          <w:bCs/>
          <w:sz w:val="28"/>
          <w:szCs w:val="28"/>
          <w:lang w:val="uk-UA"/>
        </w:rPr>
        <w:t>розділ</w:t>
      </w:r>
      <w:r w:rsidR="00552D46">
        <w:rPr>
          <w:bCs/>
          <w:sz w:val="28"/>
          <w:szCs w:val="28"/>
          <w:lang w:val="uk-UA"/>
        </w:rPr>
        <w:t>и</w:t>
      </w:r>
      <w:r w:rsidRPr="007C35A7">
        <w:rPr>
          <w:bCs/>
          <w:sz w:val="28"/>
          <w:szCs w:val="28"/>
          <w:lang w:val="uk-UA"/>
        </w:rPr>
        <w:t xml:space="preserve"> присвячено питанням </w:t>
      </w:r>
      <w:r w:rsidR="00552D46">
        <w:rPr>
          <w:bCs/>
          <w:sz w:val="28"/>
          <w:szCs w:val="28"/>
          <w:lang w:val="uk-UA"/>
        </w:rPr>
        <w:t>розрахунку параметрів клинопасової передачі та вибору типорозміру стандартного редуктора.</w:t>
      </w:r>
      <w:r w:rsidR="000A2708">
        <w:rPr>
          <w:bCs/>
          <w:sz w:val="28"/>
          <w:szCs w:val="28"/>
          <w:lang w:val="uk-UA"/>
        </w:rPr>
        <w:t xml:space="preserve"> </w:t>
      </w:r>
      <w:r w:rsidRPr="007C35A7">
        <w:rPr>
          <w:sz w:val="28"/>
          <w:szCs w:val="28"/>
          <w:lang w:val="uk-UA"/>
        </w:rPr>
        <w:t>В наступних розділах розглянуто</w:t>
      </w:r>
      <w:r w:rsidR="00552D46">
        <w:rPr>
          <w:sz w:val="28"/>
          <w:szCs w:val="28"/>
          <w:lang w:val="uk-UA"/>
        </w:rPr>
        <w:t xml:space="preserve"> питання </w:t>
      </w:r>
      <w:r w:rsidR="004F13B8">
        <w:rPr>
          <w:sz w:val="28"/>
          <w:szCs w:val="28"/>
          <w:lang w:val="uk-UA"/>
        </w:rPr>
        <w:t xml:space="preserve">визначення геометричних параметрів </w:t>
      </w:r>
      <w:r w:rsidR="00552D46">
        <w:rPr>
          <w:sz w:val="28"/>
          <w:szCs w:val="28"/>
          <w:lang w:val="uk-UA"/>
        </w:rPr>
        <w:t>відкритої зубчастої передачі</w:t>
      </w:r>
      <w:r w:rsidR="004F13B8">
        <w:rPr>
          <w:sz w:val="28"/>
          <w:szCs w:val="28"/>
          <w:lang w:val="uk-UA"/>
        </w:rPr>
        <w:t>, п</w:t>
      </w:r>
      <w:r w:rsidR="004F13B8" w:rsidRPr="00210C9D">
        <w:rPr>
          <w:sz w:val="28"/>
          <w:szCs w:val="28"/>
          <w:lang w:val="uk-UA"/>
        </w:rPr>
        <w:t>ро</w:t>
      </w:r>
      <w:r w:rsidR="004F13B8">
        <w:rPr>
          <w:sz w:val="28"/>
          <w:szCs w:val="28"/>
          <w:lang w:val="uk-UA"/>
        </w:rPr>
        <w:t>є</w:t>
      </w:r>
      <w:r w:rsidR="004F13B8" w:rsidRPr="00210C9D">
        <w:rPr>
          <w:sz w:val="28"/>
          <w:szCs w:val="28"/>
          <w:lang w:val="uk-UA"/>
        </w:rPr>
        <w:t>ктування вала на опорах</w:t>
      </w:r>
      <w:r w:rsidR="004F13B8">
        <w:rPr>
          <w:sz w:val="28"/>
          <w:szCs w:val="28"/>
          <w:lang w:val="uk-UA"/>
        </w:rPr>
        <w:t xml:space="preserve"> з відповідним п</w:t>
      </w:r>
      <w:r w:rsidR="004F13B8" w:rsidRPr="004F13B8">
        <w:rPr>
          <w:sz w:val="28"/>
          <w:szCs w:val="28"/>
          <w:lang w:val="uk-UA"/>
        </w:rPr>
        <w:t>еревірочни</w:t>
      </w:r>
      <w:r w:rsidR="004F13B8">
        <w:rPr>
          <w:sz w:val="28"/>
          <w:szCs w:val="28"/>
          <w:lang w:val="uk-UA"/>
        </w:rPr>
        <w:t xml:space="preserve">м розрахунком </w:t>
      </w:r>
      <w:r w:rsidR="004F13B8" w:rsidRPr="004F13B8">
        <w:rPr>
          <w:sz w:val="28"/>
          <w:szCs w:val="28"/>
          <w:lang w:val="uk-UA"/>
        </w:rPr>
        <w:t>на міцність при згинанні та крученні</w:t>
      </w:r>
      <w:r w:rsidR="004F13B8">
        <w:rPr>
          <w:sz w:val="28"/>
          <w:szCs w:val="28"/>
          <w:lang w:val="uk-UA"/>
        </w:rPr>
        <w:t>.</w:t>
      </w:r>
      <w:r w:rsidR="000A2708">
        <w:rPr>
          <w:sz w:val="28"/>
          <w:szCs w:val="28"/>
          <w:lang w:val="uk-UA"/>
        </w:rPr>
        <w:t xml:space="preserve"> </w:t>
      </w:r>
      <w:r w:rsidR="004F13B8">
        <w:rPr>
          <w:sz w:val="28"/>
          <w:szCs w:val="28"/>
          <w:lang w:val="uk-UA"/>
        </w:rPr>
        <w:t xml:space="preserve">Окрема увага приділяється принципам вибору </w:t>
      </w:r>
      <w:r w:rsidR="004F13B8" w:rsidRPr="004F13B8">
        <w:rPr>
          <w:sz w:val="28"/>
          <w:szCs w:val="28"/>
          <w:lang w:val="uk-UA"/>
        </w:rPr>
        <w:t>стандартного підшипника</w:t>
      </w:r>
      <w:r w:rsidR="004F13B8">
        <w:rPr>
          <w:sz w:val="28"/>
          <w:szCs w:val="28"/>
          <w:lang w:val="uk-UA"/>
        </w:rPr>
        <w:t xml:space="preserve">, розрахунку на міцність </w:t>
      </w:r>
      <w:r w:rsidR="004F13B8" w:rsidRPr="004F13B8">
        <w:rPr>
          <w:sz w:val="28"/>
          <w:szCs w:val="28"/>
          <w:lang w:val="uk-UA"/>
        </w:rPr>
        <w:t>шпонкового з’єднання</w:t>
      </w:r>
      <w:r w:rsidR="004F13B8">
        <w:rPr>
          <w:sz w:val="28"/>
          <w:szCs w:val="28"/>
          <w:lang w:val="uk-UA"/>
        </w:rPr>
        <w:t xml:space="preserve">, а також проектуванню опорних елементів передачі </w:t>
      </w:r>
      <w:r w:rsidR="000A2708">
        <w:rPr>
          <w:sz w:val="28"/>
          <w:szCs w:val="28"/>
          <w:lang w:val="uk-UA"/>
        </w:rPr>
        <w:t>–</w:t>
      </w:r>
      <w:r w:rsidR="004F13B8">
        <w:rPr>
          <w:sz w:val="28"/>
          <w:szCs w:val="28"/>
          <w:lang w:val="uk-UA"/>
        </w:rPr>
        <w:t xml:space="preserve"> </w:t>
      </w:r>
      <w:r w:rsidR="004F13B8" w:rsidRPr="004F13B8">
        <w:rPr>
          <w:sz w:val="28"/>
          <w:szCs w:val="28"/>
          <w:lang w:val="uk-UA"/>
        </w:rPr>
        <w:t>плит та рам</w:t>
      </w:r>
      <w:r w:rsidR="004F13B8">
        <w:rPr>
          <w:sz w:val="28"/>
          <w:szCs w:val="28"/>
          <w:lang w:val="uk-UA"/>
        </w:rPr>
        <w:t>.</w:t>
      </w:r>
    </w:p>
    <w:p w14:paraId="7D1FF67E" w14:textId="5F9ED106" w:rsidR="007C35A7" w:rsidRPr="007C35A7" w:rsidRDefault="007C35A7" w:rsidP="007C35A7">
      <w:pPr>
        <w:spacing w:line="360" w:lineRule="auto"/>
        <w:ind w:firstLine="706"/>
        <w:jc w:val="both"/>
        <w:rPr>
          <w:sz w:val="28"/>
          <w:szCs w:val="28"/>
          <w:lang w:val="uk-UA"/>
        </w:rPr>
      </w:pPr>
      <w:r w:rsidRPr="007C35A7">
        <w:rPr>
          <w:sz w:val="28"/>
          <w:szCs w:val="28"/>
          <w:lang w:val="uk-UA"/>
        </w:rPr>
        <w:t>Кожний розділ має короткі теоретичні відомості та приклади практичного застосування методик для розв’язання типових завдань.</w:t>
      </w:r>
      <w:r w:rsidR="003B05A5">
        <w:rPr>
          <w:sz w:val="28"/>
          <w:szCs w:val="28"/>
          <w:lang w:val="uk-UA"/>
        </w:rPr>
        <w:t xml:space="preserve"> </w:t>
      </w:r>
    </w:p>
    <w:p w14:paraId="4E404033" w14:textId="0E2F8B53" w:rsidR="007C35A7" w:rsidRPr="007C35A7" w:rsidRDefault="007C35A7" w:rsidP="007C35A7">
      <w:pPr>
        <w:spacing w:line="360" w:lineRule="auto"/>
        <w:ind w:firstLine="706"/>
        <w:jc w:val="both"/>
        <w:rPr>
          <w:sz w:val="28"/>
          <w:szCs w:val="28"/>
          <w:lang w:val="uk-UA"/>
        </w:rPr>
      </w:pPr>
      <w:r w:rsidRPr="007C35A7">
        <w:rPr>
          <w:sz w:val="28"/>
          <w:szCs w:val="28"/>
          <w:lang w:val="uk-UA"/>
        </w:rPr>
        <w:t xml:space="preserve">Наприкінці навчального посібника наведено список рекомендованої літератури для глибшого ознайомлення із теорією </w:t>
      </w:r>
      <w:r w:rsidR="004F13B8">
        <w:rPr>
          <w:sz w:val="28"/>
          <w:szCs w:val="28"/>
          <w:lang w:val="uk-UA"/>
        </w:rPr>
        <w:t>деталей</w:t>
      </w:r>
      <w:r w:rsidRPr="007C35A7">
        <w:rPr>
          <w:sz w:val="28"/>
          <w:szCs w:val="28"/>
          <w:lang w:val="uk-UA"/>
        </w:rPr>
        <w:t xml:space="preserve"> машин</w:t>
      </w:r>
      <w:r w:rsidR="004F13B8">
        <w:rPr>
          <w:sz w:val="28"/>
          <w:szCs w:val="28"/>
          <w:lang w:val="uk-UA"/>
        </w:rPr>
        <w:t xml:space="preserve"> та механізмів</w:t>
      </w:r>
      <w:r w:rsidRPr="007C35A7">
        <w:rPr>
          <w:sz w:val="28"/>
          <w:szCs w:val="28"/>
          <w:lang w:val="uk-UA"/>
        </w:rPr>
        <w:t>.</w:t>
      </w:r>
    </w:p>
    <w:p w14:paraId="7ABB4F02" w14:textId="794D68EB" w:rsidR="000A2708" w:rsidRPr="003B05A5" w:rsidRDefault="007C35A7" w:rsidP="007C35A7">
      <w:pPr>
        <w:spacing w:line="360" w:lineRule="auto"/>
        <w:ind w:firstLine="706"/>
        <w:jc w:val="both"/>
        <w:rPr>
          <w:sz w:val="28"/>
          <w:szCs w:val="28"/>
          <w:lang w:val="uk-UA"/>
        </w:rPr>
      </w:pPr>
      <w:r w:rsidRPr="007C35A7">
        <w:rPr>
          <w:sz w:val="28"/>
          <w:szCs w:val="28"/>
          <w:lang w:val="uk-UA"/>
        </w:rPr>
        <w:t xml:space="preserve">В додатках наведено </w:t>
      </w:r>
      <w:r w:rsidR="000A2708">
        <w:rPr>
          <w:sz w:val="28"/>
          <w:szCs w:val="28"/>
          <w:lang w:val="uk-UA"/>
        </w:rPr>
        <w:t xml:space="preserve">довідникову інформацію про значення основних параметрів стандартних виробів: електродвигунів, редукторів, муфт, </w:t>
      </w:r>
      <w:r w:rsidR="000A2708" w:rsidRPr="003B05A5">
        <w:rPr>
          <w:sz w:val="28"/>
          <w:szCs w:val="28"/>
          <w:lang w:val="uk-UA"/>
        </w:rPr>
        <w:t>підшипників тощо</w:t>
      </w:r>
    </w:p>
    <w:p w14:paraId="76C97D6F" w14:textId="77777777" w:rsidR="000A2708" w:rsidRDefault="007C35A7" w:rsidP="000A2708">
      <w:pPr>
        <w:spacing w:line="360" w:lineRule="auto"/>
        <w:ind w:firstLine="706"/>
        <w:jc w:val="both"/>
        <w:rPr>
          <w:sz w:val="28"/>
          <w:szCs w:val="26"/>
          <w:lang w:val="uk-UA"/>
        </w:rPr>
      </w:pPr>
      <w:r w:rsidRPr="003B05A5">
        <w:rPr>
          <w:sz w:val="28"/>
          <w:szCs w:val="26"/>
          <w:lang w:val="uk-UA"/>
        </w:rPr>
        <w:t>Матеріали посібника представлені відповідно до силабуса освітнього компонента “Механіка. Курсовий проєкт”.</w:t>
      </w:r>
      <w:r w:rsidR="000A2708">
        <w:rPr>
          <w:sz w:val="28"/>
          <w:szCs w:val="26"/>
          <w:lang w:val="uk-UA"/>
        </w:rPr>
        <w:t xml:space="preserve"> </w:t>
      </w:r>
    </w:p>
    <w:p w14:paraId="2DD261EC" w14:textId="2ADE08D5" w:rsidR="008C0A56" w:rsidRPr="00210C9D" w:rsidRDefault="003B3D41" w:rsidP="000A2708">
      <w:pPr>
        <w:spacing w:line="360" w:lineRule="auto"/>
        <w:ind w:firstLine="706"/>
        <w:jc w:val="both"/>
        <w:rPr>
          <w:b/>
          <w:caps/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br w:type="page"/>
      </w:r>
      <w:r w:rsidR="00D460FD" w:rsidRPr="00210C9D">
        <w:rPr>
          <w:b/>
          <w:caps/>
          <w:sz w:val="28"/>
          <w:szCs w:val="28"/>
          <w:lang w:val="uk-UA"/>
        </w:rPr>
        <w:lastRenderedPageBreak/>
        <w:t>1</w:t>
      </w:r>
      <w:r w:rsidR="00026B5F" w:rsidRPr="00210C9D">
        <w:rPr>
          <w:b/>
          <w:caps/>
          <w:sz w:val="28"/>
          <w:szCs w:val="28"/>
          <w:lang w:val="uk-UA"/>
        </w:rPr>
        <w:t xml:space="preserve"> </w:t>
      </w:r>
      <w:r w:rsidR="00BD5C20" w:rsidRPr="00210C9D">
        <w:rPr>
          <w:b/>
          <w:caps/>
          <w:sz w:val="28"/>
          <w:szCs w:val="28"/>
          <w:lang w:val="uk-UA"/>
        </w:rPr>
        <w:t xml:space="preserve">Визначення </w:t>
      </w:r>
      <w:r w:rsidR="009243E8" w:rsidRPr="00210C9D">
        <w:rPr>
          <w:b/>
          <w:caps/>
          <w:sz w:val="28"/>
          <w:szCs w:val="28"/>
          <w:lang w:val="uk-UA"/>
        </w:rPr>
        <w:t>основних</w:t>
      </w:r>
      <w:r w:rsidR="00BD5C20" w:rsidRPr="00210C9D">
        <w:rPr>
          <w:b/>
          <w:caps/>
          <w:sz w:val="28"/>
          <w:szCs w:val="28"/>
          <w:lang w:val="uk-UA"/>
        </w:rPr>
        <w:t xml:space="preserve"> характеристик передачі</w:t>
      </w:r>
      <w:r w:rsidR="00140C55" w:rsidRPr="00210C9D">
        <w:rPr>
          <w:b/>
          <w:caps/>
          <w:sz w:val="28"/>
          <w:szCs w:val="28"/>
          <w:lang w:val="uk-UA"/>
        </w:rPr>
        <w:t>.</w:t>
      </w:r>
    </w:p>
    <w:p w14:paraId="7B037924" w14:textId="2DDECB0E" w:rsidR="00140C55" w:rsidRPr="00210C9D" w:rsidRDefault="00026B5F" w:rsidP="00D460FD">
      <w:pPr>
        <w:spacing w:line="360" w:lineRule="auto"/>
        <w:jc w:val="center"/>
        <w:rPr>
          <w:b/>
          <w:caps/>
          <w:sz w:val="28"/>
          <w:szCs w:val="28"/>
          <w:lang w:val="uk-UA"/>
        </w:rPr>
      </w:pPr>
      <w:r w:rsidRPr="00210C9D">
        <w:rPr>
          <w:b/>
          <w:caps/>
          <w:sz w:val="28"/>
          <w:szCs w:val="28"/>
          <w:lang w:val="uk-UA"/>
        </w:rPr>
        <w:t>Вибір Електродвигуна</w:t>
      </w:r>
    </w:p>
    <w:p w14:paraId="4F4B552F" w14:textId="77777777" w:rsidR="008C0A56" w:rsidRPr="00210C9D" w:rsidRDefault="008C0A56" w:rsidP="009672F7">
      <w:pPr>
        <w:tabs>
          <w:tab w:val="left" w:pos="3306"/>
        </w:tabs>
        <w:spacing w:line="360" w:lineRule="auto"/>
        <w:rPr>
          <w:sz w:val="28"/>
          <w:szCs w:val="28"/>
          <w:lang w:val="uk-UA"/>
        </w:rPr>
      </w:pPr>
    </w:p>
    <w:p w14:paraId="32AC56B6" w14:textId="4BF3FB19" w:rsidR="00960AB8" w:rsidRPr="00210C9D" w:rsidRDefault="002A0C36" w:rsidP="009672F7">
      <w:pPr>
        <w:spacing w:line="360" w:lineRule="auto"/>
        <w:ind w:firstLine="720"/>
        <w:jc w:val="both"/>
        <w:rPr>
          <w:i/>
          <w:sz w:val="28"/>
          <w:szCs w:val="28"/>
          <w:lang w:val="uk-UA"/>
        </w:rPr>
      </w:pPr>
      <w:r w:rsidRPr="00C052CF">
        <w:rPr>
          <w:sz w:val="28"/>
          <w:szCs w:val="28"/>
          <w:lang w:val="uk-UA"/>
        </w:rPr>
        <w:t>Джерелом</w:t>
      </w:r>
      <w:r w:rsidR="001B25AC" w:rsidRPr="00C052CF">
        <w:rPr>
          <w:sz w:val="28"/>
          <w:szCs w:val="28"/>
          <w:lang w:val="uk-UA"/>
        </w:rPr>
        <w:t xml:space="preserve"> обертового руху в рамках курсово</w:t>
      </w:r>
      <w:r w:rsidR="00F90BC9" w:rsidRPr="00C052CF">
        <w:rPr>
          <w:sz w:val="28"/>
          <w:szCs w:val="28"/>
          <w:lang w:val="uk-UA"/>
        </w:rPr>
        <w:t>го</w:t>
      </w:r>
      <w:r w:rsidR="001B25AC" w:rsidRPr="00C052CF">
        <w:rPr>
          <w:sz w:val="28"/>
          <w:szCs w:val="28"/>
          <w:lang w:val="uk-UA"/>
        </w:rPr>
        <w:t xml:space="preserve"> </w:t>
      </w:r>
      <w:r w:rsidR="00F90BC9" w:rsidRPr="00C052CF">
        <w:rPr>
          <w:sz w:val="28"/>
          <w:szCs w:val="28"/>
          <w:lang w:val="uk-UA"/>
        </w:rPr>
        <w:t>про</w:t>
      </w:r>
      <w:r w:rsidR="008401AB" w:rsidRPr="00C052CF">
        <w:rPr>
          <w:sz w:val="28"/>
          <w:szCs w:val="28"/>
          <w:lang w:val="uk-UA"/>
        </w:rPr>
        <w:t>є</w:t>
      </w:r>
      <w:r w:rsidR="00F90BC9" w:rsidRPr="00C052CF">
        <w:rPr>
          <w:sz w:val="28"/>
          <w:szCs w:val="28"/>
          <w:lang w:val="uk-UA"/>
        </w:rPr>
        <w:t>кту</w:t>
      </w:r>
      <w:r w:rsidR="001B25AC" w:rsidRPr="00C052CF">
        <w:rPr>
          <w:sz w:val="28"/>
          <w:szCs w:val="28"/>
          <w:lang w:val="uk-UA"/>
        </w:rPr>
        <w:t xml:space="preserve"> </w:t>
      </w:r>
      <w:r w:rsidR="005B4C2D" w:rsidRPr="00C052CF">
        <w:rPr>
          <w:sz w:val="28"/>
          <w:szCs w:val="28"/>
          <w:lang w:val="uk-UA"/>
        </w:rPr>
        <w:t xml:space="preserve">запропоновано </w:t>
      </w:r>
      <w:r w:rsidR="00B0576D" w:rsidRPr="00C052CF">
        <w:rPr>
          <w:sz w:val="28"/>
          <w:szCs w:val="28"/>
          <w:lang w:val="uk-UA"/>
        </w:rPr>
        <w:t>використовувати</w:t>
      </w:r>
      <w:r w:rsidR="001B25AC" w:rsidRPr="00C052CF">
        <w:rPr>
          <w:sz w:val="28"/>
          <w:szCs w:val="28"/>
          <w:lang w:val="uk-UA"/>
        </w:rPr>
        <w:t xml:space="preserve"> </w:t>
      </w:r>
      <w:r w:rsidR="00044D56" w:rsidRPr="00C052CF">
        <w:rPr>
          <w:sz w:val="28"/>
          <w:szCs w:val="28"/>
          <w:lang w:val="uk-UA"/>
        </w:rPr>
        <w:t xml:space="preserve">асинхронний </w:t>
      </w:r>
      <w:r w:rsidR="001B25AC" w:rsidRPr="00C052CF">
        <w:rPr>
          <w:sz w:val="28"/>
          <w:szCs w:val="28"/>
          <w:lang w:val="uk-UA"/>
        </w:rPr>
        <w:t xml:space="preserve">електродвигун. </w:t>
      </w:r>
      <w:r w:rsidR="00960AB8" w:rsidRPr="00C052CF">
        <w:rPr>
          <w:sz w:val="28"/>
          <w:szCs w:val="28"/>
          <w:lang w:val="uk-UA"/>
        </w:rPr>
        <w:t>Для зниження габаритних</w:t>
      </w:r>
      <w:r w:rsidR="00960AB8" w:rsidRPr="00210C9D">
        <w:rPr>
          <w:sz w:val="28"/>
          <w:szCs w:val="28"/>
          <w:lang w:val="uk-UA"/>
        </w:rPr>
        <w:t xml:space="preserve"> розмирів сучасні електродвигуни виготовляють швидкохідними. </w:t>
      </w:r>
      <w:r w:rsidR="001D3CCF" w:rsidRPr="00210C9D">
        <w:rPr>
          <w:sz w:val="28"/>
          <w:szCs w:val="28"/>
          <w:lang w:val="uk-UA"/>
        </w:rPr>
        <w:t>Тому, б</w:t>
      </w:r>
      <w:r w:rsidR="00960AB8" w:rsidRPr="00210C9D">
        <w:rPr>
          <w:sz w:val="28"/>
          <w:szCs w:val="28"/>
          <w:lang w:val="uk-UA"/>
        </w:rPr>
        <w:t xml:space="preserve">езпосереднє з’єднання вала двигуна з кривошипом є </w:t>
      </w:r>
      <w:r w:rsidR="00211A35" w:rsidRPr="00210C9D">
        <w:rPr>
          <w:sz w:val="28"/>
          <w:szCs w:val="28"/>
          <w:lang w:val="uk-UA"/>
        </w:rPr>
        <w:t>недоцільним</w:t>
      </w:r>
      <w:r w:rsidR="00960AB8" w:rsidRPr="00210C9D">
        <w:rPr>
          <w:sz w:val="28"/>
          <w:szCs w:val="28"/>
          <w:lang w:val="uk-UA"/>
        </w:rPr>
        <w:t xml:space="preserve"> у зв’язку з </w:t>
      </w:r>
      <w:r w:rsidR="00EF1858" w:rsidRPr="00210C9D">
        <w:rPr>
          <w:sz w:val="28"/>
          <w:szCs w:val="28"/>
          <w:lang w:val="uk-UA"/>
        </w:rPr>
        <w:t xml:space="preserve">тим, що швидкість обертання вала </w:t>
      </w:r>
      <w:r w:rsidR="001D3CCF" w:rsidRPr="00210C9D">
        <w:rPr>
          <w:sz w:val="28"/>
          <w:szCs w:val="28"/>
          <w:lang w:val="uk-UA"/>
        </w:rPr>
        <w:t xml:space="preserve">такого електродвигуна </w:t>
      </w:r>
      <w:r w:rsidR="00EF1858" w:rsidRPr="00210C9D">
        <w:rPr>
          <w:sz w:val="28"/>
          <w:szCs w:val="28"/>
          <w:lang w:val="uk-UA"/>
        </w:rPr>
        <w:t xml:space="preserve">набагато більше ніж </w:t>
      </w:r>
      <w:r w:rsidR="001D3CCF" w:rsidRPr="00210C9D">
        <w:rPr>
          <w:sz w:val="28"/>
          <w:szCs w:val="28"/>
          <w:lang w:val="uk-UA"/>
        </w:rPr>
        <w:t xml:space="preserve">задана </w:t>
      </w:r>
      <w:r w:rsidR="00EF1858" w:rsidRPr="00210C9D">
        <w:rPr>
          <w:sz w:val="28"/>
          <w:szCs w:val="28"/>
          <w:lang w:val="uk-UA"/>
        </w:rPr>
        <w:t>швидкість обертання кривошипу. В рамках курсово</w:t>
      </w:r>
      <w:r w:rsidR="00F90BC9" w:rsidRPr="00210C9D">
        <w:rPr>
          <w:sz w:val="28"/>
          <w:szCs w:val="28"/>
          <w:lang w:val="uk-UA"/>
        </w:rPr>
        <w:t>го</w:t>
      </w:r>
      <w:r w:rsidR="00EF1858" w:rsidRPr="00210C9D">
        <w:rPr>
          <w:sz w:val="28"/>
          <w:szCs w:val="28"/>
          <w:lang w:val="uk-UA"/>
        </w:rPr>
        <w:t xml:space="preserve"> </w:t>
      </w:r>
      <w:r w:rsidR="00F90BC9" w:rsidRPr="00210C9D">
        <w:rPr>
          <w:sz w:val="28"/>
          <w:szCs w:val="28"/>
          <w:lang w:val="uk-UA"/>
        </w:rPr>
        <w:t>про</w:t>
      </w:r>
      <w:r w:rsidR="008401AB" w:rsidRPr="00210C9D">
        <w:rPr>
          <w:sz w:val="28"/>
          <w:szCs w:val="28"/>
          <w:lang w:val="uk-UA"/>
        </w:rPr>
        <w:t>є</w:t>
      </w:r>
      <w:r w:rsidR="00F90BC9" w:rsidRPr="00210C9D">
        <w:rPr>
          <w:sz w:val="28"/>
          <w:szCs w:val="28"/>
          <w:lang w:val="uk-UA"/>
        </w:rPr>
        <w:t>кту</w:t>
      </w:r>
      <w:r w:rsidR="00DB6750" w:rsidRPr="00210C9D">
        <w:rPr>
          <w:sz w:val="28"/>
          <w:szCs w:val="28"/>
          <w:lang w:val="uk-UA"/>
        </w:rPr>
        <w:t>,</w:t>
      </w:r>
      <w:r w:rsidR="00EF1858" w:rsidRPr="00210C9D">
        <w:rPr>
          <w:sz w:val="28"/>
          <w:szCs w:val="28"/>
          <w:lang w:val="uk-UA"/>
        </w:rPr>
        <w:t xml:space="preserve"> </w:t>
      </w:r>
      <w:r w:rsidR="00DB6750" w:rsidRPr="00210C9D">
        <w:rPr>
          <w:sz w:val="28"/>
          <w:szCs w:val="28"/>
          <w:lang w:val="uk-UA"/>
        </w:rPr>
        <w:t xml:space="preserve">в залежності від запропонованого варіанта завдання, </w:t>
      </w:r>
      <w:r w:rsidRPr="00210C9D">
        <w:rPr>
          <w:sz w:val="28"/>
          <w:szCs w:val="28"/>
          <w:lang w:val="uk-UA"/>
        </w:rPr>
        <w:t xml:space="preserve">ця різниця може сягати 30– </w:t>
      </w:r>
      <w:r w:rsidR="00EF1858" w:rsidRPr="00210C9D">
        <w:rPr>
          <w:sz w:val="28"/>
          <w:szCs w:val="28"/>
          <w:lang w:val="uk-UA"/>
        </w:rPr>
        <w:t xml:space="preserve">60 разів. Тому для </w:t>
      </w:r>
      <w:r w:rsidR="00897114" w:rsidRPr="00210C9D">
        <w:rPr>
          <w:sz w:val="28"/>
          <w:szCs w:val="28"/>
          <w:lang w:val="uk-UA"/>
        </w:rPr>
        <w:t xml:space="preserve">пониження частоти обертів та збільшення обертального моменту </w:t>
      </w:r>
      <w:r w:rsidR="00EF1858" w:rsidRPr="00210C9D">
        <w:rPr>
          <w:sz w:val="28"/>
          <w:szCs w:val="28"/>
          <w:lang w:val="uk-UA"/>
        </w:rPr>
        <w:t xml:space="preserve">від електродвигуна на кривошип </w:t>
      </w:r>
      <w:r w:rsidR="00FE7497" w:rsidRPr="00210C9D">
        <w:rPr>
          <w:sz w:val="28"/>
          <w:szCs w:val="28"/>
          <w:lang w:val="uk-UA"/>
        </w:rPr>
        <w:t>використову</w:t>
      </w:r>
      <w:r w:rsidR="00897114" w:rsidRPr="00210C9D">
        <w:rPr>
          <w:sz w:val="28"/>
          <w:szCs w:val="28"/>
          <w:lang w:val="uk-UA"/>
        </w:rPr>
        <w:t>ють</w:t>
      </w:r>
      <w:r w:rsidR="00EF1858" w:rsidRPr="00210C9D">
        <w:rPr>
          <w:sz w:val="28"/>
          <w:szCs w:val="28"/>
          <w:lang w:val="uk-UA"/>
        </w:rPr>
        <w:t xml:space="preserve"> </w:t>
      </w:r>
      <w:r w:rsidR="00FE7497" w:rsidRPr="00210C9D">
        <w:rPr>
          <w:sz w:val="28"/>
          <w:szCs w:val="28"/>
          <w:lang w:val="uk-UA"/>
        </w:rPr>
        <w:t xml:space="preserve">додатковий </w:t>
      </w:r>
      <w:r w:rsidR="00776484" w:rsidRPr="00210C9D">
        <w:rPr>
          <w:sz w:val="28"/>
          <w:szCs w:val="28"/>
          <w:lang w:val="uk-UA"/>
        </w:rPr>
        <w:t xml:space="preserve">проміжний </w:t>
      </w:r>
      <w:r w:rsidR="00575071" w:rsidRPr="00210C9D">
        <w:rPr>
          <w:sz w:val="28"/>
          <w:szCs w:val="28"/>
          <w:lang w:val="uk-UA"/>
        </w:rPr>
        <w:t>елемент</w:t>
      </w:r>
      <w:r w:rsidRPr="00210C9D">
        <w:rPr>
          <w:sz w:val="28"/>
          <w:szCs w:val="28"/>
          <w:lang w:val="uk-UA"/>
        </w:rPr>
        <w:t xml:space="preserve">, якій називається </w:t>
      </w:r>
      <w:r w:rsidR="00EF1858" w:rsidRPr="00210C9D">
        <w:rPr>
          <w:i/>
          <w:sz w:val="28"/>
          <w:szCs w:val="28"/>
          <w:lang w:val="uk-UA"/>
        </w:rPr>
        <w:t>механічн</w:t>
      </w:r>
      <w:r w:rsidR="00897114" w:rsidRPr="00210C9D">
        <w:rPr>
          <w:i/>
          <w:sz w:val="28"/>
          <w:szCs w:val="28"/>
          <w:lang w:val="uk-UA"/>
        </w:rPr>
        <w:t>а</w:t>
      </w:r>
      <w:r w:rsidR="00EF1858" w:rsidRPr="00210C9D">
        <w:rPr>
          <w:i/>
          <w:sz w:val="28"/>
          <w:szCs w:val="28"/>
          <w:lang w:val="uk-UA"/>
        </w:rPr>
        <w:t xml:space="preserve"> </w:t>
      </w:r>
      <w:r w:rsidR="00575071" w:rsidRPr="00210C9D">
        <w:rPr>
          <w:i/>
          <w:sz w:val="28"/>
          <w:szCs w:val="28"/>
          <w:lang w:val="uk-UA"/>
        </w:rPr>
        <w:t>передач</w:t>
      </w:r>
      <w:r w:rsidR="00897114" w:rsidRPr="00210C9D">
        <w:rPr>
          <w:i/>
          <w:sz w:val="28"/>
          <w:szCs w:val="28"/>
          <w:lang w:val="uk-UA"/>
        </w:rPr>
        <w:t>а</w:t>
      </w:r>
      <w:r w:rsidR="00EF1858" w:rsidRPr="00210C9D">
        <w:rPr>
          <w:i/>
          <w:sz w:val="28"/>
          <w:szCs w:val="28"/>
          <w:lang w:val="uk-UA"/>
        </w:rPr>
        <w:t>.</w:t>
      </w:r>
      <w:r w:rsidR="00BD63E3" w:rsidRPr="00210C9D">
        <w:rPr>
          <w:i/>
          <w:sz w:val="28"/>
          <w:szCs w:val="28"/>
          <w:lang w:val="uk-UA"/>
        </w:rPr>
        <w:t xml:space="preserve"> </w:t>
      </w:r>
    </w:p>
    <w:p w14:paraId="18875B1D" w14:textId="77777777" w:rsidR="00DB1B74" w:rsidRPr="00210C9D" w:rsidRDefault="00927265" w:rsidP="00DB1B74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210C9D">
        <w:rPr>
          <w:i/>
          <w:sz w:val="28"/>
          <w:szCs w:val="28"/>
          <w:lang w:val="uk-UA"/>
        </w:rPr>
        <w:t>Механічна</w:t>
      </w:r>
      <w:r w:rsidR="009B6AA9" w:rsidRPr="00210C9D">
        <w:rPr>
          <w:i/>
          <w:sz w:val="28"/>
          <w:szCs w:val="28"/>
          <w:lang w:val="uk-UA"/>
        </w:rPr>
        <w:t xml:space="preserve"> передача</w:t>
      </w:r>
      <w:r w:rsidR="009B6AA9" w:rsidRPr="00210C9D">
        <w:rPr>
          <w:sz w:val="28"/>
          <w:szCs w:val="28"/>
          <w:lang w:val="uk-UA"/>
        </w:rPr>
        <w:t xml:space="preserve"> – </w:t>
      </w:r>
      <w:r w:rsidR="00DB1B74" w:rsidRPr="00210C9D">
        <w:rPr>
          <w:color w:val="000000"/>
          <w:sz w:val="28"/>
          <w:szCs w:val="28"/>
          <w:lang w:val="uk-UA"/>
        </w:rPr>
        <w:t>механізм, який передає роботу двигуна на викон</w:t>
      </w:r>
      <w:r w:rsidR="00B0576D" w:rsidRPr="00210C9D">
        <w:rPr>
          <w:color w:val="000000"/>
          <w:sz w:val="28"/>
          <w:szCs w:val="28"/>
          <w:lang w:val="uk-UA"/>
        </w:rPr>
        <w:t>ав</w:t>
      </w:r>
      <w:r w:rsidR="00DB1B74" w:rsidRPr="00210C9D">
        <w:rPr>
          <w:color w:val="000000"/>
          <w:sz w:val="28"/>
          <w:szCs w:val="28"/>
          <w:lang w:val="uk-UA"/>
        </w:rPr>
        <w:t>чий орган машини, одночасно виконуючи:</w:t>
      </w:r>
    </w:p>
    <w:p w14:paraId="1BBF1698" w14:textId="36A2D487" w:rsidR="00DB1B74" w:rsidRPr="00210C9D" w:rsidRDefault="00535495" w:rsidP="005A21E2">
      <w:pPr>
        <w:pStyle w:val="af1"/>
        <w:numPr>
          <w:ilvl w:val="0"/>
          <w:numId w:val="13"/>
        </w:numPr>
        <w:tabs>
          <w:tab w:val="left" w:pos="1134"/>
        </w:tabs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п</w:t>
      </w:r>
      <w:r w:rsidR="00DB1B74" w:rsidRPr="00210C9D">
        <w:rPr>
          <w:sz w:val="28"/>
          <w:szCs w:val="28"/>
          <w:lang w:val="uk-UA"/>
        </w:rPr>
        <w:t>еретворення одного виду руху в інший (поступ</w:t>
      </w:r>
      <w:r w:rsidR="00276E02" w:rsidRPr="00210C9D">
        <w:rPr>
          <w:sz w:val="28"/>
          <w:szCs w:val="28"/>
          <w:lang w:val="uk-UA"/>
        </w:rPr>
        <w:t>альний</w:t>
      </w:r>
      <w:r w:rsidR="00A85943" w:rsidRPr="00210C9D">
        <w:rPr>
          <w:sz w:val="28"/>
          <w:szCs w:val="28"/>
          <w:lang w:val="uk-UA"/>
        </w:rPr>
        <w:t xml:space="preserve"> обертальний </w:t>
      </w:r>
      <w:r w:rsidR="00DB1B74" w:rsidRPr="00210C9D">
        <w:rPr>
          <w:sz w:val="28"/>
          <w:szCs w:val="28"/>
          <w:lang w:val="uk-UA"/>
        </w:rPr>
        <w:t xml:space="preserve">чи </w:t>
      </w:r>
      <w:r w:rsidR="00307DC0" w:rsidRPr="00210C9D">
        <w:rPr>
          <w:sz w:val="28"/>
          <w:szCs w:val="28"/>
          <w:lang w:val="uk-UA"/>
        </w:rPr>
        <w:t>навпаки</w:t>
      </w:r>
      <w:r w:rsidR="00DB1B74" w:rsidRPr="00210C9D">
        <w:rPr>
          <w:sz w:val="28"/>
          <w:szCs w:val="28"/>
          <w:lang w:val="uk-UA"/>
        </w:rPr>
        <w:t>)</w:t>
      </w:r>
      <w:r w:rsidRPr="00210C9D">
        <w:rPr>
          <w:sz w:val="28"/>
          <w:szCs w:val="28"/>
          <w:lang w:val="uk-UA"/>
        </w:rPr>
        <w:t>;</w:t>
      </w:r>
      <w:r w:rsidR="00DB1B74" w:rsidRPr="00210C9D">
        <w:rPr>
          <w:sz w:val="28"/>
          <w:szCs w:val="28"/>
          <w:lang w:val="uk-UA"/>
        </w:rPr>
        <w:t xml:space="preserve"> </w:t>
      </w:r>
    </w:p>
    <w:p w14:paraId="0CD27B65" w14:textId="77777777" w:rsidR="00DB1B74" w:rsidRPr="00210C9D" w:rsidRDefault="00535495" w:rsidP="005A21E2">
      <w:pPr>
        <w:pStyle w:val="af1"/>
        <w:numPr>
          <w:ilvl w:val="0"/>
          <w:numId w:val="13"/>
        </w:numPr>
        <w:tabs>
          <w:tab w:val="left" w:pos="1134"/>
        </w:tabs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з</w:t>
      </w:r>
      <w:r w:rsidR="00DB1B74" w:rsidRPr="00210C9D">
        <w:rPr>
          <w:sz w:val="28"/>
          <w:szCs w:val="28"/>
          <w:lang w:val="uk-UA"/>
        </w:rPr>
        <w:t xml:space="preserve">меншення або збільшення обертального руху та відповідно зменшення або збільшення </w:t>
      </w:r>
      <w:r w:rsidR="00AE24FD" w:rsidRPr="00210C9D">
        <w:rPr>
          <w:sz w:val="28"/>
          <w:szCs w:val="28"/>
          <w:lang w:val="uk-UA"/>
        </w:rPr>
        <w:t xml:space="preserve">крутного моменту </w:t>
      </w:r>
      <w:r w:rsidR="00DB1B74" w:rsidRPr="00210C9D">
        <w:rPr>
          <w:i/>
          <w:sz w:val="28"/>
          <w:szCs w:val="28"/>
          <w:lang w:val="uk-UA"/>
        </w:rPr>
        <w:t>М</w:t>
      </w:r>
      <w:r w:rsidR="00DB1B74" w:rsidRPr="00210C9D">
        <w:rPr>
          <w:i/>
          <w:sz w:val="28"/>
          <w:szCs w:val="28"/>
          <w:vertAlign w:val="subscript"/>
          <w:lang w:val="uk-UA"/>
        </w:rPr>
        <w:t>кр</w:t>
      </w:r>
      <w:r w:rsidRPr="00210C9D">
        <w:rPr>
          <w:sz w:val="28"/>
          <w:szCs w:val="28"/>
          <w:lang w:val="uk-UA"/>
        </w:rPr>
        <w:t>;</w:t>
      </w:r>
    </w:p>
    <w:p w14:paraId="01D491AF" w14:textId="77777777" w:rsidR="00DB1B74" w:rsidRPr="00210C9D" w:rsidRDefault="00DB1B74" w:rsidP="005A21E2">
      <w:pPr>
        <w:pStyle w:val="af1"/>
        <w:numPr>
          <w:ilvl w:val="0"/>
          <w:numId w:val="13"/>
        </w:numPr>
        <w:tabs>
          <w:tab w:val="left" w:pos="1134"/>
        </w:tabs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реверс</w:t>
      </w:r>
      <w:r w:rsidR="00FB3AD8" w:rsidRPr="00210C9D">
        <w:rPr>
          <w:sz w:val="28"/>
          <w:szCs w:val="28"/>
          <w:lang w:val="uk-UA"/>
        </w:rPr>
        <w:t>ування</w:t>
      </w:r>
      <w:r w:rsidRPr="00210C9D">
        <w:rPr>
          <w:sz w:val="28"/>
          <w:szCs w:val="28"/>
          <w:lang w:val="uk-UA"/>
        </w:rPr>
        <w:t xml:space="preserve"> рух</w:t>
      </w:r>
      <w:r w:rsidR="00FB3AD8" w:rsidRPr="00210C9D">
        <w:rPr>
          <w:sz w:val="28"/>
          <w:szCs w:val="28"/>
          <w:lang w:val="uk-UA"/>
        </w:rPr>
        <w:t>у</w:t>
      </w:r>
      <w:r w:rsidR="00535495" w:rsidRPr="00210C9D">
        <w:rPr>
          <w:sz w:val="28"/>
          <w:szCs w:val="28"/>
          <w:lang w:val="uk-UA"/>
        </w:rPr>
        <w:t>;</w:t>
      </w:r>
    </w:p>
    <w:p w14:paraId="52E59EB2" w14:textId="7D601F59" w:rsidR="00DB1B74" w:rsidRPr="00210C9D" w:rsidRDefault="00DB1B74" w:rsidP="005A21E2">
      <w:pPr>
        <w:pStyle w:val="af1"/>
        <w:numPr>
          <w:ilvl w:val="0"/>
          <w:numId w:val="13"/>
        </w:numPr>
        <w:tabs>
          <w:tab w:val="left" w:pos="1134"/>
        </w:tabs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розподіл роботи двигуна між декількома робочими органами машини.</w:t>
      </w:r>
    </w:p>
    <w:p w14:paraId="4E05EE61" w14:textId="071ACE48" w:rsidR="00BD314A" w:rsidRPr="00210C9D" w:rsidRDefault="00750A3E" w:rsidP="00BD314A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Одна з запропонованих у курсов</w:t>
      </w:r>
      <w:r w:rsidR="00F90BC9" w:rsidRPr="00210C9D">
        <w:rPr>
          <w:sz w:val="28"/>
          <w:szCs w:val="28"/>
          <w:lang w:val="uk-UA"/>
        </w:rPr>
        <w:t>ому</w:t>
      </w:r>
      <w:r w:rsidRPr="00210C9D">
        <w:rPr>
          <w:sz w:val="28"/>
          <w:szCs w:val="28"/>
          <w:lang w:val="uk-UA"/>
        </w:rPr>
        <w:t xml:space="preserve"> </w:t>
      </w:r>
      <w:r w:rsidR="00F90BC9" w:rsidRPr="00210C9D">
        <w:rPr>
          <w:sz w:val="28"/>
          <w:szCs w:val="28"/>
          <w:lang w:val="uk-UA"/>
        </w:rPr>
        <w:t>про</w:t>
      </w:r>
      <w:r w:rsidR="006E2744">
        <w:rPr>
          <w:sz w:val="28"/>
          <w:szCs w:val="28"/>
          <w:lang w:val="uk-UA"/>
        </w:rPr>
        <w:t>є</w:t>
      </w:r>
      <w:r w:rsidR="00F90BC9" w:rsidRPr="00210C9D">
        <w:rPr>
          <w:sz w:val="28"/>
          <w:szCs w:val="28"/>
          <w:lang w:val="uk-UA"/>
        </w:rPr>
        <w:t>к</w:t>
      </w:r>
      <w:r w:rsidRPr="00210C9D">
        <w:rPr>
          <w:sz w:val="28"/>
          <w:szCs w:val="28"/>
          <w:lang w:val="uk-UA"/>
        </w:rPr>
        <w:t>ті к</w:t>
      </w:r>
      <w:r w:rsidR="00BD314A" w:rsidRPr="00210C9D">
        <w:rPr>
          <w:sz w:val="28"/>
          <w:szCs w:val="28"/>
          <w:lang w:val="uk-UA"/>
        </w:rPr>
        <w:t>інематичн</w:t>
      </w:r>
      <w:r w:rsidRPr="00210C9D">
        <w:rPr>
          <w:sz w:val="28"/>
          <w:szCs w:val="28"/>
          <w:lang w:val="uk-UA"/>
        </w:rPr>
        <w:t>их</w:t>
      </w:r>
      <w:r w:rsidR="00BD314A" w:rsidRPr="00210C9D">
        <w:rPr>
          <w:sz w:val="28"/>
          <w:szCs w:val="28"/>
          <w:lang w:val="uk-UA"/>
        </w:rPr>
        <w:t xml:space="preserve"> схем </w:t>
      </w:r>
      <w:r w:rsidR="00FE7497" w:rsidRPr="00210C9D">
        <w:rPr>
          <w:sz w:val="28"/>
          <w:szCs w:val="28"/>
          <w:lang w:val="uk-UA"/>
        </w:rPr>
        <w:t xml:space="preserve">механічної передачі </w:t>
      </w:r>
      <w:r w:rsidR="00C11A86" w:rsidRPr="00210C9D">
        <w:rPr>
          <w:sz w:val="28"/>
          <w:szCs w:val="28"/>
          <w:lang w:val="uk-UA"/>
        </w:rPr>
        <w:t>наведена на рис</w:t>
      </w:r>
      <w:r w:rsidR="00A85943" w:rsidRPr="00210C9D">
        <w:rPr>
          <w:sz w:val="28"/>
          <w:szCs w:val="28"/>
          <w:lang w:val="uk-UA"/>
        </w:rPr>
        <w:t>унку</w:t>
      </w:r>
      <w:r w:rsidR="00026B5F" w:rsidRPr="00210C9D">
        <w:rPr>
          <w:sz w:val="28"/>
          <w:szCs w:val="28"/>
          <w:lang w:val="uk-UA"/>
        </w:rPr>
        <w:t xml:space="preserve"> </w:t>
      </w:r>
      <w:r w:rsidR="00C11A86" w:rsidRPr="00210C9D">
        <w:rPr>
          <w:sz w:val="28"/>
          <w:szCs w:val="28"/>
          <w:lang w:val="uk-UA"/>
        </w:rPr>
        <w:t>1, яка</w:t>
      </w:r>
      <w:r w:rsidR="009D0F4F" w:rsidRPr="00210C9D">
        <w:rPr>
          <w:sz w:val="28"/>
          <w:szCs w:val="28"/>
          <w:lang w:val="uk-UA"/>
        </w:rPr>
        <w:t xml:space="preserve"> складається з 5 основних елементів</w:t>
      </w:r>
      <w:r w:rsidR="00A9212C" w:rsidRPr="00210C9D">
        <w:rPr>
          <w:sz w:val="28"/>
          <w:szCs w:val="28"/>
          <w:lang w:val="uk-UA"/>
        </w:rPr>
        <w:t>.</w:t>
      </w:r>
      <w:r w:rsidR="009D0F4F" w:rsidRPr="00210C9D">
        <w:rPr>
          <w:sz w:val="28"/>
          <w:szCs w:val="28"/>
          <w:lang w:val="uk-UA"/>
        </w:rPr>
        <w:t xml:space="preserve"> </w:t>
      </w:r>
    </w:p>
    <w:p w14:paraId="5496D64E" w14:textId="77777777" w:rsidR="002D51F6" w:rsidRPr="00210C9D" w:rsidRDefault="00A14C19" w:rsidP="00A9212C">
      <w:pPr>
        <w:spacing w:line="360" w:lineRule="auto"/>
        <w:jc w:val="center"/>
        <w:rPr>
          <w:sz w:val="28"/>
          <w:szCs w:val="28"/>
          <w:lang w:val="uk-UA"/>
        </w:rPr>
      </w:pPr>
      <w:r w:rsidRPr="00210C9D">
        <w:rPr>
          <w:noProof/>
          <w:sz w:val="28"/>
          <w:szCs w:val="28"/>
          <w:lang w:val="uk-UA" w:eastAsia="uk-UA"/>
        </w:rPr>
        <w:lastRenderedPageBreak/>
        <mc:AlternateContent>
          <mc:Choice Requires="wpg">
            <w:drawing>
              <wp:inline distT="0" distB="0" distL="0" distR="0" wp14:anchorId="4483B213" wp14:editId="0B5363DD">
                <wp:extent cx="6261735" cy="4703445"/>
                <wp:effectExtent l="0" t="0" r="0" b="13970"/>
                <wp:docPr id="8194" name="Group 39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261735" cy="4703445"/>
                          <a:chOff x="1017" y="1761"/>
                          <a:chExt cx="9861" cy="7407"/>
                        </a:xfrm>
                      </wpg:grpSpPr>
                      <wpg:grpSp>
                        <wpg:cNvPr id="8195" name="Group 3966"/>
                        <wpg:cNvGrpSpPr>
                          <a:grpSpLocks/>
                        </wpg:cNvGrpSpPr>
                        <wpg:grpSpPr bwMode="auto">
                          <a:xfrm>
                            <a:off x="8203" y="7095"/>
                            <a:ext cx="737" cy="1107"/>
                            <a:chOff x="8001" y="8847"/>
                            <a:chExt cx="737" cy="1107"/>
                          </a:xfrm>
                        </wpg:grpSpPr>
                        <wps:wsp>
                          <wps:cNvPr id="8196" name="Oval 3967"/>
                          <wps:cNvSpPr>
                            <a:spLocks noChangeArrowheads="1"/>
                          </wps:cNvSpPr>
                          <wps:spPr bwMode="auto">
                            <a:xfrm>
                              <a:off x="8001" y="8847"/>
                              <a:ext cx="737" cy="73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97" name="Line 3968"/>
                          <wps:cNvCnPr/>
                          <wps:spPr bwMode="auto">
                            <a:xfrm>
                              <a:off x="8361" y="9594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8198" name="Group 3969"/>
                        <wpg:cNvGrpSpPr>
                          <a:grpSpLocks/>
                        </wpg:cNvGrpSpPr>
                        <wpg:grpSpPr bwMode="auto">
                          <a:xfrm>
                            <a:off x="3720" y="8088"/>
                            <a:ext cx="5220" cy="1080"/>
                            <a:chOff x="3501" y="9954"/>
                            <a:chExt cx="5220" cy="1080"/>
                          </a:xfrm>
                        </wpg:grpSpPr>
                        <wps:wsp>
                          <wps:cNvPr id="8199" name="Rectangle 3970"/>
                          <wps:cNvSpPr>
                            <a:spLocks noChangeArrowheads="1"/>
                          </wps:cNvSpPr>
                          <wps:spPr bwMode="auto">
                            <a:xfrm>
                              <a:off x="8001" y="9954"/>
                              <a:ext cx="72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00" name="Rectangle 3971"/>
                          <wps:cNvSpPr>
                            <a:spLocks noChangeArrowheads="1"/>
                          </wps:cNvSpPr>
                          <wps:spPr bwMode="auto">
                            <a:xfrm>
                              <a:off x="8001" y="10674"/>
                              <a:ext cx="72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01" name="Rectangle 3972"/>
                          <wps:cNvSpPr>
                            <a:spLocks noChangeArrowheads="1"/>
                          </wps:cNvSpPr>
                          <wps:spPr bwMode="auto">
                            <a:xfrm>
                              <a:off x="3501" y="10134"/>
                              <a:ext cx="5220" cy="1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02" name="Rectangle 3973"/>
                          <wps:cNvSpPr>
                            <a:spLocks noChangeArrowheads="1"/>
                          </wps:cNvSpPr>
                          <wps:spPr bwMode="auto">
                            <a:xfrm>
                              <a:off x="3501" y="10254"/>
                              <a:ext cx="5220" cy="28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03" name="Rectangle 3974"/>
                          <wps:cNvSpPr>
                            <a:spLocks noChangeArrowheads="1"/>
                          </wps:cNvSpPr>
                          <wps:spPr bwMode="auto">
                            <a:xfrm>
                              <a:off x="3501" y="10539"/>
                              <a:ext cx="5220" cy="13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04" name="Rectangle 3975"/>
                          <wps:cNvSpPr>
                            <a:spLocks noChangeArrowheads="1"/>
                          </wps:cNvSpPr>
                          <wps:spPr bwMode="auto">
                            <a:xfrm>
                              <a:off x="3501" y="9954"/>
                              <a:ext cx="14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05" name="Rectangle 3976"/>
                          <wps:cNvSpPr>
                            <a:spLocks noChangeArrowheads="1"/>
                          </wps:cNvSpPr>
                          <wps:spPr bwMode="auto">
                            <a:xfrm>
                              <a:off x="3501" y="10674"/>
                              <a:ext cx="14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06" name="Line 3977"/>
                          <wps:cNvCnPr/>
                          <wps:spPr bwMode="auto">
                            <a:xfrm>
                              <a:off x="8361" y="10854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207" name="Line 3978"/>
                          <wps:cNvCnPr/>
                          <wps:spPr bwMode="auto">
                            <a:xfrm>
                              <a:off x="4221" y="10854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8208" name="Group 3979"/>
                          <wpg:cNvGrpSpPr>
                            <a:grpSpLocks/>
                          </wpg:cNvGrpSpPr>
                          <wpg:grpSpPr bwMode="auto">
                            <a:xfrm>
                              <a:off x="4143" y="10314"/>
                              <a:ext cx="180" cy="180"/>
                              <a:chOff x="2241" y="11214"/>
                              <a:chExt cx="180" cy="180"/>
                            </a:xfrm>
                          </wpg:grpSpPr>
                          <wps:wsp>
                            <wps:cNvPr id="8209" name="Line 3980"/>
                            <wps:cNvCnPr/>
                            <wps:spPr bwMode="auto">
                              <a:xfrm>
                                <a:off x="2241" y="11214"/>
                                <a:ext cx="180" cy="18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210" name="Line 3981"/>
                            <wps:cNvCnPr/>
                            <wps:spPr bwMode="auto">
                              <a:xfrm flipH="1">
                                <a:off x="2241" y="11214"/>
                                <a:ext cx="180" cy="18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8211" name="Group 3982"/>
                          <wpg:cNvGrpSpPr>
                            <a:grpSpLocks/>
                          </wpg:cNvGrpSpPr>
                          <wpg:grpSpPr bwMode="auto">
                            <a:xfrm>
                              <a:off x="8256" y="10314"/>
                              <a:ext cx="180" cy="180"/>
                              <a:chOff x="2241" y="11214"/>
                              <a:chExt cx="180" cy="180"/>
                            </a:xfrm>
                          </wpg:grpSpPr>
                          <wps:wsp>
                            <wps:cNvPr id="8212" name="Line 3983"/>
                            <wps:cNvCnPr/>
                            <wps:spPr bwMode="auto">
                              <a:xfrm>
                                <a:off x="2241" y="11214"/>
                                <a:ext cx="180" cy="18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213" name="Line 3984"/>
                            <wps:cNvCnPr/>
                            <wps:spPr bwMode="auto">
                              <a:xfrm flipH="1">
                                <a:off x="2241" y="11214"/>
                                <a:ext cx="180" cy="18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8214" name="AutoShape 3985"/>
                        <wps:cNvSpPr>
                          <a:spLocks noChangeArrowheads="1"/>
                        </wps:cNvSpPr>
                        <wps:spPr bwMode="auto">
                          <a:xfrm>
                            <a:off x="1152" y="6492"/>
                            <a:ext cx="4140" cy="108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15" name="Rectangle 3986"/>
                        <wps:cNvSpPr>
                          <a:spLocks noChangeArrowheads="1"/>
                        </wps:cNvSpPr>
                        <wps:spPr bwMode="auto">
                          <a:xfrm>
                            <a:off x="1530" y="6834"/>
                            <a:ext cx="234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8216" name="Group 3987"/>
                        <wpg:cNvGrpSpPr>
                          <a:grpSpLocks/>
                        </wpg:cNvGrpSpPr>
                        <wpg:grpSpPr bwMode="auto">
                          <a:xfrm>
                            <a:off x="2613" y="6939"/>
                            <a:ext cx="180" cy="180"/>
                            <a:chOff x="2241" y="11214"/>
                            <a:chExt cx="180" cy="180"/>
                          </a:xfrm>
                        </wpg:grpSpPr>
                        <wps:wsp>
                          <wps:cNvPr id="8217" name="Line 3988"/>
                          <wps:cNvCnPr/>
                          <wps:spPr bwMode="auto">
                            <a:xfrm>
                              <a:off x="2241" y="1121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218" name="Line 3989"/>
                          <wps:cNvCnPr/>
                          <wps:spPr bwMode="auto">
                            <a:xfrm flipH="1">
                              <a:off x="2241" y="1121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8219" name="Rectangle 3990"/>
                        <wps:cNvSpPr>
                          <a:spLocks noChangeArrowheads="1"/>
                        </wps:cNvSpPr>
                        <wps:spPr bwMode="auto">
                          <a:xfrm>
                            <a:off x="2613" y="7404"/>
                            <a:ext cx="228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20" name="Line 3991"/>
                        <wps:cNvCnPr/>
                        <wps:spPr bwMode="auto">
                          <a:xfrm>
                            <a:off x="2727" y="7176"/>
                            <a:ext cx="0" cy="68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21" name="Rectangle 3992"/>
                        <wps:cNvSpPr>
                          <a:spLocks noChangeArrowheads="1"/>
                        </wps:cNvSpPr>
                        <wps:spPr bwMode="auto">
                          <a:xfrm>
                            <a:off x="2613" y="6321"/>
                            <a:ext cx="228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22" name="Line 3993"/>
                        <wps:cNvCnPr/>
                        <wps:spPr bwMode="auto">
                          <a:xfrm flipV="1">
                            <a:off x="2727" y="5979"/>
                            <a:ext cx="0" cy="85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23" name="Rectangle 3994"/>
                        <wps:cNvSpPr>
                          <a:spLocks noChangeArrowheads="1"/>
                        </wps:cNvSpPr>
                        <wps:spPr bwMode="auto">
                          <a:xfrm>
                            <a:off x="4323" y="6321"/>
                            <a:ext cx="228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24" name="Line 3995"/>
                        <wps:cNvCnPr/>
                        <wps:spPr bwMode="auto">
                          <a:xfrm flipV="1">
                            <a:off x="4437" y="6264"/>
                            <a:ext cx="0" cy="399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25" name="Rectangle 3996"/>
                        <wps:cNvSpPr>
                          <a:spLocks noChangeArrowheads="1"/>
                        </wps:cNvSpPr>
                        <wps:spPr bwMode="auto">
                          <a:xfrm>
                            <a:off x="4323" y="7404"/>
                            <a:ext cx="228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26" name="Rectangle 3997"/>
                        <wps:cNvSpPr>
                          <a:spLocks noChangeArrowheads="1"/>
                        </wps:cNvSpPr>
                        <wps:spPr bwMode="auto">
                          <a:xfrm>
                            <a:off x="3867" y="6663"/>
                            <a:ext cx="1080" cy="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8227" name="Group 3998"/>
                        <wpg:cNvGrpSpPr>
                          <a:grpSpLocks/>
                        </wpg:cNvGrpSpPr>
                        <wpg:grpSpPr bwMode="auto">
                          <a:xfrm>
                            <a:off x="4323" y="6948"/>
                            <a:ext cx="180" cy="180"/>
                            <a:chOff x="2241" y="11214"/>
                            <a:chExt cx="180" cy="180"/>
                          </a:xfrm>
                        </wpg:grpSpPr>
                        <wps:wsp>
                          <wps:cNvPr id="8228" name="Line 3999"/>
                          <wps:cNvCnPr/>
                          <wps:spPr bwMode="auto">
                            <a:xfrm>
                              <a:off x="2241" y="1121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229" name="Line 4000"/>
                          <wps:cNvCnPr/>
                          <wps:spPr bwMode="auto">
                            <a:xfrm flipH="1">
                              <a:off x="2241" y="1121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8230" name="Line 4001"/>
                        <wps:cNvCnPr/>
                        <wps:spPr bwMode="auto">
                          <a:xfrm>
                            <a:off x="4437" y="7404"/>
                            <a:ext cx="0" cy="68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31" name="Line 4002"/>
                        <wps:cNvCnPr/>
                        <wps:spPr bwMode="auto">
                          <a:xfrm>
                            <a:off x="2613" y="7461"/>
                            <a:ext cx="0" cy="22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32" name="Line 4003"/>
                        <wps:cNvCnPr/>
                        <wps:spPr bwMode="auto">
                          <a:xfrm>
                            <a:off x="2853" y="7461"/>
                            <a:ext cx="0" cy="22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33" name="Line 4004"/>
                        <wps:cNvCnPr/>
                        <wps:spPr bwMode="auto">
                          <a:xfrm>
                            <a:off x="4323" y="7461"/>
                            <a:ext cx="0" cy="22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34" name="Line 4005"/>
                        <wps:cNvCnPr/>
                        <wps:spPr bwMode="auto">
                          <a:xfrm>
                            <a:off x="4563" y="7461"/>
                            <a:ext cx="0" cy="22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35" name="Line 4006"/>
                        <wps:cNvCnPr/>
                        <wps:spPr bwMode="auto">
                          <a:xfrm>
                            <a:off x="4551" y="6378"/>
                            <a:ext cx="0" cy="22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36" name="Line 4007"/>
                        <wps:cNvCnPr/>
                        <wps:spPr bwMode="auto">
                          <a:xfrm>
                            <a:off x="4323" y="6378"/>
                            <a:ext cx="0" cy="22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37" name="Line 4008"/>
                        <wps:cNvCnPr/>
                        <wps:spPr bwMode="auto">
                          <a:xfrm>
                            <a:off x="2841" y="6378"/>
                            <a:ext cx="0" cy="22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38" name="Line 4009"/>
                        <wps:cNvCnPr/>
                        <wps:spPr bwMode="auto">
                          <a:xfrm>
                            <a:off x="2613" y="6378"/>
                            <a:ext cx="0" cy="22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39" name="Line 4010"/>
                        <wps:cNvCnPr/>
                        <wps:spPr bwMode="auto">
                          <a:xfrm>
                            <a:off x="2328" y="5979"/>
                            <a:ext cx="741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40" name="Line 4011"/>
                        <wps:cNvCnPr/>
                        <wps:spPr bwMode="auto">
                          <a:xfrm>
                            <a:off x="2328" y="5694"/>
                            <a:ext cx="741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41" name="Line 4012"/>
                        <wps:cNvCnPr/>
                        <wps:spPr bwMode="auto">
                          <a:xfrm>
                            <a:off x="2442" y="5580"/>
                            <a:ext cx="0" cy="513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42" name="Line 4013"/>
                        <wps:cNvCnPr/>
                        <wps:spPr bwMode="auto">
                          <a:xfrm flipV="1">
                            <a:off x="2727" y="4896"/>
                            <a:ext cx="0" cy="79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43" name="Rectangle 4014"/>
                        <wps:cNvSpPr>
                          <a:spLocks noChangeArrowheads="1"/>
                        </wps:cNvSpPr>
                        <wps:spPr bwMode="auto">
                          <a:xfrm>
                            <a:off x="3294" y="4440"/>
                            <a:ext cx="234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8244" name="Group 4015"/>
                        <wpg:cNvGrpSpPr>
                          <a:grpSpLocks/>
                        </wpg:cNvGrpSpPr>
                        <wpg:grpSpPr bwMode="auto">
                          <a:xfrm>
                            <a:off x="4371" y="4545"/>
                            <a:ext cx="180" cy="180"/>
                            <a:chOff x="2241" y="11214"/>
                            <a:chExt cx="180" cy="180"/>
                          </a:xfrm>
                        </wpg:grpSpPr>
                        <wps:wsp>
                          <wps:cNvPr id="8245" name="Line 4016"/>
                          <wps:cNvCnPr/>
                          <wps:spPr bwMode="auto">
                            <a:xfrm>
                              <a:off x="2241" y="1121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246" name="Line 4017"/>
                          <wps:cNvCnPr/>
                          <wps:spPr bwMode="auto">
                            <a:xfrm flipH="1">
                              <a:off x="2241" y="1121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8247" name="Line 4018"/>
                        <wps:cNvCnPr/>
                        <wps:spPr bwMode="auto">
                          <a:xfrm>
                            <a:off x="4437" y="4782"/>
                            <a:ext cx="0" cy="456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48" name="Line 4019"/>
                        <wps:cNvCnPr/>
                        <wps:spPr bwMode="auto">
                          <a:xfrm flipV="1">
                            <a:off x="4437" y="3585"/>
                            <a:ext cx="0" cy="85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49" name="Line 4020"/>
                        <wps:cNvCnPr/>
                        <wps:spPr bwMode="auto">
                          <a:xfrm flipV="1">
                            <a:off x="2727" y="3870"/>
                            <a:ext cx="0" cy="399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50" name="Rectangle 4021"/>
                        <wps:cNvSpPr>
                          <a:spLocks noChangeArrowheads="1"/>
                        </wps:cNvSpPr>
                        <wps:spPr bwMode="auto">
                          <a:xfrm>
                            <a:off x="2217" y="4269"/>
                            <a:ext cx="1080" cy="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8251" name="Group 4022"/>
                        <wpg:cNvGrpSpPr>
                          <a:grpSpLocks/>
                        </wpg:cNvGrpSpPr>
                        <wpg:grpSpPr bwMode="auto">
                          <a:xfrm>
                            <a:off x="2661" y="4554"/>
                            <a:ext cx="180" cy="180"/>
                            <a:chOff x="2241" y="11214"/>
                            <a:chExt cx="180" cy="180"/>
                          </a:xfrm>
                        </wpg:grpSpPr>
                        <wps:wsp>
                          <wps:cNvPr id="8252" name="Line 4023"/>
                          <wps:cNvCnPr/>
                          <wps:spPr bwMode="auto">
                            <a:xfrm>
                              <a:off x="2241" y="1121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253" name="Line 4024"/>
                          <wps:cNvCnPr/>
                          <wps:spPr bwMode="auto">
                            <a:xfrm flipH="1">
                              <a:off x="2241" y="1121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8254" name="Line 4025"/>
                        <wps:cNvCnPr/>
                        <wps:spPr bwMode="auto">
                          <a:xfrm>
                            <a:off x="4551" y="5010"/>
                            <a:ext cx="0" cy="22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55" name="Line 4026"/>
                        <wps:cNvCnPr/>
                        <wps:spPr bwMode="auto">
                          <a:xfrm>
                            <a:off x="4323" y="5010"/>
                            <a:ext cx="0" cy="22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56" name="Line 4027"/>
                        <wps:cNvCnPr/>
                        <wps:spPr bwMode="auto">
                          <a:xfrm>
                            <a:off x="2841" y="5181"/>
                            <a:ext cx="0" cy="22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57" name="Line 4028"/>
                        <wps:cNvCnPr/>
                        <wps:spPr bwMode="auto">
                          <a:xfrm>
                            <a:off x="2613" y="5181"/>
                            <a:ext cx="0" cy="22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58" name="Line 4029"/>
                        <wps:cNvCnPr/>
                        <wps:spPr bwMode="auto">
                          <a:xfrm>
                            <a:off x="2613" y="3813"/>
                            <a:ext cx="0" cy="22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59" name="Line 4030"/>
                        <wps:cNvCnPr/>
                        <wps:spPr bwMode="auto">
                          <a:xfrm>
                            <a:off x="2841" y="3813"/>
                            <a:ext cx="0" cy="22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60" name="Line 4031"/>
                        <wps:cNvCnPr/>
                        <wps:spPr bwMode="auto">
                          <a:xfrm>
                            <a:off x="4323" y="3870"/>
                            <a:ext cx="0" cy="22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61" name="Line 4032"/>
                        <wps:cNvCnPr/>
                        <wps:spPr bwMode="auto">
                          <a:xfrm>
                            <a:off x="4551" y="3870"/>
                            <a:ext cx="0" cy="22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62" name="Line 4033"/>
                        <wps:cNvCnPr/>
                        <wps:spPr bwMode="auto">
                          <a:xfrm>
                            <a:off x="4437" y="3585"/>
                            <a:ext cx="627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63" name="Line 4034"/>
                        <wps:cNvCnPr/>
                        <wps:spPr bwMode="auto">
                          <a:xfrm flipV="1">
                            <a:off x="5064" y="2958"/>
                            <a:ext cx="0" cy="627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64" name="Line 4035"/>
                        <wps:cNvCnPr/>
                        <wps:spPr bwMode="auto">
                          <a:xfrm>
                            <a:off x="4437" y="2331"/>
                            <a:ext cx="0" cy="627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65" name="Line 4036"/>
                        <wps:cNvCnPr/>
                        <wps:spPr bwMode="auto">
                          <a:xfrm flipV="1">
                            <a:off x="4323" y="2388"/>
                            <a:ext cx="0" cy="22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66" name="Line 4037"/>
                        <wps:cNvCnPr/>
                        <wps:spPr bwMode="auto">
                          <a:xfrm flipV="1">
                            <a:off x="4551" y="2388"/>
                            <a:ext cx="0" cy="22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67" name="Line 4038"/>
                        <wps:cNvCnPr/>
                        <wps:spPr bwMode="auto">
                          <a:xfrm flipV="1">
                            <a:off x="4437" y="2958"/>
                            <a:ext cx="627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68" name="Line 4039"/>
                        <wps:cNvCnPr/>
                        <wps:spPr bwMode="auto">
                          <a:xfrm>
                            <a:off x="5178" y="3300"/>
                            <a:ext cx="1539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69" name="Line 4040"/>
                        <wps:cNvCnPr/>
                        <wps:spPr bwMode="auto">
                          <a:xfrm>
                            <a:off x="5178" y="3129"/>
                            <a:ext cx="0" cy="34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70" name="Line 4041"/>
                        <wps:cNvCnPr/>
                        <wps:spPr bwMode="auto">
                          <a:xfrm>
                            <a:off x="4950" y="3129"/>
                            <a:ext cx="0" cy="34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71" name="Oval 4042"/>
                        <wps:cNvSpPr>
                          <a:spLocks noChangeArrowheads="1"/>
                        </wps:cNvSpPr>
                        <wps:spPr bwMode="auto">
                          <a:xfrm>
                            <a:off x="6717" y="3186"/>
                            <a:ext cx="227" cy="22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8272" name="Group 4043"/>
                        <wpg:cNvGrpSpPr>
                          <a:grpSpLocks/>
                        </wpg:cNvGrpSpPr>
                        <wpg:grpSpPr bwMode="auto">
                          <a:xfrm>
                            <a:off x="6147" y="5808"/>
                            <a:ext cx="684" cy="684"/>
                            <a:chOff x="7515" y="8829"/>
                            <a:chExt cx="684" cy="684"/>
                          </a:xfrm>
                        </wpg:grpSpPr>
                        <wps:wsp>
                          <wps:cNvPr id="8273" name="Oval 4044"/>
                          <wps:cNvSpPr>
                            <a:spLocks noChangeArrowheads="1"/>
                          </wps:cNvSpPr>
                          <wps:spPr bwMode="auto">
                            <a:xfrm>
                              <a:off x="7743" y="8829"/>
                              <a:ext cx="227" cy="22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74" name="Line 4045"/>
                          <wps:cNvCnPr/>
                          <wps:spPr bwMode="auto">
                            <a:xfrm flipH="1">
                              <a:off x="7629" y="9057"/>
                              <a:ext cx="171" cy="28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275" name="Line 4046"/>
                          <wps:cNvCnPr/>
                          <wps:spPr bwMode="auto">
                            <a:xfrm>
                              <a:off x="7914" y="9057"/>
                              <a:ext cx="171" cy="28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276" name="Line 4047"/>
                          <wps:cNvCnPr/>
                          <wps:spPr bwMode="auto">
                            <a:xfrm>
                              <a:off x="7515" y="9342"/>
                              <a:ext cx="684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277" name="Line 4048"/>
                          <wps:cNvCnPr/>
                          <wps:spPr bwMode="auto">
                            <a:xfrm flipH="1">
                              <a:off x="7572" y="9342"/>
                              <a:ext cx="57" cy="17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278" name="Line 4049"/>
                          <wps:cNvCnPr/>
                          <wps:spPr bwMode="auto">
                            <a:xfrm flipH="1">
                              <a:off x="7812" y="9342"/>
                              <a:ext cx="57" cy="17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279" name="Line 4050"/>
                          <wps:cNvCnPr/>
                          <wps:spPr bwMode="auto">
                            <a:xfrm flipH="1">
                              <a:off x="8052" y="9342"/>
                              <a:ext cx="57" cy="17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280" name="Line 4051"/>
                          <wps:cNvCnPr/>
                          <wps:spPr bwMode="auto">
                            <a:xfrm flipH="1">
                              <a:off x="7686" y="9342"/>
                              <a:ext cx="57" cy="17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281" name="Line 4052"/>
                          <wps:cNvCnPr/>
                          <wps:spPr bwMode="auto">
                            <a:xfrm flipH="1">
                              <a:off x="7926" y="9342"/>
                              <a:ext cx="57" cy="17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8282" name="Line 4053"/>
                        <wps:cNvCnPr/>
                        <wps:spPr bwMode="auto">
                          <a:xfrm flipV="1">
                            <a:off x="6546" y="3528"/>
                            <a:ext cx="285" cy="22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83" name="Line 4054"/>
                        <wps:cNvCnPr/>
                        <wps:spPr bwMode="auto">
                          <a:xfrm flipV="1">
                            <a:off x="6888" y="2274"/>
                            <a:ext cx="114" cy="79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84" name="Oval 4055"/>
                        <wps:cNvSpPr>
                          <a:spLocks noChangeArrowheads="1"/>
                        </wps:cNvSpPr>
                        <wps:spPr bwMode="auto">
                          <a:xfrm>
                            <a:off x="6888" y="2046"/>
                            <a:ext cx="227" cy="22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85" name="Line 4056"/>
                        <wps:cNvCnPr/>
                        <wps:spPr bwMode="auto">
                          <a:xfrm>
                            <a:off x="7116" y="2217"/>
                            <a:ext cx="1311" cy="85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86" name="Oval 4057"/>
                        <wps:cNvSpPr>
                          <a:spLocks noChangeArrowheads="1"/>
                        </wps:cNvSpPr>
                        <wps:spPr bwMode="auto">
                          <a:xfrm>
                            <a:off x="8370" y="3015"/>
                            <a:ext cx="227" cy="22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87" name="Rectangle 4058"/>
                        <wps:cNvSpPr>
                          <a:spLocks noChangeArrowheads="1"/>
                        </wps:cNvSpPr>
                        <wps:spPr bwMode="auto">
                          <a:xfrm>
                            <a:off x="8085" y="2955"/>
                            <a:ext cx="798" cy="342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88" name="Line 4059"/>
                        <wps:cNvCnPr/>
                        <wps:spPr bwMode="auto">
                          <a:xfrm>
                            <a:off x="7857" y="3357"/>
                            <a:ext cx="1311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89" name="Line 4060"/>
                        <wps:cNvCnPr/>
                        <wps:spPr bwMode="auto">
                          <a:xfrm flipH="1">
                            <a:off x="7857" y="3357"/>
                            <a:ext cx="114" cy="17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90" name="Line 4061"/>
                        <wps:cNvCnPr/>
                        <wps:spPr bwMode="auto">
                          <a:xfrm flipH="1">
                            <a:off x="8097" y="3357"/>
                            <a:ext cx="114" cy="17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91" name="Line 4062"/>
                        <wps:cNvCnPr/>
                        <wps:spPr bwMode="auto">
                          <a:xfrm flipH="1">
                            <a:off x="8337" y="3357"/>
                            <a:ext cx="114" cy="17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92" name="Line 4063"/>
                        <wps:cNvCnPr/>
                        <wps:spPr bwMode="auto">
                          <a:xfrm flipH="1">
                            <a:off x="8577" y="3357"/>
                            <a:ext cx="114" cy="17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93" name="Line 4064"/>
                        <wps:cNvCnPr/>
                        <wps:spPr bwMode="auto">
                          <a:xfrm flipH="1">
                            <a:off x="8817" y="3357"/>
                            <a:ext cx="114" cy="17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94" name="Line 4065"/>
                        <wps:cNvCnPr/>
                        <wps:spPr bwMode="auto">
                          <a:xfrm flipH="1">
                            <a:off x="9057" y="3357"/>
                            <a:ext cx="114" cy="17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95" name="Arc 4066"/>
                        <wps:cNvSpPr>
                          <a:spLocks/>
                        </wps:cNvSpPr>
                        <wps:spPr bwMode="auto">
                          <a:xfrm>
                            <a:off x="6821" y="3078"/>
                            <a:ext cx="237" cy="447"/>
                          </a:xfrm>
                          <a:custGeom>
                            <a:avLst/>
                            <a:gdLst>
                              <a:gd name="G0" fmla="+- 974 0 0"/>
                              <a:gd name="G1" fmla="+- 21205 0 0"/>
                              <a:gd name="G2" fmla="+- 21600 0 0"/>
                              <a:gd name="T0" fmla="*/ 5087 w 22574"/>
                              <a:gd name="T1" fmla="*/ 0 h 42805"/>
                              <a:gd name="T2" fmla="*/ 0 w 22574"/>
                              <a:gd name="T3" fmla="*/ 42783 h 42805"/>
                              <a:gd name="T4" fmla="*/ 974 w 22574"/>
                              <a:gd name="T5" fmla="*/ 21205 h 4280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2574" h="42805" fill="none" extrusionOk="0">
                                <a:moveTo>
                                  <a:pt x="5086" y="0"/>
                                </a:moveTo>
                                <a:cubicBezTo>
                                  <a:pt x="15241" y="1969"/>
                                  <a:pt x="22574" y="10861"/>
                                  <a:pt x="22574" y="21205"/>
                                </a:cubicBezTo>
                                <a:cubicBezTo>
                                  <a:pt x="22574" y="33134"/>
                                  <a:pt x="12903" y="42805"/>
                                  <a:pt x="974" y="42805"/>
                                </a:cubicBezTo>
                                <a:cubicBezTo>
                                  <a:pt x="649" y="42805"/>
                                  <a:pt x="324" y="42797"/>
                                  <a:pt x="-1" y="42783"/>
                                </a:cubicBezTo>
                              </a:path>
                              <a:path w="22574" h="42805" stroke="0" extrusionOk="0">
                                <a:moveTo>
                                  <a:pt x="5086" y="0"/>
                                </a:moveTo>
                                <a:cubicBezTo>
                                  <a:pt x="15241" y="1969"/>
                                  <a:pt x="22574" y="10861"/>
                                  <a:pt x="22574" y="21205"/>
                                </a:cubicBezTo>
                                <a:cubicBezTo>
                                  <a:pt x="22574" y="33134"/>
                                  <a:pt x="12903" y="42805"/>
                                  <a:pt x="974" y="42805"/>
                                </a:cubicBezTo>
                                <a:cubicBezTo>
                                  <a:pt x="649" y="42805"/>
                                  <a:pt x="324" y="42797"/>
                                  <a:pt x="-1" y="42783"/>
                                </a:cubicBezTo>
                                <a:lnTo>
                                  <a:pt x="974" y="21205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96" name="Line 4067"/>
                        <wps:cNvCnPr/>
                        <wps:spPr bwMode="auto">
                          <a:xfrm>
                            <a:off x="9111" y="3129"/>
                            <a:ext cx="798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lg" len="lg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97" name="Text Box 4068"/>
                        <wps:cNvSpPr txBox="1">
                          <a:spLocks noChangeArrowheads="1"/>
                        </wps:cNvSpPr>
                        <wps:spPr bwMode="auto">
                          <a:xfrm>
                            <a:off x="8256" y="7176"/>
                            <a:ext cx="684" cy="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86FC15C" w14:textId="77777777" w:rsidR="009221E0" w:rsidRPr="006D01DA" w:rsidRDefault="009221E0" w:rsidP="002D51F6">
                              <w:pPr>
                                <w:jc w:val="center"/>
                                <w:rPr>
                                  <w:b/>
                                  <w:i/>
                                  <w:sz w:val="28"/>
                                  <w:szCs w:val="28"/>
                                </w:rPr>
                              </w:pPr>
                              <w:r w:rsidRPr="006D01DA">
                                <w:rPr>
                                  <w:b/>
                                  <w:i/>
                                  <w:sz w:val="28"/>
                                  <w:szCs w:val="28"/>
                                </w:rPr>
                                <w:t>Д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98" name="Text Box 4069"/>
                        <wps:cNvSpPr txBox="1">
                          <a:spLocks noChangeArrowheads="1"/>
                        </wps:cNvSpPr>
                        <wps:spPr bwMode="auto">
                          <a:xfrm>
                            <a:off x="9111" y="2616"/>
                            <a:ext cx="912" cy="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415773" w14:textId="77777777" w:rsidR="009221E0" w:rsidRPr="006D01DA" w:rsidRDefault="009221E0" w:rsidP="002D51F6">
                              <w:pPr>
                                <w:jc w:val="center"/>
                                <w:rPr>
                                  <w:b/>
                                  <w:i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F</w:t>
                              </w:r>
                              <w:r w:rsidRPr="005A4F7A">
                                <w:rPr>
                                  <w:b/>
                                  <w:i/>
                                  <w:sz w:val="28"/>
                                  <w:szCs w:val="28"/>
                                  <w:vertAlign w:val="subscript"/>
                                </w:rPr>
                                <w:t>к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99" name="Text Box 4070"/>
                        <wps:cNvSpPr txBox="1">
                          <a:spLocks noChangeArrowheads="1"/>
                        </wps:cNvSpPr>
                        <wps:spPr bwMode="auto">
                          <a:xfrm>
                            <a:off x="6546" y="5637"/>
                            <a:ext cx="684" cy="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99D58E" w14:textId="77777777" w:rsidR="009221E0" w:rsidRPr="006D01DA" w:rsidRDefault="009221E0" w:rsidP="002D51F6">
                              <w:pPr>
                                <w:jc w:val="center"/>
                                <w:rPr>
                                  <w:b/>
                                  <w:i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O</w:t>
                              </w:r>
                              <w:r w:rsidRPr="00CD76FD">
                                <w:rPr>
                                  <w:b/>
                                  <w:i/>
                                  <w:sz w:val="28"/>
                                  <w:szCs w:val="28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00" name="Text Box 4071"/>
                        <wps:cNvSpPr txBox="1">
                          <a:spLocks noChangeArrowheads="1"/>
                        </wps:cNvSpPr>
                        <wps:spPr bwMode="auto">
                          <a:xfrm>
                            <a:off x="3696" y="2046"/>
                            <a:ext cx="684" cy="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EB4758" w14:textId="77777777" w:rsidR="009221E0" w:rsidRPr="006D01DA" w:rsidRDefault="009221E0" w:rsidP="002D51F6">
                              <w:pPr>
                                <w:jc w:val="center"/>
                                <w:rPr>
                                  <w:b/>
                                  <w:i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01" name="Text Box 4072"/>
                        <wps:cNvSpPr txBox="1">
                          <a:spLocks noChangeArrowheads="1"/>
                        </wps:cNvSpPr>
                        <wps:spPr bwMode="auto">
                          <a:xfrm>
                            <a:off x="5007" y="2673"/>
                            <a:ext cx="684" cy="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13365A" w14:textId="77777777" w:rsidR="009221E0" w:rsidRPr="006D01DA" w:rsidRDefault="009221E0" w:rsidP="002D51F6">
                              <w:pPr>
                                <w:jc w:val="center"/>
                                <w:rPr>
                                  <w:b/>
                                  <w:i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02" name="Text Box 4073"/>
                        <wps:cNvSpPr txBox="1">
                          <a:spLocks noChangeArrowheads="1"/>
                        </wps:cNvSpPr>
                        <wps:spPr bwMode="auto">
                          <a:xfrm>
                            <a:off x="6261" y="2673"/>
                            <a:ext cx="684" cy="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734B18" w14:textId="77777777" w:rsidR="009221E0" w:rsidRPr="006D01DA" w:rsidRDefault="009221E0" w:rsidP="002D51F6">
                              <w:pPr>
                                <w:jc w:val="center"/>
                                <w:rPr>
                                  <w:b/>
                                  <w:i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03" name="Text Box 4074"/>
                        <wps:cNvSpPr txBox="1">
                          <a:spLocks noChangeArrowheads="1"/>
                        </wps:cNvSpPr>
                        <wps:spPr bwMode="auto">
                          <a:xfrm>
                            <a:off x="6318" y="1989"/>
                            <a:ext cx="684" cy="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56572B3" w14:textId="77777777" w:rsidR="009221E0" w:rsidRPr="006D01DA" w:rsidRDefault="009221E0" w:rsidP="002D51F6">
                              <w:pPr>
                                <w:jc w:val="center"/>
                                <w:rPr>
                                  <w:b/>
                                  <w:i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04" name="Text Box 4075"/>
                        <wps:cNvSpPr txBox="1">
                          <a:spLocks noChangeArrowheads="1"/>
                        </wps:cNvSpPr>
                        <wps:spPr bwMode="auto">
                          <a:xfrm>
                            <a:off x="8199" y="2502"/>
                            <a:ext cx="684" cy="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C26B1DC" w14:textId="77777777" w:rsidR="009221E0" w:rsidRPr="006D01DA" w:rsidRDefault="009221E0" w:rsidP="002D51F6">
                              <w:pPr>
                                <w:jc w:val="center"/>
                                <w:rPr>
                                  <w:b/>
                                  <w:i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05" name="Text Box 4076"/>
                        <wps:cNvSpPr txBox="1">
                          <a:spLocks noChangeArrowheads="1"/>
                        </wps:cNvSpPr>
                        <wps:spPr bwMode="auto">
                          <a:xfrm>
                            <a:off x="8826" y="6264"/>
                            <a:ext cx="684" cy="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757F1BC" w14:textId="77777777" w:rsidR="009221E0" w:rsidRPr="006D01DA" w:rsidRDefault="009221E0" w:rsidP="002D51F6">
                              <w:pPr>
                                <w:jc w:val="center"/>
                                <w:rPr>
                                  <w:b/>
                                  <w:i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06" name="Text Box 4077"/>
                        <wps:cNvSpPr txBox="1">
                          <a:spLocks noChangeArrowheads="1"/>
                        </wps:cNvSpPr>
                        <wps:spPr bwMode="auto">
                          <a:xfrm>
                            <a:off x="6945" y="7176"/>
                            <a:ext cx="684" cy="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9FD9D8" w14:textId="77777777" w:rsidR="009221E0" w:rsidRPr="006D01DA" w:rsidRDefault="009221E0" w:rsidP="002D51F6">
                              <w:pPr>
                                <w:jc w:val="center"/>
                                <w:rPr>
                                  <w:b/>
                                  <w:i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07" name="Text Box 4078"/>
                        <wps:cNvSpPr txBox="1">
                          <a:spLocks noChangeArrowheads="1"/>
                        </wps:cNvSpPr>
                        <wps:spPr bwMode="auto">
                          <a:xfrm>
                            <a:off x="1017" y="5751"/>
                            <a:ext cx="684" cy="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B77F6F" w14:textId="77777777" w:rsidR="009221E0" w:rsidRPr="006D01DA" w:rsidRDefault="009221E0" w:rsidP="002D51F6">
                              <w:pPr>
                                <w:jc w:val="center"/>
                                <w:rPr>
                                  <w:b/>
                                  <w:i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08" name="Text Box 4079"/>
                        <wps:cNvSpPr txBox="1">
                          <a:spLocks noChangeArrowheads="1"/>
                        </wps:cNvSpPr>
                        <wps:spPr bwMode="auto">
                          <a:xfrm>
                            <a:off x="1017" y="4782"/>
                            <a:ext cx="684" cy="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271E930" w14:textId="77777777" w:rsidR="009221E0" w:rsidRPr="006D01DA" w:rsidRDefault="009221E0" w:rsidP="002D51F6">
                              <w:pPr>
                                <w:jc w:val="center"/>
                                <w:rPr>
                                  <w:b/>
                                  <w:i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09" name="Line 4080"/>
                        <wps:cNvCnPr/>
                        <wps:spPr bwMode="auto">
                          <a:xfrm>
                            <a:off x="8997" y="6663"/>
                            <a:ext cx="342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10" name="Line 4081"/>
                        <wps:cNvCnPr/>
                        <wps:spPr bwMode="auto">
                          <a:xfrm flipH="1">
                            <a:off x="8712" y="6663"/>
                            <a:ext cx="285" cy="45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11" name="Line 4082"/>
                        <wps:cNvCnPr/>
                        <wps:spPr bwMode="auto">
                          <a:xfrm>
                            <a:off x="7116" y="7575"/>
                            <a:ext cx="342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12" name="Line 4083"/>
                        <wps:cNvCnPr/>
                        <wps:spPr bwMode="auto">
                          <a:xfrm flipV="1">
                            <a:off x="6489" y="7575"/>
                            <a:ext cx="627" cy="96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13" name="Line 4084"/>
                        <wps:cNvCnPr/>
                        <wps:spPr bwMode="auto">
                          <a:xfrm>
                            <a:off x="1245" y="6150"/>
                            <a:ext cx="342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14" name="Text Box 4085"/>
                        <wps:cNvSpPr txBox="1">
                          <a:spLocks noChangeArrowheads="1"/>
                        </wps:cNvSpPr>
                        <wps:spPr bwMode="auto">
                          <a:xfrm>
                            <a:off x="1074" y="3642"/>
                            <a:ext cx="684" cy="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22F36BE" w14:textId="77777777" w:rsidR="009221E0" w:rsidRPr="006D01DA" w:rsidRDefault="009221E0" w:rsidP="002D51F6">
                              <w:pPr>
                                <w:jc w:val="center"/>
                                <w:rPr>
                                  <w:b/>
                                  <w:i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15" name="Line 4086"/>
                        <wps:cNvCnPr/>
                        <wps:spPr bwMode="auto">
                          <a:xfrm>
                            <a:off x="1245" y="4098"/>
                            <a:ext cx="342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16" name="Line 4087"/>
                        <wps:cNvCnPr/>
                        <wps:spPr bwMode="auto">
                          <a:xfrm>
                            <a:off x="1188" y="5238"/>
                            <a:ext cx="342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17" name="Line 4088"/>
                        <wps:cNvCnPr/>
                        <wps:spPr bwMode="auto">
                          <a:xfrm>
                            <a:off x="1530" y="5238"/>
                            <a:ext cx="912" cy="62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18" name="Text Box 4089"/>
                        <wps:cNvSpPr txBox="1">
                          <a:spLocks noChangeArrowheads="1"/>
                        </wps:cNvSpPr>
                        <wps:spPr bwMode="auto">
                          <a:xfrm>
                            <a:off x="4893" y="1761"/>
                            <a:ext cx="684" cy="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4834008" w14:textId="77777777" w:rsidR="009221E0" w:rsidRPr="006D01DA" w:rsidRDefault="009221E0" w:rsidP="002D51F6">
                              <w:pPr>
                                <w:jc w:val="center"/>
                                <w:rPr>
                                  <w:b/>
                                  <w:i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19" name="Line 4090"/>
                        <wps:cNvCnPr/>
                        <wps:spPr bwMode="auto">
                          <a:xfrm>
                            <a:off x="5064" y="2160"/>
                            <a:ext cx="342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20" name="Line 4091"/>
                        <wps:cNvCnPr/>
                        <wps:spPr bwMode="auto">
                          <a:xfrm flipH="1">
                            <a:off x="4722" y="2160"/>
                            <a:ext cx="342" cy="79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21" name="Line 4092"/>
                        <wps:cNvCnPr/>
                        <wps:spPr bwMode="auto">
                          <a:xfrm>
                            <a:off x="9339" y="7746"/>
                            <a:ext cx="142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22" name="Line 4093"/>
                        <wps:cNvCnPr/>
                        <wps:spPr bwMode="auto">
                          <a:xfrm flipH="1">
                            <a:off x="8598" y="7746"/>
                            <a:ext cx="741" cy="34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23" name="Text Box 4094"/>
                        <wps:cNvSpPr txBox="1">
                          <a:spLocks noChangeArrowheads="1"/>
                        </wps:cNvSpPr>
                        <wps:spPr bwMode="auto">
                          <a:xfrm>
                            <a:off x="9225" y="7347"/>
                            <a:ext cx="1653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436E5A1" w14:textId="77777777" w:rsidR="009221E0" w:rsidRPr="00344AC0" w:rsidRDefault="009221E0" w:rsidP="002D51F6">
                              <w:pPr>
                                <w:jc w:val="center"/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P</w:t>
                              </w:r>
                              <w:r w:rsidRPr="00344AC0">
                                <w:rPr>
                                  <w:b/>
                                  <w:i/>
                                  <w:vertAlign w:val="subscript"/>
                                  <w:lang w:val="en-US"/>
                                </w:rPr>
                                <w:t>1</w:t>
                              </w:r>
                              <w:r w:rsidRPr="00344AC0">
                                <w:rPr>
                                  <w:b/>
                                  <w:i/>
                                  <w:lang w:val="en-US"/>
                                </w:rPr>
                                <w:t>, n</w:t>
                              </w:r>
                              <w:r w:rsidRPr="00344AC0">
                                <w:rPr>
                                  <w:b/>
                                  <w:i/>
                                  <w:vertAlign w:val="subscript"/>
                                  <w:lang w:val="en-US"/>
                                </w:rPr>
                                <w:t>1</w:t>
                              </w:r>
                              <w:r w:rsidRPr="00344AC0">
                                <w:rPr>
                                  <w:b/>
                                  <w:i/>
                                  <w:lang w:val="en-US"/>
                                </w:rPr>
                                <w:t xml:space="preserve">, </w:t>
                              </w:r>
                              <w:r w:rsidRPr="00344AC0">
                                <w:rPr>
                                  <w:b/>
                                  <w:i/>
                                  <w:lang w:val="en-US"/>
                                </w:rPr>
                                <w:sym w:font="Symbol" w:char="F077"/>
                              </w:r>
                              <w:r w:rsidRPr="00344AC0">
                                <w:rPr>
                                  <w:b/>
                                  <w:i/>
                                  <w:vertAlign w:val="subscript"/>
                                  <w:lang w:val="en-US"/>
                                </w:rPr>
                                <w:t>1</w:t>
                              </w:r>
                              <w:r w:rsidRPr="00344AC0">
                                <w:rPr>
                                  <w:b/>
                                  <w:i/>
                                  <w:lang w:val="en-US"/>
                                </w:rPr>
                                <w:t xml:space="preserve">, </w:t>
                              </w: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M</w:t>
                              </w:r>
                              <w:r w:rsidRPr="00344AC0">
                                <w:rPr>
                                  <w:b/>
                                  <w:i/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24" name="Line 4095"/>
                        <wps:cNvCnPr/>
                        <wps:spPr bwMode="auto">
                          <a:xfrm>
                            <a:off x="1758" y="8259"/>
                            <a:ext cx="142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25" name="Line 4096"/>
                        <wps:cNvCnPr/>
                        <wps:spPr bwMode="auto">
                          <a:xfrm flipV="1">
                            <a:off x="3183" y="7803"/>
                            <a:ext cx="1254" cy="45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26" name="Text Box 4097"/>
                        <wps:cNvSpPr txBox="1">
                          <a:spLocks noChangeArrowheads="1"/>
                        </wps:cNvSpPr>
                        <wps:spPr bwMode="auto">
                          <a:xfrm>
                            <a:off x="1587" y="7860"/>
                            <a:ext cx="1767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8196CCF" w14:textId="77777777" w:rsidR="009221E0" w:rsidRPr="00344AC0" w:rsidRDefault="009221E0" w:rsidP="002D51F6">
                              <w:pPr>
                                <w:jc w:val="center"/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P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en-US"/>
                                </w:rPr>
                                <w:t>2</w:t>
                              </w:r>
                              <w:r w:rsidRPr="00344AC0">
                                <w:rPr>
                                  <w:b/>
                                  <w:i/>
                                  <w:lang w:val="en-US"/>
                                </w:rPr>
                                <w:t>, n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en-US"/>
                                </w:rPr>
                                <w:t>2</w:t>
                              </w:r>
                              <w:r w:rsidRPr="00344AC0">
                                <w:rPr>
                                  <w:b/>
                                  <w:i/>
                                  <w:lang w:val="en-US"/>
                                </w:rPr>
                                <w:t xml:space="preserve">, </w:t>
                              </w:r>
                              <w:r w:rsidRPr="00344AC0">
                                <w:rPr>
                                  <w:b/>
                                  <w:i/>
                                  <w:lang w:val="en-US"/>
                                </w:rPr>
                                <w:sym w:font="Symbol" w:char="F077"/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en-US"/>
                                </w:rPr>
                                <w:t>2</w:t>
                              </w:r>
                              <w:r w:rsidRPr="00344AC0">
                                <w:rPr>
                                  <w:b/>
                                  <w:i/>
                                  <w:lang w:val="en-US"/>
                                </w:rPr>
                                <w:t xml:space="preserve">, </w:t>
                              </w: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M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27" name="Line 4098"/>
                        <wps:cNvCnPr/>
                        <wps:spPr bwMode="auto">
                          <a:xfrm>
                            <a:off x="1587" y="6150"/>
                            <a:ext cx="912" cy="57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28" name="Line 4099"/>
                        <wps:cNvCnPr/>
                        <wps:spPr bwMode="auto">
                          <a:xfrm>
                            <a:off x="1587" y="4098"/>
                            <a:ext cx="912" cy="62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29" name="Line 4100"/>
                        <wps:cNvCnPr/>
                        <wps:spPr bwMode="auto">
                          <a:xfrm>
                            <a:off x="3981" y="5979"/>
                            <a:ext cx="142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30" name="Line 4101"/>
                        <wps:cNvCnPr/>
                        <wps:spPr bwMode="auto">
                          <a:xfrm flipH="1">
                            <a:off x="2670" y="5979"/>
                            <a:ext cx="1311" cy="22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31" name="Text Box 4102"/>
                        <wps:cNvSpPr txBox="1">
                          <a:spLocks noChangeArrowheads="1"/>
                        </wps:cNvSpPr>
                        <wps:spPr bwMode="auto">
                          <a:xfrm>
                            <a:off x="3753" y="5580"/>
                            <a:ext cx="1653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C779D9B" w14:textId="77777777" w:rsidR="009221E0" w:rsidRPr="00344AC0" w:rsidRDefault="009221E0" w:rsidP="002D51F6">
                              <w:pPr>
                                <w:jc w:val="center"/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P</w:t>
                              </w:r>
                              <w:r w:rsidRPr="00D767C3">
                                <w:rPr>
                                  <w:b/>
                                  <w:i/>
                                  <w:vertAlign w:val="subscript"/>
                                  <w:lang w:val="en-US"/>
                                </w:rPr>
                                <w:t>3</w:t>
                              </w:r>
                              <w:r w:rsidRPr="00344AC0">
                                <w:rPr>
                                  <w:b/>
                                  <w:i/>
                                  <w:lang w:val="en-US"/>
                                </w:rPr>
                                <w:t>, n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en-US"/>
                                </w:rPr>
                                <w:t>3</w:t>
                              </w:r>
                              <w:r w:rsidRPr="00344AC0">
                                <w:rPr>
                                  <w:b/>
                                  <w:i/>
                                  <w:lang w:val="en-US"/>
                                </w:rPr>
                                <w:t xml:space="preserve">, </w:t>
                              </w:r>
                              <w:r w:rsidRPr="00344AC0">
                                <w:rPr>
                                  <w:b/>
                                  <w:i/>
                                  <w:lang w:val="en-US"/>
                                </w:rPr>
                                <w:sym w:font="Symbol" w:char="F077"/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en-US"/>
                                </w:rPr>
                                <w:t>3</w:t>
                              </w:r>
                              <w:r w:rsidRPr="00344AC0">
                                <w:rPr>
                                  <w:b/>
                                  <w:i/>
                                  <w:lang w:val="en-US"/>
                                </w:rPr>
                                <w:t xml:space="preserve">, </w:t>
                              </w: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M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32" name="Line 4103"/>
                        <wps:cNvCnPr/>
                        <wps:spPr bwMode="auto">
                          <a:xfrm>
                            <a:off x="2271" y="3414"/>
                            <a:ext cx="142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33" name="Line 4104"/>
                        <wps:cNvCnPr/>
                        <wps:spPr bwMode="auto">
                          <a:xfrm>
                            <a:off x="3696" y="3414"/>
                            <a:ext cx="741" cy="28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34" name="Text Box 4105"/>
                        <wps:cNvSpPr txBox="1">
                          <a:spLocks noChangeArrowheads="1"/>
                        </wps:cNvSpPr>
                        <wps:spPr bwMode="auto">
                          <a:xfrm>
                            <a:off x="2100" y="3015"/>
                            <a:ext cx="1824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D6F12B0" w14:textId="77777777" w:rsidR="009221E0" w:rsidRPr="00344AC0" w:rsidRDefault="009221E0" w:rsidP="002D51F6">
                              <w:pPr>
                                <w:jc w:val="center"/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P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en-US"/>
                                </w:rPr>
                                <w:t>4</w:t>
                              </w:r>
                              <w:r w:rsidRPr="00344AC0">
                                <w:rPr>
                                  <w:b/>
                                  <w:i/>
                                  <w:lang w:val="en-US"/>
                                </w:rPr>
                                <w:t>, n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en-US"/>
                                </w:rPr>
                                <w:t>4</w:t>
                              </w:r>
                              <w:r w:rsidRPr="00344AC0">
                                <w:rPr>
                                  <w:b/>
                                  <w:i/>
                                  <w:lang w:val="en-US"/>
                                </w:rPr>
                                <w:t xml:space="preserve">, </w:t>
                              </w:r>
                              <w:r w:rsidRPr="00344AC0">
                                <w:rPr>
                                  <w:b/>
                                  <w:i/>
                                  <w:lang w:val="en-US"/>
                                </w:rPr>
                                <w:sym w:font="Symbol" w:char="F077"/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en-US"/>
                                </w:rPr>
                                <w:t>4</w:t>
                              </w:r>
                              <w:r w:rsidRPr="00344AC0">
                                <w:rPr>
                                  <w:b/>
                                  <w:i/>
                                  <w:lang w:val="en-US"/>
                                </w:rPr>
                                <w:t xml:space="preserve">, </w:t>
                              </w: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M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35" name="Oval 4106"/>
                        <wps:cNvSpPr>
                          <a:spLocks noChangeArrowheads="1"/>
                        </wps:cNvSpPr>
                        <wps:spPr bwMode="auto">
                          <a:xfrm>
                            <a:off x="4665" y="2901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36" name="Oval 4107"/>
                        <wps:cNvSpPr>
                          <a:spLocks noChangeArrowheads="1"/>
                        </wps:cNvSpPr>
                        <wps:spPr bwMode="auto">
                          <a:xfrm>
                            <a:off x="2442" y="4668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37" name="Oval 4108"/>
                        <wps:cNvSpPr>
                          <a:spLocks noChangeArrowheads="1"/>
                        </wps:cNvSpPr>
                        <wps:spPr bwMode="auto">
                          <a:xfrm>
                            <a:off x="2385" y="5808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38" name="Oval 4109"/>
                        <wps:cNvSpPr>
                          <a:spLocks noChangeArrowheads="1"/>
                        </wps:cNvSpPr>
                        <wps:spPr bwMode="auto">
                          <a:xfrm>
                            <a:off x="2442" y="6663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39" name="Oval 4110"/>
                        <wps:cNvSpPr>
                          <a:spLocks noChangeArrowheads="1"/>
                        </wps:cNvSpPr>
                        <wps:spPr bwMode="auto">
                          <a:xfrm>
                            <a:off x="8655" y="7062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40" name="Oval 4111"/>
                        <wps:cNvSpPr>
                          <a:spLocks noChangeArrowheads="1"/>
                        </wps:cNvSpPr>
                        <wps:spPr bwMode="auto">
                          <a:xfrm>
                            <a:off x="6432" y="8484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41" name="Line 4112"/>
                        <wps:cNvCnPr/>
                        <wps:spPr bwMode="auto">
                          <a:xfrm flipH="1">
                            <a:off x="4209" y="2388"/>
                            <a:ext cx="114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42" name="Line 4113"/>
                        <wps:cNvCnPr/>
                        <wps:spPr bwMode="auto">
                          <a:xfrm flipH="1" flipV="1">
                            <a:off x="4209" y="2616"/>
                            <a:ext cx="114" cy="1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43" name="Line 4114"/>
                        <wps:cNvCnPr/>
                        <wps:spPr bwMode="auto">
                          <a:xfrm flipH="1">
                            <a:off x="4551" y="2388"/>
                            <a:ext cx="114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44" name="Line 4115"/>
                        <wps:cNvCnPr/>
                        <wps:spPr bwMode="auto">
                          <a:xfrm flipH="1">
                            <a:off x="4551" y="2616"/>
                            <a:ext cx="114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45" name="Line 4116"/>
                        <wps:cNvCnPr/>
                        <wps:spPr bwMode="auto">
                          <a:xfrm flipH="1">
                            <a:off x="4551" y="3870"/>
                            <a:ext cx="114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46" name="Line 4117"/>
                        <wps:cNvCnPr/>
                        <wps:spPr bwMode="auto">
                          <a:xfrm flipH="1">
                            <a:off x="4551" y="4098"/>
                            <a:ext cx="114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47" name="Line 4118"/>
                        <wps:cNvCnPr/>
                        <wps:spPr bwMode="auto">
                          <a:xfrm flipH="1">
                            <a:off x="4209" y="3870"/>
                            <a:ext cx="114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48" name="Line 4119"/>
                        <wps:cNvCnPr/>
                        <wps:spPr bwMode="auto">
                          <a:xfrm flipH="1">
                            <a:off x="4209" y="4098"/>
                            <a:ext cx="114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49" name="Line 4120"/>
                        <wps:cNvCnPr/>
                        <wps:spPr bwMode="auto">
                          <a:xfrm flipH="1">
                            <a:off x="4209" y="5010"/>
                            <a:ext cx="114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50" name="Line 4121"/>
                        <wps:cNvCnPr/>
                        <wps:spPr bwMode="auto">
                          <a:xfrm flipH="1">
                            <a:off x="4209" y="5238"/>
                            <a:ext cx="114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51" name="Line 4122"/>
                        <wps:cNvCnPr/>
                        <wps:spPr bwMode="auto">
                          <a:xfrm flipH="1">
                            <a:off x="4551" y="5010"/>
                            <a:ext cx="114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52" name="Line 4123"/>
                        <wps:cNvCnPr/>
                        <wps:spPr bwMode="auto">
                          <a:xfrm flipH="1">
                            <a:off x="4551" y="5238"/>
                            <a:ext cx="114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53" name="Line 4124"/>
                        <wps:cNvCnPr/>
                        <wps:spPr bwMode="auto">
                          <a:xfrm flipH="1">
                            <a:off x="2841" y="5409"/>
                            <a:ext cx="114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54" name="Line 4125"/>
                        <wps:cNvCnPr/>
                        <wps:spPr bwMode="auto">
                          <a:xfrm flipH="1">
                            <a:off x="2841" y="5181"/>
                            <a:ext cx="114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55" name="Line 4126"/>
                        <wps:cNvCnPr/>
                        <wps:spPr bwMode="auto">
                          <a:xfrm flipH="1">
                            <a:off x="2841" y="3813"/>
                            <a:ext cx="114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56" name="Line 4127"/>
                        <wps:cNvCnPr/>
                        <wps:spPr bwMode="auto">
                          <a:xfrm flipH="1">
                            <a:off x="2841" y="4041"/>
                            <a:ext cx="114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57" name="Line 4128"/>
                        <wps:cNvCnPr/>
                        <wps:spPr bwMode="auto">
                          <a:xfrm flipH="1">
                            <a:off x="2499" y="3813"/>
                            <a:ext cx="114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58" name="Line 4129"/>
                        <wps:cNvCnPr/>
                        <wps:spPr bwMode="auto">
                          <a:xfrm flipH="1">
                            <a:off x="2499" y="4041"/>
                            <a:ext cx="114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59" name="Line 4130"/>
                        <wps:cNvCnPr/>
                        <wps:spPr bwMode="auto">
                          <a:xfrm flipH="1">
                            <a:off x="2499" y="5181"/>
                            <a:ext cx="114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60" name="Line 4131"/>
                        <wps:cNvCnPr/>
                        <wps:spPr bwMode="auto">
                          <a:xfrm flipH="1">
                            <a:off x="2499" y="5409"/>
                            <a:ext cx="114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483B213" id="Group 3965" o:spid="_x0000_s1026" style="width:493.05pt;height:370.35pt;mso-position-horizontal-relative:char;mso-position-vertical-relative:line" coordorigin="1017,1761" coordsize="9861,74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">
                <v:group id="Group 3966" o:spid="_x0000_s1027" style="position:absolute;left:8203;top:7095;width:737;height:1107" coordorigin="8001,8847" coordsize="737,11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jhEil8cAAADd&#10;AAAADwAAAAAAAAAAAAAAAACqAgAAZHJzL2Rvd25yZXYueG1sUEsFBgAAAAAEAAQA+gAAAJ4DAAAA&#10;AA==&#10;">
                  <v:oval id="Oval 3967" o:spid="_x0000_s1028" style="position:absolute;left:8001;top:8847;width:737;height:7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HMz48UA&#10;AADdAAAADwAAAGRycy9kb3ducmV2LnhtbESPQWvCQBSE74L/YXlCL1I3WgiauoqIolejeH5kX7Ox&#10;2bcxu2rqr+8WCh6HmfmGmS87W4s7tb5yrGA8SkAQF05XXCo4HbfvUxA+IGusHZOCH/KwXPR7c8y0&#10;e/CB7nkoRYSwz1CBCaHJpPSFIYt+5Bri6H251mKIsi2lbvER4baWkyRJpcWK44LBhtaGiu/8ZhWk&#10;l+POJPV5c34OL2H/cbjmz91VqbdBt/oEEagLr/B/e68VTMezFP7exCcgF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czPjxQAAAN0AAAAPAAAAAAAAAAAAAAAAAJgCAABkcnMv&#10;ZG93bnJldi54bWxQSwUGAAAAAAQABAD1AAAAigMAAAAA&#10;" strokeweight="1.5pt"/>
                  <v:line id="Line 3968" o:spid="_x0000_s1029" style="position:absolute;visibility:visible;mso-wrap-style:square" from="8361,9594" to="8361,9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MmHcUAAADdAAAADwAAAGRycy9kb3ducmV2LnhtbESPQWvCQBSE7wX/w/KE3upGhdamriKC&#10;Wrw1itDbI/tM0mTfxt2Npv/eLRQ8DjPzDTNf9qYRV3K+sqxgPEpAEOdWV1woOB42LzMQPiBrbCyT&#10;gl/ysFwMnuaYanvjL7pmoRARwj5FBWUIbSqlz0sy6Ee2JY7e2TqDIUpXSO3wFuGmkZMkeZUGK44L&#10;Jba0Limvs84oOHUZf//UG9dgt93tzqdL7ad7pZ6H/eoDRKA+PML/7U+tYDZ+f4O/N/EJyM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sMmHcUAAADdAAAADwAAAAAAAAAA&#10;AAAAAAChAgAAZHJzL2Rvd25yZXYueG1sUEsFBgAAAAAEAAQA+QAAAJMDAAAAAA==&#10;" strokeweight="1.5pt"/>
                </v:group>
                <v:group id="Group 3969" o:spid="_x0000_s1030" style="position:absolute;left:3720;top:8088;width:5220;height:1080" coordorigin="3501,9954" coordsize="5220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AQjQnCAAAA3QAAAA8A&#10;AAAAAAAAAAAAAAAAqgIAAGRycy9kb3ducmV2LnhtbFBLBQYAAAAABAAEAPoAAACZAwAAAAA=&#10;">
                  <v:rect id="Rectangle 3970" o:spid="_x0000_s1031" style="position:absolute;left:8001;top:9954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BNy8UA&#10;AADdAAAADwAAAGRycy9kb3ducmV2LnhtbESPQYvCMBSE78L+h/AW9iJrqoJoNcqiLogHQVfQ46N5&#10;tmWbl5JErf56Iwgeh5n5hpnMGlOJCzlfWlbQ7SQgiDOrS84V7P9+v4cgfEDWWFkmBTfyMJt+tCaY&#10;anvlLV12IRcRwj5FBUUIdSqlzwoy6Du2Jo7eyTqDIUqXS+3wGuGmkr0kGUiDJceFAmuaF5T9785G&#10;QX2Yo1luZFi7W/9+PO83i0XSVurrs/kZgwjUhHf41V5pBcPuaATPN/EJyO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wE3LxQAAAN0AAAAPAAAAAAAAAAAAAAAAAJgCAABkcnMv&#10;ZG93bnJldi54bWxQSwUGAAAAAAQABAD1AAAAigMAAAAA&#10;" strokeweight="1.5pt"/>
                  <v:rect id="Rectangle 3971" o:spid="_x0000_s1032" style="position:absolute;left:8001;top:10674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UQrcYA&#10;AADdAAAADwAAAGRycy9kb3ducmV2LnhtbESPzWrDMBCE74W8g9hALqWR20IwTpRQ4hZCD4b8QHpc&#10;rI1taq2MJCd2n74qFHIcZuYbZrUZTCuu5HxjWcHzPAFBXFrdcKXgdPx4SkH4gKyxtUwKRvKwWU8e&#10;Vphpe+M9XQ+hEhHCPkMFdQhdJqUvazLo57Yjjt7FOoMhSldJ7fAW4aaVL0mykAYbjgs1drStqfw+&#10;9EZBd96ieS9k+HTj689XfyryPHlUajYd3pYgAg3hHv5v77SCNCLh7018AnL9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9UQrcYAAADdAAAADwAAAAAAAAAAAAAAAACYAgAAZHJz&#10;L2Rvd25yZXYueG1sUEsFBgAAAAAEAAQA9QAAAIsDAAAAAA==&#10;" strokeweight="1.5pt"/>
                  <v:rect id="Rectangle 3972" o:spid="_x0000_s1033" style="position:absolute;left:3501;top:10134;width:5220;height:1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m1NsYA&#10;AADdAAAADwAAAGRycy9kb3ducmV2LnhtbESPQWsCMRSE74L/ITzBi9REC2VZjVK0BelBqAr2+Ng8&#10;d5duXpYk6tpf3wiCx2FmvmHmy8424kI+1I41TMYKBHHhTM2lhsP+8yUDESKywcYxabhRgOWi35tj&#10;btyVv+myi6VIEA45aqhibHMpQ1GRxTB2LXHyTs5bjEn6UhqP1wS3jZwq9SYt1pwWKmxpVVHxuztb&#10;De1xhfZjK+OXv73+/ZwP2/VajbQeDrr3GYhIXXyGH+2N0ZBN1QTub9ITkIt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Jm1NsYAAADdAAAADwAAAAAAAAAAAAAAAACYAgAAZHJz&#10;L2Rvd25yZXYueG1sUEsFBgAAAAAEAAQA9QAAAIsDAAAAAA==&#10;" strokeweight="1.5pt"/>
                  <v:rect id="Rectangle 3973" o:spid="_x0000_s1034" style="position:absolute;left:3501;top:10254;width:5220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srQcYA&#10;AADdAAAADwAAAGRycy9kb3ducmV2LnhtbESPW2sCMRSE34X+h3AEX6QmXUFkaxTxAtIHwQu0j4fN&#10;6e7SzcmSRF37602h4OMwM98ws0VnG3ElH2rHGt5GCgRx4UzNpYbzafs6BREissHGMWm4U4DF/KU3&#10;w9y4Gx/oeoylSBAOOWqoYmxzKUNRkcUwci1x8r6dtxiT9KU0Hm8JbhuZKTWRFmtOCxW2tKqo+Dle&#10;rIb2c4V2s5fxw9/Hv1+X8369VkOtB/1u+Q4iUhef4f/2zmiYZiqDvzfpCcj5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EsrQcYAAADdAAAADwAAAAAAAAAAAAAAAACYAgAAZHJz&#10;L2Rvd25yZXYueG1sUEsFBgAAAAAEAAQA9QAAAIsDAAAAAA==&#10;" strokeweight="1.5pt"/>
                  <v:rect id="Rectangle 3974" o:spid="_x0000_s1035" style="position:absolute;left:3501;top:10539;width:5220;height:1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eO2sYA&#10;AADdAAAADwAAAGRycy9kb3ducmV2LnhtbESPT2sCMRTE7wW/Q3iCl1ITFYqsRin+AelBqAr2+Ng8&#10;d5duXpYk6uqnbwTB4zAzv2Gm89bW4kI+VI41DPoKBHHuTMWFhsN+/TEGESKywdoxabhRgPms8zbF&#10;zLgr/9BlFwuRIBwy1FDG2GRShrwki6HvGuLknZy3GJP0hTQerwluazlU6lNarDgtlNjQoqT8b3e2&#10;GprjAu1qK+O3v43uv+fDdrlU71r3uu3XBESkNr7Cz/bGaBgP1Qgeb9ITkLN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weO2sYAAADdAAAADwAAAAAAAAAAAAAAAACYAgAAZHJz&#10;L2Rvd25yZXYueG1sUEsFBgAAAAAEAAQA9QAAAIsDAAAAAA==&#10;" strokeweight="1.5pt"/>
                  <v:rect id="Rectangle 3975" o:spid="_x0000_s1036" style="position:absolute;left:3501;top:9954;width:14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4WrsYA&#10;AADdAAAADwAAAGRycy9kb3ducmV2LnhtbESPT2sCMRTE74V+h/AKvYgmtUVkNUrRCuJB8A/o8bF5&#10;7i5uXpYk6tpPbwpCj8PM/IYZT1tbiyv5UDnW8NFTIIhzZyouNOx3i+4QRIjIBmvHpOFOAaaT15cx&#10;ZsbdeEPXbSxEgnDIUEMZY5NJGfKSLIaea4iTd3LeYkzSF9J4vCW4rWVfqYG0WHFaKLGhWUn5eXux&#10;GprDDO3PWsaVv3/+Hi/79XyuOlq/v7XfIxCR2vgffraXRsOwr77g7016AnLy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O4WrsYAAADdAAAADwAAAAAAAAAAAAAAAACYAgAAZHJz&#10;L2Rvd25yZXYueG1sUEsFBgAAAAAEAAQA9QAAAIsDAAAAAA==&#10;" strokeweight="1.5pt"/>
                  <v:rect id="Rectangle 3976" o:spid="_x0000_s1037" style="position:absolute;left:3501;top:10674;width:14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KzNcYA&#10;AADdAAAADwAAAGRycy9kb3ducmV2LnhtbESPT2sCMRTE74V+h/AKvYgmtVRkNUrRCuJB8A/o8bF5&#10;7i5uXpYk6tpPbwpCj8PM/IYZT1tbiyv5UDnW8NFTIIhzZyouNOx3i+4QRIjIBmvHpOFOAaaT15cx&#10;ZsbdeEPXbSxEgnDIUEMZY5NJGfKSLIaea4iTd3LeYkzSF9J4vCW4rWVfqYG0WHFaKLGhWUn5eXux&#10;GprDDO3PWsaVv3/+Hi/79XyuOlq/v7XfIxCR2vgffraXRsOwr77g7016AnLy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6KzNcYAAADdAAAADwAAAAAAAAAAAAAAAACYAgAAZHJz&#10;L2Rvd25yZXYueG1sUEsFBgAAAAAEAAQA9QAAAIsDAAAAAA==&#10;" strokeweight="1.5pt"/>
                  <v:line id="Line 3977" o:spid="_x0000_s1038" style="position:absolute;visibility:visible;mso-wrap-style:square" from="8361,10854" to="8361,11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qB3fcUAAADdAAAADwAAAGRycy9kb3ducmV2LnhtbESPT2vCQBTE7wW/w/IKvdVNLYikriKC&#10;f+jNWAK9PbLPJE32bdzdaPrtXUHwOMzMb5j5cjCtuJDztWUFH+MEBHFhdc2lgp/j5n0Gwgdkja1l&#10;UvBPHpaL0cscU22vfKBLFkoRIexTVFCF0KVS+qIig35sO+LonawzGKJ0pdQOrxFuWjlJkqk0WHNc&#10;qLCjdUVFk/VGQd5n/PvXbFyL/Xa3O+Xnxn9+K/X2Oqy+QAQawjP8aO+1gtkkmcL9TXwCcnE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qB3fcUAAADdAAAADwAAAAAAAAAA&#10;AAAAAAChAgAAZHJzL2Rvd25yZXYueG1sUEsFBgAAAAAEAAQA+QAAAJMDAAAAAA==&#10;" strokeweight="1.5pt"/>
                  <v:line id="Line 3978" o:spid="_x0000_s1039" style="position:absolute;visibility:visible;mso-wrap-style:square" from="4221,10854" to="4221,11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zS5sUAAADdAAAADwAAAGRycy9kb3ducmV2LnhtbESPQWvCQBSE70L/w/IEb7pRoUrqKlJQ&#10;S2+NIvT2yD6TmOzbuLvR9N93CwWPw8x8w6w2vWnEnZyvLCuYThIQxLnVFRcKTsfdeAnCB2SNjWVS&#10;8EMeNuuXwQpTbR/8RfcsFCJC2KeooAyhTaX0eUkG/cS2xNG7WGcwROkKqR0+Itw0cpYkr9JgxXGh&#10;xJbeS8rrrDMKzl3G39d65xrs9ofD5Xyr/fxTqdGw376BCNSHZ/i//aEVLGfJAv7exCcg1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ezS5sUAAADdAAAADwAAAAAAAAAA&#10;AAAAAAChAgAAZHJzL2Rvd25yZXYueG1sUEsFBgAAAAAEAAQA+QAAAJMDAAAAAA==&#10;" strokeweight="1.5pt"/>
                  <v:group id="Group 3979" o:spid="_x0000_s1040" style="position:absolute;left:4143;top:10314;width:180;height:180" coordorigin="2241,11214" coordsize="18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TP3nywwAAAN0AAAAP&#10;AAAAAAAAAAAAAAAAAKoCAABkcnMvZG93bnJldi54bWxQSwUGAAAAAAQABAD6AAAAmgMAAAAA&#10;">
                    <v:line id="Line 3980" o:spid="_x0000_s1041" style="position:absolute;visibility:visible;mso-wrap-style:square" from="2241,11214" to="2421,11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z/jD8UAAADdAAAADwAAAGRycy9kb3ducmV2LnhtbESPQWvCQBSE7wX/w/IEb3WjhaLRVUSw&#10;iremRfD2yD6TmOzbuLvR+O+7hUKPw8x8wyzXvWnEnZyvLCuYjBMQxLnVFRcKvr92rzMQPiBrbCyT&#10;gid5WK8GL0tMtX3wJ92zUIgIYZ+igjKENpXS5yUZ9GPbEkfvYp3BEKUrpHb4iHDTyGmSvEuDFceF&#10;ElvalpTXWWcUnLqMz9d65xrsPvb7y+lW+7ejUqNhv1mACNSH//Bf+6AVzKbJHH7fxCcgV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z/jD8UAAADdAAAADwAAAAAAAAAA&#10;AAAAAAChAgAAZHJzL2Rvd25yZXYueG1sUEsFBgAAAAAEAAQA+QAAAJMDAAAAAA==&#10;" strokeweight="1.5pt"/>
                    <v:line id="Line 3981" o:spid="_x0000_s1042" style="position:absolute;flip:x;visibility:visible;mso-wrap-style:square" from="2241,11214" to="2421,11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63tdsAAAADdAAAADwAAAGRycy9kb3ducmV2LnhtbERPy4rCMBTdC/5DuII7Te1CpGMUEQRl&#10;XPiC2V6a26bY3JQk2s7fm8XALA/nvd4OthVv8qFxrGAxz0AQl043XCt43A+zFYgQkTW2jknBLwXY&#10;bsajNRba9Xyl9y3WIoVwKFCBibErpAylIYth7jrixFXOW4wJ+lpqj30Kt63Ms2wpLTacGgx2tDdU&#10;Pm8vq0CevvuLP+SPqq6Onfs5mfOyH5SaTobdF4hIQ/wX/7mPWsEqX6T96U16AnLz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Ot7XbAAAAA3QAAAA8AAAAAAAAAAAAAAAAA&#10;oQIAAGRycy9kb3ducmV2LnhtbFBLBQYAAAAABAAEAPkAAACOAwAAAAA=&#10;" strokeweight="1.5pt"/>
                  </v:group>
                  <v:group id="Group 3982" o:spid="_x0000_s1043" style="position:absolute;left:8256;top:10314;width:180;height:180" coordorigin="2241,11214" coordsize="18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H3EayxgAAAN0A&#10;AAAPAAAAAAAAAAAAAAAAAKoCAABkcnMvZG93bnJldi54bWxQSwUGAAAAAAQABAD6AAAAnQMAAAAA&#10;">
                    <v:line id="Line 3983" o:spid="_x0000_s1044" style="position:absolute;visibility:visible;mso-wrap-style:square" from="2241,11214" to="2421,11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Lno8UAAADdAAAADwAAAGRycy9kb3ducmV2LnhtbESPT2vCQBTE7wW/w/IEb3VjBJHUVUrB&#10;P3gzLUJvj+wzSZN9G3c3Gr+9Wyj0OMzMb5jVZjCtuJHztWUFs2kCgriwuuZSwdfn9nUJwgdkja1l&#10;UvAgD5v16GWFmbZ3PtEtD6WIEPYZKqhC6DIpfVGRQT+1HXH0LtYZDFG6UmqH9wg3rUyTZCEN1hwX&#10;Kuzoo6KiyXuj4Nzn/P3TbF2L/W6/v5yvjZ8flZqMh/c3EIGG8B/+ax+0gmU6S+H3TXwCcv0E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ELno8UAAADdAAAADwAAAAAAAAAA&#10;AAAAAAChAgAAZHJzL2Rvd25yZXYueG1sUEsFBgAAAAAEAAQA+QAAAJMDAAAAAA==&#10;" strokeweight="1.5pt"/>
                    <v:line id="Line 3984" o:spid="_x0000_s1045" style="position:absolute;flip:x;visibility:visible;mso-wrap-style:square" from="2241,11214" to="2421,11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39zAcQAAADdAAAADwAAAGRycy9kb3ducmV2LnhtbESPQYvCMBSE7wv+h/AEb2tqBZGuUZYF&#10;QXEP6gp7fTSvTdnmpSTR1n9vFgSPw8x8w6w2g23FjXxoHCuYTTMQxKXTDdcKLj/b9yWIEJE1to5J&#10;wZ0CbNajtxUW2vV8ots51iJBOBSowMTYFVKG0pDFMHUdcfIq5y3GJH0ttcc+wW0r8yxbSIsNpwWD&#10;HX0ZKv/OV6tA7g/90W/zS1VXu8797s33oh+UmoyHzw8QkYb4Cj/bO61gmc/m8P8mPQG5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f3MBxAAAAN0AAAAPAAAAAAAAAAAA&#10;AAAAAKECAABkcnMvZG93bnJldi54bWxQSwUGAAAAAAQABAD5AAAAkgMAAAAA&#10;" strokeweight="1.5pt"/>
                  </v:group>
                </v:group>
                <v:roundrect id="AutoShape 3985" o:spid="_x0000_s1046" style="position:absolute;left:1152;top:6492;width:4140;height:108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vaCsYA&#10;AADdAAAADwAAAGRycy9kb3ducmV2LnhtbESPQWvCQBSE7wX/w/KE3uomYqtEVxGpYo+NBj0+ss8k&#10;mH2bZteY9td3C0KPw8x8wyxWvalFR62rLCuIRxEI4tzqigsFx8P2ZQbCeWSNtWVS8E0OVsvB0wIT&#10;be/8SV3qCxEg7BJUUHrfJFK6vCSDbmQb4uBdbGvQB9kWUrd4D3BTy3EUvUmDFYeFEhvalJRf05tR&#10;wJ19//nKTlE9vWX7Xbz7SM/Zq1LPw349B+Gp9//hR3uvFczG8QT+3oQnIJ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GvaCsYAAADdAAAADwAAAAAAAAAAAAAAAACYAgAAZHJz&#10;L2Rvd25yZXYueG1sUEsFBgAAAAAEAAQA9QAAAIsDAAAAAA==&#10;" strokeweight="1.5pt"/>
                <v:rect id="Rectangle 3986" o:spid="_x0000_s1047" style="position:absolute;left:1530;top:6834;width:23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sl6MUA&#10;AADdAAAADwAAAGRycy9kb3ducmV2LnhtbESPQYvCMBSE78L+h/CEvciaqihSjbLoCrIHQVfQ46N5&#10;tsXmpSRRq79+Iwgeh5n5hpnOG1OJKzlfWlbQ6yYgiDOrS84V7P9WX2MQPiBrrCyTgjt5mM8+WlNM&#10;tb3xlq67kIsIYZ+igiKEOpXSZwUZ9F1bE0fvZJ3BEKXLpXZ4i3BTyX6SjKTBkuNCgTUtCsrOu4tR&#10;UB8WaH42Mvy6++BxvOw3y2XSUeqz3XxPQARqwjv8aq+1gnG/N4Tnm/gE5O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eyXoxQAAAN0AAAAPAAAAAAAAAAAAAAAAAJgCAABkcnMv&#10;ZG93bnJldi54bWxQSwUGAAAAAAQABAD1AAAAigMAAAAA&#10;" strokeweight="1.5pt"/>
                <v:group id="Group 3987" o:spid="_x0000_s1048" style="position:absolute;left:2613;top:6939;width:180;height:180" coordorigin="2241,11214" coordsize="18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g13sbFAAAA3QAA&#10;AA8AAAAAAAAAAAAAAAAAqgIAAGRycy9kb3ducmV2LnhtbFBLBQYAAAAABAAEAPoAAACcAwAAAAA=&#10;">
                  <v:line id="Line 3988" o:spid="_x0000_s1049" style="position:absolute;visibility:visible;mso-wrap-style:square" from="2241,11214" to="2421,11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VEO8UAAADdAAAADwAAAGRycy9kb3ducmV2LnhtbESPQWvCQBSE7wX/w/IK3upGBSupqxTB&#10;Kt6MInh7ZJ9JmuzbdHej8d+7hUKPw8x8wyxWvWnEjZyvLCsYjxIQxLnVFRcKTsfN2xyED8gaG8uk&#10;4EEeVsvBywJTbe98oFsWChEh7FNUUIbQplL6vCSDfmRb4uhdrTMYonSF1A7vEW4aOUmSmTRYcVwo&#10;saV1SXmddUbBucv48l1vXIPd13Z7Pf/UfrpXavjaf36ACNSH//Bfe6cVzCfjd/h9E5+AXD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DVEO8UAAADdAAAADwAAAAAAAAAA&#10;AAAAAAChAgAAZHJzL2Rvd25yZXYueG1sUEsFBgAAAAAEAAQA+QAAAJMDAAAAAA==&#10;" strokeweight="1.5pt"/>
                  <v:line id="Line 3989" o:spid="_x0000_s1050" style="position:absolute;flip:x;visibility:visible;mso-wrap-style:square" from="2241,11214" to="2421,11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dvhcMAAAADdAAAADwAAAGRycy9kb3ducmV2LnhtbERPy4rCMBTdC/5DuII7Te1CpGMUEQRl&#10;XPiC2V6a26bY3JQk2s7fm8XALA/nvd4OthVv8qFxrGAxz0AQl043XCt43A+zFYgQkTW2jknBLwXY&#10;bsajNRba9Xyl9y3WIoVwKFCBibErpAylIYth7jrixFXOW4wJ+lpqj30Kt63Ms2wpLTacGgx2tDdU&#10;Pm8vq0CevvuLP+SPqq6Onfs5mfOyH5SaTobdF4hIQ/wX/7mPWsEqX6S56U16AnLz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3b4XDAAAAA3QAAAA8AAAAAAAAAAAAAAAAA&#10;oQIAAGRycy9kb3ducmV2LnhtbFBLBQYAAAAABAAEAPkAAACOAwAAAAA=&#10;" strokeweight="1.5pt"/>
                </v:group>
                <v:rect id="Rectangle 3990" o:spid="_x0000_s1051" style="position:absolute;left:2613;top:7404;width:228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ygknMYA&#10;AADdAAAADwAAAGRycy9kb3ducmV2LnhtbESPQWvCQBSE70L/w/IKvelurAZNs0opBArqoVro9ZF9&#10;JqHZt2l2jem/dwsFj8PMfMPk29G2YqDeN441JDMFgrh0puFKw+epmK5A+IBssHVMGn7Jw3bzMMkx&#10;M+7KHzQcQyUihH2GGuoQukxKX9Zk0c9cRxy9s+sthij7SpoerxFuWzlXKpUWG44LNXb0VlP5fbxY&#10;DZguzM/h/Lw/7S4prqtRFcsvpfXT4/j6AiLQGO7h//a70bCaJ2v4exOfgNzc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ygknMYAAADdAAAADwAAAAAAAAAAAAAAAACYAgAAZHJz&#10;L2Rvd25yZXYueG1sUEsFBgAAAAAEAAQA9QAAAIsDAAAAAA==&#10;" stroked="f"/>
                <v:line id="Line 3991" o:spid="_x0000_s1052" style="position:absolute;visibility:visible;mso-wrap-style:square" from="2727,7176" to="2727,78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bAW8sIAAADdAAAADwAAAGRycy9kb3ducmV2LnhtbERPy4rCMBTdD/gP4QruxtQKg1SjiOCD&#10;2U0dhNldmmtb29zUJNXO308WAy4P573aDKYVD3K+tqxgNk1AEBdW11wq+D7v3xcgfEDW2FomBb/k&#10;YbMeva0w0/bJX/TIQyliCPsMFVQhdJmUvqjIoJ/ajjhyV+sMhghdKbXDZww3rUyT5EMarDk2VNjR&#10;rqKiyXuj4NLn/HNr9q7F/nA8Xi/3xs8/lZqMh+0SRKAhvMT/7pNWsEjTuD++iU9Arv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bAW8sIAAADdAAAADwAAAAAAAAAAAAAA&#10;AAChAgAAZHJzL2Rvd25yZXYueG1sUEsFBgAAAAAEAAQA+QAAAJADAAAAAA==&#10;" strokeweight="1.5pt"/>
                <v:rect id="Rectangle 3992" o:spid="_x0000_s1053" style="position:absolute;left:2613;top:6321;width:228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zLiJ8YA&#10;AADdAAAADwAAAGRycy9kb3ducmV2LnhtbESPQWvCQBSE70L/w/IKveluUg02zSqlIBTUg7HQ6yP7&#10;TEKzb9Psqum/dwsFj8PMfMMU69F24kKDbx1rSGYKBHHlTMu1hs/jZroE4QOywc4xafglD+vVw6TA&#10;3LgrH+hShlpECPscNTQh9LmUvmrIop+5njh6JzdYDFEOtTQDXiPcdjJVKpMWW44LDfb03lD1XZ6t&#10;Bszm5md/et4dt+cMX+pRbRZfSuunx/HtFUSgMdzD/+0Po2GZpgn8vYlPQK5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zLiJ8YAAADdAAAADwAAAAAAAAAAAAAAAACYAgAAZHJz&#10;L2Rvd25yZXYueG1sUEsFBgAAAAAEAAQA9QAAAIsDAAAAAA==&#10;" stroked="f"/>
                <v:line id="Line 3993" o:spid="_x0000_s1054" style="position:absolute;flip:y;visibility:visible;mso-wrap-style:square" from="2727,5979" to="2727,6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8cJ8QAAADdAAAADwAAAGRycy9kb3ducmV2LnhtbESPQWsCMRSE74X+h/AKvdWsOYhsjSKC&#10;oOjBWqHXx+btZnHzsiTRXf99IxR6HGbmG2axGl0n7hRi61nDdFKAIK68abnRcPnefsxBxIRssPNM&#10;Gh4UYbV8fVlgafzAX3Q/p0ZkCMcSNdiU+lLKWFlyGCe+J85e7YPDlGVopAk4ZLjrpCqKmXTYcl6w&#10;2NPGUnU935wGuT8Mp7BVl7qpd73/2dvjbBi1fn8b158gEo3pP/zX3hkNc6UUPN/kJyC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XxwnxAAAAN0AAAAPAAAAAAAAAAAA&#10;AAAAAKECAABkcnMvZG93bnJldi54bWxQSwUGAAAAAAQABAD5AAAAkgMAAAAA&#10;" strokeweight="1.5pt"/>
                <v:rect id="Rectangle 3994" o:spid="_x0000_s1055" style="position:absolute;left:4323;top:6321;width:228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KzZy8UA&#10;AADdAAAADwAAAGRycy9kb3ducmV2LnhtbESPQWvCQBSE7wX/w/KE3uqusQ0aXUUKglB7qApeH9ln&#10;Esy+jdlV4793BaHHYWa+YWaLztbiSq2vHGsYDhQI4tyZigsN+93qYwzCB2SDtWPScCcPi3nvbYaZ&#10;cTf+o+s2FCJC2GeooQyhyaT0eUkW/cA1xNE7utZiiLItpGnxFuG2lolSqbRYcVwosaHvkvLT9mI1&#10;YPppzr/H0Wb3c0lxUnRq9XVQWr/3u+UURKAu/Idf7bXRME6SETzfxCcg5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rNnLxQAAAN0AAAAPAAAAAAAAAAAAAAAAAJgCAABkcnMv&#10;ZG93bnJldi54bWxQSwUGAAAAAAQABAD1AAAAigMAAAAA&#10;" stroked="f"/>
                <v:line id="Line 3995" o:spid="_x0000_s1056" style="position:absolute;flip:y;visibility:visible;mso-wrap-style:square" from="4437,6264" to="4437,66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ohyMUAAADdAAAADwAAAGRycy9kb3ducmV2LnhtbESPwWrDMBBE74H+g9hCb4lcU0JwIptS&#10;CCS0hzYx5LpYa8vUWhlJjZ2/jwqFHoeZecPsqtkO4ko+9I4VPK8yEMSN0z13CurzfrkBESKyxsEx&#10;KbhRgKp8WOyw0G7iL7qeYicShEOBCkyMYyFlaAxZDCs3Eievdd5iTNJ3UnucEtwOMs+ytbTYc1ow&#10;ONKboeb79GMVyOP79On3ed127WF0l6P5WE+zUk+P8+sWRKQ5/of/2getYJPnL/D7Jj0BWd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vohyMUAAADdAAAADwAAAAAAAAAA&#10;AAAAAAChAgAAZHJzL2Rvd25yZXYueG1sUEsFBgAAAAAEAAQA+QAAAJMDAAAAAA==&#10;" strokeweight="1.5pt"/>
                <v:rect id="Rectangle 3996" o:spid="_x0000_s1057" style="position:absolute;left:4323;top:7404;width:228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nkJMUA&#10;AADdAAAADwAAAGRycy9kb3ducmV2LnhtbESPQWvCQBSE70L/w/IKveluowabukoRhIJ6MBZ6fWSf&#10;SWj2bZpdNf57VxA8DjPzDTNf9rYRZ+p87VjD+0iBIC6cqbnU8HNYD2cgfEA22DgmDVfysFy8DOaY&#10;GXfhPZ3zUIoIYZ+hhiqENpPSFxVZ9CPXEkfv6DqLIcqulKbDS4TbRiZKpdJizXGhwpZWFRV/+clq&#10;wHRi/nfH8fawOaX4UfZqPf1VWr+99l+fIAL14Rl+tL+NhlmSTOH+Jj4Bubg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CeQkxQAAAN0AAAAPAAAAAAAAAAAAAAAAAJgCAABkcnMv&#10;ZG93bnJldi54bWxQSwUGAAAAAAQABAD1AAAAigMAAAAA&#10;" stroked="f"/>
                <v:rect id="Rectangle 3997" o:spid="_x0000_s1058" style="position:absolute;left:3867;top:6663;width:10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VxIsYA&#10;AADdAAAADwAAAGRycy9kb3ducmV2LnhtbESPT4vCMBTE74LfITzBi2hqF0S6RhH/wLIHYVXQ46N5&#10;2xabl5JErfvpjbDgcZiZ3zCzRWtqcSPnK8sKxqMEBHFudcWFguNhO5yC8AFZY22ZFDzIw2Le7cww&#10;0/bOP3Tbh0JECPsMFZQhNJmUPi/JoB/Zhjh6v9YZDFG6QmqH9wg3tUyTZCINVhwXSmxoVVJ+2V+N&#10;gua0QrPZyfDtHh9/5+txt14nA6X6vXb5CSJQG97h//aXVjBN0wm83sQnIOd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MVxIsYAAADdAAAADwAAAAAAAAAAAAAAAACYAgAAZHJz&#10;L2Rvd25yZXYueG1sUEsFBgAAAAAEAAQA9QAAAIsDAAAAAA==&#10;" strokeweight="1.5pt"/>
                <v:group id="Group 3998" o:spid="_x0000_s1059" style="position:absolute;left:4323;top:6948;width:180;height:180" coordorigin="2241,11214" coordsize="18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FbHgxgAAAN0A&#10;AAAPAAAAAAAAAAAAAAAAAKoCAABkcnMvZG93bnJldi54bWxQSwUGAAAAAAQABAD6AAAAnQMAAAAA&#10;">
                  <v:line id="Line 3999" o:spid="_x0000_s1060" style="position:absolute;visibility:visible;mso-wrap-style:square" from="2241,11214" to="2421,11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8Ya9MIAAADdAAAADwAAAGRycy9kb3ducmV2LnhtbERPy4rCMBTdD/gP4QruxtQKg1SjiOCD&#10;2U0dhNldmmtb29zUJNXO308WAy4P573aDKYVD3K+tqxgNk1AEBdW11wq+D7v3xcgfEDW2FomBb/k&#10;YbMeva0w0/bJX/TIQyliCPsMFVQhdJmUvqjIoJ/ajjhyV+sMhghdKbXDZww3rUyT5EMarDk2VNjR&#10;rqKiyXuj4NLn/HNr9q7F/nA8Xi/3xs8/lZqMh+0SRKAhvMT/7pNWsEjTODe+iU9Arv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8Ya9MIAAADdAAAADwAAAAAAAAAAAAAA&#10;AAChAgAAZHJzL2Rvd25yZXYueG1sUEsFBgAAAAAEAAQA+QAAAJADAAAAAA==&#10;" strokeweight="1.5pt"/>
                  <v:line id="Line 4000" o:spid="_x0000_s1061" style="position:absolute;flip:x;visibility:visible;mso-wrap-style:square" from="2241,11214" to="2421,11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PuOVsQAAADdAAAADwAAAGRycy9kb3ducmV2LnhtbESPT4vCMBTE7wt+h/AEb2u6PYh2jSIL&#10;grJ78B/s9dG8NsXmpSRZW7/9RhA8DjPzG2a5HmwrbuRD41jBxzQDQVw63XCt4HLevs9BhIissXVM&#10;Cu4UYL0avS2x0K7nI91OsRYJwqFABSbGrpAylIYshqnriJNXOW8xJulrqT32CW5bmWfZTFpsOC0Y&#10;7OjLUHk9/VkFcv/dH/w2v1R1tevc7978zPpBqcl42HyCiDTEV/jZ3mkF8zxfwONNegJy9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+45WxAAAAN0AAAAPAAAAAAAAAAAA&#10;AAAAAKECAABkcnMvZG93bnJldi54bWxQSwUGAAAAAAQABAD5AAAAkgMAAAAA&#10;" strokeweight="1.5pt"/>
                </v:group>
                <v:line id="Line 4001" o:spid="_x0000_s1062" style="position:absolute;visibility:visible;mso-wrap-style:square" from="4437,7404" to="4437,80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mAL8EAAADdAAAADwAAAGRycy9kb3ducmV2LnhtbERPy4rCMBTdD/gP4QruxlSFQapRRPCB&#10;u+mI4O7SXNva5qYmqda/nywGZnk47+W6N414kvOVZQWTcQKCOLe64kLB+Wf3OQfhA7LGxjIpeJOH&#10;9WrwscRU2xd/0zMLhYgh7FNUUIbQplL6vCSDfmxb4sjdrDMYInSF1A5fMdw0cpokX9JgxbGhxJa2&#10;JeV11hkFly7j673euQa7/eFwuzxqPzspNRr2mwWIQH34F/+5j1rBfDqL++Ob+ATk6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MaYAvwQAAAN0AAAAPAAAAAAAAAAAAAAAA&#10;AKECAABkcnMvZG93bnJldi54bWxQSwUGAAAAAAQABAD5AAAAjwMAAAAA&#10;" strokeweight="1.5pt"/>
                <v:line id="Line 4002" o:spid="_x0000_s1063" style="position:absolute;visibility:visible;mso-wrap-style:square" from="2613,7461" to="2613,76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UltMYAAADdAAAADwAAAGRycy9kb3ducmV2LnhtbESPS2vDMBCE74H8B7GB3hI5CZTgRg4l&#10;kAe91Q2B3hZr/aitlSPJifvvq0Khx2FmvmG2u9F04k7ON5YVLBcJCOLC6oYrBZePw3wDwgdkjZ1l&#10;UvBNHnbZdLLFVNsHv9M9D5WIEPYpKqhD6FMpfVGTQb+wPXH0SusMhihdJbXDR4SbTq6S5FkabDgu&#10;1NjTvqaizQej4Drk/PnVHlyHw/F0Kq+31q/flHqaja8vIAKN4T/81z5rBZvVegm/b+ITkNk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MlJbTGAAAA3QAAAA8AAAAAAAAA&#10;AAAAAAAAoQIAAGRycy9kb3ducmV2LnhtbFBLBQYAAAAABAAEAPkAAACUAwAAAAA=&#10;" strokeweight="1.5pt"/>
                <v:line id="Line 4003" o:spid="_x0000_s1064" style="position:absolute;visibility:visible;mso-wrap-style:square" from="2853,7461" to="2853,76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/e7w8YAAADdAAAADwAAAGRycy9kb3ducmV2LnhtbESPzWrDMBCE74G8g9hAb4kcB0pwI5tS&#10;yA+91S2B3hZrY7u2Vo4kJ+7bV4VCj8PMfMPsisn04kbOt5YVrFcJCOLK6pZrBR/v++UWhA/IGnvL&#10;pOCbPBT5fLbDTNs7v9GtDLWIEPYZKmhCGDIpfdWQQb+yA3H0LtYZDFG6WmqH9wg3vUyT5FEabDku&#10;NDjQS0NVV45GwXks+fOr27sex8PxeDlfO795VephMT0/gQg0hf/wX/ukFWzTTQq/b+ITkPk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P3u8PGAAAA3QAAAA8AAAAAAAAA&#10;AAAAAAAAoQIAAGRycy9kb3ducmV2LnhtbFBLBQYAAAAABAAEAPkAAACUAwAAAAA=&#10;" strokeweight="1.5pt"/>
                <v:line id="Line 4004" o:spid="_x0000_s1065" style="position:absolute;visibility:visible;mso-wrap-style:square" from="4323,7461" to="4323,76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seWMUAAADdAAAADwAAAGRycy9kb3ducmV2LnhtbESPQWvCQBSE7wX/w/IEb3WjgSLRVUSw&#10;Fm9Ni9DbI/tMYrJv4+5G4793C4Ueh5n5hlltBtOKGzlfW1YwmyYgiAuray4VfH/tXxcgfEDW2Fom&#10;BQ/ysFmPXlaYaXvnT7rloRQRwj5DBVUIXSalLyoy6Ke2I47e2TqDIUpXSu3wHuGmlfMkeZMGa44L&#10;FXa0q6ho8t4oOPU5/1yavWuxfz8czqdr49OjUpPxsF2CCDSE//Bf+0MrWMzTFH7fxCcg1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LseWMUAAADdAAAADwAAAAAAAAAA&#10;AAAAAAChAgAAZHJzL2Rvd25yZXYueG1sUEsFBgAAAAAEAAQA+QAAAJMDAAAAAA==&#10;" strokeweight="1.5pt"/>
                <v:line id="Line 4005" o:spid="_x0000_s1066" style="position:absolute;visibility:visible;mso-wrap-style:square" from="4563,7461" to="4563,76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1KGLMUAAADdAAAADwAAAGRycy9kb3ducmV2LnhtbESPQWvCQBSE7wX/w/KE3uqmWoqkrlIE&#10;q/RmFMHbI/tM0mTfxt2Nxn/vCkKPw8x8w8wWvWnEhZyvLCt4HyUgiHOrKy4U7HertykIH5A1NpZJ&#10;wY08LOaDlxmm2l55S5csFCJC2KeooAyhTaX0eUkG/ci2xNE7WWcwROkKqR1eI9w0cpwkn9JgxXGh&#10;xJaWJeV11hkFhy7j41+9cg12P+v16XCu/eRXqddh//0FIlAf/sPP9kYrmI4nH/B4E5+An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1KGLMUAAADdAAAADwAAAAAAAAAA&#10;AAAAAAChAgAAZHJzL2Rvd25yZXYueG1sUEsFBgAAAAAEAAQA+QAAAJMDAAAAAA==&#10;" strokeweight="1.5pt"/>
                <v:line id="Line 4006" o:spid="_x0000_s1067" style="position:absolute;visibility:visible;mso-wrap-style:square" from="4551,6378" to="4551,66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B4jt8UAAADdAAAADwAAAGRycy9kb3ducmV2LnhtbESPQWvCQBSE7wX/w/KE3uqmSoukrlIE&#10;q/RmFMHbI/tM0mTfxt2Nxn/vCkKPw8x8w8wWvWnEhZyvLCt4HyUgiHOrKy4U7HertykIH5A1NpZJ&#10;wY08LOaDlxmm2l55S5csFCJC2KeooAyhTaX0eUkG/ci2xNE7WWcwROkKqR1eI9w0cpwkn9JgxXGh&#10;xJaWJeV11hkFhy7j41+9cg12P+v16XCu/eRXqddh//0FIlAf/sPP9kYrmI4nH/B4E5+An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B4jt8UAAADdAAAADwAAAAAAAAAA&#10;AAAAAAChAgAAZHJzL2Rvd25yZXYueG1sUEsFBgAAAAAEAAQA+QAAAJMDAAAAAA==&#10;" strokeweight="1.5pt"/>
                <v:line id="Line 4007" o:spid="_x0000_s1068" style="position:absolute;visibility:visible;mso-wrap-style:square" from="4323,6378" to="4323,66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y9wMYAAADdAAAADwAAAGRycy9kb3ducmV2LnhtbESPzWrDMBCE74W+g9hCb43cBEJwIodS&#10;SFJ6ixsMuS3W+qe2Vo4kJ+7bR4VCj8PMfMNstpPpxZWcby0reJ0lIIhLq1uuFZy+di8rED4ga+wt&#10;k4If8rDNHh82mGp74yNd81CLCGGfooImhCGV0pcNGfQzOxBHr7LOYIjS1VI7vEW46eU8SZbSYMtx&#10;ocGB3hsqu3w0Coox5/N3t3M9jvvDoSounV98KvX8NL2tQQSawn/4r/2hFazmiyX8volPQGZ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zMvcDGAAAA3QAAAA8AAAAAAAAA&#10;AAAAAAAAoQIAAGRycy9kb3ducmV2LnhtbFBLBQYAAAAABAAEAPkAAACUAwAAAAA=&#10;" strokeweight="1.5pt"/>
                <v:line id="Line 4008" o:spid="_x0000_s1069" style="position:absolute;visibility:visible;mso-wrap-style:square" from="2841,6378" to="2841,66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4AYW8UAAADdAAAADwAAAGRycy9kb3ducmV2LnhtbESPQWvCQBSE7wX/w/KE3uqmCq2krlIE&#10;q/RmFMHbI/tM0mTfxt2Nxn/vCkKPw8x8w8wWvWnEhZyvLCt4HyUgiHOrKy4U7HertykIH5A1NpZJ&#10;wY08LOaDlxmm2l55S5csFCJC2KeooAyhTaX0eUkG/ci2xNE7WWcwROkKqR1eI9w0cpwkH9JgxXGh&#10;xJaWJeV11hkFhy7j41+9cg12P+v16XCu/eRXqddh//0FIlAf/sPP9kYrmI4nn/B4E5+An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4AYW8UAAADdAAAADwAAAAAAAAAA&#10;AAAAAAChAgAAZHJzL2Rvd25yZXYueG1sUEsFBgAAAAAEAAQA+QAAAJMDAAAAAA==&#10;" strokeweight="1.5pt"/>
                <v:line id="Line 4009" o:spid="_x0000_s1070" style="position:absolute;visibility:visible;mso-wrap-style:square" from="2613,6378" to="2613,66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+MKcEAAADdAAAADwAAAGRycy9kb3ducmV2LnhtbERPy4rCMBTdD/gP4QruxlSFQapRRPCB&#10;u+mI4O7SXNva5qYmqda/nywGZnk47+W6N414kvOVZQWTcQKCOLe64kLB+Wf3OQfhA7LGxjIpeJOH&#10;9WrwscRU2xd/0zMLhYgh7FNUUIbQplL6vCSDfmxb4sjdrDMYInSF1A5fMdw0cpokX9JgxbGhxJa2&#10;JeV11hkFly7j673euQa7/eFwuzxqPzspNRr2mwWIQH34F/+5j1rBfDqLc+Ob+ATk6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yH4wpwQAAAN0AAAAPAAAAAAAAAAAAAAAA&#10;AKECAABkcnMvZG93bnJldi54bWxQSwUGAAAAAAQABAD5AAAAjwMAAAAA&#10;" strokeweight="1.5pt"/>
                <v:line id="Line 4010" o:spid="_x0000_s1071" style="position:absolute;visibility:visible;mso-wrap-style:square" from="2328,5979" to="3069,5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MpssUAAADdAAAADwAAAGRycy9kb3ducmV2LnhtbESPQWvCQBSE7wX/w/IEb3WjgmjqKkWw&#10;irdGEXp7ZJ9JmuzbdHej8d+7hUKPw8x8w6w2vWnEjZyvLCuYjBMQxLnVFRcKzqfd6wKED8gaG8uk&#10;4EEeNuvBywpTbe/8SbcsFCJC2KeooAyhTaX0eUkG/di2xNG7WmcwROkKqR3eI9w0cpokc2mw4rhQ&#10;YkvbkvI664yCS5fx13e9cw12H/v99fJT+9lRqdGwf38DEagP/+G/9kErWExnS/h9E5+AXD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VMpssUAAADdAAAADwAAAAAAAAAA&#10;AAAAAAChAgAAZHJzL2Rvd25yZXYueG1sUEsFBgAAAAAEAAQA+QAAAJMDAAAAAA==&#10;" strokeweight="1.5pt"/>
                <v:line id="Line 4011" o:spid="_x0000_s1072" style="position:absolute;visibility:visible;mso-wrap-style:square" from="2328,5694" to="3069,56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/zUsIAAADdAAAADwAAAGRycy9kb3ducmV2LnhtbERPz2vCMBS+D/wfwhO8zVQ3hlSjiOAU&#10;b6sieHs0z7a2ealJqvW/Xw6DHT++34tVbxrxIOcrywom4wQEcW51xYWC03H7PgPhA7LGxjIpeJGH&#10;1XLwtsBU2yf/0CMLhYgh7FNUUIbQplL6vCSDfmxb4shdrTMYInSF1A6fMdw0cpokX9JgxbGhxJY2&#10;JeV11hkF5y7jy63euga7793uer7X/uOg1GjYr+cgAvXhX/zn3msFs+ln3B/fxCcgl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G/zUsIAAADdAAAADwAAAAAAAAAAAAAA&#10;AAChAgAAZHJzL2Rvd25yZXYueG1sUEsFBgAAAAAEAAQA+QAAAJADAAAAAA==&#10;" strokeweight="1.5pt"/>
                <v:line id="Line 4012" o:spid="_x0000_s1073" style="position:absolute;visibility:visible;mso-wrap-style:square" from="2442,5580" to="2442,60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yNWycUAAADdAAAADwAAAGRycy9kb3ducmV2LnhtbESPT2vCQBTE7wW/w/IK3urGPxRJXaUI&#10;VvFmFMHbI/tM0mTfprsbjd/eLRR6HGbmN8xi1ZtG3Mj5yrKC8SgBQZxbXXGh4HTcvM1B+ICssbFM&#10;Ch7kYbUcvCww1fbOB7ploRARwj5FBWUIbSqlz0sy6Ee2JY7e1TqDIUpXSO3wHuGmkZMkeZcGK44L&#10;Jba0Limvs84oOHcZX77rjWuw+9pur+ef2k/3Sg1f+88PEIH68B/+a++0gvlkNobfN/EJyOUT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yNWycUAAADdAAAADwAAAAAAAAAA&#10;AAAAAAChAgAAZHJzL2Rvd25yZXYueG1sUEsFBgAAAAAEAAQA+QAAAJMDAAAAAA==&#10;" strokeweight="1.5pt"/>
                <v:line id="Line 4013" o:spid="_x0000_s1074" style="position:absolute;flip:y;visibility:visible;mso-wrap-style:square" from="2727,4896" to="2727,56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4D5h8UAAADdAAAADwAAAGRycy9kb3ducmV2LnhtbESPwWrDMBBE74H+g9hCb4lcU0JwIptS&#10;CCS0hzYx5LpYa8vUWhlJjZ2/jwqFHoeZecPsqtkO4ko+9I4VPK8yEMSN0z13CurzfrkBESKyxsEx&#10;KbhRgKp8WOyw0G7iL7qeYicShEOBCkyMYyFlaAxZDCs3Eievdd5iTNJ3UnucEtwOMs+ytbTYc1ow&#10;ONKboeb79GMVyOP79On3ed127WF0l6P5WE+zUk+P8+sWRKQ5/of/2getYJO/5PD7Jj0BWd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4D5h8UAAADdAAAADwAAAAAAAAAA&#10;AAAAAAChAgAAZHJzL2Rvd25yZXYueG1sUEsFBgAAAAAEAAQA+QAAAJMDAAAAAA==&#10;" strokeweight="1.5pt"/>
                <v:rect id="Rectangle 4014" o:spid="_x0000_s1075" style="position:absolute;left:3294;top:4440;width:23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03GscA&#10;AADdAAAADwAAAGRycy9kb3ducmV2LnhtbESPQWvCQBSE7wX/w/KEXkQ31VIkdRMkaUF6EKpCe3xk&#10;X5Ng9m3YXTX667sFocdhZr5hVvlgOnEm51vLCp5mCQjiyuqWawWH/ft0CcIHZI2dZVJwJQ95NnpY&#10;YarthT/pvAu1iBD2KSpoQuhTKX3VkEE/sz1x9H6sMxiidLXUDi8Rbjo5T5IXabDluNBgT0VD1XF3&#10;Mgr6rwLN21aGD3dd3L5Ph21ZJhOlHsfD+hVEoCH8h+/tjVawnD8v4O9NfAIy+w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VtNxrHAAAA3QAAAA8AAAAAAAAAAAAAAAAAmAIAAGRy&#10;cy9kb3ducmV2LnhtbFBLBQYAAAAABAAEAPUAAACMAwAAAAA=&#10;" strokeweight="1.5pt"/>
                <v:group id="Group 4015" o:spid="_x0000_s1076" style="position:absolute;left:4371;top:4545;width:180;height:180" coordorigin="2241,11214" coordsize="18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BjKN8YAAADd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cxGkwn8&#10;vQlPQC5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EGMo3xgAAAN0A&#10;AAAPAAAAAAAAAAAAAAAAAKoCAABkcnMvZG93bnJldi54bWxQSwUGAAAAAAQABAD6AAAAnQMAAAAA&#10;">
                  <v:line id="Line 4016" o:spid="_x0000_s1077" style="position:absolute;visibility:visible;mso-wrap-style:square" from="2241,11214" to="2421,11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hQysUAAADdAAAADwAAAGRycy9kb3ducmV2LnhtbESPQWvCQBSE7wX/w/KE3upGbUWiq0hB&#10;Lb01iuDtkX0mMdm36e5G03/fLRQ8DjPzDbNc96YRN3K+sqxgPEpAEOdWV1woOB62L3MQPiBrbCyT&#10;gh/ysF4NnpaYanvnL7ploRARwj5FBWUIbSqlz0sy6Ee2JY7exTqDIUpXSO3wHuGmkZMkmUmDFceF&#10;Elt6Lymvs84oOHUZn6/11jXY7fb7y+m79tNPpZ6H/WYBIlAfHuH/9odWMJ+8vsHfm/gE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BhQysUAAADdAAAADwAAAAAAAAAA&#10;AAAAAAChAgAAZHJzL2Rvd25yZXYueG1sUEsFBgAAAAAEAAQA+QAAAJMDAAAAAA==&#10;" strokeweight="1.5pt"/>
                  <v:line id="Line 4017" o:spid="_x0000_s1078" style="position:absolute;flip:x;visibility:visible;mso-wrap-style:square" from="2241,11214" to="2421,11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Lv/hMUAAADdAAAADwAAAGRycy9kb3ducmV2LnhtbESPzWrDMBCE74W+g9hCb41cU0xwo5hQ&#10;MCS0h/xBr4u1tkyslZHU2H37qhDIcZiZb5hVNdtBXMmH3rGC10UGgrhxuudOwflUvyxBhIiscXBM&#10;Cn4pQLV+fFhhqd3EB7oeYycShEOJCkyMYyllaAxZDAs3Eievdd5iTNJ3UnucEtwOMs+yQlrsOS0Y&#10;HOnDUHM5/lgFcvc57X2dn9uu3Y7ue2e+imlW6vlp3ryDiDTHe/jW3moFy/ytgP836QnI9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Lv/hMUAAADdAAAADwAAAAAAAAAA&#10;AAAAAAChAgAAZHJzL2Rvd25yZXYueG1sUEsFBgAAAAAEAAQA+QAAAJMDAAAAAA==&#10;" strokeweight="1.5pt"/>
                </v:group>
                <v:line id="Line 4018" o:spid="_x0000_s1079" style="position:absolute;visibility:visible;mso-wrap-style:square" from="4437,4782" to="4437,52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4ZrJsUAAADdAAAADwAAAGRycy9kb3ducmV2LnhtbESPQWvCQBSE7wX/w/KE3upGLVWiq0hB&#10;Lb01iuDtkX0mMdm36e5G03/fLRQ8DjPzDbNc96YRN3K+sqxgPEpAEOdWV1woOB62L3MQPiBrbCyT&#10;gh/ysF4NnpaYanvnL7ploRARwj5FBWUIbSqlz0sy6Ee2JY7exTqDIUpXSO3wHuGmkZMkeZMGK44L&#10;Jbb0XlJeZ51RcOoyPl/rrWuw2+33l9N37aefSj0P+80CRKA+PML/7Q+tYD55ncHfm/gE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4ZrJsUAAADdAAAADwAAAAAAAAAA&#10;AAAAAAChAgAAZHJzL2Rvd25yZXYueG1sUEsFBgAAAAAEAAQA+QAAAJMDAAAAAA==&#10;" strokeweight="1.5pt"/>
                <v:line id="Line 4019" o:spid="_x0000_s1080" style="position:absolute;flip:y;visibility:visible;mso-wrap-style:square" from="4437,3585" to="4437,4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jObcEAAADdAAAADwAAAGRycy9kb3ducmV2LnhtbERPTYvCMBC9L/gfwgje1tSyiFSjiCAo&#10;62F1hb0OzbQpNpOSRFv/vTkseHy879VmsK14kA+NYwWzaQaCuHS64VrB9Xf/uQARIrLG1jEpeFKA&#10;zXr0scJCu57P9LjEWqQQDgUqMDF2hZShNGQxTF1HnLjKeYsxQV9L7bFP4baVeZbNpcWGU4PBjnaG&#10;ytvlbhXI43f/4/f5taqrQ+f+juY07welJuNhuwQRaYhv8b/7oBUs8q80N71JT0Cu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OaM5twQAAAN0AAAAPAAAAAAAAAAAAAAAA&#10;AKECAABkcnMvZG93bnJldi54bWxQSwUGAAAAAAQABAD5AAAAjwMAAAAA&#10;" strokeweight="1.5pt"/>
                <v:line id="Line 4020" o:spid="_x0000_s1081" style="position:absolute;flip:y;visibility:visible;mso-wrap-style:square" from="2727,3870" to="2727,42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Rr9sUAAADdAAAADwAAAGRycy9kb3ducmV2LnhtbESPQWsCMRSE7wX/Q3iCt5p1KWJXo4gg&#10;KPbQWsHrY/N2s7h5WZLUXf+9KRR6HGbmG2a1GWwr7uRD41jBbJqBIC6dbrhWcPnevy5AhIissXVM&#10;Ch4UYLMevayw0K7nL7qfYy0ShEOBCkyMXSFlKA1ZDFPXESevct5iTNLXUnvsE9y2Ms+yubTYcFow&#10;2NHOUHk7/1gF8njqP/0+v1R1dejc9Wg+5v2g1GQ8bJcgIg3xP/zXPmgFi/ztHX7fpCcg1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SRr9sUAAADdAAAADwAAAAAAAAAA&#10;AAAAAAChAgAAZHJzL2Rvd25yZXYueG1sUEsFBgAAAAAEAAQA+QAAAJMDAAAAAA==&#10;" strokeweight="1.5pt"/>
                <v:rect id="Rectangle 4021" o:spid="_x0000_s1082" style="position:absolute;left:2217;top:4269;width:10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Y/sMQA&#10;AADdAAAADwAAAGRycy9kb3ducmV2LnhtbERPz2vCMBS+D/wfwht4kZmqOEpnFGkVZAdhXWE7Ppq3&#10;tqx5KUnUur9+OQx2/Ph+b3aj6cWVnO8sK1jMExDEtdUdNwqq9+NTCsIHZI29ZVJwJw+77eRhg5m2&#10;N36jaxkaEUPYZ6igDWHIpPR1Swb93A7EkfuyzmCI0DVSO7zFcNPLZZI8S4Mdx4YWB8pbqr/Li1Ew&#10;fORoDmcZXt199fN5qc5FkcyUmj6O+xcQgcbwL/5zn7SCdLmO++Ob+ATk9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BmP7DEAAAA3QAAAA8AAAAAAAAAAAAAAAAAmAIAAGRycy9k&#10;b3ducmV2LnhtbFBLBQYAAAAABAAEAPUAAACJAwAAAAA=&#10;" strokeweight="1.5pt"/>
                <v:group id="Group 4022" o:spid="_x0000_s1083" style="position:absolute;left:2661;top:4554;width:180;height:180" coordorigin="2241,11214" coordsize="18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Rtv9yxgAAAN0A&#10;AAAPAAAAAAAAAAAAAAAAAKoCAABkcnMvZG93bnJldi54bWxQSwUGAAAAAAQABAD6AAAAnQMAAAAA&#10;">
                  <v:line id="Line 4023" o:spid="_x0000_s1084" style="position:absolute;visibility:visible;mso-wrap-style:square" from="2241,11214" to="2421,11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heY8YAAADdAAAADwAAAGRycy9kb3ducmV2LnhtbESPQWvCQBSE7wX/w/KE3urGlJaQukoR&#10;1NJbowi9PbLPJE32bdzdaPrvu4LQ4zAz3zCL1Wg6cSHnG8sK5rMEBHFpdcOVgsN+85SB8AFZY2eZ&#10;FPySh9Vy8rDAXNsrf9GlCJWIEPY5KqhD6HMpfVmTQT+zPXH0TtYZDFG6SmqH1wg3nUyT5FUabDgu&#10;1NjTuqayLQaj4DgU/P3TblyHw3a3Ox3PrX/+VOpxOr6/gQg0hv/wvf2hFWTpSwq3N/EJy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4oXmPGAAAA3QAAAA8AAAAAAAAA&#10;AAAAAAAAoQIAAGRycy9kb3ducmV2LnhtbFBLBQYAAAAABAAEAPkAAACUAwAAAAA=&#10;" strokeweight="1.5pt"/>
                  <v:line id="Line 4024" o:spid="_x0000_s1085" style="position:absolute;flip:x;visibility:visible;mso-wrap-style:square" from="2241,11214" to="2421,11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XKwcUAAADdAAAADwAAAGRycy9kb3ducmV2LnhtbESPQWsCMRSE7wX/Q3iCt5rtiiJboxRB&#10;UOyhVcHrY/N2s3TzsiTRXf99IxR6HGbmG2a1GWwr7uRD41jB2zQDQVw63XCt4HLevS5BhIissXVM&#10;Ch4UYLMevayw0K7nb7qfYi0ShEOBCkyMXSFlKA1ZDFPXESevct5iTNLXUnvsE9y2Ms+yhbTYcFow&#10;2NHWUPlzulkF8nDsv/wuv1R1te/c9WA+F/2g1GQ8fLyDiDTE//Bfe68VLPP5DJ5v0hOQ6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RXKwcUAAADdAAAADwAAAAAAAAAA&#10;AAAAAAChAgAAZHJzL2Rvd25yZXYueG1sUEsFBgAAAAAEAAQA+QAAAJMDAAAAAA==&#10;" strokeweight="1.5pt"/>
                </v:group>
                <v:line id="Line 4025" o:spid="_x0000_s1086" style="position:absolute;visibility:visible;mso-wrap-style:square" from="4551,5010" to="4551,52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1jjMUAAADdAAAADwAAAGRycy9kb3ducmV2LnhtbESPQWvCQBSE7wX/w/KE3upGbUWiq0hB&#10;Lb01iuDtkX0mMdm36e5G03/fLRQ8DjPzDbNc96YRN3K+sqxgPEpAEOdWV1woOB62L3MQPiBrbCyT&#10;gh/ysF4NnpaYanvnL7ploRARwj5FBWUIbSqlz0sy6Ee2JY7exTqDIUpXSO3wHuGmkZMkmUmDFceF&#10;Elt6Lymvs84oOHUZn6/11jXY7fb7y+m79tNPpZ6H/WYBIlAfHuH/9odWMJ+8vcLfm/gE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1jjMUAAADdAAAADwAAAAAAAAAA&#10;AAAAAAChAgAAZHJzL2Rvd25yZXYueG1sUEsFBgAAAAAEAAQA+QAAAJMDAAAAAA==&#10;" strokeweight="1.5pt"/>
                <v:line id="Line 4026" o:spid="_x0000_s1087" style="position:absolute;visibility:visible;mso-wrap-style:square" from="4323,5010" to="4323,52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HGF8UAAADdAAAADwAAAGRycy9kb3ducmV2LnhtbESPQWvCQBSE74L/YXlCb7rRokh0FSlY&#10;S2+NInh7ZJ9JTPZturvR9N93CwWPw8x8w6y3vWnEnZyvLCuYThIQxLnVFRcKTsf9eAnCB2SNjWVS&#10;8EMetpvhYI2ptg/+onsWChEh7FNUUIbQplL6vCSDfmJb4uhdrTMYonSF1A4fEW4aOUuShTRYcVwo&#10;saW3kvI664yCc5fx5VbvXYPd++FwPX/X/vVTqZdRv1uBCNSHZ/i//aEVLGfzOfy9iU9Ab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HGF8UAAADdAAAADwAAAAAAAAAA&#10;AAAAAAChAgAAZHJzL2Rvd25yZXYueG1sUEsFBgAAAAAEAAQA+QAAAJMDAAAAAA==&#10;" strokeweight="1.5pt"/>
                <v:line id="Line 4027" o:spid="_x0000_s1088" style="position:absolute;visibility:visible;mso-wrap-style:square" from="2841,5181" to="2841,54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NYYMUAAADdAAAADwAAAGRycy9kb3ducmV2LnhtbESPQWvCQBSE74L/YXlCb7rRUpHoKlKw&#10;lt4aRfD2yD6TmOzbdHej6b/vFgSPw8x8w6w2vWnEjZyvLCuYThIQxLnVFRcKjofdeAHCB2SNjWVS&#10;8EseNuvhYIWptnf+plsWChEh7FNUUIbQplL6vCSDfmJb4uhdrDMYonSF1A7vEW4aOUuSuTRYcVwo&#10;saX3kvI664yCU5fx+VrvXIPdx35/Of3U/vVLqZdRv12CCNSHZ/jR/tQKFrO3Ofy/iU9Ar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NYYMUAAADdAAAADwAAAAAAAAAA&#10;AAAAAAChAgAAZHJzL2Rvd25yZXYueG1sUEsFBgAAAAAEAAQA+QAAAJMDAAAAAA==&#10;" strokeweight="1.5pt"/>
                <v:line id="Line 4028" o:spid="_x0000_s1089" style="position:absolute;visibility:visible;mso-wrap-style:square" from="2613,5181" to="2613,54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/9+8UAAADdAAAADwAAAGRycy9kb3ducmV2LnhtbESPQWvCQBSE7wX/w/KE3upGpVWiq0hB&#10;Lb01iuDtkX0mMdm36e5G03/fLRQ8DjPzDbNc96YRN3K+sqxgPEpAEOdWV1woOB62L3MQPiBrbCyT&#10;gh/ysF4NnpaYanvnL7ploRARwj5FBWUIbSqlz0sy6Ee2JY7exTqDIUpXSO3wHuGmkZMkeZMGK44L&#10;Jbb0XlJeZ51RcOoyPl/rrWuw2+33l9N37aefSj0P+80CRKA+PML/7Q+tYD55ncHfm/gE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/9+8UAAADdAAAADwAAAAAAAAAA&#10;AAAAAAChAgAAZHJzL2Rvd25yZXYueG1sUEsFBgAAAAAEAAQA+QAAAJMDAAAAAA==&#10;" strokeweight="1.5pt"/>
                <v:line id="Line 4029" o:spid="_x0000_s1090" style="position:absolute;visibility:visible;mso-wrap-style:square" from="2613,3813" to="2613,4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8BpicIAAADdAAAADwAAAGRycy9kb3ducmV2LnhtbERPz2vCMBS+D/wfwhO8zVTHhlSjiOAU&#10;b6sieHs0z7a2ealJqvW/Xw6DHT++34tVbxrxIOcrywom4wQEcW51xYWC03H7PgPhA7LGxjIpeJGH&#10;1XLwtsBU2yf/0CMLhYgh7FNUUIbQplL6vCSDfmxb4shdrTMYInSF1A6fMdw0cpokX9JgxbGhxJY2&#10;JeV11hkF5y7jy63euga7793uer7X/uOg1GjYr+cgAvXhX/zn3msFs+lnnBvfxCcgl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8BpicIAAADdAAAADwAAAAAAAAAAAAAA&#10;AAChAgAAZHJzL2Rvd25yZXYueG1sUEsFBgAAAAAEAAQA+QAAAJADAAAAAA==&#10;" strokeweight="1.5pt"/>
                <v:line id="Line 4030" o:spid="_x0000_s1091" style="position:absolute;visibility:visible;mso-wrap-style:square" from="2841,3813" to="2841,4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zMEsUAAADdAAAADwAAAGRycy9kb3ducmV2LnhtbESPQWvCQBSE7wX/w/KE3upGpUWjq0hB&#10;Lb01iuDtkX0mMdm36e5G03/fLRQ8DjPzDbNc96YRN3K+sqxgPEpAEOdWV1woOB62LzMQPiBrbCyT&#10;gh/ysF4NnpaYanvnL7ploRARwj5FBWUIbSqlz0sy6Ee2JY7exTqDIUpXSO3wHuGmkZMkeZMGK44L&#10;Jbb0XlJeZ51RcOoyPl/rrWuw2+33l9N37aefSj0P+80CRKA+PML/7Q+tYDZ5ncPfm/gE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IzMEsUAAADdAAAADwAAAAAAAAAA&#10;AAAAAAChAgAAZHJzL2Rvd25yZXYueG1sUEsFBgAAAAAEAAQA+QAAAJMDAAAAAA==&#10;" strokeweight="1.5pt"/>
                <v:line id="Line 4031" o:spid="_x0000_s1092" style="position:absolute;visibility:visible;mso-wrap-style:square" from="4323,3870" to="4323,40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9qvMsEAAADdAAAADwAAAGRycy9kb3ducmV2LnhtbERPy4rCMBTdD/gP4QruxlQFkWoUEXzg&#10;bjoiuLs017a2ualJqp2/nywGZnk479WmN414kfOVZQWTcQKCOLe64kLB5Xv/uQDhA7LGxjIp+CEP&#10;m/XgY4Wptm/+olcWChFD2KeooAyhTaX0eUkG/di2xJG7W2cwROgKqR2+Y7hp5DRJ5tJgxbGhxJZ2&#10;JeV11hkF1y7j26Peuwa7w/F4vz5rPzsrNRr22yWIQH34F/+5T1rBYjqP++Ob+ATk+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f2q8ywQAAAN0AAAAPAAAAAAAAAAAAAAAA&#10;AKECAABkcnMvZG93bnJldi54bWxQSwUGAAAAAAQABAD5AAAAjwMAAAAA&#10;" strokeweight="1.5pt"/>
                <v:line id="Line 4032" o:spid="_x0000_s1093" style="position:absolute;visibility:visible;mso-wrap-style:square" from="4551,3870" to="4551,40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JYKqcYAAADdAAAADwAAAGRycy9kb3ducmV2LnhtbESPzWrDMBCE74W8g9hCb42cFEJwI4dS&#10;SFN6ixsMvS3W+qe2Vo4kJ+7bR4FAj8PMfMNstpPpxZmcby0rWMwTEMSl1S3XCo7fu+c1CB+QNfaW&#10;ScEfedhms4cNptpe+EDnPNQiQtinqKAJYUil9GVDBv3cDsTRq6wzGKJ0tdQOLxFuerlMkpU02HJc&#10;aHCg94bKLh+NgmLM+ee327kex4/9vipOnX/5UurpcXp7BRFoCv/he/tTK1gvVwu4vYlPQGZ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CWCqnGAAAA3QAAAA8AAAAAAAAA&#10;AAAAAAAAoQIAAGRycy9kb3ducmV2LnhtbFBLBQYAAAAABAAEAPkAAACUAwAAAAA=&#10;" strokeweight="1.5pt"/>
                <v:line id="Line 4033" o:spid="_x0000_s1094" style="position:absolute;visibility:visible;mso-wrap-style:square" from="4437,3585" to="5064,35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SU3sUAAADdAAAADwAAAGRycy9kb3ducmV2LnhtbESPQWvCQBSE74L/YXlCb7oxBZHUTSgF&#10;a+nNtAi9PbLPJE32bdzdaPrv3UKhx2FmvmF2xWR6cSXnW8sK1qsEBHFldcu1gs+P/XILwgdkjb1l&#10;UvBDHop8Ptthpu2Nj3QtQy0ihH2GCpoQhkxKXzVk0K/sQBy9s3UGQ5SultrhLcJNL9Mk2UiDLceF&#10;Bgd6aajqytEoOI0lf313e9fj+Ho4nE+Xzj++K/WwmJ6fQASawn/4r/2mFWzTTQq/b+ITkP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ESU3sUAAADdAAAADwAAAAAAAAAA&#10;AAAAAAChAgAAZHJzL2Rvd25yZXYueG1sUEsFBgAAAAAEAAQA+QAAAJMDAAAAAA==&#10;" strokeweight="1.5pt"/>
                <v:line id="Line 4034" o:spid="_x0000_s1095" style="position:absolute;flip:y;visibility:visible;mso-wrap-style:square" from="5064,2958" to="5064,35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3kAfMUAAADdAAAADwAAAGRycy9kb3ducmV2LnhtbESPzWrDMBCE74W+g9hCb41cF0xwo5hQ&#10;MCS0h/xBr4u1tkyslZHU2H37qhDIcZiZb5hVNdtBXMmH3rGC10UGgrhxuudOwflUvyxBhIiscXBM&#10;Cn4pQLV+fFhhqd3EB7oeYycShEOJCkyMYyllaAxZDAs3Eievdd5iTNJ3UnucEtwOMs+yQlrsOS0Y&#10;HOnDUHM5/lgFcvc57X2dn9uu3Y7ue2e+imlW6vlp3ryDiDTHe/jW3moFy7x4g/836QnI9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3kAfMUAAADdAAAADwAAAAAAAAAA&#10;AAAAAAChAgAAZHJzL2Rvd25yZXYueG1sUEsFBgAAAAAEAAQA+QAAAJMDAAAAAA==&#10;" strokeweight="1.5pt"/>
                <v:line id="Line 4035" o:spid="_x0000_s1096" style="position:absolute;visibility:visible;mso-wrap-style:square" from="4437,2331" to="4437,29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OGpMcUAAADdAAAADwAAAGRycy9kb3ducmV2LnhtbESPQWvCQBSE74L/YXlCb7rRFpHoKlKw&#10;lt4aRfD2yD6TmOzbdHej6b/vFgSPw8x8w6w2vWnEjZyvLCuYThIQxLnVFRcKjofdeAHCB2SNjWVS&#10;8EseNuvhYIWptnf+plsWChEh7FNUUIbQplL6vCSDfmJb4uhdrDMYonSF1A7vEW4aOUuSuTRYcVwo&#10;saX3kvI664yCU5fx+VrvXIPdx35/Of3U/vVLqZdRv12CCNSHZ/jR/tQKFrP5G/y/iU9Ar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OGpMcUAAADdAAAADwAAAAAAAAAA&#10;AAAAAAChAgAAZHJzL2Rvd25yZXYueG1sUEsFBgAAAAAEAAQA+QAAAJMDAAAAAA==&#10;" strokeweight="1.5pt"/>
                <v:line id="Line 4036" o:spid="_x0000_s1097" style="position:absolute;flip:y;visibility:visible;mso-wrap-style:square" from="4323,2388" to="4323,2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9w9k8UAAADdAAAADwAAAGRycy9kb3ducmV2LnhtbESPzWrDMBCE74W+g9hCb41cQ01wo5hQ&#10;MCS0h/xBr4u1tkyslZHU2H37qhDIcZiZb5hVNdtBXMmH3rGC10UGgrhxuudOwflUvyxBhIiscXBM&#10;Cn4pQLV+fFhhqd3EB7oeYycShEOJCkyMYyllaAxZDAs3Eievdd5iTNJ3UnucEtwOMs+yQlrsOS0Y&#10;HOnDUHM5/lgFcvc57X2dn9uu3Y7ue2e+imlW6vlp3ryDiDTHe/jW3moFy7x4g/836QnI9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9w9k8UAAADdAAAADwAAAAAAAAAA&#10;AAAAAAChAgAAZHJzL2Rvd25yZXYueG1sUEsFBgAAAAAEAAQA+QAAAJMDAAAAAA==&#10;" strokeweight="1.5pt"/>
                <v:line id="Line 4037" o:spid="_x0000_s1098" style="position:absolute;flip:y;visibility:visible;mso-wrap-style:square" from="4551,2388" to="4551,2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w6j5MQAAADdAAAADwAAAGRycy9kb3ducmV2LnhtbESPQYvCMBSE74L/ITxhb5puD0W6RlkW&#10;BEUP6gp7fTSvTdnmpSTR1n+/EYQ9DjPzDbPajLYTd/KhdazgfZGBIK6cbrlRcP3ezpcgQkTW2Dkm&#10;BQ8KsFlPJysstRv4TPdLbESCcChRgYmxL6UMlSGLYeF64uTVzluMSfpGao9DgttO5llWSIstpwWD&#10;PX0Zqn4vN6tA7g/DyW/za93Uu9797M2xGEal3mbj5weISGP8D7/aO61gmRcFPN+kJyD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DqPkxAAAAN0AAAAPAAAAAAAAAAAA&#10;AAAAAKECAABkcnMvZG93bnJldi54bWxQSwUGAAAAAAQABAD5AAAAkgMAAAAA&#10;" strokeweight="1.5pt"/>
                <v:line id="Line 4038" o:spid="_x0000_s1099" style="position:absolute;flip:y;visibility:visible;mso-wrap-style:square" from="4437,2958" to="5064,29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EIGf8UAAADdAAAADwAAAGRycy9kb3ducmV2LnhtbESPQWvCQBSE7wX/w/IEb3VjDqmkriKC&#10;oNRDq0Kvj+xLNph9G3a3Jv57t1DocZiZb5jVZrSduJMPrWMFi3kGgrhyuuVGwfWyf12CCBFZY+eY&#10;FDwowGY9eVlhqd3AX3Q/x0YkCIcSFZgY+1LKUBmyGOauJ05e7bzFmKRvpPY4JLjtZJ5lhbTYclow&#10;2NPOUHU7/1gF8vgxfPp9fq2b+tC776M5FcOo1Gw6bt9BRBrjf/ivfdAKlnnxBr9v0hOQ6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EIGf8UAAADdAAAADwAAAAAAAAAA&#10;AAAAAAChAgAAZHJzL2Rvd25yZXYueG1sUEsFBgAAAAAEAAQA+QAAAJMDAAAAAA==&#10;" strokeweight="1.5pt"/>
                <v:line id="Line 4039" o:spid="_x0000_s1100" style="position:absolute;visibility:visible;mso-wrap-style:square" from="5178,3300" to="6717,3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yjNMEAAADdAAAADwAAAGRycy9kb3ducmV2LnhtbERPy4rCMBTdD/gP4QruxlQFkWoUEXzg&#10;bjoiuLs017a2ualJqp2/nywGZnk479WmN414kfOVZQWTcQKCOLe64kLB5Xv/uQDhA7LGxjIp+CEP&#10;m/XgY4Wptm/+olcWChFD2KeooAyhTaX0eUkG/di2xJG7W2cwROgKqR2+Y7hp5DRJ5tJgxbGhxJZ2&#10;JeV11hkF1y7j26Peuwa7w/F4vz5rPzsrNRr22yWIQH34F/+5T1rBYjqPc+Ob+ATk+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hrKM0wQAAAN0AAAAPAAAAAAAAAAAAAAAA&#10;AKECAABkcnMvZG93bnJldi54bWxQSwUGAAAAAAQABAD5AAAAjwMAAAAA&#10;" strokeweight="1.5pt"/>
                <v:line id="Line 4040" o:spid="_x0000_s1101" style="position:absolute;visibility:visible;mso-wrap-style:square" from="5178,3129" to="5178,34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AGr8YAAADdAAAADwAAAGRycy9kb3ducmV2LnhtbESPT2vCQBTE7wW/w/IK3uqmCqJpVimC&#10;tXhrFKG3R/blT5N9m+5uNP32bqHQ4zAzv2Gy7Wg6cSXnG8sKnmcJCOLC6oYrBefT/mkFwgdkjZ1l&#10;UvBDHrabyUOGqbY3/qBrHioRIexTVFCH0KdS+qImg35me+LoldYZDFG6SmqHtwg3nZwnyVIabDgu&#10;1NjTrqaizQej4DLk/PnV7l2Hw9vhUF6+W784KjV9HF9fQAQaw3/4r/2uFazmyzX8volPQG7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7gBq/GAAAA3QAAAA8AAAAAAAAA&#10;AAAAAAAAoQIAAGRycy9kb3ducmV2LnhtbFBLBQYAAAAABAAEAPkAAACUAwAAAAA=&#10;" strokeweight="1.5pt"/>
                <v:line id="Line 4041" o:spid="_x0000_s1102" style="position:absolute;visibility:visible;mso-wrap-style:square" from="4950,3129" to="4950,34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M578IAAADdAAAADwAAAGRycy9kb3ducmV2LnhtbERPz2vCMBS+D/wfwhO8zVQHm1SjiOAU&#10;b6sieHs0z7a2ealJqvW/Xw6DHT++34tVbxrxIOcrywom4wQEcW51xYWC03H7PgPhA7LGxjIpeJGH&#10;1XLwtsBU2yf/0CMLhYgh7FNUUIbQplL6vCSDfmxb4shdrTMYInSF1A6fMdw0cpokn9JgxbGhxJY2&#10;JeV11hkF5y7jy63euga7793uer7X/uOg1GjYr+cgAvXhX/zn3msFs+lX3B/fxCcgl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gM578IAAADdAAAADwAAAAAAAAAAAAAA&#10;AAChAgAAZHJzL2Rvd25yZXYueG1sUEsFBgAAAAAEAAQA+QAAAJADAAAAAA==&#10;" strokeweight="1.5pt"/>
                <v:oval id="Oval 4042" o:spid="_x0000_s1103" style="position:absolute;left:6717;top:3186;width:227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MsEcQA&#10;AADdAAAADwAAAGRycy9kb3ducmV2LnhtbESPQYvCMBSE74L/IbyFvciaquBKNYqIi16t4vnRPJu6&#10;zUttstr11xtB8DjMzDfMbNHaSlyp8aVjBYN+AoI4d7rkQsFh//M1AeEDssbKMSn4Jw+Lebczw1S7&#10;G+/omoVCRAj7FBWYEOpUSp8bsuj7riaO3sk1FkOUTSF1g7cIt5UcJslYWiw5LhisaWUo/83+rILx&#10;eb8xSXVcH++9c9iOdpfsvrko9fnRLqcgArXhHX61t1rBZPg9gOeb+ATk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SzLBHEAAAA3QAAAA8AAAAAAAAAAAAAAAAAmAIAAGRycy9k&#10;b3ducmV2LnhtbFBLBQYAAAAABAAEAPUAAACJAwAAAAA=&#10;" strokeweight="1.5pt"/>
                <v:group id="Group 4043" o:spid="_x0000_s1104" style="position:absolute;left:6147;top:5808;width:684;height:684" coordorigin="7515,8829" coordsize="684,6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q0T1lxgAAAN0A&#10;AAAPAAAAAAAAAAAAAAAAAKoCAABkcnMvZG93bnJldi54bWxQSwUGAAAAAAQABAD6AAAAnQMAAAAA&#10;">
                  <v:oval id="Oval 4044" o:spid="_x0000_s1105" style="position:absolute;left:7743;top:8829;width:227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0X/cQA&#10;AADdAAAADwAAAGRycy9kb3ducmV2LnhtbESPQYvCMBSE74L/ITxhL6LpKqhUo8iyi16t4vnRPJtq&#10;81KbrHb99RtB8DjMzDfMYtXaStyo8aVjBZ/DBARx7nTJhYLD/mcwA+EDssbKMSn4Iw+rZbezwFS7&#10;O+/oloVCRAj7FBWYEOpUSp8bsuiHriaO3sk1FkOUTSF1g/cIt5UcJclEWiw5Lhis6ctQfsl+rYLJ&#10;eb8xSXX8Pj7657Ad767ZY3NV6qPXrucgArXhHX61t1rBbDQdw/NNfAJy+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stF/3EAAAA3QAAAA8AAAAAAAAAAAAAAAAAmAIAAGRycy9k&#10;b3ducmV2LnhtbFBLBQYAAAAABAAEAPUAAACJAwAAAAA=&#10;" strokeweight="1.5pt"/>
                  <v:line id="Line 4045" o:spid="_x0000_s1106" style="position:absolute;flip:x;visibility:visible;mso-wrap-style:square" from="7629,9057" to="7800,93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kO1cUAAADdAAAADwAAAGRycy9kb3ducmV2LnhtbESPQWsCMRSE7wX/Q3iCt5rtIla2RimC&#10;oNhDq4LXx+btZunmZUmiu/77RhB6HGbmG2a5HmwrbuRD41jB2zQDQVw63XCt4Hzavi5AhIissXVM&#10;Cu4UYL0avSyx0K7nH7odYy0ShEOBCkyMXSFlKA1ZDFPXESevct5iTNLXUnvsE9y2Ms+yubTYcFow&#10;2NHGUPl7vFoFcn/ov/02P1d1tevcZW++5v2g1GQ8fH6AiDTE//CzvdMKFvn7DB5v0hOQq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UkO1cUAAADdAAAADwAAAAAAAAAA&#10;AAAAAAChAgAAZHJzL2Rvd25yZXYueG1sUEsFBgAAAAAEAAQA+QAAAJMDAAAAAA==&#10;" strokeweight="1.5pt"/>
                  <v:line id="Line 4046" o:spid="_x0000_s1107" style="position:absolute;visibility:visible;mso-wrap-style:square" from="7914,9057" to="8085,93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Sad8UAAADdAAAADwAAAGRycy9kb3ducmV2LnhtbESPQWvCQBSE7wX/w/KE3upGpVWiq0hB&#10;Lb01iuDtkX0mMdm36e5G03/fLRQ8DjPzDbNc96YRN3K+sqxgPEpAEOdWV1woOB62L3MQPiBrbCyT&#10;gh/ysF4NnpaYanvnL7ploRARwj5FBWUIbSqlz0sy6Ee2JY7exTqDIUpXSO3wHuGmkZMkeZMGK44L&#10;Jbb0XlJeZ51RcOoyPl/rrWuw2+33l9N37aefSj0P+80CRKA+PML/7Q+tYD6ZvcLfm/gE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nSad8UAAADdAAAADwAAAAAAAAAA&#10;AAAAAAChAgAAZHJzL2Rvd25yZXYueG1sUEsFBgAAAAAEAAQA+QAAAJMDAAAAAA==&#10;" strokeweight="1.5pt"/>
                  <v:line id="Line 4047" o:spid="_x0000_s1108" style="position:absolute;visibility:visible;mso-wrap-style:square" from="7515,9342" to="8199,93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YEAMUAAADdAAAADwAAAGRycy9kb3ducmV2LnhtbESPQWvCQBSE74L/YXlCb7rRgkp0FSlY&#10;S2+NInh7ZJ9JTPZturvR9N93CwWPw8x8w6y3vWnEnZyvLCuYThIQxLnVFRcKTsf9eAnCB2SNjWVS&#10;8EMetpvhYI2ptg/+onsWChEh7FNUUIbQplL6vCSDfmJb4uhdrTMYonSF1A4fEW4aOUuSuTRYcVwo&#10;saW3kvI664yCc5fx5VbvXYPd++FwPX/X/vVTqZdRv1uBCNSHZ/i//aEVLGeLOfy9iU9Ab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qYEAMUAAADdAAAADwAAAAAAAAAA&#10;AAAAAAChAgAAZHJzL2Rvd25yZXYueG1sUEsFBgAAAAAEAAQA+QAAAJMDAAAAAA==&#10;" strokeweight="1.5pt"/>
                  <v:line id="Line 4048" o:spid="_x0000_s1109" style="position:absolute;flip:x;visibility:visible;mso-wrap-style:square" from="7572,9342" to="7629,95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ZuQosUAAADdAAAADwAAAGRycy9kb3ducmV2LnhtbESPQWvCQBSE70L/w/KE3nRjDiqpm1AK&#10;glIP1Qq9PrIv2dDs27C7Nem/7woFj8PMfMPsqsn24kY+dI4VrJYZCOLa6Y5bBdfP/WILIkRkjb1j&#10;UvBLAaryabbDQruRz3S7xFYkCIcCFZgYh0LKUBuyGJZuIE5e47zFmKRvpfY4JrjtZZ5la2mx47Rg&#10;cKA3Q/X35ccqkMf38cPv82vTNofBfR3NaT1OSj3Pp9cXEJGm+Aj/tw9awTbfbOD+Jj0BWf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ZuQosUAAADdAAAADwAAAAAAAAAA&#10;AAAAAAChAgAAZHJzL2Rvd25yZXYueG1sUEsFBgAAAAAEAAQA+QAAAJMDAAAAAA==&#10;" strokeweight="1.5pt"/>
                  <v:line id="Line 4049" o:spid="_x0000_s1110" style="position:absolute;flip:x;visibility:visible;mso-wrap-style:square" from="7812,9342" to="7869,95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QE0MEAAADdAAAADwAAAGRycy9kb3ducmV2LnhtbERPTYvCMBC9C/6HMMLeNLUHlWoUEQRl&#10;9+C6wl6HZtoUm0lJoq3/3hwW9vh435vdYFvxJB8axwrmswwEcel0w7WC289xugIRIrLG1jEpeFGA&#10;3XY82mChXc/f9LzGWqQQDgUqMDF2hZShNGQxzFxHnLjKeYsxQV9L7bFP4baVeZYtpMWGU4PBjg6G&#10;yvv1YRXI82d/8cf8VtXVqXO/Z/O16AelPibDfg0i0hD/xX/uk1awypdpbnqTnoDcv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ABATQwQAAAN0AAAAPAAAAAAAAAAAAAAAA&#10;AKECAABkcnMvZG93bnJldi54bWxQSwUGAAAAAAQABAD5AAAAjwMAAAAA&#10;" strokeweight="1.5pt"/>
                  <v:line id="Line 4050" o:spid="_x0000_s1111" style="position:absolute;flip:x;visibility:visible;mso-wrap-style:square" from="8052,9342" to="8109,95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0ihS8UAAADdAAAADwAAAGRycy9kb3ducmV2LnhtbESPT2sCMRTE7wW/Q3hCbzXrHvyzNUoR&#10;BMUerAq9PjZvN0s3L0uSuuu3bwShx2FmfsOsNoNtxY18aBwrmE4yEMSl0w3XCq6X3dsCRIjIGlvH&#10;pOBOATbr0csKC+16/qLbOdYiQTgUqMDE2BVShtKQxTBxHXHyKuctxiR9LbXHPsFtK/Msm0mLDacF&#10;gx1tDZU/51+rQB6O/cnv8mtVV/vOfR/M56wflHodDx/vICIN8T/8bO+1gkU+X8LjTXoCcv0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0ihS8UAAADdAAAADwAAAAAAAAAA&#10;AAAAAAChAgAAZHJzL2Rvd25yZXYueG1sUEsFBgAAAAAEAAQA+QAAAJMDAAAAAA==&#10;" strokeweight="1.5pt"/>
                  <v:line id="Line 4051" o:spid="_x0000_s1112" style="position:absolute;flip:x;visibility:visible;mso-wrap-style:square" from="7686,9342" to="7743,95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6d48cEAAADdAAAADwAAAGRycy9kb3ducmV2LnhtbERPTYvCMBC9L/gfwgje1tQepFSjiCAo&#10;68F1Ba9DM22KzaQk0Xb/vTks7PHxvtfb0XbiRT60jhUs5hkI4srplhsFt5/DZwEiRGSNnWNS8EsB&#10;tpvJxxpL7Qb+ptc1NiKFcChRgYmxL6UMlSGLYe564sTVzluMCfpGao9DCredzLNsKS22nBoM9rQ3&#10;VD2uT6tAnr6Giz/kt7qpj727n8x5OYxKzabjbgUi0hj/xX/uo1ZQ5EXan96kJyA3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Lp3jxwQAAAN0AAAAPAAAAAAAAAAAAAAAA&#10;AKECAABkcnMvZG93bnJldi54bWxQSwUGAAAAAAQABAD5AAAAjwMAAAAA&#10;" strokeweight="1.5pt"/>
                  <v:line id="Line 4052" o:spid="_x0000_s1113" style="position:absolute;flip:x;visibility:visible;mso-wrap-style:square" from="7926,9342" to="7983,95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vdasQAAADdAAAADwAAAGRycy9kb3ducmV2LnhtbESPQYvCMBSE78L+h/AWvGlqD1K6RhFB&#10;UNbDrgpeH81rU7Z5KUnW1n9vFhY8DjPzDbPajLYTd/KhdaxgMc9AEFdOt9wouF72swJEiMgaO8ek&#10;4EEBNuu3yQpL7Qb+pvs5NiJBOJSowMTYl1KGypDFMHc9cfJq5y3GJH0jtcchwW0n8yxbSostpwWD&#10;Pe0MVT/nX6tAHj+HL7/Pr3VTH3p3O5rTchiVmr6P2w8Qkcb4Cv+3D1pBkRcL+HuTnoBcP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691qxAAAAN0AAAAPAAAAAAAAAAAA&#10;AAAAAKECAABkcnMvZG93bnJldi54bWxQSwUGAAAAAAQABAD5AAAAkgMAAAAA&#10;" strokeweight="1.5pt"/>
                </v:group>
                <v:line id="Line 4053" o:spid="_x0000_s1114" style="position:absolute;flip:y;visibility:visible;mso-wrap-style:square" from="6546,3528" to="6831,58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DlDHcQAAADdAAAADwAAAGRycy9kb3ducmV2LnhtbESPQYvCMBSE74L/ITxhb5rag5SuUUQQ&#10;FPewq8JeH81rU2xeShJt999vFhY8DjPzDbPejrYTT/KhdaxguchAEFdOt9wouF0P8wJEiMgaO8ek&#10;4IcCbDfTyRpL7Qb+ouclNiJBOJSowMTYl1KGypDFsHA9cfJq5y3GJH0jtcchwW0n8yxbSYstpwWD&#10;Pe0NVffLwyqQp/Pw6Q/5rW7qY+++T+ZjNYxKvc3G3TuISGN8hf/bR62gyIsc/t6kJyA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OUMdxAAAAN0AAAAPAAAAAAAAAAAA&#10;AAAAAKECAABkcnMvZG93bnJldi54bWxQSwUGAAAAAAQABAD5AAAAkgMAAAAA&#10;" strokeweight="1.5pt"/>
                <v:line id="Line 4054" o:spid="_x0000_s1115" style="position:absolute;flip:y;visibility:visible;mso-wrap-style:square" from="6888,2274" to="7002,30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3XmhsQAAADdAAAADwAAAGRycy9kb3ducmV2LnhtbESPQWvCQBSE70L/w/IKvemmKUiIriIF&#10;QdFDq4LXR/YlG8y+DburSf99Vyj0OMzMN8xyPdpOPMiH1rGC91kGgrhyuuVGweW8nRYgQkTW2Dkm&#10;BT8UYL16mSyx1G7gb3qcYiMShEOJCkyMfSllqAxZDDPXEyevdt5iTNI3UnscEtx2Ms+yubTYclow&#10;2NOnoep2ulsFcn8Yvvw2v9RNvevddW+O82FU6u113CxARBrjf/ivvdMKirz4gOeb9ATk6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deaGxAAAAN0AAAAPAAAAAAAAAAAA&#10;AAAAAKECAABkcnMvZG93bnJldi54bWxQSwUGAAAAAAQABAD5AAAAkgMAAAAA&#10;" strokeweight="1.5pt"/>
                <v:oval id="Oval 4055" o:spid="_x0000_s1116" style="position:absolute;left:6888;top:2046;width:227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H/rsUA&#10;AADdAAAADwAAAGRycy9kb3ducmV2LnhtbESPQWvCQBSE7wX/w/IKvRTdqCWE1FVELHo1iudH9jUb&#10;m30bs6tGf323UPA4zMw3zGzR20ZcqfO1YwXjUQKCuHS65krBYf81zED4gKyxcUwK7uRhMR+8zDDX&#10;7sY7uhahEhHCPkcFJoQ2l9KXhiz6kWuJo/ftOoshyq6SusNbhNtGTpIklRZrjgsGW1oZKn+Ki1WQ&#10;nvYbkzTH9fHxfgrb6e5cPDZnpd5e++UniEB9eIb/21utIJtkH/D3Jj4BOf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Ef+uxQAAAN0AAAAPAAAAAAAAAAAAAAAAAJgCAABkcnMv&#10;ZG93bnJldi54bWxQSwUGAAAAAAQABAD1AAAAigMAAAAA&#10;" strokeweight="1.5pt"/>
                <v:line id="Line 4056" o:spid="_x0000_s1117" style="position:absolute;visibility:visible;mso-wrap-style:square" from="7116,2217" to="8427,30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HqUMYAAADdAAAADwAAAGRycy9kb3ducmV2LnhtbESPQWvCQBSE74L/YXlCb7rRUgmpqxTB&#10;WnprlEBvj+wzSZN9m+5uNP333ULB4zAz3zCb3Wg6cSXnG8sKlosEBHFpdcOVgvPpME9B+ICssbNM&#10;Cn7Iw247nWww0/bGH3TNQyUihH2GCuoQ+kxKX9Zk0C9sTxy9i3UGQ5SuktrhLcJNJ1dJspYGG44L&#10;Nfa0r6ls88EoKIacP7/ag+tweD0eL8V36x/flXqYjS/PIAKN4R7+b79pBekqfYK/N/EJyO0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+h6lDGAAAA3QAAAA8AAAAAAAAA&#10;AAAAAAAAoQIAAGRycy9kb3ducmV2LnhtbFBLBQYAAAAABAAEAPkAAACUAwAAAAA=&#10;" strokeweight="1.5pt"/>
                <v:oval id="Oval 4057" o:spid="_x0000_s1118" style="position:absolute;left:8370;top:3015;width:227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/EQsUA&#10;AADdAAAADwAAAGRycy9kb3ducmV2LnhtbESPQWvCQBSE74L/YXlCL1I3WgghdRURi16NxfMj+5qN&#10;Zt/G7Kqpv75bEDwOM/MNM1/2thE36nztWMF0koAgLp2uuVLwffh6z0D4gKyxcUwKfsnDcjEczDHX&#10;7s57uhWhEhHCPkcFJoQ2l9KXhiz6iWuJo/fjOoshyq6SusN7hNtGzpIklRZrjgsGW1obKs/F1SpI&#10;T4etSZrj5vgYn8LuY38pHtuLUm+jfvUJIlAfXuFne6cVZLMshf838Qn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j8RCxQAAAN0AAAAPAAAAAAAAAAAAAAAAAJgCAABkcnMv&#10;ZG93bnJldi54bWxQSwUGAAAAAAQABAD1AAAAigMAAAAA&#10;" strokeweight="1.5pt"/>
                <v:rect id="Rectangle 4058" o:spid="_x0000_s1119" style="position:absolute;left:8085;top:2955;width:798;height:3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EubscA&#10;AADdAAAADwAAAGRycy9kb3ducmV2LnhtbESPQWsCMRSE74L/IbyCF6nZithlaxQRCoUWpGsFe3sk&#10;r7tLNy/bJOr6741Q8DjMzDfMYtXbVpzIh8axgqdJBoJYO9NwpeBr9/qYgwgR2WDrmBRcKMBqORws&#10;sDDuzJ90KmMlEoRDgQrqGLtCyqBrshgmriNO3o/zFmOSvpLG4znBbSunWTaXFhtOCzV2tKlJ/5ZH&#10;q2A8m1uzP/xd/Hf5fthvc73+CFqp0UO/fgERqY/38H/7zSjIp/kz3N6kJyC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SBLm7HAAAA3QAAAA8AAAAAAAAAAAAAAAAAmAIAAGRy&#10;cy9kb3ducmV2LnhtbFBLBQYAAAAABAAEAPUAAACMAwAAAAA=&#10;" filled="f" strokeweight="1.5pt"/>
                <v:line id="Line 4059" o:spid="_x0000_s1120" style="position:absolute;visibility:visible;mso-wrap-style:square" from="7857,3357" to="9168,33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BFzsIAAADdAAAADwAAAGRycy9kb3ducmV2LnhtbERPy2rCQBTdF/yH4Rbc1UkVSkidiAjW&#10;4q6pCO4umZtHk7kTZyYa/76zKHR5OO/1ZjK9uJHzrWUFr4sEBHFpdcu1gtP3/iUF4QOyxt4yKXiQ&#10;h00+e1pjpu2dv+hWhFrEEPYZKmhCGDIpfdmQQb+wA3HkKusMhghdLbXDeww3vVwmyZs02HJsaHCg&#10;XUNlV4xGwXks+PLT7V2P48fhUJ2vnV8dlZo/T9t3EIGm8C/+c39qBekyjXPjm/gEZP4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aBFzsIAAADdAAAADwAAAAAAAAAAAAAA&#10;AAChAgAAZHJzL2Rvd25yZXYueG1sUEsFBgAAAAAEAAQA+QAAAJADAAAAAA==&#10;" strokeweight="1.5pt"/>
                <v:line id="Line 4060" o:spid="_x0000_s1121" style="position:absolute;flip:x;visibility:visible;mso-wrap-style:square" from="7857,3357" to="7971,35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3RbMUAAADdAAAADwAAAGRycy9kb3ducmV2LnhtbESPQWvCQBSE7wX/w/IEb3VjDpKmriKC&#10;oNhDq0Kvj+xLNph9G3ZXE/99t1DocZiZb5jVZrSdeJAPrWMFi3kGgrhyuuVGwfWyfy1AhIissXNM&#10;Cp4UYLOevKyw1G7gL3qcYyMShEOJCkyMfSllqAxZDHPXEyevdt5iTNI3UnscEtx2Ms+ypbTYclow&#10;2NPOUHU7360CeTwNn36fX+umPvTu+2g+lsOo1Gw6bt9BRBrjf/ivfdAKirx4g9836QnI9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p3RbMUAAADdAAAADwAAAAAAAAAA&#10;AAAAAAChAgAAZHJzL2Rvd25yZXYueG1sUEsFBgAAAAAEAAQA+QAAAJMDAAAAAA==&#10;" strokeweight="1.5pt"/>
                <v:line id="Line 4061" o:spid="_x0000_s1122" style="position:absolute;flip:x;visibility:visible;mso-wrap-style:square" from="8097,3357" to="8211,35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7uLMEAAADdAAAADwAAAGRycy9kb3ducmV2LnhtbERPTYvCMBC9L/gfwgh7W1N7EK1GEUFQ&#10;dg/qCnsdmmlTbCYlibb+e3NY8Ph436vNYFvxIB8axwqmkwwEcel0w7WC6+/+aw4iRGSNrWNS8KQA&#10;m/XoY4WFdj2f6XGJtUghHApUYGLsCilDachimLiOOHGV8xZjgr6W2mOfwm0r8yybSYsNpwaDHe0M&#10;lbfL3SqQx+/+5Pf5taqrQ+f+juZn1g9KfY6H7RJEpCG+xf/ug1Ywzxdpf3qTnoBc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Ofu4swQAAAN0AAAAPAAAAAAAAAAAAAAAA&#10;AKECAABkcnMvZG93bnJldi54bWxQSwUGAAAAAAQABAD5AAAAjwMAAAAA&#10;" strokeweight="1.5pt"/>
                <v:line id="Line 4062" o:spid="_x0000_s1123" style="position:absolute;flip:x;visibility:visible;mso-wrap-style:square" from="8337,3357" to="8451,35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JLt8QAAADdAAAADwAAAGRycy9kb3ducmV2LnhtbESPQYvCMBSE78L+h/AWvGlqD+J2jSKC&#10;oOjBdYW9PprXpmzzUpJo6783wsIeh5n5hlmuB9uKO/nQOFYwm2YgiEunG64VXL93kwWIEJE1to5J&#10;wYMCrFdvoyUW2vX8RfdLrEWCcChQgYmxK6QMpSGLYeo64uRVzluMSfpaao99gttW5lk2lxYbTgsG&#10;O9oaKn8vN6tAHo792e/ya1VX+879HMxp3g9Kjd+HzSeISEP8D/+191rBIv+YwetNegJy9QQ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Mku3xAAAAN0AAAAPAAAAAAAAAAAA&#10;AAAAAKECAABkcnMvZG93bnJldi54bWxQSwUGAAAAAAQABAD5AAAAkgMAAAAA&#10;" strokeweight="1.5pt"/>
                <v:line id="Line 4063" o:spid="_x0000_s1124" style="position:absolute;flip:x;visibility:visible;mso-wrap-style:square" from="8577,3357" to="8691,35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eDVwMQAAADdAAAADwAAAGRycy9kb3ducmV2LnhtbESPT4vCMBTE7wt+h/AEb2u6PYh2jSIL&#10;grJ78B/s9dG8NsXmpSRZW7/9RhA8DjPzG2a5HmwrbuRD41jBxzQDQVw63XCt4HLevs9BhIissXVM&#10;Cu4UYL0avS2x0K7nI91OsRYJwqFABSbGrpAylIYshqnriJNXOW8xJulrqT32CW5bmWfZTFpsOC0Y&#10;7OjLUHk9/VkFcv/dH/w2v1R1tevc7978zPpBqcl42HyCiDTEV/jZ3mkF83yRw+NNegJy9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4NXAxAAAAN0AAAAPAAAAAAAAAAAA&#10;AAAAAKECAABkcnMvZG93bnJldi54bWxQSwUGAAAAAAQABAD5AAAAkgMAAAAA&#10;" strokeweight="1.5pt"/>
                <v:line id="Line 4064" o:spid="_x0000_s1125" style="position:absolute;flip:x;visibility:visible;mso-wrap-style:square" from="8817,3357" to="8931,35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xwW8UAAADdAAAADwAAAGRycy9kb3ducmV2LnhtbESPQWsCMRSE7wX/Q3iCt5p1C2JXo4gg&#10;KPbQWsHrY/N2s7h5WZLUXf+9KRR6HGbmG2a1GWwr7uRD41jBbJqBIC6dbrhWcPnevy5AhIissXVM&#10;Ch4UYLMevayw0K7nL7qfYy0ShEOBCkyMXSFlKA1ZDFPXESevct5iTNLXUnvsE9y2Ms+yubTYcFow&#10;2NHOUHk7/1gF8njqP/0+v1R1dejc9Wg+5v2g1GQ8bJcgIg3xP/zXPmgFi/z9DX7fpCcg1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qxwW8UAAADdAAAADwAAAAAAAAAA&#10;AAAAAAChAgAAZHJzL2Rvd25yZXYueG1sUEsFBgAAAAAEAAQA+QAAAJMDAAAAAA==&#10;" strokeweight="1.5pt"/>
                <v:line id="Line 4065" o:spid="_x0000_s1126" style="position:absolute;flip:x;visibility:visible;mso-wrap-style:square" from="9057,3357" to="9171,35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XoL8UAAADdAAAADwAAAGRycy9kb3ducmV2LnhtbESPQWsCMRSE7wX/Q3iCt5p1KWJXo4gg&#10;KPbQWsHrY/N2s7h5WZLUXf+9KRR6HGbmG2a1GWwr7uRD41jBbJqBIC6dbrhWcPnevy5AhIissXVM&#10;Ch4UYLMevayw0K7nL7qfYy0ShEOBCkyMXSFlKA1ZDFPXESevct5iTNLXUnvsE9y2Ms+yubTYcFow&#10;2NHOUHk7/1gF8njqP/0+v1R1dejc9Wg+5v2g1GQ8bJcgIg3xP/zXPmgFi/z9DX7fpCcg1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UXoL8UAAADdAAAADwAAAAAAAAAA&#10;AAAAAAChAgAAZHJzL2Rvd25yZXYueG1sUEsFBgAAAAAEAAQA+QAAAJMDAAAAAA==&#10;" strokeweight="1.5pt"/>
                <v:shape id="Arc 4066" o:spid="_x0000_s1127" style="position:absolute;left:6821;top:3078;width:237;height:447;visibility:visible;mso-wrap-style:square;v-text-anchor:top" coordsize="22574,428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7xYMQA&#10;AADdAAAADwAAAGRycy9kb3ducmV2LnhtbESP0WoCMRRE3wv+Q7iCbzXbBavdGkUEQZAKuv2Ay+Z2&#10;s3Rzs26ixr83guDjMDNnmPky2lZcqPeNYwUf4wwEceV0w7WC33LzPgPhA7LG1jEpuJGH5WLwNsdC&#10;uysf6HIMtUgQ9gUqMCF0hZS+MmTRj11HnLw/11sMSfa11D1eE9y2Ms+yT2mx4bRgsKO1oer/eLYK&#10;4k8wJ7m6lfluMsVzud0fot8rNRrG1TeIQDG8ws/2ViuY5V8TeLxJT0Au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JO8WDEAAAA3QAAAA8AAAAAAAAAAAAAAAAAmAIAAGRycy9k&#10;b3ducmV2LnhtbFBLBQYAAAAABAAEAPUAAACJAwAAAAA=&#10;" path="m5086,nfc15241,1969,22574,10861,22574,21205v,11929,-9671,21600,-21600,21600c649,42805,324,42797,-1,42783em5086,nsc15241,1969,22574,10861,22574,21205v,11929,-9671,21600,-21600,21600c649,42805,324,42797,-1,42783l974,21205,5086,xe" filled="f" strokeweight="1.5pt">
                  <v:path arrowok="t" o:extrusionok="f" o:connecttype="custom" o:connectlocs="53,0;0,447;10,221" o:connectangles="0,0,0"/>
                </v:shape>
                <v:line id="Line 4067" o:spid="_x0000_s1128" style="position:absolute;visibility:visible;mso-wrap-style:square" from="9111,3129" to="9909,31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3QYccAAADdAAAADwAAAGRycy9kb3ducmV2LnhtbESPQWsCMRSE74X+h/AKvdVsPVjdGqUU&#10;1Hqo4KpQb4/Nc3dp8rIkcd3++0YQPA4z8w0znffWiI58aBwreB1kIIhLpxuuFOx3i5cxiBCRNRrH&#10;pOCPAsxnjw9TzLW78Ja6IlYiQTjkqKCOsc2lDGVNFsPAtcTJOzlvMSbpK6k9XhLcGjnMspG02HBa&#10;qLGlz5rK3+JsFSzP3/iz3njXdLvJyqyXh+Pb3ij1/NR/vIOI1Md7+Nb+0grGw8kIrm/SE5Cz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7dBhxwAAAN0AAAAPAAAAAAAA&#10;AAAAAAAAAKECAABkcnMvZG93bnJldi54bWxQSwUGAAAAAAQABAD5AAAAlQMAAAAA&#10;" strokeweight="1.5pt">
                  <v:stroke startarrow="block" startarrowwidth="wide" startarrowlength="long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068" o:spid="_x0000_s1129" type="#_x0000_t202" style="position:absolute;left:8256;top:7176;width:684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l2T8UA&#10;AADdAAAADwAAAGRycy9kb3ducmV2LnhtbESPT2sCMRTE7wW/Q3iCN00UW93VKKIUempxbQu9PTZv&#10;/+DmZdmk7vbbNwWhx2FmfsNs94NtxI06XzvWMJ8pEMS5MzWXGt4vz9M1CB+QDTaOScMPedjvRg9b&#10;TI3r+Uy3LJQiQtinqKEKoU2l9HlFFv3MtcTRK1xnMUTZldJ02Ee4beRCqSdpsea4UGFLx4rya/Zt&#10;NXy8Fl+fS/VWnuxj27tBSbaJ1HoyHg4bEIGG8B++t1+MhvUiWcHfm/gE5O4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GXZPxQAAAN0AAAAPAAAAAAAAAAAAAAAAAJgCAABkcnMv&#10;ZG93bnJldi54bWxQSwUGAAAAAAQABAD1AAAAigMAAAAA&#10;" filled="f" stroked="f">
                  <v:textbox>
                    <w:txbxContent>
                      <w:p w14:paraId="086FC15C" w14:textId="77777777" w:rsidR="009221E0" w:rsidRPr="006D01DA" w:rsidRDefault="009221E0" w:rsidP="002D51F6">
                        <w:pPr>
                          <w:jc w:val="center"/>
                          <w:rPr>
                            <w:b/>
                            <w:i/>
                            <w:sz w:val="28"/>
                            <w:szCs w:val="28"/>
                          </w:rPr>
                        </w:pPr>
                        <w:r w:rsidRPr="006D01DA">
                          <w:rPr>
                            <w:b/>
                            <w:i/>
                            <w:sz w:val="28"/>
                            <w:szCs w:val="28"/>
                          </w:rPr>
                          <w:t>Д</w:t>
                        </w:r>
                      </w:p>
                    </w:txbxContent>
                  </v:textbox>
                </v:shape>
                <v:shape id="Text Box 4069" o:spid="_x0000_s1130" type="#_x0000_t202" style="position:absolute;left:9111;top:2616;width:912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biPcEA&#10;AADdAAAADwAAAGRycy9kb3ducmV2LnhtbERPy4rCMBTdC/5DuAPuNBlR0Y5RRBmYlWJ9gLtLc23L&#10;NDelydjO35uF4PJw3st1ZyvxoMaXjjV8jhQI4syZknMN59P3cA7CB2SDlWPS8E8e1qt+b4mJcS0f&#10;6ZGGXMQQ9glqKEKoEyl9VpBFP3I1ceTurrEYImxyaRpsY7it5FipmbRYcmwosKZtQdlv+mc1XPb3&#10;23WiDvnOTuvWdUqyXUitBx/d5gtEoC68xS/3j9EwHy/i3PgmPgG5e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SG4j3BAAAA3QAAAA8AAAAAAAAAAAAAAAAAmAIAAGRycy9kb3du&#10;cmV2LnhtbFBLBQYAAAAABAAEAPUAAACGAwAAAAA=&#10;" filled="f" stroked="f">
                  <v:textbox>
                    <w:txbxContent>
                      <w:p w14:paraId="00415773" w14:textId="77777777" w:rsidR="009221E0" w:rsidRPr="006D01DA" w:rsidRDefault="009221E0" w:rsidP="002D51F6">
                        <w:pPr>
                          <w:jc w:val="center"/>
                          <w:rPr>
                            <w:b/>
                            <w:i/>
                            <w:sz w:val="28"/>
                            <w:szCs w:val="28"/>
                          </w:rPr>
                        </w:pPr>
                        <w:r>
                          <w:rPr>
                            <w:b/>
                            <w:i/>
                            <w:sz w:val="28"/>
                            <w:szCs w:val="28"/>
                            <w:lang w:val="en-US"/>
                          </w:rPr>
                          <w:t>F</w:t>
                        </w:r>
                        <w:r w:rsidRPr="005A4F7A">
                          <w:rPr>
                            <w:b/>
                            <w:i/>
                            <w:sz w:val="28"/>
                            <w:szCs w:val="28"/>
                            <w:vertAlign w:val="subscript"/>
                          </w:rPr>
                          <w:t>ко</w:t>
                        </w:r>
                      </w:p>
                    </w:txbxContent>
                  </v:textbox>
                </v:shape>
                <v:shape id="Text Box 4070" o:spid="_x0000_s1131" type="#_x0000_t202" style="position:absolute;left:6546;top:5637;width:684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pHpsUA&#10;AADdAAAADwAAAGRycy9kb3ducmV2LnhtbESPT2sCMRTE7wW/Q3gFbzWpWHG3ZkUUwVOLVgVvj83b&#10;P3Tzsmyiu377plDocZiZ3zDL1WAbcafO1441vE4UCOLcmZpLDaev3csChA/IBhvHpOFBHlbZ6GmJ&#10;qXE9H+h+DKWIEPYpaqhCaFMpfV6RRT9xLXH0CtdZDFF2pTQd9hFuGzlVai4t1hwXKmxpU1H+fbxZ&#10;DeeP4nqZqc9ya9/a3g1Ksk2k1uPnYf0OItAQ/sN/7b3RsJgmCfy+iU9AZj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ykemxQAAAN0AAAAPAAAAAAAAAAAAAAAAAJgCAABkcnMv&#10;ZG93bnJldi54bWxQSwUGAAAAAAQABAD1AAAAigMAAAAA&#10;" filled="f" stroked="f">
                  <v:textbox>
                    <w:txbxContent>
                      <w:p w14:paraId="3F99D58E" w14:textId="77777777" w:rsidR="009221E0" w:rsidRPr="006D01DA" w:rsidRDefault="009221E0" w:rsidP="002D51F6">
                        <w:pPr>
                          <w:jc w:val="center"/>
                          <w:rPr>
                            <w:b/>
                            <w:i/>
                            <w:sz w:val="28"/>
                            <w:szCs w:val="28"/>
                          </w:rPr>
                        </w:pPr>
                        <w:r>
                          <w:rPr>
                            <w:b/>
                            <w:i/>
                            <w:sz w:val="28"/>
                            <w:szCs w:val="28"/>
                            <w:lang w:val="en-US"/>
                          </w:rPr>
                          <w:t>O</w:t>
                        </w:r>
                        <w:r w:rsidRPr="00CD76FD">
                          <w:rPr>
                            <w:b/>
                            <w:i/>
                            <w:sz w:val="28"/>
                            <w:szCs w:val="28"/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4071" o:spid="_x0000_s1132" type="#_x0000_t202" style="position:absolute;left:3696;top:2046;width:684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t0IcEA&#10;AADdAAAADwAAAGRycy9kb3ducmV2LnhtbERPy4rCMBTdC/5DuII7TdRRnGoUUQRXIz5mYHaX5toW&#10;m5vSRNv5+8lCcHk47+W6taV4Uu0LxxpGQwWCOHWm4EzD9bIfzEH4gGywdEwa/sjDetXtLDExruET&#10;Pc8hEzGEfYIa8hCqREqf5mTRD11FHLmbqy2GCOtMmhqbGG5LOVZqJi0WHBtyrGibU3o/P6yG76/b&#10;78+HOmY7O60a1yrJ9lNq3e+1mwWIQG14i1/ug9Ewn6i4P76JT0C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QbdCHBAAAA3QAAAA8AAAAAAAAAAAAAAAAAmAIAAGRycy9kb3du&#10;cmV2LnhtbFBLBQYAAAAABAAEAPUAAACGAwAAAAA=&#10;" filled="f" stroked="f">
                  <v:textbox>
                    <w:txbxContent>
                      <w:p w14:paraId="73EB4758" w14:textId="77777777" w:rsidR="009221E0" w:rsidRPr="006D01DA" w:rsidRDefault="009221E0" w:rsidP="002D51F6">
                        <w:pPr>
                          <w:jc w:val="center"/>
                          <w:rPr>
                            <w:b/>
                            <w:i/>
                            <w:sz w:val="28"/>
                            <w:szCs w:val="28"/>
                          </w:rPr>
                        </w:pPr>
                        <w:r>
                          <w:rPr>
                            <w:b/>
                            <w:i/>
                            <w:sz w:val="28"/>
                            <w:szCs w:val="28"/>
                            <w:lang w:val="en-US"/>
                          </w:rPr>
                          <w:t>O</w:t>
                        </w:r>
                      </w:p>
                    </w:txbxContent>
                  </v:textbox>
                </v:shape>
                <v:shape id="Text Box 4072" o:spid="_x0000_s1133" type="#_x0000_t202" style="position:absolute;left:5007;top:2673;width:684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1fRusYA&#10;AADdAAAADwAAAGRycy9kb3ducmV2LnhtbESPS2vDMBCE74X8B7GB3BIpSVsSx0oILYWeWuo8ILfF&#10;Wj+ItTKWGrv/vioEehxm5hsm3Q22ETfqfO1Yw3ymQBDnztRcajge3qYrED4gG2wck4Yf8rDbjh5S&#10;TIzr+YtuWShFhLBPUEMVQptI6fOKLPqZa4mjV7jOYoiyK6XpsI9w28iFUs/SYs1xocKWXirKr9m3&#10;1XD6KC7nR/VZvtqntneDkmzXUuvJeNhvQAQawn/43n43GlZLNYe/N/EJyO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1fRusYAAADdAAAADwAAAAAAAAAAAAAAAACYAgAAZHJz&#10;L2Rvd25yZXYueG1sUEsFBgAAAAAEAAQA9QAAAIsDAAAAAA==&#10;" filled="f" stroked="f">
                  <v:textbox>
                    <w:txbxContent>
                      <w:p w14:paraId="0713365A" w14:textId="77777777" w:rsidR="009221E0" w:rsidRPr="006D01DA" w:rsidRDefault="009221E0" w:rsidP="002D51F6">
                        <w:pPr>
                          <w:jc w:val="center"/>
                          <w:rPr>
                            <w:b/>
                            <w:i/>
                            <w:sz w:val="28"/>
                            <w:szCs w:val="28"/>
                          </w:rPr>
                        </w:pPr>
                        <w:r>
                          <w:rPr>
                            <w:b/>
                            <w:i/>
                            <w:sz w:val="28"/>
                            <w:szCs w:val="28"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4073" o:spid="_x0000_s1134" type="#_x0000_t202" style="position:absolute;left:6261;top:2673;width:684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4VPzcUA&#10;AADdAAAADwAAAGRycy9kb3ducmV2LnhtbESPQWvCQBSE70L/w/IKvelubS02uglFEXqqNK1Cb4/s&#10;Mwlm34bsauK/dwuCx2FmvmGW2WAbcabO1441PE8UCOLCmZpLDb8/m/EchA/IBhvHpOFCHrL0YbTE&#10;xLiev+mch1JECPsENVQhtImUvqjIop+4ljh6B9dZDFF2pTQd9hFuGzlV6k1arDkuVNjSqqLimJ+s&#10;ht3X4W//qrbl2s7a3g1Ksn2XWj89Dh8LEIGGcA/f2p9Gw/xFTeH/TXwCMr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hU/NxQAAAN0AAAAPAAAAAAAAAAAAAAAAAJgCAABkcnMv&#10;ZG93bnJldi54bWxQSwUGAAAAAAQABAD1AAAAigMAAAAA&#10;" filled="f" stroked="f">
                  <v:textbox>
                    <w:txbxContent>
                      <w:p w14:paraId="5F734B18" w14:textId="77777777" w:rsidR="009221E0" w:rsidRPr="006D01DA" w:rsidRDefault="009221E0" w:rsidP="002D51F6">
                        <w:pPr>
                          <w:jc w:val="center"/>
                          <w:rPr>
                            <w:b/>
                            <w:i/>
                            <w:sz w:val="28"/>
                            <w:szCs w:val="28"/>
                          </w:rPr>
                        </w:pPr>
                        <w:r>
                          <w:rPr>
                            <w:b/>
                            <w:i/>
                            <w:sz w:val="28"/>
                            <w:szCs w:val="28"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Text Box 4074" o:spid="_x0000_s1135" type="#_x0000_t202" style="position:absolute;left:6318;top:1989;width:684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MnqVsYA&#10;AADdAAAADwAAAGRycy9kb3ducmV2LnhtbESPT2vCQBTE74V+h+UVvOlutRWNbkJRCj21GP+At0f2&#10;mQSzb0N2a9Jv3y0IPQ4z8xtmnQ22ETfqfO1Yw/NEgSAunKm51HDYv48XIHxANtg4Jg0/5CFLHx/W&#10;mBjX845ueShFhLBPUEMVQptI6YuKLPqJa4mjd3GdxRBlV0rTYR/htpFTpebSYs1xocKWNhUV1/zb&#10;ajh+Xs6nF/VVbu1r27tBSbZLqfXoaXhbgQg0hP/wvf1hNCxmagZ/b+ITkO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MnqVsYAAADdAAAADwAAAAAAAAAAAAAAAACYAgAAZHJz&#10;L2Rvd25yZXYueG1sUEsFBgAAAAAEAAQA9QAAAIsDAAAAAA==&#10;" filled="f" stroked="f">
                  <v:textbox>
                    <w:txbxContent>
                      <w:p w14:paraId="656572B3" w14:textId="77777777" w:rsidR="009221E0" w:rsidRPr="006D01DA" w:rsidRDefault="009221E0" w:rsidP="002D51F6">
                        <w:pPr>
                          <w:jc w:val="center"/>
                          <w:rPr>
                            <w:b/>
                            <w:i/>
                            <w:sz w:val="28"/>
                            <w:szCs w:val="28"/>
                          </w:rPr>
                        </w:pPr>
                        <w:r>
                          <w:rPr>
                            <w:b/>
                            <w:i/>
                            <w:sz w:val="28"/>
                            <w:szCs w:val="28"/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shape id="Text Box 4075" o:spid="_x0000_s1136" type="#_x0000_t202" style="position:absolute;left:8199;top:2502;width:684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ByIsUA&#10;AADdAAAADwAAAGRycy9kb3ducmV2LnhtbESPW4vCMBSE34X9D+Es7NuarJdFq1EWRfBJWW/g26E5&#10;tsXmpDRZW/+9ERZ8HGbmG2Y6b20pblT7wrGGr64CQZw6U3Cm4bBffY5A+IBssHRMGu7kYT5760wx&#10;Ma7hX7rtQiYihH2CGvIQqkRKn+Zk0XddRRy9i6sthijrTJoamwi3pewp9S0tFhwXcqxokVN63f1Z&#10;DcfN5XwaqG22tMOqca2SbMdS64/39mcCIlAbXuH/9tpoGPXVAJ5v4hOQs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IHIixQAAAN0AAAAPAAAAAAAAAAAAAAAAAJgCAABkcnMv&#10;ZG93bnJldi54bWxQSwUGAAAAAAQABAD1AAAAigMAAAAA&#10;" filled="f" stroked="f">
                  <v:textbox>
                    <w:txbxContent>
                      <w:p w14:paraId="6C26B1DC" w14:textId="77777777" w:rsidR="009221E0" w:rsidRPr="006D01DA" w:rsidRDefault="009221E0" w:rsidP="002D51F6">
                        <w:pPr>
                          <w:jc w:val="center"/>
                          <w:rPr>
                            <w:b/>
                            <w:i/>
                            <w:sz w:val="28"/>
                            <w:szCs w:val="28"/>
                          </w:rPr>
                        </w:pPr>
                        <w:r>
                          <w:rPr>
                            <w:b/>
                            <w:i/>
                            <w:sz w:val="28"/>
                            <w:szCs w:val="28"/>
                            <w:lang w:val="en-US"/>
                          </w:rPr>
                          <w:t>D</w:t>
                        </w:r>
                      </w:p>
                    </w:txbxContent>
                  </v:textbox>
                </v:shape>
                <v:shape id="Text Box 4076" o:spid="_x0000_s1137" type="#_x0000_t202" style="position:absolute;left:8826;top:6264;width:684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zXucUA&#10;AADdAAAADwAAAGRycy9kb3ducmV2LnhtbESPQWvCQBSE70L/w/IKvelubRUb3YRiKfSkmFaht0f2&#10;mQSzb0N2a9J/7wqCx2FmvmFW2WAbcabO1441PE8UCOLCmZpLDT/fn+MFCB+QDTaOScM/ecjSh9EK&#10;E+N63tE5D6WIEPYJaqhCaBMpfVGRRT9xLXH0jq6zGKLsSmk67CPcNnKq1FxarDkuVNjSuqLilP9Z&#10;DfvN8ffwqrblh521vRuUZPsmtX56HN6XIAIN4R6+tb+MhsWLmsH1TXwCMr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bNe5xQAAAN0AAAAPAAAAAAAAAAAAAAAAAJgCAABkcnMv&#10;ZG93bnJldi54bWxQSwUGAAAAAAQABAD1AAAAigMAAAAA&#10;" filled="f" stroked="f">
                  <v:textbox>
                    <w:txbxContent>
                      <w:p w14:paraId="5757F1BC" w14:textId="77777777" w:rsidR="009221E0" w:rsidRPr="006D01DA" w:rsidRDefault="009221E0" w:rsidP="002D51F6">
                        <w:pPr>
                          <w:jc w:val="center"/>
                          <w:rPr>
                            <w:b/>
                            <w:i/>
                            <w:sz w:val="28"/>
                            <w:szCs w:val="28"/>
                          </w:rPr>
                        </w:pPr>
                        <w:r>
                          <w:rPr>
                            <w:b/>
                            <w:i/>
                            <w:sz w:val="28"/>
                            <w:szCs w:val="28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4077" o:spid="_x0000_s1138" type="#_x0000_t202" style="position:absolute;left:6945;top:7176;width:684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5JzsUA&#10;AADdAAAADwAAAGRycy9kb3ducmV2LnhtbESPQWvCQBSE70L/w/IKvelubRUb3YRiKfSkmFaht0f2&#10;mQSzb0N2a9J/7wqCx2FmvmFW2WAbcabO1441PE8UCOLCmZpLDT/fn+MFCB+QDTaOScM/ecjSh9EK&#10;E+N63tE5D6WIEPYJaqhCaBMpfVGRRT9xLXH0jq6zGKLsSmk67CPcNnKq1FxarDkuVNjSuqLilP9Z&#10;DfvN8ffwqrblh521vRuUZPsmtX56HN6XIAIN4R6+tb+MhsWLmsP1TXwCMr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vknOxQAAAN0AAAAPAAAAAAAAAAAAAAAAAJgCAABkcnMv&#10;ZG93bnJldi54bWxQSwUGAAAAAAQABAD1AAAAigMAAAAA&#10;" filled="f" stroked="f">
                  <v:textbox>
                    <w:txbxContent>
                      <w:p w14:paraId="5F9FD9D8" w14:textId="77777777" w:rsidR="009221E0" w:rsidRPr="006D01DA" w:rsidRDefault="009221E0" w:rsidP="002D51F6">
                        <w:pPr>
                          <w:jc w:val="center"/>
                          <w:rPr>
                            <w:b/>
                            <w:i/>
                            <w:sz w:val="28"/>
                            <w:szCs w:val="28"/>
                          </w:rPr>
                        </w:pPr>
                        <w:r>
                          <w:rPr>
                            <w:b/>
                            <w:i/>
                            <w:sz w:val="28"/>
                            <w:szCs w:val="28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4078" o:spid="_x0000_s1139" type="#_x0000_t202" style="position:absolute;left:1017;top:5751;width:684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/LsVcUA&#10;AADdAAAADwAAAGRycy9kb3ducmV2LnhtbESPQWvCQBSE74L/YXlCb7pbq1bTbKS0CD21VKvg7ZF9&#10;JsHs25DdmvTfdwXB4zAz3zDpure1uFDrK8caHicKBHHuTMWFhp/dZrwE4QOywdoxafgjD+tsOEgx&#10;Ma7jb7psQyEihH2CGsoQmkRKn5dk0U9cQxy9k2sthijbQpoWuwi3tZwqtZAWK44LJTb0VlJ+3v5a&#10;DfvP0/EwU1/Fu503neuVZLuSWj+M+tcXEIH6cA/f2h9Gw/JJPcP1TXwCMv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8uxVxQAAAN0AAAAPAAAAAAAAAAAAAAAAAJgCAABkcnMv&#10;ZG93bnJldi54bWxQSwUGAAAAAAQABAD1AAAAigMAAAAA&#10;" filled="f" stroked="f">
                  <v:textbox>
                    <w:txbxContent>
                      <w:p w14:paraId="2FB77F6F" w14:textId="77777777" w:rsidR="009221E0" w:rsidRPr="006D01DA" w:rsidRDefault="009221E0" w:rsidP="002D51F6">
                        <w:pPr>
                          <w:jc w:val="center"/>
                          <w:rPr>
                            <w:b/>
                            <w:i/>
                            <w:sz w:val="28"/>
                            <w:szCs w:val="28"/>
                          </w:rPr>
                        </w:pPr>
                        <w:r>
                          <w:rPr>
                            <w:b/>
                            <w:i/>
                            <w:sz w:val="28"/>
                            <w:szCs w:val="28"/>
                            <w:lang w:val="en-US"/>
                          </w:rPr>
                          <w:t>3</w:t>
                        </w:r>
                      </w:p>
                    </w:txbxContent>
                  </v:textbox>
                </v:shape>
                <v:shape id="Text Box 4079" o:spid="_x0000_s1140" type="#_x0000_t202" style="position:absolute;left:1017;top:4782;width:684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m14J8EA&#10;AADdAAAADwAAAGRycy9kb3ducmV2LnhtbERPy4rCMBTdC/5DuII7TdRRnGoUUQRXIz5mYHaX5toW&#10;m5vSRNv5+8lCcHk47+W6taV4Uu0LxxpGQwWCOHWm4EzD9bIfzEH4gGywdEwa/sjDetXtLDExruET&#10;Pc8hEzGEfYIa8hCqREqf5mTRD11FHLmbqy2GCOtMmhqbGG5LOVZqJi0WHBtyrGibU3o/P6yG76/b&#10;78+HOmY7O60a1yrJ9lNq3e+1mwWIQG14i1/ug9Ewn6g4N76JT0C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pteCfBAAAA3QAAAA8AAAAAAAAAAAAAAAAAmAIAAGRycy9kb3du&#10;cmV2LnhtbFBLBQYAAAAABAAEAPUAAACGAwAAAAA=&#10;" filled="f" stroked="f">
                  <v:textbox>
                    <w:txbxContent>
                      <w:p w14:paraId="0271E930" w14:textId="77777777" w:rsidR="009221E0" w:rsidRPr="006D01DA" w:rsidRDefault="009221E0" w:rsidP="002D51F6">
                        <w:pPr>
                          <w:jc w:val="center"/>
                          <w:rPr>
                            <w:b/>
                            <w:i/>
                            <w:sz w:val="28"/>
                            <w:szCs w:val="28"/>
                          </w:rPr>
                        </w:pPr>
                        <w:r>
                          <w:rPr>
                            <w:b/>
                            <w:i/>
                            <w:sz w:val="28"/>
                            <w:szCs w:val="28"/>
                            <w:lang w:val="en-US"/>
                          </w:rPr>
                          <w:t>4</w:t>
                        </w:r>
                      </w:p>
                    </w:txbxContent>
                  </v:textbox>
                </v:shape>
                <v:line id="Line 4080" o:spid="_x0000_s1141" style="position:absolute;visibility:visible;mso-wrap-style:square" from="8997,6663" to="9339,66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TstcYAAADdAAAADwAAAGRycy9kb3ducmV2LnhtbESP0WoCMRRE3wv+Q7iCbzVrhaJbs4tY&#10;BaUPRe0HXDe3m62bmyWJuu3XN4WCj8PMnGEWZW9bcSUfGscKJuMMBHHldMO1go/j5nEGIkRkja1j&#10;UvBNAcpi8LDAXLsb7+l6iLVIEA45KjAxdrmUoTJkMYxdR5y8T+ctxiR9LbXHW4LbVj5l2bO02HBa&#10;MNjRylB1Plysgp0/vZ0nP7WRJ975dfv+Og/2S6nRsF++gIjUx3v4v73VCmbTbA5/b9ITk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7U7LXGAAAA3QAAAA8AAAAAAAAA&#10;AAAAAAAAoQIAAGRycy9kb3ducmV2LnhtbFBLBQYAAAAABAAEAPkAAACUAwAAAAA=&#10;" strokeweight="1pt"/>
                <v:line id="Line 4081" o:spid="_x0000_s1142" style="position:absolute;flip:x;visibility:visible;mso-wrap-style:square" from="8712,6663" to="8997,71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yrIMQAAADdAAAADwAAAGRycy9kb3ducmV2LnhtbERPS2vCQBC+F/oflil4KXUTBdE0qxRB&#10;kIKHqqC9DdlpHs3Ohuxq0n/fORR6/Pje+WZ0rbpTH2rPBtJpAoq48Lbm0sD5tHtZggoR2WLrmQz8&#10;UIDN+vEhx8z6gT/ofoylkhAOGRqoYuwyrUNRkcMw9R2xcF++dxgF9qW2PQ4S7lo9S5KFdlizNFTY&#10;0bai4vt4c1LSbMvPQ0PFZXXp3odF+jxcrzdjJk/j2yuoSGP8F/+599bAcp7KfnkjT0Cv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HKsgxAAAAN0AAAAPAAAAAAAAAAAA&#10;AAAAAKECAABkcnMvZG93bnJldi54bWxQSwUGAAAAAAQABAD5AAAAkgMAAAAA&#10;" strokeweight="1pt"/>
                <v:line id="Line 4082" o:spid="_x0000_s1143" style="position:absolute;visibility:visible;mso-wrap-style:square" from="7116,7575" to="7458,7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t2bsUAAADdAAAADwAAAGRycy9kb3ducmV2LnhtbESP0WoCMRRE3wv+Q7iCb5rdCsWuRhFt&#10;QelDqfoB1811s7q5WZJU1359UxD6OMzMGWa26GwjruRD7VhBPspAEJdO11wpOOzfhxMQISJrbByT&#10;gjsFWMx7TzMstLvxF113sRIJwqFABSbGtpAylIYshpFriZN3ct5iTNJXUnu8Jbht5HOWvUiLNacF&#10;gy2tDJWX3bdVsPXHj0v+Uxl55K1/az7Xr8GelRr0u+UURKQu/ocf7Y1WMBnnOfy9SU9Az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Xt2bsUAAADdAAAADwAAAAAAAAAA&#10;AAAAAAChAgAAZHJzL2Rvd25yZXYueG1sUEsFBgAAAAAEAAQA+QAAAJMDAAAAAA==&#10;" strokeweight="1pt"/>
                <v:line id="Line 4083" o:spid="_x0000_s1144" style="position:absolute;flip:y;visibility:visible;mso-wrap-style:square" from="6489,7575" to="7116,8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4KQzMcAAADdAAAADwAAAGRycy9kb3ducmV2LnhtbESPzWrCQBSF94W+w3AFN0UnsRBsdAwl&#10;UCiCi2pB3V0y1ySauRMyYxLfvlModHk4Px9nnY2mET11rrasIJ5HIIgLq2suFXwfPmZLEM4ja2ws&#10;k4IHOcg2z09rTLUd+Iv6vS9FGGGXooLK+zaV0hUVGXRz2xIH72I7gz7IrpS6wyGMm0YuoiiRBmsO&#10;hApbyisqbvu7CZBrXp53VyqOb8d2OyTxy3A63ZWaTsb3FQhPo/8P/7U/tYLla7yA3zfhCcjN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bgpDMxwAAAN0AAAAPAAAAAAAA&#10;AAAAAAAAAKECAABkcnMvZG93bnJldi54bWxQSwUGAAAAAAQABAD5AAAAlQMAAAAA&#10;" strokeweight="1pt"/>
                <v:line id="Line 4084" o:spid="_x0000_s1145" style="position:absolute;visibility:visible;mso-wrap-style:square" from="1245,6150" to="1587,6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VNgsUAAADdAAAADwAAAGRycy9kb3ducmV2LnhtbESP3WoCMRSE7wu+QziCdzW7CkVXo4hW&#10;qPSi+PMAx81xs7o5WZJUt336plDo5TAz3zDzZWcbcScfascK8mEGgrh0uuZKwem4fZ6ACBFZY+OY&#10;FHxRgOWi9zTHQrsH7+l+iJVIEA4FKjAxtoWUoTRkMQxdS5y8i/MWY5K+ktrjI8FtI0dZ9iIt1pwW&#10;DLa0NlTeDp9Wwc6f32/5d2XkmXf+tfnYTIO9KjXod6sZiEhd/A//td+0gsk4H8Pvm/QE5OI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uVNgsUAAADdAAAADwAAAAAAAAAA&#10;AAAAAAChAgAAZHJzL2Rvd25yZXYueG1sUEsFBgAAAAAEAAQA+QAAAJMDAAAAAA==&#10;" strokeweight="1pt"/>
                <v:shape id="Text Box 4085" o:spid="_x0000_s1146" type="#_x0000_t202" style="position:absolute;left:1074;top:3642;width:684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vnk/8UA&#10;AADdAAAADwAAAGRycy9kb3ducmV2LnhtbESPT2vCQBTE74LfYXlCb3XXakWjq0il0JPF+Ae8PbLP&#10;JJh9G7Jbk377rlDwOMzMb5jlurOVuFPjS8caRkMFgjhzpuRcw/Hw+ToD4QOywcoxafglD+tVv7fE&#10;xLiW93RPQy4ihH2CGooQ6kRKnxVk0Q9dTRy9q2sshiibXJoG2wi3lXxTaiotlhwXCqzpo6Dslv5Y&#10;Dafd9XKeqO98a9/r1nVKsp1LrV8G3WYBIlAXnuH/9pfRMBuPJvB4E5+AXP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++eT/xQAAAN0AAAAPAAAAAAAAAAAAAAAAAJgCAABkcnMv&#10;ZG93bnJldi54bWxQSwUGAAAAAAQABAD1AAAAigMAAAAA&#10;" filled="f" stroked="f">
                  <v:textbox>
                    <w:txbxContent>
                      <w:p w14:paraId="422F36BE" w14:textId="77777777" w:rsidR="009221E0" w:rsidRPr="006D01DA" w:rsidRDefault="009221E0" w:rsidP="002D51F6">
                        <w:pPr>
                          <w:jc w:val="center"/>
                          <w:rPr>
                            <w:b/>
                            <w:i/>
                            <w:sz w:val="28"/>
                            <w:szCs w:val="28"/>
                          </w:rPr>
                        </w:pPr>
                        <w:r>
                          <w:rPr>
                            <w:b/>
                            <w:i/>
                            <w:sz w:val="28"/>
                            <w:szCs w:val="28"/>
                            <w:lang w:val="en-US"/>
                          </w:rPr>
                          <w:t>5</w:t>
                        </w:r>
                      </w:p>
                    </w:txbxContent>
                  </v:textbox>
                </v:shape>
                <v:line id="Line 4086" o:spid="_x0000_s1147" style="position:absolute;visibility:visible;mso-wrap-style:square" from="1245,4098" to="1587,40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BwbcYAAADdAAAADwAAAGRycy9kb3ducmV2LnhtbESP0WoCMRRE3wX/IVyhb5rdSotdjSLW&#10;QqUPovUDrpvbzdbNzZKkuvXrTaHg4zAzZ5jZorONOJMPtWMF+SgDQVw6XXOl4PD5NpyACBFZY+OY&#10;FPxSgMW835thod2Fd3Tex0okCIcCFZgY20LKUBqyGEauJU7el/MWY5K+ktrjJcFtIx+z7FlarDkt&#10;GGxpZag87X+sgo0/fpzya2XkkTd+3WxfX4L9Vuph0C2nICJ18R7+b79rBZNx/gR/b9ITkP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pAcG3GAAAA3QAAAA8AAAAAAAAA&#10;AAAAAAAAoQIAAGRycy9kb3ducmV2LnhtbFBLBQYAAAAABAAEAPkAAACUAwAAAAA=&#10;" strokeweight="1pt"/>
                <v:line id="Line 4087" o:spid="_x0000_s1148" style="position:absolute;visibility:visible;mso-wrap-style:square" from="1188,5238" to="1530,52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pLuGsUAAADdAAAADwAAAGRycy9kb3ducmV2LnhtbESP3WoCMRSE7wu+QzhC72p2K4iuRhGr&#10;UOlF8ecBjpvjZnVzsiRRt336plDo5TAz3zCzRWcbcScfascK8kEGgrh0uuZKwfGweRmDCBFZY+OY&#10;FHxRgMW89zTDQrsH7+i+j5VIEA4FKjAxtoWUoTRkMQxcS5y8s/MWY5K+ktrjI8FtI1+zbCQt1pwW&#10;DLa0MlRe9zerYOtPH9f8uzLyxFu/bj7fJsFelHrud8spiEhd/A//td+1gvEwH8Hvm/QE5Pw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pLuGsUAAADdAAAADwAAAAAAAAAA&#10;AAAAAAChAgAAZHJzL2Rvd25yZXYueG1sUEsFBgAAAAAEAAQA+QAAAJMDAAAAAA==&#10;" strokeweight="1pt"/>
                <v:line id="Line 4088" o:spid="_x0000_s1149" style="position:absolute;visibility:visible;mso-wrap-style:square" from="1530,5238" to="2442,58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5LgcYAAADdAAAADwAAAGRycy9kb3ducmV2LnhtbESP0WoCMRRE3wX/IVyhb5rdCq1djSLW&#10;QqUPovUDrpvbzdbNzZKkuvXrTaHg4zAzZ5jZorONOJMPtWMF+SgDQVw6XXOl4PD5NpyACBFZY+OY&#10;FPxSgMW835thod2Fd3Tex0okCIcCFZgY20LKUBqyGEauJU7el/MWY5K+ktrjJcFtIx+z7ElarDkt&#10;GGxpZag87X+sgo0/fpzya2XkkTd+3WxfX4L9Vuph0C2nICJ18R7+b79rBZNx/gx/b9ITkP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eS4HGAAAA3QAAAA8AAAAAAAAA&#10;AAAAAAAAoQIAAGRycy9kb3ducmV2LnhtbFBLBQYAAAAABAAEAPkAAACUAwAAAAA=&#10;" strokeweight="1pt"/>
                <v:shape id="Text Box 4089" o:spid="_x0000_s1150" type="#_x0000_t202" style="position:absolute;left:4893;top:1761;width:684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7Tu+sMA&#10;AADdAAAADwAAAGRycy9kb3ducmV2LnhtbERPy2rCQBTdF/yH4QrdNTOprWh0DFIpdNVifIC7S+aa&#10;BDN3QmZq0r/vLApdHs57nY+2FXfqfeNYQ5ooEMSlMw1XGo6H96cFCB+QDbaOScMPecg3k4c1ZsYN&#10;vKd7ESoRQ9hnqKEOocuk9GVNFn3iOuLIXV1vMUTYV9L0OMRw28pnpebSYsOxocaO3moqb8W31XD6&#10;vF7OL+qr2tnXbnCjkmyXUuvH6bhdgQg0hn/xn/vDaFjM0jg3volPQG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7Tu+sMAAADdAAAADwAAAAAAAAAAAAAAAACYAgAAZHJzL2Rv&#10;d25yZXYueG1sUEsFBgAAAAAEAAQA9QAAAIgDAAAAAA==&#10;" filled="f" stroked="f">
                  <v:textbox>
                    <w:txbxContent>
                      <w:p w14:paraId="34834008" w14:textId="77777777" w:rsidR="009221E0" w:rsidRPr="006D01DA" w:rsidRDefault="009221E0" w:rsidP="002D51F6">
                        <w:pPr>
                          <w:jc w:val="center"/>
                          <w:rPr>
                            <w:b/>
                            <w:i/>
                            <w:sz w:val="28"/>
                            <w:szCs w:val="28"/>
                          </w:rPr>
                        </w:pPr>
                        <w:r>
                          <w:rPr>
                            <w:b/>
                            <w:i/>
                            <w:sz w:val="28"/>
                            <w:szCs w:val="28"/>
                            <w:lang w:val="en-US"/>
                          </w:rPr>
                          <w:t>6</w:t>
                        </w:r>
                      </w:p>
                    </w:txbxContent>
                  </v:textbox>
                </v:shape>
                <v:line id="Line 4090" o:spid="_x0000_s1151" style="position:absolute;visibility:visible;mso-wrap-style:square" from="5064,2160" to="5406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16aMUAAADdAAAADwAAAGRycy9kb3ducmV2LnhtbESP3WoCMRSE7wu+QzhC72p2KxRdjSJW&#10;odKL4s8DHDfHzermZEmibvv0TaHg5TAz3zDTeWcbcSMfascK8kEGgrh0uuZKwWG/fhmBCBFZY+OY&#10;FHxTgPms9zTFQrs7b+m2i5VIEA4FKjAxtoWUoTRkMQxcS5y8k/MWY5K+ktrjPcFtI1+z7E1arDkt&#10;GGxpaai87K5WwcYfPy/5T2XkkTd+1Xy9j4M9K/Xc7xYTEJG6+Aj/tz+0gtEwH8Pfm/QE5O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w16aMUAAADdAAAADwAAAAAAAAAA&#10;AAAAAAChAgAAZHJzL2Rvd25yZXYueG1sUEsFBgAAAAAEAAQA+QAAAJMDAAAAAA==&#10;" strokeweight="1pt"/>
                <v:line id="Line 4091" o:spid="_x0000_s1152" style="position:absolute;flip:x;visibility:visible;mso-wrap-style:square" from="4722,2160" to="5064,29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BhncMAAADdAAAADwAAAGRycy9kb3ducmV2LnhtbERPTWvCQBC9F/wPywi9FN2oIDG6ShEK&#10;peBBW1BvQ3aaxGZnQ3Y16b93DoLHx/tebXpXqxu1ofJsYDJOQBHn3lZcGPj5/hiloEJEtlh7JgP/&#10;FGCzHrysMLO+4z3dDrFQEsIhQwNljE2mdchLchjGviEW7te3DqPAttC2xU7CXa2nSTLXDiuWhhIb&#10;2paU/x2uTkou2+K8u1B+XBybr24+eetOp6sxr8P+fQkqUh+f4of70xpIZ1PZL2/kCej1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pwYZ3DAAAA3QAAAA8AAAAAAAAAAAAA&#10;AAAAoQIAAGRycy9kb3ducmV2LnhtbFBLBQYAAAAABAAEAPkAAACRAwAAAAA=&#10;" strokeweight="1pt"/>
                <v:line id="Line 4092" o:spid="_x0000_s1153" style="position:absolute;visibility:visible;mso-wrap-style:square" from="9339,7746" to="10764,77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e808UAAADdAAAADwAAAGRycy9kb3ducmV2LnhtbESP3WoCMRSE7wu+QzhC7zS7FoquRhG1&#10;UOlF8ecBjpvjZnVzsiSpbvv0TUHo5TAz3zCzRWcbcSMfascK8mEGgrh0uuZKwfHwNhiDCBFZY+OY&#10;FHxTgMW89zTDQrs77+i2j5VIEA4FKjAxtoWUoTRkMQxdS5y8s/MWY5K+ktrjPcFtI0dZ9iot1pwW&#10;DLa0MlRe919WwdafPq75T2Xkibd+03yuJ8FelHrud8spiEhd/A8/2u9awfhllMPfm/QE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xe808UAAADdAAAADwAAAAAAAAAA&#10;AAAAAAChAgAAZHJzL2Rvd25yZXYueG1sUEsFBgAAAAAEAAQA+QAAAJMDAAAAAA==&#10;" strokeweight="1pt"/>
                <v:line id="Line 4093" o:spid="_x0000_s1154" style="position:absolute;flip:x;visibility:visible;mso-wrap-style:square" from="8598,7746" to="9339,80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e5acccAAADdAAAADwAAAGRycy9kb3ducmV2LnhtbESPzWrCQBSF94W+w3AFN0UnSSHY6BiK&#10;UCiCi2pB3V0y1ySauRMyYxLfvlModHk4Px9nlY+mET11rrasIJ5HIIgLq2suFXwfPmYLEM4ja2ws&#10;k4IHOcjXz08rzLQd+Iv6vS9FGGGXoYLK+zaT0hUVGXRz2xIH72I7gz7IrpS6wyGMm0YmUZRKgzUH&#10;QoUtbSoqbvu7CZDrpjzvrlQc347tdkjjl+F0uis1nYzvSxCeRv8f/mt/agWL1ySB3zfhCcj1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V7lpxxwAAAN0AAAAPAAAAAAAA&#10;AAAAAAAAAKECAABkcnMvZG93bnJldi54bWxQSwUGAAAAAAQABAD5AAAAlQMAAAAA&#10;" strokeweight="1pt"/>
                <v:shape id="Text Box 4094" o:spid="_x0000_s1155" type="#_x0000_t202" style="position:absolute;left:9225;top:7347;width:1653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3y2NsUA&#10;AADdAAAADwAAAGRycy9kb3ducmV2LnhtbESPT2vCQBTE74LfYXmCt7qrtqLRVUpF6KnF+Ae8PbLP&#10;JJh9G7KrSb99t1DwOMzMb5jVprOVeFDjS8caxiMFgjhzpuRcw/Gwe5mD8AHZYOWYNPyQh82631th&#10;YlzLe3qkIRcRwj5BDUUIdSKlzwqy6EeuJo7e1TUWQ5RNLk2DbYTbSk6UmkmLJceFAmv6KCi7pXer&#10;4fR1vZxf1Xe+tW916zol2S6k1sNB974EEagLz/B/+9NomE8nU/h7E5+AXP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/fLY2xQAAAN0AAAAPAAAAAAAAAAAAAAAAAJgCAABkcnMv&#10;ZG93bnJldi54bWxQSwUGAAAAAAQABAD1AAAAigMAAAAA&#10;" filled="f" stroked="f">
                  <v:textbox>
                    <w:txbxContent>
                      <w:p w14:paraId="6436E5A1" w14:textId="77777777" w:rsidR="009221E0" w:rsidRPr="00344AC0" w:rsidRDefault="009221E0" w:rsidP="002D51F6">
                        <w:pPr>
                          <w:jc w:val="center"/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P</w:t>
                        </w:r>
                        <w:r w:rsidRPr="00344AC0">
                          <w:rPr>
                            <w:b/>
                            <w:i/>
                            <w:vertAlign w:val="subscript"/>
                            <w:lang w:val="en-US"/>
                          </w:rPr>
                          <w:t>1</w:t>
                        </w:r>
                        <w:r w:rsidRPr="00344AC0">
                          <w:rPr>
                            <w:b/>
                            <w:i/>
                            <w:lang w:val="en-US"/>
                          </w:rPr>
                          <w:t>, n</w:t>
                        </w:r>
                        <w:r w:rsidRPr="00344AC0">
                          <w:rPr>
                            <w:b/>
                            <w:i/>
                            <w:vertAlign w:val="subscript"/>
                            <w:lang w:val="en-US"/>
                          </w:rPr>
                          <w:t>1</w:t>
                        </w:r>
                        <w:r w:rsidRPr="00344AC0">
                          <w:rPr>
                            <w:b/>
                            <w:i/>
                            <w:lang w:val="en-US"/>
                          </w:rPr>
                          <w:t xml:space="preserve">, </w:t>
                        </w:r>
                        <w:r w:rsidRPr="00344AC0">
                          <w:rPr>
                            <w:b/>
                            <w:i/>
                            <w:lang w:val="en-US"/>
                          </w:rPr>
                          <w:sym w:font="Symbol" w:char="F077"/>
                        </w:r>
                        <w:r w:rsidRPr="00344AC0">
                          <w:rPr>
                            <w:b/>
                            <w:i/>
                            <w:vertAlign w:val="subscript"/>
                            <w:lang w:val="en-US"/>
                          </w:rPr>
                          <w:t>1</w:t>
                        </w:r>
                        <w:r w:rsidRPr="00344AC0">
                          <w:rPr>
                            <w:b/>
                            <w:i/>
                            <w:lang w:val="en-US"/>
                          </w:rPr>
                          <w:t xml:space="preserve">, </w:t>
                        </w:r>
                        <w:r>
                          <w:rPr>
                            <w:b/>
                            <w:i/>
                            <w:lang w:val="en-US"/>
                          </w:rPr>
                          <w:t>M</w:t>
                        </w:r>
                        <w:r w:rsidRPr="00344AC0">
                          <w:rPr>
                            <w:b/>
                            <w:i/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line id="Line 4095" o:spid="_x0000_s1156" style="position:absolute;visibility:visible;mso-wrap-style:square" from="1758,8259" to="3183,82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2AfS8UAAADdAAAADwAAAGRycy9kb3ducmV2LnhtbESP3WoCMRSE7wu+QzhC72pWW0RXo0h/&#10;oOJF8ecBjpvjZnVzsiSpbn16Iwi9HGbmG2Y6b20tzuRD5VhBv5eBIC6crrhUsNt+vYxAhIissXZM&#10;Cv4owHzWeZpirt2F13TexFIkCIccFZgYm1zKUBiyGHquIU7ewXmLMUlfSu3xkuC2loMsG0qLFacF&#10;gw29GypOm1+rYOn3q1P/Whq556X/rH8+xsEelXrutosJiEht/A8/2t9aweh18Ab3N+kJyNk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2AfS8UAAADdAAAADwAAAAAAAAAA&#10;AAAAAAChAgAAZHJzL2Rvd25yZXYueG1sUEsFBgAAAAAEAAQA+QAAAJMDAAAAAA==&#10;" strokeweight="1pt"/>
                <v:line id="Line 4096" o:spid="_x0000_s1157" style="position:absolute;flip:y;visibility:visible;mso-wrap-style:square" from="3183,7803" to="4437,82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fCBccAAADdAAAADwAAAGRycy9kb3ducmV2LnhtbESPzWrCQBSF90LfYbhCN1InKg1p6iQU&#10;oVAKLrSF2N0lc5tEM3dCZjTx7R2h0OXh/HycdT6aVlyod41lBYt5BIK4tLrhSsH31/tTAsJ5ZI2t&#10;ZVJwJQd59jBZY6rtwDu67H0lwgi7FBXU3neplK6syaCb2444eL+2N+iD7CupexzCuGnlMopiabDh&#10;QKixo01N5Wl/NgFy3FQ/2yOVxUvRfQ7xYjYcDmelHqfj2ysIT6P/D/+1P7SCZLV8hvub8ARkdg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aB8IFxwAAAN0AAAAPAAAAAAAA&#10;AAAAAAAAAKECAABkcnMvZG93bnJldi54bWxQSwUGAAAAAAQABAD5AAAAlQMAAAAA&#10;" strokeweight="1pt"/>
                <v:shape id="Text Box 4097" o:spid="_x0000_s1158" type="#_x0000_t202" style="position:absolute;left:1587;top:7860;width:1767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sVrsUA&#10;AADdAAAADwAAAGRycy9kb3ducmV2LnhtbESPQWvCQBSE74L/YXlCb7qrVrHRVUQp9FQxtgVvj+wz&#10;CWbfhuzWpP++Kwgeh5n5hlltOluJGzW+dKxhPFIgiDNnSs41fJ3ehwsQPiAbrByThj/ysFn3eytM&#10;jGv5SLc05CJC2CeooQihTqT0WUEW/cjVxNG7uMZiiLLJpWmwjXBbyYlSc2mx5LhQYE27grJr+ms1&#10;fH9ezj+v6pDv7axuXack2zep9cug2y5BBOrCM/xofxgNi+lkDvc38QnI9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CxWuxQAAAN0AAAAPAAAAAAAAAAAAAAAAAJgCAABkcnMv&#10;ZG93bnJldi54bWxQSwUGAAAAAAQABAD1AAAAigMAAAAA&#10;" filled="f" stroked="f">
                  <v:textbox>
                    <w:txbxContent>
                      <w:p w14:paraId="08196CCF" w14:textId="77777777" w:rsidR="009221E0" w:rsidRPr="00344AC0" w:rsidRDefault="009221E0" w:rsidP="002D51F6">
                        <w:pPr>
                          <w:jc w:val="center"/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P</w:t>
                        </w:r>
                        <w:r>
                          <w:rPr>
                            <w:b/>
                            <w:i/>
                            <w:vertAlign w:val="subscript"/>
                            <w:lang w:val="en-US"/>
                          </w:rPr>
                          <w:t>2</w:t>
                        </w:r>
                        <w:r w:rsidRPr="00344AC0">
                          <w:rPr>
                            <w:b/>
                            <w:i/>
                            <w:lang w:val="en-US"/>
                          </w:rPr>
                          <w:t>, n</w:t>
                        </w:r>
                        <w:r>
                          <w:rPr>
                            <w:b/>
                            <w:i/>
                            <w:vertAlign w:val="subscript"/>
                            <w:lang w:val="en-US"/>
                          </w:rPr>
                          <w:t>2</w:t>
                        </w:r>
                        <w:r w:rsidRPr="00344AC0">
                          <w:rPr>
                            <w:b/>
                            <w:i/>
                            <w:lang w:val="en-US"/>
                          </w:rPr>
                          <w:t xml:space="preserve">, </w:t>
                        </w:r>
                        <w:r w:rsidRPr="00344AC0">
                          <w:rPr>
                            <w:b/>
                            <w:i/>
                            <w:lang w:val="en-US"/>
                          </w:rPr>
                          <w:sym w:font="Symbol" w:char="F077"/>
                        </w:r>
                        <w:r>
                          <w:rPr>
                            <w:b/>
                            <w:i/>
                            <w:vertAlign w:val="subscript"/>
                            <w:lang w:val="en-US"/>
                          </w:rPr>
                          <w:t>2</w:t>
                        </w:r>
                        <w:r w:rsidRPr="00344AC0">
                          <w:rPr>
                            <w:b/>
                            <w:i/>
                            <w:lang w:val="en-US"/>
                          </w:rPr>
                          <w:t xml:space="preserve">, </w:t>
                        </w:r>
                        <w:r>
                          <w:rPr>
                            <w:b/>
                            <w:i/>
                            <w:lang w:val="en-US"/>
                          </w:rPr>
                          <w:t>M</w:t>
                        </w:r>
                        <w:r>
                          <w:rPr>
                            <w:b/>
                            <w:i/>
                            <w:vertAlign w:val="subscript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line id="Line 4098" o:spid="_x0000_s1159" style="position:absolute;visibility:visible;mso-wrap-style:square" from="1587,6150" to="2499,6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7KBPMUAAADdAAAADwAAAGRycy9kb3ducmV2LnhtbESP3WoCMRSE7wu+QzhC72pWC1VXo0h/&#10;oOJF8ecBjpvjZnVzsiSpbn16Iwi9HGbmG2Y6b20tzuRD5VhBv5eBIC6crrhUsNt+vYxAhIissXZM&#10;Cv4owHzWeZpirt2F13TexFIkCIccFZgYm1zKUBiyGHquIU7ewXmLMUlfSu3xkuC2loMse5MWK04L&#10;Bht6N1ScNr9WwdLvV6f+tTRyz0v/Wf98jIM9KvXcbRcTEJHa+B9+tL+1gtHrYAj3N+kJyNk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7KBPMUAAADdAAAADwAAAAAAAAAA&#10;AAAAAAChAgAAZHJzL2Rvd25yZXYueG1sUEsFBgAAAAAEAAQA+QAAAJMDAAAAAA==&#10;" strokeweight="1pt"/>
                <v:line id="Line 4099" o:spid="_x0000_s1160" style="position:absolute;visibility:visible;mso-wrap-style:square" from="1587,4098" to="2499,47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0VTsMAAADdAAAADwAAAGRycy9kb3ducmV2LnhtbERP3WrCMBS+H+wdwhnsTlMdiKtNRfYD&#10;Ey9k1Qc4Nsem2pyUJNO6p18uhF1+fP/FcrCduJAPrWMFk3EGgrh2uuVGwX73OZqDCBFZY+eYFNwo&#10;wLJ8fCgw1+7K33SpYiNSCIccFZgY+1zKUBuyGMauJ07c0XmLMUHfSO3xmsJtJ6dZNpMWW04NBnt6&#10;M1Sfqx+rYO0Pm/PktzHywGv/0W3fX4M9KfX8NKwWICIN8V98d39pBfOXaZqb3qQnI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otFU7DAAAA3QAAAA8AAAAAAAAAAAAA&#10;AAAAoQIAAGRycy9kb3ducmV2LnhtbFBLBQYAAAAABAAEAPkAAACRAwAAAAA=&#10;" strokeweight="1pt"/>
                <v:line id="Line 4100" o:spid="_x0000_s1161" style="position:absolute;visibility:visible;mso-wrap-style:square" from="3981,5979" to="5406,5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Gw1cYAAADdAAAADwAAAGRycy9kb3ducmV2LnhtbESP0WoCMRRE3wv9h3ALfatZFYquZhdp&#10;FSo+FG0/4Lq5blY3N0sSdduvb4SCj8PMnGHmZW9bcSEfGscKhoMMBHHldMO1gu+v1csERIjIGlvH&#10;pOCHApTF48Mcc+2uvKXLLtYiQTjkqMDE2OVShsqQxTBwHXHyDs5bjEn6WmqP1wS3rRxl2au02HBa&#10;MNjRm6HqtDtbBWu/35yGv7WRe177Zfv5Pg32qNTzU7+YgYjUx3v4v/2hFUzGoync3qQnI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VhsNXGAAAA3QAAAA8AAAAAAAAA&#10;AAAAAAAAoQIAAGRycy9kb3ducmV2LnhtbFBLBQYAAAAABAAEAPkAAACUAwAAAAA=&#10;" strokeweight="1pt"/>
                <v:line id="Line 4101" o:spid="_x0000_s1162" style="position:absolute;flip:x;visibility:visible;mso-wrap-style:square" from="2670,5979" to="3981,62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6n3QMMAAADdAAAADwAAAGRycy9kb3ducmV2LnhtbERPS2vCQBC+F/wPywheim5UEI2uUoSC&#10;CD34APU2ZKdJbHY2ZFeT/nvnUOjx43uvNp2r1JOaUHo2MB4loIgzb0vODZxPn8M5qBCRLVaeycAv&#10;Bdise28rTK1v+UDPY8yVhHBI0UARY51qHbKCHIaRr4mF+/aNwyiwybVtsJVwV+lJksy0w5KlocCa&#10;tgVlP8eHk5L7Nr993Sm7LC71vp2N39vr9WHMoN99LEFF6uK/+M+9swbm06nslzfyBPT6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+p90DDAAAA3QAAAA8AAAAAAAAAAAAA&#10;AAAAoQIAAGRycy9kb3ducmV2LnhtbFBLBQYAAAAABAAEAPkAAACRAwAAAAA=&#10;" strokeweight="1pt"/>
                <v:shape id="Text Box 4102" o:spid="_x0000_s1163" type="#_x0000_t202" style="position:absolute;left:3753;top:5580;width:1653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sbB8UA&#10;AADdAAAADwAAAGRycy9kb3ducmV2LnhtbESPT2sCMRTE74LfIbxCb5qoteh2o4il0FPFrQq9PTZv&#10;/9DNy7JJ3e23bwqCx2FmfsOk28E24kqdrx1rmE0VCOLcmZpLDafPt8kKhA/IBhvHpOGXPGw341GK&#10;iXE9H+mahVJECPsENVQhtImUPq/Iop+6ljh6hesshii7UpoO+wi3jZwr9Swt1hwXKmxpX1H+nf1Y&#10;DeeP4uvypA7lq122vRuUZLuWWj8+DLsXEIGGcA/f2u9Gw2qxmMH/m/gE5OY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OxsHxQAAAN0AAAAPAAAAAAAAAAAAAAAAAJgCAABkcnMv&#10;ZG93bnJldi54bWxQSwUGAAAAAAQABAD1AAAAigMAAAAA&#10;" filled="f" stroked="f">
                  <v:textbox>
                    <w:txbxContent>
                      <w:p w14:paraId="2C779D9B" w14:textId="77777777" w:rsidR="009221E0" w:rsidRPr="00344AC0" w:rsidRDefault="009221E0" w:rsidP="002D51F6">
                        <w:pPr>
                          <w:jc w:val="center"/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P</w:t>
                        </w:r>
                        <w:r w:rsidRPr="00D767C3">
                          <w:rPr>
                            <w:b/>
                            <w:i/>
                            <w:vertAlign w:val="subscript"/>
                            <w:lang w:val="en-US"/>
                          </w:rPr>
                          <w:t>3</w:t>
                        </w:r>
                        <w:r w:rsidRPr="00344AC0">
                          <w:rPr>
                            <w:b/>
                            <w:i/>
                            <w:lang w:val="en-US"/>
                          </w:rPr>
                          <w:t>, n</w:t>
                        </w:r>
                        <w:r>
                          <w:rPr>
                            <w:b/>
                            <w:i/>
                            <w:vertAlign w:val="subscript"/>
                            <w:lang w:val="en-US"/>
                          </w:rPr>
                          <w:t>3</w:t>
                        </w:r>
                        <w:r w:rsidRPr="00344AC0">
                          <w:rPr>
                            <w:b/>
                            <w:i/>
                            <w:lang w:val="en-US"/>
                          </w:rPr>
                          <w:t xml:space="preserve">, </w:t>
                        </w:r>
                        <w:r w:rsidRPr="00344AC0">
                          <w:rPr>
                            <w:b/>
                            <w:i/>
                            <w:lang w:val="en-US"/>
                          </w:rPr>
                          <w:sym w:font="Symbol" w:char="F077"/>
                        </w:r>
                        <w:r>
                          <w:rPr>
                            <w:b/>
                            <w:i/>
                            <w:vertAlign w:val="subscript"/>
                            <w:lang w:val="en-US"/>
                          </w:rPr>
                          <w:t>3</w:t>
                        </w:r>
                        <w:r w:rsidRPr="00344AC0">
                          <w:rPr>
                            <w:b/>
                            <w:i/>
                            <w:lang w:val="en-US"/>
                          </w:rPr>
                          <w:t xml:space="preserve">, </w:t>
                        </w:r>
                        <w:r>
                          <w:rPr>
                            <w:b/>
                            <w:i/>
                            <w:lang w:val="en-US"/>
                          </w:rPr>
                          <w:t>M</w:t>
                        </w:r>
                        <w:r>
                          <w:rPr>
                            <w:b/>
                            <w:i/>
                            <w:vertAlign w:val="subscript"/>
                            <w:lang w:val="en-US"/>
                          </w:rPr>
                          <w:t>3</w:t>
                        </w:r>
                      </w:p>
                    </w:txbxContent>
                  </v:textbox>
                </v:shape>
                <v:line id="Line 4103" o:spid="_x0000_s1164" style="position:absolute;visibility:visible;mso-wrap-style:square" from="2271,3414" to="3696,34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hy0ecYAAADdAAAADwAAAGRycy9kb3ducmV2LnhtbESP0WoCMRRE3wv+Q7hC32pWBbFbs0vR&#10;Fio+SNUPuG5uN1s3N0uS6tavN0Khj8PMnGEWZW9bcSYfGscKxqMMBHHldMO1gsP+/WkOIkRkja1j&#10;UvBLAcpi8LDAXLsLf9J5F2uRIBxyVGBi7HIpQ2XIYhi5jjh5X85bjEn6WmqPlwS3rZxk2UxabDgt&#10;GOxoaag67X6sgrU/bk7ja23kkdf+rd2unoP9Vupx2L++gIjUx//wX/tDK5hPpxO4v0lPQBY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4ctHnGAAAA3QAAAA8AAAAAAAAA&#10;AAAAAAAAoQIAAGRycy9kb3ducmV2LnhtbFBLBQYAAAAABAAEAPkAAACUAwAAAAA=&#10;" strokeweight="1pt"/>
                <v:line id="Line 4104" o:spid="_x0000_s1165" style="position:absolute;visibility:visible;mso-wrap-style:square" from="3696,3414" to="4437,3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AR4sUAAADdAAAADwAAAGRycy9kb3ducmV2LnhtbESP0WoCMRRE3wX/IdxC3zRrF4pujVJs&#10;CxUfRO0HXDfXzermZklS3fbrjSD4OMzMGWY672wjzuRD7VjBaJiBIC6drrlS8LP7GoxBhIissXFM&#10;Cv4owHzW702x0O7CGzpvYyUShEOBCkyMbSFlKA1ZDEPXEifv4LzFmKSvpPZ4SXDbyJcse5UWa04L&#10;BltaGCpP21+rYOn3q9PovzJyz0v/2aw/JsEelXp+6t7fQETq4iN8b39rBeM8z+H2Jj0BObs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VAR4sUAAADdAAAADwAAAAAAAAAA&#10;AAAAAAChAgAAZHJzL2Rvd25yZXYueG1sUEsFBgAAAAAEAAQA+QAAAJMDAAAAAA==&#10;" strokeweight="1pt"/>
                <v:shape id="Text Box 4105" o:spid="_x0000_s1166" type="#_x0000_t202" style="position:absolute;left:2100;top:3015;width:1824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y4n8UA&#10;AADdAAAADwAAAGRycy9kb3ducmV2LnhtbESPW4vCMBSE3xf8D+EIvq2J6wWtRll2EXxa8Qq+HZpj&#10;W2xOShNt/fdmYWEfh5n5hlmsWluKB9W+cKxh0FcgiFNnCs40HA/r9ykIH5ANlo5Jw5M8rJadtwUm&#10;xjW8o8c+ZCJC2CeoIQ+hSqT0aU4Wfd9VxNG7utpiiLLOpKmxiXBbyg+lJtJiwXEhx4q+ckpv+7vV&#10;cPq5Xs4jtc2+7bhqXKsk25nUutdtP+cgArXhP/zX3hgN0+FwBL9v4hOQyx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1TLifxQAAAN0AAAAPAAAAAAAAAAAAAAAAAJgCAABkcnMv&#10;ZG93bnJldi54bWxQSwUGAAAAAAQABAD1AAAAigMAAAAA&#10;" filled="f" stroked="f">
                  <v:textbox>
                    <w:txbxContent>
                      <w:p w14:paraId="2D6F12B0" w14:textId="77777777" w:rsidR="009221E0" w:rsidRPr="00344AC0" w:rsidRDefault="009221E0" w:rsidP="002D51F6">
                        <w:pPr>
                          <w:jc w:val="center"/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P</w:t>
                        </w:r>
                        <w:r>
                          <w:rPr>
                            <w:b/>
                            <w:i/>
                            <w:vertAlign w:val="subscript"/>
                            <w:lang w:val="en-US"/>
                          </w:rPr>
                          <w:t>4</w:t>
                        </w:r>
                        <w:r w:rsidRPr="00344AC0">
                          <w:rPr>
                            <w:b/>
                            <w:i/>
                            <w:lang w:val="en-US"/>
                          </w:rPr>
                          <w:t>, n</w:t>
                        </w:r>
                        <w:r>
                          <w:rPr>
                            <w:b/>
                            <w:i/>
                            <w:vertAlign w:val="subscript"/>
                            <w:lang w:val="en-US"/>
                          </w:rPr>
                          <w:t>4</w:t>
                        </w:r>
                        <w:r w:rsidRPr="00344AC0">
                          <w:rPr>
                            <w:b/>
                            <w:i/>
                            <w:lang w:val="en-US"/>
                          </w:rPr>
                          <w:t xml:space="preserve">, </w:t>
                        </w:r>
                        <w:r w:rsidRPr="00344AC0">
                          <w:rPr>
                            <w:b/>
                            <w:i/>
                            <w:lang w:val="en-US"/>
                          </w:rPr>
                          <w:sym w:font="Symbol" w:char="F077"/>
                        </w:r>
                        <w:r>
                          <w:rPr>
                            <w:b/>
                            <w:i/>
                            <w:vertAlign w:val="subscript"/>
                            <w:lang w:val="en-US"/>
                          </w:rPr>
                          <w:t>4</w:t>
                        </w:r>
                        <w:r w:rsidRPr="00344AC0">
                          <w:rPr>
                            <w:b/>
                            <w:i/>
                            <w:lang w:val="en-US"/>
                          </w:rPr>
                          <w:t xml:space="preserve">, </w:t>
                        </w:r>
                        <w:r>
                          <w:rPr>
                            <w:b/>
                            <w:i/>
                            <w:lang w:val="en-US"/>
                          </w:rPr>
                          <w:t>M</w:t>
                        </w:r>
                        <w:r>
                          <w:rPr>
                            <w:b/>
                            <w:i/>
                            <w:vertAlign w:val="subscript"/>
                            <w:lang w:val="en-US"/>
                          </w:rPr>
                          <w:t>4</w:t>
                        </w:r>
                      </w:p>
                    </w:txbxContent>
                  </v:textbox>
                </v:shape>
                <v:oval id="Oval 4106" o:spid="_x0000_s1167" style="position:absolute;left:4665;top:2901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Y3Hu8QA&#10;AADdAAAADwAAAGRycy9kb3ducmV2LnhtbESPQWvCQBSE70L/w/KEXqRurCghukoJKF4bPXh8zT6T&#10;YPZt2F1N8u+7hYLHYWa+Ybb7wbTiSc43lhUs5gkI4tLqhisFl/PhIwXhA7LG1jIpGMnDfvc22WKm&#10;bc/f9CxCJSKEfYYK6hC6TEpf1mTQz21HHL2bdQZDlK6S2mEf4aaVn0mylgYbjgs1dpTXVN6Lh1Hg&#10;Zt2Yj6f8sPjhY7HqU31dX7RS79PhawMi0BBe4f/2SStIl8sV/L2JT0D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WNx7vEAAAA3QAAAA8AAAAAAAAAAAAAAAAAmAIAAGRycy9k&#10;b3ducmV2LnhtbFBLBQYAAAAABAAEAPUAAACJAwAAAAA=&#10;" fillcolor="black"/>
                <v:oval id="Oval 4107" o:spid="_x0000_s1168" style="position:absolute;left:2442;top:4668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9ZzMQA&#10;AADdAAAADwAAAGRycy9kb3ducmV2LnhtbESPQWvCQBSE7wX/w/IEL6VurBhCdJUSsHht9NDja/Y1&#10;CWbfht2tSf69WxA8DjPzDbM7jKYTN3K+taxgtUxAEFdWt1wruJyPbxkIH5A1dpZJwUQeDvvZyw5z&#10;bQf+olsZahEh7HNU0ITQ51L6qiGDfml74uj9WmcwROlqqR0OEW46+Z4kqTTYclxosKeioepa/hkF&#10;7rWfiulUHFc//Fluhkx/pxet1GI+fmxBBBrDM/xon7SCbL1O4f9NfAJyf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VfWczEAAAA3QAAAA8AAAAAAAAAAAAAAAAAmAIAAGRycy9k&#10;b3ducmV2LnhtbFBLBQYAAAAABAAEAPUAAACJAwAAAAA=&#10;" fillcolor="black"/>
                <v:oval id="Oval 4108" o:spid="_x0000_s1169" style="position:absolute;left:2385;top:5808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hP8V8QA&#10;AADdAAAADwAAAGRycy9kb3ducmV2LnhtbESPQWvCQBSE7wX/w/IKvRTdqNSG6CoSsHg1eujxmX0m&#10;odm3YXc1yb/vFoQeh5n5htnsBtOKBznfWFYwnyUgiEurG64UXM6HaQrCB2SNrWVSMJKH3XbyssFM&#10;255P9ChCJSKEfYYK6hC6TEpf1mTQz2xHHL2bdQZDlK6S2mEf4aaViyRZSYMNx4UaO8prKn+Ku1Hg&#10;3rsxH4/5YX7lr+KjT/X36qKVensd9msQgYbwH362j1pBulx+wt+b+ATk9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oT/FfEAAAA3QAAAA8AAAAAAAAAAAAAAAAAmAIAAGRycy9k&#10;b3ducmV2LnhtbFBLBQYAAAAABAAEAPUAAACJAwAAAAA=&#10;" fillcolor="black"/>
                <v:oval id="Oval 4109" o:spid="_x0000_s1170" style="position:absolute;left:2442;top:666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4xoJcEA&#10;AADdAAAADwAAAGRycy9kb3ducmV2LnhtbERPTYvCMBC9C/6HMMJeRFNXVko1ihQUr9v14HFsxrbY&#10;TEoSbfvvN4eFPT7e9+4wmFa8yfnGsoLVMgFBXFrdcKXg+nNapCB8QNbYWiYFI3k47KeTHWba9vxN&#10;7yJUIoawz1BBHUKXSenLmgz6pe2II/ewzmCI0FVSO+xjuGnlZ5JspMGGY0ONHeU1lc/iZRS4eTfm&#10;4yU/re58Lr76VN82V63Ux2w4bkEEGsK/+M990QrS9TrOjW/iE5D7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uMaCXBAAAA3QAAAA8AAAAAAAAAAAAAAAAAmAIAAGRycy9kb3du&#10;cmV2LnhtbFBLBQYAAAAABAAEAPUAAACGAwAAAAA=&#10;" fillcolor="black"/>
                <v:oval id="Oval 4110" o:spid="_x0000_s1171" style="position:absolute;left:8655;top:7062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DNvsQA&#10;AADdAAAADwAAAGRycy9kb3ducmV2LnhtbESPQWvCQBSE7wX/w/IKvZS6UanE6CoSsHg1eujxmX0m&#10;odm3YXc1yb/vFoQeh5n5htnsBtOKBznfWFYwmyYgiEurG64UXM6HjxSED8gaW8ukYCQPu+3kZYOZ&#10;tj2f6FGESkQI+wwV1CF0mZS+rMmgn9qOOHo36wyGKF0ltcM+wk0r50mylAYbjgs1dpTXVP4Ud6PA&#10;vXdjPh7zw+zKX8Vnn+rv5UUr9fY67NcgAg3hP/xsH7WCdLFYwd+b+ATk9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TAzb7EAAAA3QAAAA8AAAAAAAAAAAAAAAAAmAIAAGRycy9k&#10;b3ducmV2LnhtbFBLBQYAAAAABAAEAPUAAACJAwAAAAA=&#10;" fillcolor="black"/>
                <v:oval id="Oval 4111" o:spid="_x0000_s1172" style="position:absolute;left:6432;top:8484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wXXsEA&#10;AADdAAAADwAAAGRycy9kb3ducmV2LnhtbERPz2vCMBS+C/4P4QleZKZuKqUzihQUr1YPHt+at7bY&#10;vJQks+1/vxwGO358v3eHwbTiRc43lhWslgkI4tLqhisF99vpLQXhA7LG1jIpGMnDYT+d7DDTtucr&#10;vYpQiRjCPkMFdQhdJqUvazLol7Yjjty3dQZDhK6S2mEfw00r35NkKw02HBtq7CivqXwWP0aBW3Rj&#10;Pl7y0+qLz8WmT/Vje9dKzWfD8RNEoCH8i//cF60g/VjH/fFNfAJy/w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38F17BAAAA3QAAAA8AAAAAAAAAAAAAAAAAmAIAAGRycy9kb3du&#10;cmV2LnhtbFBLBQYAAAAABAAEAPUAAACGAwAAAAA=&#10;" fillcolor="black"/>
                <v:line id="Line 4112" o:spid="_x0000_s1173" style="position:absolute;flip:x;visibility:visible;mso-wrap-style:square" from="4209,2388" to="4323,23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NobcQAAADdAAAADwAAAGRycy9kb3ducmV2LnhtbESPQWsCMRSE7wX/Q3iCt5pVi8hqFBEE&#10;xR5aFbw+Nm83i5uXJYnu+u+bQqHHYWa+YVab3jbiST7UjhVMxhkI4sLpmisF18v+fQEiRGSNjWNS&#10;8KIAm/XgbYW5dh1/0/McK5EgHHJUYGJscylDYchiGLuWOHml8xZjkr6S2mOX4LaR0yybS4s1pwWD&#10;Le0MFffzwyqQx1P35ffTa1mVh9bdjuZz3vVKjYb9dgkiUh//w3/tg1awmH1M4PdNegJy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s2htxAAAAN0AAAAPAAAAAAAAAAAA&#10;AAAAAKECAABkcnMvZG93bnJldi54bWxQSwUGAAAAAAQABAD5AAAAkgMAAAAA&#10;" strokeweight="1.5pt"/>
                <v:line id="Line 4113" o:spid="_x0000_s1174" style="position:absolute;flip:x y;visibility:visible;mso-wrap-style:square" from="4209,2616" to="4323,26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is4sUAAADdAAAADwAAAGRycy9kb3ducmV2LnhtbESPT2vCQBTE74LfYXkFb82maZAQXaUq&#10;Ba/1D623Z/aZxGbfhuyq6bd3hYLHYWZ+w0znvWnElTpXW1bwFsUgiAuray4V7LafrxkI55E1NpZJ&#10;wR85mM+Ggynm2t74i64bX4oAYZejgsr7NpfSFRUZdJFtiYN3sp1BH2RXSt3hLcBNI5M4HkuDNYeF&#10;CltaVlT8bi5GQcsuTQ7H78WhKRO/Tvcrmf2clRq99B8TEJ56/wz/t9daQfaeJvB4E56AnN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Xis4sUAAADdAAAADwAAAAAAAAAA&#10;AAAAAAChAgAAZHJzL2Rvd25yZXYueG1sUEsFBgAAAAAEAAQA+QAAAJMDAAAAAA==&#10;" strokeweight="1.5pt"/>
                <v:line id="Line 4114" o:spid="_x0000_s1175" style="position:absolute;flip:x;visibility:visible;mso-wrap-style:square" from="4551,2388" to="4665,23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1TgcUAAADdAAAADwAAAGRycy9kb3ducmV2LnhtbESPT2sCMRTE74LfITyhN836B5GtUYog&#10;KPZgVej1sXm7Wbp5WZLUXb99Iwg9DjPzG2a97W0j7uRD7VjBdJKBIC6crrlScLvuxysQISJrbByT&#10;ggcF2G6GgzXm2nX8RfdLrESCcMhRgYmxzaUMhSGLYeJa4uSVzluMSfpKao9dgttGzrJsKS3WnBYM&#10;trQzVPxcfq0CeTx1Z7+f3cqqPLTu+2g+l12v1Nuo/3gHEamP/+FX+6AVrOaLOTzfpCcgN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i1TgcUAAADdAAAADwAAAAAAAAAA&#10;AAAAAAChAgAAZHJzL2Rvd25yZXYueG1sUEsFBgAAAAAEAAQA+QAAAJMDAAAAAA==&#10;" strokeweight="1.5pt"/>
                <v:line id="Line 4115" o:spid="_x0000_s1176" style="position:absolute;flip:x;visibility:visible;mso-wrap-style:square" from="4551,2616" to="4665,2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TL9cQAAADdAAAADwAAAGRycy9kb3ducmV2LnhtbESPQWsCMRSE7wX/Q3iCt5rVishqFBEE&#10;xR5aFbw+Nm83i5uXJUnd9d+bQqHHYWa+YVab3jbiQT7UjhVMxhkI4sLpmisF18v+fQEiRGSNjWNS&#10;8KQAm/XgbYW5dh1/0+McK5EgHHJUYGJscylDYchiGLuWOHml8xZjkr6S2mOX4LaR0yybS4s1pwWD&#10;Le0MFffzj1Ugj6fuy++n17IqD627Hc3nvOuVGg377RJEpD7+h//aB61g8TGbwe+b9ATk+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5xMv1xAAAAN0AAAAPAAAAAAAAAAAA&#10;AAAAAKECAABkcnMvZG93bnJldi54bWxQSwUGAAAAAAQABAD5AAAAkgMAAAAA&#10;" strokeweight="1.5pt"/>
                <v:line id="Line 4116" o:spid="_x0000_s1177" style="position:absolute;flip:x;visibility:visible;mso-wrap-style:square" from="4551,3870" to="4665,3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hubsUAAADdAAAADwAAAGRycy9kb3ducmV2LnhtbESPT2sCMRTE74LfIbxCb5qtbUW2RhFB&#10;UOqh/gGvj83bzdLNy5JEd/vtG0HwOMzMb5j5sreNuJEPtWMFb+MMBHHhdM2VgvNpM5qBCBFZY+OY&#10;FPxRgOViOJhjrl3HB7odYyUShEOOCkyMbS5lKAxZDGPXEievdN5iTNJXUnvsEtw2cpJlU2mx5rRg&#10;sKW1oeL3eLUK5O67+/Gbybmsym3rLjuzn3a9Uq8v/eoLRKQ+PsOP9lYrmL1/fML9TXoCcvE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ohubsUAAADdAAAADwAAAAAAAAAA&#10;AAAAAAChAgAAZHJzL2Rvd25yZXYueG1sUEsFBgAAAAAEAAQA+QAAAJMDAAAAAA==&#10;" strokeweight="1.5pt"/>
                <v:line id="Line 4117" o:spid="_x0000_s1178" style="position:absolute;flip:x;visibility:visible;mso-wrap-style:square" from="4551,4098" to="4665,40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rwGcUAAADdAAAADwAAAGRycy9kb3ducmV2LnhtbESPQWsCMRSE7wX/Q3iCt5pVyyKrUUQQ&#10;FHtordDrY/N2s7h5WZLorv++KRR6HGbmG2a9HWwrHuRD41jBbJqBIC6dbrhWcP06vC5BhIissXVM&#10;Cp4UYLsZvayx0K7nT3pcYi0ShEOBCkyMXSFlKA1ZDFPXESevct5iTNLXUnvsE9y2cp5lubTYcFow&#10;2NHeUHm73K0CeTr3H/4wv1Z1dezc98m85/2g1GQ87FYgIg3xP/zXPmoFy8VbDr9v0hOQm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lrwGcUAAADdAAAADwAAAAAAAAAA&#10;AAAAAAChAgAAZHJzL2Rvd25yZXYueG1sUEsFBgAAAAAEAAQA+QAAAJMDAAAAAA==&#10;" strokeweight="1.5pt"/>
                <v:line id="Line 4118" o:spid="_x0000_s1179" style="position:absolute;flip:x;visibility:visible;mso-wrap-style:square" from="4209,3870" to="4323,3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ZVgsUAAADdAAAADwAAAGRycy9kb3ducmV2LnhtbESPT2sCMRTE7wW/Q3iCt5qtFpWtUUQQ&#10;FHuof6DXx+btZunmZUmiu357Uyj0OMzMb5jlureNuJMPtWMFb+MMBHHhdM2Vgutl97oAESKyxsYx&#10;KXhQgPVq8LLEXLuOT3Q/x0okCIccFZgY21zKUBiyGMauJU5e6bzFmKSvpPbYJbht5CTLZtJizWnB&#10;YEtbQ8XP+WYVyMOx+/K7ybWsyn3rvg/mc9b1So2G/eYDRKQ+/of/2nutYDF9n8Pvm/QE5OoJ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RZVgsUAAADdAAAADwAAAAAAAAAA&#10;AAAAAAChAgAAZHJzL2Rvd25yZXYueG1sUEsFBgAAAAAEAAQA+QAAAJMDAAAAAA==&#10;" strokeweight="1.5pt"/>
                <v:line id="Line 4119" o:spid="_x0000_s1180" style="position:absolute;flip:x;visibility:visible;mso-wrap-style:square" from="4209,4098" to="4323,40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nB8MEAAADdAAAADwAAAGRycy9kb3ducmV2LnhtbERPTYvCMBC9L/gfwgje1lR3EalGEUFQ&#10;3MOuCl6HZtoUm0lJsrb+e3MQPD7e93Ld20bcyYfasYLJOANBXDhdc6Xgct59zkGEiKyxcUwKHhRg&#10;vRp8LDHXruM/up9iJVIIhxwVmBjbXMpQGLIYxq4lTlzpvMWYoK+k9tilcNvIaZbNpMWaU4PBlraG&#10;itvp3yqQh2P363fTS1mV+9ZdD+Zn1vVKjYb9ZgEiUh/f4pd7rxXMv77T3PQmPQG5eg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4icHwwQAAAN0AAAAPAAAAAAAAAAAAAAAA&#10;AKECAABkcnMvZG93bnJldi54bWxQSwUGAAAAAAQABAD5AAAAjwMAAAAA&#10;" strokeweight="1.5pt"/>
                <v:line id="Line 4120" o:spid="_x0000_s1181" style="position:absolute;flip:x;visibility:visible;mso-wrap-style:square" from="4209,5010" to="4323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8Vka8UAAADdAAAADwAAAGRycy9kb3ducmV2LnhtbESPT2sCMRTE7wW/Q3iCt5qtFtGtUUQQ&#10;FHuof6DXx+btZunmZUmiu357Uyj0OMzMb5jlureNuJMPtWMFb+MMBHHhdM2Vgutl9zoHESKyxsYx&#10;KXhQgPVq8LLEXLuOT3Q/x0okCIccFZgY21zKUBiyGMauJU5e6bzFmKSvpPbYJbht5CTLZtJizWnB&#10;YEtbQ8XP+WYVyMOx+/K7ybWsyn3rvg/mc9b1So2G/eYDRKQ+/of/2nutYD59X8Dvm/QE5OoJ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8Vka8UAAADdAAAADwAAAAAAAAAA&#10;AAAAAAChAgAAZHJzL2Rvd25yZXYueG1sUEsFBgAAAAAEAAQA+QAAAJMDAAAAAA==&#10;" strokeweight="1.5pt"/>
                <v:line id="Line 4121" o:spid="_x0000_s1182" style="position:absolute;flip:x;visibility:visible;mso-wrap-style:square" from="4209,5238" to="4323,52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ZbK8EAAADdAAAADwAAAGRycy9kb3ducmV2LnhtbERPTYvCMBC9L/gfwgje1lSXFalGEUFQ&#10;3MOuCl6HZtoUm0lJsrb+e3MQPD7e93Ld20bcyYfasYLJOANBXDhdc6Xgct59zkGEiKyxcUwKHhRg&#10;vRp8LDHXruM/up9iJVIIhxwVmBjbXMpQGLIYxq4lTlzpvMWYoK+k9tilcNvIaZbNpMWaU4PBlraG&#10;itvp3yqQh2P363fTS1mV+9ZdD+Zn1vVKjYb9ZgEiUh/f4pd7rxXMv77T/vQmPQG5eg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DJlsrwQAAAN0AAAAPAAAAAAAAAAAAAAAA&#10;AKECAABkcnMvZG93bnJldi54bWxQSwUGAAAAAAQABAD5AAAAjwMAAAAA&#10;" strokeweight="1.5pt"/>
                <v:line id="Line 4122" o:spid="_x0000_s1183" style="position:absolute;flip:x;visibility:visible;mso-wrap-style:square" from="4551,5010" to="466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Gr+sMQAAADdAAAADwAAAGRycy9kb3ducmV2LnhtbESPQWsCMRSE7wX/Q3iCt5pVqchqFBEE&#10;xR5aFbw+Nm83i5uXJYnu+u+bQqHHYWa+YVab3jbiST7UjhVMxhkI4sLpmisF18v+fQEiRGSNjWNS&#10;8KIAm/XgbYW5dh1/0/McK5EgHHJUYGJscylDYchiGLuWOHml8xZjkr6S2mOX4LaR0yybS4s1pwWD&#10;Le0MFffzwyqQx1P35ffTa1mVh9bdjuZz3vVKjYb9dgkiUh//w3/tg1awmH1M4PdNegJy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av6wxAAAAN0AAAAPAAAAAAAAAAAA&#10;AAAAAKECAABkcnMvZG93bnJldi54bWxQSwUGAAAAAAQABAD5AAAAkgMAAAAA&#10;" strokeweight="1.5pt"/>
                <v:line id="Line 4123" o:spid="_x0000_s1184" style="position:absolute;flip:x;visibility:visible;mso-wrap-style:square" from="4551,5238" to="4665,52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hgx8UAAADdAAAADwAAAGRycy9kb3ducmV2LnhtbESPQWsCMRSE7wX/Q3iCt5rtiiJboxRB&#10;UOyhVcHrY/N2s3TzsiTRXf99IxR6HGbmG2a1GWwr7uRD41jB2zQDQVw63XCt4HLevS5BhIissXVM&#10;Ch4UYLMevayw0K7nb7qfYi0ShEOBCkyMXSFlKA1ZDFPXESevct5iTNLXUnvsE9y2Ms+yhbTYcFow&#10;2NHWUPlzulkF8nDsv/wuv1R1te/c9WA+F/2g1GQ8fLyDiDTE//Bfe68VLGfzHJ5v0hOQ6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Lhgx8UAAADdAAAADwAAAAAAAAAA&#10;AAAAAAChAgAAZHJzL2Rvd25yZXYueG1sUEsFBgAAAAAEAAQA+QAAAJMDAAAAAA==&#10;" strokeweight="1.5pt"/>
                <v:line id="Line 4124" o:spid="_x0000_s1185" style="position:absolute;flip:x;visibility:visible;mso-wrap-style:square" from="2841,5409" to="2955,54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/TFXMQAAADdAAAADwAAAGRycy9kb3ducmV2LnhtbESPQWsCMRSE74L/ITyhN82qKLI1ShEE&#10;xR6sCr0+Nm83SzcvS5K6679vBKHHYWa+Ydbb3jbiTj7UjhVMJxkI4sLpmisFt+t+vAIRIrLGxjEp&#10;eFCA7WY4WGOuXcdfdL/ESiQIhxwVmBjbXMpQGLIYJq4lTl7pvMWYpK+k9tgluG3kLMuW0mLNacFg&#10;SztDxc/l1yqQx1N39vvZrazKQ+u+j+Zz2fVKvY36j3cQkfr4H361D1rBar6Yw/NNegJy8w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9MVcxAAAAN0AAAAPAAAAAAAAAAAA&#10;AAAAAKECAABkcnMvZG93bnJldi54bWxQSwUGAAAAAAQABAD5AAAAkgMAAAAA&#10;" strokeweight="1.5pt"/>
                <v:line id="Line 4125" o:spid="_x0000_s1186" style="position:absolute;flip:x;visibility:visible;mso-wrap-style:square" from="2841,5181" to="2955,51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1dKMUAAADdAAAADwAAAGRycy9kb3ducmV2LnhtbESPT2sCMRTE74LfIbxCb5qtbUW2RhFB&#10;UOqh/gGvj83bzdLNy5JEd/vtG0HwOMzMb5j5sreNuJEPtWMFb+MMBHHhdM2VgvNpM5qBCBFZY+OY&#10;FPxRgOViOJhjrl3HB7odYyUShEOOCkyMbS5lKAxZDGPXEievdN5iTNJXUnvsEtw2cpJlU2mx5rRg&#10;sKW1oeL3eLUK5O67+/Gbybmsym3rLjuzn3a9Uq8v/eoLRKQ+PsOP9lYrmL1/fsD9TXoCcvE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B1dKMUAAADdAAAADwAAAAAAAAAA&#10;AAAAAAChAgAAZHJzL2Rvd25yZXYueG1sUEsFBgAAAAAEAAQA+QAAAJMDAAAAAA==&#10;" strokeweight="1.5pt"/>
                <v:line id="Line 4126" o:spid="_x0000_s1187" style="position:absolute;flip:x;visibility:visible;mso-wrap-style:square" from="2841,3813" to="2955,3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1H4s8QAAADdAAAADwAAAGRycy9kb3ducmV2LnhtbESPQWsCMRSE7wX/Q3iCt5rVoshqFBEE&#10;xR5aFbw+Nm83i5uXJUnd9d+bQqHHYWa+YVab3jbiQT7UjhVMxhkI4sLpmisF18v+fQEiRGSNjWNS&#10;8KQAm/XgbYW5dh1/0+McK5EgHHJUYGJscylDYchiGLuWOHml8xZjkr6S2mOX4LaR0yybS4s1pwWD&#10;Le0MFffzj1Ugj6fuy++n17IqD627Hc3nvOuVGg377RJEpD7+h//aB61g8TGbwe+b9ATk+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UfizxAAAAN0AAAAPAAAAAAAAAAAA&#10;AAAAAKECAABkcnMvZG93bnJldi54bWxQSwUGAAAAAAQABAD5AAAAkgMAAAAA&#10;" strokeweight="1.5pt"/>
                <v:line id="Line 4127" o:spid="_x0000_s1188" style="position:absolute;flip:x;visibility:visible;mso-wrap-style:square" from="2841,4041" to="2955,4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4NmxMUAAADdAAAADwAAAGRycy9kb3ducmV2LnhtbESPQWsCMRSE7wX/Q3iCt5pV6SKrUUQQ&#10;FHtordDrY/N2s7h5WZLorv++KRR6HGbmG2a9HWwrHuRD41jBbJqBIC6dbrhWcP06vC5BhIissXVM&#10;Cp4UYLsZvayx0K7nT3pcYi0ShEOBCkyMXSFlKA1ZDFPXESevct5iTNLXUnvsE9y2cp5lubTYcFow&#10;2NHeUHm73K0CeTr3H/4wv1Z1dezc98m85/2g1GQ87FYgIg3xP/zXPmoFy8VbDr9v0hOQm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4NmxMUAAADdAAAADwAAAAAAAAAA&#10;AAAAAAChAgAAZHJzL2Rvd25yZXYueG1sUEsFBgAAAAAEAAQA+QAAAJMDAAAAAA==&#10;" strokeweight="1.5pt"/>
                <v:line id="Line 4128" o:spid="_x0000_s1189" style="position:absolute;flip:x;visibility:visible;mso-wrap-style:square" from="2499,3813" to="2613,3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/DX8UAAADdAAAADwAAAGRycy9kb3ducmV2LnhtbESPT2sCMRTE7wW/Q3iCt5qtUpWtUUQQ&#10;FHuof6DXx+btZunmZUmiu357Uyj0OMzMb5jlureNuJMPtWMFb+MMBHHhdM2Vgutl97oAESKyxsYx&#10;KXhQgPVq8LLEXLuOT3Q/x0okCIccFZgY21zKUBiyGMauJU5e6bzFmKSvpPbYJbht5CTLZtJizWnB&#10;YEtbQ8XP+WYVyMOx+/K7ybWsyn3rvg/mc9b1So2G/eYDRKQ+/of/2nutYDF9n8Pvm/QE5OoJ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M/DX8UAAADdAAAADwAAAAAAAAAA&#10;AAAAAAChAgAAZHJzL2Rvd25yZXYueG1sUEsFBgAAAAAEAAQA+QAAAJMDAAAAAA==&#10;" strokeweight="1.5pt"/>
                <v:line id="Line 4129" o:spid="_x0000_s1190" style="position:absolute;flip:x;visibility:visible;mso-wrap-style:square" from="2499,4041" to="2613,4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BXLcEAAADdAAAADwAAAGRycy9kb3ducmV2LnhtbERPTYvCMBC9L/gfwgje1lSXFalGEUFQ&#10;3MOuCl6HZtoUm0lJsrb+e3MQPD7e93Ld20bcyYfasYLJOANBXDhdc6Xgct59zkGEiKyxcUwKHhRg&#10;vRp8LDHXruM/up9iJVIIhxwVmBjbXMpQGLIYxq4lTlzpvMWYoK+k9tilcNvIaZbNpMWaU4PBlraG&#10;itvp3yqQh2P363fTS1mV+9ZdD+Zn1vVKjYb9ZgEiUh/f4pd7rxXMv77T3PQmPQG5eg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9UFctwQAAAN0AAAAPAAAAAAAAAAAAAAAA&#10;AKECAABkcnMvZG93bnJldi54bWxQSwUGAAAAAAQABAD5AAAAjwMAAAAA&#10;" strokeweight="1.5pt"/>
                <v:line id="Line 4130" o:spid="_x0000_s1191" style="position:absolute;flip:x;visibility:visible;mso-wrap-style:square" from="2499,5181" to="2613,51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zytsUAAADdAAAADwAAAGRycy9kb3ducmV2LnhtbESPT2sCMRTE7wW/Q3iCt5qtUtGtUUQQ&#10;FHuof6DXx+btZunmZUmiu357Uyj0OMzMb5jlureNuJMPtWMFb+MMBHHhdM2Vgutl9zoHESKyxsYx&#10;KXhQgPVq8LLEXLuOT3Q/x0okCIccFZgY21zKUBiyGMauJU5e6bzFmKSvpPbYJbht5CTLZtJizWnB&#10;YEtbQ8XP+WYVyMOx+/K7ybWsyn3rvg/mc9b1So2G/eYDRKQ+/of/2nutYD59X8Dvm/QE5OoJ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hzytsUAAADdAAAADwAAAAAAAAAA&#10;AAAAAAChAgAAZHJzL2Rvd25yZXYueG1sUEsFBgAAAAAEAAQA+QAAAJMDAAAAAA==&#10;" strokeweight="1.5pt"/>
                <v:line id="Line 4131" o:spid="_x0000_s1192" style="position:absolute;flip:x;visibility:visible;mso-wrap-style:square" from="2499,5409" to="2613,54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qRlsEAAADdAAAADwAAAGRycy9kb3ducmV2LnhtbERPTYvCMBC9C/6HMII3TXWhSDWKCIKy&#10;e3BdYa9DM22KzaQk0dZ/vzkIe3y8781usK14kg+NYwWLeQaCuHS64VrB7ec4W4EIEVlj65gUvCjA&#10;bjsebbDQrudvel5jLVIIhwIVmBi7QspQGrIY5q4jTlzlvMWYoK+l9tincNvKZZbl0mLDqcFgRwdD&#10;5f36sArk+bO/+OPyVtXVqXO/Z/OV94NS08mwX4OINMR/8dt90gpWH3nan96kJyC3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NSpGWwQAAAN0AAAAPAAAAAAAAAAAAAAAA&#10;AKECAABkcnMvZG93bnJldi54bWxQSwUGAAAAAAQABAD5AAAAjwMAAAAA&#10;" strokeweight="1.5pt"/>
                <w10:anchorlock/>
              </v:group>
            </w:pict>
          </mc:Fallback>
        </mc:AlternateContent>
      </w:r>
    </w:p>
    <w:p w14:paraId="4ABD5354" w14:textId="77777777" w:rsidR="00A85943" w:rsidRPr="00210C9D" w:rsidRDefault="00A85943" w:rsidP="00A04D83">
      <w:pPr>
        <w:spacing w:line="276" w:lineRule="auto"/>
        <w:jc w:val="center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1 – електродвигун; 2 – клинопасова передача; 3 – редуктор;</w:t>
      </w:r>
    </w:p>
    <w:p w14:paraId="5C329EEC" w14:textId="572520EC" w:rsidR="00A85943" w:rsidRPr="00210C9D" w:rsidRDefault="00A85943" w:rsidP="00A04D83">
      <w:pPr>
        <w:spacing w:line="276" w:lineRule="auto"/>
        <w:jc w:val="center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4 – муфта; 5 – відкрита зубчаста передача (ВЗП); 6 – кривошип</w:t>
      </w:r>
    </w:p>
    <w:p w14:paraId="1D07A2AC" w14:textId="17125699" w:rsidR="00A85943" w:rsidRPr="00210C9D" w:rsidRDefault="00A85943" w:rsidP="00A04D83">
      <w:pPr>
        <w:spacing w:line="276" w:lineRule="auto"/>
        <w:jc w:val="center"/>
        <w:rPr>
          <w:sz w:val="28"/>
          <w:szCs w:val="28"/>
          <w:lang w:val="uk-UA"/>
        </w:rPr>
      </w:pPr>
      <w:r w:rsidRPr="00210C9D">
        <w:rPr>
          <w:i/>
          <w:sz w:val="28"/>
          <w:szCs w:val="28"/>
          <w:lang w:val="uk-UA"/>
        </w:rPr>
        <w:t>P</w:t>
      </w:r>
      <w:r w:rsidRPr="00210C9D">
        <w:rPr>
          <w:sz w:val="28"/>
          <w:szCs w:val="28"/>
          <w:lang w:val="uk-UA"/>
        </w:rPr>
        <w:t xml:space="preserve"> – потужність; </w:t>
      </w:r>
      <w:r w:rsidRPr="00210C9D">
        <w:rPr>
          <w:i/>
          <w:sz w:val="28"/>
          <w:szCs w:val="28"/>
          <w:lang w:val="uk-UA"/>
        </w:rPr>
        <w:t xml:space="preserve">n </w:t>
      </w:r>
      <w:r w:rsidRPr="00210C9D">
        <w:rPr>
          <w:sz w:val="28"/>
          <w:szCs w:val="28"/>
          <w:lang w:val="uk-UA"/>
        </w:rPr>
        <w:t xml:space="preserve">– частота обертання; </w:t>
      </w:r>
      <w:r w:rsidRPr="00210C9D">
        <w:rPr>
          <w:sz w:val="28"/>
          <w:szCs w:val="28"/>
          <w:lang w:val="uk-UA"/>
        </w:rPr>
        <w:sym w:font="Symbol" w:char="F077"/>
      </w:r>
      <w:r w:rsidRPr="00210C9D">
        <w:rPr>
          <w:sz w:val="28"/>
          <w:szCs w:val="28"/>
          <w:lang w:val="uk-UA"/>
        </w:rPr>
        <w:t xml:space="preserve"> – кутова швидкість;</w:t>
      </w:r>
    </w:p>
    <w:p w14:paraId="184AA604" w14:textId="48F85948" w:rsidR="00A85943" w:rsidRPr="00210C9D" w:rsidRDefault="00A85943" w:rsidP="00A04D83">
      <w:pPr>
        <w:spacing w:line="276" w:lineRule="auto"/>
        <w:jc w:val="center"/>
        <w:rPr>
          <w:sz w:val="28"/>
          <w:szCs w:val="28"/>
          <w:lang w:val="uk-UA"/>
        </w:rPr>
      </w:pPr>
      <w:r w:rsidRPr="00210C9D">
        <w:rPr>
          <w:i/>
          <w:sz w:val="28"/>
          <w:szCs w:val="28"/>
          <w:lang w:val="uk-UA"/>
        </w:rPr>
        <w:t>M</w:t>
      </w:r>
      <w:r w:rsidRPr="00210C9D">
        <w:rPr>
          <w:sz w:val="28"/>
          <w:szCs w:val="28"/>
          <w:lang w:val="uk-UA"/>
        </w:rPr>
        <w:t xml:space="preserve"> – крутний момент</w:t>
      </w:r>
    </w:p>
    <w:p w14:paraId="39A84AB9" w14:textId="483B4812" w:rsidR="00BD314A" w:rsidRPr="00210C9D" w:rsidRDefault="00FC08E4" w:rsidP="00A85943">
      <w:pPr>
        <w:spacing w:line="360" w:lineRule="auto"/>
        <w:jc w:val="center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Рисунок</w:t>
      </w:r>
      <w:r w:rsidR="00026B5F" w:rsidRPr="00210C9D">
        <w:rPr>
          <w:sz w:val="28"/>
          <w:szCs w:val="28"/>
          <w:lang w:val="uk-UA"/>
        </w:rPr>
        <w:t xml:space="preserve"> </w:t>
      </w:r>
      <w:r w:rsidRPr="00210C9D">
        <w:rPr>
          <w:sz w:val="28"/>
          <w:szCs w:val="28"/>
          <w:lang w:val="uk-UA"/>
        </w:rPr>
        <w:t>1</w:t>
      </w:r>
      <w:r w:rsidR="00026B5F" w:rsidRPr="00210C9D">
        <w:rPr>
          <w:sz w:val="28"/>
          <w:szCs w:val="28"/>
          <w:lang w:val="uk-UA"/>
        </w:rPr>
        <w:t xml:space="preserve"> – </w:t>
      </w:r>
      <w:r w:rsidR="00F149AB" w:rsidRPr="00210C9D">
        <w:rPr>
          <w:sz w:val="28"/>
          <w:szCs w:val="28"/>
          <w:lang w:val="uk-UA"/>
        </w:rPr>
        <w:t>Кінематична схема приводу</w:t>
      </w:r>
    </w:p>
    <w:p w14:paraId="6C52B58E" w14:textId="77777777" w:rsidR="003B3D41" w:rsidRPr="00210C9D" w:rsidRDefault="003B3D41" w:rsidP="006C30F9">
      <w:pPr>
        <w:spacing w:line="360" w:lineRule="auto"/>
        <w:jc w:val="both"/>
        <w:rPr>
          <w:b/>
          <w:bCs/>
          <w:sz w:val="28"/>
          <w:szCs w:val="28"/>
          <w:lang w:val="uk-UA"/>
        </w:rPr>
      </w:pPr>
    </w:p>
    <w:p w14:paraId="3C0C09C3" w14:textId="29865902" w:rsidR="003F3973" w:rsidRPr="00210C9D" w:rsidRDefault="00D613A3" w:rsidP="003F3973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Для того щоб визначити основні характеристики кожної складової частини механічної передачі необхідн</w:t>
      </w:r>
      <w:r w:rsidR="007C199D" w:rsidRPr="00210C9D">
        <w:rPr>
          <w:sz w:val="28"/>
          <w:szCs w:val="28"/>
          <w:lang w:val="uk-UA"/>
        </w:rPr>
        <w:t>о</w:t>
      </w:r>
      <w:r w:rsidRPr="00210C9D">
        <w:rPr>
          <w:sz w:val="28"/>
          <w:szCs w:val="28"/>
          <w:lang w:val="uk-UA"/>
        </w:rPr>
        <w:t xml:space="preserve"> </w:t>
      </w:r>
      <w:r w:rsidR="007C199D" w:rsidRPr="00210C9D">
        <w:rPr>
          <w:sz w:val="28"/>
          <w:szCs w:val="28"/>
          <w:lang w:val="uk-UA"/>
        </w:rPr>
        <w:t xml:space="preserve">мати </w:t>
      </w:r>
      <w:r w:rsidRPr="00210C9D">
        <w:rPr>
          <w:sz w:val="28"/>
          <w:szCs w:val="28"/>
          <w:lang w:val="uk-UA"/>
        </w:rPr>
        <w:t>деякі вхідні данні.</w:t>
      </w:r>
      <w:r w:rsidR="0048432E" w:rsidRPr="00210C9D">
        <w:rPr>
          <w:sz w:val="28"/>
          <w:szCs w:val="28"/>
          <w:lang w:val="uk-UA"/>
        </w:rPr>
        <w:t xml:space="preserve"> </w:t>
      </w:r>
      <w:r w:rsidR="003F3973" w:rsidRPr="00210C9D">
        <w:rPr>
          <w:sz w:val="28"/>
          <w:szCs w:val="28"/>
          <w:lang w:val="uk-UA"/>
        </w:rPr>
        <w:t xml:space="preserve">Розглянемо розрахунок кожного </w:t>
      </w:r>
      <w:r w:rsidR="00500F41" w:rsidRPr="00210C9D">
        <w:rPr>
          <w:sz w:val="28"/>
          <w:szCs w:val="28"/>
          <w:lang w:val="uk-UA"/>
        </w:rPr>
        <w:t>параметра</w:t>
      </w:r>
      <w:r w:rsidR="003F3973" w:rsidRPr="00210C9D">
        <w:rPr>
          <w:sz w:val="28"/>
          <w:szCs w:val="28"/>
          <w:lang w:val="uk-UA"/>
        </w:rPr>
        <w:t xml:space="preserve"> на </w:t>
      </w:r>
      <w:r w:rsidR="0048432E" w:rsidRPr="00210C9D">
        <w:rPr>
          <w:sz w:val="28"/>
          <w:szCs w:val="28"/>
          <w:lang w:val="uk-UA"/>
        </w:rPr>
        <w:t xml:space="preserve">конкретному </w:t>
      </w:r>
      <w:r w:rsidR="003F3973" w:rsidRPr="00210C9D">
        <w:rPr>
          <w:sz w:val="28"/>
          <w:szCs w:val="28"/>
          <w:lang w:val="uk-UA"/>
        </w:rPr>
        <w:t xml:space="preserve">прикладі. </w:t>
      </w:r>
    </w:p>
    <w:p w14:paraId="34DF5D60" w14:textId="08157AEB" w:rsidR="0075605E" w:rsidRPr="00210C9D" w:rsidRDefault="007C659E" w:rsidP="00500F41">
      <w:pPr>
        <w:spacing w:line="360" w:lineRule="auto"/>
        <w:ind w:firstLine="720"/>
        <w:jc w:val="both"/>
        <w:rPr>
          <w:sz w:val="28"/>
          <w:szCs w:val="28"/>
          <w:highlight w:val="yellow"/>
          <w:lang w:val="uk-UA"/>
        </w:rPr>
      </w:pPr>
      <w:r w:rsidRPr="00210C9D">
        <w:rPr>
          <w:sz w:val="28"/>
          <w:szCs w:val="28"/>
          <w:lang w:val="uk-UA"/>
        </w:rPr>
        <w:t xml:space="preserve">Після проведення кінематичного та динамічного дослідження шарнірно-важільного механізму </w:t>
      </w:r>
      <w:r w:rsidR="007C199D" w:rsidRPr="00210C9D">
        <w:rPr>
          <w:sz w:val="28"/>
          <w:szCs w:val="28"/>
          <w:lang w:val="uk-UA"/>
        </w:rPr>
        <w:t>(</w:t>
      </w:r>
      <w:r w:rsidR="00C04C5D" w:rsidRPr="00210C9D">
        <w:rPr>
          <w:sz w:val="28"/>
          <w:szCs w:val="28"/>
          <w:lang w:val="uk-UA"/>
        </w:rPr>
        <w:t xml:space="preserve">лист №1 </w:t>
      </w:r>
      <w:r w:rsidR="00500F41" w:rsidRPr="00210C9D">
        <w:rPr>
          <w:sz w:val="28"/>
          <w:szCs w:val="28"/>
          <w:lang w:val="uk-UA"/>
        </w:rPr>
        <w:t>курсового про</w:t>
      </w:r>
      <w:r w:rsidR="006E2744">
        <w:rPr>
          <w:sz w:val="28"/>
          <w:szCs w:val="28"/>
          <w:lang w:val="uk-UA"/>
        </w:rPr>
        <w:t>є</w:t>
      </w:r>
      <w:r w:rsidR="00500F41" w:rsidRPr="00210C9D">
        <w:rPr>
          <w:sz w:val="28"/>
          <w:szCs w:val="28"/>
          <w:lang w:val="uk-UA"/>
        </w:rPr>
        <w:t>кту “</w:t>
      </w:r>
      <w:r w:rsidR="007C199D" w:rsidRPr="00210C9D">
        <w:rPr>
          <w:sz w:val="28"/>
          <w:szCs w:val="28"/>
          <w:lang w:val="uk-UA"/>
        </w:rPr>
        <w:t xml:space="preserve">Кінематичне та </w:t>
      </w:r>
      <w:r w:rsidR="00500F41" w:rsidRPr="00210C9D">
        <w:rPr>
          <w:sz w:val="28"/>
          <w:szCs w:val="28"/>
          <w:lang w:val="uk-UA"/>
        </w:rPr>
        <w:t>динамічне дослідження механізму”</w:t>
      </w:r>
      <w:r w:rsidR="007C199D" w:rsidRPr="00210C9D">
        <w:rPr>
          <w:sz w:val="28"/>
          <w:szCs w:val="28"/>
          <w:lang w:val="uk-UA"/>
        </w:rPr>
        <w:t xml:space="preserve">) </w:t>
      </w:r>
      <w:r w:rsidRPr="00210C9D">
        <w:rPr>
          <w:sz w:val="28"/>
          <w:szCs w:val="28"/>
          <w:lang w:val="uk-UA"/>
        </w:rPr>
        <w:t xml:space="preserve">було знайдено значення </w:t>
      </w:r>
      <w:r w:rsidR="00664BF0" w:rsidRPr="00210C9D">
        <w:rPr>
          <w:sz w:val="28"/>
          <w:szCs w:val="28"/>
          <w:lang w:val="uk-UA"/>
        </w:rPr>
        <w:t>моменту</w:t>
      </w:r>
      <w:r w:rsidRPr="00210C9D">
        <w:rPr>
          <w:sz w:val="28"/>
          <w:szCs w:val="28"/>
          <w:lang w:val="uk-UA"/>
        </w:rPr>
        <w:t xml:space="preserve"> рушійних сил на кривошипі</w:t>
      </w:r>
      <w:r w:rsidR="00066132" w:rsidRPr="00210C9D">
        <w:rPr>
          <w:sz w:val="28"/>
          <w:szCs w:val="28"/>
          <w:lang w:val="uk-UA"/>
        </w:rPr>
        <w:t xml:space="preserve"> </w:t>
      </w:r>
      <w:r w:rsidR="00066132" w:rsidRPr="00210C9D">
        <w:rPr>
          <w:i/>
          <w:sz w:val="28"/>
          <w:szCs w:val="28"/>
          <w:lang w:val="uk-UA"/>
        </w:rPr>
        <w:t>М</w:t>
      </w:r>
      <w:r w:rsidR="00066132" w:rsidRPr="00210C9D">
        <w:rPr>
          <w:i/>
          <w:sz w:val="28"/>
          <w:szCs w:val="28"/>
          <w:vertAlign w:val="subscript"/>
          <w:lang w:val="uk-UA"/>
        </w:rPr>
        <w:t>рс</w:t>
      </w:r>
      <w:r w:rsidRPr="00210C9D">
        <w:rPr>
          <w:sz w:val="28"/>
          <w:szCs w:val="28"/>
          <w:lang w:val="uk-UA"/>
        </w:rPr>
        <w:t xml:space="preserve">. </w:t>
      </w:r>
      <w:r w:rsidR="00500F41" w:rsidRPr="00210C9D">
        <w:rPr>
          <w:sz w:val="28"/>
          <w:szCs w:val="28"/>
          <w:lang w:val="uk-UA"/>
        </w:rPr>
        <w:t>Другим вихідним</w:t>
      </w:r>
      <w:r w:rsidR="00213B4E" w:rsidRPr="00210C9D">
        <w:rPr>
          <w:sz w:val="28"/>
          <w:szCs w:val="28"/>
          <w:lang w:val="uk-UA"/>
        </w:rPr>
        <w:t xml:space="preserve"> параметр</w:t>
      </w:r>
      <w:r w:rsidR="00500F41" w:rsidRPr="00210C9D">
        <w:rPr>
          <w:sz w:val="28"/>
          <w:szCs w:val="28"/>
          <w:lang w:val="uk-UA"/>
        </w:rPr>
        <w:t>ом, зазначеним</w:t>
      </w:r>
      <w:r w:rsidR="00213B4E" w:rsidRPr="00210C9D">
        <w:rPr>
          <w:sz w:val="28"/>
          <w:szCs w:val="28"/>
          <w:lang w:val="uk-UA"/>
        </w:rPr>
        <w:t xml:space="preserve"> у </w:t>
      </w:r>
      <w:r w:rsidR="00500F41" w:rsidRPr="00210C9D">
        <w:rPr>
          <w:sz w:val="28"/>
          <w:szCs w:val="28"/>
          <w:lang w:val="uk-UA"/>
        </w:rPr>
        <w:t xml:space="preserve">завданні на курсовий проєкт є </w:t>
      </w:r>
      <w:r w:rsidR="00213B4E" w:rsidRPr="00210C9D">
        <w:rPr>
          <w:sz w:val="28"/>
          <w:szCs w:val="28"/>
          <w:lang w:val="uk-UA"/>
        </w:rPr>
        <w:t>значення частоти обертання кривошипу (</w:t>
      </w:r>
      <w:r w:rsidR="00213B4E" w:rsidRPr="00D93485">
        <w:rPr>
          <w:i/>
          <w:sz w:val="28"/>
          <w:szCs w:val="28"/>
          <w:lang w:val="uk-UA"/>
        </w:rPr>
        <w:t>n</w:t>
      </w:r>
      <w:r w:rsidR="00213B4E" w:rsidRPr="00210C9D">
        <w:rPr>
          <w:sz w:val="28"/>
          <w:szCs w:val="28"/>
          <w:lang w:val="uk-UA"/>
        </w:rPr>
        <w:t xml:space="preserve">). </w:t>
      </w:r>
    </w:p>
    <w:p w14:paraId="780DF60D" w14:textId="01968FC0" w:rsidR="009543C7" w:rsidRPr="00210C9D" w:rsidRDefault="00553866" w:rsidP="0087514F">
      <w:pPr>
        <w:spacing w:line="360" w:lineRule="auto"/>
        <w:ind w:firstLine="720"/>
        <w:jc w:val="both"/>
        <w:rPr>
          <w:b/>
          <w:sz w:val="28"/>
          <w:szCs w:val="28"/>
          <w:u w:val="single"/>
          <w:lang w:val="uk-UA"/>
        </w:rPr>
      </w:pPr>
      <w:r w:rsidRPr="00210C9D">
        <w:rPr>
          <w:b/>
          <w:sz w:val="28"/>
          <w:szCs w:val="28"/>
          <w:u w:val="single"/>
          <w:lang w:val="uk-UA"/>
        </w:rPr>
        <w:t>П</w:t>
      </w:r>
      <w:r w:rsidR="006965A7" w:rsidRPr="00210C9D">
        <w:rPr>
          <w:b/>
          <w:sz w:val="28"/>
          <w:szCs w:val="28"/>
          <w:u w:val="single"/>
          <w:lang w:val="uk-UA"/>
        </w:rPr>
        <w:t>риклад</w:t>
      </w:r>
      <w:r w:rsidR="00C052CF">
        <w:rPr>
          <w:b/>
          <w:sz w:val="28"/>
          <w:szCs w:val="28"/>
          <w:u w:val="single"/>
          <w:lang w:val="uk-UA"/>
        </w:rPr>
        <w:t xml:space="preserve"> розрахунку</w:t>
      </w:r>
      <w:r w:rsidR="006965A7" w:rsidRPr="00210C9D">
        <w:rPr>
          <w:b/>
          <w:sz w:val="28"/>
          <w:szCs w:val="28"/>
          <w:u w:val="single"/>
          <w:lang w:val="uk-UA"/>
        </w:rPr>
        <w:t>:</w:t>
      </w:r>
    </w:p>
    <w:p w14:paraId="4AA54A2E" w14:textId="77777777" w:rsidR="0075605E" w:rsidRPr="00210C9D" w:rsidRDefault="0075605E" w:rsidP="0087514F">
      <w:pPr>
        <w:spacing w:line="360" w:lineRule="auto"/>
        <w:ind w:firstLine="720"/>
        <w:jc w:val="both"/>
        <w:rPr>
          <w:sz w:val="28"/>
          <w:szCs w:val="28"/>
          <w:u w:val="single"/>
          <w:lang w:val="uk-UA"/>
        </w:rPr>
      </w:pPr>
      <w:r w:rsidRPr="00210C9D">
        <w:rPr>
          <w:sz w:val="28"/>
          <w:szCs w:val="28"/>
          <w:u w:val="single"/>
          <w:lang w:val="uk-UA"/>
        </w:rPr>
        <w:lastRenderedPageBreak/>
        <w:t>Дано:</w:t>
      </w:r>
    </w:p>
    <w:p w14:paraId="421BB17C" w14:textId="7F81EACD" w:rsidR="0075605E" w:rsidRPr="00210C9D" w:rsidRDefault="00500F41" w:rsidP="005A21E2">
      <w:pPr>
        <w:numPr>
          <w:ilvl w:val="0"/>
          <w:numId w:val="1"/>
        </w:numPr>
        <w:spacing w:line="360" w:lineRule="auto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Ч</w:t>
      </w:r>
      <w:r w:rsidR="0075605E" w:rsidRPr="00210C9D">
        <w:rPr>
          <w:sz w:val="28"/>
          <w:szCs w:val="28"/>
          <w:lang w:val="uk-UA"/>
        </w:rPr>
        <w:t xml:space="preserve">астота обертання кривошипу: </w:t>
      </w:r>
      <w:r w:rsidR="0075605E" w:rsidRPr="00210C9D">
        <w:rPr>
          <w:b/>
          <w:i/>
          <w:sz w:val="28"/>
          <w:szCs w:val="28"/>
          <w:lang w:val="uk-UA"/>
        </w:rPr>
        <w:t>n</w:t>
      </w:r>
      <w:r w:rsidR="0075605E" w:rsidRPr="00210C9D">
        <w:rPr>
          <w:b/>
          <w:i/>
          <w:sz w:val="28"/>
          <w:szCs w:val="28"/>
          <w:vertAlign w:val="subscript"/>
          <w:lang w:val="uk-UA"/>
        </w:rPr>
        <w:t>вих</w:t>
      </w:r>
      <w:r w:rsidR="0075605E" w:rsidRPr="00210C9D">
        <w:rPr>
          <w:b/>
          <w:sz w:val="28"/>
          <w:szCs w:val="28"/>
          <w:lang w:val="uk-UA"/>
        </w:rPr>
        <w:t xml:space="preserve">= </w:t>
      </w:r>
      <w:r w:rsidR="00E479EF" w:rsidRPr="00210C9D">
        <w:rPr>
          <w:b/>
          <w:sz w:val="28"/>
          <w:szCs w:val="28"/>
          <w:lang w:val="uk-UA"/>
        </w:rPr>
        <w:t>55</w:t>
      </w:r>
      <w:r w:rsidR="0075605E" w:rsidRPr="00210C9D">
        <w:rPr>
          <w:b/>
          <w:sz w:val="28"/>
          <w:szCs w:val="28"/>
          <w:lang w:val="uk-UA"/>
        </w:rPr>
        <w:t xml:space="preserve"> </w:t>
      </w:r>
      <w:r w:rsidR="0075605E" w:rsidRPr="001F5231">
        <w:rPr>
          <w:b/>
          <w:i/>
          <w:sz w:val="28"/>
          <w:szCs w:val="28"/>
          <w:lang w:val="uk-UA"/>
        </w:rPr>
        <w:t>об/хв</w:t>
      </w:r>
      <w:r w:rsidRPr="00210C9D">
        <w:rPr>
          <w:sz w:val="28"/>
          <w:szCs w:val="28"/>
          <w:lang w:val="uk-UA"/>
        </w:rPr>
        <w:t>.</w:t>
      </w:r>
    </w:p>
    <w:p w14:paraId="3B74B5AB" w14:textId="599CDA89" w:rsidR="0075605E" w:rsidRPr="00210C9D" w:rsidRDefault="00500F41" w:rsidP="00C052CF">
      <w:pPr>
        <w:numPr>
          <w:ilvl w:val="0"/>
          <w:numId w:val="1"/>
        </w:numPr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М</w:t>
      </w:r>
      <w:r w:rsidR="0075605E" w:rsidRPr="00210C9D">
        <w:rPr>
          <w:sz w:val="28"/>
          <w:szCs w:val="28"/>
          <w:lang w:val="uk-UA"/>
        </w:rPr>
        <w:t>омент рушійних сил на кривошипі</w:t>
      </w:r>
      <w:r w:rsidR="0024198D" w:rsidRPr="00210C9D">
        <w:rPr>
          <w:sz w:val="28"/>
          <w:szCs w:val="28"/>
          <w:lang w:val="uk-UA"/>
        </w:rPr>
        <w:t xml:space="preserve"> (момент на виході з </w:t>
      </w:r>
      <w:r w:rsidR="00BF2A6F" w:rsidRPr="00210C9D">
        <w:rPr>
          <w:sz w:val="28"/>
          <w:szCs w:val="28"/>
          <w:lang w:val="uk-UA"/>
        </w:rPr>
        <w:t xml:space="preserve">механічної </w:t>
      </w:r>
      <w:r w:rsidR="0024198D" w:rsidRPr="00210C9D">
        <w:rPr>
          <w:sz w:val="28"/>
          <w:szCs w:val="28"/>
          <w:lang w:val="uk-UA"/>
        </w:rPr>
        <w:t>передачі)</w:t>
      </w:r>
      <w:r w:rsidR="0075605E" w:rsidRPr="00210C9D">
        <w:rPr>
          <w:sz w:val="28"/>
          <w:szCs w:val="28"/>
          <w:lang w:val="uk-UA"/>
        </w:rPr>
        <w:t xml:space="preserve">: </w:t>
      </w:r>
      <w:r w:rsidR="000300FF" w:rsidRPr="00210C9D">
        <w:rPr>
          <w:b/>
          <w:i/>
          <w:sz w:val="28"/>
          <w:szCs w:val="28"/>
          <w:lang w:val="uk-UA"/>
        </w:rPr>
        <w:t>М</w:t>
      </w:r>
      <w:r w:rsidR="000300FF" w:rsidRPr="00210C9D">
        <w:rPr>
          <w:b/>
          <w:i/>
          <w:sz w:val="28"/>
          <w:szCs w:val="28"/>
          <w:vertAlign w:val="subscript"/>
          <w:lang w:val="uk-UA"/>
        </w:rPr>
        <w:t>рс</w:t>
      </w:r>
      <w:r w:rsidR="007169B1" w:rsidRPr="00210C9D">
        <w:rPr>
          <w:b/>
          <w:i/>
          <w:sz w:val="28"/>
          <w:szCs w:val="28"/>
          <w:lang w:val="uk-UA"/>
        </w:rPr>
        <w:t> </w:t>
      </w:r>
      <w:r w:rsidR="000300FF" w:rsidRPr="00210C9D">
        <w:rPr>
          <w:b/>
          <w:sz w:val="28"/>
          <w:szCs w:val="28"/>
          <w:lang w:val="uk-UA"/>
        </w:rPr>
        <w:t>=</w:t>
      </w:r>
      <w:r w:rsidR="007169B1" w:rsidRPr="00210C9D">
        <w:rPr>
          <w:b/>
          <w:sz w:val="28"/>
          <w:szCs w:val="28"/>
          <w:lang w:val="uk-UA"/>
        </w:rPr>
        <w:t> </w:t>
      </w:r>
      <w:r w:rsidR="00503E11" w:rsidRPr="00210C9D">
        <w:rPr>
          <w:b/>
          <w:i/>
          <w:sz w:val="28"/>
          <w:szCs w:val="28"/>
          <w:lang w:val="uk-UA"/>
        </w:rPr>
        <w:t>М</w:t>
      </w:r>
      <w:r w:rsidR="0075605E" w:rsidRPr="00210C9D">
        <w:rPr>
          <w:b/>
          <w:i/>
          <w:sz w:val="28"/>
          <w:szCs w:val="28"/>
          <w:vertAlign w:val="subscript"/>
          <w:lang w:val="uk-UA"/>
        </w:rPr>
        <w:t>вих</w:t>
      </w:r>
      <w:r w:rsidR="007169B1" w:rsidRPr="00210C9D">
        <w:rPr>
          <w:b/>
          <w:sz w:val="28"/>
          <w:szCs w:val="28"/>
          <w:lang w:val="uk-UA"/>
        </w:rPr>
        <w:t> </w:t>
      </w:r>
      <w:r w:rsidR="000300FF" w:rsidRPr="00210C9D">
        <w:rPr>
          <w:b/>
          <w:sz w:val="28"/>
          <w:szCs w:val="28"/>
          <w:lang w:val="uk-UA"/>
        </w:rPr>
        <w:t>=</w:t>
      </w:r>
      <w:r w:rsidR="007169B1" w:rsidRPr="00210C9D">
        <w:rPr>
          <w:b/>
          <w:sz w:val="28"/>
          <w:szCs w:val="28"/>
          <w:lang w:val="uk-UA"/>
        </w:rPr>
        <w:t> </w:t>
      </w:r>
      <w:r w:rsidR="0075605E" w:rsidRPr="00210C9D">
        <w:rPr>
          <w:b/>
          <w:sz w:val="28"/>
          <w:szCs w:val="28"/>
          <w:lang w:val="uk-UA"/>
        </w:rPr>
        <w:t>736</w:t>
      </w:r>
      <w:r w:rsidR="007169B1" w:rsidRPr="00210C9D">
        <w:rPr>
          <w:b/>
          <w:sz w:val="28"/>
          <w:szCs w:val="28"/>
          <w:lang w:val="uk-UA"/>
        </w:rPr>
        <w:t> </w:t>
      </w:r>
      <w:r w:rsidR="0075605E" w:rsidRPr="001F5231">
        <w:rPr>
          <w:b/>
          <w:i/>
          <w:sz w:val="28"/>
          <w:szCs w:val="28"/>
          <w:lang w:val="uk-UA"/>
        </w:rPr>
        <w:t>Н·м</w:t>
      </w:r>
      <w:r w:rsidRPr="00210C9D">
        <w:rPr>
          <w:b/>
          <w:sz w:val="28"/>
          <w:szCs w:val="28"/>
          <w:lang w:val="uk-UA"/>
        </w:rPr>
        <w:t>.</w:t>
      </w:r>
    </w:p>
    <w:p w14:paraId="076A2FE0" w14:textId="77777777" w:rsidR="00550B92" w:rsidRPr="00210C9D" w:rsidRDefault="00550B92" w:rsidP="00550B92">
      <w:pPr>
        <w:ind w:left="1080"/>
        <w:jc w:val="both"/>
        <w:rPr>
          <w:sz w:val="28"/>
          <w:szCs w:val="28"/>
          <w:lang w:val="uk-UA"/>
        </w:rPr>
      </w:pPr>
    </w:p>
    <w:p w14:paraId="0FBB542F" w14:textId="449DB9EF" w:rsidR="00CF7BD7" w:rsidRPr="00210C9D" w:rsidRDefault="00CF7BD7" w:rsidP="00C052CF">
      <w:pPr>
        <w:numPr>
          <w:ilvl w:val="0"/>
          <w:numId w:val="2"/>
        </w:numPr>
        <w:tabs>
          <w:tab w:val="clear" w:pos="1080"/>
          <w:tab w:val="num" w:pos="0"/>
          <w:tab w:val="left" w:pos="993"/>
        </w:tabs>
        <w:ind w:left="0" w:firstLine="709"/>
        <w:rPr>
          <w:bCs/>
          <w:i/>
          <w:sz w:val="28"/>
          <w:szCs w:val="28"/>
          <w:lang w:val="uk-UA"/>
        </w:rPr>
      </w:pPr>
      <w:r w:rsidRPr="00210C9D">
        <w:rPr>
          <w:bCs/>
          <w:i/>
          <w:sz w:val="28"/>
          <w:szCs w:val="28"/>
          <w:lang w:val="uk-UA"/>
        </w:rPr>
        <w:t>Потужність</w:t>
      </w:r>
      <w:r w:rsidR="00D72C32" w:rsidRPr="00210C9D">
        <w:rPr>
          <w:bCs/>
          <w:i/>
          <w:sz w:val="28"/>
          <w:szCs w:val="28"/>
          <w:lang w:val="uk-UA"/>
        </w:rPr>
        <w:t xml:space="preserve"> </w:t>
      </w:r>
      <w:r w:rsidR="00E8532C" w:rsidRPr="00210C9D">
        <w:rPr>
          <w:bCs/>
          <w:i/>
          <w:sz w:val="28"/>
          <w:szCs w:val="28"/>
          <w:lang w:val="uk-UA"/>
        </w:rPr>
        <w:t>на вході в перед</w:t>
      </w:r>
      <w:r w:rsidR="00500F41" w:rsidRPr="00210C9D">
        <w:rPr>
          <w:bCs/>
          <w:i/>
          <w:sz w:val="28"/>
          <w:szCs w:val="28"/>
          <w:lang w:val="uk-UA"/>
        </w:rPr>
        <w:t>ачу (потужність електродвигуна) </w:t>
      </w:r>
      <w:r w:rsidR="006252B1" w:rsidRPr="00210C9D">
        <w:rPr>
          <w:bCs/>
          <w:i/>
          <w:sz w:val="28"/>
          <w:szCs w:val="28"/>
          <w:lang w:val="uk-UA"/>
        </w:rPr>
        <w:t>P</w:t>
      </w:r>
      <w:r w:rsidR="00D72C32" w:rsidRPr="00210C9D">
        <w:rPr>
          <w:bCs/>
          <w:i/>
          <w:sz w:val="28"/>
          <w:szCs w:val="28"/>
          <w:lang w:val="uk-UA"/>
        </w:rPr>
        <w:t>,</w:t>
      </w:r>
      <w:r w:rsidR="00500F41" w:rsidRPr="00210C9D">
        <w:rPr>
          <w:bCs/>
          <w:i/>
          <w:sz w:val="28"/>
          <w:szCs w:val="28"/>
          <w:lang w:val="uk-UA"/>
        </w:rPr>
        <w:t> </w:t>
      </w:r>
      <w:r w:rsidR="00D72C32" w:rsidRPr="00210C9D">
        <w:rPr>
          <w:bCs/>
          <w:i/>
          <w:sz w:val="28"/>
          <w:szCs w:val="28"/>
          <w:lang w:val="uk-UA"/>
        </w:rPr>
        <w:t>Вт:</w:t>
      </w:r>
    </w:p>
    <w:p w14:paraId="2C54DA22" w14:textId="77777777" w:rsidR="00500F41" w:rsidRPr="00210C9D" w:rsidRDefault="00500F41" w:rsidP="00994F28">
      <w:pPr>
        <w:tabs>
          <w:tab w:val="left" w:pos="993"/>
        </w:tabs>
        <w:ind w:left="709"/>
        <w:rPr>
          <w:bCs/>
          <w:i/>
          <w:sz w:val="28"/>
          <w:szCs w:val="28"/>
          <w:lang w:val="uk-UA"/>
        </w:rPr>
      </w:pPr>
    </w:p>
    <w:p w14:paraId="20993E35" w14:textId="19DC2A42" w:rsidR="00140DFF" w:rsidRPr="00210C9D" w:rsidRDefault="00A73CEF" w:rsidP="00994F28">
      <w:pPr>
        <w:jc w:val="center"/>
        <w:rPr>
          <w:bCs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вх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вих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η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заг</m:t>
                </m:r>
              </m:sub>
            </m:sSub>
          </m:den>
        </m:f>
      </m:oMath>
      <w:r w:rsidR="00500F41" w:rsidRPr="00210C9D">
        <w:rPr>
          <w:bCs/>
          <w:sz w:val="28"/>
          <w:szCs w:val="28"/>
          <w:lang w:val="uk-UA"/>
        </w:rPr>
        <w:t xml:space="preserve">, </w:t>
      </w:r>
    </w:p>
    <w:p w14:paraId="2FFD0CAE" w14:textId="77777777" w:rsidR="00500F41" w:rsidRPr="00210C9D" w:rsidRDefault="00500F41" w:rsidP="00994F28">
      <w:pPr>
        <w:jc w:val="center"/>
        <w:rPr>
          <w:bCs/>
          <w:sz w:val="28"/>
          <w:szCs w:val="28"/>
          <w:lang w:val="uk-UA"/>
        </w:rPr>
      </w:pPr>
    </w:p>
    <w:p w14:paraId="31F43466" w14:textId="5E08F68D" w:rsidR="000E5CFB" w:rsidRPr="00210C9D" w:rsidRDefault="000E5CFB" w:rsidP="00881269">
      <w:pPr>
        <w:spacing w:line="360" w:lineRule="auto"/>
        <w:rPr>
          <w:bCs/>
          <w:sz w:val="28"/>
          <w:szCs w:val="28"/>
          <w:lang w:val="uk-UA"/>
        </w:rPr>
      </w:pPr>
      <w:r w:rsidRPr="00210C9D">
        <w:rPr>
          <w:bCs/>
          <w:sz w:val="28"/>
          <w:szCs w:val="28"/>
          <w:lang w:val="uk-UA"/>
        </w:rPr>
        <w:t>де</w:t>
      </w:r>
      <w:r w:rsidR="00550982" w:rsidRPr="00210C9D">
        <w:rPr>
          <w:bCs/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вих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вих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∙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ω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вих</m:t>
            </m:r>
          </m:sub>
        </m:sSub>
      </m:oMath>
      <w:r w:rsidR="00140DFF" w:rsidRPr="00210C9D">
        <w:rPr>
          <w:bCs/>
          <w:sz w:val="28"/>
          <w:szCs w:val="28"/>
          <w:lang w:val="uk-UA"/>
        </w:rPr>
        <w:t xml:space="preserve"> </w:t>
      </w:r>
      <w:r w:rsidRPr="00210C9D">
        <w:rPr>
          <w:bCs/>
          <w:sz w:val="28"/>
          <w:szCs w:val="28"/>
          <w:lang w:val="uk-UA"/>
        </w:rPr>
        <w:t>– потужність на виході приводу (на кривошипі)</w:t>
      </w:r>
      <w:r w:rsidR="000364A3" w:rsidRPr="00210C9D">
        <w:rPr>
          <w:bCs/>
          <w:sz w:val="28"/>
          <w:szCs w:val="28"/>
          <w:lang w:val="uk-UA"/>
        </w:rPr>
        <w:t>;</w:t>
      </w:r>
    </w:p>
    <w:p w14:paraId="4066D790" w14:textId="184DAF56" w:rsidR="008A4B48" w:rsidRPr="00210C9D" w:rsidRDefault="008A4B48" w:rsidP="008A4B48">
      <w:pPr>
        <w:spacing w:line="360" w:lineRule="auto"/>
        <w:ind w:left="360"/>
        <w:rPr>
          <w:bCs/>
          <w:sz w:val="28"/>
          <w:szCs w:val="28"/>
          <w:lang w:val="uk-UA"/>
        </w:rPr>
      </w:pPr>
      <w:r w:rsidRPr="00210C9D">
        <w:rPr>
          <w:bCs/>
          <w:position w:val="-12"/>
          <w:sz w:val="28"/>
          <w:szCs w:val="28"/>
          <w:lang w:val="uk-UA"/>
        </w:rPr>
        <w:object w:dxaOrig="400" w:dyaOrig="360" w14:anchorId="38661CA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8pt" o:ole="">
            <v:imagedata r:id="rId10" o:title=""/>
          </v:shape>
          <o:OLEObject Type="Embed" ProgID="Equation.DSMT4" ShapeID="_x0000_i1025" DrawAspect="Content" ObjectID="_1719225515" r:id="rId11"/>
        </w:object>
      </w:r>
      <w:r w:rsidRPr="00210C9D">
        <w:rPr>
          <w:bCs/>
          <w:sz w:val="28"/>
          <w:szCs w:val="28"/>
          <w:lang w:val="uk-UA"/>
        </w:rPr>
        <w:t xml:space="preserve"> – значення загального коефіцієнту корисної дії </w:t>
      </w:r>
      <w:r w:rsidR="001A3D02" w:rsidRPr="00210C9D">
        <w:rPr>
          <w:bCs/>
          <w:sz w:val="28"/>
          <w:szCs w:val="28"/>
          <w:lang w:val="uk-UA"/>
        </w:rPr>
        <w:t>(</w:t>
      </w:r>
      <w:r w:rsidRPr="00210C9D">
        <w:rPr>
          <w:bCs/>
          <w:sz w:val="28"/>
          <w:szCs w:val="28"/>
          <w:lang w:val="uk-UA"/>
        </w:rPr>
        <w:t>ККД</w:t>
      </w:r>
      <w:r w:rsidR="001A3D02" w:rsidRPr="00210C9D">
        <w:rPr>
          <w:bCs/>
          <w:sz w:val="28"/>
          <w:szCs w:val="28"/>
          <w:lang w:val="uk-UA"/>
        </w:rPr>
        <w:t>)</w:t>
      </w:r>
      <w:r w:rsidRPr="00210C9D">
        <w:rPr>
          <w:bCs/>
          <w:sz w:val="28"/>
          <w:szCs w:val="28"/>
          <w:lang w:val="uk-UA"/>
        </w:rPr>
        <w:t xml:space="preserve"> приводу (табл. 1).</w:t>
      </w:r>
    </w:p>
    <w:p w14:paraId="5B871AEC" w14:textId="41B84DC3" w:rsidR="008A4B48" w:rsidRPr="00EC1A79" w:rsidRDefault="008A4B48" w:rsidP="00C052CF">
      <w:pPr>
        <w:ind w:firstLine="709"/>
        <w:rPr>
          <w:bCs/>
          <w:sz w:val="28"/>
          <w:szCs w:val="28"/>
        </w:rPr>
      </w:pPr>
      <w:r w:rsidRPr="00210C9D">
        <w:rPr>
          <w:bCs/>
          <w:sz w:val="28"/>
          <w:szCs w:val="28"/>
          <w:lang w:val="uk-UA"/>
        </w:rPr>
        <w:t xml:space="preserve">Кутова швидкість кривошипу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 xml:space="preserve"> ω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вих</m:t>
            </m:r>
          </m:sub>
        </m:sSub>
      </m:oMath>
      <w:r w:rsidRPr="00210C9D">
        <w:rPr>
          <w:bCs/>
          <w:sz w:val="28"/>
          <w:szCs w:val="28"/>
          <w:lang w:val="uk-UA"/>
        </w:rPr>
        <w:t xml:space="preserve"> визначається за формулою:</w:t>
      </w:r>
    </w:p>
    <w:p w14:paraId="77E38F21" w14:textId="77777777" w:rsidR="00994F28" w:rsidRDefault="00994F28" w:rsidP="00994F28">
      <w:pPr>
        <w:ind w:firstLine="709"/>
        <w:rPr>
          <w:bCs/>
          <w:sz w:val="28"/>
          <w:szCs w:val="28"/>
          <w:lang w:val="uk-UA"/>
        </w:rPr>
      </w:pPr>
    </w:p>
    <w:p w14:paraId="323115E3" w14:textId="1314E9F5" w:rsidR="005640FF" w:rsidRPr="00EC1A79" w:rsidRDefault="00A73CEF" w:rsidP="00994F28">
      <w:pPr>
        <w:ind w:firstLine="709"/>
        <w:rPr>
          <w:bCs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uk-UA"/>
                </w:rPr>
                <m:t>ω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вих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2∙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uk-UA"/>
                </w:rPr>
                <m:t>π</m:t>
              </m:r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вих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60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2∙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uk-UA"/>
                </w:rPr>
                <m:t>π</m:t>
              </m:r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∙5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60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=5,76  </m:t>
          </m:r>
          <m:r>
            <m:rPr>
              <m:nor/>
            </m:rPr>
            <w:rPr>
              <w:rFonts w:ascii="Cambria Math" w:hAnsi="Cambria Math"/>
              <w:i/>
              <w:sz w:val="28"/>
              <w:szCs w:val="28"/>
              <w:lang w:val="uk-UA"/>
            </w:rPr>
            <m:t>рад/с</m:t>
          </m:r>
          <m:r>
            <w:rPr>
              <w:rFonts w:ascii="Cambria Math" w:hAnsi="Cambria Math"/>
              <w:sz w:val="28"/>
              <w:szCs w:val="28"/>
              <w:lang w:val="uk-UA"/>
            </w:rPr>
            <m:t>.</m:t>
          </m:r>
        </m:oMath>
      </m:oMathPara>
    </w:p>
    <w:p w14:paraId="6FF6E38A" w14:textId="77777777" w:rsidR="00994F28" w:rsidRPr="00EC1A79" w:rsidRDefault="00994F28" w:rsidP="00994F28">
      <w:pPr>
        <w:ind w:firstLine="709"/>
        <w:jc w:val="center"/>
        <w:rPr>
          <w:bCs/>
          <w:sz w:val="28"/>
          <w:szCs w:val="28"/>
        </w:rPr>
      </w:pPr>
    </w:p>
    <w:p w14:paraId="40F31528" w14:textId="56D0F690" w:rsidR="008A4B48" w:rsidRPr="00EC1A79" w:rsidRDefault="008A4B48" w:rsidP="00C052CF">
      <w:pPr>
        <w:ind w:firstLine="709"/>
        <w:rPr>
          <w:bCs/>
          <w:sz w:val="28"/>
          <w:szCs w:val="28"/>
        </w:rPr>
      </w:pPr>
      <w:r w:rsidRPr="00210C9D">
        <w:rPr>
          <w:bCs/>
          <w:sz w:val="28"/>
          <w:szCs w:val="28"/>
          <w:lang w:val="uk-UA"/>
        </w:rPr>
        <w:t>Тоді</w:t>
      </w:r>
    </w:p>
    <w:p w14:paraId="422B62EF" w14:textId="77777777" w:rsidR="00994F28" w:rsidRPr="00EC1A79" w:rsidRDefault="00994F28" w:rsidP="00C052CF">
      <w:pPr>
        <w:ind w:firstLine="709"/>
        <w:rPr>
          <w:bCs/>
          <w:sz w:val="28"/>
          <w:szCs w:val="28"/>
        </w:rPr>
      </w:pPr>
    </w:p>
    <w:p w14:paraId="6C168497" w14:textId="17C82A9F" w:rsidR="00245BC3" w:rsidRPr="00210C9D" w:rsidRDefault="00A73CEF" w:rsidP="00994F28">
      <w:pPr>
        <w:jc w:val="center"/>
        <w:rPr>
          <w:bCs/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вих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вих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∙</m:t>
          </m:r>
          <m:sSub>
            <m:sSubP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uk-UA"/>
                </w:rPr>
                <m:t>ω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вих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 xml:space="preserve">=736∙5,76=4239 </m:t>
          </m:r>
          <m:r>
            <m:rPr>
              <m:nor/>
            </m:rPr>
            <w:rPr>
              <w:rFonts w:ascii="Cambria Math" w:hAnsi="Cambria Math"/>
              <w:i/>
              <w:sz w:val="28"/>
              <w:szCs w:val="28"/>
              <w:lang w:val="uk-UA"/>
            </w:rPr>
            <m:t>Вт</m:t>
          </m:r>
          <m:r>
            <w:rPr>
              <w:rFonts w:ascii="Cambria Math" w:hAnsi="Cambria Math"/>
              <w:sz w:val="28"/>
              <w:szCs w:val="28"/>
              <w:lang w:val="uk-UA"/>
            </w:rPr>
            <m:t>.</m:t>
          </m:r>
        </m:oMath>
      </m:oMathPara>
    </w:p>
    <w:p w14:paraId="39C90095" w14:textId="77777777" w:rsidR="00F326B4" w:rsidRPr="00210C9D" w:rsidRDefault="00F326B4" w:rsidP="00994F28">
      <w:pPr>
        <w:ind w:left="360"/>
        <w:rPr>
          <w:bCs/>
          <w:sz w:val="28"/>
          <w:szCs w:val="28"/>
          <w:lang w:val="uk-UA"/>
        </w:rPr>
      </w:pPr>
    </w:p>
    <w:p w14:paraId="6F281B02" w14:textId="4A8D86EF" w:rsidR="00D84C82" w:rsidRPr="00210C9D" w:rsidRDefault="00D84C82" w:rsidP="00C8438A">
      <w:pPr>
        <w:spacing w:line="360" w:lineRule="auto"/>
        <w:ind w:firstLine="709"/>
        <w:rPr>
          <w:sz w:val="28"/>
          <w:lang w:val="uk-UA"/>
        </w:rPr>
      </w:pPr>
      <w:r w:rsidRPr="00210C9D">
        <w:rPr>
          <w:sz w:val="28"/>
          <w:lang w:val="uk-UA"/>
        </w:rPr>
        <w:t>Табл</w:t>
      </w:r>
      <w:r w:rsidR="00FF38F0" w:rsidRPr="00210C9D">
        <w:rPr>
          <w:sz w:val="28"/>
          <w:lang w:val="uk-UA"/>
        </w:rPr>
        <w:t>иця</w:t>
      </w:r>
      <w:r w:rsidRPr="00210C9D">
        <w:rPr>
          <w:sz w:val="28"/>
          <w:lang w:val="uk-UA"/>
        </w:rPr>
        <w:t xml:space="preserve"> 1</w:t>
      </w:r>
      <w:r w:rsidR="00C8438A" w:rsidRPr="00210C9D">
        <w:rPr>
          <w:sz w:val="28"/>
          <w:lang w:val="uk-UA"/>
        </w:rPr>
        <w:t xml:space="preserve"> – </w:t>
      </w:r>
      <w:r w:rsidRPr="00210C9D">
        <w:rPr>
          <w:sz w:val="28"/>
          <w:lang w:val="uk-UA"/>
        </w:rPr>
        <w:t>Характеристики механічних передач</w:t>
      </w:r>
    </w:p>
    <w:tbl>
      <w:tblPr>
        <w:tblW w:w="919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88"/>
        <w:gridCol w:w="3091"/>
        <w:gridCol w:w="1690"/>
        <w:gridCol w:w="1523"/>
        <w:gridCol w:w="1154"/>
        <w:gridCol w:w="1052"/>
      </w:tblGrid>
      <w:tr w:rsidR="00D84C82" w:rsidRPr="00210C9D" w14:paraId="02A2AFDA" w14:textId="77777777">
        <w:trPr>
          <w:trHeight w:val="20"/>
          <w:jc w:val="center"/>
        </w:trPr>
        <w:tc>
          <w:tcPr>
            <w:tcW w:w="688" w:type="dxa"/>
            <w:vAlign w:val="center"/>
          </w:tcPr>
          <w:p w14:paraId="70A1157B" w14:textId="77777777" w:rsidR="00D84C82" w:rsidRPr="00210C9D" w:rsidRDefault="00D84C82" w:rsidP="00454386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№</w:t>
            </w:r>
          </w:p>
        </w:tc>
        <w:tc>
          <w:tcPr>
            <w:tcW w:w="4781" w:type="dxa"/>
            <w:gridSpan w:val="2"/>
            <w:vAlign w:val="center"/>
          </w:tcPr>
          <w:p w14:paraId="6EC21654" w14:textId="77777777" w:rsidR="00D84C82" w:rsidRPr="00210C9D" w:rsidRDefault="00D84C82" w:rsidP="00454386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Тип передачі</w:t>
            </w:r>
          </w:p>
        </w:tc>
        <w:tc>
          <w:tcPr>
            <w:tcW w:w="1523" w:type="dxa"/>
            <w:vAlign w:val="center"/>
          </w:tcPr>
          <w:p w14:paraId="26DF7E17" w14:textId="2F893ADD" w:rsidR="00D84C82" w:rsidRPr="009221E0" w:rsidRDefault="00D84C82" w:rsidP="00D93485">
            <w:pPr>
              <w:jc w:val="center"/>
              <w:rPr>
                <w:sz w:val="28"/>
                <w:szCs w:val="28"/>
                <w:lang w:val="uk-UA"/>
              </w:rPr>
            </w:pPr>
            <w:r w:rsidRPr="009221E0">
              <w:rPr>
                <w:sz w:val="28"/>
                <w:szCs w:val="28"/>
                <w:lang w:val="uk-UA"/>
              </w:rPr>
              <w:t>ККД</w:t>
            </w:r>
            <w:r w:rsidR="00F35C74" w:rsidRPr="009221E0">
              <w:rPr>
                <w:sz w:val="28"/>
                <w:szCs w:val="28"/>
                <w:lang w:val="uk-UA"/>
              </w:rPr>
              <w:t>,</w:t>
            </w:r>
            <w:r w:rsidR="00D93485" w:rsidRPr="009221E0">
              <w:rPr>
                <w:sz w:val="28"/>
                <w:szCs w:val="28"/>
                <w:lang w:val="uk-UA"/>
              </w:rPr>
              <w:t xml:space="preserve"> </w:t>
            </w:r>
            <w:r w:rsidR="00D93485" w:rsidRPr="009221E0">
              <w:rPr>
                <w:sz w:val="28"/>
                <w:szCs w:val="28"/>
                <w:lang w:val="uk-UA"/>
              </w:rPr>
              <w:sym w:font="Symbol" w:char="F068"/>
            </w:r>
          </w:p>
        </w:tc>
        <w:tc>
          <w:tcPr>
            <w:tcW w:w="1154" w:type="dxa"/>
            <w:vAlign w:val="center"/>
          </w:tcPr>
          <w:p w14:paraId="66F50FA5" w14:textId="77777777" w:rsidR="00D84C82" w:rsidRPr="009221E0" w:rsidRDefault="00D84C82" w:rsidP="00454386">
            <w:pPr>
              <w:jc w:val="center"/>
              <w:rPr>
                <w:sz w:val="28"/>
                <w:szCs w:val="28"/>
                <w:lang w:val="uk-UA"/>
              </w:rPr>
            </w:pPr>
            <w:r w:rsidRPr="009221E0">
              <w:rPr>
                <w:i/>
                <w:sz w:val="28"/>
                <w:szCs w:val="28"/>
                <w:lang w:val="uk-UA"/>
              </w:rPr>
              <w:t>i</w:t>
            </w:r>
            <w:r w:rsidRPr="009221E0">
              <w:rPr>
                <w:sz w:val="28"/>
                <w:szCs w:val="28"/>
                <w:vertAlign w:val="subscript"/>
                <w:lang w:val="uk-UA"/>
              </w:rPr>
              <w:t>ср</w:t>
            </w:r>
          </w:p>
        </w:tc>
        <w:tc>
          <w:tcPr>
            <w:tcW w:w="1052" w:type="dxa"/>
            <w:vAlign w:val="center"/>
          </w:tcPr>
          <w:p w14:paraId="62661E3B" w14:textId="77777777" w:rsidR="00D84C82" w:rsidRPr="00210C9D" w:rsidRDefault="00D84C82" w:rsidP="00454386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i</w:t>
            </w:r>
            <w:r w:rsidRPr="00210C9D">
              <w:rPr>
                <w:sz w:val="28"/>
                <w:szCs w:val="28"/>
                <w:vertAlign w:val="subscript"/>
                <w:lang w:val="uk-UA"/>
              </w:rPr>
              <w:t>max</w:t>
            </w:r>
          </w:p>
        </w:tc>
      </w:tr>
      <w:tr w:rsidR="004A4550" w:rsidRPr="00210C9D" w14:paraId="678E78C8" w14:textId="77777777">
        <w:trPr>
          <w:trHeight w:val="20"/>
          <w:jc w:val="center"/>
        </w:trPr>
        <w:tc>
          <w:tcPr>
            <w:tcW w:w="688" w:type="dxa"/>
            <w:vMerge w:val="restart"/>
            <w:vAlign w:val="center"/>
          </w:tcPr>
          <w:p w14:paraId="3640FFAF" w14:textId="77777777" w:rsidR="004A4550" w:rsidRPr="00210C9D" w:rsidRDefault="004A4550" w:rsidP="00454386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091" w:type="dxa"/>
            <w:vMerge w:val="restart"/>
            <w:vAlign w:val="center"/>
          </w:tcPr>
          <w:p w14:paraId="769DACF9" w14:textId="77777777" w:rsidR="004A4550" w:rsidRPr="00210C9D" w:rsidRDefault="004A4550" w:rsidP="00454386">
            <w:pPr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Зубчаста циліндрична</w:t>
            </w:r>
          </w:p>
        </w:tc>
        <w:tc>
          <w:tcPr>
            <w:tcW w:w="1690" w:type="dxa"/>
          </w:tcPr>
          <w:p w14:paraId="1A01B97B" w14:textId="77777777" w:rsidR="004A4550" w:rsidRPr="00210C9D" w:rsidRDefault="004C3F2D" w:rsidP="00454386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закрита</w:t>
            </w:r>
          </w:p>
        </w:tc>
        <w:tc>
          <w:tcPr>
            <w:tcW w:w="1523" w:type="dxa"/>
            <w:shd w:val="clear" w:color="auto" w:fill="auto"/>
            <w:vAlign w:val="center"/>
          </w:tcPr>
          <w:p w14:paraId="4F356240" w14:textId="7DD6EB01" w:rsidR="004A4550" w:rsidRPr="009221E0" w:rsidRDefault="004A4550" w:rsidP="00454386">
            <w:pPr>
              <w:jc w:val="center"/>
              <w:rPr>
                <w:sz w:val="28"/>
                <w:szCs w:val="28"/>
                <w:lang w:val="uk-UA"/>
              </w:rPr>
            </w:pPr>
            <w:r w:rsidRPr="009221E0">
              <w:rPr>
                <w:sz w:val="28"/>
                <w:szCs w:val="28"/>
                <w:lang w:val="uk-UA"/>
              </w:rPr>
              <w:t>0,96</w:t>
            </w:r>
            <w:r w:rsidR="00EB3730" w:rsidRPr="009221E0">
              <w:rPr>
                <w:sz w:val="28"/>
                <w:szCs w:val="28"/>
                <w:lang w:val="uk-UA"/>
              </w:rPr>
              <w:t>–</w:t>
            </w:r>
            <w:r w:rsidRPr="009221E0">
              <w:rPr>
                <w:sz w:val="28"/>
                <w:szCs w:val="28"/>
                <w:lang w:val="uk-UA"/>
              </w:rPr>
              <w:t>0,98</w:t>
            </w:r>
          </w:p>
        </w:tc>
        <w:tc>
          <w:tcPr>
            <w:tcW w:w="1154" w:type="dxa"/>
            <w:vMerge w:val="restart"/>
          </w:tcPr>
          <w:p w14:paraId="4E06FE6D" w14:textId="288F3C1F" w:rsidR="004A4550" w:rsidRPr="009221E0" w:rsidRDefault="001A3D02" w:rsidP="00454386">
            <w:pPr>
              <w:jc w:val="center"/>
              <w:rPr>
                <w:sz w:val="28"/>
                <w:szCs w:val="28"/>
                <w:lang w:val="uk-UA"/>
              </w:rPr>
            </w:pPr>
            <w:r w:rsidRPr="009221E0">
              <w:rPr>
                <w:sz w:val="28"/>
                <w:szCs w:val="28"/>
                <w:lang w:val="uk-UA"/>
              </w:rPr>
              <w:t>3–</w:t>
            </w:r>
            <w:r w:rsidR="004A4550" w:rsidRPr="009221E0">
              <w:rPr>
                <w:sz w:val="28"/>
                <w:szCs w:val="28"/>
                <w:lang w:val="uk-UA"/>
              </w:rPr>
              <w:t>4</w:t>
            </w:r>
          </w:p>
          <w:p w14:paraId="7D5B78E1" w14:textId="780C66BE" w:rsidR="004A4550" w:rsidRPr="009221E0" w:rsidRDefault="004A4550" w:rsidP="00454386">
            <w:pPr>
              <w:jc w:val="center"/>
              <w:rPr>
                <w:sz w:val="28"/>
                <w:szCs w:val="28"/>
                <w:lang w:val="uk-UA"/>
              </w:rPr>
            </w:pPr>
            <w:r w:rsidRPr="009221E0">
              <w:rPr>
                <w:sz w:val="28"/>
                <w:szCs w:val="28"/>
                <w:lang w:val="uk-UA"/>
              </w:rPr>
              <w:t>3</w:t>
            </w:r>
            <w:r w:rsidR="00EB3730" w:rsidRPr="009221E0">
              <w:rPr>
                <w:sz w:val="28"/>
                <w:szCs w:val="28"/>
                <w:lang w:val="uk-UA"/>
              </w:rPr>
              <w:t>–</w:t>
            </w:r>
            <w:r w:rsidRPr="009221E0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1052" w:type="dxa"/>
            <w:vMerge w:val="restart"/>
            <w:vAlign w:val="center"/>
          </w:tcPr>
          <w:p w14:paraId="39395569" w14:textId="77777777" w:rsidR="004A4550" w:rsidRPr="00210C9D" w:rsidRDefault="004A4550" w:rsidP="00454386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8</w:t>
            </w:r>
          </w:p>
        </w:tc>
      </w:tr>
      <w:tr w:rsidR="004A4550" w:rsidRPr="00210C9D" w14:paraId="32CFEA3C" w14:textId="77777777">
        <w:trPr>
          <w:trHeight w:val="20"/>
          <w:jc w:val="center"/>
        </w:trPr>
        <w:tc>
          <w:tcPr>
            <w:tcW w:w="688" w:type="dxa"/>
            <w:vMerge/>
            <w:vAlign w:val="center"/>
          </w:tcPr>
          <w:p w14:paraId="5FBC701D" w14:textId="77777777" w:rsidR="004A4550" w:rsidRPr="00210C9D" w:rsidRDefault="004A4550" w:rsidP="00454386">
            <w:p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3091" w:type="dxa"/>
            <w:vMerge/>
          </w:tcPr>
          <w:p w14:paraId="5B25F21C" w14:textId="77777777" w:rsidR="004A4550" w:rsidRPr="00210C9D" w:rsidRDefault="004A4550" w:rsidP="00454386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1690" w:type="dxa"/>
          </w:tcPr>
          <w:p w14:paraId="59C5F363" w14:textId="77777777" w:rsidR="004A4550" w:rsidRPr="00210C9D" w:rsidRDefault="004C3F2D" w:rsidP="00454386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відкрит</w:t>
            </w:r>
            <w:r w:rsidR="004A4550" w:rsidRPr="00210C9D">
              <w:rPr>
                <w:sz w:val="28"/>
                <w:szCs w:val="28"/>
                <w:lang w:val="uk-UA"/>
              </w:rPr>
              <w:t>а</w:t>
            </w:r>
          </w:p>
        </w:tc>
        <w:tc>
          <w:tcPr>
            <w:tcW w:w="1523" w:type="dxa"/>
            <w:shd w:val="clear" w:color="auto" w:fill="auto"/>
            <w:vAlign w:val="center"/>
          </w:tcPr>
          <w:p w14:paraId="1A17074A" w14:textId="2F5DCDC6" w:rsidR="004A4550" w:rsidRPr="009221E0" w:rsidRDefault="004C3F2D" w:rsidP="00454386">
            <w:pPr>
              <w:jc w:val="center"/>
              <w:rPr>
                <w:sz w:val="28"/>
                <w:szCs w:val="28"/>
                <w:lang w:val="uk-UA"/>
              </w:rPr>
            </w:pPr>
            <w:r w:rsidRPr="009221E0">
              <w:rPr>
                <w:sz w:val="28"/>
                <w:szCs w:val="28"/>
                <w:lang w:val="uk-UA"/>
              </w:rPr>
              <w:t>0,93</w:t>
            </w:r>
            <w:r w:rsidR="00EB3730" w:rsidRPr="009221E0">
              <w:rPr>
                <w:sz w:val="28"/>
                <w:szCs w:val="28"/>
                <w:lang w:val="uk-UA"/>
              </w:rPr>
              <w:t>–</w:t>
            </w:r>
            <w:r w:rsidRPr="009221E0">
              <w:rPr>
                <w:sz w:val="28"/>
                <w:szCs w:val="28"/>
                <w:lang w:val="uk-UA"/>
              </w:rPr>
              <w:t>0,96</w:t>
            </w:r>
          </w:p>
        </w:tc>
        <w:tc>
          <w:tcPr>
            <w:tcW w:w="1154" w:type="dxa"/>
            <w:vMerge/>
          </w:tcPr>
          <w:p w14:paraId="007F720F" w14:textId="77777777" w:rsidR="004A4550" w:rsidRPr="009221E0" w:rsidRDefault="004A4550" w:rsidP="00454386">
            <w:p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052" w:type="dxa"/>
            <w:vMerge/>
            <w:vAlign w:val="center"/>
          </w:tcPr>
          <w:p w14:paraId="34476A90" w14:textId="77777777" w:rsidR="004A4550" w:rsidRPr="00210C9D" w:rsidRDefault="004A4550" w:rsidP="00454386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D84C82" w:rsidRPr="00210C9D" w14:paraId="1D142618" w14:textId="77777777">
        <w:trPr>
          <w:trHeight w:val="20"/>
          <w:jc w:val="center"/>
        </w:trPr>
        <w:tc>
          <w:tcPr>
            <w:tcW w:w="688" w:type="dxa"/>
            <w:vAlign w:val="center"/>
          </w:tcPr>
          <w:p w14:paraId="6D59CF8E" w14:textId="77777777" w:rsidR="00D84C82" w:rsidRPr="00210C9D" w:rsidRDefault="00D84C82" w:rsidP="00245BC3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4781" w:type="dxa"/>
            <w:gridSpan w:val="2"/>
          </w:tcPr>
          <w:p w14:paraId="297C7548" w14:textId="77777777" w:rsidR="00D84C82" w:rsidRPr="00210C9D" w:rsidRDefault="00D84C82" w:rsidP="00454386">
            <w:pPr>
              <w:pStyle w:val="5"/>
              <w:ind w:left="0"/>
              <w:rPr>
                <w:rFonts w:ascii="Times New Roman" w:hAnsi="Times New Roman"/>
                <w:szCs w:val="28"/>
              </w:rPr>
            </w:pPr>
            <w:r w:rsidRPr="00210C9D">
              <w:rPr>
                <w:rFonts w:ascii="Times New Roman" w:hAnsi="Times New Roman"/>
                <w:szCs w:val="28"/>
              </w:rPr>
              <w:t>Зубчаста конічна</w:t>
            </w:r>
          </w:p>
        </w:tc>
        <w:tc>
          <w:tcPr>
            <w:tcW w:w="1523" w:type="dxa"/>
          </w:tcPr>
          <w:p w14:paraId="26AC2299" w14:textId="2B3A55AF" w:rsidR="00D84C82" w:rsidRPr="009221E0" w:rsidRDefault="00D84C82" w:rsidP="00454386">
            <w:pPr>
              <w:jc w:val="center"/>
              <w:rPr>
                <w:sz w:val="28"/>
                <w:szCs w:val="28"/>
                <w:lang w:val="uk-UA"/>
              </w:rPr>
            </w:pPr>
            <w:r w:rsidRPr="009221E0">
              <w:rPr>
                <w:sz w:val="28"/>
                <w:szCs w:val="28"/>
                <w:lang w:val="uk-UA"/>
              </w:rPr>
              <w:t>0,96</w:t>
            </w:r>
            <w:r w:rsidR="00EB3730" w:rsidRPr="009221E0">
              <w:rPr>
                <w:sz w:val="28"/>
                <w:szCs w:val="28"/>
                <w:lang w:val="uk-UA"/>
              </w:rPr>
              <w:t>–</w:t>
            </w:r>
            <w:r w:rsidRPr="009221E0">
              <w:rPr>
                <w:sz w:val="28"/>
                <w:szCs w:val="28"/>
                <w:lang w:val="uk-UA"/>
              </w:rPr>
              <w:t>0,97</w:t>
            </w:r>
          </w:p>
        </w:tc>
        <w:tc>
          <w:tcPr>
            <w:tcW w:w="1154" w:type="dxa"/>
          </w:tcPr>
          <w:p w14:paraId="34B82073" w14:textId="20667904" w:rsidR="00D84C82" w:rsidRPr="009221E0" w:rsidRDefault="00D84C82" w:rsidP="00454386">
            <w:pPr>
              <w:jc w:val="center"/>
              <w:rPr>
                <w:sz w:val="28"/>
                <w:szCs w:val="28"/>
                <w:lang w:val="uk-UA"/>
              </w:rPr>
            </w:pPr>
            <w:r w:rsidRPr="009221E0">
              <w:rPr>
                <w:sz w:val="28"/>
                <w:szCs w:val="28"/>
                <w:lang w:val="uk-UA"/>
              </w:rPr>
              <w:t>2</w:t>
            </w:r>
            <w:r w:rsidR="00EB3730" w:rsidRPr="009221E0">
              <w:rPr>
                <w:sz w:val="28"/>
                <w:szCs w:val="28"/>
                <w:lang w:val="uk-UA"/>
              </w:rPr>
              <w:t>–</w:t>
            </w:r>
            <w:r w:rsidRPr="009221E0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1052" w:type="dxa"/>
          </w:tcPr>
          <w:p w14:paraId="16C19F97" w14:textId="77777777" w:rsidR="00D84C82" w:rsidRPr="00210C9D" w:rsidRDefault="00D84C82" w:rsidP="00454386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5</w:t>
            </w:r>
          </w:p>
        </w:tc>
      </w:tr>
      <w:tr w:rsidR="00EE71C0" w:rsidRPr="00210C9D" w14:paraId="7DA5B46E" w14:textId="77777777">
        <w:trPr>
          <w:trHeight w:val="20"/>
          <w:jc w:val="center"/>
        </w:trPr>
        <w:tc>
          <w:tcPr>
            <w:tcW w:w="688" w:type="dxa"/>
            <w:vMerge w:val="restart"/>
            <w:vAlign w:val="center"/>
          </w:tcPr>
          <w:p w14:paraId="29063013" w14:textId="77777777" w:rsidR="00EE71C0" w:rsidRPr="00210C9D" w:rsidRDefault="00EE71C0" w:rsidP="00454386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3091" w:type="dxa"/>
            <w:vMerge w:val="restart"/>
            <w:shd w:val="clear" w:color="auto" w:fill="auto"/>
            <w:vAlign w:val="center"/>
          </w:tcPr>
          <w:p w14:paraId="6D6F1C12" w14:textId="72F6EECF" w:rsidR="00EE71C0" w:rsidRPr="00210C9D" w:rsidRDefault="00EE71C0" w:rsidP="00C51936">
            <w:pPr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Черв</w:t>
            </w:r>
            <w:r w:rsidR="001A3D02" w:rsidRPr="00210C9D">
              <w:rPr>
                <w:sz w:val="28"/>
                <w:szCs w:val="28"/>
                <w:lang w:val="uk-UA"/>
              </w:rPr>
              <w:t>’</w:t>
            </w:r>
            <w:r w:rsidRPr="00210C9D">
              <w:rPr>
                <w:sz w:val="28"/>
                <w:szCs w:val="28"/>
                <w:lang w:val="uk-UA"/>
              </w:rPr>
              <w:t>ячна</w:t>
            </w:r>
          </w:p>
        </w:tc>
        <w:tc>
          <w:tcPr>
            <w:tcW w:w="1690" w:type="dxa"/>
            <w:shd w:val="clear" w:color="auto" w:fill="auto"/>
          </w:tcPr>
          <w:p w14:paraId="5A94D034" w14:textId="77777777" w:rsidR="00EE71C0" w:rsidRPr="00210C9D" w:rsidRDefault="00EE71C0" w:rsidP="00454386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z</w:t>
            </w:r>
            <w:r w:rsidRPr="00210C9D">
              <w:rPr>
                <w:sz w:val="28"/>
                <w:szCs w:val="28"/>
                <w:lang w:val="uk-UA"/>
              </w:rPr>
              <w:t>=1</w:t>
            </w:r>
          </w:p>
        </w:tc>
        <w:tc>
          <w:tcPr>
            <w:tcW w:w="1523" w:type="dxa"/>
          </w:tcPr>
          <w:p w14:paraId="1A0449DD" w14:textId="2D9AE720" w:rsidR="00EE71C0" w:rsidRPr="009221E0" w:rsidRDefault="00EE71C0" w:rsidP="00454386">
            <w:pPr>
              <w:jc w:val="center"/>
              <w:rPr>
                <w:sz w:val="28"/>
                <w:szCs w:val="28"/>
                <w:lang w:val="uk-UA"/>
              </w:rPr>
            </w:pPr>
            <w:r w:rsidRPr="009221E0">
              <w:rPr>
                <w:sz w:val="28"/>
                <w:szCs w:val="28"/>
                <w:lang w:val="uk-UA"/>
              </w:rPr>
              <w:t>0,70</w:t>
            </w:r>
            <w:r w:rsidR="00EB3730" w:rsidRPr="009221E0">
              <w:rPr>
                <w:sz w:val="28"/>
                <w:szCs w:val="28"/>
                <w:lang w:val="uk-UA"/>
              </w:rPr>
              <w:t>–</w:t>
            </w:r>
            <w:r w:rsidRPr="009221E0">
              <w:rPr>
                <w:sz w:val="28"/>
                <w:szCs w:val="28"/>
                <w:lang w:val="uk-UA"/>
              </w:rPr>
              <w:t>0,75</w:t>
            </w:r>
          </w:p>
        </w:tc>
        <w:tc>
          <w:tcPr>
            <w:tcW w:w="1154" w:type="dxa"/>
            <w:vMerge w:val="restart"/>
            <w:vAlign w:val="center"/>
          </w:tcPr>
          <w:p w14:paraId="31925723" w14:textId="475EF5E6" w:rsidR="00EE71C0" w:rsidRPr="009221E0" w:rsidRDefault="00EE71C0" w:rsidP="00454386">
            <w:pPr>
              <w:jc w:val="center"/>
              <w:rPr>
                <w:sz w:val="28"/>
                <w:szCs w:val="28"/>
                <w:lang w:val="uk-UA"/>
              </w:rPr>
            </w:pPr>
            <w:r w:rsidRPr="009221E0">
              <w:rPr>
                <w:sz w:val="28"/>
                <w:szCs w:val="28"/>
                <w:lang w:val="uk-UA"/>
              </w:rPr>
              <w:t>10</w:t>
            </w:r>
            <w:r w:rsidR="00EB3730" w:rsidRPr="009221E0">
              <w:rPr>
                <w:sz w:val="28"/>
                <w:szCs w:val="28"/>
                <w:lang w:val="uk-UA"/>
              </w:rPr>
              <w:t>–</w:t>
            </w:r>
            <w:r w:rsidRPr="009221E0">
              <w:rPr>
                <w:sz w:val="28"/>
                <w:szCs w:val="28"/>
                <w:lang w:val="uk-UA"/>
              </w:rPr>
              <w:t>40</w:t>
            </w:r>
          </w:p>
        </w:tc>
        <w:tc>
          <w:tcPr>
            <w:tcW w:w="1052" w:type="dxa"/>
            <w:vMerge w:val="restart"/>
            <w:vAlign w:val="center"/>
          </w:tcPr>
          <w:p w14:paraId="5625A7DD" w14:textId="77777777" w:rsidR="00EE71C0" w:rsidRPr="00210C9D" w:rsidRDefault="00EE71C0" w:rsidP="00454386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80</w:t>
            </w:r>
          </w:p>
        </w:tc>
      </w:tr>
      <w:tr w:rsidR="00EE71C0" w:rsidRPr="00210C9D" w14:paraId="7968BB2C" w14:textId="77777777">
        <w:trPr>
          <w:trHeight w:val="20"/>
          <w:jc w:val="center"/>
        </w:trPr>
        <w:tc>
          <w:tcPr>
            <w:tcW w:w="688" w:type="dxa"/>
            <w:vMerge/>
            <w:vAlign w:val="center"/>
          </w:tcPr>
          <w:p w14:paraId="5907D66C" w14:textId="77777777" w:rsidR="00EE71C0" w:rsidRPr="00210C9D" w:rsidRDefault="00EE71C0" w:rsidP="00454386">
            <w:p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3091" w:type="dxa"/>
            <w:vMerge/>
            <w:shd w:val="clear" w:color="auto" w:fill="auto"/>
          </w:tcPr>
          <w:p w14:paraId="1CB9CDD2" w14:textId="77777777" w:rsidR="00EE71C0" w:rsidRPr="00210C9D" w:rsidRDefault="00EE71C0" w:rsidP="00454386">
            <w:pPr>
              <w:ind w:left="1331"/>
              <w:rPr>
                <w:sz w:val="28"/>
                <w:szCs w:val="28"/>
                <w:lang w:val="uk-UA"/>
              </w:rPr>
            </w:pPr>
          </w:p>
        </w:tc>
        <w:tc>
          <w:tcPr>
            <w:tcW w:w="1690" w:type="dxa"/>
            <w:shd w:val="clear" w:color="auto" w:fill="auto"/>
          </w:tcPr>
          <w:p w14:paraId="1F19A9F0" w14:textId="77777777" w:rsidR="00EE71C0" w:rsidRPr="00210C9D" w:rsidRDefault="00EE71C0" w:rsidP="00454386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z</w:t>
            </w:r>
            <w:r w:rsidRPr="00210C9D">
              <w:rPr>
                <w:sz w:val="28"/>
                <w:szCs w:val="28"/>
                <w:lang w:val="uk-UA"/>
              </w:rPr>
              <w:t>=2</w:t>
            </w:r>
          </w:p>
        </w:tc>
        <w:tc>
          <w:tcPr>
            <w:tcW w:w="1523" w:type="dxa"/>
          </w:tcPr>
          <w:p w14:paraId="36991BF4" w14:textId="1318F7F1" w:rsidR="00EE71C0" w:rsidRPr="009221E0" w:rsidRDefault="00EE71C0" w:rsidP="00454386">
            <w:pPr>
              <w:jc w:val="center"/>
              <w:rPr>
                <w:sz w:val="28"/>
                <w:szCs w:val="28"/>
                <w:lang w:val="uk-UA"/>
              </w:rPr>
            </w:pPr>
            <w:r w:rsidRPr="009221E0">
              <w:rPr>
                <w:sz w:val="28"/>
                <w:szCs w:val="28"/>
                <w:lang w:val="uk-UA"/>
              </w:rPr>
              <w:t>0,75</w:t>
            </w:r>
            <w:r w:rsidR="00EB3730" w:rsidRPr="009221E0">
              <w:rPr>
                <w:sz w:val="28"/>
                <w:szCs w:val="28"/>
                <w:lang w:val="uk-UA"/>
              </w:rPr>
              <w:t>–</w:t>
            </w:r>
            <w:r w:rsidRPr="009221E0">
              <w:rPr>
                <w:sz w:val="28"/>
                <w:szCs w:val="28"/>
                <w:lang w:val="uk-UA"/>
              </w:rPr>
              <w:t>0,85</w:t>
            </w:r>
          </w:p>
        </w:tc>
        <w:tc>
          <w:tcPr>
            <w:tcW w:w="1154" w:type="dxa"/>
            <w:vMerge/>
          </w:tcPr>
          <w:p w14:paraId="2AD22939" w14:textId="77777777" w:rsidR="00EE71C0" w:rsidRPr="009221E0" w:rsidRDefault="00EE71C0" w:rsidP="00454386">
            <w:p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052" w:type="dxa"/>
            <w:vMerge/>
          </w:tcPr>
          <w:p w14:paraId="5B84316B" w14:textId="77777777" w:rsidR="00EE71C0" w:rsidRPr="00210C9D" w:rsidRDefault="00EE71C0" w:rsidP="00454386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D84C82" w:rsidRPr="00210C9D" w14:paraId="7F1D8C3B" w14:textId="77777777">
        <w:trPr>
          <w:trHeight w:val="20"/>
          <w:jc w:val="center"/>
        </w:trPr>
        <w:tc>
          <w:tcPr>
            <w:tcW w:w="688" w:type="dxa"/>
            <w:vAlign w:val="center"/>
          </w:tcPr>
          <w:p w14:paraId="41E17701" w14:textId="77777777" w:rsidR="00D84C82" w:rsidRPr="00210C9D" w:rsidRDefault="00D84C82" w:rsidP="00454386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4781" w:type="dxa"/>
            <w:gridSpan w:val="2"/>
          </w:tcPr>
          <w:p w14:paraId="019F2A1F" w14:textId="77777777" w:rsidR="00D84C82" w:rsidRPr="00210C9D" w:rsidRDefault="00D84C82" w:rsidP="00454386">
            <w:pPr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Ланцюгова</w:t>
            </w:r>
          </w:p>
        </w:tc>
        <w:tc>
          <w:tcPr>
            <w:tcW w:w="1523" w:type="dxa"/>
          </w:tcPr>
          <w:p w14:paraId="521FA90C" w14:textId="6FE4844D" w:rsidR="00D84C82" w:rsidRPr="009221E0" w:rsidRDefault="00D84C82" w:rsidP="00454386">
            <w:pPr>
              <w:jc w:val="center"/>
              <w:rPr>
                <w:sz w:val="28"/>
                <w:szCs w:val="28"/>
                <w:lang w:val="uk-UA"/>
              </w:rPr>
            </w:pPr>
            <w:r w:rsidRPr="009221E0">
              <w:rPr>
                <w:sz w:val="28"/>
                <w:szCs w:val="28"/>
                <w:lang w:val="uk-UA"/>
              </w:rPr>
              <w:t>0,95</w:t>
            </w:r>
            <w:r w:rsidR="00EB3730" w:rsidRPr="009221E0">
              <w:rPr>
                <w:sz w:val="28"/>
                <w:szCs w:val="28"/>
                <w:lang w:val="uk-UA"/>
              </w:rPr>
              <w:t>–</w:t>
            </w:r>
            <w:r w:rsidRPr="009221E0">
              <w:rPr>
                <w:sz w:val="28"/>
                <w:szCs w:val="28"/>
                <w:lang w:val="uk-UA"/>
              </w:rPr>
              <w:t>0,97</w:t>
            </w:r>
          </w:p>
        </w:tc>
        <w:tc>
          <w:tcPr>
            <w:tcW w:w="1154" w:type="dxa"/>
          </w:tcPr>
          <w:p w14:paraId="23A51DA2" w14:textId="727F4A51" w:rsidR="00D84C82" w:rsidRPr="009221E0" w:rsidRDefault="00D84C82" w:rsidP="00454386">
            <w:pPr>
              <w:jc w:val="center"/>
              <w:rPr>
                <w:sz w:val="28"/>
                <w:szCs w:val="28"/>
                <w:lang w:val="uk-UA"/>
              </w:rPr>
            </w:pPr>
            <w:r w:rsidRPr="009221E0">
              <w:rPr>
                <w:sz w:val="28"/>
                <w:szCs w:val="28"/>
                <w:lang w:val="uk-UA"/>
              </w:rPr>
              <w:t>3</w:t>
            </w:r>
            <w:r w:rsidR="00EB3730" w:rsidRPr="009221E0">
              <w:rPr>
                <w:sz w:val="28"/>
                <w:szCs w:val="28"/>
                <w:lang w:val="uk-UA"/>
              </w:rPr>
              <w:t>–</w:t>
            </w:r>
            <w:r w:rsidRPr="009221E0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1052" w:type="dxa"/>
          </w:tcPr>
          <w:p w14:paraId="106EA0DA" w14:textId="77777777" w:rsidR="00D84C82" w:rsidRPr="00210C9D" w:rsidRDefault="00D84C82" w:rsidP="00454386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6</w:t>
            </w:r>
          </w:p>
        </w:tc>
      </w:tr>
      <w:tr w:rsidR="00D84C82" w:rsidRPr="00210C9D" w14:paraId="7848DA5D" w14:textId="77777777">
        <w:trPr>
          <w:trHeight w:val="20"/>
          <w:jc w:val="center"/>
        </w:trPr>
        <w:tc>
          <w:tcPr>
            <w:tcW w:w="688" w:type="dxa"/>
            <w:vAlign w:val="center"/>
          </w:tcPr>
          <w:p w14:paraId="2B99A6C0" w14:textId="77777777" w:rsidR="00D84C82" w:rsidRPr="00210C9D" w:rsidRDefault="00D84C82" w:rsidP="00454386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4781" w:type="dxa"/>
            <w:gridSpan w:val="2"/>
          </w:tcPr>
          <w:p w14:paraId="409EDC35" w14:textId="77777777" w:rsidR="00D84C82" w:rsidRPr="00210C9D" w:rsidRDefault="00D84C82" w:rsidP="00454386">
            <w:pPr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Плоскопасова</w:t>
            </w:r>
          </w:p>
        </w:tc>
        <w:tc>
          <w:tcPr>
            <w:tcW w:w="1523" w:type="dxa"/>
          </w:tcPr>
          <w:p w14:paraId="2972A988" w14:textId="1FB60000" w:rsidR="00D84C82" w:rsidRPr="009221E0" w:rsidRDefault="00D84C82" w:rsidP="00454386">
            <w:pPr>
              <w:jc w:val="center"/>
              <w:rPr>
                <w:sz w:val="28"/>
                <w:szCs w:val="28"/>
                <w:lang w:val="uk-UA"/>
              </w:rPr>
            </w:pPr>
            <w:r w:rsidRPr="009221E0">
              <w:rPr>
                <w:sz w:val="28"/>
                <w:szCs w:val="28"/>
                <w:lang w:val="uk-UA"/>
              </w:rPr>
              <w:t>0,96</w:t>
            </w:r>
            <w:r w:rsidR="00EB3730" w:rsidRPr="009221E0">
              <w:rPr>
                <w:sz w:val="28"/>
                <w:szCs w:val="28"/>
                <w:lang w:val="uk-UA"/>
              </w:rPr>
              <w:t>–</w:t>
            </w:r>
            <w:r w:rsidRPr="009221E0">
              <w:rPr>
                <w:sz w:val="28"/>
                <w:szCs w:val="28"/>
                <w:lang w:val="uk-UA"/>
              </w:rPr>
              <w:t>0,98</w:t>
            </w:r>
          </w:p>
        </w:tc>
        <w:tc>
          <w:tcPr>
            <w:tcW w:w="1154" w:type="dxa"/>
            <w:vMerge w:val="restart"/>
            <w:vAlign w:val="center"/>
          </w:tcPr>
          <w:p w14:paraId="2EDE9CCD" w14:textId="403D4F00" w:rsidR="00D84C82" w:rsidRPr="009221E0" w:rsidRDefault="00D84C82" w:rsidP="00454386">
            <w:pPr>
              <w:jc w:val="center"/>
              <w:rPr>
                <w:sz w:val="28"/>
                <w:szCs w:val="28"/>
                <w:lang w:val="uk-UA"/>
              </w:rPr>
            </w:pPr>
            <w:r w:rsidRPr="009221E0">
              <w:rPr>
                <w:sz w:val="28"/>
                <w:szCs w:val="28"/>
                <w:lang w:val="uk-UA"/>
              </w:rPr>
              <w:t>2</w:t>
            </w:r>
            <w:r w:rsidR="00EB3730" w:rsidRPr="009221E0">
              <w:rPr>
                <w:sz w:val="28"/>
                <w:szCs w:val="28"/>
                <w:lang w:val="uk-UA"/>
              </w:rPr>
              <w:t>–</w:t>
            </w:r>
            <w:r w:rsidRPr="009221E0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1052" w:type="dxa"/>
          </w:tcPr>
          <w:p w14:paraId="2D322882" w14:textId="77777777" w:rsidR="00D84C82" w:rsidRPr="00210C9D" w:rsidRDefault="00D84C82" w:rsidP="00454386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5</w:t>
            </w:r>
          </w:p>
        </w:tc>
      </w:tr>
      <w:tr w:rsidR="00D84C82" w:rsidRPr="00210C9D" w14:paraId="42BA1815" w14:textId="77777777">
        <w:trPr>
          <w:trHeight w:val="20"/>
          <w:jc w:val="center"/>
        </w:trPr>
        <w:tc>
          <w:tcPr>
            <w:tcW w:w="688" w:type="dxa"/>
            <w:vAlign w:val="center"/>
          </w:tcPr>
          <w:p w14:paraId="1DEE2B81" w14:textId="77777777" w:rsidR="00D84C82" w:rsidRPr="00210C9D" w:rsidRDefault="00D84C82" w:rsidP="00454386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6</w:t>
            </w:r>
          </w:p>
        </w:tc>
        <w:tc>
          <w:tcPr>
            <w:tcW w:w="4781" w:type="dxa"/>
            <w:gridSpan w:val="2"/>
          </w:tcPr>
          <w:p w14:paraId="5507C84E" w14:textId="77777777" w:rsidR="00D84C82" w:rsidRPr="00210C9D" w:rsidRDefault="00D84C82" w:rsidP="00454386">
            <w:pPr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Клинопасова</w:t>
            </w:r>
          </w:p>
        </w:tc>
        <w:tc>
          <w:tcPr>
            <w:tcW w:w="1523" w:type="dxa"/>
          </w:tcPr>
          <w:p w14:paraId="269C4D60" w14:textId="150EC2AD" w:rsidR="00D84C82" w:rsidRPr="00210C9D" w:rsidRDefault="00D84C82" w:rsidP="00454386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0,</w:t>
            </w:r>
            <w:r w:rsidRPr="009221E0">
              <w:rPr>
                <w:sz w:val="28"/>
                <w:szCs w:val="28"/>
                <w:lang w:val="uk-UA"/>
              </w:rPr>
              <w:t>9</w:t>
            </w:r>
            <w:r w:rsidR="00EC787E" w:rsidRPr="009221E0">
              <w:rPr>
                <w:sz w:val="28"/>
                <w:szCs w:val="28"/>
                <w:lang w:val="uk-UA"/>
              </w:rPr>
              <w:t>4</w:t>
            </w:r>
            <w:r w:rsidR="00EB3730" w:rsidRPr="009221E0">
              <w:rPr>
                <w:sz w:val="28"/>
                <w:szCs w:val="28"/>
                <w:lang w:val="uk-UA"/>
              </w:rPr>
              <w:t>–</w:t>
            </w:r>
            <w:r w:rsidRPr="00210C9D">
              <w:rPr>
                <w:sz w:val="28"/>
                <w:szCs w:val="28"/>
                <w:lang w:val="uk-UA"/>
              </w:rPr>
              <w:t>0,97</w:t>
            </w:r>
          </w:p>
        </w:tc>
        <w:tc>
          <w:tcPr>
            <w:tcW w:w="1154" w:type="dxa"/>
            <w:vMerge/>
          </w:tcPr>
          <w:p w14:paraId="55512B13" w14:textId="77777777" w:rsidR="00D84C82" w:rsidRPr="00210C9D" w:rsidRDefault="00D84C82" w:rsidP="00454386">
            <w:p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052" w:type="dxa"/>
          </w:tcPr>
          <w:p w14:paraId="25EE5185" w14:textId="77777777" w:rsidR="00D84C82" w:rsidRPr="00210C9D" w:rsidRDefault="00D84C82" w:rsidP="00454386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7</w:t>
            </w:r>
          </w:p>
        </w:tc>
      </w:tr>
    </w:tbl>
    <w:p w14:paraId="783AC361" w14:textId="77777777" w:rsidR="00D84C82" w:rsidRPr="00210C9D" w:rsidRDefault="00D84C82" w:rsidP="005E34EF">
      <w:pPr>
        <w:rPr>
          <w:sz w:val="28"/>
          <w:szCs w:val="28"/>
          <w:lang w:val="uk-UA"/>
        </w:rPr>
      </w:pPr>
    </w:p>
    <w:p w14:paraId="016653B5" w14:textId="71EF41F6" w:rsidR="00D84C82" w:rsidRPr="00210C9D" w:rsidRDefault="006420BB" w:rsidP="006420BB">
      <w:pPr>
        <w:spacing w:line="360" w:lineRule="auto"/>
        <w:ind w:firstLine="720"/>
        <w:jc w:val="both"/>
        <w:rPr>
          <w:bCs/>
          <w:sz w:val="28"/>
          <w:szCs w:val="28"/>
          <w:lang w:val="uk-UA"/>
        </w:rPr>
      </w:pPr>
      <w:r w:rsidRPr="00210C9D">
        <w:rPr>
          <w:bCs/>
          <w:sz w:val="28"/>
          <w:szCs w:val="28"/>
          <w:lang w:val="uk-UA"/>
        </w:rPr>
        <w:t>Якщо уважно розглянути кінематичну схему приводу</w:t>
      </w:r>
      <w:r w:rsidR="00B4032E" w:rsidRPr="00210C9D">
        <w:rPr>
          <w:bCs/>
          <w:sz w:val="28"/>
          <w:szCs w:val="28"/>
          <w:lang w:val="uk-UA"/>
        </w:rPr>
        <w:t xml:space="preserve"> (рис.</w:t>
      </w:r>
      <w:r w:rsidR="00321895" w:rsidRPr="00210C9D">
        <w:rPr>
          <w:bCs/>
          <w:sz w:val="28"/>
          <w:szCs w:val="28"/>
          <w:lang w:val="uk-UA"/>
        </w:rPr>
        <w:t> 1</w:t>
      </w:r>
      <w:r w:rsidR="00B4032E" w:rsidRPr="00210C9D">
        <w:rPr>
          <w:bCs/>
          <w:sz w:val="28"/>
          <w:szCs w:val="28"/>
          <w:lang w:val="uk-UA"/>
        </w:rPr>
        <w:t xml:space="preserve">), </w:t>
      </w:r>
      <w:r w:rsidRPr="00210C9D">
        <w:rPr>
          <w:bCs/>
          <w:sz w:val="28"/>
          <w:szCs w:val="28"/>
          <w:lang w:val="uk-UA"/>
        </w:rPr>
        <w:t>то можна зробити висновок, що привід є багатоступінчастим і з’єднання елементів організовано послідовно</w:t>
      </w:r>
      <w:r w:rsidR="00B4032E" w:rsidRPr="00210C9D">
        <w:rPr>
          <w:bCs/>
          <w:sz w:val="28"/>
          <w:szCs w:val="28"/>
          <w:lang w:val="uk-UA"/>
        </w:rPr>
        <w:t xml:space="preserve">. Відповідна блок-схема </w:t>
      </w:r>
      <w:r w:rsidR="00FF54AC" w:rsidRPr="00210C9D">
        <w:rPr>
          <w:bCs/>
          <w:sz w:val="28"/>
          <w:szCs w:val="28"/>
          <w:lang w:val="uk-UA"/>
        </w:rPr>
        <w:t>приводу</w:t>
      </w:r>
      <w:r w:rsidR="00B4032E" w:rsidRPr="00210C9D">
        <w:rPr>
          <w:bCs/>
          <w:sz w:val="28"/>
          <w:szCs w:val="28"/>
          <w:lang w:val="uk-UA"/>
        </w:rPr>
        <w:t xml:space="preserve"> зображена на</w:t>
      </w:r>
      <w:r w:rsidRPr="00210C9D">
        <w:rPr>
          <w:bCs/>
          <w:sz w:val="28"/>
          <w:szCs w:val="28"/>
          <w:lang w:val="uk-UA"/>
        </w:rPr>
        <w:t xml:space="preserve"> </w:t>
      </w:r>
      <w:r w:rsidR="001A3D02" w:rsidRPr="00210C9D">
        <w:rPr>
          <w:bCs/>
          <w:sz w:val="28"/>
          <w:szCs w:val="28"/>
          <w:lang w:val="uk-UA"/>
        </w:rPr>
        <w:t>рисунку </w:t>
      </w:r>
      <w:r w:rsidRPr="00210C9D">
        <w:rPr>
          <w:bCs/>
          <w:sz w:val="28"/>
          <w:szCs w:val="28"/>
          <w:lang w:val="uk-UA"/>
        </w:rPr>
        <w:t xml:space="preserve"> 2.</w:t>
      </w:r>
    </w:p>
    <w:p w14:paraId="4DA5F6C8" w14:textId="77777777" w:rsidR="00947C76" w:rsidRPr="00210C9D" w:rsidRDefault="00A14C19" w:rsidP="006F6659">
      <w:pPr>
        <w:spacing w:line="360" w:lineRule="auto"/>
        <w:jc w:val="both"/>
        <w:rPr>
          <w:bCs/>
          <w:sz w:val="28"/>
          <w:szCs w:val="28"/>
          <w:lang w:val="uk-UA"/>
        </w:rPr>
      </w:pPr>
      <w:r w:rsidRPr="00210C9D">
        <w:rPr>
          <w:bCs/>
          <w:noProof/>
          <w:sz w:val="28"/>
          <w:szCs w:val="28"/>
          <w:lang w:val="uk-UA" w:eastAsia="uk-UA"/>
        </w:rPr>
        <mc:AlternateContent>
          <mc:Choice Requires="wpg">
            <w:drawing>
              <wp:inline distT="0" distB="0" distL="0" distR="0" wp14:anchorId="262363DF" wp14:editId="36BB2D04">
                <wp:extent cx="6457950" cy="434340"/>
                <wp:effectExtent l="15240" t="6985" r="13335" b="6350"/>
                <wp:docPr id="8182" name="Group 28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457950" cy="434340"/>
                          <a:chOff x="1044" y="908"/>
                          <a:chExt cx="10170" cy="684"/>
                        </a:xfrm>
                      </wpg:grpSpPr>
                      <wps:wsp>
                        <wps:cNvPr id="8183" name="Text Box 2826"/>
                        <wps:cNvSpPr txBox="1">
                          <a:spLocks noChangeArrowheads="1"/>
                        </wps:cNvSpPr>
                        <wps:spPr bwMode="auto">
                          <a:xfrm>
                            <a:off x="2412" y="908"/>
                            <a:ext cx="1655" cy="680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6074739C" w14:textId="77777777" w:rsidR="009221E0" w:rsidRPr="00BD5F3B" w:rsidRDefault="009221E0" w:rsidP="006F6659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r w:rsidRPr="00BD5F3B">
                                <w:rPr>
                                  <w:lang w:val="uk-UA"/>
                                </w:rPr>
                                <w:t>Клинопасова</w:t>
                              </w:r>
                            </w:p>
                            <w:p w14:paraId="6E840302" w14:textId="77777777" w:rsidR="009221E0" w:rsidRPr="00BD5F3B" w:rsidRDefault="009221E0" w:rsidP="006F6659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r w:rsidRPr="00BD5F3B">
                                <w:rPr>
                                  <w:lang w:val="uk-UA"/>
                                </w:rPr>
                                <w:t>передач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84" name="Text Box 2827"/>
                        <wps:cNvSpPr txBox="1">
                          <a:spLocks noChangeArrowheads="1"/>
                        </wps:cNvSpPr>
                        <wps:spPr bwMode="auto">
                          <a:xfrm>
                            <a:off x="4350" y="1022"/>
                            <a:ext cx="1263" cy="456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5DD4B9B1" w14:textId="77777777" w:rsidR="009221E0" w:rsidRPr="00BD5F3B" w:rsidRDefault="009221E0" w:rsidP="006F6659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r w:rsidRPr="00BD5F3B">
                                <w:rPr>
                                  <w:lang w:val="uk-UA"/>
                                </w:rPr>
                                <w:t>Редуктор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85" name="Text Box 2828"/>
                        <wps:cNvSpPr txBox="1">
                          <a:spLocks noChangeArrowheads="1"/>
                        </wps:cNvSpPr>
                        <wps:spPr bwMode="auto">
                          <a:xfrm>
                            <a:off x="5889" y="1022"/>
                            <a:ext cx="1026" cy="456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11B2E6D0" w14:textId="77777777" w:rsidR="009221E0" w:rsidRPr="00BD5F3B" w:rsidRDefault="009221E0" w:rsidP="006F6659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r w:rsidRPr="00BD5F3B">
                                <w:rPr>
                                  <w:lang w:val="uk-UA"/>
                                </w:rPr>
                                <w:t>Муфт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86" name="Text Box 2829"/>
                        <wps:cNvSpPr txBox="1">
                          <a:spLocks noChangeArrowheads="1"/>
                        </wps:cNvSpPr>
                        <wps:spPr bwMode="auto">
                          <a:xfrm>
                            <a:off x="1044" y="1022"/>
                            <a:ext cx="1083" cy="482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0FE14FDE" w14:textId="77777777" w:rsidR="009221E0" w:rsidRPr="003D6BDC" w:rsidRDefault="009221E0" w:rsidP="006F6659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r w:rsidRPr="00BD5F3B">
                                <w:rPr>
                                  <w:lang w:val="uk-UA"/>
                                </w:rPr>
                                <w:t>Двигун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87" name="Text Box 2830"/>
                        <wps:cNvSpPr txBox="1">
                          <a:spLocks noChangeArrowheads="1"/>
                        </wps:cNvSpPr>
                        <wps:spPr bwMode="auto">
                          <a:xfrm>
                            <a:off x="7197" y="908"/>
                            <a:ext cx="2217" cy="684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114CB414" w14:textId="77777777" w:rsidR="009221E0" w:rsidRPr="00BD5F3B" w:rsidRDefault="009221E0" w:rsidP="006F6659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r w:rsidRPr="00BD5F3B">
                                <w:rPr>
                                  <w:lang w:val="uk-UA"/>
                                </w:rPr>
                                <w:t>Відкрита зубчаста</w:t>
                              </w:r>
                            </w:p>
                            <w:p w14:paraId="46A52CFF" w14:textId="77777777" w:rsidR="009221E0" w:rsidRPr="00BD5F3B" w:rsidRDefault="009221E0" w:rsidP="006F6659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r w:rsidRPr="00BD5F3B">
                                <w:rPr>
                                  <w:lang w:val="uk-UA"/>
                                </w:rPr>
                                <w:t>передач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88" name="Text Box 2831"/>
                        <wps:cNvSpPr txBox="1">
                          <a:spLocks noChangeArrowheads="1"/>
                        </wps:cNvSpPr>
                        <wps:spPr bwMode="auto">
                          <a:xfrm>
                            <a:off x="9774" y="1024"/>
                            <a:ext cx="1440" cy="454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4CB08794" w14:textId="77777777" w:rsidR="009221E0" w:rsidRPr="00BD5F3B" w:rsidRDefault="009221E0" w:rsidP="006F6659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r w:rsidRPr="00BD5F3B">
                                <w:rPr>
                                  <w:lang w:val="uk-UA"/>
                                </w:rPr>
                                <w:t>Кривошип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89" name="Line 2832"/>
                        <wps:cNvCnPr/>
                        <wps:spPr bwMode="auto">
                          <a:xfrm rot="-5400000">
                            <a:off x="2270" y="1107"/>
                            <a:ext cx="0" cy="28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90" name="Line 2833"/>
                        <wps:cNvCnPr/>
                        <wps:spPr bwMode="auto">
                          <a:xfrm rot="-5400000">
                            <a:off x="4208" y="1107"/>
                            <a:ext cx="0" cy="28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91" name="Line 2834"/>
                        <wps:cNvCnPr/>
                        <wps:spPr bwMode="auto">
                          <a:xfrm rot="-5400000">
                            <a:off x="5747" y="1107"/>
                            <a:ext cx="0" cy="28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92" name="Line 2835"/>
                        <wps:cNvCnPr/>
                        <wps:spPr bwMode="auto">
                          <a:xfrm rot="-5400000">
                            <a:off x="7058" y="1107"/>
                            <a:ext cx="0" cy="28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93" name="Line 2836"/>
                        <wps:cNvCnPr/>
                        <wps:spPr bwMode="auto">
                          <a:xfrm rot="-5400000">
                            <a:off x="9632" y="1107"/>
                            <a:ext cx="0" cy="28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62363DF" id="Group 2825" o:spid="_x0000_s1193" style="width:508.5pt;height:34.2pt;mso-position-horizontal-relative:char;mso-position-vertical-relative:line" coordorigin="1044,908" coordsize="10170,6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">
                <v:shape id="Text Box 2826" o:spid="_x0000_s1194" type="#_x0000_t202" style="position:absolute;left:2412;top:908;width:1655;height:6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5IGMUA&#10;AADdAAAADwAAAGRycy9kb3ducmV2LnhtbESPzWrDMBCE74G+g9hCb7Gcv2KcKCG0GHoJJW4fYGtt&#10;LBNrZSQ1sd++KhR6HGbmG2Z3GG0vbuRD51jBIstBEDdOd9wq+Pyo5gWIEJE19o5JwUQBDvuH2Q5L&#10;7e58plsdW5EgHEpUYGIcSilDY8hiyNxAnLyL8xZjkr6V2uM9wW0vl3n+LC12nBYMDvRiqLnW31bB&#10;uJxMtXLN63Fdm+nyXnxVp41X6ulxPG5BRBrjf/iv/aYVFItiBb9v0hOQ+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zkgYxQAAAN0AAAAPAAAAAAAAAAAAAAAAAJgCAABkcnMv&#10;ZG93bnJldi54bWxQSwUGAAAAAAQABAD1AAAAigMAAAAA&#10;" filled="f" strokeweight="1pt">
                  <v:textbox>
                    <w:txbxContent>
                      <w:p w14:paraId="6074739C" w14:textId="77777777" w:rsidR="009221E0" w:rsidRPr="00BD5F3B" w:rsidRDefault="009221E0" w:rsidP="006F6659">
                        <w:pPr>
                          <w:jc w:val="center"/>
                          <w:rPr>
                            <w:lang w:val="uk-UA"/>
                          </w:rPr>
                        </w:pPr>
                        <w:r w:rsidRPr="00BD5F3B">
                          <w:rPr>
                            <w:lang w:val="uk-UA"/>
                          </w:rPr>
                          <w:t>Клинопасова</w:t>
                        </w:r>
                      </w:p>
                      <w:p w14:paraId="6E840302" w14:textId="77777777" w:rsidR="009221E0" w:rsidRPr="00BD5F3B" w:rsidRDefault="009221E0" w:rsidP="006F6659">
                        <w:pPr>
                          <w:jc w:val="center"/>
                          <w:rPr>
                            <w:lang w:val="uk-UA"/>
                          </w:rPr>
                        </w:pPr>
                        <w:r w:rsidRPr="00BD5F3B">
                          <w:rPr>
                            <w:lang w:val="uk-UA"/>
                          </w:rPr>
                          <w:t>передача</w:t>
                        </w:r>
                      </w:p>
                    </w:txbxContent>
                  </v:textbox>
                </v:shape>
                <v:shape id="Text Box 2827" o:spid="_x0000_s1195" type="#_x0000_t202" style="position:absolute;left:4350;top:1022;width:1263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fQbMUA&#10;AADdAAAADwAAAGRycy9kb3ducmV2LnhtbESPzWrDMBCE74W+g9hCb42cnwbjRAmhwdBLKHX6AFtr&#10;Y5lYKyOpif32USDQ4zAz3zDr7WA7cSEfWscKppMMBHHtdMuNgp9j+ZaDCBFZY+eYFIwUYLt5flpj&#10;od2Vv+lSxUYkCIcCFZgY+0LKUBuyGCauJ07eyXmLMUnfSO3xmuC2k7MsW0qLLacFgz19GKrP1Z9V&#10;MMxGU85dvd8tKjOevvLf8vDulXp9GXYrEJGG+B9+tD+1gnyaL+D+Jj0Bubk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J9BsxQAAAN0AAAAPAAAAAAAAAAAAAAAAAJgCAABkcnMv&#10;ZG93bnJldi54bWxQSwUGAAAAAAQABAD1AAAAigMAAAAA&#10;" filled="f" strokeweight="1pt">
                  <v:textbox>
                    <w:txbxContent>
                      <w:p w14:paraId="5DD4B9B1" w14:textId="77777777" w:rsidR="009221E0" w:rsidRPr="00BD5F3B" w:rsidRDefault="009221E0" w:rsidP="006F6659">
                        <w:pPr>
                          <w:jc w:val="center"/>
                          <w:rPr>
                            <w:lang w:val="uk-UA"/>
                          </w:rPr>
                        </w:pPr>
                        <w:r w:rsidRPr="00BD5F3B">
                          <w:rPr>
                            <w:lang w:val="uk-UA"/>
                          </w:rPr>
                          <w:t>Редуктор</w:t>
                        </w:r>
                      </w:p>
                    </w:txbxContent>
                  </v:textbox>
                </v:shape>
                <v:shape id="Text Box 2828" o:spid="_x0000_s1196" type="#_x0000_t202" style="position:absolute;left:5889;top:1022;width:1026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t198UA&#10;AADdAAAADwAAAGRycy9kb3ducmV2LnhtbESPUWvCMBSF3wf7D+EO9jZTdUqpRpFJYS8iq/sBd821&#10;KTY3Jcm0/fdmIOzxcM75Dme9HWwnruRD61jBdJKBIK6dbrlR8H0q33IQISJr7ByTgpECbDfPT2ss&#10;tLvxF12r2IgE4VCgAhNjX0gZakMWw8T1xMk7O28xJukbqT3eEtx2cpZlS2mx5bRgsKcPQ/Wl+rUK&#10;htloyrmr97v3yoznY/5THhZeqdeXYbcCEWmI/+FH+1MryKf5Av7epCcgN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a3X3xQAAAN0AAAAPAAAAAAAAAAAAAAAAAJgCAABkcnMv&#10;ZG93bnJldi54bWxQSwUGAAAAAAQABAD1AAAAigMAAAAA&#10;" filled="f" strokeweight="1pt">
                  <v:textbox>
                    <w:txbxContent>
                      <w:p w14:paraId="11B2E6D0" w14:textId="77777777" w:rsidR="009221E0" w:rsidRPr="00BD5F3B" w:rsidRDefault="009221E0" w:rsidP="006F6659">
                        <w:pPr>
                          <w:jc w:val="center"/>
                          <w:rPr>
                            <w:lang w:val="uk-UA"/>
                          </w:rPr>
                        </w:pPr>
                        <w:r w:rsidRPr="00BD5F3B">
                          <w:rPr>
                            <w:lang w:val="uk-UA"/>
                          </w:rPr>
                          <w:t>Муфта</w:t>
                        </w:r>
                      </w:p>
                    </w:txbxContent>
                  </v:textbox>
                </v:shape>
                <v:shape id="Text Box 2829" o:spid="_x0000_s1197" type="#_x0000_t202" style="position:absolute;left:1044;top:1022;width:1083;height:4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nrgMUA&#10;AADdAAAADwAAAGRycy9kb3ducmV2LnhtbESPUWvCMBSF3wf7D+EKe5upbpPSGUUmBV+GrNsPuGuu&#10;TbG5KUnU9t8bQfDxcM75Dme5HmwnzuRD61jBbJqBIK6dbrlR8PdbvuYgQkTW2DkmBSMFWK+en5ZY&#10;aHfhHzpXsREJwqFABSbGvpAy1IYshqnriZN3cN5iTNI3Unu8JLjt5DzLFtJiy2nBYE9fhupjdbIK&#10;hvloyjdXbzfvlRkP+/y//P7wSr1Mhs0niEhDfITv7Z1WkM/yBdzepCcgV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ueuAxQAAAN0AAAAPAAAAAAAAAAAAAAAAAJgCAABkcnMv&#10;ZG93bnJldi54bWxQSwUGAAAAAAQABAD1AAAAigMAAAAA&#10;" filled="f" strokeweight="1pt">
                  <v:textbox>
                    <w:txbxContent>
                      <w:p w14:paraId="0FE14FDE" w14:textId="77777777" w:rsidR="009221E0" w:rsidRPr="003D6BDC" w:rsidRDefault="009221E0" w:rsidP="006F6659">
                        <w:pPr>
                          <w:jc w:val="center"/>
                          <w:rPr>
                            <w:lang w:val="uk-UA"/>
                          </w:rPr>
                        </w:pPr>
                        <w:r w:rsidRPr="00BD5F3B">
                          <w:rPr>
                            <w:lang w:val="uk-UA"/>
                          </w:rPr>
                          <w:t>Двигун</w:t>
                        </w:r>
                      </w:p>
                    </w:txbxContent>
                  </v:textbox>
                </v:shape>
                <v:shape id="Text Box 2830" o:spid="_x0000_s1198" type="#_x0000_t202" style="position:absolute;left:7197;top:908;width:2217;height:6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VOG8UA&#10;AADdAAAADwAAAGRycy9kb3ducmV2LnhtbESPUWvCMBSF3wf+h3AF32aq27R0RhFHYS9j2O0HXJtr&#10;U9bclCRq++/NYLDHwznnO5zNbrCduJIPrWMFi3kGgrh2uuVGwfdX+ZiDCBFZY+eYFIwUYLedPGyw&#10;0O7GR7pWsREJwqFABSbGvpAy1IYshrnriZN3dt5iTNI3Unu8Jbjt5DLLVtJiy2nBYE8HQ/VPdbEK&#10;huVoyidXv+2fKzOeP/NT+fHilZpNh/0riEhD/A//td+1gnyRr+H3TXoCcn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99U4bxQAAAN0AAAAPAAAAAAAAAAAAAAAAAJgCAABkcnMv&#10;ZG93bnJldi54bWxQSwUGAAAAAAQABAD1AAAAigMAAAAA&#10;" filled="f" strokeweight="1pt">
                  <v:textbox>
                    <w:txbxContent>
                      <w:p w14:paraId="114CB414" w14:textId="77777777" w:rsidR="009221E0" w:rsidRPr="00BD5F3B" w:rsidRDefault="009221E0" w:rsidP="006F6659">
                        <w:pPr>
                          <w:jc w:val="center"/>
                          <w:rPr>
                            <w:lang w:val="uk-UA"/>
                          </w:rPr>
                        </w:pPr>
                        <w:r w:rsidRPr="00BD5F3B">
                          <w:rPr>
                            <w:lang w:val="uk-UA"/>
                          </w:rPr>
                          <w:t>Відкрита зубчаста</w:t>
                        </w:r>
                      </w:p>
                      <w:p w14:paraId="46A52CFF" w14:textId="77777777" w:rsidR="009221E0" w:rsidRPr="00BD5F3B" w:rsidRDefault="009221E0" w:rsidP="006F6659">
                        <w:pPr>
                          <w:jc w:val="center"/>
                          <w:rPr>
                            <w:lang w:val="uk-UA"/>
                          </w:rPr>
                        </w:pPr>
                        <w:r w:rsidRPr="00BD5F3B">
                          <w:rPr>
                            <w:lang w:val="uk-UA"/>
                          </w:rPr>
                          <w:t>передача</w:t>
                        </w:r>
                      </w:p>
                    </w:txbxContent>
                  </v:textbox>
                </v:shape>
                <v:shape id="Text Box 2831" o:spid="_x0000_s1199" type="#_x0000_t202" style="position:absolute;left:9774;top:1024;width:1440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raacEA&#10;AADdAAAADwAAAGRycy9kb3ducmV2LnhtbERP3WrCMBS+H+wdwhnsbqY6J6UaRTYKuxGx+gDH5tgU&#10;m5OSZNq+vbkQdvnx/a82g+3EjXxoHSuYTjIQxLXTLTcKTsfyIwcRIrLGzjEpGCnAZv36ssJCuzsf&#10;6FbFRqQQDgUqMDH2hZShNmQxTFxPnLiL8xZjgr6R2uM9hdtOzrJsIS22nBoM9vRtqL5Wf1bBMBtN&#10;+enqn+28MuNln5/L3ZdX6v1t2C5BRBriv/jp/tUK8mme5qY36QnI9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xq2mnBAAAA3QAAAA8AAAAAAAAAAAAAAAAAmAIAAGRycy9kb3du&#10;cmV2LnhtbFBLBQYAAAAABAAEAPUAAACGAwAAAAA=&#10;" filled="f" strokeweight="1pt">
                  <v:textbox>
                    <w:txbxContent>
                      <w:p w14:paraId="4CB08794" w14:textId="77777777" w:rsidR="009221E0" w:rsidRPr="00BD5F3B" w:rsidRDefault="009221E0" w:rsidP="006F6659">
                        <w:pPr>
                          <w:jc w:val="center"/>
                          <w:rPr>
                            <w:lang w:val="uk-UA"/>
                          </w:rPr>
                        </w:pPr>
                        <w:r w:rsidRPr="00BD5F3B">
                          <w:rPr>
                            <w:lang w:val="uk-UA"/>
                          </w:rPr>
                          <w:t>Кривошип</w:t>
                        </w:r>
                      </w:p>
                    </w:txbxContent>
                  </v:textbox>
                </v:shape>
                <v:line id="Line 2832" o:spid="_x0000_s1200" style="position:absolute;rotation:-90;visibility:visible;mso-wrap-style:square" from="2270,1107" to="2270,1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r79cUAAADdAAAADwAAAGRycy9kb3ducmV2LnhtbESPQWvCQBSE7wX/w/KE3urGUpoYXUWE&#10;Yi8VqoJ4e2SfyWr2bciuMf77rlDwOMzMN8xs0dtadNR641jBeJSAIC6cNlwq2O++3jIQPiBrrB2T&#10;gjt5WMwHLzPMtbvxL3XbUIoIYZ+jgiqEJpfSFxVZ9CPXEEfv5FqLIcq2lLrFW4TbWr4nyae0aDgu&#10;VNjQqqLisr1aBZuQfOyPSzImPWt7uE/Sn3WXKvU67JdTEIH68Az/t7+1gmycTeDxJj4BOf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Kr79cUAAADdAAAADwAAAAAAAAAA&#10;AAAAAAChAgAAZHJzL2Rvd25yZXYueG1sUEsFBgAAAAAEAAQA+QAAAJMDAAAAAA==&#10;" strokeweight="1.5pt">
                  <v:stroke endarrow="classic" endarrowlength="long"/>
                </v:line>
                <v:line id="Line 2833" o:spid="_x0000_s1201" style="position:absolute;rotation:-90;visibility:visible;mso-wrap-style:square" from="4208,1107" to="4208,1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EnEtcIAAADdAAAADwAAAGRycy9kb3ducmV2LnhtbERPy4rCMBTdC/MP4Q6401QRqx2jyICM&#10;GwUfILO7NNc2TnNTmkytf28WgsvDeS9Wna1ES403jhWMhgkI4txpw4WC82kzmIHwAVlj5ZgUPMjD&#10;avnRW2Cm3Z0P1B5DIWII+wwVlCHUmZQ+L8miH7qaOHJX11gMETaF1A3eY7it5DhJptKi4dhQYk3f&#10;JeV/x3+rYB+Syfl3TcakN20vj3m6+2lTpfqf3foLRKAuvMUv91YrmI3mcX98E5+AXD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EnEtcIAAADdAAAADwAAAAAAAAAAAAAA&#10;AAChAgAAZHJzL2Rvd25yZXYueG1sUEsFBgAAAAAEAAQA+QAAAJADAAAAAA==&#10;" strokeweight="1.5pt">
                  <v:stroke endarrow="classic" endarrowlength="long"/>
                </v:line>
                <v:line id="Line 2834" o:spid="_x0000_s1202" style="position:absolute;rotation:-90;visibility:visible;mso-wrap-style:square" from="5747,1107" to="5747,1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VhLsUAAADdAAAADwAAAGRycy9kb3ducmV2LnhtbESPQWvCQBSE7wX/w/KE3uompTQaXUWE&#10;Yi8VqoJ4e2SfyWr2bciuMf77rlDwOMzMN8xs0dtadNR641hBOkpAEBdOGy4V7Hdfb2MQPiBrrB2T&#10;gjt5WMwHLzPMtbvxL3XbUIoIYZ+jgiqEJpfSFxVZ9CPXEEfv5FqLIcq2lLrFW4TbWr4nyae0aDgu&#10;VNjQqqLisr1aBZuQfOyPSzImO2t7uE+yn3WXKfU67JdTEIH68Az/t7+1gnE6SeHxJj4BOf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wVhLsUAAADdAAAADwAAAAAAAAAA&#10;AAAAAAChAgAAZHJzL2Rvd25yZXYueG1sUEsFBgAAAAAEAAQA+QAAAJMDAAAAAA==&#10;" strokeweight="1.5pt">
                  <v:stroke endarrow="classic" endarrowlength="long"/>
                </v:line>
                <v:line id="Line 2835" o:spid="_x0000_s1203" style="position:absolute;rotation:-90;visibility:visible;mso-wrap-style:square" from="7058,1107" to="7058,1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9f/WcYAAADdAAAADwAAAGRycy9kb3ducmV2LnhtbESPQWvCQBSE7wX/w/IEb3WjSKOpmyCC&#10;6MVCrVB6e2Rfk9Xs25BdY/z33UKhx2FmvmHWxWAb0VPnjWMFs2kCgrh02nCl4Pyxe16C8AFZY+OY&#10;FDzIQ5GPntaYaXfnd+pPoRIRwj5DBXUIbSalL2uy6KeuJY7et+sshii7SuoO7xFuGzlPkhdp0XBc&#10;qLGlbU3l9XSzCt5Csjh/bciY9KLt52OVHvd9qtRkPGxeQQQawn/4r33QCpaz1Rx+38QnIPM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fX/1nGAAAA3QAAAA8AAAAAAAAA&#10;AAAAAAAAoQIAAGRycy9kb3ducmV2LnhtbFBLBQYAAAAABAAEAPkAAACUAwAAAAA=&#10;" strokeweight="1.5pt">
                  <v:stroke endarrow="classic" endarrowlength="long"/>
                </v:line>
                <v:line id="Line 2836" o:spid="_x0000_s1204" style="position:absolute;rotation:-90;visibility:visible;mso-wrap-style:square" from="9632,1107" to="9632,1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tawsUAAADdAAAADwAAAGRycy9kb3ducmV2LnhtbESPQWvCQBSE70L/w/IKvenGVhqNriKC&#10;1IuCVijeHtlnsjb7NmS3Mf57Vyh4HGbmG2a26GwlWmq8caxgOEhAEOdOGy4UHL/X/TEIH5A1Vo5J&#10;wY08LOYvvRlm2l15T+0hFCJC2GeooAyhzqT0eUkW/cDVxNE7u8ZiiLIppG7wGuG2ku9J8iktGo4L&#10;Jda0Kin/PfxZBbuQjI6nJRmTXrT9uU3S7VebKvX22i2nIAJ14Rn+b2+0gvFw8gGPN/EJyP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JtawsUAAADdAAAADwAAAAAAAAAA&#10;AAAAAAChAgAAZHJzL2Rvd25yZXYueG1sUEsFBgAAAAAEAAQA+QAAAJMDAAAAAA==&#10;" strokeweight="1.5pt">
                  <v:stroke endarrow="classic" endarrowlength="long"/>
                </v:line>
                <w10:anchorlock/>
              </v:group>
            </w:pict>
          </mc:Fallback>
        </mc:AlternateContent>
      </w:r>
    </w:p>
    <w:p w14:paraId="72F9410E" w14:textId="5E07BB6F" w:rsidR="006420BB" w:rsidRPr="00210C9D" w:rsidRDefault="00FC08E4" w:rsidP="00025FD0">
      <w:pPr>
        <w:spacing w:line="360" w:lineRule="auto"/>
        <w:jc w:val="center"/>
        <w:rPr>
          <w:bCs/>
          <w:sz w:val="28"/>
          <w:szCs w:val="28"/>
          <w:lang w:val="uk-UA"/>
        </w:rPr>
      </w:pPr>
      <w:r w:rsidRPr="00210C9D">
        <w:rPr>
          <w:bCs/>
          <w:sz w:val="28"/>
          <w:szCs w:val="28"/>
          <w:lang w:val="uk-UA"/>
        </w:rPr>
        <w:t>Рисунок</w:t>
      </w:r>
      <w:r w:rsidR="003C54DB" w:rsidRPr="00210C9D">
        <w:rPr>
          <w:bCs/>
          <w:sz w:val="28"/>
          <w:szCs w:val="28"/>
          <w:lang w:val="uk-UA"/>
        </w:rPr>
        <w:t xml:space="preserve"> </w:t>
      </w:r>
      <w:r w:rsidRPr="00210C9D">
        <w:rPr>
          <w:bCs/>
          <w:sz w:val="28"/>
          <w:szCs w:val="28"/>
          <w:lang w:val="uk-UA"/>
        </w:rPr>
        <w:t>2</w:t>
      </w:r>
      <w:r w:rsidR="00C8438A" w:rsidRPr="00210C9D">
        <w:rPr>
          <w:bCs/>
          <w:sz w:val="28"/>
          <w:szCs w:val="28"/>
          <w:lang w:val="uk-UA"/>
        </w:rPr>
        <w:t xml:space="preserve"> –</w:t>
      </w:r>
      <w:r w:rsidR="006420BB" w:rsidRPr="00210C9D">
        <w:rPr>
          <w:bCs/>
          <w:sz w:val="28"/>
          <w:szCs w:val="28"/>
          <w:lang w:val="uk-UA"/>
        </w:rPr>
        <w:t xml:space="preserve"> </w:t>
      </w:r>
      <w:r w:rsidR="00B4032E" w:rsidRPr="00210C9D">
        <w:rPr>
          <w:bCs/>
          <w:sz w:val="28"/>
          <w:szCs w:val="28"/>
          <w:lang w:val="uk-UA"/>
        </w:rPr>
        <w:t>Блок-с</w:t>
      </w:r>
      <w:r w:rsidR="00C75F4F" w:rsidRPr="00210C9D">
        <w:rPr>
          <w:bCs/>
          <w:sz w:val="28"/>
          <w:szCs w:val="28"/>
          <w:lang w:val="uk-UA"/>
        </w:rPr>
        <w:t>хема приводу механізму</w:t>
      </w:r>
    </w:p>
    <w:p w14:paraId="5F4198B1" w14:textId="77777777" w:rsidR="006420BB" w:rsidRPr="00EC1A79" w:rsidRDefault="00125BF3" w:rsidP="00C052CF">
      <w:pPr>
        <w:ind w:firstLine="720"/>
        <w:jc w:val="both"/>
        <w:rPr>
          <w:bCs/>
          <w:sz w:val="28"/>
          <w:szCs w:val="28"/>
        </w:rPr>
      </w:pPr>
      <w:r w:rsidRPr="00210C9D">
        <w:rPr>
          <w:bCs/>
          <w:sz w:val="28"/>
          <w:szCs w:val="28"/>
          <w:lang w:val="uk-UA"/>
        </w:rPr>
        <w:lastRenderedPageBreak/>
        <w:t>Тоді</w:t>
      </w:r>
      <w:r w:rsidR="006420BB" w:rsidRPr="00210C9D">
        <w:rPr>
          <w:bCs/>
          <w:sz w:val="28"/>
          <w:szCs w:val="28"/>
          <w:lang w:val="uk-UA"/>
        </w:rPr>
        <w:t xml:space="preserve"> </w:t>
      </w:r>
      <w:r w:rsidR="00004ACA" w:rsidRPr="00210C9D">
        <w:rPr>
          <w:bCs/>
          <w:sz w:val="28"/>
          <w:szCs w:val="28"/>
          <w:lang w:val="uk-UA"/>
        </w:rPr>
        <w:t xml:space="preserve">загальний ККД </w:t>
      </w:r>
      <w:r w:rsidR="006420BB" w:rsidRPr="00210C9D">
        <w:rPr>
          <w:bCs/>
          <w:sz w:val="28"/>
          <w:szCs w:val="28"/>
          <w:lang w:val="uk-UA"/>
        </w:rPr>
        <w:t>механічн</w:t>
      </w:r>
      <w:r w:rsidR="00004ACA" w:rsidRPr="00210C9D">
        <w:rPr>
          <w:bCs/>
          <w:sz w:val="28"/>
          <w:szCs w:val="28"/>
          <w:lang w:val="uk-UA"/>
        </w:rPr>
        <w:t>ої</w:t>
      </w:r>
      <w:r w:rsidR="006420BB" w:rsidRPr="00210C9D">
        <w:rPr>
          <w:bCs/>
          <w:sz w:val="28"/>
          <w:szCs w:val="28"/>
          <w:lang w:val="uk-UA"/>
        </w:rPr>
        <w:t xml:space="preserve"> передачі розраховується за формулою:</w:t>
      </w:r>
    </w:p>
    <w:p w14:paraId="3686579B" w14:textId="77777777" w:rsidR="00994F28" w:rsidRDefault="00994F28" w:rsidP="00994F28">
      <w:pPr>
        <w:ind w:firstLine="720"/>
        <w:jc w:val="both"/>
        <w:rPr>
          <w:bCs/>
          <w:sz w:val="28"/>
          <w:szCs w:val="28"/>
          <w:lang w:val="uk-UA"/>
        </w:rPr>
      </w:pPr>
    </w:p>
    <w:p w14:paraId="1307AE5A" w14:textId="6382973F" w:rsidR="009752D2" w:rsidRPr="00B939DF" w:rsidRDefault="00A73CEF" w:rsidP="009752D2">
      <w:pPr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η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заг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η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кл/пас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η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редуктора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η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муфти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η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ВЗП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,</m:t>
          </m:r>
        </m:oMath>
      </m:oMathPara>
    </w:p>
    <w:p w14:paraId="5ADB9CDD" w14:textId="77777777" w:rsidR="00994F28" w:rsidRPr="00994F28" w:rsidRDefault="00994F28" w:rsidP="00994F28">
      <w:pPr>
        <w:ind w:firstLine="720"/>
        <w:jc w:val="center"/>
        <w:rPr>
          <w:bCs/>
          <w:sz w:val="28"/>
          <w:szCs w:val="28"/>
          <w:lang w:val="en-US"/>
        </w:rPr>
      </w:pPr>
    </w:p>
    <w:p w14:paraId="1E6DD7F7" w14:textId="77777777" w:rsidR="00D93485" w:rsidRPr="00EC1A79" w:rsidRDefault="001A3D02" w:rsidP="00DC6E8C">
      <w:pPr>
        <w:spacing w:line="360" w:lineRule="auto"/>
        <w:ind w:firstLine="720"/>
        <w:rPr>
          <w:sz w:val="28"/>
          <w:szCs w:val="28"/>
        </w:rPr>
      </w:pPr>
      <w:r w:rsidRPr="00210C9D">
        <w:rPr>
          <w:sz w:val="28"/>
          <w:szCs w:val="28"/>
          <w:lang w:val="uk-UA"/>
        </w:rPr>
        <w:t xml:space="preserve">Згідно таблиці </w:t>
      </w:r>
      <w:r w:rsidR="000727F0" w:rsidRPr="00210C9D">
        <w:rPr>
          <w:sz w:val="28"/>
          <w:szCs w:val="28"/>
          <w:lang w:val="uk-UA"/>
        </w:rPr>
        <w:t>1</w:t>
      </w:r>
      <w:r w:rsidR="00A232AF" w:rsidRPr="00210C9D">
        <w:rPr>
          <w:sz w:val="28"/>
          <w:szCs w:val="28"/>
          <w:lang w:val="uk-UA"/>
        </w:rPr>
        <w:t>.1</w:t>
      </w:r>
      <w:r w:rsidR="00D93485" w:rsidRPr="00EC1A79">
        <w:rPr>
          <w:sz w:val="28"/>
          <w:szCs w:val="28"/>
        </w:rPr>
        <w:t>:</w:t>
      </w:r>
      <w:r w:rsidR="000727F0" w:rsidRPr="00210C9D">
        <w:rPr>
          <w:sz w:val="28"/>
          <w:szCs w:val="28"/>
          <w:lang w:val="uk-UA"/>
        </w:rPr>
        <w:t xml:space="preserve"> </w:t>
      </w:r>
    </w:p>
    <w:p w14:paraId="7091EC29" w14:textId="439A3DAA" w:rsidR="000727F0" w:rsidRPr="00210C9D" w:rsidRDefault="00A73CEF" w:rsidP="00D93485">
      <w:pPr>
        <w:spacing w:line="360" w:lineRule="auto"/>
        <w:jc w:val="center"/>
        <w:rPr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η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кл/пас</m:t>
            </m:r>
          </m:sub>
        </m:sSub>
        <m:r>
          <w:rPr>
            <w:rFonts w:ascii="Cambria Math" w:hAnsi="Cambria Math"/>
            <w:sz w:val="28"/>
            <w:szCs w:val="28"/>
          </w:rPr>
          <m:t>=0,94;</m:t>
        </m:r>
      </m:oMath>
      <w:r w:rsidR="000727F0" w:rsidRPr="00210C9D">
        <w:rPr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η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редуктора</m:t>
            </m:r>
          </m:sub>
        </m:sSub>
        <m:r>
          <w:rPr>
            <w:rFonts w:ascii="Cambria Math" w:hAnsi="Cambria Math"/>
            <w:sz w:val="28"/>
            <w:szCs w:val="28"/>
          </w:rPr>
          <m:t>=0,97;</m:t>
        </m:r>
      </m:oMath>
      <w:r w:rsidR="000727F0" w:rsidRPr="00210C9D">
        <w:rPr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η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муфти</m:t>
            </m:r>
          </m:sub>
        </m:sSub>
        <m:r>
          <w:rPr>
            <w:rFonts w:ascii="Cambria Math" w:hAnsi="Cambria Math"/>
            <w:sz w:val="28"/>
            <w:szCs w:val="28"/>
          </w:rPr>
          <m:t>=1;</m:t>
        </m:r>
      </m:oMath>
      <w:r w:rsidR="00D93485" w:rsidRPr="00EC1A79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η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ВЗП</m:t>
            </m:r>
          </m:sub>
        </m:sSub>
        <m:r>
          <w:rPr>
            <w:rFonts w:ascii="Cambria Math" w:hAnsi="Cambria Math"/>
            <w:sz w:val="28"/>
            <w:szCs w:val="28"/>
          </w:rPr>
          <m:t>=0,93.</m:t>
        </m:r>
      </m:oMath>
    </w:p>
    <w:p w14:paraId="291DDB1B" w14:textId="77777777" w:rsidR="00367573" w:rsidRPr="00EC1A79" w:rsidRDefault="006C698D" w:rsidP="00C052CF">
      <w:pPr>
        <w:ind w:firstLine="709"/>
        <w:jc w:val="both"/>
        <w:rPr>
          <w:bCs/>
          <w:sz w:val="28"/>
          <w:szCs w:val="28"/>
        </w:rPr>
      </w:pPr>
      <w:r w:rsidRPr="00210C9D">
        <w:rPr>
          <w:bCs/>
          <w:sz w:val="28"/>
          <w:szCs w:val="28"/>
          <w:lang w:val="uk-UA"/>
        </w:rPr>
        <w:t>Тоді потужність на вході передач</w:t>
      </w:r>
      <w:r w:rsidR="00A232AF" w:rsidRPr="00210C9D">
        <w:rPr>
          <w:bCs/>
          <w:sz w:val="28"/>
          <w:szCs w:val="28"/>
          <w:lang w:val="uk-UA"/>
        </w:rPr>
        <w:t>і</w:t>
      </w:r>
      <w:r w:rsidRPr="00210C9D">
        <w:rPr>
          <w:bCs/>
          <w:sz w:val="28"/>
          <w:szCs w:val="28"/>
          <w:lang w:val="uk-UA"/>
        </w:rPr>
        <w:t xml:space="preserve"> буде:</w:t>
      </w:r>
    </w:p>
    <w:p w14:paraId="3CE2E5DE" w14:textId="77777777" w:rsidR="00994F28" w:rsidRPr="00EC1A79" w:rsidRDefault="00994F28" w:rsidP="00994F28">
      <w:pPr>
        <w:ind w:firstLine="709"/>
        <w:jc w:val="both"/>
        <w:rPr>
          <w:bCs/>
          <w:sz w:val="28"/>
          <w:szCs w:val="28"/>
        </w:rPr>
      </w:pPr>
    </w:p>
    <w:p w14:paraId="796B582C" w14:textId="411E61CC" w:rsidR="00367573" w:rsidRPr="00EC1A79" w:rsidRDefault="00A73CEF" w:rsidP="00F61F9D">
      <w:pPr>
        <w:spacing w:line="276" w:lineRule="auto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вх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вих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η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заг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4239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0,94∙0,97∙1∙0,93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 xml:space="preserve">=4998 </m:t>
          </m:r>
          <m:r>
            <m:rPr>
              <m:nor/>
            </m:rPr>
            <w:rPr>
              <w:rFonts w:ascii="Cambria Math" w:hAnsi="Cambria Math"/>
              <w:i/>
              <w:sz w:val="28"/>
              <w:szCs w:val="28"/>
              <w:lang w:val="uk-UA"/>
            </w:rPr>
            <m:t>Вт</m:t>
          </m:r>
          <m:r>
            <w:rPr>
              <w:rFonts w:ascii="Cambria Math" w:hAnsi="Cambria Math"/>
              <w:sz w:val="28"/>
              <w:szCs w:val="28"/>
              <w:lang w:val="uk-UA"/>
            </w:rPr>
            <m:t>.</m:t>
          </m:r>
        </m:oMath>
      </m:oMathPara>
    </w:p>
    <w:p w14:paraId="679950AF" w14:textId="77777777" w:rsidR="00994F28" w:rsidRPr="00EC1A79" w:rsidRDefault="00994F28" w:rsidP="00994F28">
      <w:pPr>
        <w:jc w:val="center"/>
        <w:rPr>
          <w:bCs/>
          <w:sz w:val="28"/>
          <w:szCs w:val="28"/>
        </w:rPr>
      </w:pPr>
    </w:p>
    <w:p w14:paraId="2622871F" w14:textId="695A90A3" w:rsidR="00500063" w:rsidRPr="00210C9D" w:rsidRDefault="00A232AF" w:rsidP="00C052CF">
      <w:pPr>
        <w:ind w:firstLine="720"/>
        <w:jc w:val="both"/>
        <w:rPr>
          <w:bCs/>
          <w:sz w:val="28"/>
          <w:szCs w:val="28"/>
          <w:lang w:val="uk-UA"/>
        </w:rPr>
      </w:pPr>
      <w:r w:rsidRPr="00210C9D">
        <w:rPr>
          <w:bCs/>
          <w:sz w:val="28"/>
          <w:szCs w:val="28"/>
          <w:lang w:val="uk-UA"/>
        </w:rPr>
        <w:t>Тобто,</w:t>
      </w:r>
      <w:r w:rsidR="00140C55" w:rsidRPr="00210C9D">
        <w:rPr>
          <w:bCs/>
          <w:sz w:val="28"/>
          <w:szCs w:val="28"/>
          <w:lang w:val="uk-UA"/>
        </w:rPr>
        <w:t xml:space="preserve"> потужність електродвигуна </w:t>
      </w:r>
      <w:r w:rsidR="001A3D02" w:rsidRPr="00210C9D">
        <w:rPr>
          <w:bCs/>
          <w:i/>
          <w:sz w:val="28"/>
          <w:szCs w:val="28"/>
          <w:lang w:val="uk-UA"/>
        </w:rPr>
        <w:t>P</w:t>
      </w:r>
      <w:r w:rsidR="001A3D02" w:rsidRPr="00210C9D">
        <w:rPr>
          <w:bCs/>
          <w:i/>
          <w:sz w:val="28"/>
          <w:szCs w:val="28"/>
          <w:vertAlign w:val="subscript"/>
          <w:lang w:val="uk-UA"/>
        </w:rPr>
        <w:t>дв</w:t>
      </w:r>
      <w:r w:rsidR="001A3D02" w:rsidRPr="00210C9D">
        <w:rPr>
          <w:bCs/>
          <w:sz w:val="28"/>
          <w:szCs w:val="28"/>
          <w:lang w:val="uk-UA"/>
        </w:rPr>
        <w:t xml:space="preserve"> </w:t>
      </w:r>
      <w:r w:rsidR="00140C55" w:rsidRPr="00210C9D">
        <w:rPr>
          <w:bCs/>
          <w:sz w:val="28"/>
          <w:szCs w:val="28"/>
          <w:lang w:val="uk-UA"/>
        </w:rPr>
        <w:t xml:space="preserve">повинна бути </w:t>
      </w:r>
      <w:r w:rsidR="00500063" w:rsidRPr="00210C9D">
        <w:rPr>
          <w:bCs/>
          <w:sz w:val="28"/>
          <w:szCs w:val="28"/>
          <w:lang w:val="uk-UA"/>
        </w:rPr>
        <w:t>не</w:t>
      </w:r>
      <w:r w:rsidR="003C54DB" w:rsidRPr="00210C9D">
        <w:rPr>
          <w:bCs/>
          <w:sz w:val="28"/>
          <w:szCs w:val="28"/>
          <w:lang w:val="uk-UA"/>
        </w:rPr>
        <w:t xml:space="preserve"> </w:t>
      </w:r>
      <w:r w:rsidR="00500063" w:rsidRPr="00210C9D">
        <w:rPr>
          <w:bCs/>
          <w:sz w:val="28"/>
          <w:szCs w:val="28"/>
          <w:lang w:val="uk-UA"/>
        </w:rPr>
        <w:t>м</w:t>
      </w:r>
      <w:r w:rsidR="001A3D02" w:rsidRPr="00210C9D">
        <w:rPr>
          <w:bCs/>
          <w:sz w:val="28"/>
          <w:szCs w:val="28"/>
          <w:lang w:val="uk-UA"/>
        </w:rPr>
        <w:t xml:space="preserve">енше </w:t>
      </w:r>
      <w:r w:rsidR="00500063" w:rsidRPr="00210C9D">
        <w:rPr>
          <w:bCs/>
          <w:sz w:val="28"/>
          <w:szCs w:val="28"/>
          <w:lang w:val="uk-UA"/>
        </w:rPr>
        <w:t>5 </w:t>
      </w:r>
      <w:r w:rsidR="00500063" w:rsidRPr="001F5231">
        <w:rPr>
          <w:bCs/>
          <w:i/>
          <w:sz w:val="28"/>
          <w:szCs w:val="28"/>
          <w:lang w:val="uk-UA"/>
        </w:rPr>
        <w:t>кВт</w:t>
      </w:r>
      <w:r w:rsidR="00500063" w:rsidRPr="00210C9D">
        <w:rPr>
          <w:bCs/>
          <w:sz w:val="28"/>
          <w:szCs w:val="28"/>
          <w:lang w:val="uk-UA"/>
        </w:rPr>
        <w:t>.</w:t>
      </w:r>
    </w:p>
    <w:p w14:paraId="15A682E9" w14:textId="77777777" w:rsidR="00500063" w:rsidRPr="00210C9D" w:rsidRDefault="00500063" w:rsidP="00A12D96">
      <w:pPr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14:paraId="2FF8E589" w14:textId="56C7D77B" w:rsidR="007661AB" w:rsidRPr="00210C9D" w:rsidRDefault="00015E15" w:rsidP="005A21E2">
      <w:pPr>
        <w:numPr>
          <w:ilvl w:val="0"/>
          <w:numId w:val="2"/>
        </w:numPr>
        <w:spacing w:line="360" w:lineRule="auto"/>
        <w:rPr>
          <w:sz w:val="28"/>
          <w:szCs w:val="28"/>
          <w:lang w:val="uk-UA"/>
        </w:rPr>
      </w:pPr>
      <w:r w:rsidRPr="00210C9D">
        <w:rPr>
          <w:bCs/>
          <w:i/>
          <w:sz w:val="28"/>
          <w:szCs w:val="28"/>
          <w:lang w:val="uk-UA"/>
        </w:rPr>
        <w:t>Частота обертання</w:t>
      </w:r>
      <w:r w:rsidR="00BA05C4" w:rsidRPr="00210C9D">
        <w:rPr>
          <w:bCs/>
          <w:i/>
          <w:sz w:val="28"/>
          <w:szCs w:val="28"/>
          <w:lang w:val="uk-UA"/>
        </w:rPr>
        <w:t xml:space="preserve"> n, об/хв</w:t>
      </w:r>
      <w:r w:rsidR="001A3D02" w:rsidRPr="00210C9D">
        <w:rPr>
          <w:bCs/>
          <w:i/>
          <w:sz w:val="28"/>
          <w:szCs w:val="28"/>
          <w:lang w:val="uk-UA"/>
        </w:rPr>
        <w:t>.</w:t>
      </w:r>
    </w:p>
    <w:p w14:paraId="4BA2708F" w14:textId="77777777" w:rsidR="001A3D02" w:rsidRDefault="00A232AF" w:rsidP="001A3D02">
      <w:pPr>
        <w:spacing w:line="360" w:lineRule="auto"/>
        <w:ind w:left="720"/>
        <w:rPr>
          <w:bCs/>
          <w:sz w:val="28"/>
          <w:szCs w:val="28"/>
          <w:lang w:val="uk-UA"/>
        </w:rPr>
      </w:pPr>
      <w:r w:rsidRPr="00210C9D">
        <w:rPr>
          <w:bCs/>
          <w:sz w:val="28"/>
          <w:szCs w:val="28"/>
          <w:lang w:val="uk-UA"/>
        </w:rPr>
        <w:t>Так як</w:t>
      </w:r>
    </w:p>
    <w:p w14:paraId="4B4022FB" w14:textId="3B7E6FED" w:rsidR="00611DA2" w:rsidRDefault="00A73CEF" w:rsidP="001A3D02">
      <w:pPr>
        <w:spacing w:line="360" w:lineRule="auto"/>
        <w:ind w:left="720"/>
        <w:rPr>
          <w:bCs/>
          <w:sz w:val="28"/>
          <w:szCs w:val="28"/>
          <w:lang w:val="uk-UA"/>
        </w:rPr>
      </w:pPr>
      <m:oMathPara>
        <m:oMath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вх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вих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заг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,</m:t>
          </m:r>
        </m:oMath>
      </m:oMathPara>
    </w:p>
    <w:p w14:paraId="768AD2E5" w14:textId="77777777" w:rsidR="00611DA2" w:rsidRPr="00210C9D" w:rsidRDefault="00611DA2" w:rsidP="00EA6327">
      <w:pPr>
        <w:ind w:left="720"/>
        <w:rPr>
          <w:bCs/>
          <w:sz w:val="28"/>
          <w:szCs w:val="28"/>
          <w:lang w:val="uk-UA"/>
        </w:rPr>
      </w:pPr>
    </w:p>
    <w:p w14:paraId="2D222AA5" w14:textId="77777777" w:rsidR="00A232AF" w:rsidRPr="00210C9D" w:rsidRDefault="00A232AF" w:rsidP="003E4467">
      <w:pPr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де </w:t>
      </w:r>
      <w:r w:rsidRPr="00210C9D">
        <w:rPr>
          <w:i/>
          <w:sz w:val="28"/>
          <w:szCs w:val="28"/>
          <w:lang w:val="uk-UA"/>
        </w:rPr>
        <w:t>i</w:t>
      </w:r>
      <w:r w:rsidRPr="00210C9D">
        <w:rPr>
          <w:i/>
          <w:sz w:val="28"/>
          <w:szCs w:val="28"/>
          <w:vertAlign w:val="subscript"/>
          <w:lang w:val="uk-UA"/>
        </w:rPr>
        <w:t>заг</w:t>
      </w:r>
      <w:r w:rsidRPr="00210C9D">
        <w:rPr>
          <w:sz w:val="28"/>
          <w:szCs w:val="28"/>
          <w:lang w:val="uk-UA"/>
        </w:rPr>
        <w:t xml:space="preserve"> – загальне передаточне відношення передачі:</w:t>
      </w:r>
    </w:p>
    <w:p w14:paraId="4FAD1F0A" w14:textId="77777777" w:rsidR="001A3D02" w:rsidRPr="00EC1A79" w:rsidRDefault="001A3D02" w:rsidP="00C052CF">
      <w:pPr>
        <w:jc w:val="center"/>
        <w:rPr>
          <w:sz w:val="28"/>
          <w:szCs w:val="28"/>
        </w:rPr>
      </w:pPr>
    </w:p>
    <w:p w14:paraId="79C286B6" w14:textId="5B312AB1" w:rsidR="00B939DF" w:rsidRPr="00B939DF" w:rsidRDefault="00A73CEF" w:rsidP="00994F28">
      <w:pPr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заг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кл/пас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редуктора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ВЗП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,</m:t>
          </m:r>
        </m:oMath>
      </m:oMathPara>
    </w:p>
    <w:p w14:paraId="3F8CA9A9" w14:textId="77777777" w:rsidR="001A3D02" w:rsidRPr="00210C9D" w:rsidRDefault="001A3D02" w:rsidP="00994F28">
      <w:pPr>
        <w:jc w:val="center"/>
        <w:rPr>
          <w:sz w:val="28"/>
          <w:szCs w:val="28"/>
          <w:lang w:val="uk-UA"/>
        </w:rPr>
      </w:pPr>
    </w:p>
    <w:p w14:paraId="0747D00F" w14:textId="77777777" w:rsidR="00BA05C4" w:rsidRPr="00210C9D" w:rsidRDefault="00A232AF" w:rsidP="003E4467">
      <w:pPr>
        <w:rPr>
          <w:bCs/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то ч</w:t>
      </w:r>
      <w:r w:rsidR="000714A5" w:rsidRPr="00210C9D">
        <w:rPr>
          <w:bCs/>
          <w:sz w:val="28"/>
          <w:szCs w:val="28"/>
          <w:lang w:val="uk-UA"/>
        </w:rPr>
        <w:t xml:space="preserve">астота обертання </w:t>
      </w:r>
      <w:r w:rsidR="00BA05C4" w:rsidRPr="00210C9D">
        <w:rPr>
          <w:bCs/>
          <w:sz w:val="28"/>
          <w:szCs w:val="28"/>
          <w:lang w:val="uk-UA"/>
        </w:rPr>
        <w:t>на вході механічн</w:t>
      </w:r>
      <w:r w:rsidRPr="00210C9D">
        <w:rPr>
          <w:bCs/>
          <w:sz w:val="28"/>
          <w:szCs w:val="28"/>
          <w:lang w:val="uk-UA"/>
        </w:rPr>
        <w:t>ої</w:t>
      </w:r>
      <w:r w:rsidR="00BA05C4" w:rsidRPr="00210C9D">
        <w:rPr>
          <w:bCs/>
          <w:sz w:val="28"/>
          <w:szCs w:val="28"/>
          <w:lang w:val="uk-UA"/>
        </w:rPr>
        <w:t xml:space="preserve"> передач</w:t>
      </w:r>
      <w:r w:rsidRPr="00210C9D">
        <w:rPr>
          <w:bCs/>
          <w:sz w:val="28"/>
          <w:szCs w:val="28"/>
          <w:lang w:val="uk-UA"/>
        </w:rPr>
        <w:t>і</w:t>
      </w:r>
      <w:r w:rsidR="00BA05C4" w:rsidRPr="00210C9D">
        <w:rPr>
          <w:bCs/>
          <w:sz w:val="28"/>
          <w:szCs w:val="28"/>
          <w:lang w:val="uk-UA"/>
        </w:rPr>
        <w:t>:</w:t>
      </w:r>
    </w:p>
    <w:p w14:paraId="115306C2" w14:textId="77777777" w:rsidR="00B939DF" w:rsidRPr="00EC1A79" w:rsidRDefault="00B939DF" w:rsidP="00C052CF">
      <w:pPr>
        <w:jc w:val="center"/>
        <w:rPr>
          <w:bCs/>
          <w:sz w:val="28"/>
          <w:szCs w:val="28"/>
        </w:rPr>
      </w:pPr>
    </w:p>
    <w:p w14:paraId="767089A2" w14:textId="6216B96D" w:rsidR="001A3D02" w:rsidRPr="00210C9D" w:rsidRDefault="00A73CEF" w:rsidP="00B939DF">
      <w:pPr>
        <w:rPr>
          <w:bCs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вх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вих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∙</m:t>
          </m:r>
          <m:sSub>
            <m:sSubP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заг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,</m:t>
          </m:r>
        </m:oMath>
      </m:oMathPara>
    </w:p>
    <w:p w14:paraId="125588DF" w14:textId="77777777" w:rsidR="001A3D02" w:rsidRPr="00210C9D" w:rsidRDefault="001A3D02" w:rsidP="00B939DF">
      <w:pPr>
        <w:jc w:val="center"/>
        <w:rPr>
          <w:sz w:val="28"/>
          <w:szCs w:val="28"/>
          <w:lang w:val="uk-UA"/>
        </w:rPr>
      </w:pPr>
    </w:p>
    <w:p w14:paraId="1656AEEC" w14:textId="5F8B481F" w:rsidR="006A7A35" w:rsidRPr="00210C9D" w:rsidRDefault="00273F99" w:rsidP="006B68E5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Відповідно до даних таблиці</w:t>
      </w:r>
      <w:r w:rsidR="00C8438A" w:rsidRPr="00210C9D">
        <w:rPr>
          <w:sz w:val="28"/>
          <w:szCs w:val="28"/>
          <w:lang w:val="uk-UA"/>
        </w:rPr>
        <w:t> </w:t>
      </w:r>
      <w:r w:rsidRPr="00210C9D">
        <w:rPr>
          <w:sz w:val="28"/>
          <w:szCs w:val="28"/>
          <w:lang w:val="uk-UA"/>
        </w:rPr>
        <w:t>1 прово</w:t>
      </w:r>
      <w:r w:rsidR="006A7A35" w:rsidRPr="00210C9D">
        <w:rPr>
          <w:sz w:val="28"/>
          <w:szCs w:val="28"/>
          <w:lang w:val="uk-UA"/>
        </w:rPr>
        <w:t>д</w:t>
      </w:r>
      <w:r w:rsidRPr="00210C9D">
        <w:rPr>
          <w:sz w:val="28"/>
          <w:szCs w:val="28"/>
          <w:lang w:val="uk-UA"/>
        </w:rPr>
        <w:t>и</w:t>
      </w:r>
      <w:r w:rsidR="006A7A35" w:rsidRPr="00210C9D">
        <w:rPr>
          <w:sz w:val="28"/>
          <w:szCs w:val="28"/>
          <w:lang w:val="uk-UA"/>
        </w:rPr>
        <w:t xml:space="preserve">мо розрахунки максимально </w:t>
      </w:r>
      <w:r w:rsidR="008F003D" w:rsidRPr="00210C9D">
        <w:rPr>
          <w:sz w:val="28"/>
          <w:szCs w:val="28"/>
          <w:lang w:val="uk-UA"/>
        </w:rPr>
        <w:t>і</w:t>
      </w:r>
      <w:r w:rsidR="006A7A35" w:rsidRPr="00210C9D">
        <w:rPr>
          <w:sz w:val="28"/>
          <w:szCs w:val="28"/>
          <w:lang w:val="uk-UA"/>
        </w:rPr>
        <w:t xml:space="preserve"> мінімально можливих, а також середн</w:t>
      </w:r>
      <w:r w:rsidRPr="00210C9D">
        <w:rPr>
          <w:sz w:val="28"/>
          <w:szCs w:val="28"/>
          <w:lang w:val="uk-UA"/>
        </w:rPr>
        <w:t xml:space="preserve">іх значень </w:t>
      </w:r>
      <w:r w:rsidR="006A7A35" w:rsidRPr="00210C9D">
        <w:rPr>
          <w:sz w:val="28"/>
          <w:szCs w:val="28"/>
          <w:lang w:val="uk-UA"/>
        </w:rPr>
        <w:t xml:space="preserve">загального передаточного </w:t>
      </w:r>
      <w:r w:rsidR="00C65155" w:rsidRPr="00210C9D">
        <w:rPr>
          <w:sz w:val="28"/>
          <w:szCs w:val="28"/>
          <w:lang w:val="uk-UA"/>
        </w:rPr>
        <w:t>відношення</w:t>
      </w:r>
      <w:r w:rsidR="006A7A35" w:rsidRPr="00210C9D">
        <w:rPr>
          <w:sz w:val="28"/>
          <w:szCs w:val="28"/>
          <w:lang w:val="uk-UA"/>
        </w:rPr>
        <w:t xml:space="preserve"> </w:t>
      </w:r>
      <w:r w:rsidR="003E1804" w:rsidRPr="00210C9D">
        <w:rPr>
          <w:sz w:val="28"/>
          <w:szCs w:val="28"/>
          <w:lang w:val="uk-UA"/>
        </w:rPr>
        <w:t>та</w:t>
      </w:r>
      <w:r w:rsidR="00BF0B2F" w:rsidRPr="00210C9D">
        <w:rPr>
          <w:sz w:val="28"/>
          <w:szCs w:val="28"/>
          <w:lang w:val="uk-UA"/>
        </w:rPr>
        <w:t xml:space="preserve"> частоти обертання </w:t>
      </w:r>
      <w:r w:rsidRPr="00210C9D">
        <w:rPr>
          <w:sz w:val="28"/>
          <w:szCs w:val="28"/>
          <w:lang w:val="uk-UA"/>
        </w:rPr>
        <w:t>вхідного валу</w:t>
      </w:r>
      <w:r w:rsidR="00BF0B2F" w:rsidRPr="00210C9D">
        <w:rPr>
          <w:sz w:val="28"/>
          <w:szCs w:val="28"/>
          <w:lang w:val="uk-UA"/>
        </w:rPr>
        <w:t xml:space="preserve"> </w:t>
      </w:r>
      <w:r w:rsidR="006A7A35" w:rsidRPr="00210C9D">
        <w:rPr>
          <w:sz w:val="28"/>
          <w:szCs w:val="28"/>
          <w:lang w:val="uk-UA"/>
        </w:rPr>
        <w:t>передачі</w:t>
      </w:r>
      <w:r w:rsidR="00BF0B2F" w:rsidRPr="00210C9D">
        <w:rPr>
          <w:sz w:val="28"/>
          <w:szCs w:val="28"/>
          <w:lang w:val="uk-UA"/>
        </w:rPr>
        <w:t>.</w:t>
      </w:r>
    </w:p>
    <w:p w14:paraId="16816230" w14:textId="0CC3FE0F" w:rsidR="00BF0B2F" w:rsidRDefault="00213B4E" w:rsidP="00273F99">
      <w:pPr>
        <w:spacing w:line="360" w:lineRule="auto"/>
        <w:ind w:left="709"/>
        <w:jc w:val="both"/>
        <w:rPr>
          <w:sz w:val="28"/>
          <w:szCs w:val="28"/>
          <w:lang w:val="uk-UA"/>
        </w:rPr>
      </w:pPr>
      <w:r w:rsidRPr="00210C9D">
        <w:rPr>
          <w:i/>
          <w:sz w:val="28"/>
          <w:szCs w:val="28"/>
          <w:lang w:val="uk-UA"/>
        </w:rPr>
        <w:t>М</w:t>
      </w:r>
      <w:r w:rsidR="00BF0B2F" w:rsidRPr="00210C9D">
        <w:rPr>
          <w:i/>
          <w:sz w:val="28"/>
          <w:szCs w:val="28"/>
          <w:lang w:val="uk-UA"/>
        </w:rPr>
        <w:t>аксимальні значення</w:t>
      </w:r>
      <w:r w:rsidR="00BF0B2F" w:rsidRPr="00210C9D">
        <w:rPr>
          <w:sz w:val="28"/>
          <w:szCs w:val="28"/>
          <w:lang w:val="uk-UA"/>
        </w:rPr>
        <w:t>:</w:t>
      </w:r>
    </w:p>
    <w:p w14:paraId="257F4423" w14:textId="77777777" w:rsidR="00B939DF" w:rsidRDefault="00B939DF" w:rsidP="00B939DF">
      <w:pPr>
        <w:ind w:left="709"/>
        <w:jc w:val="both"/>
        <w:rPr>
          <w:sz w:val="28"/>
          <w:szCs w:val="28"/>
          <w:lang w:val="en-US"/>
        </w:rPr>
      </w:pPr>
    </w:p>
    <w:p w14:paraId="16B7E1CB" w14:textId="44BE001C" w:rsidR="00B939DF" w:rsidRPr="00B939DF" w:rsidRDefault="00A73CEF" w:rsidP="00EA6327">
      <w:pPr>
        <w:spacing w:line="360" w:lineRule="auto"/>
        <w:ind w:left="709"/>
        <w:jc w:val="both"/>
        <w:rPr>
          <w:sz w:val="28"/>
          <w:szCs w:val="28"/>
          <w:lang w:val="uk-UA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заг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ax</m:t>
              </m:r>
            </m:sup>
          </m:sSubSup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кл/пас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ax</m:t>
              </m:r>
            </m:sup>
          </m:sSubSup>
          <m:r>
            <w:rPr>
              <w:rFonts w:ascii="Cambria Math" w:hAnsi="Cambria Math"/>
              <w:sz w:val="28"/>
              <w:szCs w:val="28"/>
              <w:lang w:val="en-US"/>
            </w:rPr>
            <m:t>∙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редуктора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ax</m:t>
              </m:r>
            </m:sup>
          </m:sSubSup>
          <m:r>
            <w:rPr>
              <w:rFonts w:ascii="Cambria Math" w:hAnsi="Cambria Math"/>
              <w:sz w:val="28"/>
              <w:szCs w:val="28"/>
              <w:lang w:val="en-US"/>
            </w:rPr>
            <m:t>∙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ВЗП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ax</m:t>
              </m:r>
            </m:sup>
          </m:sSubSup>
          <m:r>
            <w:rPr>
              <w:rFonts w:ascii="Cambria Math" w:hAnsi="Cambria Math"/>
              <w:sz w:val="28"/>
              <w:szCs w:val="28"/>
              <w:lang w:val="en-US"/>
            </w:rPr>
            <m:t>=7∙8∙8=448,</m:t>
          </m:r>
        </m:oMath>
      </m:oMathPara>
    </w:p>
    <w:p w14:paraId="1AA9C2ED" w14:textId="4BE9BC9C" w:rsidR="00B939DF" w:rsidRPr="00B939DF" w:rsidRDefault="00A73CEF" w:rsidP="00EA6327">
      <w:pPr>
        <w:spacing w:line="360" w:lineRule="auto"/>
        <w:ind w:left="709"/>
        <w:jc w:val="both"/>
        <w:rPr>
          <w:i/>
          <w:sz w:val="28"/>
          <w:szCs w:val="28"/>
          <w:lang w:val="uk-UA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вх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ax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вих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ax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>∙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заг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ax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 xml:space="preserve">=55∙448=24640 </m:t>
          </m:r>
          <m:r>
            <m:rPr>
              <m:nor/>
            </m:rPr>
            <w:rPr>
              <w:rFonts w:ascii="Cambria Math" w:hAnsi="Cambria Math"/>
              <w:i/>
              <w:sz w:val="28"/>
              <w:szCs w:val="28"/>
              <w:lang w:val="uk-UA"/>
            </w:rPr>
            <m:t>об/хв</m:t>
          </m:r>
          <m:r>
            <w:rPr>
              <w:rFonts w:ascii="Cambria Math" w:hAnsi="Cambria Math"/>
              <w:sz w:val="28"/>
              <w:szCs w:val="28"/>
              <w:lang w:val="uk-UA"/>
            </w:rPr>
            <m:t>.</m:t>
          </m:r>
        </m:oMath>
      </m:oMathPara>
    </w:p>
    <w:p w14:paraId="053600C4" w14:textId="77777777" w:rsidR="00B939DF" w:rsidRPr="00B939DF" w:rsidRDefault="00B939DF" w:rsidP="00EA6327">
      <w:pPr>
        <w:ind w:left="709"/>
        <w:jc w:val="both"/>
        <w:rPr>
          <w:i/>
          <w:sz w:val="28"/>
          <w:szCs w:val="28"/>
          <w:lang w:val="uk-UA"/>
        </w:rPr>
      </w:pPr>
    </w:p>
    <w:p w14:paraId="232898BA" w14:textId="630F9C57" w:rsidR="00A76533" w:rsidRDefault="00273F99" w:rsidP="00EA6327">
      <w:pPr>
        <w:ind w:firstLine="709"/>
        <w:jc w:val="both"/>
        <w:rPr>
          <w:i/>
          <w:sz w:val="28"/>
          <w:szCs w:val="28"/>
          <w:lang w:val="en-US"/>
        </w:rPr>
      </w:pPr>
      <w:r w:rsidRPr="00210C9D">
        <w:rPr>
          <w:i/>
          <w:sz w:val="28"/>
          <w:szCs w:val="28"/>
          <w:lang w:val="uk-UA"/>
        </w:rPr>
        <w:t>М</w:t>
      </w:r>
      <w:r w:rsidR="00A76533" w:rsidRPr="00210C9D">
        <w:rPr>
          <w:i/>
          <w:sz w:val="28"/>
          <w:szCs w:val="28"/>
          <w:lang w:val="uk-UA"/>
        </w:rPr>
        <w:t>інімальні значення:</w:t>
      </w:r>
    </w:p>
    <w:p w14:paraId="73105D24" w14:textId="77777777" w:rsidR="00994F28" w:rsidRDefault="00994F28" w:rsidP="00EA6327">
      <w:pPr>
        <w:ind w:firstLine="709"/>
        <w:jc w:val="both"/>
        <w:rPr>
          <w:i/>
          <w:sz w:val="28"/>
          <w:szCs w:val="28"/>
          <w:lang w:val="uk-UA"/>
        </w:rPr>
      </w:pPr>
    </w:p>
    <w:p w14:paraId="7E2B9BBF" w14:textId="4CC6E6DB" w:rsidR="00CF03C4" w:rsidRPr="00B939DF" w:rsidRDefault="00A73CEF" w:rsidP="004D5477">
      <w:pPr>
        <w:spacing w:line="360" w:lineRule="auto"/>
        <w:jc w:val="both"/>
        <w:rPr>
          <w:sz w:val="28"/>
          <w:szCs w:val="28"/>
          <w:lang w:val="uk-UA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заг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in</m:t>
              </m:r>
            </m:sup>
          </m:sSubSup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кл/пас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in</m:t>
              </m:r>
            </m:sup>
          </m:sSubSup>
          <m:r>
            <w:rPr>
              <w:rFonts w:ascii="Cambria Math" w:hAnsi="Cambria Math"/>
              <w:sz w:val="28"/>
              <w:szCs w:val="28"/>
              <w:lang w:val="en-US"/>
            </w:rPr>
            <m:t>∙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редуктора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in</m:t>
              </m:r>
            </m:sup>
          </m:sSubSup>
          <m:r>
            <w:rPr>
              <w:rFonts w:ascii="Cambria Math" w:hAnsi="Cambria Math"/>
              <w:sz w:val="28"/>
              <w:szCs w:val="28"/>
              <w:lang w:val="en-US"/>
            </w:rPr>
            <m:t>∙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ВЗП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in</m:t>
              </m:r>
            </m:sup>
          </m:sSubSup>
          <m:r>
            <w:rPr>
              <w:rFonts w:ascii="Cambria Math" w:hAnsi="Cambria Math"/>
              <w:sz w:val="28"/>
              <w:szCs w:val="28"/>
              <w:lang w:val="en-US"/>
            </w:rPr>
            <m:t>=2∙3∙3=18,</m:t>
          </m:r>
        </m:oMath>
      </m:oMathPara>
    </w:p>
    <w:p w14:paraId="329E4E38" w14:textId="46E8593E" w:rsidR="00CF03C4" w:rsidRPr="00CF03C4" w:rsidRDefault="00A73CEF" w:rsidP="004D5477">
      <w:pPr>
        <w:spacing w:line="360" w:lineRule="auto"/>
        <w:jc w:val="both"/>
        <w:rPr>
          <w:i/>
          <w:sz w:val="28"/>
          <w:szCs w:val="28"/>
          <w:lang w:val="uk-UA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вх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in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вих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in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>∙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заг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in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 xml:space="preserve">=55∙18=990 </m:t>
          </m:r>
          <m:r>
            <m:rPr>
              <m:nor/>
            </m:rPr>
            <w:rPr>
              <w:rFonts w:ascii="Cambria Math" w:hAnsi="Cambria Math"/>
              <w:i/>
              <w:sz w:val="28"/>
              <w:szCs w:val="28"/>
              <w:lang w:val="uk-UA"/>
            </w:rPr>
            <m:t>об/хв</m:t>
          </m:r>
          <m:r>
            <w:rPr>
              <w:rFonts w:ascii="Cambria Math" w:hAnsi="Cambria Math"/>
              <w:sz w:val="28"/>
              <w:szCs w:val="28"/>
              <w:lang w:val="uk-UA"/>
            </w:rPr>
            <m:t>.</m:t>
          </m:r>
        </m:oMath>
      </m:oMathPara>
    </w:p>
    <w:p w14:paraId="55D21434" w14:textId="77777777" w:rsidR="00994F28" w:rsidRPr="00EC1A79" w:rsidRDefault="00994F28" w:rsidP="00EA6327">
      <w:pPr>
        <w:jc w:val="center"/>
        <w:rPr>
          <w:sz w:val="28"/>
          <w:szCs w:val="28"/>
        </w:rPr>
      </w:pPr>
    </w:p>
    <w:p w14:paraId="07D76455" w14:textId="158E7372" w:rsidR="00A76533" w:rsidRDefault="00273F99" w:rsidP="00EA6327">
      <w:pPr>
        <w:ind w:firstLine="709"/>
        <w:rPr>
          <w:i/>
          <w:sz w:val="28"/>
          <w:szCs w:val="28"/>
          <w:lang w:val="en-US"/>
        </w:rPr>
      </w:pPr>
      <w:r w:rsidRPr="00210C9D">
        <w:rPr>
          <w:i/>
          <w:sz w:val="28"/>
          <w:szCs w:val="28"/>
          <w:lang w:val="uk-UA"/>
        </w:rPr>
        <w:t>С</w:t>
      </w:r>
      <w:r w:rsidR="00A76533" w:rsidRPr="00210C9D">
        <w:rPr>
          <w:i/>
          <w:sz w:val="28"/>
          <w:szCs w:val="28"/>
          <w:lang w:val="uk-UA"/>
        </w:rPr>
        <w:t>ередні значення:</w:t>
      </w:r>
    </w:p>
    <w:p w14:paraId="037E7177" w14:textId="77777777" w:rsidR="00994F28" w:rsidRDefault="00994F28" w:rsidP="00EA6327">
      <w:pPr>
        <w:ind w:firstLine="709"/>
        <w:rPr>
          <w:i/>
          <w:sz w:val="28"/>
          <w:szCs w:val="28"/>
          <w:lang w:val="en-US"/>
        </w:rPr>
      </w:pPr>
    </w:p>
    <w:p w14:paraId="34202F87" w14:textId="7F74D0AA" w:rsidR="008E1EEE" w:rsidRPr="00B939DF" w:rsidRDefault="00A73CEF" w:rsidP="008E1EEE">
      <w:pPr>
        <w:spacing w:line="360" w:lineRule="auto"/>
        <w:jc w:val="both"/>
        <w:rPr>
          <w:sz w:val="28"/>
          <w:szCs w:val="28"/>
          <w:lang w:val="uk-UA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заг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ср</m:t>
              </m:r>
            </m:sup>
          </m:sSubSup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кл/пас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ср</m:t>
              </m:r>
            </m:sup>
          </m:sSubSup>
          <m:r>
            <w:rPr>
              <w:rFonts w:ascii="Cambria Math" w:hAnsi="Cambria Math"/>
              <w:sz w:val="28"/>
              <w:szCs w:val="28"/>
              <w:lang w:val="en-US"/>
            </w:rPr>
            <m:t>∙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редуктора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ср</m:t>
              </m:r>
            </m:sup>
          </m:sSubSup>
          <m:r>
            <w:rPr>
              <w:rFonts w:ascii="Cambria Math" w:hAnsi="Cambria Math"/>
              <w:sz w:val="28"/>
              <w:szCs w:val="28"/>
              <w:lang w:val="en-US"/>
            </w:rPr>
            <m:t>∙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ВЗП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ср</m:t>
              </m:r>
            </m:sup>
          </m:sSubSup>
          <m:r>
            <w:rPr>
              <w:rFonts w:ascii="Cambria Math" w:hAnsi="Cambria Math"/>
              <w:sz w:val="28"/>
              <w:szCs w:val="28"/>
              <w:lang w:val="en-US"/>
            </w:rPr>
            <m:t>=3∙3∙3=27,</m:t>
          </m:r>
        </m:oMath>
      </m:oMathPara>
    </w:p>
    <w:p w14:paraId="51CC1CB8" w14:textId="5A83A0BB" w:rsidR="008E1EEE" w:rsidRPr="00CF03C4" w:rsidRDefault="00A73CEF" w:rsidP="008E1EEE">
      <w:pPr>
        <w:spacing w:line="360" w:lineRule="auto"/>
        <w:jc w:val="both"/>
        <w:rPr>
          <w:i/>
          <w:sz w:val="28"/>
          <w:szCs w:val="28"/>
          <w:lang w:val="uk-UA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вх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ср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вих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ср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>∙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заг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ср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 xml:space="preserve">=55∙27=1485 </m:t>
          </m:r>
          <m:r>
            <m:rPr>
              <m:nor/>
            </m:rPr>
            <w:rPr>
              <w:rFonts w:ascii="Cambria Math" w:hAnsi="Cambria Math"/>
              <w:i/>
              <w:sz w:val="28"/>
              <w:szCs w:val="28"/>
              <w:lang w:val="uk-UA"/>
            </w:rPr>
            <m:t>об/хв</m:t>
          </m:r>
          <m:r>
            <w:rPr>
              <w:rFonts w:ascii="Cambria Math" w:hAnsi="Cambria Math"/>
              <w:sz w:val="28"/>
              <w:szCs w:val="28"/>
              <w:lang w:val="uk-UA"/>
            </w:rPr>
            <m:t>.</m:t>
          </m:r>
        </m:oMath>
      </m:oMathPara>
    </w:p>
    <w:p w14:paraId="119C4C1A" w14:textId="77777777" w:rsidR="008E1EEE" w:rsidRPr="00EC1A79" w:rsidRDefault="008E1EEE" w:rsidP="00994F28">
      <w:pPr>
        <w:ind w:firstLine="709"/>
        <w:rPr>
          <w:i/>
          <w:sz w:val="28"/>
          <w:szCs w:val="28"/>
        </w:rPr>
      </w:pPr>
    </w:p>
    <w:p w14:paraId="30114947" w14:textId="5FF8BC6B" w:rsidR="00EA2F61" w:rsidRPr="00210C9D" w:rsidRDefault="00EA2F61" w:rsidP="007A274C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Після проведених розрахункі</w:t>
      </w:r>
      <w:r w:rsidR="00273F99" w:rsidRPr="00210C9D">
        <w:rPr>
          <w:sz w:val="28"/>
          <w:szCs w:val="28"/>
          <w:lang w:val="uk-UA"/>
        </w:rPr>
        <w:t>в за даними таблиці</w:t>
      </w:r>
      <w:r w:rsidR="00016524" w:rsidRPr="00210C9D">
        <w:rPr>
          <w:sz w:val="28"/>
          <w:szCs w:val="28"/>
          <w:lang w:val="uk-UA"/>
        </w:rPr>
        <w:t> </w:t>
      </w:r>
      <w:r w:rsidRPr="00210C9D">
        <w:rPr>
          <w:sz w:val="28"/>
          <w:szCs w:val="28"/>
          <w:lang w:val="uk-UA"/>
        </w:rPr>
        <w:t xml:space="preserve">2 обираємо </w:t>
      </w:r>
      <w:r w:rsidR="00E3227D" w:rsidRPr="00210C9D">
        <w:rPr>
          <w:sz w:val="28"/>
          <w:szCs w:val="28"/>
          <w:lang w:val="uk-UA"/>
        </w:rPr>
        <w:t>марку</w:t>
      </w:r>
      <w:r w:rsidR="007A274C" w:rsidRPr="00210C9D">
        <w:rPr>
          <w:sz w:val="28"/>
          <w:szCs w:val="28"/>
          <w:lang w:val="uk-UA"/>
        </w:rPr>
        <w:t xml:space="preserve"> </w:t>
      </w:r>
      <w:r w:rsidR="008D3A5C" w:rsidRPr="00210C9D">
        <w:rPr>
          <w:sz w:val="28"/>
          <w:szCs w:val="28"/>
          <w:lang w:val="uk-UA"/>
        </w:rPr>
        <w:t xml:space="preserve">асинхронного </w:t>
      </w:r>
      <w:r w:rsidR="00E64539" w:rsidRPr="00210C9D">
        <w:rPr>
          <w:sz w:val="28"/>
          <w:szCs w:val="28"/>
          <w:lang w:val="uk-UA"/>
        </w:rPr>
        <w:t xml:space="preserve">трифазного </w:t>
      </w:r>
      <w:r w:rsidR="007A274C" w:rsidRPr="00210C9D">
        <w:rPr>
          <w:sz w:val="28"/>
          <w:szCs w:val="28"/>
          <w:lang w:val="uk-UA"/>
        </w:rPr>
        <w:t>електродвигуна</w:t>
      </w:r>
      <w:r w:rsidR="00E3227D" w:rsidRPr="00210C9D">
        <w:rPr>
          <w:sz w:val="28"/>
          <w:szCs w:val="28"/>
          <w:lang w:val="uk-UA"/>
        </w:rPr>
        <w:t xml:space="preserve"> </w:t>
      </w:r>
      <w:r w:rsidR="008D3A5C" w:rsidRPr="00210C9D">
        <w:rPr>
          <w:sz w:val="28"/>
          <w:szCs w:val="28"/>
          <w:lang w:val="uk-UA"/>
        </w:rPr>
        <w:t xml:space="preserve">з </w:t>
      </w:r>
      <w:r w:rsidR="00245807" w:rsidRPr="00210C9D">
        <w:rPr>
          <w:sz w:val="28"/>
          <w:szCs w:val="28"/>
          <w:lang w:val="uk-UA"/>
        </w:rPr>
        <w:t>коротко замкнутим</w:t>
      </w:r>
      <w:r w:rsidR="00273F99" w:rsidRPr="00210C9D">
        <w:rPr>
          <w:sz w:val="28"/>
          <w:szCs w:val="28"/>
          <w:lang w:val="uk-UA"/>
        </w:rPr>
        <w:t xml:space="preserve"> ротором серії 4А – “4А 112М4/1445”</w:t>
      </w:r>
      <w:r w:rsidR="00213B4E" w:rsidRPr="00210C9D">
        <w:rPr>
          <w:sz w:val="28"/>
          <w:szCs w:val="28"/>
          <w:lang w:val="uk-UA"/>
        </w:rPr>
        <w:t>,</w:t>
      </w:r>
      <w:r w:rsidR="00E3227D" w:rsidRPr="00210C9D">
        <w:rPr>
          <w:sz w:val="28"/>
          <w:szCs w:val="28"/>
          <w:lang w:val="uk-UA"/>
        </w:rPr>
        <w:t xml:space="preserve"> у якого величина потужності складає </w:t>
      </w:r>
      <w:r w:rsidR="00891B9D" w:rsidRPr="00210C9D">
        <w:rPr>
          <w:i/>
          <w:sz w:val="28"/>
          <w:szCs w:val="28"/>
          <w:lang w:val="uk-UA"/>
        </w:rPr>
        <w:t>P</w:t>
      </w:r>
      <w:r w:rsidR="00E3227D" w:rsidRPr="00210C9D">
        <w:rPr>
          <w:i/>
          <w:sz w:val="28"/>
          <w:szCs w:val="28"/>
          <w:vertAlign w:val="subscript"/>
          <w:lang w:val="uk-UA"/>
        </w:rPr>
        <w:t>дв</w:t>
      </w:r>
      <w:r w:rsidR="00E3227D" w:rsidRPr="00210C9D">
        <w:rPr>
          <w:sz w:val="28"/>
          <w:szCs w:val="28"/>
          <w:lang w:val="uk-UA"/>
        </w:rPr>
        <w:t>=5,5 </w:t>
      </w:r>
      <w:r w:rsidR="00E3227D" w:rsidRPr="001F5231">
        <w:rPr>
          <w:i/>
          <w:sz w:val="28"/>
          <w:szCs w:val="28"/>
          <w:lang w:val="uk-UA"/>
        </w:rPr>
        <w:t>кВт</w:t>
      </w:r>
      <w:r w:rsidR="00E3227D" w:rsidRPr="00210C9D">
        <w:rPr>
          <w:sz w:val="28"/>
          <w:szCs w:val="28"/>
          <w:lang w:val="uk-UA"/>
        </w:rPr>
        <w:t> &gt; </w:t>
      </w:r>
      <w:r w:rsidR="00891B9D" w:rsidRPr="00210C9D">
        <w:rPr>
          <w:i/>
          <w:sz w:val="28"/>
          <w:szCs w:val="28"/>
          <w:lang w:val="uk-UA"/>
        </w:rPr>
        <w:t>P</w:t>
      </w:r>
      <w:r w:rsidR="00812726" w:rsidRPr="00210C9D">
        <w:rPr>
          <w:i/>
          <w:sz w:val="28"/>
          <w:szCs w:val="28"/>
          <w:vertAlign w:val="subscript"/>
          <w:lang w:val="uk-UA"/>
        </w:rPr>
        <w:t>вх</w:t>
      </w:r>
      <w:r w:rsidR="00812726" w:rsidRPr="00210C9D">
        <w:rPr>
          <w:sz w:val="28"/>
          <w:szCs w:val="28"/>
          <w:lang w:val="uk-UA"/>
        </w:rPr>
        <w:t>=</w:t>
      </w:r>
      <w:r w:rsidR="00E3227D" w:rsidRPr="00210C9D">
        <w:rPr>
          <w:sz w:val="28"/>
          <w:szCs w:val="28"/>
          <w:lang w:val="uk-UA"/>
        </w:rPr>
        <w:t>5 </w:t>
      </w:r>
      <w:r w:rsidR="00E3227D" w:rsidRPr="001F5231">
        <w:rPr>
          <w:i/>
          <w:sz w:val="28"/>
          <w:szCs w:val="28"/>
          <w:lang w:val="uk-UA"/>
        </w:rPr>
        <w:t>кВт</w:t>
      </w:r>
      <w:r w:rsidR="00E3227D" w:rsidRPr="00210C9D">
        <w:rPr>
          <w:sz w:val="28"/>
          <w:szCs w:val="28"/>
          <w:lang w:val="uk-UA"/>
        </w:rPr>
        <w:t xml:space="preserve">, синхронна частота обертання вала </w:t>
      </w:r>
      <w:r w:rsidR="00E3227D" w:rsidRPr="00210C9D">
        <w:rPr>
          <w:i/>
          <w:sz w:val="28"/>
          <w:szCs w:val="28"/>
          <w:lang w:val="uk-UA"/>
        </w:rPr>
        <w:t>n</w:t>
      </w:r>
      <w:r w:rsidR="00E3227D" w:rsidRPr="00210C9D">
        <w:rPr>
          <w:i/>
          <w:sz w:val="28"/>
          <w:szCs w:val="28"/>
          <w:vertAlign w:val="subscript"/>
          <w:lang w:val="uk-UA"/>
        </w:rPr>
        <w:t>c</w:t>
      </w:r>
      <w:r w:rsidR="00E3227D" w:rsidRPr="00210C9D">
        <w:rPr>
          <w:sz w:val="28"/>
          <w:szCs w:val="28"/>
          <w:lang w:val="uk-UA"/>
        </w:rPr>
        <w:t>=1500</w:t>
      </w:r>
      <w:r w:rsidR="000B6388" w:rsidRPr="00210C9D">
        <w:rPr>
          <w:sz w:val="28"/>
          <w:szCs w:val="28"/>
          <w:lang w:val="uk-UA"/>
        </w:rPr>
        <w:t> </w:t>
      </w:r>
      <w:r w:rsidR="00E3227D" w:rsidRPr="001F5231">
        <w:rPr>
          <w:i/>
          <w:sz w:val="28"/>
          <w:szCs w:val="28"/>
          <w:lang w:val="uk-UA"/>
        </w:rPr>
        <w:t>об/</w:t>
      </w:r>
      <w:r w:rsidR="000B6388" w:rsidRPr="001F5231">
        <w:rPr>
          <w:i/>
          <w:sz w:val="28"/>
          <w:szCs w:val="28"/>
          <w:lang w:val="uk-UA"/>
        </w:rPr>
        <w:t>хв</w:t>
      </w:r>
      <w:r w:rsidR="000B6388" w:rsidRPr="00210C9D">
        <w:rPr>
          <w:sz w:val="28"/>
          <w:szCs w:val="28"/>
          <w:lang w:val="uk-UA"/>
        </w:rPr>
        <w:t>. </w:t>
      </w:r>
      <w:r w:rsidR="000B6388" w:rsidRPr="00210C9D">
        <w:rPr>
          <w:sz w:val="28"/>
          <w:szCs w:val="28"/>
          <w:lang w:val="uk-UA"/>
        </w:rPr>
        <w:sym w:font="Symbol" w:char="F0BB"/>
      </w:r>
      <w:r w:rsidR="000B6388" w:rsidRPr="00210C9D">
        <w:rPr>
          <w:sz w:val="28"/>
          <w:szCs w:val="28"/>
          <w:lang w:val="uk-UA"/>
        </w:rPr>
        <w:t> </w:t>
      </w:r>
      <w:r w:rsidR="000B6388" w:rsidRPr="00210C9D">
        <w:rPr>
          <w:i/>
          <w:sz w:val="28"/>
          <w:szCs w:val="28"/>
          <w:lang w:val="uk-UA"/>
        </w:rPr>
        <w:t>n</w:t>
      </w:r>
      <w:r w:rsidR="000B6388" w:rsidRPr="00210C9D">
        <w:rPr>
          <w:i/>
          <w:sz w:val="28"/>
          <w:szCs w:val="28"/>
          <w:vertAlign w:val="subscript"/>
          <w:lang w:val="uk-UA"/>
        </w:rPr>
        <w:t>вх ср</w:t>
      </w:r>
      <w:r w:rsidR="000B6388" w:rsidRPr="00210C9D">
        <w:rPr>
          <w:sz w:val="28"/>
          <w:szCs w:val="28"/>
          <w:lang w:val="uk-UA"/>
        </w:rPr>
        <w:t>=1485 </w:t>
      </w:r>
      <w:r w:rsidR="000B6388" w:rsidRPr="001F5231">
        <w:rPr>
          <w:i/>
          <w:sz w:val="28"/>
          <w:szCs w:val="28"/>
          <w:lang w:val="uk-UA"/>
        </w:rPr>
        <w:t>об/хв</w:t>
      </w:r>
      <w:r w:rsidR="000B6388" w:rsidRPr="00210C9D">
        <w:rPr>
          <w:sz w:val="28"/>
          <w:szCs w:val="28"/>
          <w:lang w:val="uk-UA"/>
        </w:rPr>
        <w:t xml:space="preserve">, а асинхронна частота обертання – </w:t>
      </w:r>
      <w:r w:rsidR="00E3227D" w:rsidRPr="00210C9D">
        <w:rPr>
          <w:i/>
          <w:sz w:val="28"/>
          <w:szCs w:val="28"/>
          <w:lang w:val="uk-UA"/>
        </w:rPr>
        <w:t>n</w:t>
      </w:r>
      <w:r w:rsidR="00E3227D" w:rsidRPr="00210C9D">
        <w:rPr>
          <w:i/>
          <w:sz w:val="28"/>
          <w:szCs w:val="28"/>
          <w:vertAlign w:val="subscript"/>
          <w:lang w:val="uk-UA"/>
        </w:rPr>
        <w:t>дв</w:t>
      </w:r>
      <w:r w:rsidR="00E3227D" w:rsidRPr="00210C9D">
        <w:rPr>
          <w:sz w:val="28"/>
          <w:szCs w:val="28"/>
          <w:lang w:val="uk-UA"/>
        </w:rPr>
        <w:t>=1445</w:t>
      </w:r>
      <w:r w:rsidR="000B6388" w:rsidRPr="00210C9D">
        <w:rPr>
          <w:sz w:val="28"/>
          <w:szCs w:val="28"/>
          <w:lang w:val="uk-UA"/>
        </w:rPr>
        <w:t> </w:t>
      </w:r>
      <w:r w:rsidR="00E3227D" w:rsidRPr="001F5231">
        <w:rPr>
          <w:i/>
          <w:sz w:val="28"/>
          <w:szCs w:val="28"/>
          <w:lang w:val="uk-UA"/>
        </w:rPr>
        <w:t>об/</w:t>
      </w:r>
      <w:r w:rsidR="00276F80" w:rsidRPr="001F5231">
        <w:rPr>
          <w:i/>
          <w:sz w:val="28"/>
          <w:szCs w:val="28"/>
          <w:lang w:val="uk-UA"/>
        </w:rPr>
        <w:t>хв</w:t>
      </w:r>
      <w:r w:rsidR="00276F80" w:rsidRPr="00210C9D">
        <w:rPr>
          <w:sz w:val="28"/>
          <w:szCs w:val="28"/>
          <w:lang w:val="uk-UA"/>
        </w:rPr>
        <w:t xml:space="preserve">. Відповідні геометричні розміри обраного електродвигуна можна знайти у </w:t>
      </w:r>
      <w:r w:rsidR="00213B4E" w:rsidRPr="00210C9D">
        <w:rPr>
          <w:sz w:val="28"/>
          <w:szCs w:val="28"/>
          <w:lang w:val="uk-UA"/>
        </w:rPr>
        <w:t>Додатку В.</w:t>
      </w:r>
    </w:p>
    <w:p w14:paraId="64614EED" w14:textId="77777777" w:rsidR="00273F99" w:rsidRPr="00210C9D" w:rsidRDefault="00273F99" w:rsidP="00994F28">
      <w:pPr>
        <w:ind w:firstLine="720"/>
        <w:jc w:val="both"/>
        <w:rPr>
          <w:sz w:val="28"/>
          <w:szCs w:val="28"/>
          <w:lang w:val="uk-UA"/>
        </w:rPr>
      </w:pPr>
    </w:p>
    <w:p w14:paraId="07AE74C3" w14:textId="4AC20C58" w:rsidR="00273F99" w:rsidRPr="00210C9D" w:rsidRDefault="006F1E91" w:rsidP="00273F99">
      <w:pPr>
        <w:tabs>
          <w:tab w:val="center" w:pos="4819"/>
          <w:tab w:val="left" w:pos="8640"/>
        </w:tabs>
        <w:spacing w:line="360" w:lineRule="auto"/>
        <w:ind w:firstLine="709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Табл</w:t>
      </w:r>
      <w:r w:rsidR="00E81FEF" w:rsidRPr="00210C9D">
        <w:rPr>
          <w:sz w:val="28"/>
          <w:szCs w:val="28"/>
          <w:lang w:val="uk-UA"/>
        </w:rPr>
        <w:t>иця</w:t>
      </w:r>
      <w:r w:rsidRPr="00210C9D">
        <w:rPr>
          <w:sz w:val="28"/>
          <w:szCs w:val="28"/>
          <w:lang w:val="uk-UA"/>
        </w:rPr>
        <w:t xml:space="preserve"> 2</w:t>
      </w:r>
      <w:r w:rsidR="00C8438A" w:rsidRPr="00210C9D">
        <w:rPr>
          <w:sz w:val="28"/>
          <w:szCs w:val="28"/>
          <w:lang w:val="uk-UA"/>
        </w:rPr>
        <w:t xml:space="preserve"> – </w:t>
      </w:r>
      <w:r w:rsidRPr="00210C9D">
        <w:rPr>
          <w:sz w:val="28"/>
          <w:szCs w:val="28"/>
          <w:lang w:val="uk-UA"/>
        </w:rPr>
        <w:t>Характеристики електродвигунів серії 4А</w:t>
      </w:r>
    </w:p>
    <w:tbl>
      <w:tblPr>
        <w:tblW w:w="981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13"/>
        <w:gridCol w:w="2025"/>
        <w:gridCol w:w="2025"/>
        <w:gridCol w:w="2025"/>
        <w:gridCol w:w="2025"/>
      </w:tblGrid>
      <w:tr w:rsidR="006F1E91" w:rsidRPr="00210C9D" w14:paraId="739DA0C2" w14:textId="77777777">
        <w:trPr>
          <w:trHeight w:val="20"/>
          <w:jc w:val="center"/>
        </w:trPr>
        <w:tc>
          <w:tcPr>
            <w:tcW w:w="1713" w:type="dxa"/>
            <w:vMerge w:val="restart"/>
            <w:vAlign w:val="center"/>
          </w:tcPr>
          <w:p w14:paraId="654B9113" w14:textId="77777777" w:rsidR="006F1E91" w:rsidRPr="00210C9D" w:rsidRDefault="006F1E91" w:rsidP="00BD08B2">
            <w:pPr>
              <w:pStyle w:val="a6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Потужність</w:t>
            </w:r>
          </w:p>
          <w:p w14:paraId="1F096AE8" w14:textId="77777777" w:rsidR="006F1E91" w:rsidRPr="00210C9D" w:rsidRDefault="00891B9D" w:rsidP="00BD08B2">
            <w:pPr>
              <w:pStyle w:val="a6"/>
              <w:rPr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P</w:t>
            </w:r>
            <w:r w:rsidR="006F1E91" w:rsidRPr="00210C9D">
              <w:rPr>
                <w:sz w:val="28"/>
                <w:szCs w:val="28"/>
                <w:lang w:val="uk-UA"/>
              </w:rPr>
              <w:t xml:space="preserve">, </w:t>
            </w:r>
            <w:r w:rsidR="006F1E91" w:rsidRPr="001F5231">
              <w:rPr>
                <w:i/>
                <w:sz w:val="28"/>
                <w:szCs w:val="28"/>
                <w:lang w:val="uk-UA"/>
              </w:rPr>
              <w:t>кВт</w:t>
            </w:r>
          </w:p>
        </w:tc>
        <w:tc>
          <w:tcPr>
            <w:tcW w:w="8100" w:type="dxa"/>
            <w:gridSpan w:val="4"/>
          </w:tcPr>
          <w:p w14:paraId="47571A6D" w14:textId="77777777" w:rsidR="006F1E91" w:rsidRPr="00210C9D" w:rsidRDefault="006F1E91" w:rsidP="00BD08B2">
            <w:pPr>
              <w:pStyle w:val="a6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 xml:space="preserve">Тип електродвигуна/асинхронна частота </w:t>
            </w:r>
            <w:r w:rsidR="00B412F9" w:rsidRPr="00210C9D">
              <w:rPr>
                <w:sz w:val="28"/>
                <w:szCs w:val="28"/>
                <w:lang w:val="uk-UA"/>
              </w:rPr>
              <w:t>е</w:t>
            </w:r>
            <w:r w:rsidRPr="00210C9D">
              <w:rPr>
                <w:sz w:val="28"/>
                <w:szCs w:val="28"/>
                <w:lang w:val="uk-UA"/>
              </w:rPr>
              <w:t>л</w:t>
            </w:r>
            <w:r w:rsidR="00B412F9" w:rsidRPr="00210C9D">
              <w:rPr>
                <w:sz w:val="28"/>
                <w:szCs w:val="28"/>
                <w:lang w:val="uk-UA"/>
              </w:rPr>
              <w:t>ектро</w:t>
            </w:r>
            <w:r w:rsidRPr="00210C9D">
              <w:rPr>
                <w:sz w:val="28"/>
                <w:szCs w:val="28"/>
                <w:lang w:val="uk-UA"/>
              </w:rPr>
              <w:t>дв</w:t>
            </w:r>
            <w:r w:rsidR="00B412F9" w:rsidRPr="00210C9D">
              <w:rPr>
                <w:sz w:val="28"/>
                <w:szCs w:val="28"/>
                <w:lang w:val="uk-UA"/>
              </w:rPr>
              <w:t>игуна</w:t>
            </w:r>
            <w:r w:rsidRPr="00210C9D">
              <w:rPr>
                <w:sz w:val="28"/>
                <w:szCs w:val="28"/>
                <w:lang w:val="uk-UA"/>
              </w:rPr>
              <w:t xml:space="preserve">, </w:t>
            </w:r>
            <w:r w:rsidRPr="001F5231">
              <w:rPr>
                <w:i/>
                <w:sz w:val="28"/>
                <w:szCs w:val="28"/>
                <w:lang w:val="uk-UA"/>
              </w:rPr>
              <w:t>об/хв</w:t>
            </w:r>
          </w:p>
        </w:tc>
      </w:tr>
      <w:tr w:rsidR="006F1E91" w:rsidRPr="00210C9D" w14:paraId="7004F0D5" w14:textId="77777777">
        <w:trPr>
          <w:trHeight w:val="20"/>
          <w:jc w:val="center"/>
        </w:trPr>
        <w:tc>
          <w:tcPr>
            <w:tcW w:w="1713" w:type="dxa"/>
            <w:vMerge/>
          </w:tcPr>
          <w:p w14:paraId="012D3887" w14:textId="77777777" w:rsidR="006F1E91" w:rsidRPr="00210C9D" w:rsidRDefault="006F1E91" w:rsidP="00BD08B2">
            <w:pPr>
              <w:pStyle w:val="a6"/>
              <w:rPr>
                <w:sz w:val="28"/>
                <w:szCs w:val="28"/>
                <w:lang w:val="uk-UA"/>
              </w:rPr>
            </w:pPr>
          </w:p>
        </w:tc>
        <w:tc>
          <w:tcPr>
            <w:tcW w:w="8100" w:type="dxa"/>
            <w:gridSpan w:val="4"/>
          </w:tcPr>
          <w:p w14:paraId="3EDE44DF" w14:textId="77777777" w:rsidR="006F1E91" w:rsidRPr="00210C9D" w:rsidRDefault="006F1E91" w:rsidP="00BD08B2">
            <w:pPr>
              <w:pStyle w:val="a6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 xml:space="preserve">Синхронна частота обертання, </w:t>
            </w:r>
            <w:r w:rsidRPr="001F5231">
              <w:rPr>
                <w:i/>
                <w:sz w:val="28"/>
                <w:szCs w:val="28"/>
                <w:lang w:val="uk-UA"/>
              </w:rPr>
              <w:t>об/хв</w:t>
            </w:r>
          </w:p>
        </w:tc>
      </w:tr>
      <w:tr w:rsidR="006F1E91" w:rsidRPr="00210C9D" w14:paraId="7B3421B1" w14:textId="77777777">
        <w:trPr>
          <w:trHeight w:val="20"/>
          <w:jc w:val="center"/>
        </w:trPr>
        <w:tc>
          <w:tcPr>
            <w:tcW w:w="1713" w:type="dxa"/>
            <w:vMerge/>
          </w:tcPr>
          <w:p w14:paraId="08980E2C" w14:textId="77777777" w:rsidR="006F1E91" w:rsidRPr="00210C9D" w:rsidRDefault="006F1E91" w:rsidP="00BD08B2">
            <w:pPr>
              <w:pStyle w:val="a6"/>
              <w:rPr>
                <w:sz w:val="28"/>
                <w:szCs w:val="28"/>
                <w:lang w:val="uk-UA"/>
              </w:rPr>
            </w:pPr>
          </w:p>
        </w:tc>
        <w:tc>
          <w:tcPr>
            <w:tcW w:w="2025" w:type="dxa"/>
          </w:tcPr>
          <w:p w14:paraId="4C646BF3" w14:textId="77777777" w:rsidR="006F1E91" w:rsidRPr="00210C9D" w:rsidRDefault="006F1E91" w:rsidP="00BD08B2">
            <w:pPr>
              <w:pStyle w:val="a6"/>
              <w:rPr>
                <w:sz w:val="24"/>
                <w:szCs w:val="24"/>
                <w:lang w:val="uk-UA"/>
              </w:rPr>
            </w:pPr>
            <w:r w:rsidRPr="00210C9D">
              <w:rPr>
                <w:sz w:val="24"/>
                <w:szCs w:val="24"/>
                <w:lang w:val="uk-UA"/>
              </w:rPr>
              <w:t>3000</w:t>
            </w:r>
          </w:p>
        </w:tc>
        <w:tc>
          <w:tcPr>
            <w:tcW w:w="2025" w:type="dxa"/>
            <w:tcBorders>
              <w:bottom w:val="single" w:sz="4" w:space="0" w:color="auto"/>
            </w:tcBorders>
            <w:shd w:val="clear" w:color="auto" w:fill="B3B3B3"/>
          </w:tcPr>
          <w:p w14:paraId="438E2B6F" w14:textId="77777777" w:rsidR="006F1E91" w:rsidRPr="00210C9D" w:rsidRDefault="006F1E91" w:rsidP="00BD08B2">
            <w:pPr>
              <w:pStyle w:val="a6"/>
              <w:rPr>
                <w:sz w:val="24"/>
                <w:szCs w:val="24"/>
                <w:lang w:val="uk-UA"/>
              </w:rPr>
            </w:pPr>
            <w:r w:rsidRPr="00210C9D">
              <w:rPr>
                <w:sz w:val="24"/>
                <w:szCs w:val="24"/>
                <w:lang w:val="uk-UA"/>
              </w:rPr>
              <w:t>1500</w:t>
            </w:r>
          </w:p>
        </w:tc>
        <w:tc>
          <w:tcPr>
            <w:tcW w:w="2025" w:type="dxa"/>
          </w:tcPr>
          <w:p w14:paraId="40251937" w14:textId="77777777" w:rsidR="006F1E91" w:rsidRPr="00210C9D" w:rsidRDefault="006F1E91" w:rsidP="00BD08B2">
            <w:pPr>
              <w:pStyle w:val="a6"/>
              <w:rPr>
                <w:sz w:val="24"/>
                <w:szCs w:val="24"/>
                <w:lang w:val="uk-UA"/>
              </w:rPr>
            </w:pPr>
            <w:r w:rsidRPr="00210C9D">
              <w:rPr>
                <w:sz w:val="24"/>
                <w:szCs w:val="24"/>
                <w:lang w:val="uk-UA"/>
              </w:rPr>
              <w:t>1000</w:t>
            </w:r>
          </w:p>
        </w:tc>
        <w:tc>
          <w:tcPr>
            <w:tcW w:w="2025" w:type="dxa"/>
          </w:tcPr>
          <w:p w14:paraId="6A452F4A" w14:textId="77777777" w:rsidR="006F1E91" w:rsidRPr="00210C9D" w:rsidRDefault="006F1E91" w:rsidP="00BD08B2">
            <w:pPr>
              <w:pStyle w:val="a6"/>
              <w:rPr>
                <w:sz w:val="24"/>
                <w:szCs w:val="24"/>
                <w:lang w:val="uk-UA"/>
              </w:rPr>
            </w:pPr>
            <w:r w:rsidRPr="00210C9D">
              <w:rPr>
                <w:sz w:val="24"/>
                <w:szCs w:val="24"/>
                <w:lang w:val="uk-UA"/>
              </w:rPr>
              <w:t>750</w:t>
            </w:r>
          </w:p>
        </w:tc>
      </w:tr>
      <w:tr w:rsidR="006F1E91" w:rsidRPr="00210C9D" w14:paraId="2FB8A1D6" w14:textId="77777777">
        <w:trPr>
          <w:trHeight w:val="185"/>
          <w:jc w:val="center"/>
        </w:trPr>
        <w:tc>
          <w:tcPr>
            <w:tcW w:w="1713" w:type="dxa"/>
          </w:tcPr>
          <w:p w14:paraId="19FD6E27" w14:textId="77777777" w:rsidR="006F1E91" w:rsidRPr="00210C9D" w:rsidRDefault="006F1E91" w:rsidP="00812B59">
            <w:pPr>
              <w:pStyle w:val="a6"/>
              <w:rPr>
                <w:sz w:val="24"/>
                <w:szCs w:val="24"/>
                <w:lang w:val="uk-UA"/>
              </w:rPr>
            </w:pPr>
            <w:r w:rsidRPr="00210C9D">
              <w:rPr>
                <w:sz w:val="24"/>
                <w:szCs w:val="24"/>
                <w:lang w:val="uk-UA"/>
              </w:rPr>
              <w:t>1,1</w:t>
            </w:r>
          </w:p>
        </w:tc>
        <w:tc>
          <w:tcPr>
            <w:tcW w:w="2025" w:type="dxa"/>
          </w:tcPr>
          <w:p w14:paraId="2A77828B" w14:textId="77777777" w:rsidR="006F1E91" w:rsidRPr="00210C9D" w:rsidRDefault="006F1E91" w:rsidP="00812B59">
            <w:pPr>
              <w:jc w:val="center"/>
              <w:rPr>
                <w:snapToGrid w:val="0"/>
                <w:lang w:val="uk-UA"/>
              </w:rPr>
            </w:pPr>
            <w:r w:rsidRPr="00210C9D">
              <w:rPr>
                <w:snapToGrid w:val="0"/>
                <w:lang w:val="uk-UA"/>
              </w:rPr>
              <w:t>71В2/2810</w:t>
            </w:r>
          </w:p>
        </w:tc>
        <w:tc>
          <w:tcPr>
            <w:tcW w:w="2025" w:type="dxa"/>
            <w:shd w:val="clear" w:color="auto" w:fill="B3B3B3"/>
          </w:tcPr>
          <w:p w14:paraId="45D7E710" w14:textId="77777777" w:rsidR="006F1E91" w:rsidRPr="00210C9D" w:rsidRDefault="006F1E91" w:rsidP="00812B59">
            <w:pPr>
              <w:jc w:val="center"/>
              <w:rPr>
                <w:snapToGrid w:val="0"/>
                <w:lang w:val="uk-UA"/>
              </w:rPr>
            </w:pPr>
            <w:r w:rsidRPr="00210C9D">
              <w:rPr>
                <w:snapToGrid w:val="0"/>
                <w:lang w:val="uk-UA"/>
              </w:rPr>
              <w:t>80А4/1420</w:t>
            </w:r>
          </w:p>
        </w:tc>
        <w:tc>
          <w:tcPr>
            <w:tcW w:w="2025" w:type="dxa"/>
          </w:tcPr>
          <w:p w14:paraId="06C81F1E" w14:textId="77777777" w:rsidR="006F1E91" w:rsidRPr="00210C9D" w:rsidRDefault="006F1E91" w:rsidP="00812B59">
            <w:pPr>
              <w:jc w:val="center"/>
              <w:rPr>
                <w:snapToGrid w:val="0"/>
                <w:lang w:val="uk-UA"/>
              </w:rPr>
            </w:pPr>
            <w:r w:rsidRPr="00210C9D">
              <w:rPr>
                <w:snapToGrid w:val="0"/>
                <w:lang w:val="uk-UA"/>
              </w:rPr>
              <w:t>80В6/920</w:t>
            </w:r>
          </w:p>
        </w:tc>
        <w:tc>
          <w:tcPr>
            <w:tcW w:w="2025" w:type="dxa"/>
          </w:tcPr>
          <w:p w14:paraId="465E6E42" w14:textId="77777777" w:rsidR="006F1E91" w:rsidRPr="00210C9D" w:rsidRDefault="006F1E91" w:rsidP="00812B59">
            <w:pPr>
              <w:jc w:val="center"/>
              <w:rPr>
                <w:snapToGrid w:val="0"/>
                <w:lang w:val="uk-UA"/>
              </w:rPr>
            </w:pPr>
            <w:r w:rsidRPr="00210C9D">
              <w:rPr>
                <w:snapToGrid w:val="0"/>
                <w:lang w:val="uk-UA"/>
              </w:rPr>
              <w:t>90LB8/700</w:t>
            </w:r>
          </w:p>
        </w:tc>
      </w:tr>
      <w:tr w:rsidR="006F1E91" w:rsidRPr="00210C9D" w14:paraId="7B1A2274" w14:textId="77777777">
        <w:trPr>
          <w:trHeight w:val="255"/>
          <w:jc w:val="center"/>
        </w:trPr>
        <w:tc>
          <w:tcPr>
            <w:tcW w:w="1713" w:type="dxa"/>
          </w:tcPr>
          <w:p w14:paraId="592549A2" w14:textId="77777777" w:rsidR="006F1E91" w:rsidRPr="00210C9D" w:rsidRDefault="006F1E91" w:rsidP="00812B59">
            <w:pPr>
              <w:pStyle w:val="a6"/>
              <w:rPr>
                <w:sz w:val="24"/>
                <w:szCs w:val="24"/>
                <w:lang w:val="uk-UA"/>
              </w:rPr>
            </w:pPr>
            <w:r w:rsidRPr="00210C9D">
              <w:rPr>
                <w:sz w:val="24"/>
                <w:szCs w:val="24"/>
                <w:lang w:val="uk-UA"/>
              </w:rPr>
              <w:t>1,5</w:t>
            </w:r>
          </w:p>
        </w:tc>
        <w:tc>
          <w:tcPr>
            <w:tcW w:w="2025" w:type="dxa"/>
          </w:tcPr>
          <w:p w14:paraId="0686C337" w14:textId="77777777" w:rsidR="006F1E91" w:rsidRPr="00210C9D" w:rsidRDefault="006F1E91" w:rsidP="00812B59">
            <w:pPr>
              <w:jc w:val="center"/>
              <w:rPr>
                <w:snapToGrid w:val="0"/>
                <w:lang w:val="uk-UA"/>
              </w:rPr>
            </w:pPr>
            <w:r w:rsidRPr="00210C9D">
              <w:rPr>
                <w:snapToGrid w:val="0"/>
                <w:lang w:val="uk-UA"/>
              </w:rPr>
              <w:t>80A2/2850</w:t>
            </w:r>
          </w:p>
        </w:tc>
        <w:tc>
          <w:tcPr>
            <w:tcW w:w="2025" w:type="dxa"/>
            <w:shd w:val="clear" w:color="auto" w:fill="B3B3B3"/>
          </w:tcPr>
          <w:p w14:paraId="7AFBD604" w14:textId="77777777" w:rsidR="006F1E91" w:rsidRPr="00210C9D" w:rsidRDefault="006F1E91" w:rsidP="00812B59">
            <w:pPr>
              <w:jc w:val="center"/>
              <w:rPr>
                <w:snapToGrid w:val="0"/>
                <w:lang w:val="uk-UA"/>
              </w:rPr>
            </w:pPr>
            <w:r w:rsidRPr="00210C9D">
              <w:rPr>
                <w:snapToGrid w:val="0"/>
                <w:lang w:val="uk-UA"/>
              </w:rPr>
              <w:t>80B4/1415</w:t>
            </w:r>
          </w:p>
        </w:tc>
        <w:tc>
          <w:tcPr>
            <w:tcW w:w="2025" w:type="dxa"/>
          </w:tcPr>
          <w:p w14:paraId="2A4E4AC5" w14:textId="77777777" w:rsidR="006F1E91" w:rsidRPr="00210C9D" w:rsidRDefault="006F1E91" w:rsidP="00812B59">
            <w:pPr>
              <w:jc w:val="center"/>
              <w:rPr>
                <w:snapToGrid w:val="0"/>
                <w:lang w:val="uk-UA"/>
              </w:rPr>
            </w:pPr>
            <w:r w:rsidRPr="00210C9D">
              <w:rPr>
                <w:snapToGrid w:val="0"/>
                <w:lang w:val="uk-UA"/>
              </w:rPr>
              <w:t>90L6/935</w:t>
            </w:r>
          </w:p>
        </w:tc>
        <w:tc>
          <w:tcPr>
            <w:tcW w:w="2025" w:type="dxa"/>
          </w:tcPr>
          <w:p w14:paraId="18973006" w14:textId="77777777" w:rsidR="006F1E91" w:rsidRPr="00210C9D" w:rsidRDefault="006F1E91" w:rsidP="00812B59">
            <w:pPr>
              <w:jc w:val="center"/>
              <w:rPr>
                <w:snapToGrid w:val="0"/>
                <w:lang w:val="uk-UA"/>
              </w:rPr>
            </w:pPr>
            <w:r w:rsidRPr="00210C9D">
              <w:rPr>
                <w:snapToGrid w:val="0"/>
                <w:lang w:val="uk-UA"/>
              </w:rPr>
              <w:t>100L8/700</w:t>
            </w:r>
          </w:p>
        </w:tc>
      </w:tr>
      <w:tr w:rsidR="006F1E91" w:rsidRPr="00210C9D" w14:paraId="67F3C425" w14:textId="77777777">
        <w:trPr>
          <w:trHeight w:val="240"/>
          <w:jc w:val="center"/>
        </w:trPr>
        <w:tc>
          <w:tcPr>
            <w:tcW w:w="1713" w:type="dxa"/>
          </w:tcPr>
          <w:p w14:paraId="34A8B8E6" w14:textId="77777777" w:rsidR="006F1E91" w:rsidRPr="00210C9D" w:rsidRDefault="006F1E91" w:rsidP="00812B59">
            <w:pPr>
              <w:pStyle w:val="a6"/>
              <w:rPr>
                <w:sz w:val="24"/>
                <w:szCs w:val="24"/>
                <w:lang w:val="uk-UA"/>
              </w:rPr>
            </w:pPr>
            <w:r w:rsidRPr="00210C9D">
              <w:rPr>
                <w:sz w:val="24"/>
                <w:szCs w:val="24"/>
                <w:lang w:val="uk-UA"/>
              </w:rPr>
              <w:t>2,2</w:t>
            </w:r>
          </w:p>
        </w:tc>
        <w:tc>
          <w:tcPr>
            <w:tcW w:w="2025" w:type="dxa"/>
          </w:tcPr>
          <w:p w14:paraId="47CA13AA" w14:textId="77777777" w:rsidR="006F1E91" w:rsidRPr="00210C9D" w:rsidRDefault="006F1E91" w:rsidP="00812B59">
            <w:pPr>
              <w:jc w:val="center"/>
              <w:rPr>
                <w:snapToGrid w:val="0"/>
                <w:lang w:val="uk-UA"/>
              </w:rPr>
            </w:pPr>
            <w:r w:rsidRPr="00210C9D">
              <w:rPr>
                <w:snapToGrid w:val="0"/>
                <w:lang w:val="uk-UA"/>
              </w:rPr>
              <w:t>80B2/2850</w:t>
            </w:r>
          </w:p>
        </w:tc>
        <w:tc>
          <w:tcPr>
            <w:tcW w:w="2025" w:type="dxa"/>
            <w:shd w:val="clear" w:color="auto" w:fill="B3B3B3"/>
          </w:tcPr>
          <w:p w14:paraId="2E613EDF" w14:textId="77777777" w:rsidR="006F1E91" w:rsidRPr="00210C9D" w:rsidRDefault="006F1E91" w:rsidP="00812B59">
            <w:pPr>
              <w:jc w:val="center"/>
              <w:rPr>
                <w:snapToGrid w:val="0"/>
                <w:lang w:val="uk-UA"/>
              </w:rPr>
            </w:pPr>
            <w:r w:rsidRPr="00210C9D">
              <w:rPr>
                <w:snapToGrid w:val="0"/>
                <w:lang w:val="uk-UA"/>
              </w:rPr>
              <w:t>90L4/1425</w:t>
            </w:r>
          </w:p>
        </w:tc>
        <w:tc>
          <w:tcPr>
            <w:tcW w:w="2025" w:type="dxa"/>
          </w:tcPr>
          <w:p w14:paraId="63B5A9E1" w14:textId="77777777" w:rsidR="006F1E91" w:rsidRPr="00210C9D" w:rsidRDefault="006F1E91" w:rsidP="00812B59">
            <w:pPr>
              <w:jc w:val="center"/>
              <w:rPr>
                <w:snapToGrid w:val="0"/>
                <w:lang w:val="uk-UA"/>
              </w:rPr>
            </w:pPr>
            <w:r w:rsidRPr="00210C9D">
              <w:rPr>
                <w:snapToGrid w:val="0"/>
                <w:lang w:val="uk-UA"/>
              </w:rPr>
              <w:t>100L6/950</w:t>
            </w:r>
          </w:p>
        </w:tc>
        <w:tc>
          <w:tcPr>
            <w:tcW w:w="2025" w:type="dxa"/>
          </w:tcPr>
          <w:p w14:paraId="4B4317C5" w14:textId="77777777" w:rsidR="006F1E91" w:rsidRPr="00210C9D" w:rsidRDefault="006F1E91" w:rsidP="00812B59">
            <w:pPr>
              <w:jc w:val="center"/>
              <w:rPr>
                <w:snapToGrid w:val="0"/>
                <w:lang w:val="uk-UA"/>
              </w:rPr>
            </w:pPr>
            <w:r w:rsidRPr="00210C9D">
              <w:rPr>
                <w:snapToGrid w:val="0"/>
                <w:lang w:val="uk-UA"/>
              </w:rPr>
              <w:t>112МА8/700</w:t>
            </w:r>
          </w:p>
        </w:tc>
      </w:tr>
      <w:tr w:rsidR="006F1E91" w:rsidRPr="00210C9D" w14:paraId="14D11786" w14:textId="77777777">
        <w:trPr>
          <w:trHeight w:val="240"/>
          <w:jc w:val="center"/>
        </w:trPr>
        <w:tc>
          <w:tcPr>
            <w:tcW w:w="1713" w:type="dxa"/>
          </w:tcPr>
          <w:p w14:paraId="0DB8A8A5" w14:textId="77777777" w:rsidR="006F1E91" w:rsidRPr="00210C9D" w:rsidRDefault="006F1E91" w:rsidP="00812B59">
            <w:pPr>
              <w:pStyle w:val="a6"/>
              <w:rPr>
                <w:sz w:val="24"/>
                <w:szCs w:val="24"/>
                <w:lang w:val="uk-UA"/>
              </w:rPr>
            </w:pPr>
            <w:r w:rsidRPr="00210C9D">
              <w:rPr>
                <w:sz w:val="24"/>
                <w:szCs w:val="24"/>
                <w:lang w:val="uk-UA"/>
              </w:rPr>
              <w:t>3</w:t>
            </w:r>
          </w:p>
        </w:tc>
        <w:tc>
          <w:tcPr>
            <w:tcW w:w="2025" w:type="dxa"/>
          </w:tcPr>
          <w:p w14:paraId="002A7652" w14:textId="77777777" w:rsidR="006F1E91" w:rsidRPr="00210C9D" w:rsidRDefault="006F1E91" w:rsidP="00812B59">
            <w:pPr>
              <w:jc w:val="center"/>
              <w:rPr>
                <w:snapToGrid w:val="0"/>
                <w:lang w:val="uk-UA"/>
              </w:rPr>
            </w:pPr>
            <w:r w:rsidRPr="00210C9D">
              <w:rPr>
                <w:snapToGrid w:val="0"/>
                <w:lang w:val="uk-UA"/>
              </w:rPr>
              <w:t>90L2</w:t>
            </w:r>
            <w:r w:rsidR="006C1050" w:rsidRPr="00210C9D">
              <w:rPr>
                <w:snapToGrid w:val="0"/>
                <w:lang w:val="uk-UA"/>
              </w:rPr>
              <w:t>/</w:t>
            </w:r>
            <w:r w:rsidRPr="00210C9D">
              <w:rPr>
                <w:snapToGrid w:val="0"/>
                <w:lang w:val="uk-UA"/>
              </w:rPr>
              <w:t>2840</w:t>
            </w:r>
          </w:p>
        </w:tc>
        <w:tc>
          <w:tcPr>
            <w:tcW w:w="2025" w:type="dxa"/>
            <w:shd w:val="clear" w:color="auto" w:fill="B3B3B3"/>
          </w:tcPr>
          <w:p w14:paraId="7809D9FD" w14:textId="77777777" w:rsidR="006F1E91" w:rsidRPr="00210C9D" w:rsidRDefault="006F1E91" w:rsidP="00812B59">
            <w:pPr>
              <w:jc w:val="center"/>
              <w:rPr>
                <w:snapToGrid w:val="0"/>
                <w:lang w:val="uk-UA"/>
              </w:rPr>
            </w:pPr>
            <w:r w:rsidRPr="00210C9D">
              <w:rPr>
                <w:snapToGrid w:val="0"/>
                <w:lang w:val="uk-UA"/>
              </w:rPr>
              <w:t>100S4/1435</w:t>
            </w:r>
          </w:p>
        </w:tc>
        <w:tc>
          <w:tcPr>
            <w:tcW w:w="2025" w:type="dxa"/>
          </w:tcPr>
          <w:p w14:paraId="2CFCB394" w14:textId="77777777" w:rsidR="006F1E91" w:rsidRPr="00210C9D" w:rsidRDefault="006F1E91" w:rsidP="00812B59">
            <w:pPr>
              <w:jc w:val="center"/>
              <w:rPr>
                <w:snapToGrid w:val="0"/>
                <w:lang w:val="uk-UA"/>
              </w:rPr>
            </w:pPr>
            <w:r w:rsidRPr="00210C9D">
              <w:rPr>
                <w:snapToGrid w:val="0"/>
                <w:lang w:val="uk-UA"/>
              </w:rPr>
              <w:t>112МА6/955</w:t>
            </w:r>
          </w:p>
        </w:tc>
        <w:tc>
          <w:tcPr>
            <w:tcW w:w="2025" w:type="dxa"/>
          </w:tcPr>
          <w:p w14:paraId="7581EF95" w14:textId="77777777" w:rsidR="006F1E91" w:rsidRPr="00210C9D" w:rsidRDefault="006F1E91" w:rsidP="00812B59">
            <w:pPr>
              <w:jc w:val="center"/>
              <w:rPr>
                <w:snapToGrid w:val="0"/>
                <w:lang w:val="uk-UA"/>
              </w:rPr>
            </w:pPr>
            <w:r w:rsidRPr="00210C9D">
              <w:rPr>
                <w:snapToGrid w:val="0"/>
                <w:lang w:val="uk-UA"/>
              </w:rPr>
              <w:t>112МВ8/700</w:t>
            </w:r>
          </w:p>
        </w:tc>
      </w:tr>
      <w:tr w:rsidR="006F1E91" w:rsidRPr="00210C9D" w14:paraId="5D438EF4" w14:textId="77777777">
        <w:trPr>
          <w:trHeight w:val="255"/>
          <w:jc w:val="center"/>
        </w:trPr>
        <w:tc>
          <w:tcPr>
            <w:tcW w:w="1713" w:type="dxa"/>
            <w:tcBorders>
              <w:bottom w:val="single" w:sz="4" w:space="0" w:color="auto"/>
            </w:tcBorders>
          </w:tcPr>
          <w:p w14:paraId="348034D7" w14:textId="77777777" w:rsidR="006F1E91" w:rsidRPr="00210C9D" w:rsidRDefault="006F1E91" w:rsidP="00812B59">
            <w:pPr>
              <w:pStyle w:val="a6"/>
              <w:rPr>
                <w:sz w:val="24"/>
                <w:szCs w:val="24"/>
                <w:lang w:val="uk-UA"/>
              </w:rPr>
            </w:pPr>
            <w:r w:rsidRPr="00210C9D">
              <w:rPr>
                <w:sz w:val="24"/>
                <w:szCs w:val="24"/>
                <w:lang w:val="uk-UA"/>
              </w:rPr>
              <w:t>4</w:t>
            </w:r>
          </w:p>
        </w:tc>
        <w:tc>
          <w:tcPr>
            <w:tcW w:w="2025" w:type="dxa"/>
            <w:tcBorders>
              <w:bottom w:val="single" w:sz="4" w:space="0" w:color="auto"/>
            </w:tcBorders>
          </w:tcPr>
          <w:p w14:paraId="3577E8AF" w14:textId="77777777" w:rsidR="006F1E91" w:rsidRPr="00210C9D" w:rsidRDefault="006F1E91" w:rsidP="00812B59">
            <w:pPr>
              <w:jc w:val="center"/>
              <w:rPr>
                <w:snapToGrid w:val="0"/>
                <w:lang w:val="uk-UA"/>
              </w:rPr>
            </w:pPr>
            <w:r w:rsidRPr="00210C9D">
              <w:rPr>
                <w:snapToGrid w:val="0"/>
                <w:lang w:val="uk-UA"/>
              </w:rPr>
              <w:t>100S2/2880</w:t>
            </w:r>
          </w:p>
        </w:tc>
        <w:tc>
          <w:tcPr>
            <w:tcW w:w="2025" w:type="dxa"/>
            <w:tcBorders>
              <w:bottom w:val="single" w:sz="4" w:space="0" w:color="auto"/>
            </w:tcBorders>
            <w:shd w:val="clear" w:color="auto" w:fill="B3B3B3"/>
          </w:tcPr>
          <w:p w14:paraId="54264D7A" w14:textId="77777777" w:rsidR="006F1E91" w:rsidRPr="00210C9D" w:rsidRDefault="006F1E91" w:rsidP="00812B59">
            <w:pPr>
              <w:jc w:val="center"/>
              <w:rPr>
                <w:snapToGrid w:val="0"/>
                <w:lang w:val="uk-UA"/>
              </w:rPr>
            </w:pPr>
            <w:r w:rsidRPr="00210C9D">
              <w:rPr>
                <w:snapToGrid w:val="0"/>
                <w:lang w:val="uk-UA"/>
              </w:rPr>
              <w:t>100L4/1430</w:t>
            </w:r>
          </w:p>
        </w:tc>
        <w:tc>
          <w:tcPr>
            <w:tcW w:w="2025" w:type="dxa"/>
            <w:tcBorders>
              <w:bottom w:val="single" w:sz="4" w:space="0" w:color="auto"/>
            </w:tcBorders>
          </w:tcPr>
          <w:p w14:paraId="5C771B3C" w14:textId="77777777" w:rsidR="006F1E91" w:rsidRPr="00210C9D" w:rsidRDefault="006F1E91" w:rsidP="00812B59">
            <w:pPr>
              <w:jc w:val="center"/>
              <w:rPr>
                <w:snapToGrid w:val="0"/>
                <w:lang w:val="uk-UA"/>
              </w:rPr>
            </w:pPr>
            <w:r w:rsidRPr="00210C9D">
              <w:rPr>
                <w:snapToGrid w:val="0"/>
                <w:lang w:val="uk-UA"/>
              </w:rPr>
              <w:t>112МВ6/950</w:t>
            </w:r>
          </w:p>
        </w:tc>
        <w:tc>
          <w:tcPr>
            <w:tcW w:w="2025" w:type="dxa"/>
            <w:tcBorders>
              <w:bottom w:val="single" w:sz="4" w:space="0" w:color="auto"/>
            </w:tcBorders>
          </w:tcPr>
          <w:p w14:paraId="605CA56F" w14:textId="77777777" w:rsidR="006F1E91" w:rsidRPr="00210C9D" w:rsidRDefault="006F1E91" w:rsidP="00812B59">
            <w:pPr>
              <w:jc w:val="center"/>
              <w:rPr>
                <w:snapToGrid w:val="0"/>
                <w:lang w:val="uk-UA"/>
              </w:rPr>
            </w:pPr>
            <w:r w:rsidRPr="00210C9D">
              <w:rPr>
                <w:snapToGrid w:val="0"/>
                <w:lang w:val="uk-UA"/>
              </w:rPr>
              <w:t>132S8/720</w:t>
            </w:r>
          </w:p>
        </w:tc>
      </w:tr>
      <w:tr w:rsidR="006F1E91" w:rsidRPr="00210C9D" w14:paraId="147B5703" w14:textId="77777777">
        <w:trPr>
          <w:trHeight w:val="240"/>
          <w:jc w:val="center"/>
        </w:trPr>
        <w:tc>
          <w:tcPr>
            <w:tcW w:w="1713" w:type="dxa"/>
            <w:shd w:val="clear" w:color="auto" w:fill="B3B3B3"/>
          </w:tcPr>
          <w:p w14:paraId="03D01B9C" w14:textId="77777777" w:rsidR="006F1E91" w:rsidRPr="00210C9D" w:rsidRDefault="006F1E91" w:rsidP="00812B59">
            <w:pPr>
              <w:pStyle w:val="a6"/>
              <w:rPr>
                <w:sz w:val="24"/>
                <w:szCs w:val="24"/>
                <w:lang w:val="uk-UA"/>
              </w:rPr>
            </w:pPr>
            <w:r w:rsidRPr="00210C9D">
              <w:rPr>
                <w:sz w:val="24"/>
                <w:szCs w:val="24"/>
                <w:lang w:val="uk-UA"/>
              </w:rPr>
              <w:t>5,5</w:t>
            </w:r>
          </w:p>
        </w:tc>
        <w:tc>
          <w:tcPr>
            <w:tcW w:w="2025" w:type="dxa"/>
            <w:shd w:val="clear" w:color="auto" w:fill="B3B3B3"/>
          </w:tcPr>
          <w:p w14:paraId="61BFD18A" w14:textId="77777777" w:rsidR="006F1E91" w:rsidRPr="00210C9D" w:rsidRDefault="006F1E91" w:rsidP="00812B59">
            <w:pPr>
              <w:jc w:val="center"/>
              <w:rPr>
                <w:snapToGrid w:val="0"/>
                <w:lang w:val="uk-UA"/>
              </w:rPr>
            </w:pPr>
            <w:r w:rsidRPr="00210C9D">
              <w:rPr>
                <w:snapToGrid w:val="0"/>
                <w:lang w:val="uk-UA"/>
              </w:rPr>
              <w:t>100L2/2880</w:t>
            </w:r>
          </w:p>
        </w:tc>
        <w:tc>
          <w:tcPr>
            <w:tcW w:w="2025" w:type="dxa"/>
            <w:tcBorders>
              <w:bottom w:val="single" w:sz="4" w:space="0" w:color="auto"/>
            </w:tcBorders>
            <w:shd w:val="clear" w:color="auto" w:fill="808080"/>
          </w:tcPr>
          <w:p w14:paraId="16D678DF" w14:textId="77777777" w:rsidR="006F1E91" w:rsidRPr="00210C9D" w:rsidRDefault="006F1E91" w:rsidP="00812B59">
            <w:pPr>
              <w:jc w:val="center"/>
              <w:rPr>
                <w:snapToGrid w:val="0"/>
                <w:lang w:val="uk-UA"/>
              </w:rPr>
            </w:pPr>
            <w:r w:rsidRPr="00210C9D">
              <w:rPr>
                <w:snapToGrid w:val="0"/>
                <w:lang w:val="uk-UA"/>
              </w:rPr>
              <w:t>112M4/1445</w:t>
            </w:r>
          </w:p>
        </w:tc>
        <w:tc>
          <w:tcPr>
            <w:tcW w:w="2025" w:type="dxa"/>
            <w:shd w:val="clear" w:color="auto" w:fill="B3B3B3"/>
          </w:tcPr>
          <w:p w14:paraId="3CE7BF68" w14:textId="77777777" w:rsidR="006F1E91" w:rsidRPr="00210C9D" w:rsidRDefault="006F1E91" w:rsidP="00812B59">
            <w:pPr>
              <w:jc w:val="center"/>
              <w:rPr>
                <w:snapToGrid w:val="0"/>
                <w:lang w:val="uk-UA"/>
              </w:rPr>
            </w:pPr>
            <w:r w:rsidRPr="00210C9D">
              <w:rPr>
                <w:snapToGrid w:val="0"/>
                <w:lang w:val="uk-UA"/>
              </w:rPr>
              <w:t>132S6/965</w:t>
            </w:r>
          </w:p>
        </w:tc>
        <w:tc>
          <w:tcPr>
            <w:tcW w:w="2025" w:type="dxa"/>
            <w:shd w:val="clear" w:color="auto" w:fill="B3B3B3"/>
          </w:tcPr>
          <w:p w14:paraId="21A6BBB2" w14:textId="77777777" w:rsidR="006F1E91" w:rsidRPr="00210C9D" w:rsidRDefault="006F1E91" w:rsidP="00812B59">
            <w:pPr>
              <w:jc w:val="center"/>
              <w:rPr>
                <w:snapToGrid w:val="0"/>
                <w:lang w:val="uk-UA"/>
              </w:rPr>
            </w:pPr>
            <w:r w:rsidRPr="00210C9D">
              <w:rPr>
                <w:snapToGrid w:val="0"/>
                <w:lang w:val="uk-UA"/>
              </w:rPr>
              <w:t>132М8/720</w:t>
            </w:r>
          </w:p>
        </w:tc>
      </w:tr>
      <w:tr w:rsidR="006F1E91" w:rsidRPr="00210C9D" w14:paraId="13A83CDF" w14:textId="77777777">
        <w:trPr>
          <w:trHeight w:val="225"/>
          <w:jc w:val="center"/>
        </w:trPr>
        <w:tc>
          <w:tcPr>
            <w:tcW w:w="1713" w:type="dxa"/>
          </w:tcPr>
          <w:p w14:paraId="5AC5BC2B" w14:textId="77777777" w:rsidR="006F1E91" w:rsidRPr="00210C9D" w:rsidRDefault="006F1E91" w:rsidP="00812B59">
            <w:pPr>
              <w:pStyle w:val="a6"/>
              <w:rPr>
                <w:sz w:val="24"/>
                <w:szCs w:val="24"/>
                <w:lang w:val="uk-UA"/>
              </w:rPr>
            </w:pPr>
            <w:r w:rsidRPr="00210C9D">
              <w:rPr>
                <w:sz w:val="24"/>
                <w:szCs w:val="24"/>
                <w:lang w:val="uk-UA"/>
              </w:rPr>
              <w:t>7,5</w:t>
            </w:r>
          </w:p>
        </w:tc>
        <w:tc>
          <w:tcPr>
            <w:tcW w:w="2025" w:type="dxa"/>
          </w:tcPr>
          <w:p w14:paraId="6ED0B2A8" w14:textId="77777777" w:rsidR="006F1E91" w:rsidRPr="00210C9D" w:rsidRDefault="006F1E91" w:rsidP="00812B59">
            <w:pPr>
              <w:jc w:val="center"/>
              <w:rPr>
                <w:snapToGrid w:val="0"/>
                <w:lang w:val="uk-UA"/>
              </w:rPr>
            </w:pPr>
            <w:r w:rsidRPr="00210C9D">
              <w:rPr>
                <w:snapToGrid w:val="0"/>
                <w:lang w:val="uk-UA"/>
              </w:rPr>
              <w:t>112М2/2900</w:t>
            </w:r>
          </w:p>
        </w:tc>
        <w:tc>
          <w:tcPr>
            <w:tcW w:w="2025" w:type="dxa"/>
            <w:shd w:val="clear" w:color="auto" w:fill="B3B3B3"/>
          </w:tcPr>
          <w:p w14:paraId="5762CC98" w14:textId="77777777" w:rsidR="006F1E91" w:rsidRPr="00210C9D" w:rsidRDefault="006F1E91" w:rsidP="00812B59">
            <w:pPr>
              <w:jc w:val="center"/>
              <w:rPr>
                <w:snapToGrid w:val="0"/>
                <w:lang w:val="uk-UA"/>
              </w:rPr>
            </w:pPr>
            <w:r w:rsidRPr="00210C9D">
              <w:rPr>
                <w:snapToGrid w:val="0"/>
                <w:lang w:val="uk-UA"/>
              </w:rPr>
              <w:t>132S4/1455</w:t>
            </w:r>
          </w:p>
        </w:tc>
        <w:tc>
          <w:tcPr>
            <w:tcW w:w="2025" w:type="dxa"/>
          </w:tcPr>
          <w:p w14:paraId="044FBCE9" w14:textId="77777777" w:rsidR="006F1E91" w:rsidRPr="00210C9D" w:rsidRDefault="006F1E91" w:rsidP="009B5299">
            <w:pPr>
              <w:pStyle w:val="5"/>
              <w:ind w:left="0"/>
              <w:jc w:val="center"/>
              <w:rPr>
                <w:rFonts w:ascii="Times New Roman" w:hAnsi="Times New Roman"/>
                <w:sz w:val="24"/>
              </w:rPr>
            </w:pPr>
            <w:r w:rsidRPr="00210C9D">
              <w:rPr>
                <w:rFonts w:ascii="Times New Roman" w:hAnsi="Times New Roman"/>
                <w:sz w:val="24"/>
              </w:rPr>
              <w:t>132М6/970</w:t>
            </w:r>
          </w:p>
        </w:tc>
        <w:tc>
          <w:tcPr>
            <w:tcW w:w="2025" w:type="dxa"/>
          </w:tcPr>
          <w:p w14:paraId="020EFA62" w14:textId="77777777" w:rsidR="006F1E91" w:rsidRPr="00210C9D" w:rsidRDefault="006F1E91" w:rsidP="00812B59">
            <w:pPr>
              <w:jc w:val="center"/>
              <w:rPr>
                <w:snapToGrid w:val="0"/>
                <w:lang w:val="uk-UA"/>
              </w:rPr>
            </w:pPr>
            <w:r w:rsidRPr="00210C9D">
              <w:rPr>
                <w:snapToGrid w:val="0"/>
                <w:lang w:val="uk-UA"/>
              </w:rPr>
              <w:t>160S8/730</w:t>
            </w:r>
          </w:p>
        </w:tc>
      </w:tr>
      <w:tr w:rsidR="006F1E91" w:rsidRPr="00210C9D" w14:paraId="3914CD8B" w14:textId="77777777">
        <w:trPr>
          <w:trHeight w:val="255"/>
          <w:jc w:val="center"/>
        </w:trPr>
        <w:tc>
          <w:tcPr>
            <w:tcW w:w="1713" w:type="dxa"/>
          </w:tcPr>
          <w:p w14:paraId="3834047E" w14:textId="77777777" w:rsidR="006F1E91" w:rsidRPr="00210C9D" w:rsidRDefault="006F1E91" w:rsidP="00812B59">
            <w:pPr>
              <w:pStyle w:val="a6"/>
              <w:rPr>
                <w:sz w:val="24"/>
                <w:szCs w:val="24"/>
                <w:lang w:val="uk-UA"/>
              </w:rPr>
            </w:pPr>
            <w:r w:rsidRPr="00210C9D">
              <w:rPr>
                <w:sz w:val="24"/>
                <w:szCs w:val="24"/>
                <w:lang w:val="uk-UA"/>
              </w:rPr>
              <w:t>11</w:t>
            </w:r>
          </w:p>
        </w:tc>
        <w:tc>
          <w:tcPr>
            <w:tcW w:w="2025" w:type="dxa"/>
          </w:tcPr>
          <w:p w14:paraId="3E9D1936" w14:textId="77777777" w:rsidR="006F1E91" w:rsidRPr="00210C9D" w:rsidRDefault="006F1E91" w:rsidP="00812B59">
            <w:pPr>
              <w:jc w:val="center"/>
              <w:rPr>
                <w:snapToGrid w:val="0"/>
                <w:lang w:val="uk-UA"/>
              </w:rPr>
            </w:pPr>
            <w:r w:rsidRPr="00210C9D">
              <w:rPr>
                <w:snapToGrid w:val="0"/>
                <w:lang w:val="uk-UA"/>
              </w:rPr>
              <w:t>132М2/2900</w:t>
            </w:r>
          </w:p>
        </w:tc>
        <w:tc>
          <w:tcPr>
            <w:tcW w:w="2025" w:type="dxa"/>
            <w:shd w:val="clear" w:color="auto" w:fill="B3B3B3"/>
          </w:tcPr>
          <w:p w14:paraId="2BDCF261" w14:textId="77777777" w:rsidR="006F1E91" w:rsidRPr="00210C9D" w:rsidRDefault="006C1050" w:rsidP="00812B59">
            <w:pPr>
              <w:jc w:val="center"/>
              <w:rPr>
                <w:snapToGrid w:val="0"/>
                <w:lang w:val="uk-UA"/>
              </w:rPr>
            </w:pPr>
            <w:r w:rsidRPr="00210C9D">
              <w:rPr>
                <w:snapToGrid w:val="0"/>
                <w:lang w:val="uk-UA"/>
              </w:rPr>
              <w:t>1</w:t>
            </w:r>
            <w:r w:rsidR="006F1E91" w:rsidRPr="00210C9D">
              <w:rPr>
                <w:snapToGrid w:val="0"/>
                <w:lang w:val="uk-UA"/>
              </w:rPr>
              <w:t>32M4/1460</w:t>
            </w:r>
          </w:p>
        </w:tc>
        <w:tc>
          <w:tcPr>
            <w:tcW w:w="2025" w:type="dxa"/>
          </w:tcPr>
          <w:p w14:paraId="564B2AD6" w14:textId="77777777" w:rsidR="006F1E91" w:rsidRPr="00210C9D" w:rsidRDefault="006F1E91" w:rsidP="00812B59">
            <w:pPr>
              <w:jc w:val="center"/>
              <w:rPr>
                <w:snapToGrid w:val="0"/>
                <w:lang w:val="uk-UA"/>
              </w:rPr>
            </w:pPr>
            <w:r w:rsidRPr="00210C9D">
              <w:rPr>
                <w:snapToGrid w:val="0"/>
                <w:lang w:val="uk-UA"/>
              </w:rPr>
              <w:t>160S6/975</w:t>
            </w:r>
          </w:p>
        </w:tc>
        <w:tc>
          <w:tcPr>
            <w:tcW w:w="2025" w:type="dxa"/>
          </w:tcPr>
          <w:p w14:paraId="1CB7250B" w14:textId="77777777" w:rsidR="006F1E91" w:rsidRPr="00210C9D" w:rsidRDefault="006F1E91" w:rsidP="00812B59">
            <w:pPr>
              <w:jc w:val="center"/>
              <w:rPr>
                <w:snapToGrid w:val="0"/>
                <w:lang w:val="uk-UA"/>
              </w:rPr>
            </w:pPr>
            <w:r w:rsidRPr="00210C9D">
              <w:rPr>
                <w:snapToGrid w:val="0"/>
                <w:lang w:val="uk-UA"/>
              </w:rPr>
              <w:t>160М8/730</w:t>
            </w:r>
          </w:p>
        </w:tc>
      </w:tr>
      <w:tr w:rsidR="006F1E91" w:rsidRPr="00210C9D" w14:paraId="7D2584CC" w14:textId="77777777">
        <w:trPr>
          <w:trHeight w:val="210"/>
          <w:jc w:val="center"/>
        </w:trPr>
        <w:tc>
          <w:tcPr>
            <w:tcW w:w="1713" w:type="dxa"/>
          </w:tcPr>
          <w:p w14:paraId="6E1E3053" w14:textId="77777777" w:rsidR="006F1E91" w:rsidRPr="00210C9D" w:rsidRDefault="006F1E91" w:rsidP="00812B59">
            <w:pPr>
              <w:pStyle w:val="a6"/>
              <w:rPr>
                <w:sz w:val="24"/>
                <w:szCs w:val="24"/>
                <w:lang w:val="uk-UA"/>
              </w:rPr>
            </w:pPr>
            <w:r w:rsidRPr="00210C9D">
              <w:rPr>
                <w:sz w:val="24"/>
                <w:szCs w:val="24"/>
                <w:lang w:val="uk-UA"/>
              </w:rPr>
              <w:t>15</w:t>
            </w:r>
          </w:p>
        </w:tc>
        <w:tc>
          <w:tcPr>
            <w:tcW w:w="2025" w:type="dxa"/>
          </w:tcPr>
          <w:p w14:paraId="1730D066" w14:textId="77777777" w:rsidR="006F1E91" w:rsidRPr="00210C9D" w:rsidRDefault="006F1E91" w:rsidP="00812B59">
            <w:pPr>
              <w:jc w:val="center"/>
              <w:rPr>
                <w:snapToGrid w:val="0"/>
                <w:lang w:val="uk-UA"/>
              </w:rPr>
            </w:pPr>
            <w:r w:rsidRPr="00210C9D">
              <w:rPr>
                <w:snapToGrid w:val="0"/>
                <w:lang w:val="uk-UA"/>
              </w:rPr>
              <w:t>160S2/2940</w:t>
            </w:r>
          </w:p>
        </w:tc>
        <w:tc>
          <w:tcPr>
            <w:tcW w:w="2025" w:type="dxa"/>
            <w:shd w:val="clear" w:color="auto" w:fill="B3B3B3"/>
          </w:tcPr>
          <w:p w14:paraId="46B7906D" w14:textId="77777777" w:rsidR="006F1E91" w:rsidRPr="00210C9D" w:rsidRDefault="006F1E91" w:rsidP="00812B59">
            <w:pPr>
              <w:jc w:val="center"/>
              <w:rPr>
                <w:snapToGrid w:val="0"/>
                <w:lang w:val="uk-UA"/>
              </w:rPr>
            </w:pPr>
            <w:r w:rsidRPr="00210C9D">
              <w:rPr>
                <w:snapToGrid w:val="0"/>
                <w:lang w:val="uk-UA"/>
              </w:rPr>
              <w:t>160S4/1465</w:t>
            </w:r>
          </w:p>
        </w:tc>
        <w:tc>
          <w:tcPr>
            <w:tcW w:w="2025" w:type="dxa"/>
          </w:tcPr>
          <w:p w14:paraId="0B2C885B" w14:textId="77777777" w:rsidR="006F1E91" w:rsidRPr="00210C9D" w:rsidRDefault="006F1E91" w:rsidP="00812B59">
            <w:pPr>
              <w:jc w:val="center"/>
              <w:rPr>
                <w:snapToGrid w:val="0"/>
                <w:lang w:val="uk-UA"/>
              </w:rPr>
            </w:pPr>
            <w:r w:rsidRPr="00210C9D">
              <w:rPr>
                <w:snapToGrid w:val="0"/>
                <w:lang w:val="uk-UA"/>
              </w:rPr>
              <w:t>160М6/975</w:t>
            </w:r>
          </w:p>
        </w:tc>
        <w:tc>
          <w:tcPr>
            <w:tcW w:w="2025" w:type="dxa"/>
          </w:tcPr>
          <w:p w14:paraId="4677CDF8" w14:textId="77777777" w:rsidR="006F1E91" w:rsidRPr="00210C9D" w:rsidRDefault="006F1E91" w:rsidP="00812B59">
            <w:pPr>
              <w:jc w:val="center"/>
              <w:rPr>
                <w:snapToGrid w:val="0"/>
                <w:lang w:val="uk-UA"/>
              </w:rPr>
            </w:pPr>
            <w:r w:rsidRPr="00210C9D">
              <w:rPr>
                <w:snapToGrid w:val="0"/>
                <w:lang w:val="uk-UA"/>
              </w:rPr>
              <w:t>180М8/730</w:t>
            </w:r>
          </w:p>
        </w:tc>
      </w:tr>
      <w:tr w:rsidR="006F1E91" w:rsidRPr="00210C9D" w14:paraId="384D132C" w14:textId="77777777">
        <w:trPr>
          <w:trHeight w:val="270"/>
          <w:jc w:val="center"/>
        </w:trPr>
        <w:tc>
          <w:tcPr>
            <w:tcW w:w="1713" w:type="dxa"/>
          </w:tcPr>
          <w:p w14:paraId="236480EB" w14:textId="77777777" w:rsidR="006F1E91" w:rsidRPr="00210C9D" w:rsidRDefault="006F1E91" w:rsidP="00812B59">
            <w:pPr>
              <w:pStyle w:val="a6"/>
              <w:rPr>
                <w:sz w:val="24"/>
                <w:szCs w:val="24"/>
                <w:lang w:val="uk-UA"/>
              </w:rPr>
            </w:pPr>
            <w:r w:rsidRPr="00210C9D">
              <w:rPr>
                <w:sz w:val="24"/>
                <w:szCs w:val="24"/>
                <w:lang w:val="uk-UA"/>
              </w:rPr>
              <w:t>18,5</w:t>
            </w:r>
          </w:p>
        </w:tc>
        <w:tc>
          <w:tcPr>
            <w:tcW w:w="2025" w:type="dxa"/>
          </w:tcPr>
          <w:p w14:paraId="61B2861E" w14:textId="77777777" w:rsidR="006F1E91" w:rsidRPr="00210C9D" w:rsidRDefault="006F1E91" w:rsidP="00812B59">
            <w:pPr>
              <w:jc w:val="center"/>
              <w:rPr>
                <w:snapToGrid w:val="0"/>
                <w:lang w:val="uk-UA"/>
              </w:rPr>
            </w:pPr>
            <w:r w:rsidRPr="00210C9D">
              <w:rPr>
                <w:snapToGrid w:val="0"/>
                <w:lang w:val="uk-UA"/>
              </w:rPr>
              <w:t>160М2/2940</w:t>
            </w:r>
          </w:p>
        </w:tc>
        <w:tc>
          <w:tcPr>
            <w:tcW w:w="2025" w:type="dxa"/>
            <w:shd w:val="clear" w:color="auto" w:fill="B3B3B3"/>
          </w:tcPr>
          <w:p w14:paraId="18D0296F" w14:textId="77777777" w:rsidR="006F1E91" w:rsidRPr="00210C9D" w:rsidRDefault="006F1E91" w:rsidP="00812B59">
            <w:pPr>
              <w:jc w:val="center"/>
              <w:rPr>
                <w:snapToGrid w:val="0"/>
                <w:lang w:val="uk-UA"/>
              </w:rPr>
            </w:pPr>
            <w:r w:rsidRPr="00210C9D">
              <w:rPr>
                <w:snapToGrid w:val="0"/>
                <w:lang w:val="uk-UA"/>
              </w:rPr>
              <w:t>160М4/1465</w:t>
            </w:r>
          </w:p>
        </w:tc>
        <w:tc>
          <w:tcPr>
            <w:tcW w:w="2025" w:type="dxa"/>
          </w:tcPr>
          <w:p w14:paraId="04D23675" w14:textId="77777777" w:rsidR="006F1E91" w:rsidRPr="00210C9D" w:rsidRDefault="006F1E91" w:rsidP="00812B59">
            <w:pPr>
              <w:jc w:val="center"/>
              <w:rPr>
                <w:snapToGrid w:val="0"/>
                <w:lang w:val="uk-UA"/>
              </w:rPr>
            </w:pPr>
            <w:r w:rsidRPr="00210C9D">
              <w:rPr>
                <w:snapToGrid w:val="0"/>
                <w:lang w:val="uk-UA"/>
              </w:rPr>
              <w:t>180М6/975</w:t>
            </w:r>
          </w:p>
        </w:tc>
        <w:tc>
          <w:tcPr>
            <w:tcW w:w="2025" w:type="dxa"/>
          </w:tcPr>
          <w:p w14:paraId="0F7FE3A6" w14:textId="77777777" w:rsidR="006F1E91" w:rsidRPr="00210C9D" w:rsidRDefault="006F1E91" w:rsidP="00812B59">
            <w:pPr>
              <w:jc w:val="center"/>
              <w:rPr>
                <w:snapToGrid w:val="0"/>
                <w:lang w:val="uk-UA"/>
              </w:rPr>
            </w:pPr>
          </w:p>
        </w:tc>
      </w:tr>
      <w:tr w:rsidR="006F1E91" w:rsidRPr="00210C9D" w14:paraId="1A63F75B" w14:textId="77777777">
        <w:trPr>
          <w:trHeight w:val="210"/>
          <w:jc w:val="center"/>
        </w:trPr>
        <w:tc>
          <w:tcPr>
            <w:tcW w:w="1713" w:type="dxa"/>
          </w:tcPr>
          <w:p w14:paraId="7FE55DD7" w14:textId="77777777" w:rsidR="006F1E91" w:rsidRPr="00210C9D" w:rsidRDefault="006F1E91" w:rsidP="00812B59">
            <w:pPr>
              <w:pStyle w:val="a6"/>
              <w:rPr>
                <w:sz w:val="24"/>
                <w:szCs w:val="24"/>
                <w:lang w:val="uk-UA"/>
              </w:rPr>
            </w:pPr>
            <w:r w:rsidRPr="00210C9D">
              <w:rPr>
                <w:sz w:val="24"/>
                <w:szCs w:val="24"/>
                <w:lang w:val="uk-UA"/>
              </w:rPr>
              <w:t>22</w:t>
            </w:r>
          </w:p>
        </w:tc>
        <w:tc>
          <w:tcPr>
            <w:tcW w:w="2025" w:type="dxa"/>
          </w:tcPr>
          <w:p w14:paraId="1D4DFFA9" w14:textId="77777777" w:rsidR="006F1E91" w:rsidRPr="00210C9D" w:rsidRDefault="006F1E91" w:rsidP="00812B59">
            <w:pPr>
              <w:jc w:val="center"/>
              <w:rPr>
                <w:snapToGrid w:val="0"/>
                <w:lang w:val="uk-UA"/>
              </w:rPr>
            </w:pPr>
            <w:r w:rsidRPr="00210C9D">
              <w:rPr>
                <w:snapToGrid w:val="0"/>
                <w:lang w:val="uk-UA"/>
              </w:rPr>
              <w:t>180S2/2945</w:t>
            </w:r>
          </w:p>
        </w:tc>
        <w:tc>
          <w:tcPr>
            <w:tcW w:w="2025" w:type="dxa"/>
            <w:shd w:val="clear" w:color="auto" w:fill="B3B3B3"/>
          </w:tcPr>
          <w:p w14:paraId="5455C84A" w14:textId="77777777" w:rsidR="006F1E91" w:rsidRPr="00210C9D" w:rsidRDefault="006F1E91" w:rsidP="00812B59">
            <w:pPr>
              <w:jc w:val="center"/>
              <w:rPr>
                <w:snapToGrid w:val="0"/>
                <w:lang w:val="uk-UA"/>
              </w:rPr>
            </w:pPr>
            <w:r w:rsidRPr="00210C9D">
              <w:rPr>
                <w:snapToGrid w:val="0"/>
                <w:lang w:val="uk-UA"/>
              </w:rPr>
              <w:t>180S4/1470</w:t>
            </w:r>
          </w:p>
        </w:tc>
        <w:tc>
          <w:tcPr>
            <w:tcW w:w="2025" w:type="dxa"/>
          </w:tcPr>
          <w:p w14:paraId="79F1AD2D" w14:textId="77777777" w:rsidR="006F1E91" w:rsidRPr="00210C9D" w:rsidRDefault="006F1E91" w:rsidP="00812B59">
            <w:pPr>
              <w:jc w:val="center"/>
              <w:rPr>
                <w:snapToGrid w:val="0"/>
                <w:lang w:val="uk-UA"/>
              </w:rPr>
            </w:pPr>
          </w:p>
        </w:tc>
        <w:tc>
          <w:tcPr>
            <w:tcW w:w="2025" w:type="dxa"/>
          </w:tcPr>
          <w:p w14:paraId="478D7F93" w14:textId="77777777" w:rsidR="006F1E91" w:rsidRPr="00210C9D" w:rsidRDefault="006F1E91" w:rsidP="00812B59">
            <w:pPr>
              <w:jc w:val="center"/>
              <w:rPr>
                <w:snapToGrid w:val="0"/>
                <w:lang w:val="uk-UA"/>
              </w:rPr>
            </w:pPr>
          </w:p>
        </w:tc>
      </w:tr>
    </w:tbl>
    <w:p w14:paraId="08152671" w14:textId="77777777" w:rsidR="00D1211A" w:rsidRPr="00210C9D" w:rsidRDefault="00D1211A" w:rsidP="00152563">
      <w:pPr>
        <w:spacing w:line="360" w:lineRule="auto"/>
        <w:ind w:left="720"/>
        <w:rPr>
          <w:sz w:val="28"/>
          <w:szCs w:val="28"/>
          <w:lang w:val="uk-UA"/>
        </w:rPr>
      </w:pPr>
    </w:p>
    <w:p w14:paraId="2E70825C" w14:textId="68B918BB" w:rsidR="00315299" w:rsidRDefault="00315299" w:rsidP="00313538">
      <w:pPr>
        <w:spacing w:line="360" w:lineRule="auto"/>
        <w:ind w:firstLine="720"/>
        <w:jc w:val="both"/>
        <w:rPr>
          <w:sz w:val="28"/>
          <w:szCs w:val="28"/>
          <w:lang w:val="en-US"/>
        </w:rPr>
      </w:pPr>
      <w:r w:rsidRPr="00210C9D">
        <w:rPr>
          <w:sz w:val="28"/>
          <w:szCs w:val="28"/>
          <w:lang w:val="uk-UA"/>
        </w:rPr>
        <w:t>У зв’язку з тим, що</w:t>
      </w:r>
      <w:r w:rsidR="00C653D9" w:rsidRPr="00210C9D">
        <w:rPr>
          <w:sz w:val="28"/>
          <w:szCs w:val="28"/>
          <w:lang w:val="uk-UA"/>
        </w:rPr>
        <w:t xml:space="preserve"> попередньо розраховане значення частоти обертання вала електродвигуна </w:t>
      </w:r>
      <w:r w:rsidR="007470E0" w:rsidRPr="00210C9D">
        <w:rPr>
          <w:sz w:val="28"/>
          <w:szCs w:val="28"/>
          <w:lang w:val="uk-UA"/>
        </w:rPr>
        <w:t>(</w:t>
      </w:r>
      <w:r w:rsidR="00503E11" w:rsidRPr="00210C9D">
        <w:rPr>
          <w:i/>
          <w:sz w:val="28"/>
          <w:szCs w:val="28"/>
          <w:lang w:val="uk-UA"/>
        </w:rPr>
        <w:t>n</w:t>
      </w:r>
      <w:r w:rsidR="00503E11" w:rsidRPr="00210C9D">
        <w:rPr>
          <w:i/>
          <w:sz w:val="28"/>
          <w:szCs w:val="28"/>
          <w:vertAlign w:val="subscript"/>
          <w:lang w:val="uk-UA"/>
        </w:rPr>
        <w:t>вх ср</w:t>
      </w:r>
      <w:r w:rsidR="00503E11" w:rsidRPr="00210C9D">
        <w:rPr>
          <w:sz w:val="28"/>
          <w:szCs w:val="28"/>
          <w:lang w:val="uk-UA"/>
        </w:rPr>
        <w:t>=1485 </w:t>
      </w:r>
      <w:r w:rsidR="00503E11" w:rsidRPr="001F5231">
        <w:rPr>
          <w:i/>
          <w:sz w:val="28"/>
          <w:szCs w:val="28"/>
          <w:lang w:val="uk-UA"/>
        </w:rPr>
        <w:t>об/</w:t>
      </w:r>
      <w:r w:rsidR="007470E0" w:rsidRPr="001F5231">
        <w:rPr>
          <w:i/>
          <w:sz w:val="28"/>
          <w:szCs w:val="28"/>
          <w:lang w:val="uk-UA"/>
        </w:rPr>
        <w:t>хв</w:t>
      </w:r>
      <w:r w:rsidR="007470E0" w:rsidRPr="00210C9D">
        <w:rPr>
          <w:sz w:val="28"/>
          <w:szCs w:val="28"/>
          <w:lang w:val="uk-UA"/>
        </w:rPr>
        <w:t>.)</w:t>
      </w:r>
      <w:r w:rsidR="00503E11" w:rsidRPr="00210C9D">
        <w:rPr>
          <w:sz w:val="28"/>
          <w:szCs w:val="28"/>
          <w:lang w:val="uk-UA"/>
        </w:rPr>
        <w:t xml:space="preserve"> </w:t>
      </w:r>
      <w:r w:rsidR="00C653D9" w:rsidRPr="00210C9D">
        <w:rPr>
          <w:sz w:val="28"/>
          <w:szCs w:val="28"/>
          <w:lang w:val="uk-UA"/>
        </w:rPr>
        <w:t>відрізня</w:t>
      </w:r>
      <w:r w:rsidR="00503E11" w:rsidRPr="00210C9D">
        <w:rPr>
          <w:sz w:val="28"/>
          <w:szCs w:val="28"/>
          <w:lang w:val="uk-UA"/>
        </w:rPr>
        <w:t>є</w:t>
      </w:r>
      <w:r w:rsidR="00C653D9" w:rsidRPr="00210C9D">
        <w:rPr>
          <w:sz w:val="28"/>
          <w:szCs w:val="28"/>
          <w:lang w:val="uk-UA"/>
        </w:rPr>
        <w:t>т</w:t>
      </w:r>
      <w:r w:rsidR="00503E11" w:rsidRPr="00210C9D">
        <w:rPr>
          <w:sz w:val="28"/>
          <w:szCs w:val="28"/>
          <w:lang w:val="uk-UA"/>
        </w:rPr>
        <w:t>ь</w:t>
      </w:r>
      <w:r w:rsidR="00C653D9" w:rsidRPr="00210C9D">
        <w:rPr>
          <w:sz w:val="28"/>
          <w:szCs w:val="28"/>
          <w:lang w:val="uk-UA"/>
        </w:rPr>
        <w:t xml:space="preserve">ся від </w:t>
      </w:r>
      <w:r w:rsidR="00503E11" w:rsidRPr="00210C9D">
        <w:rPr>
          <w:sz w:val="28"/>
          <w:szCs w:val="28"/>
          <w:lang w:val="uk-UA"/>
        </w:rPr>
        <w:t>реальної величини</w:t>
      </w:r>
      <w:r w:rsidR="003C54DB" w:rsidRPr="00210C9D">
        <w:rPr>
          <w:sz w:val="28"/>
          <w:szCs w:val="28"/>
          <w:lang w:val="uk-UA"/>
        </w:rPr>
        <w:t>,</w:t>
      </w:r>
      <w:r w:rsidR="00503E11" w:rsidRPr="00210C9D">
        <w:rPr>
          <w:sz w:val="28"/>
          <w:szCs w:val="28"/>
          <w:lang w:val="uk-UA"/>
        </w:rPr>
        <w:t xml:space="preserve"> на якій може працювати обраний електродвигун </w:t>
      </w:r>
      <w:r w:rsidR="007470E0" w:rsidRPr="00210C9D">
        <w:rPr>
          <w:sz w:val="28"/>
          <w:szCs w:val="28"/>
          <w:lang w:val="uk-UA"/>
        </w:rPr>
        <w:t>(</w:t>
      </w:r>
      <w:r w:rsidR="007470E0" w:rsidRPr="00210C9D">
        <w:rPr>
          <w:i/>
          <w:sz w:val="28"/>
          <w:szCs w:val="28"/>
          <w:lang w:val="uk-UA"/>
        </w:rPr>
        <w:t>n</w:t>
      </w:r>
      <w:r w:rsidR="007470E0" w:rsidRPr="00210C9D">
        <w:rPr>
          <w:i/>
          <w:sz w:val="28"/>
          <w:szCs w:val="28"/>
          <w:vertAlign w:val="subscript"/>
          <w:lang w:val="uk-UA"/>
        </w:rPr>
        <w:t>дв</w:t>
      </w:r>
      <w:r w:rsidR="007470E0" w:rsidRPr="00210C9D">
        <w:rPr>
          <w:sz w:val="28"/>
          <w:szCs w:val="28"/>
          <w:lang w:val="uk-UA"/>
        </w:rPr>
        <w:t>=1445 </w:t>
      </w:r>
      <w:r w:rsidR="007470E0" w:rsidRPr="001F5231">
        <w:rPr>
          <w:i/>
          <w:sz w:val="28"/>
          <w:szCs w:val="28"/>
          <w:lang w:val="uk-UA"/>
        </w:rPr>
        <w:t>об/хв</w:t>
      </w:r>
      <w:r w:rsidR="007470E0" w:rsidRPr="00210C9D">
        <w:rPr>
          <w:sz w:val="28"/>
          <w:szCs w:val="28"/>
          <w:lang w:val="uk-UA"/>
        </w:rPr>
        <w:t>.)</w:t>
      </w:r>
      <w:r w:rsidR="00213B4E" w:rsidRPr="00210C9D">
        <w:rPr>
          <w:sz w:val="28"/>
          <w:szCs w:val="28"/>
          <w:lang w:val="uk-UA"/>
        </w:rPr>
        <w:t>,</w:t>
      </w:r>
      <w:r w:rsidR="007470E0" w:rsidRPr="00210C9D">
        <w:rPr>
          <w:sz w:val="28"/>
          <w:szCs w:val="28"/>
          <w:lang w:val="uk-UA"/>
        </w:rPr>
        <w:t xml:space="preserve"> </w:t>
      </w:r>
      <w:r w:rsidR="00503E11" w:rsidRPr="00210C9D">
        <w:rPr>
          <w:sz w:val="28"/>
          <w:szCs w:val="28"/>
          <w:lang w:val="uk-UA"/>
        </w:rPr>
        <w:t xml:space="preserve">необхідно </w:t>
      </w:r>
      <w:r w:rsidR="00DD53C8" w:rsidRPr="00210C9D">
        <w:rPr>
          <w:sz w:val="28"/>
          <w:szCs w:val="28"/>
          <w:lang w:val="uk-UA"/>
        </w:rPr>
        <w:t xml:space="preserve">провести </w:t>
      </w:r>
      <w:r w:rsidR="00503E11" w:rsidRPr="00210C9D">
        <w:rPr>
          <w:sz w:val="28"/>
          <w:szCs w:val="28"/>
          <w:lang w:val="uk-UA"/>
        </w:rPr>
        <w:t>перераху</w:t>
      </w:r>
      <w:r w:rsidR="00DD53C8" w:rsidRPr="00210C9D">
        <w:rPr>
          <w:sz w:val="28"/>
          <w:szCs w:val="28"/>
          <w:lang w:val="uk-UA"/>
        </w:rPr>
        <w:t>нок</w:t>
      </w:r>
      <w:r w:rsidR="00503E11" w:rsidRPr="00210C9D">
        <w:rPr>
          <w:sz w:val="28"/>
          <w:szCs w:val="28"/>
          <w:lang w:val="uk-UA"/>
        </w:rPr>
        <w:t xml:space="preserve"> </w:t>
      </w:r>
      <w:r w:rsidR="00DD53C8" w:rsidRPr="00210C9D">
        <w:rPr>
          <w:sz w:val="28"/>
          <w:szCs w:val="28"/>
          <w:lang w:val="uk-UA"/>
        </w:rPr>
        <w:t xml:space="preserve">нового </w:t>
      </w:r>
      <w:r w:rsidR="00C55AD6" w:rsidRPr="00210C9D">
        <w:rPr>
          <w:sz w:val="28"/>
          <w:szCs w:val="28"/>
          <w:lang w:val="uk-UA"/>
        </w:rPr>
        <w:t>реальн</w:t>
      </w:r>
      <w:r w:rsidR="00DD53C8" w:rsidRPr="00210C9D">
        <w:rPr>
          <w:sz w:val="28"/>
          <w:szCs w:val="28"/>
          <w:lang w:val="uk-UA"/>
        </w:rPr>
        <w:t>ого</w:t>
      </w:r>
      <w:r w:rsidR="00C55AD6" w:rsidRPr="00210C9D">
        <w:rPr>
          <w:sz w:val="28"/>
          <w:szCs w:val="28"/>
          <w:lang w:val="uk-UA"/>
        </w:rPr>
        <w:t xml:space="preserve"> </w:t>
      </w:r>
      <w:r w:rsidR="00503E11" w:rsidRPr="00210C9D">
        <w:rPr>
          <w:sz w:val="28"/>
          <w:szCs w:val="28"/>
          <w:lang w:val="uk-UA"/>
        </w:rPr>
        <w:t xml:space="preserve">значення загального передаточного </w:t>
      </w:r>
      <w:r w:rsidR="00C65155" w:rsidRPr="00210C9D">
        <w:rPr>
          <w:sz w:val="28"/>
          <w:szCs w:val="28"/>
          <w:lang w:val="uk-UA"/>
        </w:rPr>
        <w:t>відношення</w:t>
      </w:r>
      <w:r w:rsidR="00503E11" w:rsidRPr="00210C9D">
        <w:rPr>
          <w:sz w:val="28"/>
          <w:szCs w:val="28"/>
          <w:lang w:val="uk-UA"/>
        </w:rPr>
        <w:t xml:space="preserve"> передачі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заг</m:t>
            </m:r>
          </m:sub>
        </m:sSub>
      </m:oMath>
      <w:r w:rsidR="00681E2C" w:rsidRPr="00210C9D">
        <w:rPr>
          <w:sz w:val="28"/>
          <w:szCs w:val="28"/>
          <w:lang w:val="uk-UA"/>
        </w:rPr>
        <w:t xml:space="preserve"> </w:t>
      </w:r>
      <w:r w:rsidR="00503E11" w:rsidRPr="00210C9D">
        <w:rPr>
          <w:sz w:val="28"/>
          <w:szCs w:val="28"/>
          <w:lang w:val="uk-UA"/>
        </w:rPr>
        <w:t xml:space="preserve">з </w:t>
      </w:r>
      <w:r w:rsidR="00C55AD6" w:rsidRPr="00210C9D">
        <w:rPr>
          <w:sz w:val="28"/>
          <w:szCs w:val="28"/>
          <w:lang w:val="uk-UA"/>
        </w:rPr>
        <w:t>метою</w:t>
      </w:r>
      <w:r w:rsidR="00503E11" w:rsidRPr="00210C9D">
        <w:rPr>
          <w:sz w:val="28"/>
          <w:szCs w:val="28"/>
          <w:lang w:val="uk-UA"/>
        </w:rPr>
        <w:t xml:space="preserve"> забезпечення вимог</w:t>
      </w:r>
      <w:r w:rsidR="00E479EF" w:rsidRPr="00210C9D">
        <w:rPr>
          <w:sz w:val="28"/>
          <w:szCs w:val="28"/>
          <w:lang w:val="uk-UA"/>
        </w:rPr>
        <w:t>и</w:t>
      </w:r>
      <w:r w:rsidR="00503E11" w:rsidRPr="00210C9D">
        <w:rPr>
          <w:sz w:val="28"/>
          <w:szCs w:val="28"/>
          <w:lang w:val="uk-UA"/>
        </w:rPr>
        <w:t xml:space="preserve"> завдання на курсов</w:t>
      </w:r>
      <w:r w:rsidR="00F90BC9" w:rsidRPr="00210C9D">
        <w:rPr>
          <w:sz w:val="28"/>
          <w:szCs w:val="28"/>
          <w:lang w:val="uk-UA"/>
        </w:rPr>
        <w:t>ий</w:t>
      </w:r>
      <w:r w:rsidR="00503E11" w:rsidRPr="00210C9D">
        <w:rPr>
          <w:sz w:val="28"/>
          <w:szCs w:val="28"/>
          <w:lang w:val="uk-UA"/>
        </w:rPr>
        <w:t xml:space="preserve"> </w:t>
      </w:r>
      <w:r w:rsidR="00F90BC9" w:rsidRPr="00210C9D">
        <w:rPr>
          <w:sz w:val="28"/>
          <w:szCs w:val="28"/>
          <w:lang w:val="uk-UA"/>
        </w:rPr>
        <w:t>про</w:t>
      </w:r>
      <w:r w:rsidR="006E2744">
        <w:rPr>
          <w:sz w:val="28"/>
          <w:szCs w:val="28"/>
          <w:lang w:val="uk-UA"/>
        </w:rPr>
        <w:t>є</w:t>
      </w:r>
      <w:r w:rsidR="00F90BC9" w:rsidRPr="00210C9D">
        <w:rPr>
          <w:sz w:val="28"/>
          <w:szCs w:val="28"/>
          <w:lang w:val="uk-UA"/>
        </w:rPr>
        <w:t>кт</w:t>
      </w:r>
      <w:r w:rsidR="00503E11" w:rsidRPr="00210C9D">
        <w:rPr>
          <w:sz w:val="28"/>
          <w:szCs w:val="28"/>
          <w:lang w:val="uk-UA"/>
        </w:rPr>
        <w:t xml:space="preserve"> (</w:t>
      </w:r>
      <w:r w:rsidR="00E479EF" w:rsidRPr="00210C9D">
        <w:rPr>
          <w:b/>
          <w:i/>
          <w:sz w:val="28"/>
          <w:szCs w:val="28"/>
          <w:lang w:val="uk-UA"/>
        </w:rPr>
        <w:t>n</w:t>
      </w:r>
      <w:r w:rsidR="00E479EF" w:rsidRPr="00210C9D">
        <w:rPr>
          <w:b/>
          <w:i/>
          <w:sz w:val="28"/>
          <w:szCs w:val="28"/>
          <w:vertAlign w:val="subscript"/>
          <w:lang w:val="uk-UA"/>
        </w:rPr>
        <w:t>вих</w:t>
      </w:r>
      <w:r w:rsidR="00E479EF" w:rsidRPr="00210C9D">
        <w:rPr>
          <w:b/>
          <w:sz w:val="28"/>
          <w:szCs w:val="28"/>
          <w:lang w:val="uk-UA"/>
        </w:rPr>
        <w:t xml:space="preserve">=55 </w:t>
      </w:r>
      <w:r w:rsidR="00E479EF" w:rsidRPr="001F5231">
        <w:rPr>
          <w:b/>
          <w:i/>
          <w:sz w:val="28"/>
          <w:szCs w:val="28"/>
          <w:lang w:val="uk-UA"/>
        </w:rPr>
        <w:t>об/хв</w:t>
      </w:r>
      <w:r w:rsidR="00503E11" w:rsidRPr="00210C9D">
        <w:rPr>
          <w:sz w:val="28"/>
          <w:szCs w:val="28"/>
          <w:lang w:val="uk-UA"/>
        </w:rPr>
        <w:t>)</w:t>
      </w:r>
      <w:r w:rsidR="007470E0" w:rsidRPr="00210C9D">
        <w:rPr>
          <w:sz w:val="28"/>
          <w:szCs w:val="28"/>
          <w:lang w:val="uk-UA"/>
        </w:rPr>
        <w:t xml:space="preserve">. </w:t>
      </w:r>
      <w:r w:rsidR="002E6F83" w:rsidRPr="00210C9D">
        <w:rPr>
          <w:sz w:val="28"/>
          <w:szCs w:val="28"/>
          <w:lang w:val="uk-UA"/>
        </w:rPr>
        <w:t>Тоді:</w:t>
      </w:r>
    </w:p>
    <w:p w14:paraId="3D3407BF" w14:textId="101A044E" w:rsidR="00973DE6" w:rsidRDefault="00A73CEF" w:rsidP="00973DE6">
      <w:pPr>
        <w:spacing w:line="360" w:lineRule="auto"/>
        <w:ind w:firstLine="720"/>
        <w:jc w:val="both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заг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вх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вих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44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55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26,27.</m:t>
          </m:r>
        </m:oMath>
      </m:oMathPara>
    </w:p>
    <w:p w14:paraId="7087D746" w14:textId="77777777" w:rsidR="00994F28" w:rsidRPr="00994F28" w:rsidRDefault="00994F28" w:rsidP="00994F28">
      <w:pPr>
        <w:jc w:val="center"/>
        <w:rPr>
          <w:sz w:val="28"/>
          <w:szCs w:val="28"/>
          <w:lang w:val="en-US"/>
        </w:rPr>
      </w:pPr>
    </w:p>
    <w:p w14:paraId="6C6003D8" w14:textId="2A3C2ED6" w:rsidR="007661AB" w:rsidRPr="00EC1A79" w:rsidRDefault="002F4FF0" w:rsidP="00313538">
      <w:pPr>
        <w:spacing w:line="360" w:lineRule="auto"/>
        <w:ind w:firstLine="720"/>
        <w:jc w:val="both"/>
        <w:rPr>
          <w:sz w:val="28"/>
          <w:szCs w:val="28"/>
        </w:rPr>
      </w:pPr>
      <w:r w:rsidRPr="00210C9D">
        <w:rPr>
          <w:sz w:val="28"/>
          <w:szCs w:val="28"/>
          <w:lang w:val="uk-UA"/>
        </w:rPr>
        <w:t xml:space="preserve">У свою чергу необхідно змінити значення складових </w:t>
      </w:r>
      <w:r w:rsidRPr="00210C9D">
        <w:rPr>
          <w:i/>
          <w:sz w:val="28"/>
          <w:szCs w:val="28"/>
          <w:lang w:val="uk-UA"/>
        </w:rPr>
        <w:t>і</w:t>
      </w:r>
      <w:r w:rsidRPr="00210C9D">
        <w:rPr>
          <w:i/>
          <w:sz w:val="28"/>
          <w:szCs w:val="28"/>
          <w:vertAlign w:val="subscript"/>
          <w:lang w:val="uk-UA"/>
        </w:rPr>
        <w:t>заг</w:t>
      </w:r>
      <w:r w:rsidRPr="00210C9D">
        <w:rPr>
          <w:sz w:val="28"/>
          <w:szCs w:val="28"/>
          <w:lang w:val="uk-UA"/>
        </w:rPr>
        <w:t xml:space="preserve">. А саме, </w:t>
      </w:r>
      <w:r w:rsidR="00C55AD6" w:rsidRPr="00210C9D">
        <w:rPr>
          <w:sz w:val="28"/>
          <w:szCs w:val="28"/>
          <w:lang w:val="uk-UA"/>
        </w:rPr>
        <w:t>я</w:t>
      </w:r>
      <w:r w:rsidR="00A62208" w:rsidRPr="00210C9D">
        <w:rPr>
          <w:sz w:val="28"/>
          <w:szCs w:val="28"/>
          <w:lang w:val="uk-UA"/>
        </w:rPr>
        <w:t xml:space="preserve">кщо залишити значення передаточного </w:t>
      </w:r>
      <w:r w:rsidR="00C65155" w:rsidRPr="00210C9D">
        <w:rPr>
          <w:sz w:val="28"/>
          <w:szCs w:val="28"/>
          <w:lang w:val="uk-UA"/>
        </w:rPr>
        <w:t>відношення</w:t>
      </w:r>
      <w:r w:rsidR="00A62208" w:rsidRPr="00210C9D">
        <w:rPr>
          <w:sz w:val="28"/>
          <w:szCs w:val="28"/>
          <w:lang w:val="uk-UA"/>
        </w:rPr>
        <w:t xml:space="preserve"> клинопасової передачі і редуктора </w:t>
      </w:r>
      <w:r w:rsidR="00C17C26" w:rsidRPr="00210C9D">
        <w:rPr>
          <w:sz w:val="28"/>
          <w:szCs w:val="28"/>
          <w:lang w:val="uk-UA"/>
        </w:rPr>
        <w:t>без зміни</w:t>
      </w:r>
      <w:r w:rsidR="00F3180B" w:rsidRPr="00210C9D">
        <w:rPr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кл/пас</m:t>
            </m:r>
          </m:sub>
        </m:sSub>
        <m:r>
          <w:rPr>
            <w:rFonts w:ascii="Cambria Math" w:hAnsi="Cambria Math"/>
            <w:sz w:val="28"/>
            <w:szCs w:val="28"/>
          </w:rPr>
          <m:t>=3</m:t>
        </m:r>
      </m:oMath>
      <w:r w:rsidR="00BF489A" w:rsidRPr="00210C9D">
        <w:rPr>
          <w:sz w:val="28"/>
          <w:szCs w:val="28"/>
          <w:lang w:val="uk-UA"/>
        </w:rPr>
        <w:t xml:space="preserve"> та</w:t>
      </w:r>
      <w:r w:rsidR="00A62208" w:rsidRPr="00210C9D">
        <w:rPr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редуктора</m:t>
            </m:r>
          </m:sub>
        </m:sSub>
        <m:r>
          <w:rPr>
            <w:rFonts w:ascii="Cambria Math" w:hAnsi="Cambria Math"/>
            <w:sz w:val="28"/>
            <w:szCs w:val="28"/>
          </w:rPr>
          <m:t>=3</m:t>
        </m:r>
      </m:oMath>
      <w:r w:rsidR="00F3180B" w:rsidRPr="00210C9D">
        <w:rPr>
          <w:sz w:val="28"/>
          <w:szCs w:val="28"/>
          <w:lang w:val="uk-UA"/>
        </w:rPr>
        <w:t xml:space="preserve">, тоді значення передаточного </w:t>
      </w:r>
      <w:r w:rsidR="00C65155" w:rsidRPr="00210C9D">
        <w:rPr>
          <w:sz w:val="28"/>
          <w:szCs w:val="28"/>
          <w:lang w:val="uk-UA"/>
        </w:rPr>
        <w:t>відношення</w:t>
      </w:r>
      <w:r w:rsidR="00F3180B" w:rsidRPr="00210C9D">
        <w:rPr>
          <w:sz w:val="28"/>
          <w:szCs w:val="28"/>
          <w:lang w:val="uk-UA"/>
        </w:rPr>
        <w:t xml:space="preserve"> відкритої зубча</w:t>
      </w:r>
      <w:r w:rsidR="00972195" w:rsidRPr="00210C9D">
        <w:rPr>
          <w:sz w:val="28"/>
          <w:szCs w:val="28"/>
          <w:lang w:val="uk-UA"/>
        </w:rPr>
        <w:t>с</w:t>
      </w:r>
      <w:r w:rsidR="00F3180B" w:rsidRPr="00210C9D">
        <w:rPr>
          <w:sz w:val="28"/>
          <w:szCs w:val="28"/>
          <w:lang w:val="uk-UA"/>
        </w:rPr>
        <w:t>тої передачі зміниться на:</w:t>
      </w:r>
    </w:p>
    <w:p w14:paraId="002C4209" w14:textId="77777777" w:rsidR="00994F28" w:rsidRPr="00EC1A79" w:rsidRDefault="00994F28" w:rsidP="00994F28">
      <w:pPr>
        <w:ind w:firstLine="720"/>
        <w:jc w:val="both"/>
        <w:rPr>
          <w:sz w:val="28"/>
          <w:szCs w:val="28"/>
        </w:rPr>
      </w:pPr>
    </w:p>
    <w:p w14:paraId="6CD9BD27" w14:textId="71FA91D3" w:rsidR="00973DE6" w:rsidRPr="00994F28" w:rsidRDefault="00A73CEF" w:rsidP="00994F28">
      <w:pPr>
        <w:ind w:firstLine="720"/>
        <w:jc w:val="both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ВЗП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заг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кл/пас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редуктора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6,27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∙3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2,91.</m:t>
          </m:r>
        </m:oMath>
      </m:oMathPara>
    </w:p>
    <w:p w14:paraId="6D4EB7E2" w14:textId="77777777" w:rsidR="00BD3AEE" w:rsidRPr="00210C9D" w:rsidRDefault="00BD3AEE" w:rsidP="00994F28">
      <w:pPr>
        <w:jc w:val="center"/>
        <w:rPr>
          <w:sz w:val="28"/>
          <w:szCs w:val="28"/>
          <w:lang w:val="uk-UA"/>
        </w:rPr>
      </w:pPr>
    </w:p>
    <w:p w14:paraId="7FF13975" w14:textId="3B1A3D44" w:rsidR="007661AB" w:rsidRPr="00210C9D" w:rsidRDefault="007661AB" w:rsidP="005A21E2">
      <w:pPr>
        <w:numPr>
          <w:ilvl w:val="0"/>
          <w:numId w:val="2"/>
        </w:numPr>
        <w:spacing w:line="360" w:lineRule="auto"/>
        <w:rPr>
          <w:sz w:val="28"/>
          <w:szCs w:val="28"/>
          <w:lang w:val="uk-UA"/>
        </w:rPr>
      </w:pPr>
      <w:r w:rsidRPr="00210C9D">
        <w:rPr>
          <w:bCs/>
          <w:i/>
          <w:sz w:val="28"/>
          <w:szCs w:val="28"/>
          <w:lang w:val="uk-UA"/>
        </w:rPr>
        <w:t>Розрахунок</w:t>
      </w:r>
      <w:r w:rsidRPr="00210C9D">
        <w:rPr>
          <w:sz w:val="28"/>
          <w:szCs w:val="28"/>
          <w:lang w:val="uk-UA"/>
        </w:rPr>
        <w:t xml:space="preserve"> </w:t>
      </w:r>
      <w:r w:rsidRPr="00210C9D">
        <w:rPr>
          <w:bCs/>
          <w:i/>
          <w:sz w:val="28"/>
          <w:szCs w:val="28"/>
          <w:lang w:val="uk-UA"/>
        </w:rPr>
        <w:t>кінематичних</w:t>
      </w:r>
      <w:r w:rsidRPr="00210C9D">
        <w:rPr>
          <w:sz w:val="28"/>
          <w:szCs w:val="28"/>
          <w:lang w:val="uk-UA"/>
        </w:rPr>
        <w:t xml:space="preserve"> </w:t>
      </w:r>
      <w:r w:rsidRPr="00210C9D">
        <w:rPr>
          <w:bCs/>
          <w:i/>
          <w:sz w:val="28"/>
          <w:szCs w:val="28"/>
          <w:lang w:val="uk-UA"/>
        </w:rPr>
        <w:t>параметрів</w:t>
      </w:r>
      <w:r w:rsidRPr="00210C9D">
        <w:rPr>
          <w:sz w:val="28"/>
          <w:szCs w:val="28"/>
          <w:lang w:val="uk-UA"/>
        </w:rPr>
        <w:t xml:space="preserve"> </w:t>
      </w:r>
      <w:r w:rsidR="00812B59" w:rsidRPr="00210C9D">
        <w:rPr>
          <w:i/>
          <w:sz w:val="28"/>
          <w:szCs w:val="28"/>
          <w:lang w:val="uk-UA"/>
        </w:rPr>
        <w:t>на</w:t>
      </w:r>
      <w:r w:rsidR="00812B59" w:rsidRPr="00210C9D">
        <w:rPr>
          <w:sz w:val="28"/>
          <w:szCs w:val="28"/>
          <w:lang w:val="uk-UA"/>
        </w:rPr>
        <w:t xml:space="preserve"> </w:t>
      </w:r>
      <w:r w:rsidRPr="00210C9D">
        <w:rPr>
          <w:bCs/>
          <w:i/>
          <w:sz w:val="28"/>
          <w:szCs w:val="28"/>
          <w:lang w:val="uk-UA"/>
        </w:rPr>
        <w:t>кожно</w:t>
      </w:r>
      <w:r w:rsidR="00812B59" w:rsidRPr="00210C9D">
        <w:rPr>
          <w:bCs/>
          <w:i/>
          <w:sz w:val="28"/>
          <w:szCs w:val="28"/>
          <w:lang w:val="uk-UA"/>
        </w:rPr>
        <w:t>му</w:t>
      </w:r>
      <w:r w:rsidRPr="00210C9D">
        <w:rPr>
          <w:bCs/>
          <w:i/>
          <w:sz w:val="28"/>
          <w:szCs w:val="28"/>
          <w:lang w:val="uk-UA"/>
        </w:rPr>
        <w:t xml:space="preserve"> валу</w:t>
      </w:r>
      <w:r w:rsidR="00273F99" w:rsidRPr="00210C9D">
        <w:rPr>
          <w:bCs/>
          <w:sz w:val="28"/>
          <w:szCs w:val="28"/>
          <w:lang w:val="uk-UA"/>
        </w:rPr>
        <w:t>.</w:t>
      </w:r>
    </w:p>
    <w:p w14:paraId="64362E1F" w14:textId="0BD7FDB4" w:rsidR="00015E15" w:rsidRPr="00210C9D" w:rsidRDefault="00EE7561" w:rsidP="008C7244">
      <w:pPr>
        <w:spacing w:line="360" w:lineRule="auto"/>
        <w:ind w:left="144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а) п</w:t>
      </w:r>
      <w:r w:rsidR="00812B59" w:rsidRPr="00210C9D">
        <w:rPr>
          <w:sz w:val="28"/>
          <w:szCs w:val="28"/>
          <w:lang w:val="uk-UA"/>
        </w:rPr>
        <w:t xml:space="preserve">отужність </w:t>
      </w:r>
      <w:r w:rsidR="00891B9D" w:rsidRPr="00210C9D">
        <w:rPr>
          <w:i/>
          <w:sz w:val="28"/>
          <w:szCs w:val="28"/>
          <w:lang w:val="uk-UA"/>
        </w:rPr>
        <w:t>P</w:t>
      </w:r>
      <w:r w:rsidR="00812B59" w:rsidRPr="00210C9D">
        <w:rPr>
          <w:sz w:val="28"/>
          <w:szCs w:val="28"/>
          <w:lang w:val="uk-UA"/>
        </w:rPr>
        <w:t xml:space="preserve">, </w:t>
      </w:r>
      <w:r w:rsidR="00812B59" w:rsidRPr="0016599C">
        <w:rPr>
          <w:i/>
          <w:sz w:val="28"/>
          <w:szCs w:val="28"/>
          <w:lang w:val="uk-UA"/>
        </w:rPr>
        <w:t>Вт</w:t>
      </w:r>
      <w:r w:rsidR="00812B59" w:rsidRPr="00210C9D">
        <w:rPr>
          <w:sz w:val="28"/>
          <w:szCs w:val="28"/>
          <w:lang w:val="uk-UA"/>
        </w:rPr>
        <w:t>:</w:t>
      </w:r>
    </w:p>
    <w:p w14:paraId="0D943567" w14:textId="41E2B21A" w:rsidR="00015E15" w:rsidRPr="00EC1A79" w:rsidRDefault="00015E15" w:rsidP="00273F99">
      <w:pPr>
        <w:spacing w:line="360" w:lineRule="auto"/>
        <w:ind w:firstLine="720"/>
        <w:jc w:val="both"/>
        <w:rPr>
          <w:sz w:val="28"/>
          <w:szCs w:val="28"/>
        </w:rPr>
      </w:pPr>
      <w:r w:rsidRPr="00210C9D">
        <w:rPr>
          <w:sz w:val="28"/>
          <w:szCs w:val="28"/>
          <w:lang w:val="uk-UA"/>
        </w:rPr>
        <w:t>Розрахуємо втрати потужності на кожному елементі приводу шляхом врахування власного ККД елемента</w:t>
      </w:r>
      <w:r w:rsidR="00812B59" w:rsidRPr="00210C9D">
        <w:rPr>
          <w:sz w:val="28"/>
          <w:szCs w:val="28"/>
          <w:lang w:val="uk-UA"/>
        </w:rPr>
        <w:t xml:space="preserve"> передачі</w:t>
      </w:r>
      <w:r w:rsidRPr="00210C9D">
        <w:rPr>
          <w:sz w:val="28"/>
          <w:szCs w:val="28"/>
          <w:lang w:val="uk-UA"/>
        </w:rPr>
        <w:t>.</w:t>
      </w:r>
    </w:p>
    <w:p w14:paraId="07D2DC0C" w14:textId="6F4241B3" w:rsidR="00A83BE8" w:rsidRPr="00EC1A79" w:rsidRDefault="00A73CEF" w:rsidP="00E8056F">
      <w:pPr>
        <w:spacing w:line="360" w:lineRule="auto"/>
        <w:ind w:left="1701"/>
        <w:jc w:val="both"/>
        <w:rPr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вх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=4998 </m:t>
          </m:r>
          <m:r>
            <m:rPr>
              <m:nor/>
            </m:rPr>
            <w:rPr>
              <w:rFonts w:ascii="Cambria Math" w:hAnsi="Cambria Math"/>
              <w:i/>
              <w:sz w:val="28"/>
              <w:szCs w:val="28"/>
            </w:rPr>
            <m:t>Вт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;</m:t>
          </m:r>
        </m:oMath>
      </m:oMathPara>
    </w:p>
    <w:p w14:paraId="607FC9A8" w14:textId="24DF3A31" w:rsidR="00994F28" w:rsidRPr="00E8056F" w:rsidRDefault="00A73CEF" w:rsidP="00E8056F">
      <w:pPr>
        <w:spacing w:line="360" w:lineRule="auto"/>
        <w:ind w:left="1701"/>
        <w:jc w:val="both"/>
        <w:rPr>
          <w:sz w:val="28"/>
          <w:szCs w:val="28"/>
          <w:lang w:val="uk-U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η</m:t>
              </m:r>
            </m:e>
            <m:sub>
              <m:f>
                <m:fPr>
                  <m:type m:val="lin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кл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пас</m:t>
                  </m:r>
                </m:den>
              </m:f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4998∙0</m:t>
          </m:r>
          <m:r>
            <w:rPr>
              <w:rFonts w:ascii="Cambria Math" w:hAnsi="Cambria Math"/>
              <w:sz w:val="28"/>
              <w:szCs w:val="28"/>
            </w:rPr>
            <m:t>,94=4698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 </m:t>
          </m:r>
          <m:r>
            <m:rPr>
              <m:nor/>
            </m:rPr>
            <w:rPr>
              <w:rFonts w:ascii="Cambria Math" w:hAnsi="Cambria Math"/>
              <w:i/>
              <w:sz w:val="28"/>
              <w:szCs w:val="28"/>
            </w:rPr>
            <m:t>Вт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;</m:t>
          </m:r>
        </m:oMath>
      </m:oMathPara>
    </w:p>
    <w:p w14:paraId="4A2E99A4" w14:textId="745F8435" w:rsidR="00E8056F" w:rsidRPr="00E8056F" w:rsidRDefault="00A73CEF" w:rsidP="00E8056F">
      <w:pPr>
        <w:spacing w:line="360" w:lineRule="auto"/>
        <w:ind w:left="1701"/>
        <w:jc w:val="both"/>
        <w:rPr>
          <w:sz w:val="28"/>
          <w:szCs w:val="28"/>
          <w:lang w:val="uk-U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η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редуктора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4698∙0</m:t>
          </m:r>
          <m:r>
            <w:rPr>
              <w:rFonts w:ascii="Cambria Math" w:hAnsi="Cambria Math"/>
              <w:sz w:val="28"/>
              <w:szCs w:val="28"/>
            </w:rPr>
            <m:t>,97=4557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 </m:t>
          </m:r>
          <m:r>
            <m:rPr>
              <m:nor/>
            </m:rPr>
            <w:rPr>
              <w:rFonts w:ascii="Cambria Math" w:hAnsi="Cambria Math"/>
              <w:i/>
              <w:sz w:val="28"/>
              <w:szCs w:val="28"/>
            </w:rPr>
            <m:t>Вт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;</m:t>
          </m:r>
        </m:oMath>
      </m:oMathPara>
    </w:p>
    <w:p w14:paraId="62BF04F1" w14:textId="6DFDDF25" w:rsidR="00E8056F" w:rsidRPr="00E8056F" w:rsidRDefault="00A73CEF" w:rsidP="00E8056F">
      <w:pPr>
        <w:spacing w:line="360" w:lineRule="auto"/>
        <w:ind w:left="1701"/>
        <w:jc w:val="both"/>
        <w:rPr>
          <w:sz w:val="28"/>
          <w:szCs w:val="28"/>
          <w:lang w:val="uk-U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4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вих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η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ВЗП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4557∙0</m:t>
          </m:r>
          <m:r>
            <w:rPr>
              <w:rFonts w:ascii="Cambria Math" w:hAnsi="Cambria Math"/>
              <w:sz w:val="28"/>
              <w:szCs w:val="28"/>
            </w:rPr>
            <m:t>,93=4239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 </m:t>
          </m:r>
          <m:r>
            <m:rPr>
              <m:nor/>
            </m:rPr>
            <w:rPr>
              <w:rFonts w:ascii="Cambria Math" w:hAnsi="Cambria Math"/>
              <w:i/>
              <w:sz w:val="28"/>
              <w:szCs w:val="28"/>
            </w:rPr>
            <m:t>Вт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;</m:t>
          </m:r>
        </m:oMath>
      </m:oMathPara>
    </w:p>
    <w:p w14:paraId="21682EB7" w14:textId="77777777" w:rsidR="00994F28" w:rsidRPr="00EC1A79" w:rsidRDefault="00994F28" w:rsidP="002D02E5">
      <w:pPr>
        <w:ind w:firstLine="1800"/>
        <w:jc w:val="both"/>
        <w:rPr>
          <w:sz w:val="28"/>
          <w:szCs w:val="28"/>
        </w:rPr>
      </w:pPr>
    </w:p>
    <w:p w14:paraId="19D541C7" w14:textId="6283CB8D" w:rsidR="007661AB" w:rsidRPr="00EC1A79" w:rsidRDefault="00EE7561" w:rsidP="002D02E5">
      <w:pPr>
        <w:ind w:left="1440"/>
        <w:jc w:val="both"/>
        <w:rPr>
          <w:sz w:val="28"/>
          <w:szCs w:val="28"/>
        </w:rPr>
      </w:pPr>
      <w:r w:rsidRPr="00210C9D">
        <w:rPr>
          <w:sz w:val="28"/>
          <w:szCs w:val="28"/>
          <w:lang w:val="uk-UA"/>
        </w:rPr>
        <w:t>б) ч</w:t>
      </w:r>
      <w:r w:rsidR="007661AB" w:rsidRPr="00210C9D">
        <w:rPr>
          <w:sz w:val="28"/>
          <w:szCs w:val="28"/>
          <w:lang w:val="uk-UA"/>
        </w:rPr>
        <w:t>астота обертан</w:t>
      </w:r>
      <w:r w:rsidR="008F71BD" w:rsidRPr="00210C9D">
        <w:rPr>
          <w:sz w:val="28"/>
          <w:szCs w:val="28"/>
          <w:lang w:val="uk-UA"/>
        </w:rPr>
        <w:t>ня</w:t>
      </w:r>
      <w:r w:rsidR="007661AB" w:rsidRPr="00210C9D">
        <w:rPr>
          <w:sz w:val="28"/>
          <w:szCs w:val="28"/>
          <w:lang w:val="uk-UA"/>
        </w:rPr>
        <w:t xml:space="preserve"> кожного валу</w:t>
      </w:r>
      <w:r w:rsidR="00F86912" w:rsidRPr="00210C9D">
        <w:rPr>
          <w:sz w:val="28"/>
          <w:szCs w:val="28"/>
          <w:lang w:val="uk-UA"/>
        </w:rPr>
        <w:t xml:space="preserve"> n, </w:t>
      </w:r>
      <w:r w:rsidR="00F86912" w:rsidRPr="00210C9D">
        <w:rPr>
          <w:i/>
          <w:sz w:val="28"/>
          <w:szCs w:val="28"/>
          <w:lang w:val="uk-UA"/>
        </w:rPr>
        <w:t>об/</w:t>
      </w:r>
      <w:r w:rsidR="007B3FDB" w:rsidRPr="00210C9D">
        <w:rPr>
          <w:i/>
          <w:sz w:val="28"/>
          <w:szCs w:val="28"/>
          <w:lang w:val="uk-UA"/>
        </w:rPr>
        <w:t>хв</w:t>
      </w:r>
      <w:r w:rsidR="007B3FDB" w:rsidRPr="00210C9D">
        <w:rPr>
          <w:sz w:val="28"/>
          <w:szCs w:val="28"/>
          <w:lang w:val="uk-UA"/>
        </w:rPr>
        <w:t>.:</w:t>
      </w:r>
    </w:p>
    <w:p w14:paraId="65B83DF3" w14:textId="77777777" w:rsidR="00994F28" w:rsidRDefault="00994F28" w:rsidP="002D02E5">
      <w:pPr>
        <w:ind w:left="1440"/>
        <w:jc w:val="both"/>
        <w:rPr>
          <w:sz w:val="28"/>
          <w:szCs w:val="28"/>
          <w:lang w:val="uk-UA"/>
        </w:rPr>
      </w:pPr>
    </w:p>
    <w:p w14:paraId="674E1917" w14:textId="0AAF9FFC" w:rsidR="002D02E5" w:rsidRPr="002D02E5" w:rsidRDefault="00A73CEF" w:rsidP="002D02E5">
      <w:pPr>
        <w:ind w:left="1701"/>
        <w:jc w:val="both"/>
        <w:rPr>
          <w:i/>
          <w:sz w:val="28"/>
          <w:szCs w:val="28"/>
          <w:lang w:val="uk-U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вх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1445 об/хв</m:t>
          </m:r>
          <m:r>
            <w:rPr>
              <w:rFonts w:ascii="Cambria Math" w:hAnsi="Cambria Math"/>
              <w:sz w:val="28"/>
              <w:szCs w:val="28"/>
              <w:lang w:val="en-US"/>
            </w:rPr>
            <m:t>;</m:t>
          </m:r>
        </m:oMath>
      </m:oMathPara>
    </w:p>
    <w:p w14:paraId="0E994138" w14:textId="56133B83" w:rsidR="002D02E5" w:rsidRPr="002D02E5" w:rsidRDefault="00A73CEF" w:rsidP="002D02E5">
      <w:pPr>
        <w:ind w:left="1701"/>
        <w:jc w:val="both"/>
        <w:rPr>
          <w:i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type m:val="lin"/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кл/пас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44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3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=482 об/хв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;</m:t>
              </m:r>
            </m:den>
          </m:f>
        </m:oMath>
      </m:oMathPara>
    </w:p>
    <w:p w14:paraId="1AE4F09C" w14:textId="19B12B2A" w:rsidR="002D02E5" w:rsidRPr="002D02E5" w:rsidRDefault="00A73CEF" w:rsidP="002D02E5">
      <w:pPr>
        <w:ind w:left="1701"/>
        <w:jc w:val="both"/>
        <w:rPr>
          <w:i/>
          <w:sz w:val="28"/>
          <w:szCs w:val="28"/>
          <w:lang w:val="uk-U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type m:val="lin"/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редуктора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48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3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=161 об/хв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;</m:t>
              </m:r>
            </m:den>
          </m:f>
        </m:oMath>
      </m:oMathPara>
    </w:p>
    <w:p w14:paraId="3CD19A70" w14:textId="21B730AE" w:rsidR="002D02E5" w:rsidRPr="002D02E5" w:rsidRDefault="00A73CEF" w:rsidP="002D02E5">
      <w:pPr>
        <w:ind w:left="1701"/>
        <w:jc w:val="both"/>
        <w:rPr>
          <w:i/>
          <w:sz w:val="28"/>
          <w:szCs w:val="28"/>
          <w:lang w:val="uk-U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4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type m:val="lin"/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ВЗП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6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2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,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91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=55 об/хв.</m:t>
              </m:r>
            </m:den>
          </m:f>
        </m:oMath>
      </m:oMathPara>
    </w:p>
    <w:p w14:paraId="682D7458" w14:textId="77777777" w:rsidR="00994F28" w:rsidRPr="00994F28" w:rsidRDefault="00994F28" w:rsidP="002D02E5">
      <w:pPr>
        <w:ind w:left="1800"/>
        <w:jc w:val="both"/>
        <w:rPr>
          <w:sz w:val="28"/>
          <w:szCs w:val="28"/>
          <w:lang w:val="en-US"/>
        </w:rPr>
      </w:pPr>
    </w:p>
    <w:p w14:paraId="1F78676F" w14:textId="1E3EFB43" w:rsidR="007661AB" w:rsidRPr="00EC1A79" w:rsidRDefault="00EE7561" w:rsidP="002D02E5">
      <w:pPr>
        <w:ind w:left="1440"/>
        <w:jc w:val="both"/>
        <w:rPr>
          <w:sz w:val="28"/>
          <w:szCs w:val="28"/>
        </w:rPr>
      </w:pPr>
      <w:r w:rsidRPr="00210C9D">
        <w:rPr>
          <w:sz w:val="28"/>
          <w:szCs w:val="28"/>
          <w:lang w:val="uk-UA"/>
        </w:rPr>
        <w:t>в) к</w:t>
      </w:r>
      <w:r w:rsidR="007661AB" w:rsidRPr="00210C9D">
        <w:rPr>
          <w:sz w:val="28"/>
          <w:szCs w:val="28"/>
          <w:lang w:val="uk-UA"/>
        </w:rPr>
        <w:t>утова швидкість обертання</w:t>
      </w:r>
      <w:r w:rsidR="007B3FDB" w:rsidRPr="00210C9D">
        <w:rPr>
          <w:sz w:val="28"/>
          <w:szCs w:val="28"/>
          <w:lang w:val="uk-UA"/>
        </w:rPr>
        <w:t xml:space="preserve"> </w:t>
      </w:r>
      <w:r w:rsidR="007B3FDB" w:rsidRPr="00210C9D">
        <w:rPr>
          <w:sz w:val="28"/>
          <w:szCs w:val="28"/>
          <w:lang w:val="uk-UA"/>
        </w:rPr>
        <w:sym w:font="Symbol" w:char="F077"/>
      </w:r>
      <w:r w:rsidR="007B3FDB" w:rsidRPr="00210C9D">
        <w:rPr>
          <w:sz w:val="28"/>
          <w:szCs w:val="28"/>
          <w:lang w:val="uk-UA"/>
        </w:rPr>
        <w:t xml:space="preserve">, </w:t>
      </w:r>
      <w:r w:rsidR="007B3FDB" w:rsidRPr="00210C9D">
        <w:rPr>
          <w:i/>
          <w:sz w:val="28"/>
          <w:szCs w:val="28"/>
          <w:lang w:val="uk-UA"/>
        </w:rPr>
        <w:t>рад/с</w:t>
      </w:r>
      <w:r w:rsidR="007B3FDB" w:rsidRPr="00210C9D">
        <w:rPr>
          <w:sz w:val="28"/>
          <w:szCs w:val="28"/>
          <w:lang w:val="uk-UA"/>
        </w:rPr>
        <w:t>:</w:t>
      </w:r>
    </w:p>
    <w:p w14:paraId="68434179" w14:textId="77777777" w:rsidR="00A04D83" w:rsidRPr="00EC1A79" w:rsidRDefault="00A04D83" w:rsidP="002D02E5">
      <w:pPr>
        <w:ind w:left="1440"/>
        <w:jc w:val="both"/>
        <w:rPr>
          <w:sz w:val="28"/>
          <w:szCs w:val="28"/>
        </w:rPr>
      </w:pPr>
    </w:p>
    <w:p w14:paraId="5C7841BE" w14:textId="1DDE4207" w:rsidR="00960AAC" w:rsidRPr="00EC1A79" w:rsidRDefault="00A73CEF" w:rsidP="002D4447">
      <w:pPr>
        <w:spacing w:line="360" w:lineRule="auto"/>
        <w:ind w:left="1843"/>
        <w:jc w:val="both"/>
        <w:rPr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ω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ω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вх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∙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π</m:t>
              </m:r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вх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60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π</m:t>
              </m:r>
              <m:r>
                <w:rPr>
                  <w:rFonts w:ascii="Cambria Math" w:hAnsi="Cambria Math"/>
                  <w:sz w:val="28"/>
                  <w:szCs w:val="28"/>
                </w:rPr>
                <m:t>∙144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30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=151 </m:t>
          </m:r>
          <m:r>
            <m:rPr>
              <m:nor/>
            </m:rPr>
            <w:rPr>
              <w:rFonts w:ascii="Cambria Math" w:hAnsi="Cambria Math"/>
              <w:i/>
              <w:sz w:val="28"/>
              <w:szCs w:val="28"/>
              <w:lang w:val="uk-UA"/>
            </w:rPr>
            <m:t>рад/с</m:t>
          </m:r>
          <m:r>
            <w:rPr>
              <w:rFonts w:ascii="Cambria Math" w:hAnsi="Cambria Math"/>
              <w:sz w:val="28"/>
              <w:szCs w:val="28"/>
            </w:rPr>
            <m:t>;</m:t>
          </m:r>
        </m:oMath>
      </m:oMathPara>
    </w:p>
    <w:p w14:paraId="3E058E70" w14:textId="28463EF7" w:rsidR="002D4447" w:rsidRPr="00EC1A79" w:rsidRDefault="00A73CEF" w:rsidP="002D4447">
      <w:pPr>
        <w:spacing w:line="360" w:lineRule="auto"/>
        <w:ind w:left="1843"/>
        <w:jc w:val="both"/>
        <w:rPr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ω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∙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π</m:t>
              </m:r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60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π</m:t>
              </m:r>
              <m:r>
                <w:rPr>
                  <w:rFonts w:ascii="Cambria Math" w:hAnsi="Cambria Math"/>
                  <w:sz w:val="28"/>
                  <w:szCs w:val="28"/>
                </w:rPr>
                <m:t>∙48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30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=50,4 </m:t>
          </m:r>
          <m:r>
            <m:rPr>
              <m:nor/>
            </m:rPr>
            <w:rPr>
              <w:rFonts w:ascii="Cambria Math" w:hAnsi="Cambria Math"/>
              <w:i/>
              <w:sz w:val="28"/>
              <w:szCs w:val="28"/>
              <w:lang w:val="uk-UA"/>
            </w:rPr>
            <m:t>рад/с</m:t>
          </m:r>
          <m:r>
            <w:rPr>
              <w:rFonts w:ascii="Cambria Math" w:hAnsi="Cambria Math"/>
              <w:sz w:val="28"/>
              <w:szCs w:val="28"/>
            </w:rPr>
            <m:t>;</m:t>
          </m:r>
        </m:oMath>
      </m:oMathPara>
    </w:p>
    <w:p w14:paraId="33E12D86" w14:textId="7ED20395" w:rsidR="002D4447" w:rsidRPr="00EC1A79" w:rsidRDefault="00A73CEF" w:rsidP="002D4447">
      <w:pPr>
        <w:spacing w:line="360" w:lineRule="auto"/>
        <w:ind w:left="1843"/>
        <w:jc w:val="both"/>
        <w:rPr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ω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∙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π</m:t>
              </m:r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60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π</m:t>
              </m:r>
              <m:r>
                <w:rPr>
                  <w:rFonts w:ascii="Cambria Math" w:hAnsi="Cambria Math"/>
                  <w:sz w:val="28"/>
                  <w:szCs w:val="28"/>
                </w:rPr>
                <m:t>∙16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30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=16,85 </m:t>
          </m:r>
          <m:r>
            <m:rPr>
              <m:nor/>
            </m:rPr>
            <w:rPr>
              <w:rFonts w:ascii="Cambria Math" w:hAnsi="Cambria Math"/>
              <w:i/>
              <w:sz w:val="28"/>
              <w:szCs w:val="28"/>
              <w:lang w:val="uk-UA"/>
            </w:rPr>
            <m:t>рад/с</m:t>
          </m:r>
          <m:r>
            <w:rPr>
              <w:rFonts w:ascii="Cambria Math" w:hAnsi="Cambria Math"/>
              <w:sz w:val="28"/>
              <w:szCs w:val="28"/>
            </w:rPr>
            <m:t>;</m:t>
          </m:r>
        </m:oMath>
      </m:oMathPara>
    </w:p>
    <w:p w14:paraId="73C0998A" w14:textId="3BF30446" w:rsidR="002D4447" w:rsidRPr="00EC1A79" w:rsidRDefault="00A73CEF" w:rsidP="0021494C">
      <w:pPr>
        <w:ind w:left="1843"/>
        <w:jc w:val="both"/>
        <w:rPr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ω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ω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вих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∙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π</m:t>
              </m:r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60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π</m:t>
              </m:r>
              <m:r>
                <w:rPr>
                  <w:rFonts w:ascii="Cambria Math" w:hAnsi="Cambria Math"/>
                  <w:sz w:val="28"/>
                  <w:szCs w:val="28"/>
                </w:rPr>
                <m:t>∙5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30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=5,75 </m:t>
          </m:r>
          <m:r>
            <m:rPr>
              <m:nor/>
            </m:rPr>
            <w:rPr>
              <w:rFonts w:ascii="Cambria Math" w:hAnsi="Cambria Math"/>
              <w:i/>
              <w:sz w:val="28"/>
              <w:szCs w:val="28"/>
              <w:lang w:val="uk-UA"/>
            </w:rPr>
            <m:t>рад/</m:t>
          </m:r>
          <m:r>
            <m:rPr>
              <m:nor/>
            </m:rPr>
            <w:rPr>
              <w:rFonts w:ascii="Cambria Math" w:hAnsi="Cambria Math"/>
              <w:i/>
              <w:sz w:val="28"/>
              <w:szCs w:val="28"/>
              <w:lang w:val="en-US"/>
            </w:rPr>
            <m:t>c</m:t>
          </m:r>
          <m:r>
            <m:rPr>
              <m:nor/>
            </m:rPr>
            <w:rPr>
              <w:rFonts w:ascii="Cambria Math" w:hAnsi="Cambria Math"/>
              <w:i/>
              <w:sz w:val="28"/>
              <w:szCs w:val="28"/>
            </w:rPr>
            <m:t xml:space="preserve"> .</m:t>
          </m:r>
        </m:oMath>
      </m:oMathPara>
    </w:p>
    <w:p w14:paraId="77339F89" w14:textId="77777777" w:rsidR="00A04D83" w:rsidRPr="00EC1A79" w:rsidRDefault="00A04D83" w:rsidP="002D02E5">
      <w:pPr>
        <w:ind w:left="1800"/>
        <w:jc w:val="both"/>
        <w:rPr>
          <w:sz w:val="28"/>
          <w:szCs w:val="28"/>
        </w:rPr>
      </w:pPr>
    </w:p>
    <w:p w14:paraId="721A834F" w14:textId="35C8BF13" w:rsidR="007661AB" w:rsidRPr="00EC1A79" w:rsidRDefault="007661AB" w:rsidP="002D02E5">
      <w:pPr>
        <w:ind w:left="1440"/>
        <w:jc w:val="both"/>
        <w:rPr>
          <w:sz w:val="28"/>
          <w:szCs w:val="28"/>
        </w:rPr>
      </w:pPr>
      <w:r w:rsidRPr="00210C9D">
        <w:rPr>
          <w:sz w:val="28"/>
          <w:szCs w:val="28"/>
          <w:lang w:val="uk-UA"/>
        </w:rPr>
        <w:t>г)</w:t>
      </w:r>
      <w:r w:rsidR="00FD79A7" w:rsidRPr="00210C9D">
        <w:rPr>
          <w:sz w:val="28"/>
          <w:szCs w:val="28"/>
          <w:lang w:val="uk-UA"/>
        </w:rPr>
        <w:t xml:space="preserve"> </w:t>
      </w:r>
      <w:r w:rsidR="00EE7561" w:rsidRPr="00210C9D">
        <w:rPr>
          <w:sz w:val="28"/>
          <w:szCs w:val="28"/>
          <w:lang w:val="uk-UA"/>
        </w:rPr>
        <w:t>к</w:t>
      </w:r>
      <w:r w:rsidRPr="00210C9D">
        <w:rPr>
          <w:sz w:val="28"/>
          <w:szCs w:val="28"/>
          <w:lang w:val="uk-UA"/>
        </w:rPr>
        <w:t>рутний момент</w:t>
      </w:r>
      <w:r w:rsidR="00FD79A7" w:rsidRPr="00210C9D">
        <w:rPr>
          <w:sz w:val="28"/>
          <w:szCs w:val="28"/>
          <w:lang w:val="uk-UA"/>
        </w:rPr>
        <w:t xml:space="preserve"> </w:t>
      </w:r>
      <w:r w:rsidR="00FD79A7" w:rsidRPr="00210C9D">
        <w:rPr>
          <w:i/>
          <w:sz w:val="28"/>
          <w:szCs w:val="28"/>
          <w:lang w:val="uk-UA"/>
        </w:rPr>
        <w:t>М</w:t>
      </w:r>
      <w:r w:rsidR="00FD79A7" w:rsidRPr="00210C9D">
        <w:rPr>
          <w:sz w:val="28"/>
          <w:szCs w:val="28"/>
          <w:lang w:val="uk-UA"/>
        </w:rPr>
        <w:t>, Н</w:t>
      </w:r>
      <w:r w:rsidR="00FD79A7" w:rsidRPr="00210C9D">
        <w:rPr>
          <w:sz w:val="28"/>
          <w:szCs w:val="28"/>
          <w:lang w:val="uk-UA"/>
        </w:rPr>
        <w:sym w:font="Symbol" w:char="F0D7"/>
      </w:r>
      <w:r w:rsidR="00FD79A7" w:rsidRPr="00210C9D">
        <w:rPr>
          <w:sz w:val="28"/>
          <w:szCs w:val="28"/>
          <w:lang w:val="uk-UA"/>
        </w:rPr>
        <w:t>м;</w:t>
      </w:r>
    </w:p>
    <w:p w14:paraId="7A35D723" w14:textId="77777777" w:rsidR="00973DE6" w:rsidRPr="00EC1A79" w:rsidRDefault="00973DE6" w:rsidP="002D02E5">
      <w:pPr>
        <w:ind w:left="1440"/>
        <w:jc w:val="both"/>
        <w:rPr>
          <w:sz w:val="28"/>
          <w:szCs w:val="28"/>
        </w:rPr>
      </w:pPr>
    </w:p>
    <w:p w14:paraId="6BF1F1A6" w14:textId="512FECD7" w:rsidR="004E4574" w:rsidRPr="00EC1A79" w:rsidRDefault="00A73CEF" w:rsidP="001F5231">
      <w:pPr>
        <w:spacing w:line="360" w:lineRule="auto"/>
        <w:ind w:left="1843"/>
        <w:jc w:val="both"/>
        <w:rPr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вх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4998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51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=33 </m:t>
          </m:r>
          <m:r>
            <m:rPr>
              <m:nor/>
            </m:rPr>
            <w:rPr>
              <w:rFonts w:ascii="Cambria Math" w:hAnsi="Cambria Math"/>
              <w:i/>
              <w:sz w:val="28"/>
              <w:szCs w:val="28"/>
              <w:lang w:val="uk-UA"/>
            </w:rPr>
            <m:t>Н∙м</m:t>
          </m:r>
          <m:r>
            <w:rPr>
              <w:rFonts w:ascii="Cambria Math" w:hAnsi="Cambria Math"/>
              <w:sz w:val="28"/>
              <w:szCs w:val="28"/>
            </w:rPr>
            <m:t>;</m:t>
          </m:r>
        </m:oMath>
      </m:oMathPara>
    </w:p>
    <w:p w14:paraId="0D5D1E67" w14:textId="60AA5ACC" w:rsidR="004E4574" w:rsidRPr="00EC1A79" w:rsidRDefault="00A73CEF" w:rsidP="001F5231">
      <w:pPr>
        <w:spacing w:line="360" w:lineRule="auto"/>
        <w:ind w:left="1843"/>
        <w:jc w:val="both"/>
        <w:rPr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4698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50,4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=93,2 </m:t>
          </m:r>
          <m:r>
            <m:rPr>
              <m:nor/>
            </m:rPr>
            <w:rPr>
              <w:rFonts w:ascii="Cambria Math" w:hAnsi="Cambria Math"/>
              <w:i/>
              <w:sz w:val="28"/>
              <w:szCs w:val="28"/>
              <w:lang w:val="uk-UA"/>
            </w:rPr>
            <m:t>Н∙м</m:t>
          </m:r>
          <m:r>
            <w:rPr>
              <w:rFonts w:ascii="Cambria Math" w:hAnsi="Cambria Math"/>
              <w:sz w:val="28"/>
              <w:szCs w:val="28"/>
            </w:rPr>
            <m:t>;</m:t>
          </m:r>
        </m:oMath>
      </m:oMathPara>
    </w:p>
    <w:p w14:paraId="3EDEA013" w14:textId="3F39405A" w:rsidR="004E4574" w:rsidRPr="00EC1A79" w:rsidRDefault="00A73CEF" w:rsidP="001F5231">
      <w:pPr>
        <w:spacing w:line="360" w:lineRule="auto"/>
        <w:ind w:left="1843"/>
        <w:jc w:val="both"/>
        <w:rPr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4557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6,85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=270 </m:t>
          </m:r>
          <m:r>
            <m:rPr>
              <m:nor/>
            </m:rPr>
            <w:rPr>
              <w:rFonts w:ascii="Cambria Math" w:hAnsi="Cambria Math"/>
              <w:i/>
              <w:sz w:val="28"/>
              <w:szCs w:val="28"/>
              <w:lang w:val="uk-UA"/>
            </w:rPr>
            <m:t>Н∙м</m:t>
          </m:r>
          <m:r>
            <w:rPr>
              <w:rFonts w:ascii="Cambria Math" w:hAnsi="Cambria Math"/>
              <w:sz w:val="28"/>
              <w:szCs w:val="28"/>
            </w:rPr>
            <m:t>;</m:t>
          </m:r>
        </m:oMath>
      </m:oMathPara>
    </w:p>
    <w:p w14:paraId="5AEFEED1" w14:textId="024B69BC" w:rsidR="004E4574" w:rsidRPr="00EC1A79" w:rsidRDefault="00A73CEF" w:rsidP="0021494C">
      <w:pPr>
        <w:ind w:left="1843"/>
        <w:jc w:val="both"/>
        <w:rPr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вих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4238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5,75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=736 </m:t>
          </m:r>
          <m:r>
            <m:rPr>
              <m:nor/>
            </m:rPr>
            <w:rPr>
              <w:rFonts w:ascii="Cambria Math" w:hAnsi="Cambria Math"/>
              <w:i/>
              <w:sz w:val="28"/>
              <w:szCs w:val="28"/>
              <w:lang w:val="uk-UA"/>
            </w:rPr>
            <m:t>Н∙м</m:t>
          </m:r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14:paraId="734A4211" w14:textId="77777777" w:rsidR="00A04D83" w:rsidRPr="00EC1A79" w:rsidRDefault="00A04D83" w:rsidP="00A04D83">
      <w:pPr>
        <w:ind w:left="1800"/>
        <w:jc w:val="both"/>
        <w:rPr>
          <w:sz w:val="28"/>
          <w:szCs w:val="28"/>
        </w:rPr>
      </w:pPr>
    </w:p>
    <w:p w14:paraId="52054984" w14:textId="52B289E8" w:rsidR="00AF1204" w:rsidRPr="00210C9D" w:rsidRDefault="007661AB" w:rsidP="00464EE9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Результати</w:t>
      </w:r>
      <w:r w:rsidR="003F5381" w:rsidRPr="00210C9D">
        <w:rPr>
          <w:sz w:val="28"/>
          <w:szCs w:val="28"/>
          <w:lang w:val="uk-UA"/>
        </w:rPr>
        <w:t xml:space="preserve"> </w:t>
      </w:r>
      <w:r w:rsidR="002B2591" w:rsidRPr="00210C9D">
        <w:rPr>
          <w:sz w:val="28"/>
          <w:szCs w:val="28"/>
          <w:lang w:val="uk-UA"/>
        </w:rPr>
        <w:t xml:space="preserve">обчислень </w:t>
      </w:r>
      <w:r w:rsidRPr="00210C9D">
        <w:rPr>
          <w:sz w:val="28"/>
          <w:szCs w:val="28"/>
          <w:lang w:val="uk-UA"/>
        </w:rPr>
        <w:t xml:space="preserve">заносимо до </w:t>
      </w:r>
      <w:r w:rsidR="00273F99" w:rsidRPr="00210C9D">
        <w:rPr>
          <w:sz w:val="28"/>
          <w:szCs w:val="28"/>
          <w:lang w:val="uk-UA"/>
        </w:rPr>
        <w:t>таблиці</w:t>
      </w:r>
      <w:r w:rsidR="00016524" w:rsidRPr="00210C9D">
        <w:rPr>
          <w:sz w:val="28"/>
          <w:szCs w:val="28"/>
          <w:lang w:val="uk-UA"/>
        </w:rPr>
        <w:t> </w:t>
      </w:r>
      <w:r w:rsidR="00464EE9" w:rsidRPr="00210C9D">
        <w:rPr>
          <w:sz w:val="28"/>
          <w:szCs w:val="28"/>
          <w:lang w:val="uk-UA"/>
        </w:rPr>
        <w:t>3</w:t>
      </w:r>
      <w:r w:rsidR="00183FA8" w:rsidRPr="00210C9D">
        <w:rPr>
          <w:sz w:val="28"/>
          <w:szCs w:val="28"/>
          <w:lang w:val="uk-UA"/>
        </w:rPr>
        <w:t>.</w:t>
      </w:r>
    </w:p>
    <w:p w14:paraId="2FE231A8" w14:textId="77777777" w:rsidR="00BD3AEE" w:rsidRPr="00210C9D" w:rsidRDefault="00BD3AEE" w:rsidP="0016599C">
      <w:pPr>
        <w:ind w:firstLine="720"/>
        <w:jc w:val="both"/>
        <w:rPr>
          <w:sz w:val="28"/>
          <w:szCs w:val="28"/>
          <w:lang w:val="uk-UA"/>
        </w:rPr>
      </w:pPr>
    </w:p>
    <w:p w14:paraId="435FDB68" w14:textId="249B6C47" w:rsidR="007661AB" w:rsidRPr="00210C9D" w:rsidRDefault="00464EE9" w:rsidP="00016524">
      <w:pPr>
        <w:spacing w:line="360" w:lineRule="auto"/>
        <w:ind w:firstLine="709"/>
        <w:rPr>
          <w:bCs/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Таблиця </w:t>
      </w:r>
      <w:r w:rsidR="00016524" w:rsidRPr="00210C9D">
        <w:rPr>
          <w:sz w:val="28"/>
          <w:szCs w:val="28"/>
          <w:lang w:val="uk-UA"/>
        </w:rPr>
        <w:t xml:space="preserve">3 – </w:t>
      </w:r>
      <w:r w:rsidR="007661AB" w:rsidRPr="00210C9D">
        <w:rPr>
          <w:bCs/>
          <w:sz w:val="28"/>
          <w:szCs w:val="28"/>
          <w:lang w:val="uk-UA"/>
        </w:rPr>
        <w:t>Силові та кінематичні параметри приводу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330"/>
        <w:gridCol w:w="1834"/>
        <w:gridCol w:w="1145"/>
        <w:gridCol w:w="382"/>
        <w:gridCol w:w="764"/>
        <w:gridCol w:w="763"/>
        <w:gridCol w:w="382"/>
        <w:gridCol w:w="1146"/>
      </w:tblGrid>
      <w:tr w:rsidR="007661AB" w:rsidRPr="00210C9D" w14:paraId="3AA59877" w14:textId="77777777">
        <w:trPr>
          <w:cantSplit/>
          <w:trHeight w:val="200"/>
          <w:jc w:val="center"/>
        </w:trPr>
        <w:tc>
          <w:tcPr>
            <w:tcW w:w="3330" w:type="dxa"/>
            <w:vMerge w:val="restart"/>
            <w:vAlign w:val="center"/>
          </w:tcPr>
          <w:p w14:paraId="4F7102F7" w14:textId="77777777" w:rsidR="007661AB" w:rsidRPr="00210C9D" w:rsidRDefault="00BC54BA" w:rsidP="00FB158B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П</w:t>
            </w:r>
            <w:r w:rsidR="007661AB" w:rsidRPr="00210C9D">
              <w:rPr>
                <w:sz w:val="28"/>
                <w:szCs w:val="28"/>
                <w:lang w:val="uk-UA"/>
              </w:rPr>
              <w:t>араметр</w:t>
            </w:r>
          </w:p>
        </w:tc>
        <w:tc>
          <w:tcPr>
            <w:tcW w:w="1834" w:type="dxa"/>
            <w:vMerge w:val="restart"/>
            <w:vAlign w:val="center"/>
          </w:tcPr>
          <w:p w14:paraId="3D8BA3EF" w14:textId="77777777" w:rsidR="007661AB" w:rsidRPr="00210C9D" w:rsidRDefault="007737BA" w:rsidP="00957197">
            <w:pPr>
              <w:pStyle w:val="4"/>
              <w:ind w:left="0"/>
              <w:jc w:val="center"/>
              <w:rPr>
                <w:rFonts w:ascii="Times New Roman" w:hAnsi="Times New Roman"/>
                <w:szCs w:val="28"/>
                <w:lang w:val="uk-UA"/>
              </w:rPr>
            </w:pPr>
            <w:r w:rsidRPr="00210C9D">
              <w:rPr>
                <w:rFonts w:ascii="Times New Roman" w:hAnsi="Times New Roman"/>
                <w:szCs w:val="28"/>
                <w:lang w:val="uk-UA"/>
              </w:rPr>
              <w:t>Позначення</w:t>
            </w:r>
          </w:p>
        </w:tc>
        <w:tc>
          <w:tcPr>
            <w:tcW w:w="4582" w:type="dxa"/>
            <w:gridSpan w:val="6"/>
          </w:tcPr>
          <w:p w14:paraId="311CD860" w14:textId="77777777" w:rsidR="007661AB" w:rsidRPr="00210C9D" w:rsidRDefault="00384077" w:rsidP="00957197">
            <w:pPr>
              <w:pStyle w:val="4"/>
              <w:ind w:left="0"/>
              <w:jc w:val="center"/>
              <w:rPr>
                <w:rFonts w:ascii="Times New Roman" w:hAnsi="Times New Roman"/>
                <w:szCs w:val="28"/>
                <w:lang w:val="uk-UA"/>
              </w:rPr>
            </w:pPr>
            <w:r w:rsidRPr="00210C9D">
              <w:rPr>
                <w:rFonts w:ascii="Times New Roman" w:hAnsi="Times New Roman"/>
                <w:szCs w:val="28"/>
                <w:lang w:val="uk-UA"/>
              </w:rPr>
              <w:t>Номер</w:t>
            </w:r>
            <w:r w:rsidR="007661AB" w:rsidRPr="00210C9D">
              <w:rPr>
                <w:rFonts w:ascii="Times New Roman" w:hAnsi="Times New Roman"/>
                <w:szCs w:val="28"/>
                <w:lang w:val="uk-UA"/>
              </w:rPr>
              <w:t xml:space="preserve"> вала</w:t>
            </w:r>
          </w:p>
        </w:tc>
      </w:tr>
      <w:tr w:rsidR="007661AB" w:rsidRPr="00210C9D" w14:paraId="6CB6D168" w14:textId="77777777">
        <w:trPr>
          <w:cantSplit/>
          <w:trHeight w:val="107"/>
          <w:jc w:val="center"/>
        </w:trPr>
        <w:tc>
          <w:tcPr>
            <w:tcW w:w="3330" w:type="dxa"/>
            <w:vMerge/>
          </w:tcPr>
          <w:p w14:paraId="7DD6F2E8" w14:textId="77777777" w:rsidR="007661AB" w:rsidRPr="00210C9D" w:rsidRDefault="007661AB" w:rsidP="00957197">
            <w:pPr>
              <w:pStyle w:val="4"/>
              <w:ind w:left="0"/>
              <w:rPr>
                <w:rFonts w:ascii="Times New Roman" w:hAnsi="Times New Roman"/>
                <w:szCs w:val="28"/>
                <w:lang w:val="uk-UA"/>
              </w:rPr>
            </w:pPr>
          </w:p>
        </w:tc>
        <w:tc>
          <w:tcPr>
            <w:tcW w:w="1834" w:type="dxa"/>
            <w:vMerge/>
            <w:vAlign w:val="bottom"/>
          </w:tcPr>
          <w:p w14:paraId="3A319AC7" w14:textId="77777777" w:rsidR="007661AB" w:rsidRPr="00210C9D" w:rsidRDefault="007661AB" w:rsidP="00957197">
            <w:pPr>
              <w:pStyle w:val="4"/>
              <w:ind w:left="0"/>
              <w:jc w:val="center"/>
              <w:rPr>
                <w:rFonts w:ascii="Times New Roman" w:hAnsi="Times New Roman"/>
                <w:szCs w:val="28"/>
                <w:lang w:val="uk-UA"/>
              </w:rPr>
            </w:pPr>
          </w:p>
        </w:tc>
        <w:tc>
          <w:tcPr>
            <w:tcW w:w="1145" w:type="dxa"/>
          </w:tcPr>
          <w:p w14:paraId="1C0B9EBC" w14:textId="77777777" w:rsidR="007661AB" w:rsidRPr="00210C9D" w:rsidRDefault="007C110B" w:rsidP="00957197">
            <w:pPr>
              <w:pStyle w:val="4"/>
              <w:ind w:left="0"/>
              <w:jc w:val="center"/>
              <w:rPr>
                <w:rFonts w:ascii="Times New Roman" w:hAnsi="Times New Roman"/>
                <w:i/>
                <w:szCs w:val="28"/>
                <w:lang w:val="uk-UA"/>
              </w:rPr>
            </w:pPr>
            <w:r w:rsidRPr="00210C9D">
              <w:rPr>
                <w:rFonts w:ascii="Times New Roman" w:hAnsi="Times New Roman"/>
                <w:i/>
                <w:szCs w:val="28"/>
                <w:lang w:val="uk-UA"/>
              </w:rPr>
              <w:t>1</w:t>
            </w:r>
          </w:p>
        </w:tc>
        <w:tc>
          <w:tcPr>
            <w:tcW w:w="1146" w:type="dxa"/>
            <w:gridSpan w:val="2"/>
          </w:tcPr>
          <w:p w14:paraId="04D54EFE" w14:textId="77777777" w:rsidR="007661AB" w:rsidRPr="00210C9D" w:rsidRDefault="007C110B" w:rsidP="00957197">
            <w:pPr>
              <w:pStyle w:val="4"/>
              <w:ind w:left="0"/>
              <w:jc w:val="center"/>
              <w:rPr>
                <w:rFonts w:ascii="Times New Roman" w:hAnsi="Times New Roman"/>
                <w:i/>
                <w:szCs w:val="28"/>
                <w:lang w:val="uk-UA"/>
              </w:rPr>
            </w:pPr>
            <w:r w:rsidRPr="00210C9D">
              <w:rPr>
                <w:rFonts w:ascii="Times New Roman" w:hAnsi="Times New Roman"/>
                <w:i/>
                <w:szCs w:val="28"/>
                <w:lang w:val="uk-UA"/>
              </w:rPr>
              <w:t>2</w:t>
            </w:r>
          </w:p>
        </w:tc>
        <w:tc>
          <w:tcPr>
            <w:tcW w:w="1145" w:type="dxa"/>
            <w:gridSpan w:val="2"/>
          </w:tcPr>
          <w:p w14:paraId="06441EB3" w14:textId="77777777" w:rsidR="007661AB" w:rsidRPr="00210C9D" w:rsidRDefault="007C110B" w:rsidP="00957197">
            <w:pPr>
              <w:pStyle w:val="4"/>
              <w:ind w:left="0"/>
              <w:jc w:val="center"/>
              <w:rPr>
                <w:rFonts w:ascii="Times New Roman" w:hAnsi="Times New Roman"/>
                <w:i/>
                <w:szCs w:val="28"/>
                <w:lang w:val="uk-UA"/>
              </w:rPr>
            </w:pPr>
            <w:r w:rsidRPr="00210C9D">
              <w:rPr>
                <w:rFonts w:ascii="Times New Roman" w:hAnsi="Times New Roman"/>
                <w:i/>
                <w:szCs w:val="28"/>
                <w:lang w:val="uk-UA"/>
              </w:rPr>
              <w:t>3</w:t>
            </w:r>
          </w:p>
        </w:tc>
        <w:tc>
          <w:tcPr>
            <w:tcW w:w="1146" w:type="dxa"/>
          </w:tcPr>
          <w:p w14:paraId="7E5A63E2" w14:textId="77777777" w:rsidR="007661AB" w:rsidRPr="00210C9D" w:rsidRDefault="007C110B" w:rsidP="00957197">
            <w:pPr>
              <w:pStyle w:val="4"/>
              <w:ind w:left="0"/>
              <w:jc w:val="center"/>
              <w:rPr>
                <w:rFonts w:ascii="Times New Roman" w:hAnsi="Times New Roman"/>
                <w:i/>
                <w:szCs w:val="28"/>
                <w:lang w:val="uk-UA"/>
              </w:rPr>
            </w:pPr>
            <w:r w:rsidRPr="00210C9D">
              <w:rPr>
                <w:rFonts w:ascii="Times New Roman" w:hAnsi="Times New Roman"/>
                <w:i/>
                <w:szCs w:val="28"/>
                <w:lang w:val="uk-UA"/>
              </w:rPr>
              <w:t>4</w:t>
            </w:r>
          </w:p>
        </w:tc>
      </w:tr>
      <w:tr w:rsidR="007661AB" w:rsidRPr="00210C9D" w14:paraId="60A74245" w14:textId="77777777" w:rsidTr="00EE7561">
        <w:trPr>
          <w:trHeight w:val="275"/>
          <w:jc w:val="center"/>
        </w:trPr>
        <w:tc>
          <w:tcPr>
            <w:tcW w:w="3330" w:type="dxa"/>
            <w:vAlign w:val="center"/>
          </w:tcPr>
          <w:p w14:paraId="3C8C69CF" w14:textId="77777777" w:rsidR="007661AB" w:rsidRPr="00210C9D" w:rsidRDefault="007661AB" w:rsidP="00FB158B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Потужність</w:t>
            </w:r>
          </w:p>
        </w:tc>
        <w:tc>
          <w:tcPr>
            <w:tcW w:w="1834" w:type="dxa"/>
            <w:vAlign w:val="center"/>
          </w:tcPr>
          <w:p w14:paraId="71C3FABF" w14:textId="77777777" w:rsidR="007661AB" w:rsidRPr="00210C9D" w:rsidRDefault="00891B9D" w:rsidP="00957197">
            <w:pPr>
              <w:pStyle w:val="4"/>
              <w:ind w:left="0"/>
              <w:jc w:val="center"/>
              <w:rPr>
                <w:rFonts w:ascii="Times New Roman" w:hAnsi="Times New Roman"/>
                <w:szCs w:val="28"/>
                <w:lang w:val="uk-UA"/>
              </w:rPr>
            </w:pPr>
            <w:r w:rsidRPr="00210C9D">
              <w:rPr>
                <w:rFonts w:ascii="Times New Roman" w:hAnsi="Times New Roman"/>
                <w:i/>
                <w:szCs w:val="28"/>
                <w:lang w:val="uk-UA"/>
              </w:rPr>
              <w:t>P</w:t>
            </w:r>
            <w:r w:rsidR="007661AB" w:rsidRPr="00210C9D">
              <w:rPr>
                <w:rFonts w:ascii="Times New Roman" w:hAnsi="Times New Roman"/>
                <w:szCs w:val="28"/>
                <w:lang w:val="uk-UA"/>
              </w:rPr>
              <w:t xml:space="preserve">, </w:t>
            </w:r>
            <w:r w:rsidR="007661AB" w:rsidRPr="001F5231">
              <w:rPr>
                <w:rFonts w:ascii="Times New Roman" w:hAnsi="Times New Roman"/>
                <w:i/>
                <w:szCs w:val="28"/>
                <w:lang w:val="uk-UA"/>
              </w:rPr>
              <w:t>Вт</w:t>
            </w:r>
          </w:p>
        </w:tc>
        <w:tc>
          <w:tcPr>
            <w:tcW w:w="1145" w:type="dxa"/>
            <w:vAlign w:val="center"/>
          </w:tcPr>
          <w:p w14:paraId="06775558" w14:textId="77777777" w:rsidR="007661AB" w:rsidRPr="00210C9D" w:rsidRDefault="007661AB" w:rsidP="00957197">
            <w:pPr>
              <w:pStyle w:val="4"/>
              <w:ind w:left="0"/>
              <w:jc w:val="center"/>
              <w:rPr>
                <w:rFonts w:ascii="Times New Roman" w:hAnsi="Times New Roman"/>
                <w:szCs w:val="28"/>
                <w:lang w:val="uk-UA"/>
              </w:rPr>
            </w:pPr>
            <w:r w:rsidRPr="00210C9D">
              <w:rPr>
                <w:rFonts w:ascii="Times New Roman" w:hAnsi="Times New Roman"/>
                <w:szCs w:val="28"/>
                <w:lang w:val="uk-UA"/>
              </w:rPr>
              <w:t>4998</w:t>
            </w:r>
          </w:p>
        </w:tc>
        <w:tc>
          <w:tcPr>
            <w:tcW w:w="1146" w:type="dxa"/>
            <w:gridSpan w:val="2"/>
            <w:vAlign w:val="center"/>
          </w:tcPr>
          <w:p w14:paraId="2B11D06F" w14:textId="77777777" w:rsidR="007661AB" w:rsidRPr="00210C9D" w:rsidRDefault="007661AB" w:rsidP="00957197">
            <w:pPr>
              <w:pStyle w:val="4"/>
              <w:ind w:left="0"/>
              <w:jc w:val="center"/>
              <w:rPr>
                <w:rFonts w:ascii="Times New Roman" w:hAnsi="Times New Roman"/>
                <w:szCs w:val="28"/>
                <w:lang w:val="uk-UA"/>
              </w:rPr>
            </w:pPr>
            <w:r w:rsidRPr="00210C9D">
              <w:rPr>
                <w:rFonts w:ascii="Times New Roman" w:hAnsi="Times New Roman"/>
                <w:szCs w:val="28"/>
                <w:lang w:val="uk-UA"/>
              </w:rPr>
              <w:t>4698</w:t>
            </w:r>
          </w:p>
        </w:tc>
        <w:tc>
          <w:tcPr>
            <w:tcW w:w="1145" w:type="dxa"/>
            <w:gridSpan w:val="2"/>
            <w:vAlign w:val="center"/>
          </w:tcPr>
          <w:p w14:paraId="65760664" w14:textId="77777777" w:rsidR="007661AB" w:rsidRPr="00210C9D" w:rsidRDefault="007661AB" w:rsidP="00957197">
            <w:pPr>
              <w:pStyle w:val="4"/>
              <w:ind w:left="0"/>
              <w:jc w:val="center"/>
              <w:rPr>
                <w:rFonts w:ascii="Times New Roman" w:hAnsi="Times New Roman"/>
                <w:szCs w:val="28"/>
                <w:lang w:val="uk-UA"/>
              </w:rPr>
            </w:pPr>
            <w:r w:rsidRPr="00210C9D">
              <w:rPr>
                <w:rFonts w:ascii="Times New Roman" w:hAnsi="Times New Roman"/>
                <w:szCs w:val="28"/>
                <w:lang w:val="uk-UA"/>
              </w:rPr>
              <w:t>4557</w:t>
            </w:r>
          </w:p>
        </w:tc>
        <w:tc>
          <w:tcPr>
            <w:tcW w:w="1146" w:type="dxa"/>
            <w:vAlign w:val="center"/>
          </w:tcPr>
          <w:p w14:paraId="7BE022E2" w14:textId="77777777" w:rsidR="007661AB" w:rsidRPr="00210C9D" w:rsidRDefault="007661AB" w:rsidP="00957197">
            <w:pPr>
              <w:pStyle w:val="4"/>
              <w:ind w:left="0"/>
              <w:jc w:val="center"/>
              <w:rPr>
                <w:rFonts w:ascii="Times New Roman" w:hAnsi="Times New Roman"/>
                <w:szCs w:val="28"/>
                <w:lang w:val="uk-UA"/>
              </w:rPr>
            </w:pPr>
            <w:r w:rsidRPr="00210C9D">
              <w:rPr>
                <w:rFonts w:ascii="Times New Roman" w:hAnsi="Times New Roman"/>
                <w:szCs w:val="28"/>
                <w:lang w:val="uk-UA"/>
              </w:rPr>
              <w:t>4239</w:t>
            </w:r>
          </w:p>
        </w:tc>
      </w:tr>
      <w:tr w:rsidR="007661AB" w:rsidRPr="00210C9D" w14:paraId="55EDF897" w14:textId="77777777" w:rsidTr="00EE7561">
        <w:trPr>
          <w:trHeight w:val="196"/>
          <w:jc w:val="center"/>
        </w:trPr>
        <w:tc>
          <w:tcPr>
            <w:tcW w:w="3330" w:type="dxa"/>
            <w:vAlign w:val="center"/>
          </w:tcPr>
          <w:p w14:paraId="0BA628D0" w14:textId="77777777" w:rsidR="007661AB" w:rsidRPr="00210C9D" w:rsidRDefault="007661AB" w:rsidP="00FB158B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 xml:space="preserve">Передаточне </w:t>
            </w:r>
            <w:r w:rsidR="00C65155" w:rsidRPr="00210C9D">
              <w:rPr>
                <w:sz w:val="28"/>
                <w:szCs w:val="28"/>
                <w:lang w:val="uk-UA"/>
              </w:rPr>
              <w:t>відношення</w:t>
            </w:r>
          </w:p>
        </w:tc>
        <w:tc>
          <w:tcPr>
            <w:tcW w:w="1834" w:type="dxa"/>
            <w:vAlign w:val="center"/>
          </w:tcPr>
          <w:p w14:paraId="00785B94" w14:textId="77777777" w:rsidR="007661AB" w:rsidRPr="00210C9D" w:rsidRDefault="007661AB" w:rsidP="00957197">
            <w:pPr>
              <w:pStyle w:val="4"/>
              <w:ind w:left="0"/>
              <w:jc w:val="center"/>
              <w:rPr>
                <w:rFonts w:ascii="Times New Roman" w:hAnsi="Times New Roman"/>
                <w:i/>
                <w:szCs w:val="28"/>
                <w:lang w:val="uk-UA"/>
              </w:rPr>
            </w:pPr>
            <w:r w:rsidRPr="00210C9D">
              <w:rPr>
                <w:rFonts w:ascii="Times New Roman" w:hAnsi="Times New Roman"/>
                <w:i/>
                <w:szCs w:val="28"/>
                <w:lang w:val="uk-UA"/>
              </w:rPr>
              <w:t>і</w:t>
            </w:r>
          </w:p>
        </w:tc>
        <w:tc>
          <w:tcPr>
            <w:tcW w:w="1527" w:type="dxa"/>
            <w:gridSpan w:val="2"/>
            <w:vAlign w:val="center"/>
          </w:tcPr>
          <w:p w14:paraId="245DF018" w14:textId="77777777" w:rsidR="007661AB" w:rsidRPr="00210C9D" w:rsidRDefault="007661AB" w:rsidP="00957197">
            <w:pPr>
              <w:pStyle w:val="4"/>
              <w:ind w:left="0"/>
              <w:jc w:val="center"/>
              <w:rPr>
                <w:rFonts w:ascii="Times New Roman" w:hAnsi="Times New Roman"/>
                <w:szCs w:val="28"/>
                <w:lang w:val="uk-UA"/>
              </w:rPr>
            </w:pPr>
            <w:r w:rsidRPr="00210C9D">
              <w:rPr>
                <w:rFonts w:ascii="Times New Roman" w:hAnsi="Times New Roman"/>
                <w:szCs w:val="28"/>
                <w:lang w:val="uk-UA"/>
              </w:rPr>
              <w:t>3</w:t>
            </w:r>
          </w:p>
        </w:tc>
        <w:tc>
          <w:tcPr>
            <w:tcW w:w="1527" w:type="dxa"/>
            <w:gridSpan w:val="2"/>
            <w:vAlign w:val="center"/>
          </w:tcPr>
          <w:p w14:paraId="42D08C75" w14:textId="77777777" w:rsidR="007661AB" w:rsidRPr="00210C9D" w:rsidRDefault="007661AB" w:rsidP="00957197">
            <w:pPr>
              <w:pStyle w:val="4"/>
              <w:ind w:left="0"/>
              <w:jc w:val="center"/>
              <w:rPr>
                <w:rFonts w:ascii="Times New Roman" w:hAnsi="Times New Roman"/>
                <w:szCs w:val="28"/>
                <w:lang w:val="uk-UA"/>
              </w:rPr>
            </w:pPr>
            <w:r w:rsidRPr="00210C9D">
              <w:rPr>
                <w:rFonts w:ascii="Times New Roman" w:hAnsi="Times New Roman"/>
                <w:szCs w:val="28"/>
                <w:lang w:val="uk-UA"/>
              </w:rPr>
              <w:t>3</w:t>
            </w:r>
          </w:p>
        </w:tc>
        <w:tc>
          <w:tcPr>
            <w:tcW w:w="1528" w:type="dxa"/>
            <w:gridSpan w:val="2"/>
            <w:vAlign w:val="center"/>
          </w:tcPr>
          <w:p w14:paraId="55A92B46" w14:textId="77777777" w:rsidR="007661AB" w:rsidRPr="00210C9D" w:rsidRDefault="007661AB" w:rsidP="00957197">
            <w:pPr>
              <w:pStyle w:val="4"/>
              <w:ind w:left="0"/>
              <w:jc w:val="center"/>
              <w:rPr>
                <w:rFonts w:ascii="Times New Roman" w:hAnsi="Times New Roman"/>
                <w:szCs w:val="28"/>
                <w:lang w:val="uk-UA"/>
              </w:rPr>
            </w:pPr>
            <w:r w:rsidRPr="00210C9D">
              <w:rPr>
                <w:rFonts w:ascii="Times New Roman" w:hAnsi="Times New Roman"/>
                <w:szCs w:val="28"/>
                <w:lang w:val="uk-UA"/>
              </w:rPr>
              <w:t>2,91</w:t>
            </w:r>
          </w:p>
        </w:tc>
      </w:tr>
      <w:tr w:rsidR="007661AB" w:rsidRPr="00210C9D" w14:paraId="2BCAD3AA" w14:textId="77777777" w:rsidTr="00EE7561">
        <w:trPr>
          <w:trHeight w:val="196"/>
          <w:jc w:val="center"/>
        </w:trPr>
        <w:tc>
          <w:tcPr>
            <w:tcW w:w="3330" w:type="dxa"/>
            <w:vAlign w:val="center"/>
          </w:tcPr>
          <w:p w14:paraId="2566A2BB" w14:textId="615C9666" w:rsidR="007661AB" w:rsidRPr="00210C9D" w:rsidRDefault="007661AB" w:rsidP="00FB158B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КК</w:t>
            </w:r>
            <w:r w:rsidR="00EE7561" w:rsidRPr="00210C9D">
              <w:rPr>
                <w:sz w:val="28"/>
                <w:szCs w:val="28"/>
                <w:lang w:val="uk-UA"/>
              </w:rPr>
              <w:t>Д</w:t>
            </w:r>
            <w:r w:rsidRPr="00210C9D">
              <w:rPr>
                <w:sz w:val="28"/>
                <w:szCs w:val="28"/>
                <w:lang w:val="uk-UA"/>
              </w:rPr>
              <w:t xml:space="preserve"> передачі</w:t>
            </w:r>
          </w:p>
        </w:tc>
        <w:tc>
          <w:tcPr>
            <w:tcW w:w="1834" w:type="dxa"/>
            <w:vAlign w:val="center"/>
          </w:tcPr>
          <w:p w14:paraId="6D7DACA8" w14:textId="77777777" w:rsidR="007661AB" w:rsidRPr="00882283" w:rsidRDefault="007661AB" w:rsidP="00957197">
            <w:pPr>
              <w:pStyle w:val="4"/>
              <w:ind w:left="0"/>
              <w:jc w:val="center"/>
              <w:rPr>
                <w:rFonts w:ascii="Times New Roman" w:hAnsi="Times New Roman"/>
                <w:szCs w:val="28"/>
                <w:lang w:val="uk-UA"/>
              </w:rPr>
            </w:pPr>
            <w:r w:rsidRPr="00882283">
              <w:rPr>
                <w:rFonts w:ascii="Times New Roman" w:hAnsi="Times New Roman"/>
                <w:szCs w:val="28"/>
                <w:lang w:val="uk-UA"/>
              </w:rPr>
              <w:t>η</w:t>
            </w:r>
          </w:p>
        </w:tc>
        <w:tc>
          <w:tcPr>
            <w:tcW w:w="1527" w:type="dxa"/>
            <w:gridSpan w:val="2"/>
            <w:vAlign w:val="center"/>
          </w:tcPr>
          <w:p w14:paraId="0955A93D" w14:textId="77777777" w:rsidR="007661AB" w:rsidRPr="00210C9D" w:rsidRDefault="007661AB" w:rsidP="00957197">
            <w:pPr>
              <w:pStyle w:val="4"/>
              <w:tabs>
                <w:tab w:val="center" w:pos="377"/>
              </w:tabs>
              <w:ind w:left="0"/>
              <w:jc w:val="center"/>
              <w:rPr>
                <w:rFonts w:ascii="Times New Roman" w:hAnsi="Times New Roman"/>
                <w:szCs w:val="28"/>
                <w:lang w:val="uk-UA"/>
              </w:rPr>
            </w:pPr>
            <w:r w:rsidRPr="00210C9D">
              <w:rPr>
                <w:rFonts w:ascii="Times New Roman" w:hAnsi="Times New Roman"/>
                <w:szCs w:val="28"/>
                <w:lang w:val="uk-UA"/>
              </w:rPr>
              <w:t>0,94</w:t>
            </w:r>
          </w:p>
        </w:tc>
        <w:tc>
          <w:tcPr>
            <w:tcW w:w="1527" w:type="dxa"/>
            <w:gridSpan w:val="2"/>
            <w:vAlign w:val="center"/>
          </w:tcPr>
          <w:p w14:paraId="364A348B" w14:textId="77777777" w:rsidR="007661AB" w:rsidRPr="00210C9D" w:rsidRDefault="007661AB" w:rsidP="00957197">
            <w:pPr>
              <w:pStyle w:val="4"/>
              <w:tabs>
                <w:tab w:val="center" w:pos="129"/>
              </w:tabs>
              <w:ind w:left="0"/>
              <w:jc w:val="center"/>
              <w:rPr>
                <w:rFonts w:ascii="Times New Roman" w:hAnsi="Times New Roman"/>
                <w:szCs w:val="28"/>
                <w:lang w:val="uk-UA"/>
              </w:rPr>
            </w:pPr>
            <w:r w:rsidRPr="00210C9D">
              <w:rPr>
                <w:rFonts w:ascii="Times New Roman" w:hAnsi="Times New Roman"/>
                <w:szCs w:val="28"/>
                <w:lang w:val="uk-UA"/>
              </w:rPr>
              <w:t>0,97</w:t>
            </w:r>
          </w:p>
        </w:tc>
        <w:tc>
          <w:tcPr>
            <w:tcW w:w="1528" w:type="dxa"/>
            <w:gridSpan w:val="2"/>
            <w:vAlign w:val="center"/>
          </w:tcPr>
          <w:p w14:paraId="57CE98DA" w14:textId="77777777" w:rsidR="007661AB" w:rsidRPr="00210C9D" w:rsidRDefault="007661AB" w:rsidP="00957197">
            <w:pPr>
              <w:pStyle w:val="4"/>
              <w:ind w:left="0"/>
              <w:jc w:val="center"/>
              <w:rPr>
                <w:rFonts w:ascii="Times New Roman" w:hAnsi="Times New Roman"/>
                <w:szCs w:val="28"/>
                <w:lang w:val="uk-UA"/>
              </w:rPr>
            </w:pPr>
            <w:r w:rsidRPr="00210C9D">
              <w:rPr>
                <w:rFonts w:ascii="Times New Roman" w:hAnsi="Times New Roman"/>
                <w:szCs w:val="28"/>
                <w:lang w:val="uk-UA"/>
              </w:rPr>
              <w:t>0,93</w:t>
            </w:r>
          </w:p>
        </w:tc>
      </w:tr>
      <w:tr w:rsidR="007661AB" w:rsidRPr="00210C9D" w14:paraId="03E57500" w14:textId="77777777" w:rsidTr="00EE7561">
        <w:trPr>
          <w:trHeight w:val="196"/>
          <w:jc w:val="center"/>
        </w:trPr>
        <w:tc>
          <w:tcPr>
            <w:tcW w:w="3330" w:type="dxa"/>
            <w:vAlign w:val="center"/>
          </w:tcPr>
          <w:p w14:paraId="1F26ECE3" w14:textId="77777777" w:rsidR="007661AB" w:rsidRPr="00210C9D" w:rsidRDefault="007661AB" w:rsidP="00FB158B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Частота обертання</w:t>
            </w:r>
          </w:p>
        </w:tc>
        <w:tc>
          <w:tcPr>
            <w:tcW w:w="1834" w:type="dxa"/>
            <w:vAlign w:val="center"/>
          </w:tcPr>
          <w:p w14:paraId="335A88EC" w14:textId="77777777" w:rsidR="007661AB" w:rsidRPr="00210C9D" w:rsidRDefault="007661AB" w:rsidP="00957197">
            <w:pPr>
              <w:pStyle w:val="4"/>
              <w:ind w:left="0"/>
              <w:jc w:val="center"/>
              <w:rPr>
                <w:rFonts w:ascii="Times New Roman" w:hAnsi="Times New Roman"/>
                <w:szCs w:val="28"/>
                <w:vertAlign w:val="superscript"/>
                <w:lang w:val="uk-UA"/>
              </w:rPr>
            </w:pPr>
            <w:r w:rsidRPr="00210C9D">
              <w:rPr>
                <w:rFonts w:ascii="Times New Roman" w:hAnsi="Times New Roman"/>
                <w:i/>
                <w:szCs w:val="28"/>
                <w:lang w:val="uk-UA"/>
              </w:rPr>
              <w:t>n</w:t>
            </w:r>
            <w:r w:rsidRPr="00210C9D">
              <w:rPr>
                <w:rFonts w:ascii="Times New Roman" w:hAnsi="Times New Roman"/>
                <w:szCs w:val="28"/>
                <w:lang w:val="uk-UA"/>
              </w:rPr>
              <w:t xml:space="preserve">, </w:t>
            </w:r>
            <w:r w:rsidR="007C110B" w:rsidRPr="001F5231">
              <w:rPr>
                <w:rFonts w:ascii="Times New Roman" w:hAnsi="Times New Roman"/>
                <w:i/>
                <w:szCs w:val="28"/>
                <w:lang w:val="uk-UA"/>
              </w:rPr>
              <w:t>об/хв</w:t>
            </w:r>
            <w:r w:rsidR="007C110B" w:rsidRPr="00210C9D">
              <w:rPr>
                <w:rFonts w:ascii="Times New Roman" w:hAnsi="Times New Roman"/>
                <w:szCs w:val="28"/>
                <w:lang w:val="uk-UA"/>
              </w:rPr>
              <w:t>.</w:t>
            </w:r>
          </w:p>
        </w:tc>
        <w:tc>
          <w:tcPr>
            <w:tcW w:w="1145" w:type="dxa"/>
            <w:vAlign w:val="center"/>
          </w:tcPr>
          <w:p w14:paraId="33439203" w14:textId="77777777" w:rsidR="007661AB" w:rsidRPr="00210C9D" w:rsidRDefault="007661AB" w:rsidP="00957197">
            <w:pPr>
              <w:pStyle w:val="4"/>
              <w:ind w:left="0"/>
              <w:jc w:val="center"/>
              <w:rPr>
                <w:rFonts w:ascii="Times New Roman" w:hAnsi="Times New Roman"/>
                <w:szCs w:val="28"/>
                <w:lang w:val="uk-UA"/>
              </w:rPr>
            </w:pPr>
            <w:r w:rsidRPr="00210C9D">
              <w:rPr>
                <w:rFonts w:ascii="Times New Roman" w:hAnsi="Times New Roman"/>
                <w:szCs w:val="28"/>
                <w:lang w:val="uk-UA"/>
              </w:rPr>
              <w:t>1445</w:t>
            </w:r>
          </w:p>
        </w:tc>
        <w:tc>
          <w:tcPr>
            <w:tcW w:w="1146" w:type="dxa"/>
            <w:gridSpan w:val="2"/>
            <w:vAlign w:val="center"/>
          </w:tcPr>
          <w:p w14:paraId="4245537B" w14:textId="77777777" w:rsidR="007661AB" w:rsidRPr="00210C9D" w:rsidRDefault="007661AB" w:rsidP="00957197">
            <w:pPr>
              <w:pStyle w:val="4"/>
              <w:ind w:left="0"/>
              <w:jc w:val="center"/>
              <w:rPr>
                <w:rFonts w:ascii="Times New Roman" w:hAnsi="Times New Roman"/>
                <w:szCs w:val="28"/>
                <w:lang w:val="uk-UA"/>
              </w:rPr>
            </w:pPr>
            <w:r w:rsidRPr="00210C9D">
              <w:rPr>
                <w:rFonts w:ascii="Times New Roman" w:hAnsi="Times New Roman"/>
                <w:szCs w:val="28"/>
                <w:lang w:val="uk-UA"/>
              </w:rPr>
              <w:t>482</w:t>
            </w:r>
          </w:p>
        </w:tc>
        <w:tc>
          <w:tcPr>
            <w:tcW w:w="1145" w:type="dxa"/>
            <w:gridSpan w:val="2"/>
            <w:vAlign w:val="center"/>
          </w:tcPr>
          <w:p w14:paraId="78A08014" w14:textId="77777777" w:rsidR="007661AB" w:rsidRPr="00210C9D" w:rsidRDefault="007661AB" w:rsidP="00957197">
            <w:pPr>
              <w:pStyle w:val="4"/>
              <w:ind w:left="0"/>
              <w:jc w:val="center"/>
              <w:rPr>
                <w:rFonts w:ascii="Times New Roman" w:hAnsi="Times New Roman"/>
                <w:szCs w:val="28"/>
                <w:lang w:val="uk-UA"/>
              </w:rPr>
            </w:pPr>
            <w:r w:rsidRPr="00210C9D">
              <w:rPr>
                <w:rFonts w:ascii="Times New Roman" w:hAnsi="Times New Roman"/>
                <w:szCs w:val="28"/>
                <w:lang w:val="uk-UA"/>
              </w:rPr>
              <w:t>161</w:t>
            </w:r>
          </w:p>
        </w:tc>
        <w:tc>
          <w:tcPr>
            <w:tcW w:w="1146" w:type="dxa"/>
            <w:vAlign w:val="center"/>
          </w:tcPr>
          <w:p w14:paraId="405E7CC5" w14:textId="77777777" w:rsidR="007661AB" w:rsidRPr="00210C9D" w:rsidRDefault="007661AB" w:rsidP="00957197">
            <w:pPr>
              <w:pStyle w:val="4"/>
              <w:ind w:left="0"/>
              <w:jc w:val="center"/>
              <w:rPr>
                <w:rFonts w:ascii="Times New Roman" w:hAnsi="Times New Roman"/>
                <w:szCs w:val="28"/>
                <w:lang w:val="uk-UA"/>
              </w:rPr>
            </w:pPr>
            <w:r w:rsidRPr="00210C9D">
              <w:rPr>
                <w:rFonts w:ascii="Times New Roman" w:hAnsi="Times New Roman"/>
                <w:szCs w:val="28"/>
                <w:lang w:val="uk-UA"/>
              </w:rPr>
              <w:t>55</w:t>
            </w:r>
          </w:p>
        </w:tc>
      </w:tr>
      <w:tr w:rsidR="007661AB" w:rsidRPr="00210C9D" w14:paraId="5BBD8B18" w14:textId="77777777" w:rsidTr="00EE7561">
        <w:trPr>
          <w:trHeight w:val="223"/>
          <w:jc w:val="center"/>
        </w:trPr>
        <w:tc>
          <w:tcPr>
            <w:tcW w:w="3330" w:type="dxa"/>
            <w:vAlign w:val="center"/>
          </w:tcPr>
          <w:p w14:paraId="14C635E7" w14:textId="77777777" w:rsidR="007661AB" w:rsidRPr="00210C9D" w:rsidRDefault="007661AB" w:rsidP="00FB158B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Кутова швидкість</w:t>
            </w:r>
          </w:p>
        </w:tc>
        <w:tc>
          <w:tcPr>
            <w:tcW w:w="1834" w:type="dxa"/>
            <w:vAlign w:val="center"/>
          </w:tcPr>
          <w:p w14:paraId="130E9B8A" w14:textId="77777777" w:rsidR="007661AB" w:rsidRPr="00210C9D" w:rsidRDefault="007661AB" w:rsidP="00957197">
            <w:pPr>
              <w:pStyle w:val="4"/>
              <w:ind w:left="0"/>
              <w:jc w:val="center"/>
              <w:rPr>
                <w:rFonts w:ascii="Times New Roman" w:hAnsi="Times New Roman"/>
                <w:szCs w:val="28"/>
                <w:vertAlign w:val="superscript"/>
                <w:lang w:val="uk-UA"/>
              </w:rPr>
            </w:pPr>
            <w:r w:rsidRPr="00882283">
              <w:rPr>
                <w:rFonts w:ascii="Times New Roman" w:hAnsi="Times New Roman"/>
                <w:szCs w:val="28"/>
                <w:lang w:val="uk-UA"/>
              </w:rPr>
              <w:t>ω</w:t>
            </w:r>
            <w:r w:rsidRPr="00210C9D">
              <w:rPr>
                <w:rFonts w:ascii="Times New Roman" w:hAnsi="Times New Roman"/>
                <w:szCs w:val="28"/>
                <w:lang w:val="uk-UA"/>
              </w:rPr>
              <w:t xml:space="preserve">, </w:t>
            </w:r>
            <w:r w:rsidR="007C110B" w:rsidRPr="001F5231">
              <w:rPr>
                <w:rFonts w:ascii="Times New Roman" w:hAnsi="Times New Roman"/>
                <w:i/>
                <w:szCs w:val="28"/>
                <w:lang w:val="uk-UA"/>
              </w:rPr>
              <w:t>рад/</w:t>
            </w:r>
            <w:r w:rsidRPr="001F5231">
              <w:rPr>
                <w:rFonts w:ascii="Times New Roman" w:hAnsi="Times New Roman"/>
                <w:i/>
                <w:szCs w:val="28"/>
                <w:lang w:val="uk-UA"/>
              </w:rPr>
              <w:t>с</w:t>
            </w:r>
          </w:p>
        </w:tc>
        <w:tc>
          <w:tcPr>
            <w:tcW w:w="1145" w:type="dxa"/>
            <w:vAlign w:val="center"/>
          </w:tcPr>
          <w:p w14:paraId="3271AE96" w14:textId="77777777" w:rsidR="007661AB" w:rsidRPr="00210C9D" w:rsidRDefault="007661AB" w:rsidP="00957197">
            <w:pPr>
              <w:pStyle w:val="4"/>
              <w:ind w:left="0"/>
              <w:jc w:val="center"/>
              <w:rPr>
                <w:rFonts w:ascii="Times New Roman" w:hAnsi="Times New Roman"/>
                <w:szCs w:val="28"/>
                <w:lang w:val="uk-UA"/>
              </w:rPr>
            </w:pPr>
            <w:r w:rsidRPr="00210C9D">
              <w:rPr>
                <w:rFonts w:ascii="Times New Roman" w:hAnsi="Times New Roman"/>
                <w:szCs w:val="28"/>
                <w:lang w:val="uk-UA"/>
              </w:rPr>
              <w:t>151</w:t>
            </w:r>
          </w:p>
        </w:tc>
        <w:tc>
          <w:tcPr>
            <w:tcW w:w="1146" w:type="dxa"/>
            <w:gridSpan w:val="2"/>
            <w:vAlign w:val="center"/>
          </w:tcPr>
          <w:p w14:paraId="4E4385D6" w14:textId="77777777" w:rsidR="007661AB" w:rsidRPr="00210C9D" w:rsidRDefault="007C110B" w:rsidP="00957197">
            <w:pPr>
              <w:pStyle w:val="4"/>
              <w:ind w:left="0"/>
              <w:jc w:val="center"/>
              <w:rPr>
                <w:rFonts w:ascii="Times New Roman" w:hAnsi="Times New Roman"/>
                <w:szCs w:val="28"/>
                <w:lang w:val="uk-UA"/>
              </w:rPr>
            </w:pPr>
            <w:r w:rsidRPr="00210C9D">
              <w:rPr>
                <w:rFonts w:ascii="Times New Roman" w:hAnsi="Times New Roman"/>
                <w:szCs w:val="28"/>
                <w:lang w:val="uk-UA"/>
              </w:rPr>
              <w:t>5</w:t>
            </w:r>
            <w:r w:rsidR="007661AB" w:rsidRPr="00210C9D">
              <w:rPr>
                <w:rFonts w:ascii="Times New Roman" w:hAnsi="Times New Roman"/>
                <w:szCs w:val="28"/>
                <w:lang w:val="uk-UA"/>
              </w:rPr>
              <w:t>0,4</w:t>
            </w:r>
          </w:p>
        </w:tc>
        <w:tc>
          <w:tcPr>
            <w:tcW w:w="1145" w:type="dxa"/>
            <w:gridSpan w:val="2"/>
            <w:vAlign w:val="center"/>
          </w:tcPr>
          <w:p w14:paraId="0F723850" w14:textId="77777777" w:rsidR="007661AB" w:rsidRPr="00210C9D" w:rsidRDefault="007661AB" w:rsidP="00957197">
            <w:pPr>
              <w:pStyle w:val="4"/>
              <w:ind w:left="0"/>
              <w:jc w:val="center"/>
              <w:rPr>
                <w:rFonts w:ascii="Times New Roman" w:hAnsi="Times New Roman"/>
                <w:szCs w:val="28"/>
                <w:lang w:val="uk-UA"/>
              </w:rPr>
            </w:pPr>
            <w:r w:rsidRPr="00210C9D">
              <w:rPr>
                <w:rFonts w:ascii="Times New Roman" w:hAnsi="Times New Roman"/>
                <w:szCs w:val="28"/>
                <w:lang w:val="uk-UA"/>
              </w:rPr>
              <w:t>16,95</w:t>
            </w:r>
          </w:p>
        </w:tc>
        <w:tc>
          <w:tcPr>
            <w:tcW w:w="1146" w:type="dxa"/>
            <w:vAlign w:val="center"/>
          </w:tcPr>
          <w:p w14:paraId="2BE7192D" w14:textId="77777777" w:rsidR="007661AB" w:rsidRPr="00210C9D" w:rsidRDefault="007661AB" w:rsidP="00957197">
            <w:pPr>
              <w:pStyle w:val="4"/>
              <w:ind w:left="0"/>
              <w:jc w:val="center"/>
              <w:rPr>
                <w:rFonts w:ascii="Times New Roman" w:hAnsi="Times New Roman"/>
                <w:szCs w:val="28"/>
                <w:lang w:val="uk-UA"/>
              </w:rPr>
            </w:pPr>
            <w:r w:rsidRPr="00210C9D">
              <w:rPr>
                <w:rFonts w:ascii="Times New Roman" w:hAnsi="Times New Roman"/>
                <w:szCs w:val="28"/>
                <w:lang w:val="uk-UA"/>
              </w:rPr>
              <w:t>5,75</w:t>
            </w:r>
          </w:p>
        </w:tc>
      </w:tr>
      <w:tr w:rsidR="007661AB" w:rsidRPr="00210C9D" w14:paraId="4814DA55" w14:textId="77777777" w:rsidTr="00EE7561">
        <w:trPr>
          <w:trHeight w:val="288"/>
          <w:jc w:val="center"/>
        </w:trPr>
        <w:tc>
          <w:tcPr>
            <w:tcW w:w="3330" w:type="dxa"/>
            <w:vAlign w:val="center"/>
          </w:tcPr>
          <w:p w14:paraId="118DF6F5" w14:textId="77777777" w:rsidR="007661AB" w:rsidRPr="00210C9D" w:rsidRDefault="00BC54BA" w:rsidP="00FB158B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Крутний</w:t>
            </w:r>
            <w:r w:rsidR="003C326F" w:rsidRPr="00210C9D">
              <w:rPr>
                <w:sz w:val="28"/>
                <w:szCs w:val="28"/>
                <w:lang w:val="uk-UA"/>
              </w:rPr>
              <w:t xml:space="preserve"> </w:t>
            </w:r>
            <w:r w:rsidR="007661AB" w:rsidRPr="00210C9D">
              <w:rPr>
                <w:sz w:val="28"/>
                <w:szCs w:val="28"/>
                <w:lang w:val="uk-UA"/>
              </w:rPr>
              <w:t>момент</w:t>
            </w:r>
          </w:p>
        </w:tc>
        <w:tc>
          <w:tcPr>
            <w:tcW w:w="1834" w:type="dxa"/>
            <w:vAlign w:val="center"/>
          </w:tcPr>
          <w:p w14:paraId="0E47C350" w14:textId="77777777" w:rsidR="007661AB" w:rsidRPr="00210C9D" w:rsidRDefault="007C110B" w:rsidP="00957197">
            <w:pPr>
              <w:pStyle w:val="4"/>
              <w:ind w:left="0"/>
              <w:jc w:val="center"/>
              <w:rPr>
                <w:rFonts w:ascii="Times New Roman" w:hAnsi="Times New Roman"/>
                <w:szCs w:val="28"/>
                <w:lang w:val="uk-UA"/>
              </w:rPr>
            </w:pPr>
            <w:r w:rsidRPr="00210C9D">
              <w:rPr>
                <w:rFonts w:ascii="Times New Roman" w:hAnsi="Times New Roman"/>
                <w:i/>
                <w:szCs w:val="28"/>
                <w:lang w:val="uk-UA"/>
              </w:rPr>
              <w:t>М</w:t>
            </w:r>
            <w:r w:rsidR="007661AB" w:rsidRPr="00210C9D">
              <w:rPr>
                <w:rFonts w:ascii="Times New Roman" w:hAnsi="Times New Roman"/>
                <w:szCs w:val="28"/>
                <w:lang w:val="uk-UA"/>
              </w:rPr>
              <w:t xml:space="preserve">, </w:t>
            </w:r>
            <w:r w:rsidR="007661AB" w:rsidRPr="001F5231">
              <w:rPr>
                <w:rFonts w:ascii="Times New Roman" w:hAnsi="Times New Roman"/>
                <w:i/>
                <w:szCs w:val="28"/>
                <w:lang w:val="uk-UA"/>
              </w:rPr>
              <w:t>Н</w:t>
            </w:r>
            <w:r w:rsidR="007661AB" w:rsidRPr="001F5231">
              <w:rPr>
                <w:rFonts w:ascii="Times New Roman" w:hAnsi="Times New Roman"/>
                <w:i/>
                <w:szCs w:val="28"/>
                <w:lang w:val="uk-UA"/>
              </w:rPr>
              <w:sym w:font="Symbol" w:char="F0D7"/>
            </w:r>
            <w:r w:rsidR="007661AB" w:rsidRPr="001F5231">
              <w:rPr>
                <w:rFonts w:ascii="Times New Roman" w:hAnsi="Times New Roman"/>
                <w:i/>
                <w:szCs w:val="28"/>
                <w:lang w:val="uk-UA"/>
              </w:rPr>
              <w:t>м</w:t>
            </w:r>
          </w:p>
        </w:tc>
        <w:tc>
          <w:tcPr>
            <w:tcW w:w="1145" w:type="dxa"/>
            <w:vAlign w:val="center"/>
          </w:tcPr>
          <w:p w14:paraId="721C9147" w14:textId="77777777" w:rsidR="007661AB" w:rsidRPr="00210C9D" w:rsidRDefault="007661AB" w:rsidP="00957197">
            <w:pPr>
              <w:pStyle w:val="4"/>
              <w:ind w:left="0"/>
              <w:jc w:val="center"/>
              <w:rPr>
                <w:rFonts w:ascii="Times New Roman" w:hAnsi="Times New Roman"/>
                <w:szCs w:val="28"/>
                <w:lang w:val="uk-UA"/>
              </w:rPr>
            </w:pPr>
            <w:r w:rsidRPr="00210C9D">
              <w:rPr>
                <w:rFonts w:ascii="Times New Roman" w:hAnsi="Times New Roman"/>
                <w:szCs w:val="28"/>
                <w:lang w:val="uk-UA"/>
              </w:rPr>
              <w:t>33</w:t>
            </w:r>
          </w:p>
        </w:tc>
        <w:tc>
          <w:tcPr>
            <w:tcW w:w="1146" w:type="dxa"/>
            <w:gridSpan w:val="2"/>
            <w:vAlign w:val="center"/>
          </w:tcPr>
          <w:p w14:paraId="4CFE39FE" w14:textId="77777777" w:rsidR="007661AB" w:rsidRPr="00210C9D" w:rsidRDefault="007661AB" w:rsidP="00957197">
            <w:pPr>
              <w:pStyle w:val="4"/>
              <w:ind w:left="0"/>
              <w:jc w:val="center"/>
              <w:rPr>
                <w:rFonts w:ascii="Times New Roman" w:hAnsi="Times New Roman"/>
                <w:szCs w:val="28"/>
                <w:lang w:val="uk-UA"/>
              </w:rPr>
            </w:pPr>
            <w:r w:rsidRPr="00210C9D">
              <w:rPr>
                <w:rFonts w:ascii="Times New Roman" w:hAnsi="Times New Roman"/>
                <w:szCs w:val="28"/>
                <w:lang w:val="uk-UA"/>
              </w:rPr>
              <w:t>93,2</w:t>
            </w:r>
          </w:p>
        </w:tc>
        <w:tc>
          <w:tcPr>
            <w:tcW w:w="1145" w:type="dxa"/>
            <w:gridSpan w:val="2"/>
            <w:vAlign w:val="center"/>
          </w:tcPr>
          <w:p w14:paraId="5003A003" w14:textId="77777777" w:rsidR="007661AB" w:rsidRPr="00210C9D" w:rsidRDefault="007661AB" w:rsidP="00957197">
            <w:pPr>
              <w:pStyle w:val="4"/>
              <w:ind w:left="0"/>
              <w:jc w:val="center"/>
              <w:rPr>
                <w:rFonts w:ascii="Times New Roman" w:hAnsi="Times New Roman"/>
                <w:szCs w:val="28"/>
                <w:lang w:val="uk-UA"/>
              </w:rPr>
            </w:pPr>
            <w:r w:rsidRPr="00210C9D">
              <w:rPr>
                <w:rFonts w:ascii="Times New Roman" w:hAnsi="Times New Roman"/>
                <w:szCs w:val="28"/>
                <w:lang w:val="uk-UA"/>
              </w:rPr>
              <w:t>270</w:t>
            </w:r>
          </w:p>
        </w:tc>
        <w:tc>
          <w:tcPr>
            <w:tcW w:w="1146" w:type="dxa"/>
            <w:vAlign w:val="center"/>
          </w:tcPr>
          <w:p w14:paraId="361E6BA8" w14:textId="77777777" w:rsidR="007661AB" w:rsidRPr="00210C9D" w:rsidRDefault="007661AB" w:rsidP="00957197">
            <w:pPr>
              <w:pStyle w:val="4"/>
              <w:ind w:left="0"/>
              <w:jc w:val="center"/>
              <w:rPr>
                <w:rFonts w:ascii="Times New Roman" w:hAnsi="Times New Roman"/>
                <w:szCs w:val="28"/>
                <w:lang w:val="uk-UA"/>
              </w:rPr>
            </w:pPr>
            <w:r w:rsidRPr="00210C9D">
              <w:rPr>
                <w:rFonts w:ascii="Times New Roman" w:hAnsi="Times New Roman"/>
                <w:szCs w:val="28"/>
                <w:lang w:val="uk-UA"/>
              </w:rPr>
              <w:t>73</w:t>
            </w:r>
            <w:r w:rsidR="007C110B" w:rsidRPr="00210C9D">
              <w:rPr>
                <w:rFonts w:ascii="Times New Roman" w:hAnsi="Times New Roman"/>
                <w:szCs w:val="28"/>
                <w:lang w:val="uk-UA"/>
              </w:rPr>
              <w:t>6</w:t>
            </w:r>
          </w:p>
        </w:tc>
      </w:tr>
    </w:tbl>
    <w:p w14:paraId="61F7F8CD" w14:textId="456C78A0" w:rsidR="003E3D3C" w:rsidRPr="00210C9D" w:rsidRDefault="00BD3AEE" w:rsidP="003E3D3C">
      <w:pPr>
        <w:spacing w:line="360" w:lineRule="auto"/>
        <w:ind w:right="21"/>
        <w:jc w:val="center"/>
        <w:rPr>
          <w:b/>
          <w:bCs/>
          <w:sz w:val="28"/>
          <w:szCs w:val="28"/>
          <w:lang w:val="uk-UA"/>
        </w:rPr>
      </w:pPr>
      <w:r w:rsidRPr="00210C9D">
        <w:rPr>
          <w:b/>
          <w:caps/>
          <w:sz w:val="28"/>
          <w:szCs w:val="28"/>
          <w:lang w:val="uk-UA"/>
        </w:rPr>
        <w:br w:type="page"/>
      </w:r>
      <w:r w:rsidR="00016524" w:rsidRPr="00210C9D">
        <w:rPr>
          <w:b/>
          <w:caps/>
          <w:sz w:val="28"/>
          <w:szCs w:val="28"/>
          <w:lang w:val="uk-UA"/>
        </w:rPr>
        <w:lastRenderedPageBreak/>
        <w:t xml:space="preserve">2 </w:t>
      </w:r>
      <w:r w:rsidR="003E3D3C" w:rsidRPr="00210C9D">
        <w:rPr>
          <w:b/>
          <w:caps/>
          <w:sz w:val="28"/>
          <w:szCs w:val="28"/>
          <w:lang w:val="uk-UA"/>
        </w:rPr>
        <w:t>Розрахунок</w:t>
      </w:r>
      <w:r w:rsidR="003E3D3C" w:rsidRPr="00210C9D">
        <w:rPr>
          <w:b/>
          <w:bCs/>
          <w:sz w:val="28"/>
          <w:szCs w:val="28"/>
          <w:lang w:val="uk-UA"/>
        </w:rPr>
        <w:t xml:space="preserve"> </w:t>
      </w:r>
      <w:r w:rsidR="003E3D3C" w:rsidRPr="00210C9D">
        <w:rPr>
          <w:b/>
          <w:caps/>
          <w:sz w:val="28"/>
          <w:szCs w:val="28"/>
          <w:lang w:val="uk-UA"/>
        </w:rPr>
        <w:t>клинопасової</w:t>
      </w:r>
      <w:r w:rsidR="003E3D3C" w:rsidRPr="00210C9D">
        <w:rPr>
          <w:b/>
          <w:bCs/>
          <w:sz w:val="28"/>
          <w:szCs w:val="28"/>
          <w:lang w:val="uk-UA"/>
        </w:rPr>
        <w:t xml:space="preserve"> </w:t>
      </w:r>
      <w:r w:rsidR="003E3D3C" w:rsidRPr="00210C9D">
        <w:rPr>
          <w:b/>
          <w:caps/>
          <w:sz w:val="28"/>
          <w:szCs w:val="28"/>
          <w:lang w:val="uk-UA"/>
        </w:rPr>
        <w:t>передачі</w:t>
      </w:r>
    </w:p>
    <w:p w14:paraId="0110B1BC" w14:textId="77777777" w:rsidR="003E3D3C" w:rsidRPr="00210C9D" w:rsidRDefault="003E3D3C" w:rsidP="003E3D3C">
      <w:pPr>
        <w:spacing w:line="360" w:lineRule="auto"/>
        <w:ind w:left="720" w:right="21"/>
        <w:jc w:val="both"/>
        <w:rPr>
          <w:bCs/>
          <w:sz w:val="28"/>
          <w:szCs w:val="28"/>
          <w:lang w:val="uk-UA"/>
        </w:rPr>
      </w:pPr>
    </w:p>
    <w:p w14:paraId="787F23EE" w14:textId="704902E5" w:rsidR="003E3D3C" w:rsidRPr="00210C9D" w:rsidRDefault="003E3D3C" w:rsidP="003E3D3C">
      <w:pPr>
        <w:spacing w:line="360" w:lineRule="auto"/>
        <w:ind w:right="21" w:firstLine="720"/>
        <w:jc w:val="both"/>
        <w:rPr>
          <w:bCs/>
          <w:sz w:val="28"/>
          <w:szCs w:val="28"/>
          <w:lang w:val="uk-UA"/>
        </w:rPr>
      </w:pPr>
      <w:r w:rsidRPr="00210C9D">
        <w:rPr>
          <w:bCs/>
          <w:sz w:val="28"/>
          <w:szCs w:val="28"/>
          <w:lang w:val="uk-UA"/>
        </w:rPr>
        <w:t xml:space="preserve">Пасова передача </w:t>
      </w:r>
      <w:r w:rsidR="003C54DB" w:rsidRPr="00210C9D">
        <w:rPr>
          <w:bCs/>
          <w:sz w:val="28"/>
          <w:szCs w:val="28"/>
          <w:lang w:val="uk-UA"/>
        </w:rPr>
        <w:t xml:space="preserve">належить </w:t>
      </w:r>
      <w:r w:rsidR="006E3510" w:rsidRPr="00210C9D">
        <w:rPr>
          <w:bCs/>
          <w:sz w:val="28"/>
          <w:szCs w:val="28"/>
          <w:lang w:val="uk-UA"/>
        </w:rPr>
        <w:t xml:space="preserve">до передач з </w:t>
      </w:r>
      <w:r w:rsidR="006E3510" w:rsidRPr="00EA6327">
        <w:rPr>
          <w:bCs/>
          <w:sz w:val="28"/>
          <w:szCs w:val="28"/>
          <w:lang w:val="uk-UA"/>
        </w:rPr>
        <w:t>гнучкою в’</w:t>
      </w:r>
      <w:r w:rsidRPr="00EA6327">
        <w:rPr>
          <w:bCs/>
          <w:sz w:val="28"/>
          <w:szCs w:val="28"/>
          <w:lang w:val="uk-UA"/>
        </w:rPr>
        <w:t>яззю</w:t>
      </w:r>
      <w:r w:rsidR="006E3510" w:rsidRPr="00EA6327">
        <w:rPr>
          <w:bCs/>
          <w:sz w:val="28"/>
          <w:szCs w:val="28"/>
          <w:lang w:val="uk-UA"/>
        </w:rPr>
        <w:t>,</w:t>
      </w:r>
      <w:r w:rsidRPr="00EA6327">
        <w:rPr>
          <w:bCs/>
          <w:sz w:val="28"/>
          <w:szCs w:val="28"/>
          <w:lang w:val="uk-UA"/>
        </w:rPr>
        <w:t xml:space="preserve"> в яких</w:t>
      </w:r>
      <w:r w:rsidRPr="00210C9D">
        <w:rPr>
          <w:bCs/>
          <w:sz w:val="28"/>
          <w:szCs w:val="28"/>
          <w:lang w:val="uk-UA"/>
        </w:rPr>
        <w:t xml:space="preserve"> рух передається за рахунок сил тертя. Вона складається з 3 основних елементів: ведучого і веденого шківів та пасу (рис.</w:t>
      </w:r>
      <w:r w:rsidR="00016524" w:rsidRPr="00210C9D">
        <w:rPr>
          <w:bCs/>
          <w:sz w:val="28"/>
          <w:szCs w:val="28"/>
          <w:lang w:val="uk-UA"/>
        </w:rPr>
        <w:t> </w:t>
      </w:r>
      <w:r w:rsidRPr="00210C9D">
        <w:rPr>
          <w:bCs/>
          <w:sz w:val="28"/>
          <w:szCs w:val="28"/>
          <w:lang w:val="uk-UA"/>
        </w:rPr>
        <w:t>3).</w:t>
      </w:r>
    </w:p>
    <w:p w14:paraId="79F9E2F4" w14:textId="77777777" w:rsidR="00EE7561" w:rsidRPr="00210C9D" w:rsidRDefault="00EE7561" w:rsidP="003E3D3C">
      <w:pPr>
        <w:spacing w:line="360" w:lineRule="auto"/>
        <w:ind w:right="21" w:firstLine="720"/>
        <w:jc w:val="both"/>
        <w:rPr>
          <w:bCs/>
          <w:sz w:val="28"/>
          <w:szCs w:val="28"/>
          <w:lang w:val="uk-UA"/>
        </w:rPr>
      </w:pPr>
    </w:p>
    <w:p w14:paraId="409248DD" w14:textId="77777777" w:rsidR="003E3D3C" w:rsidRPr="00210C9D" w:rsidRDefault="00A14C19" w:rsidP="003E3D3C">
      <w:pPr>
        <w:ind w:right="21" w:firstLine="720"/>
        <w:jc w:val="both"/>
        <w:rPr>
          <w:bCs/>
          <w:sz w:val="28"/>
          <w:szCs w:val="28"/>
          <w:lang w:val="uk-UA"/>
        </w:rPr>
      </w:pPr>
      <w:r w:rsidRPr="00210C9D">
        <w:rPr>
          <w:bCs/>
          <w:noProof/>
          <w:sz w:val="28"/>
          <w:szCs w:val="28"/>
          <w:lang w:val="uk-UA" w:eastAsia="uk-UA"/>
        </w:rPr>
        <mc:AlternateContent>
          <mc:Choice Requires="wpg">
            <w:drawing>
              <wp:anchor distT="0" distB="0" distL="114300" distR="114300" simplePos="0" relativeHeight="251616768" behindDoc="0" locked="0" layoutInCell="1" allowOverlap="1" wp14:anchorId="143638C2" wp14:editId="7F2C248B">
                <wp:simplePos x="0" y="0"/>
                <wp:positionH relativeFrom="column">
                  <wp:posOffset>586740</wp:posOffset>
                </wp:positionH>
                <wp:positionV relativeFrom="paragraph">
                  <wp:posOffset>36195</wp:posOffset>
                </wp:positionV>
                <wp:extent cx="4585335" cy="2651760"/>
                <wp:effectExtent l="1905" t="0" r="3810" b="635"/>
                <wp:wrapTopAndBottom/>
                <wp:docPr id="8137" name="Group 8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85335" cy="2651760"/>
                          <a:chOff x="2061" y="5286"/>
                          <a:chExt cx="7221" cy="4176"/>
                        </a:xfrm>
                      </wpg:grpSpPr>
                      <wpg:grpSp>
                        <wpg:cNvPr id="8138" name="Group 851"/>
                        <wpg:cNvGrpSpPr>
                          <a:grpSpLocks/>
                        </wpg:cNvGrpSpPr>
                        <wpg:grpSpPr bwMode="auto">
                          <a:xfrm>
                            <a:off x="2061" y="5286"/>
                            <a:ext cx="7221" cy="4008"/>
                            <a:chOff x="2061" y="5286"/>
                            <a:chExt cx="7221" cy="4008"/>
                          </a:xfrm>
                        </wpg:grpSpPr>
                        <wps:wsp>
                          <wps:cNvPr id="8139" name="Line 852"/>
                          <wps:cNvCnPr/>
                          <wps:spPr bwMode="auto">
                            <a:xfrm>
                              <a:off x="3111" y="8514"/>
                              <a:ext cx="597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lgDash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40" name="Oval 853"/>
                          <wps:cNvSpPr>
                            <a:spLocks noChangeArrowheads="1"/>
                          </wps:cNvSpPr>
                          <wps:spPr bwMode="auto">
                            <a:xfrm>
                              <a:off x="3188" y="8085"/>
                              <a:ext cx="850" cy="850"/>
                            </a:xfrm>
                            <a:prstGeom prst="ellips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41" name="Oval 854"/>
                          <wps:cNvSpPr>
                            <a:spLocks noChangeArrowheads="1"/>
                          </wps:cNvSpPr>
                          <wps:spPr bwMode="auto">
                            <a:xfrm>
                              <a:off x="5931" y="5976"/>
                              <a:ext cx="2268" cy="2268"/>
                            </a:xfrm>
                            <a:prstGeom prst="ellips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42" name="Line 855"/>
                          <wps:cNvCnPr/>
                          <wps:spPr bwMode="auto">
                            <a:xfrm flipV="1">
                              <a:off x="3603" y="6534"/>
                              <a:ext cx="4935" cy="198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lgDash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43" name="Line 856"/>
                          <wps:cNvCnPr/>
                          <wps:spPr bwMode="auto">
                            <a:xfrm rot="16200000" flipV="1">
                              <a:off x="2487" y="7677"/>
                              <a:ext cx="1881" cy="76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lgDash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44" name="Line 857"/>
                          <wps:cNvCnPr/>
                          <wps:spPr bwMode="auto">
                            <a:xfrm rot="16200000" flipV="1">
                              <a:off x="5745" y="6489"/>
                              <a:ext cx="2508" cy="10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lgDash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45" name="Line 858"/>
                          <wps:cNvCnPr/>
                          <wps:spPr bwMode="auto">
                            <a:xfrm flipV="1">
                              <a:off x="3069" y="5766"/>
                              <a:ext cx="3420" cy="139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46" name="Arc 859"/>
                          <wps:cNvSpPr>
                            <a:spLocks/>
                          </wps:cNvSpPr>
                          <wps:spPr bwMode="auto">
                            <a:xfrm>
                              <a:off x="3753" y="6560"/>
                              <a:ext cx="5102" cy="1953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8267 0 0"/>
                                <a:gd name="G2" fmla="+- 21600 0 0"/>
                                <a:gd name="T0" fmla="*/ 19956 w 21600"/>
                                <a:gd name="T1" fmla="*/ 0 h 8267"/>
                                <a:gd name="T2" fmla="*/ 21600 w 21600"/>
                                <a:gd name="T3" fmla="*/ 8267 h 8267"/>
                                <a:gd name="T4" fmla="*/ 0 w 21600"/>
                                <a:gd name="T5" fmla="*/ 8267 h 82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8267" fill="none" extrusionOk="0">
                                  <a:moveTo>
                                    <a:pt x="19955" y="0"/>
                                  </a:moveTo>
                                  <a:cubicBezTo>
                                    <a:pt x="21041" y="2621"/>
                                    <a:pt x="21600" y="5430"/>
                                    <a:pt x="21600" y="8267"/>
                                  </a:cubicBezTo>
                                </a:path>
                                <a:path w="21600" h="8267" stroke="0" extrusionOk="0">
                                  <a:moveTo>
                                    <a:pt x="19955" y="0"/>
                                  </a:moveTo>
                                  <a:cubicBezTo>
                                    <a:pt x="21041" y="2621"/>
                                    <a:pt x="21600" y="5430"/>
                                    <a:pt x="21600" y="8267"/>
                                  </a:cubicBezTo>
                                  <a:lnTo>
                                    <a:pt x="0" y="8267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47" name="Arc 860"/>
                          <wps:cNvSpPr>
                            <a:spLocks noChangeAspect="1"/>
                          </wps:cNvSpPr>
                          <wps:spPr bwMode="auto">
                            <a:xfrm>
                              <a:off x="2559" y="7648"/>
                              <a:ext cx="1059" cy="869"/>
                            </a:xfrm>
                            <a:custGeom>
                              <a:avLst/>
                              <a:gdLst>
                                <a:gd name="G0" fmla="+- 21352 0 0"/>
                                <a:gd name="G1" fmla="+- 17532 0 0"/>
                                <a:gd name="G2" fmla="+- 21600 0 0"/>
                                <a:gd name="T0" fmla="*/ 0 w 21352"/>
                                <a:gd name="T1" fmla="*/ 14269 h 17532"/>
                                <a:gd name="T2" fmla="*/ 8735 w 21352"/>
                                <a:gd name="T3" fmla="*/ 0 h 17532"/>
                                <a:gd name="T4" fmla="*/ 21352 w 21352"/>
                                <a:gd name="T5" fmla="*/ 17532 h 1753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352" h="17532" fill="none" extrusionOk="0">
                                  <a:moveTo>
                                    <a:pt x="-1" y="14268"/>
                                  </a:moveTo>
                                  <a:cubicBezTo>
                                    <a:pt x="876" y="8532"/>
                                    <a:pt x="4024" y="3389"/>
                                    <a:pt x="8734" y="-1"/>
                                  </a:cubicBezTo>
                                </a:path>
                                <a:path w="21352" h="17532" stroke="0" extrusionOk="0">
                                  <a:moveTo>
                                    <a:pt x="-1" y="14268"/>
                                  </a:moveTo>
                                  <a:cubicBezTo>
                                    <a:pt x="876" y="8532"/>
                                    <a:pt x="4024" y="3389"/>
                                    <a:pt x="8734" y="-1"/>
                                  </a:cubicBezTo>
                                  <a:lnTo>
                                    <a:pt x="21352" y="1753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48" name="Arc 861"/>
                          <wps:cNvSpPr>
                            <a:spLocks noChangeAspect="1"/>
                          </wps:cNvSpPr>
                          <wps:spPr bwMode="auto">
                            <a:xfrm>
                              <a:off x="7219" y="5599"/>
                              <a:ext cx="1037" cy="1349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471 0 0"/>
                                <a:gd name="G2" fmla="+- 21600 0 0"/>
                                <a:gd name="T0" fmla="*/ 2353 w 16522"/>
                                <a:gd name="T1" fmla="*/ 0 h 21471"/>
                                <a:gd name="T2" fmla="*/ 16522 w 16522"/>
                                <a:gd name="T3" fmla="*/ 7557 h 21471"/>
                                <a:gd name="T4" fmla="*/ 0 w 16522"/>
                                <a:gd name="T5" fmla="*/ 21471 h 2147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6522" h="21471" fill="none" extrusionOk="0">
                                  <a:moveTo>
                                    <a:pt x="2353" y="-1"/>
                                  </a:moveTo>
                                  <a:cubicBezTo>
                                    <a:pt x="7871" y="604"/>
                                    <a:pt x="12945" y="3310"/>
                                    <a:pt x="16521" y="7557"/>
                                  </a:cubicBezTo>
                                </a:path>
                                <a:path w="16522" h="21471" stroke="0" extrusionOk="0">
                                  <a:moveTo>
                                    <a:pt x="2353" y="-1"/>
                                  </a:moveTo>
                                  <a:cubicBezTo>
                                    <a:pt x="7871" y="604"/>
                                    <a:pt x="12945" y="3310"/>
                                    <a:pt x="16521" y="7557"/>
                                  </a:cubicBezTo>
                                  <a:lnTo>
                                    <a:pt x="0" y="21471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49" name="Text Box 8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12" y="7233"/>
                              <a:ext cx="570" cy="6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09C2E67" w14:textId="77777777" w:rsidR="009221E0" w:rsidRPr="00DD4088" w:rsidRDefault="009221E0" w:rsidP="003E3D3C">
                                <w:pPr>
                                  <w:rPr>
                                    <w:b/>
                                    <w:i/>
                                  </w:rPr>
                                </w:pPr>
                                <w:r w:rsidRPr="00DD4088">
                                  <w:rPr>
                                    <w:b/>
                                    <w:i/>
                                  </w:rPr>
                                  <w:sym w:font="Symbol" w:char="F071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50" name="Line 863"/>
                          <wps:cNvCnPr/>
                          <wps:spPr bwMode="auto">
                            <a:xfrm flipV="1">
                              <a:off x="3369" y="6192"/>
                              <a:ext cx="3036" cy="1974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51" name="Line 864"/>
                          <wps:cNvCnPr/>
                          <wps:spPr bwMode="auto">
                            <a:xfrm>
                              <a:off x="6405" y="6192"/>
                              <a:ext cx="648" cy="94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52" name="Line 865"/>
                          <wps:cNvCnPr/>
                          <wps:spPr bwMode="auto">
                            <a:xfrm>
                              <a:off x="3196" y="7914"/>
                              <a:ext cx="425" cy="61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53" name="Line 866"/>
                          <wps:cNvCnPr/>
                          <wps:spPr bwMode="auto">
                            <a:xfrm flipV="1">
                              <a:off x="3669" y="8232"/>
                              <a:ext cx="3576" cy="702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54" name="Line 867"/>
                          <wps:cNvCnPr/>
                          <wps:spPr bwMode="auto">
                            <a:xfrm>
                              <a:off x="7053" y="7134"/>
                              <a:ext cx="192" cy="109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55" name="Line 868"/>
                          <wps:cNvCnPr/>
                          <wps:spPr bwMode="auto">
                            <a:xfrm>
                              <a:off x="3621" y="8526"/>
                              <a:ext cx="90" cy="7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56" name="Text Box 86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79" y="6012"/>
                              <a:ext cx="816" cy="4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8358EC0" w14:textId="77777777" w:rsidR="009221E0" w:rsidRPr="00DD4088" w:rsidRDefault="009221E0" w:rsidP="003E3D3C">
                                <w:pPr>
                                  <w:jc w:val="center"/>
                                  <w:rPr>
                                    <w:b/>
                                    <w:i/>
                                    <w:sz w:val="28"/>
                                    <w:szCs w:val="28"/>
                                    <w:vertAlign w:val="subscript"/>
                                    <w:lang w:val="en-US"/>
                                  </w:rPr>
                                </w:pPr>
                                <w:r w:rsidRPr="00DD4088">
                                  <w:rPr>
                                    <w:b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  <w:t>a</w:t>
                                </w:r>
                                <w:r w:rsidRPr="00DD4088">
                                  <w:rPr>
                                    <w:b/>
                                    <w:i/>
                                    <w:sz w:val="28"/>
                                    <w:szCs w:val="28"/>
                                    <w:vertAlign w:val="subscript"/>
                                    <w:lang w:val="en-US"/>
                                  </w:rPr>
                                  <w:t>w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57" name="Text Box 8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61" y="7626"/>
                              <a:ext cx="816" cy="4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32965C3" w14:textId="77777777" w:rsidR="009221E0" w:rsidRPr="00DD4088" w:rsidRDefault="009221E0" w:rsidP="003E3D3C">
                                <w:pPr>
                                  <w:jc w:val="center"/>
                                  <w:rPr>
                                    <w:b/>
                                    <w:i/>
                                    <w:sz w:val="28"/>
                                    <w:szCs w:val="28"/>
                                    <w:vertAlign w:val="subscript"/>
                                    <w:lang w:val="en-US"/>
                                  </w:rPr>
                                </w:pPr>
                                <w:r w:rsidRPr="00DD4088">
                                  <w:rPr>
                                    <w:b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  <w:sym w:font="Symbol" w:char="F077"/>
                                </w:r>
                                <w:r w:rsidRPr="00DD4088">
                                  <w:rPr>
                                    <w:b/>
                                    <w:i/>
                                    <w:sz w:val="28"/>
                                    <w:szCs w:val="28"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58" name="Text Box 87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11" y="5286"/>
                              <a:ext cx="816" cy="4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EF5F2D4" w14:textId="77777777" w:rsidR="009221E0" w:rsidRPr="00DD4088" w:rsidRDefault="009221E0" w:rsidP="003E3D3C">
                                <w:pPr>
                                  <w:jc w:val="center"/>
                                  <w:rPr>
                                    <w:b/>
                                    <w:i/>
                                    <w:sz w:val="28"/>
                                    <w:szCs w:val="28"/>
                                    <w:vertAlign w:val="subscript"/>
                                    <w:lang w:val="en-US"/>
                                  </w:rPr>
                                </w:pPr>
                                <w:r w:rsidRPr="00DD4088">
                                  <w:rPr>
                                    <w:b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  <w:sym w:font="Symbol" w:char="F077"/>
                                </w:r>
                                <w:r w:rsidRPr="00DD4088">
                                  <w:rPr>
                                    <w:b/>
                                    <w:i/>
                                    <w:sz w:val="28"/>
                                    <w:szCs w:val="28"/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59" name="Arc 872"/>
                          <wps:cNvSpPr>
                            <a:spLocks/>
                          </wps:cNvSpPr>
                          <wps:spPr bwMode="auto">
                            <a:xfrm>
                              <a:off x="6660" y="6428"/>
                              <a:ext cx="1085" cy="1354"/>
                            </a:xfrm>
                            <a:custGeom>
                              <a:avLst/>
                              <a:gdLst>
                                <a:gd name="G0" fmla="+- 12854 0 0"/>
                                <a:gd name="G1" fmla="+- 21600 0 0"/>
                                <a:gd name="G2" fmla="+- 21600 0 0"/>
                                <a:gd name="T0" fmla="*/ 0 w 34454"/>
                                <a:gd name="T1" fmla="*/ 4241 h 43017"/>
                                <a:gd name="T2" fmla="*/ 15659 w 34454"/>
                                <a:gd name="T3" fmla="*/ 43017 h 43017"/>
                                <a:gd name="T4" fmla="*/ 12854 w 34454"/>
                                <a:gd name="T5" fmla="*/ 21600 h 4301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34454" h="43017" fill="none" extrusionOk="0">
                                  <a:moveTo>
                                    <a:pt x="0" y="4241"/>
                                  </a:moveTo>
                                  <a:cubicBezTo>
                                    <a:pt x="3719" y="1486"/>
                                    <a:pt x="8225" y="-1"/>
                                    <a:pt x="12854" y="0"/>
                                  </a:cubicBezTo>
                                  <a:cubicBezTo>
                                    <a:pt x="24783" y="0"/>
                                    <a:pt x="34454" y="9670"/>
                                    <a:pt x="34454" y="21600"/>
                                  </a:cubicBezTo>
                                  <a:cubicBezTo>
                                    <a:pt x="34454" y="32445"/>
                                    <a:pt x="26412" y="41608"/>
                                    <a:pt x="15659" y="43017"/>
                                  </a:cubicBezTo>
                                </a:path>
                                <a:path w="34454" h="43017" stroke="0" extrusionOk="0">
                                  <a:moveTo>
                                    <a:pt x="0" y="4241"/>
                                  </a:moveTo>
                                  <a:cubicBezTo>
                                    <a:pt x="3719" y="1486"/>
                                    <a:pt x="8225" y="-1"/>
                                    <a:pt x="12854" y="0"/>
                                  </a:cubicBezTo>
                                  <a:cubicBezTo>
                                    <a:pt x="24783" y="0"/>
                                    <a:pt x="34454" y="9670"/>
                                    <a:pt x="34454" y="21600"/>
                                  </a:cubicBezTo>
                                  <a:cubicBezTo>
                                    <a:pt x="34454" y="32445"/>
                                    <a:pt x="26412" y="41608"/>
                                    <a:pt x="15659" y="43017"/>
                                  </a:cubicBezTo>
                                  <a:lnTo>
                                    <a:pt x="12854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60" name="Text Box 8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15" y="6198"/>
                              <a:ext cx="816" cy="4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D4DEC31" w14:textId="77777777" w:rsidR="009221E0" w:rsidRPr="00DD4088" w:rsidRDefault="009221E0" w:rsidP="003E3D3C">
                                <w:pPr>
                                  <w:jc w:val="center"/>
                                  <w:rPr>
                                    <w:b/>
                                    <w:i/>
                                    <w:sz w:val="28"/>
                                    <w:szCs w:val="28"/>
                                    <w:vertAlign w:val="subscript"/>
                                    <w:lang w:val="en-US"/>
                                  </w:rPr>
                                </w:pPr>
                                <w:r w:rsidRPr="00DD4088">
                                  <w:rPr>
                                    <w:b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  <w:sym w:font="Symbol" w:char="F061"/>
                                </w:r>
                                <w:r w:rsidRPr="00DD4088">
                                  <w:rPr>
                                    <w:b/>
                                    <w:i/>
                                    <w:sz w:val="28"/>
                                    <w:szCs w:val="28"/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61" name="Line 874"/>
                          <wps:cNvCnPr/>
                          <wps:spPr bwMode="auto">
                            <a:xfrm>
                              <a:off x="5937" y="7020"/>
                              <a:ext cx="2250" cy="21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62" name="Text Box 8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003" y="6672"/>
                              <a:ext cx="816" cy="4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5C308B" w14:textId="77777777" w:rsidR="009221E0" w:rsidRPr="00DD4088" w:rsidRDefault="009221E0" w:rsidP="003E3D3C">
                                <w:pPr>
                                  <w:jc w:val="center"/>
                                  <w:rPr>
                                    <w:b/>
                                    <w:i/>
                                    <w:sz w:val="28"/>
                                    <w:szCs w:val="28"/>
                                    <w:vertAlign w:val="subscript"/>
                                    <w:lang w:val="en-US"/>
                                  </w:rPr>
                                </w:pPr>
                                <w:r w:rsidRPr="00DD4088">
                                  <w:rPr>
                                    <w:b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  <w:t>d</w:t>
                                </w:r>
                                <w:r w:rsidRPr="00DD4088">
                                  <w:rPr>
                                    <w:b/>
                                    <w:i/>
                                    <w:sz w:val="28"/>
                                    <w:szCs w:val="28"/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63" name="Arc 876"/>
                          <wps:cNvSpPr>
                            <a:spLocks/>
                          </wps:cNvSpPr>
                          <wps:spPr bwMode="auto">
                            <a:xfrm>
                              <a:off x="2943" y="7957"/>
                              <a:ext cx="757" cy="1240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17794 0 0"/>
                                <a:gd name="G2" fmla="+- 21600 0 0"/>
                                <a:gd name="T0" fmla="*/ 24045 w 24045"/>
                                <a:gd name="T1" fmla="*/ 39255 h 39394"/>
                                <a:gd name="T2" fmla="*/ 9355 w 24045"/>
                                <a:gd name="T3" fmla="*/ 0 h 39394"/>
                                <a:gd name="T4" fmla="*/ 21600 w 24045"/>
                                <a:gd name="T5" fmla="*/ 17794 h 3939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4045" h="39394" fill="none" extrusionOk="0">
                                  <a:moveTo>
                                    <a:pt x="24045" y="39255"/>
                                  </a:moveTo>
                                  <a:cubicBezTo>
                                    <a:pt x="23233" y="39347"/>
                                    <a:pt x="22416" y="39393"/>
                                    <a:pt x="21600" y="39394"/>
                                  </a:cubicBezTo>
                                  <a:cubicBezTo>
                                    <a:pt x="9670" y="39394"/>
                                    <a:pt x="0" y="29723"/>
                                    <a:pt x="0" y="17794"/>
                                  </a:cubicBezTo>
                                  <a:cubicBezTo>
                                    <a:pt x="-1" y="10684"/>
                                    <a:pt x="3498" y="4030"/>
                                    <a:pt x="9355" y="0"/>
                                  </a:cubicBezTo>
                                </a:path>
                                <a:path w="24045" h="39394" stroke="0" extrusionOk="0">
                                  <a:moveTo>
                                    <a:pt x="24045" y="39255"/>
                                  </a:moveTo>
                                  <a:cubicBezTo>
                                    <a:pt x="23233" y="39347"/>
                                    <a:pt x="22416" y="39393"/>
                                    <a:pt x="21600" y="39394"/>
                                  </a:cubicBezTo>
                                  <a:cubicBezTo>
                                    <a:pt x="9670" y="39394"/>
                                    <a:pt x="0" y="29723"/>
                                    <a:pt x="0" y="17794"/>
                                  </a:cubicBezTo>
                                  <a:cubicBezTo>
                                    <a:pt x="-1" y="10684"/>
                                    <a:pt x="3498" y="4030"/>
                                    <a:pt x="9355" y="0"/>
                                  </a:cubicBezTo>
                                  <a:lnTo>
                                    <a:pt x="21600" y="17794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64" name="Text Box 8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61" y="8514"/>
                              <a:ext cx="816" cy="4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B1354D" w14:textId="77777777" w:rsidR="009221E0" w:rsidRPr="00DD4088" w:rsidRDefault="009221E0" w:rsidP="003E3D3C">
                                <w:pPr>
                                  <w:jc w:val="center"/>
                                  <w:rPr>
                                    <w:b/>
                                    <w:i/>
                                    <w:sz w:val="28"/>
                                    <w:szCs w:val="28"/>
                                    <w:vertAlign w:val="subscript"/>
                                    <w:lang w:val="en-US"/>
                                  </w:rPr>
                                </w:pPr>
                                <w:r w:rsidRPr="00DD4088">
                                  <w:rPr>
                                    <w:b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  <w:sym w:font="Symbol" w:char="F061"/>
                                </w:r>
                                <w:r w:rsidRPr="00DD4088">
                                  <w:rPr>
                                    <w:b/>
                                    <w:i/>
                                    <w:sz w:val="28"/>
                                    <w:szCs w:val="28"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65" name="Line 878"/>
                          <wps:cNvCnPr/>
                          <wps:spPr bwMode="auto">
                            <a:xfrm flipV="1">
                              <a:off x="3357" y="8172"/>
                              <a:ext cx="504" cy="68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66" name="Line 879"/>
                          <wps:cNvCnPr/>
                          <wps:spPr bwMode="auto">
                            <a:xfrm flipV="1">
                              <a:off x="3855" y="7896"/>
                              <a:ext cx="216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67" name="Line 880"/>
                          <wps:cNvCnPr/>
                          <wps:spPr bwMode="auto">
                            <a:xfrm>
                              <a:off x="4071" y="7890"/>
                              <a:ext cx="43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68" name="Text Box 8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51" y="7506"/>
                              <a:ext cx="816" cy="4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7AE19EB" w14:textId="77777777" w:rsidR="009221E0" w:rsidRPr="00DD4088" w:rsidRDefault="009221E0" w:rsidP="003E3D3C">
                                <w:pPr>
                                  <w:jc w:val="center"/>
                                  <w:rPr>
                                    <w:b/>
                                    <w:i/>
                                    <w:sz w:val="28"/>
                                    <w:szCs w:val="28"/>
                                    <w:vertAlign w:val="subscript"/>
                                    <w:lang w:val="en-US"/>
                                  </w:rPr>
                                </w:pPr>
                                <w:r w:rsidRPr="00DD4088">
                                  <w:rPr>
                                    <w:b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  <w:t>d</w:t>
                                </w:r>
                                <w:r w:rsidRPr="00DD4088">
                                  <w:rPr>
                                    <w:b/>
                                    <w:i/>
                                    <w:sz w:val="28"/>
                                    <w:szCs w:val="28"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69" name="AutoShape 882"/>
                          <wps:cNvSpPr>
                            <a:spLocks noChangeArrowheads="1"/>
                          </wps:cNvSpPr>
                          <wps:spPr bwMode="auto">
                            <a:xfrm rot="1884742">
                              <a:off x="4629" y="7061"/>
                              <a:ext cx="283" cy="283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8170" name="Line 883"/>
                        <wps:cNvCnPr/>
                        <wps:spPr bwMode="auto">
                          <a:xfrm>
                            <a:off x="4377" y="9408"/>
                            <a:ext cx="504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71" name="Line 884"/>
                        <wps:cNvCnPr/>
                        <wps:spPr bwMode="auto">
                          <a:xfrm>
                            <a:off x="6393" y="9408"/>
                            <a:ext cx="504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72" name="Line 885"/>
                        <wps:cNvCnPr/>
                        <wps:spPr bwMode="auto">
                          <a:xfrm>
                            <a:off x="8373" y="9408"/>
                            <a:ext cx="504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73" name="Line 886"/>
                        <wps:cNvCnPr/>
                        <wps:spPr bwMode="auto">
                          <a:xfrm>
                            <a:off x="5805" y="8520"/>
                            <a:ext cx="594" cy="88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74" name="Line 887"/>
                        <wps:cNvCnPr/>
                        <wps:spPr bwMode="auto">
                          <a:xfrm>
                            <a:off x="3939" y="8772"/>
                            <a:ext cx="438" cy="63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75" name="Line 888"/>
                        <wps:cNvCnPr/>
                        <wps:spPr bwMode="auto">
                          <a:xfrm>
                            <a:off x="7525" y="8148"/>
                            <a:ext cx="848" cy="12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76" name="Oval 889"/>
                        <wps:cNvSpPr>
                          <a:spLocks noChangeArrowheads="1"/>
                        </wps:cNvSpPr>
                        <wps:spPr bwMode="auto">
                          <a:xfrm>
                            <a:off x="3879" y="8707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77" name="Oval 890"/>
                        <wps:cNvSpPr>
                          <a:spLocks noChangeArrowheads="1"/>
                        </wps:cNvSpPr>
                        <wps:spPr bwMode="auto">
                          <a:xfrm>
                            <a:off x="5745" y="8442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78" name="Oval 891"/>
                        <wps:cNvSpPr>
                          <a:spLocks noChangeArrowheads="1"/>
                        </wps:cNvSpPr>
                        <wps:spPr bwMode="auto">
                          <a:xfrm>
                            <a:off x="7480" y="8076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79" name="Text Box 892"/>
                        <wps:cNvSpPr txBox="1">
                          <a:spLocks noChangeArrowheads="1"/>
                        </wps:cNvSpPr>
                        <wps:spPr bwMode="auto">
                          <a:xfrm>
                            <a:off x="4413" y="8970"/>
                            <a:ext cx="504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188E1B5" w14:textId="77777777" w:rsidR="009221E0" w:rsidRPr="00002925" w:rsidRDefault="009221E0" w:rsidP="003E3D3C">
                              <w:pPr>
                                <w:jc w:val="center"/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 w:rsidRPr="00002925"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80" name="Text Box 893"/>
                        <wps:cNvSpPr txBox="1">
                          <a:spLocks noChangeArrowheads="1"/>
                        </wps:cNvSpPr>
                        <wps:spPr bwMode="auto">
                          <a:xfrm>
                            <a:off x="8373" y="9006"/>
                            <a:ext cx="504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7C6825" w14:textId="77777777" w:rsidR="009221E0" w:rsidRPr="00002925" w:rsidRDefault="009221E0" w:rsidP="003E3D3C">
                              <w:pPr>
                                <w:jc w:val="center"/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81" name="Text Box 894"/>
                        <wps:cNvSpPr txBox="1">
                          <a:spLocks noChangeArrowheads="1"/>
                        </wps:cNvSpPr>
                        <wps:spPr bwMode="auto">
                          <a:xfrm>
                            <a:off x="6411" y="8994"/>
                            <a:ext cx="504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C7E43AF" w14:textId="77777777" w:rsidR="009221E0" w:rsidRPr="00002925" w:rsidRDefault="009221E0" w:rsidP="003E3D3C">
                              <w:pPr>
                                <w:jc w:val="center"/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43638C2" id="Group 850" o:spid="_x0000_s1205" style="position:absolute;left:0;text-align:left;margin-left:46.2pt;margin-top:2.85pt;width:361.05pt;height:208.8pt;z-index:251616768;mso-position-horizontal-relative:text;mso-position-vertical-relative:text" coordorigin="2061,5286" coordsize="7221,41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">
                <v:group id="Group 851" o:spid="_x0000_s1206" style="position:absolute;left:2061;top:5286;width:7221;height:4008" coordorigin="2061,5286" coordsize="7221,40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nbSM8QAAADdAAAA&#10;DwAAAAAAAAAAAAAAAACqAgAAZHJzL2Rvd25yZXYueG1sUEsFBgAAAAAEAAQA+gAAAJsDAAAAAA==&#10;">
                  <v:line id="Line 852" o:spid="_x0000_s1207" style="position:absolute;visibility:visible;mso-wrap-style:square" from="3111,8514" to="9081,85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5uJyMgAAADdAAAADwAAAGRycy9kb3ducmV2LnhtbESPT0vDQBDF74LfYRnBm93Uok3Sbout&#10;CAVP6R/a45Ads8HsbJpdm+indwWhx8eb93vz5svBNuJCna8dKxiPEhDEpdM1Vwr2u7eHFIQPyBob&#10;x6TgmzwsF7c3c8y167mgyzZUIkLY56jAhNDmUvrSkEU/ci1x9D5cZzFE2VVSd9hHuG3kY5I8S4s1&#10;xwaDLa0NlZ/bLxvfmD79rIrDa5ae9ubYF9mUN+d3pe7vhpcZiEBDuB7/pzdaQTqeZPC3JiJALn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h5uJyMgAAADdAAAADwAAAAAA&#10;AAAAAAAAAAChAgAAZHJzL2Rvd25yZXYueG1sUEsFBgAAAAAEAAQA+QAAAJYDAAAAAA==&#10;">
                    <v:stroke dashstyle="longDashDot"/>
                  </v:line>
                  <v:oval id="Oval 853" o:spid="_x0000_s1208" style="position:absolute;left:3188;top:8085;width:850;height:8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n8O8IA&#10;AADdAAAADwAAAGRycy9kb3ducmV2LnhtbERPz2vCMBS+C/4P4Q28yEx1bkjXKDJQdhs6Dx4fzUtT&#10;2ryUJrPVv345DHb8+H4Xu9G14kZ9qD0rWC4yEMSl1zVXCi7fh+cNiBCRNbaeScGdAuy200mBufYD&#10;n+h2jpVIIRxyVGBj7HIpQ2nJYVj4jjhxxvcOY4J9JXWPQwp3rVxl2Zt0WHNqsNjRh6WyOf84BV9H&#10;25qXoQvRP5rjSs7N69UYpWZP4/4dRKQx/ov/3J9awWa5TvvTm/QE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yfw7wgAAAN0AAAAPAAAAAAAAAAAAAAAAAJgCAABkcnMvZG93&#10;bnJldi54bWxQSwUGAAAAAAQABAD1AAAAhwMAAAAA&#10;" filled="f" strokeweight="2pt"/>
                  <v:oval id="Oval 854" o:spid="_x0000_s1209" style="position:absolute;left:5931;top:5976;width:2268;height:22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4VZoMUA&#10;AADdAAAADwAAAGRycy9kb3ducmV2LnhtbESPQWsCMRSE74X+h/AKXopm11qR1ShSqPQmag8eH5uX&#10;zeLmZdlEd+2vb4RCj8PMfMOsNoNrxI26UHtWkE8yEMSl1zVXCr5Pn+MFiBCRNTaeScGdAmzWz08r&#10;LLTv+UC3Y6xEgnAoUIGNsS2kDKUlh2HiW+LkGd85jEl2ldQd9gnuGjnNsrl0WHNasNjSh6Xycrw6&#10;Bfudbcxb34bofy67qXw172djlBq9DNsliEhD/A//tb+0gkU+y+HxJj0Buf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hVmgxQAAAN0AAAAPAAAAAAAAAAAAAAAAAJgCAABkcnMv&#10;ZG93bnJldi54bWxQSwUGAAAAAAQABAD1AAAAigMAAAAA&#10;" filled="f" strokeweight="2pt"/>
                  <v:line id="Line 855" o:spid="_x0000_s1210" style="position:absolute;flip:y;visibility:visible;mso-wrap-style:square" from="3603,6534" to="8538,8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KqL8QAAADdAAAADwAAAGRycy9kb3ducmV2LnhtbESPQYvCMBSE7wv+h/AEb2taEQnVKCIq&#10;4kXUPezx2TzbavNSmqjdf78RFvY4zMw3zGzR2Vo8qfWVYw3pMAFBnDtTcaHh67z5VCB8QDZYOyYN&#10;P+RhMe99zDAz7sVHep5CISKEfYYayhCaTEqfl2TRD11DHL2ray2GKNtCmhZfEW5rOUqSibRYcVwo&#10;saFVSfn99LAa7ryXl9v2kKYXVe3G3ze1eayV1oN+t5yCCNSF//Bfe2c0qHQ8gveb+ATk/B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gqovxAAAAN0AAAAPAAAAAAAAAAAA&#10;AAAAAKECAABkcnMvZG93bnJldi54bWxQSwUGAAAAAAQABAD5AAAAkgMAAAAA&#10;">
                    <v:stroke dashstyle="longDashDot"/>
                  </v:line>
                  <v:line id="Line 856" o:spid="_x0000_s1211" style="position:absolute;rotation:90;flip:y;visibility:visible;mso-wrap-style:square" from="2487,7677" to="4368,84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YyEcUAAADdAAAADwAAAGRycy9kb3ducmV2LnhtbESP0WrCQBRE3wv+w3KFvukmtlibZhUR&#10;hFIRWs0HXLK3SUz2bthdY/r3bqHQx2FmzjD5ZjSdGMj5xrKCdJ6AIC6tbrhSUJz3sxUIH5A1dpZJ&#10;wQ952KwnDzlm2t74i4ZTqESEsM9QQR1Cn0npy5oM+rntiaP3bZ3BEKWrpHZ4i3DTyUWSLKXBhuNC&#10;jT3tairb09UouITu6OTHqzu/HNPi0x+KIW0TpR6n4/YNRKAx/If/2u9awSp9foLfN/EJyP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ZYyEcUAAADdAAAADwAAAAAAAAAA&#10;AAAAAAChAgAAZHJzL2Rvd25yZXYueG1sUEsFBgAAAAAEAAQA+QAAAJMDAAAAAA==&#10;">
                    <v:stroke dashstyle="longDashDot"/>
                  </v:line>
                  <v:line id="Line 857" o:spid="_x0000_s1212" style="position:absolute;rotation:90;flip:y;visibility:visible;mso-wrap-style:square" from="5745,6489" to="8253,75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n+qZcUAAADdAAAADwAAAGRycy9kb3ducmV2LnhtbESP0WrCQBRE3wv+w3ILvtVNRNSmbkSE&#10;grQIVvMBl+xtkiZ7N+xuY/r3XUHwcZiZM8xmO5pODOR8Y1lBOktAEJdWN1wpKC7vL2sQPiBr7CyT&#10;gj/ysM0nTxvMtL3yFw3nUIkIYZ+hgjqEPpPSlzUZ9DPbE0fv2zqDIUpXSe3wGuGmk/MkWUqDDceF&#10;Gnva11S251+j4Cd0Ryc/Xt1ldUyLk/8shrRNlJo+j7s3EIHG8Ajf2wetYJ0uFnB7E5+Az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n+qZcUAAADdAAAADwAAAAAAAAAA&#10;AAAAAAChAgAAZHJzL2Rvd25yZXYueG1sUEsFBgAAAAAEAAQA+QAAAJMDAAAAAA==&#10;">
                    <v:stroke dashstyle="longDashDot"/>
                  </v:line>
                  <v:line id="Line 858" o:spid="_x0000_s1213" style="position:absolute;flip:y;visibility:visible;mso-wrap-style:square" from="3069,5766" to="6489,71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+I+/cUAAADdAAAADwAAAGRycy9kb3ducmV2LnhtbESPQWvCQBSE74X+h+UVeqsbSy0hdZUS&#10;qFg8GT14fGZfs2myb8Puqum/dwWhx2FmvmHmy9H24kw+tI4VTCcZCOLa6ZYbBfvd10sOIkRkjb1j&#10;UvBHAZaLx4c5FtpdeEvnKjYiQTgUqMDEOBRShtqQxTBxA3Hyfpy3GJP0jdQeLwlue/maZe/SYstp&#10;weBApaG6q05WQVcO3ztemd/DfpOfquPBdL4clXp+Gj8/QEQa43/43l5rBfn0bQa3N+kJyMU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+I+/cUAAADdAAAADwAAAAAAAAAA&#10;AAAAAAChAgAAZHJzL2Rvd25yZXYueG1sUEsFBgAAAAAEAAQA+QAAAJMDAAAAAA==&#10;">
                    <v:stroke startarrow="open" endarrow="open"/>
                  </v:line>
                  <v:shape id="Arc 859" o:spid="_x0000_s1214" style="position:absolute;left:3753;top:6560;width:5102;height:1953;visibility:visible;mso-wrap-style:square;v-text-anchor:top" coordsize="21600,82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YNNh8YA&#10;AADdAAAADwAAAGRycy9kb3ducmV2LnhtbESPQWvCQBSE7wX/w/KE3uompYhEVxFBKIRSqxF7fGRf&#10;N2mzb0N2jfHfdwXB4zAz3zCL1WAb0VPna8cK0kkCgrh0umajoDhsX2YgfEDW2DgmBVfysFqOnhaY&#10;aXfhL+r3wYgIYZ+hgiqENpPSlxVZ9BPXEkfvx3UWQ5SdkbrDS4TbRr4myVRarDkuVNjSpqLyb3+2&#10;Cuz5e33K8+JkcpPK/uP3c1cce6Wex8N6DiLQEB7he/tdK5ilb1O4vYlPQC7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YNNh8YAAADdAAAADwAAAAAAAAAAAAAAAACYAgAAZHJz&#10;L2Rvd25yZXYueG1sUEsFBgAAAAAEAAQA9QAAAIsDAAAAAA==&#10;" path="m19955,nfc21041,2621,21600,5430,21600,8267em19955,nsc21041,2621,21600,5430,21600,8267l,8267,19955,xe" filled="f">
                    <v:stroke startarrow="open" endarrow="open"/>
                    <v:path arrowok="t" o:extrusionok="f" o:connecttype="custom" o:connectlocs="4714,0;5102,1953;0,1953" o:connectangles="0,0,0"/>
                  </v:shape>
                  <v:shape id="Arc 860" o:spid="_x0000_s1215" style="position:absolute;left:2559;top:7648;width:1059;height:869;visibility:visible;mso-wrap-style:square;v-text-anchor:top" coordsize="21352,175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ke8sEA&#10;AADdAAAADwAAAGRycy9kb3ducmV2LnhtbESPT4vCMBTE7wt+h/AEb2uqaJVqFOmysFf/3R/Nsy02&#10;L6WJbfrtNwsLHoeZ+Q2zPwbTiJ46V1tWsJgnIIgLq2suFdyu359bEM4ja2wsk4KRHBwPk489ZtoO&#10;fKb+4ksRIewyVFB532ZSuqIig25uW+LoPWxn0EfZlVJ3OES4aeQySVJpsOa4UGFLeUXF8/IyCspT&#10;k3CehuV4T0P/JYcc0/Wo1GwaTjsQnoJ/h//bP1rBdrHawN+b+ATk4R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wpHvLBAAAA3QAAAA8AAAAAAAAAAAAAAAAAmAIAAGRycy9kb3du&#10;cmV2LnhtbFBLBQYAAAAABAAEAPUAAACGAwAAAAA=&#10;" path="m-1,14268nfc876,8532,4024,3389,8734,-1em-1,14268nsc876,8532,4024,3389,8734,-1l21352,17532,-1,14268xe" filled="f">
                    <v:stroke endarrow="classic" endarrowlength="long"/>
                    <v:path arrowok="t" o:extrusionok="f" o:connecttype="custom" o:connectlocs="0,707;433,0;1059,869" o:connectangles="0,0,0"/>
                    <o:lock v:ext="edit" aspectratio="t"/>
                  </v:shape>
                  <v:shape id="Arc 861" o:spid="_x0000_s1216" style="position:absolute;left:7219;top:5599;width:1037;height:1349;visibility:visible;mso-wrap-style:square;v-text-anchor:top" coordsize="16522,214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zwDsIA&#10;AADdAAAADwAAAGRycy9kb3ducmV2LnhtbERPy4rCMBTdD/gP4QpuBk2VYZBqlCIKIgOOj4XLa3Nt&#10;is1NaWKtf28WA7M8nPd82dlKtNT40rGC8SgBQZw7XXKh4HzaDKcgfEDWWDkmBS/ysFz0PuaYavfk&#10;A7XHUIgYwj5FBSaEOpXS54Ys+pGriSN3c43FEGFTSN3gM4bbSk6S5FtaLDk2GKxpZSi/Hx9WwXW/&#10;y86+vV1+f9afvObKnHRmlBr0u2wGIlAX/sV/7q1WMB1/xbnxTXwCcvE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5fPAOwgAAAN0AAAAPAAAAAAAAAAAAAAAAAJgCAABkcnMvZG93&#10;bnJldi54bWxQSwUGAAAAAAQABAD1AAAAhwMAAAAA&#10;" path="m2353,-1nfc7871,604,12945,3310,16521,7557em2353,-1nsc7871,604,12945,3310,16521,7557l,21471,2353,-1xe" filled="f">
                    <v:stroke endarrow="classic" endarrowlength="long"/>
                    <v:path arrowok="t" o:extrusionok="f" o:connecttype="custom" o:connectlocs="148,0;1037,475;0,1349" o:connectangles="0,0,0"/>
                    <o:lock v:ext="edit" aspectratio="t"/>
                  </v:shape>
                  <v:shape id="Text Box 862" o:spid="_x0000_s1217" type="#_x0000_t202" style="position:absolute;left:8712;top:7233;width:570;height:6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o8KncUA&#10;AADdAAAADwAAAGRycy9kb3ducmV2LnhtbESPQWvCQBSE7wX/w/IK3upuSlo0ugapCJ5aaqvg7ZF9&#10;JqHZtyG7JvHfdwsFj8PMfMOs8tE2oqfO1441JDMFgrhwpuZSw/fX7mkOwgdkg41j0nAjD/l68rDC&#10;zLiBP6k/hFJECPsMNVQhtJmUvqjIop+5ljh6F9dZDFF2pTQdDhFuG/ms1Ku0WHNcqLClt4qKn8PV&#10;aji+X86nVH2UW/vSDm5Uku1Caj19HDdLEIHGcA//t/dGwzxJF/D3Jj4Buf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jwqdxQAAAN0AAAAPAAAAAAAAAAAAAAAAAJgCAABkcnMv&#10;ZG93bnJldi54bWxQSwUGAAAAAAQABAD1AAAAigMAAAAA&#10;" filled="f" stroked="f">
                    <v:textbox>
                      <w:txbxContent>
                        <w:p w14:paraId="709C2E67" w14:textId="77777777" w:rsidR="009221E0" w:rsidRPr="00DD4088" w:rsidRDefault="009221E0" w:rsidP="003E3D3C">
                          <w:pPr>
                            <w:rPr>
                              <w:b/>
                              <w:i/>
                            </w:rPr>
                          </w:pPr>
                          <w:r w:rsidRPr="00DD4088">
                            <w:rPr>
                              <w:b/>
                              <w:i/>
                            </w:rPr>
                            <w:sym w:font="Symbol" w:char="F071"/>
                          </w:r>
                        </w:p>
                      </w:txbxContent>
                    </v:textbox>
                  </v:shape>
                  <v:line id="Line 863" o:spid="_x0000_s1218" style="position:absolute;flip:y;visibility:visible;mso-wrap-style:square" from="3369,6192" to="6405,81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DTSl8IAAADdAAAADwAAAGRycy9kb3ducmV2LnhtbERPy4rCMBTdD/gP4QruxrSKQ6nGIj5A&#10;3I3OB9xprm21ualNrNWvN4uBWR7Oe5H1phYdta6yrCAeRyCIc6srLhT8nHafCQjnkTXWlknBkxxk&#10;y8HHAlNtH/xN3dEXIoSwS1FB6X2TSunykgy6sW2IA3e2rUEfYFtI3eIjhJtaTqLoSxqsODSU2NC6&#10;pPx6vBsFm01xut0nyb7Lf7e8vlUve5helBoN+9UchKfe/4v/3HutIIlnYX94E56AXL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DTSl8IAAADdAAAADwAAAAAAAAAAAAAA&#10;AAChAgAAZHJzL2Rvd25yZXYueG1sUEsFBgAAAAAEAAQA+QAAAJADAAAAAA==&#10;" strokeweight="2pt"/>
                  <v:line id="Line 864" o:spid="_x0000_s1219" style="position:absolute;visibility:visible;mso-wrap-style:square" from="6405,6192" to="7053,7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qd+9sgAAADdAAAADwAAAGRycy9kb3ducmV2LnhtbESPQWvCQBSE74X+h+UJvdVNWhokuoq0&#10;FLQHUVvQ4zP7TGKzb8PuNkn/vSsUehxm5htmthhMIzpyvrasIB0nIIgLq2suFXx9vj9OQPiArLGx&#10;TAp+ycNifn83w1zbnnfU7UMpIoR9jgqqENpcSl9UZNCPbUscvbN1BkOUrpTaYR/hppFPSZJJgzXH&#10;hQpbeq2o+N7/GAWb523WLdcfq+Gwzk7F2+50vPROqYfRsJyCCDSE//Bfe6UVTNKXFG5v4hOQ8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qd+9sgAAADdAAAADwAAAAAA&#10;AAAAAAAAAAChAgAAZHJzL2Rvd25yZXYueG1sUEsFBgAAAAAEAAQA+QAAAJYDAAAAAA==&#10;"/>
                  <v:line id="Line 865" o:spid="_x0000_s1220" style="position:absolute;visibility:visible;mso-wrap-style:square" from="3196,7914" to="3621,85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XggccAAADdAAAADwAAAGRycy9kb3ducmV2LnhtbESPQWvCQBSE74X+h+UVeqsbLQ0SXUUq&#10;gvYg1Qp6fGafSWz2bdjdJum/7wpCj8PMfMNM572pRUvOV5YVDAcJCOLc6ooLBYev1csYhA/IGmvL&#10;pOCXPMxnjw9TzLTteEftPhQiQthnqKAMocmk9HlJBv3ANsTRu1hnMETpCqkddhFuajlKklQarDgu&#10;lNjQe0n59/7HKNi+fqbtYvOx7o+b9Jwvd+fTtXNKPT/1iwmIQH34D9/ba61gPHwbwe1NfAJy9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udeCBxwAAAN0AAAAPAAAAAAAA&#10;AAAAAAAAAKECAABkcnMvZG93bnJldi54bWxQSwUGAAAAAAQABAD5AAAAlQMAAAAA&#10;"/>
                  <v:line id="Line 866" o:spid="_x0000_s1221" style="position:absolute;flip:y;visibility:visible;mso-wrap-style:square" from="3669,8232" to="7245,8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ZM4MYAAADdAAAADwAAAGRycy9kb3ducmV2LnhtbESP3WrCQBSE74W+w3IKvTMbDZWQukrR&#10;FkLv1D7AafaYxGbPxuzmp336riD0cpiZb5j1djKNGKhztWUFiygGQVxYXXOp4PP0Pk9BOI+ssbFM&#10;Cn7IwXbzMFtjpu3IBxqOvhQBwi5DBZX3bSalKyoy6CLbEgfvbDuDPsiulLrDMcBNI5dxvJIGaw4L&#10;Fba0q6j4PvZGwX5fnq79Ms2H4uuNd9f6134kF6WeHqfXFxCeJv8fvrdzrSBdPCdwexOegNz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TmTODGAAAA3QAAAA8AAAAAAAAA&#10;AAAAAAAAoQIAAGRycy9kb3ducmV2LnhtbFBLBQYAAAAABAAEAPkAAACUAwAAAAA=&#10;" strokeweight="2pt"/>
                  <v:line id="Line 867" o:spid="_x0000_s1222" style="position:absolute;visibility:visible;mso-wrap-style:square" from="7053,7134" to="7245,8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DdbsgAAADdAAAADwAAAGRycy9kb3ducmV2LnhtbESPT2vCQBTE74LfYXlCb7qxtUFSV5GW&#10;gvZQ/Ad6fGZfk7TZt2F3TdJv3y0Uehxm5jfMYtWbWrTkfGVZwXSSgCDOra64UHA6vo7nIHxA1lhb&#10;JgXf5GG1HA4WmGnb8Z7aQyhEhLDPUEEZQpNJ6fOSDPqJbYij92GdwRClK6R22EW4qeV9kqTSYMVx&#10;ocSGnkvKvw43o+D9YZe26+3bpj9v02v+sr9ePjun1N2oXz+BCNSH//Bfe6MVzKePM/h9E5+AXP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TtDdbsgAAADdAAAADwAAAAAA&#10;AAAAAAAAAAChAgAAZHJzL2Rvd25yZXYueG1sUEsFBgAAAAAEAAQA+QAAAJYDAAAAAA==&#10;"/>
                  <v:line id="Line 868" o:spid="_x0000_s1223" style="position:absolute;visibility:visible;mso-wrap-style:square" from="3621,8526" to="3711,9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x49ccAAADdAAAADwAAAGRycy9kb3ducmV2LnhtbESPQWvCQBSE74X+h+UVvNWNFYNEV5EW&#10;QXsoagU9PrOvSdrs27C7Jum/dwtCj8PMfMPMl72pRUvOV5YVjIYJCOLc6ooLBcfP9fMUhA/IGmvL&#10;pOCXPCwXjw9zzLTteE/tIRQiQthnqKAMocmk9HlJBv3QNsTR+7LOYIjSFVI77CLc1PIlSVJpsOK4&#10;UGJDryXlP4erUfAx3qXtavu+6U/b9JK/7S/n784pNXjqVzMQgfrwH763N1rBdDSZwN+b+ATk4gY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hnHj1xwAAAN0AAAAPAAAAAAAA&#10;AAAAAAAAAKECAABkcnMvZG93bnJldi54bWxQSwUGAAAAAAQABAD5AAAAlQMAAAAA&#10;"/>
                  <v:shape id="Text Box 869" o:spid="_x0000_s1224" type="#_x0000_t202" style="position:absolute;left:4179;top:6012;width:816;height:4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kIMsYA&#10;AADdAAAADwAAAGRycy9kb3ducmV2LnhtbESPzWrDMBCE74G8g9hAb4mUUpvEjWxCSqCnluan0Nti&#10;bWxTa2UsJXbfvioUchxm5htmU4y2FTfqfeNYw3KhQBCXzjRcaTgd9/MVCB+QDbaOScMPeSjy6WSD&#10;mXEDf9DtECoRIewz1FCH0GVS+rImi37hOuLoXVxvMUTZV9L0OES4beWjUqm02HBcqLGjXU3l9+Fq&#10;NZzfLl+fT+q9erFJN7hRSbZrqfXDbNw+gwg0hnv4v/1qNKyWSQp/b+ITkP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skIMsYAAADdAAAADwAAAAAAAAAAAAAAAACYAgAAZHJz&#10;L2Rvd25yZXYueG1sUEsFBgAAAAAEAAQA9QAAAIsDAAAAAA==&#10;" filled="f" stroked="f">
                    <v:textbox>
                      <w:txbxContent>
                        <w:p w14:paraId="38358EC0" w14:textId="77777777" w:rsidR="009221E0" w:rsidRPr="00DD4088" w:rsidRDefault="009221E0" w:rsidP="003E3D3C">
                          <w:pPr>
                            <w:jc w:val="center"/>
                            <w:rPr>
                              <w:b/>
                              <w:i/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</w:pPr>
                          <w:r w:rsidRPr="00DD4088">
                            <w:rPr>
                              <w:b/>
                              <w:i/>
                              <w:sz w:val="28"/>
                              <w:szCs w:val="28"/>
                              <w:lang w:val="en-US"/>
                            </w:rPr>
                            <w:t>a</w:t>
                          </w:r>
                          <w:r w:rsidRPr="00DD4088">
                            <w:rPr>
                              <w:b/>
                              <w:i/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  <w:t>w</w:t>
                          </w:r>
                        </w:p>
                      </w:txbxContent>
                    </v:textbox>
                  </v:shape>
                  <v:shape id="Text Box 870" o:spid="_x0000_s1225" type="#_x0000_t202" style="position:absolute;left:2061;top:7626;width:816;height:4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WtqcUA&#10;AADdAAAADwAAAGRycy9kb3ducmV2LnhtbESPT2vCQBTE74LfYXlCb3XXolWjq0il0JPF+Ae8PbLP&#10;JJh9G7Jbk377rlDwOMzMb5jlurOVuFPjS8caRkMFgjhzpuRcw/Hw+ToD4QOywcoxafglD+tVv7fE&#10;xLiW93RPQy4ihH2CGooQ6kRKnxVk0Q9dTRy9q2sshiibXJoG2wi3lXxT6l1aLDkuFFjTR0HZLf2x&#10;Gk676+U8Vt/51k7q1nVKsp1LrV8G3WYBIlAXnuH/9pfRMBtNpvB4E5+AXP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ha2pxQAAAN0AAAAPAAAAAAAAAAAAAAAAAJgCAABkcnMv&#10;ZG93bnJldi54bWxQSwUGAAAAAAQABAD1AAAAigMAAAAA&#10;" filled="f" stroked="f">
                    <v:textbox>
                      <w:txbxContent>
                        <w:p w14:paraId="432965C3" w14:textId="77777777" w:rsidR="009221E0" w:rsidRPr="00DD4088" w:rsidRDefault="009221E0" w:rsidP="003E3D3C">
                          <w:pPr>
                            <w:jc w:val="center"/>
                            <w:rPr>
                              <w:b/>
                              <w:i/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</w:pPr>
                          <w:r w:rsidRPr="00DD4088">
                            <w:rPr>
                              <w:b/>
                              <w:i/>
                              <w:sz w:val="28"/>
                              <w:szCs w:val="28"/>
                              <w:lang w:val="en-US"/>
                            </w:rPr>
                            <w:sym w:font="Symbol" w:char="F077"/>
                          </w:r>
                          <w:r w:rsidRPr="00DD4088">
                            <w:rPr>
                              <w:b/>
                              <w:i/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871" o:spid="_x0000_s1226" type="#_x0000_t202" style="position:absolute;left:7611;top:5286;width:816;height:4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o528AA&#10;AADdAAAADwAAAGRycy9kb3ducmV2LnhtbERPy4rCMBTdD/gP4QruxsRBB61GkRHBlTK+wN2lubbF&#10;5qY00da/NwvB5eG8Z4vWluJBtS8caxj0FQji1JmCMw3Hw/p7DMIHZIOlY9LwJA+LeedrholxDf/T&#10;Yx8yEUPYJ6ghD6FKpPRpThZ931XEkbu62mKIsM6kqbGJ4baUP0r9SosFx4YcK/rLKb3t71bDaXu9&#10;nIdql63sqGpcqyTbidS6122XUxCB2vARv90bo2E8GMW58U18AnL+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Bo528AAAADdAAAADwAAAAAAAAAAAAAAAACYAgAAZHJzL2Rvd25y&#10;ZXYueG1sUEsFBgAAAAAEAAQA9QAAAIUDAAAAAA==&#10;" filled="f" stroked="f">
                    <v:textbox>
                      <w:txbxContent>
                        <w:p w14:paraId="5EF5F2D4" w14:textId="77777777" w:rsidR="009221E0" w:rsidRPr="00DD4088" w:rsidRDefault="009221E0" w:rsidP="003E3D3C">
                          <w:pPr>
                            <w:jc w:val="center"/>
                            <w:rPr>
                              <w:b/>
                              <w:i/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</w:pPr>
                          <w:r w:rsidRPr="00DD4088">
                            <w:rPr>
                              <w:b/>
                              <w:i/>
                              <w:sz w:val="28"/>
                              <w:szCs w:val="28"/>
                              <w:lang w:val="en-US"/>
                            </w:rPr>
                            <w:sym w:font="Symbol" w:char="F077"/>
                          </w:r>
                          <w:r w:rsidRPr="00DD4088">
                            <w:rPr>
                              <w:b/>
                              <w:i/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Arc 872" o:spid="_x0000_s1227" style="position:absolute;left:6660;top:6428;width:1085;height:1354;visibility:visible;mso-wrap-style:square;v-text-anchor:top" coordsize="34454,430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+ELBcQA&#10;AADdAAAADwAAAGRycy9kb3ducmV2LnhtbESPQUsDMRSE70L/Q3gFbzZbodKuTUtpEBRPtvX+unnu&#10;Lm5etnmxu/57Iwgeh5n5hllvR9+pK0VpAxuYzwpQxFVwLdcGTsenuyUoScgOu8Bk4JsEtpvJzRpL&#10;FwZ+o+sh1SpDWEo00KTUl1pL1ZBHmYWeOHsfIXpMWcZau4hDhvtO3xfFg/bYcl5osKd9Q9Xn4csb&#10;eLXnAc8X+25XCznuJVoZXqwxt9Nx9wgq0Zj+w3/tZ2dgOV+s4PdNfgJ68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hCwXEAAAA3QAAAA8AAAAAAAAAAAAAAAAAmAIAAGRycy9k&#10;b3ducmV2LnhtbFBLBQYAAAAABAAEAPUAAACJAwAAAAA=&#10;" path="m,4241nfc3719,1486,8225,-1,12854,,24783,,34454,9670,34454,21600v,10845,-8042,20008,-18795,21417em,4241nsc3719,1486,8225,-1,12854,,24783,,34454,9670,34454,21600v,10845,-8042,20008,-18795,21417l12854,21600,,4241xe" filled="f">
                    <v:stroke startarrow="open" endarrow="open"/>
                    <v:path arrowok="t" o:extrusionok="f" o:connecttype="custom" o:connectlocs="0,133;493,1354;405,680" o:connectangles="0,0,0"/>
                  </v:shape>
                  <v:shape id="Text Box 873" o:spid="_x0000_s1228" type="#_x0000_t202" style="position:absolute;left:7215;top:6198;width:816;height:4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D/YMAA&#10;AADdAAAADwAAAGRycy9kb3ducmV2LnhtbERPy4rCMBTdD/gP4QruxsRBRatRZERwpYwvcHdprm2x&#10;uSlNtPXvzUKY5eG858vWluJJtS8caxj0FQji1JmCMw2n4+Z7AsIHZIOlY9LwIg/LRedrjolxDf/R&#10;8xAyEUPYJ6ghD6FKpPRpThZ931XEkbu52mKIsM6kqbGJ4baUP0qNpcWCY0OOFf3mlN4PD6vhvLtd&#10;L0O1z9Z2VDWuVZLtVGrd67arGYhAbfgXf9xbo2EyGMf98U18AnLx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AD/YMAAAADdAAAADwAAAAAAAAAAAAAAAACYAgAAZHJzL2Rvd25y&#10;ZXYueG1sUEsFBgAAAAAEAAQA9QAAAIUDAAAAAA==&#10;" filled="f" stroked="f">
                    <v:textbox>
                      <w:txbxContent>
                        <w:p w14:paraId="4D4DEC31" w14:textId="77777777" w:rsidR="009221E0" w:rsidRPr="00DD4088" w:rsidRDefault="009221E0" w:rsidP="003E3D3C">
                          <w:pPr>
                            <w:jc w:val="center"/>
                            <w:rPr>
                              <w:b/>
                              <w:i/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</w:pPr>
                          <w:r w:rsidRPr="00DD4088">
                            <w:rPr>
                              <w:b/>
                              <w:i/>
                              <w:sz w:val="28"/>
                              <w:szCs w:val="28"/>
                              <w:lang w:val="en-US"/>
                            </w:rPr>
                            <w:sym w:font="Symbol" w:char="F061"/>
                          </w:r>
                          <w:r w:rsidRPr="00DD4088">
                            <w:rPr>
                              <w:b/>
                              <w:i/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line id="Line 874" o:spid="_x0000_s1229" style="position:absolute;visibility:visible;mso-wrap-style:square" from="5937,7020" to="8187,72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XjH38cAAADdAAAADwAAAGRycy9kb3ducmV2LnhtbESPS2vDMBCE74X+B7GF3hpZoYTgRglp&#10;82h6SvOAXBdrY5tYKyOpjvPvo0Khx2FmvmEms942oiMfasca1CADQVw4U3Op4XhYvYxBhIhssHFM&#10;Gm4UYDZ9fJhgbtyVd9TtYykShEOOGqoY21zKUFRkMQxcS5y8s/MWY5K+lMbjNcFtI4dZNpIWa04L&#10;Fbb0UVFx2f9YDd9erV63p/Cpbuuv9XK+fO8Wl53Wz0/9/A1EpD7+h//aG6NhrEYKft+kJyCn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5eMffxwAAAN0AAAAPAAAAAAAA&#10;AAAAAAAAAKECAABkcnMvZG93bnJldi54bWxQSwUGAAAAAAQABAD5AAAAlQMAAAAA&#10;">
                    <v:stroke startarrow="open" endarrow="open"/>
                  </v:line>
                  <v:shape id="Text Box 875" o:spid="_x0000_s1230" type="#_x0000_t202" style="position:absolute;left:6003;top:6672;width:816;height:4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57EjMQA&#10;AADdAAAADwAAAGRycy9kb3ducmV2LnhtbESPT4vCMBTE7wt+h/AEb2uiqGjXKKIInpT1z8LeHs2z&#10;Ldu8lCba+u2NsOBxmJnfMPNla0txp9oXjjUM+goEcepMwZmG82n7OQXhA7LB0jFpeJCH5aLzMcfE&#10;uIa/6X4MmYgQ9glqyEOoEil9mpNF33cVcfSurrYYoqwzaWpsItyWcqjURFosOC7kWNE6p/TveLMa&#10;Lvvr789IHbKNHVeNa5VkO5Na97rt6gtEoDa8w//tndEwHUyG8HoTn4BcP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uexIzEAAAA3QAAAA8AAAAAAAAAAAAAAAAAmAIAAGRycy9k&#10;b3ducmV2LnhtbFBLBQYAAAAABAAEAPUAAACJAwAAAAA=&#10;" filled="f" stroked="f">
                    <v:textbox>
                      <w:txbxContent>
                        <w:p w14:paraId="3F5C308B" w14:textId="77777777" w:rsidR="009221E0" w:rsidRPr="00DD4088" w:rsidRDefault="009221E0" w:rsidP="003E3D3C">
                          <w:pPr>
                            <w:jc w:val="center"/>
                            <w:rPr>
                              <w:b/>
                              <w:i/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</w:pPr>
                          <w:r w:rsidRPr="00DD4088">
                            <w:rPr>
                              <w:b/>
                              <w:i/>
                              <w:sz w:val="28"/>
                              <w:szCs w:val="28"/>
                              <w:lang w:val="en-US"/>
                            </w:rPr>
                            <w:t>d</w:t>
                          </w:r>
                          <w:r w:rsidRPr="00DD4088">
                            <w:rPr>
                              <w:b/>
                              <w:i/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Arc 876" o:spid="_x0000_s1231" style="position:absolute;left:2943;top:7957;width:757;height:1240;visibility:visible;mso-wrap-style:square;v-text-anchor:top" coordsize="24045,393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35M6cYA&#10;AADdAAAADwAAAGRycy9kb3ducmV2LnhtbESPT2vCQBTE70K/w/IKvekmWoKkruIfhPZYFbG3R/Y1&#10;G5t9G7KrRj+9WxA8DjPzG2Yy62wtztT6yrGCdJCAIC6crrhUsNuu+2MQPiBrrB2Tgit5mE1fehPM&#10;tbvwN503oRQRwj5HBSaEJpfSF4Ys+oFriKP361qLIcq2lLrFS4TbWg6TJJMWK44LBhtaGir+Nier&#10;YH9dHdfvi/qA8+7rx9zSYbY47pV6e+3mHyACdeEZfrQ/tYJxmo3g/018AnJ6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35M6cYAAADdAAAADwAAAAAAAAAAAAAAAACYAgAAZHJz&#10;L2Rvd25yZXYueG1sUEsFBgAAAAAEAAQA9QAAAIsDAAAAAA==&#10;" path="m24045,39255nfc23233,39347,22416,39393,21600,39394,9670,39394,,29723,,17794,-1,10684,3498,4030,9355,em24045,39255nsc23233,39347,22416,39393,21600,39394,9670,39394,,29723,,17794,-1,10684,3498,4030,9355,l21600,17794r2445,21461xe" filled="f">
                    <v:stroke startarrow="open" endarrow="open"/>
                    <v:path arrowok="t" o:extrusionok="f" o:connecttype="custom" o:connectlocs="757,1236;295,0;680,560" o:connectangles="0,0,0"/>
                  </v:shape>
                  <v:shape id="Text Box 877" o:spid="_x0000_s1232" type="#_x0000_t202" style="position:absolute;left:2361;top:8514;width:816;height:4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v5Y8YA&#10;AADdAAAADwAAAGRycy9kb3ducmV2LnhtbESPzWrDMBCE74G+g9hCb7GUkgbXiWxCSqGnlvw0kNti&#10;bWwTa2UsNXbfvioEchxm5htmVYy2FVfqfeNYwyxRIIhLZxquNBz279MUhA/IBlvHpOGXPBT5w2SF&#10;mXEDb+m6C5WIEPYZaqhD6DIpfVmTRZ+4jjh6Z9dbDFH2lTQ9DhFuW/ms1EJabDgu1NjRpqbysvux&#10;Gr4/z6fjXH1Vb/alG9yoJNtXqfXT47heggg0hnv41v4wGtLZYg7/b+ITkP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zv5Y8YAAADdAAAADwAAAAAAAAAAAAAAAACYAgAAZHJz&#10;L2Rvd25yZXYueG1sUEsFBgAAAAAEAAQA9QAAAIsDAAAAAA==&#10;" filled="f" stroked="f">
                    <v:textbox>
                      <w:txbxContent>
                        <w:p w14:paraId="12B1354D" w14:textId="77777777" w:rsidR="009221E0" w:rsidRPr="00DD4088" w:rsidRDefault="009221E0" w:rsidP="003E3D3C">
                          <w:pPr>
                            <w:jc w:val="center"/>
                            <w:rPr>
                              <w:b/>
                              <w:i/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</w:pPr>
                          <w:r w:rsidRPr="00DD4088">
                            <w:rPr>
                              <w:b/>
                              <w:i/>
                              <w:sz w:val="28"/>
                              <w:szCs w:val="28"/>
                              <w:lang w:val="en-US"/>
                            </w:rPr>
                            <w:sym w:font="Symbol" w:char="F061"/>
                          </w:r>
                          <w:r w:rsidRPr="00DD4088">
                            <w:rPr>
                              <w:b/>
                              <w:i/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line id="Line 878" o:spid="_x0000_s1233" style="position:absolute;flip:y;visibility:visible;mso-wrap-style:square" from="3357,8172" to="3861,88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dincUAAADdAAAADwAAAGRycy9kb3ducmV2LnhtbESPwWrDMBBE74H+g9hCb4mcQoNxo4Ri&#10;aGnJKY4POW6sreXaWhlJSdy/jwKFHoeZecOst5MdxIV86BwrWC4yEMSN0x23CurD+zwHESKyxsEx&#10;KfilANvNw2yNhXZX3tOliq1IEA4FKjAxjoWUoTFkMSzcSJy8b+ctxiR9K7XHa4LbQT5n2Upa7Dgt&#10;GBypNNT01dkq6Mvx68Af5udY7/JzdTqa3peTUk+P09sriEhT/A//tT+1gny5eoH7m/QE5OY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FdincUAAADdAAAADwAAAAAAAAAA&#10;AAAAAAChAgAAZHJzL2Rvd25yZXYueG1sUEsFBgAAAAAEAAQA+QAAAJMDAAAAAA==&#10;">
                    <v:stroke startarrow="open" endarrow="open"/>
                  </v:line>
                  <v:line id="Line 879" o:spid="_x0000_s1234" style="position:absolute;flip:y;visibility:visible;mso-wrap-style:square" from="3855,7896" to="4071,8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8lcwMcAAADdAAAADwAAAGRycy9kb3ducmV2LnhtbESPQWvCQBSE74X+h+UVeil1o5SQpq4i&#10;BcGDl6pEenvNvmZDsm/T3VXTf98tCB6HmfmGmS9H24sz+dA6VjCdZCCIa6dbbhQc9uvnAkSIyBp7&#10;x6TglwIsF/d3cyy1u/AHnXexEQnCoUQFJsahlDLUhiyGiRuIk/ftvMWYpG+k9nhJcNvLWZbl0mLL&#10;acHgQO+G6m53sgpksX368auvl67qjsdXU9XV8LlV6vFhXL2BiDTGW/ja3mgFxTTP4f9NegJy8Q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LyVzAxwAAAN0AAAAPAAAAAAAA&#10;AAAAAAAAAKECAABkcnMvZG93bnJldi54bWxQSwUGAAAAAAQABAD5AAAAlQMAAAAA&#10;"/>
                  <v:line id="Line 880" o:spid="_x0000_s1235" style="position:absolute;visibility:visible;mso-wrap-style:square" from="4071,7890" to="4509,78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6JpMcAAADdAAAADwAAAGRycy9kb3ducmV2LnhtbESPQWvCQBSE7wX/w/IK3urGCqlEV5GW&#10;gnoo1Rb0+Mw+k9Ts27C7Jum/d4VCj8PMfMPMl72pRUvOV5YVjEcJCOLc6ooLBd9f709TED4ga6wt&#10;k4Jf8rBcDB7mmGnb8Y7afShEhLDPUEEZQpNJ6fOSDPqRbYijd7bOYIjSFVI77CLc1PI5SVJpsOK4&#10;UGJDryXll/3VKPiYfKbtarNd94dNesrfdqfjT+eUGj72qxmIQH34D/+111rBdJy+wP1NfAJycQ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wbomkxwAAAN0AAAAPAAAAAAAA&#10;AAAAAAAAAKECAABkcnMvZG93bnJldi54bWxQSwUGAAAAAAQABAD5AAAAlQMAAAAA&#10;"/>
                  <v:shape id="Text Box 881" o:spid="_x0000_s1236" type="#_x0000_t202" style="position:absolute;left:3951;top:7506;width:816;height:4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bzZsAA&#10;AADdAAAADwAAAGRycy9kb3ducmV2LnhtbERPy4rCMBTdD/gP4QruxsRBRatRZERwpYwvcHdprm2x&#10;uSlNtPXvzUKY5eG858vWluJJtS8caxj0FQji1JmCMw2n4+Z7AsIHZIOlY9LwIg/LRedrjolxDf/R&#10;8xAyEUPYJ6ghD6FKpPRpThZ931XEkbu52mKIsM6kqbGJ4baUP0qNpcWCY0OOFf3mlN4PD6vhvLtd&#10;L0O1z9Z2VDWuVZLtVGrd67arGYhAbfgXf9xbo2EyGMe58U18AnLx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nbzZsAAAADdAAAADwAAAAAAAAAAAAAAAACYAgAAZHJzL2Rvd25y&#10;ZXYueG1sUEsFBgAAAAAEAAQA9QAAAIUDAAAAAA==&#10;" filled="f" stroked="f">
                    <v:textbox>
                      <w:txbxContent>
                        <w:p w14:paraId="17AE19EB" w14:textId="77777777" w:rsidR="009221E0" w:rsidRPr="00DD4088" w:rsidRDefault="009221E0" w:rsidP="003E3D3C">
                          <w:pPr>
                            <w:jc w:val="center"/>
                            <w:rPr>
                              <w:b/>
                              <w:i/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</w:pPr>
                          <w:r w:rsidRPr="00DD4088">
                            <w:rPr>
                              <w:b/>
                              <w:i/>
                              <w:sz w:val="28"/>
                              <w:szCs w:val="28"/>
                              <w:lang w:val="en-US"/>
                            </w:rPr>
                            <w:t>d</w:t>
                          </w:r>
                          <w:r w:rsidRPr="00DD4088">
                            <w:rPr>
                              <w:b/>
                              <w:i/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AutoShape 882" o:spid="_x0000_s1237" type="#_x0000_t5" style="position:absolute;left:4629;top:7061;width:283;height:283;rotation:2058641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YSt7cQA&#10;AADdAAAADwAAAGRycy9kb3ducmV2LnhtbESPT2vCQBDF74LfYRnBm270YGx0FRUseqraHuptyE6T&#10;0MxsyG41fvtuoeDx8f78eMt1x7W6UesrJwYm4wQUSe5sJYWBj/f9aA7KBxSLtRMy8CAP61W/t8TM&#10;uruc6XYJhYoj4jM0UIbQZFr7vCRGP3YNSfS+XMsYomwLbVu8x3Gu9TRJZpqxkkgosaFdSfn35Ycj&#10;5NNz8balND1ed8dT+soPCmzMcNBtFqACdeEZ/m8frIH5ZPYCf2/iE9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2Ere3EAAAA3QAAAA8AAAAAAAAAAAAAAAAAmAIAAGRycy9k&#10;b3ducmV2LnhtbFBLBQYAAAAABAAEAPUAAACJAwAAAAA=&#10;" strokeweight="1pt"/>
                </v:group>
                <v:line id="Line 883" o:spid="_x0000_s1238" style="position:absolute;visibility:visible;mso-wrap-style:square" from="4377,9408" to="4881,94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xYtMIAAADdAAAADwAAAGRycy9kb3ducmV2LnhtbERPS27CMBDdI3EHa5DYFScsCqQYhKCV&#10;QCwqoAcY4mmcEo8j24XQ09cLJJZP7z9fdrYRV/KhdqwgH2UgiEuna64UfJ0+XqYgQkTW2DgmBXcK&#10;sFz0e3MstLvxga7HWIkUwqFABSbGtpAylIYshpFriRP37bzFmKCvpPZ4S+G2keMse5UWa04NBlta&#10;Gyovx1+rYOfP+0v+Vxl55p1/bz43s2B/lBoOutUbiEhdfIof7q1WMM0naX96k56AXP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ixYtMIAAADdAAAADwAAAAAAAAAAAAAA&#10;AAChAgAAZHJzL2Rvd25yZXYueG1sUEsFBgAAAAAEAAQA+QAAAJADAAAAAA==&#10;" strokeweight="1pt"/>
                <v:line id="Line 884" o:spid="_x0000_s1239" style="position:absolute;visibility:visible;mso-wrap-style:square" from="6393,9408" to="6897,94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D9L8UAAADdAAAADwAAAGRycy9kb3ducmV2LnhtbESPQWsCMRSE7wX/Q3iCN81uD9auRhFt&#10;QemhVP0Bz81zs7p5WZJU1/76piD0OMzMN8xs0dlGXMmH2rGCfJSBIC6drrlScNi/DycgQkTW2Dgm&#10;BXcKsJj3nmZYaHfjL7ruYiUShEOBCkyMbSFlKA1ZDCPXEifv5LzFmKSvpPZ4S3DbyOcsG0uLNacF&#10;gy2tDJWX3bdVsPXHj0v+Uxl55K1/az7Xr8GelRr0u+UURKQu/ocf7Y1WMMlfcvh7k56AnP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WD9L8UAAADdAAAADwAAAAAAAAAA&#10;AAAAAAChAgAAZHJzL2Rvd25yZXYueG1sUEsFBgAAAAAEAAQA+QAAAJMDAAAAAA==&#10;" strokeweight="1pt"/>
                <v:line id="Line 885" o:spid="_x0000_s1240" style="position:absolute;visibility:visible;mso-wrap-style:square" from="8373,9408" to="8877,94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bJjWMYAAADdAAAADwAAAGRycy9kb3ducmV2LnhtbESPzW7CMBCE75V4B2uRegMnHFoIGISA&#10;SkU9VPw8wBIvcSBeR7YLaZ++roTU42hmvtHMFp1txI18qB0ryIcZCOLS6ZorBcfD22AMIkRkjY1j&#10;UvBNARbz3tMMC+3uvKPbPlYiQTgUqMDE2BZShtKQxTB0LXHyzs5bjEn6SmqP9wS3jRxl2Yu0WHNa&#10;MNjSylB53X9ZBVt/+rjmP5WRJ976TfO5ngR7Ueq53y2nICJ18T/8aL9rBeP8dQR/b9ITkP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WyY1jGAAAA3QAAAA8AAAAAAAAA&#10;AAAAAAAAoQIAAGRycy9kb3ducmV2LnhtbFBLBQYAAAAABAAEAPkAAACUAwAAAAA=&#10;" strokeweight="1pt"/>
                <v:line id="Line 886" o:spid="_x0000_s1241" style="position:absolute;visibility:visible;mso-wrap-style:square" from="5805,8520" to="6399,94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v7Gw8YAAADdAAAADwAAAGRycy9kb3ducmV2LnhtbESP0WoCMRRE3wX/IVyhb5rdCq1djSLW&#10;QqUPovUDrpvbzdbNzZKkuvXrTaHg4zAzZ5jZorONOJMPtWMF+SgDQVw6XXOl4PD5NpyACBFZY+OY&#10;FPxSgMW835thod2Fd3Tex0okCIcCFZgY20LKUBqyGEauJU7el/MWY5K+ktrjJcFtIx+z7ElarDkt&#10;GGxpZag87X+sgo0/fpzya2XkkTd+3WxfX4L9Vuph0C2nICJ18R7+b79rBZP8eQx/b9ITkP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r+xsPGAAAA3QAAAA8AAAAAAAAA&#10;AAAAAAAAoQIAAGRycy9kb3ducmV2LnhtbFBLBQYAAAAABAAEAPkAAACUAwAAAAA=&#10;" strokeweight="1pt"/>
                <v:line id="Line 887" o:spid="_x0000_s1242" style="position:absolute;visibility:visible;mso-wrap-style:square" from="3939,8772" to="4377,94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det8YAAADdAAAADwAAAGRycy9kb3ducmV2LnhtbESP0WoCMRRE3wX/IVyhb5rdIq1djSLW&#10;QqUPovUDrpvbzdbNzZKkuvXrTaHg4zAzZ5jZorONOJMPtWMF+SgDQVw6XXOl4PD5NpyACBFZY+OY&#10;FPxSgMW835thod2Fd3Tex0okCIcCFZgY20LKUBqyGEauJU7el/MWY5K+ktrjJcFtIx+z7ElarDkt&#10;GGxpZag87X+sgo0/fpzya2XkkTd+3WxfX4L9Vuph0C2nICJ18R7+b79rBZP8eQx/b9ITkP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UXXrfGAAAA3QAAAA8AAAAAAAAA&#10;AAAAAAAAoQIAAGRycy9kb3ducmV2LnhtbFBLBQYAAAAABAAEAPkAAACUAwAAAAA=&#10;" strokeweight="1pt"/>
                <v:line id="Line 888" o:spid="_x0000_s1243" style="position:absolute;visibility:visible;mso-wrap-style:square" from="7525,8148" to="8373,94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v7LMYAAADdAAAADwAAAGRycy9kb3ducmV2LnhtbESP0WoCMRRE3wX/IVyhb5rdgq1djSLW&#10;QqUPovUDrpvbzdbNzZKkuvXrTaHg4zAzZ5jZorONOJMPtWMF+SgDQVw6XXOl4PD5NpyACBFZY+OY&#10;FPxSgMW835thod2Fd3Tex0okCIcCFZgY20LKUBqyGEauJU7el/MWY5K+ktrjJcFtIx+z7ElarDkt&#10;GGxpZag87X+sgo0/fpzya2XkkTd+3WxfX4L9Vuph0C2nICJ18R7+b79rBZP8eQx/b9ITkP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pb+yzGAAAA3QAAAA8AAAAAAAAA&#10;AAAAAAAAoQIAAGRycy9kb3ducmV2LnhtbFBLBQYAAAAABAAEAPkAAACUAwAAAAA=&#10;" strokeweight="1pt"/>
                <v:oval id="Oval 889" o:spid="_x0000_s1244" style="position:absolute;left:3879;top:8707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GO7cQA&#10;AADdAAAADwAAAGRycy9kb3ducmV2LnhtbESPwWrDMBBE74X+g9hCL6WRHYhr3CihGBJyjZNDjltr&#10;a5taKyOpsf33VSCQ4zAzb5j1djK9uJLznWUF6SIBQVxb3XGj4HzavecgfEDW2FsmBTN52G6en9ZY&#10;aDvyka5VaESEsC9QQRvCUEjp65YM+oUdiKP3Y53BEKVrpHY4Rrjp5TJJMmmw47jQ4kBlS/Vv9WcU&#10;uLdhLudDuUu/eV+txlxfsrNW6vVl+voEEWgKj/C9fdAK8vQjg9ub+ATk5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7xju3EAAAA3QAAAA8AAAAAAAAAAAAAAAAAmAIAAGRycy9k&#10;b3ducmV2LnhtbFBLBQYAAAAABAAEAPUAAACJAwAAAAA=&#10;" fillcolor="black"/>
                <v:oval id="Oval 890" o:spid="_x0000_s1245" style="position:absolute;left:5745;top:8442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b0rdsQA&#10;AADdAAAADwAAAGRycy9kb3ducmV2LnhtbESPQWvCQBSE7wX/w/IEL6VuUlBDdJUSsHht9NDja/Y1&#10;CWbfht2tSf69WxA8DjPzDbM7jKYTN3K+tawgXSYgiCurW64VXM7HtwyED8gaO8ukYCIPh/3sZYe5&#10;tgN/0a0MtYgQ9jkqaELocyl91ZBBv7Q9cfR+rTMYonS11A6HCDedfE+StTTYclxosKeioepa/hkF&#10;7rWfiulUHNMf/ixXQ6a/1xet1GI+fmxBBBrDM/xon7SCLN1s4P9NfAJyf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G9K3bEAAAA3QAAAA8AAAAAAAAAAAAAAAAAmAIAAGRycy9k&#10;b3ducmV2LnhtbFBLBQYAAAAABAAEAPUAAACJAwAAAAA=&#10;" fillcolor="black"/>
                <v:oval id="Oval 891" o:spid="_x0000_s1246" style="position:absolute;left:7480;top:8076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K/BMEA&#10;AADdAAAADwAAAGRycy9kb3ducmV2LnhtbERPz2vCMBS+D/wfwhO8DE0rzJVqFCk4vK7zsOOzebbF&#10;5qUkmW3/e3MQdvz4fu8Oo+nEg5xvLStIVwkI4srqlmsFl5/TMgPhA7LGzjIpmMjDYT9722Gu7cDf&#10;9ChDLWII+xwVNCH0uZS+asigX9meOHI36wyGCF0ttcMhhptOrpNkIw22HBsa7KloqLqXf0aBe++n&#10;YjoXp/TKX+XHkOnfzUUrtZiPxy2IQGP4F7/cZ60gSz/j3PgmPgG5f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AivwTBAAAA3QAAAA8AAAAAAAAAAAAAAAAAmAIAAGRycy9kb3du&#10;cmV2LnhtbFBLBQYAAAAABAAEAPUAAACGAwAAAAA=&#10;" fillcolor="black"/>
                <v:shape id="Text Box 892" o:spid="_x0000_s1247" type="#_x0000_t202" style="position:absolute;left:4413;top:8970;width:504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PAIMQA&#10;AADdAAAADwAAAGRycy9kb3ducmV2LnhtbESPW4vCMBSE3wX/QzjCvq2Jy3rrGmXZRfBJ8Qq+HZpj&#10;W7Y5KU209d8bYcHHYWa+YWaL1pbiRrUvHGsY9BUI4tSZgjMNh/3yfQLCB2SDpWPScCcPi3m3M8PE&#10;uIa3dNuFTEQI+wQ15CFUiZQ+zcmi77uKOHoXV1sMUdaZNDU2EW5L+aHUSFosOC7kWNFPTunf7mo1&#10;HNeX8+lTbbJfO6wa1yrJdiq1fuu1318gArXhFf5vr4yGyWA8heeb+ATk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DjwCDEAAAA3QAAAA8AAAAAAAAAAAAAAAAAmAIAAGRycy9k&#10;b3ducmV2LnhtbFBLBQYAAAAABAAEAPUAAACJAwAAAAA=&#10;" filled="f" stroked="f">
                  <v:textbox>
                    <w:txbxContent>
                      <w:p w14:paraId="6188E1B5" w14:textId="77777777" w:rsidR="009221E0" w:rsidRPr="00002925" w:rsidRDefault="009221E0" w:rsidP="003E3D3C">
                        <w:pPr>
                          <w:jc w:val="center"/>
                          <w:rPr>
                            <w:i/>
                            <w:sz w:val="28"/>
                            <w:szCs w:val="28"/>
                            <w:lang w:val="en-US"/>
                          </w:rPr>
                        </w:pPr>
                        <w:r w:rsidRPr="00002925">
                          <w:rPr>
                            <w:i/>
                            <w:sz w:val="28"/>
                            <w:szCs w:val="28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893" o:spid="_x0000_s1248" type="#_x0000_t202" style="position:absolute;left:8373;top:9006;width:504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wZmsEA&#10;AADdAAAADwAAAGRycy9kb3ducmV2LnhtbERPy4rCMBTdC/MP4Q6400RR6XSMMowIrhQfI7i7NNe2&#10;THNTmmjr35uF4PJw3vNlZytxp8aXjjWMhgoEceZMybmG03E9SED4gGywckwaHuRhufjozTE1ruU9&#10;3Q8hFzGEfYoaihDqVEqfFWTRD11NHLmrayyGCJtcmgbbGG4rOVZqJi2WHBsKrOm3oOz/cLMa/rbX&#10;y3midvnKTuvWdUqy/ZJa9z+7n28QgbrwFr/cG6MhGSVxf3wTn4BcP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QMGZrBAAAA3QAAAA8AAAAAAAAAAAAAAAAAmAIAAGRycy9kb3du&#10;cmV2LnhtbFBLBQYAAAAABAAEAPUAAACGAwAAAAA=&#10;" filled="f" stroked="f">
                  <v:textbox>
                    <w:txbxContent>
                      <w:p w14:paraId="6A7C6825" w14:textId="77777777" w:rsidR="009221E0" w:rsidRPr="00002925" w:rsidRDefault="009221E0" w:rsidP="003E3D3C">
                        <w:pPr>
                          <w:jc w:val="center"/>
                          <w:rPr>
                            <w:i/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i/>
                            <w:sz w:val="28"/>
                            <w:szCs w:val="28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894" o:spid="_x0000_s1249" type="#_x0000_t202" style="position:absolute;left:6411;top:8994;width:504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0C8AcUA&#10;AADdAAAADwAAAGRycy9kb3ducmV2LnhtbESPT2vCQBTE74LfYXlCb7qbUkuauhGxCD1Zqlbw9si+&#10;/KHZtyG7mvTbdwsFj8PM/IZZrUfbihv1vnGsIVkoEMSFMw1XGk7H3TwF4QOywdYxafghD+t8Ollh&#10;ZtzAn3Q7hEpECPsMNdQhdJmUvqjJol+4jjh6pesthij7Spoehwi3rXxU6llabDgu1NjRtqbi+3C1&#10;Gr725eX8pD6qN7vsBjcqyfZFav0wGzevIAKN4R7+b78bDWmSJvD3Jj4Bmf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QLwBxQAAAN0AAAAPAAAAAAAAAAAAAAAAAJgCAABkcnMv&#10;ZG93bnJldi54bWxQSwUGAAAAAAQABAD1AAAAigMAAAAA&#10;" filled="f" stroked="f">
                  <v:textbox>
                    <w:txbxContent>
                      <w:p w14:paraId="3C7E43AF" w14:textId="77777777" w:rsidR="009221E0" w:rsidRPr="00002925" w:rsidRDefault="009221E0" w:rsidP="003E3D3C">
                        <w:pPr>
                          <w:jc w:val="center"/>
                          <w:rPr>
                            <w:i/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i/>
                            <w:sz w:val="28"/>
                            <w:szCs w:val="28"/>
                            <w:lang w:val="en-US"/>
                          </w:rPr>
                          <w:t>3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</w:p>
    <w:p w14:paraId="038A9B37" w14:textId="39A1BE76" w:rsidR="00EE7561" w:rsidRPr="00210C9D" w:rsidRDefault="00EE7561" w:rsidP="00A04D83">
      <w:pPr>
        <w:spacing w:line="276" w:lineRule="auto"/>
        <w:ind w:right="21"/>
        <w:jc w:val="center"/>
        <w:rPr>
          <w:bCs/>
          <w:sz w:val="28"/>
          <w:szCs w:val="28"/>
          <w:lang w:val="uk-UA"/>
        </w:rPr>
      </w:pPr>
      <w:r w:rsidRPr="00210C9D">
        <w:rPr>
          <w:bCs/>
          <w:sz w:val="28"/>
          <w:szCs w:val="28"/>
          <w:lang w:val="uk-UA"/>
        </w:rPr>
        <w:t xml:space="preserve">1 – ведучий </w:t>
      </w:r>
      <w:r w:rsidR="006E3510" w:rsidRPr="00210C9D">
        <w:rPr>
          <w:bCs/>
          <w:sz w:val="28"/>
          <w:szCs w:val="28"/>
          <w:lang w:val="uk-UA"/>
        </w:rPr>
        <w:t>шків; 2 – ведений шків; 3 – пас</w:t>
      </w:r>
    </w:p>
    <w:p w14:paraId="47021EC6" w14:textId="4BE59B27" w:rsidR="003E3D3C" w:rsidRPr="00210C9D" w:rsidRDefault="00016524" w:rsidP="00A04D83">
      <w:pPr>
        <w:spacing w:line="276" w:lineRule="auto"/>
        <w:ind w:right="21"/>
        <w:jc w:val="center"/>
        <w:rPr>
          <w:bCs/>
          <w:sz w:val="28"/>
          <w:szCs w:val="28"/>
          <w:lang w:val="uk-UA"/>
        </w:rPr>
      </w:pPr>
      <w:r w:rsidRPr="00210C9D">
        <w:rPr>
          <w:bCs/>
          <w:sz w:val="28"/>
          <w:szCs w:val="28"/>
          <w:lang w:val="uk-UA"/>
        </w:rPr>
        <w:t xml:space="preserve">Рисунок 3 – </w:t>
      </w:r>
      <w:r w:rsidR="006D5734" w:rsidRPr="00210C9D">
        <w:rPr>
          <w:bCs/>
          <w:sz w:val="28"/>
          <w:szCs w:val="28"/>
          <w:lang w:val="uk-UA"/>
        </w:rPr>
        <w:t>Клинопасова</w:t>
      </w:r>
      <w:r w:rsidR="00EE7561" w:rsidRPr="00210C9D">
        <w:rPr>
          <w:bCs/>
          <w:sz w:val="28"/>
          <w:szCs w:val="28"/>
          <w:lang w:val="uk-UA"/>
        </w:rPr>
        <w:t xml:space="preserve"> передача</w:t>
      </w:r>
    </w:p>
    <w:p w14:paraId="37637FA0" w14:textId="34680A6C" w:rsidR="003E3D3C" w:rsidRPr="00210C9D" w:rsidRDefault="003E3D3C" w:rsidP="00FC2714">
      <w:pPr>
        <w:ind w:right="21"/>
        <w:jc w:val="center"/>
        <w:rPr>
          <w:bCs/>
          <w:sz w:val="28"/>
          <w:szCs w:val="28"/>
          <w:lang w:val="uk-UA"/>
        </w:rPr>
      </w:pPr>
    </w:p>
    <w:p w14:paraId="7F23F3F7" w14:textId="77777777" w:rsidR="003E3D3C" w:rsidRPr="00210C9D" w:rsidRDefault="003E3D3C" w:rsidP="00FB158B">
      <w:pPr>
        <w:spacing w:line="360" w:lineRule="auto"/>
        <w:ind w:right="21" w:firstLine="720"/>
        <w:jc w:val="both"/>
        <w:rPr>
          <w:bCs/>
          <w:sz w:val="28"/>
          <w:szCs w:val="28"/>
          <w:lang w:val="uk-UA"/>
        </w:rPr>
      </w:pPr>
    </w:p>
    <w:p w14:paraId="21533894" w14:textId="64C9D70B" w:rsidR="003E3D3C" w:rsidRPr="00210C9D" w:rsidRDefault="003E3D3C" w:rsidP="00FB158B">
      <w:pPr>
        <w:spacing w:line="360" w:lineRule="auto"/>
        <w:ind w:right="21" w:firstLine="720"/>
        <w:jc w:val="both"/>
        <w:rPr>
          <w:bCs/>
          <w:sz w:val="28"/>
          <w:szCs w:val="28"/>
          <w:lang w:val="uk-UA"/>
        </w:rPr>
      </w:pPr>
      <w:r w:rsidRPr="00210C9D">
        <w:rPr>
          <w:bCs/>
          <w:sz w:val="28"/>
          <w:szCs w:val="28"/>
          <w:lang w:val="uk-UA"/>
        </w:rPr>
        <w:t>Паси передачі по формі поперечного перерізу поділяються на плоскі, клинові, полік</w:t>
      </w:r>
      <w:r w:rsidR="003C54DB" w:rsidRPr="00210C9D">
        <w:rPr>
          <w:bCs/>
          <w:sz w:val="28"/>
          <w:szCs w:val="28"/>
          <w:lang w:val="uk-UA"/>
        </w:rPr>
        <w:t>линові, круглі, квадратні (рис. </w:t>
      </w:r>
      <w:r w:rsidRPr="00210C9D">
        <w:rPr>
          <w:bCs/>
          <w:sz w:val="28"/>
          <w:szCs w:val="28"/>
          <w:lang w:val="uk-UA"/>
        </w:rPr>
        <w:t xml:space="preserve">4). </w:t>
      </w:r>
    </w:p>
    <w:p w14:paraId="10AE4455" w14:textId="77777777" w:rsidR="00FB158B" w:rsidRPr="00210C9D" w:rsidRDefault="00FB158B" w:rsidP="00FB158B">
      <w:pPr>
        <w:spacing w:line="360" w:lineRule="auto"/>
        <w:ind w:right="21" w:firstLine="720"/>
        <w:jc w:val="both"/>
        <w:rPr>
          <w:bCs/>
          <w:sz w:val="28"/>
          <w:szCs w:val="28"/>
          <w:lang w:val="uk-UA"/>
        </w:rPr>
      </w:pPr>
    </w:p>
    <w:tbl>
      <w:tblPr>
        <w:tblW w:w="10188" w:type="dxa"/>
        <w:tblLayout w:type="fixed"/>
        <w:tblLook w:val="01E0" w:firstRow="1" w:lastRow="1" w:firstColumn="1" w:lastColumn="1" w:noHBand="0" w:noVBand="0"/>
      </w:tblPr>
      <w:tblGrid>
        <w:gridCol w:w="1908"/>
        <w:gridCol w:w="1620"/>
        <w:gridCol w:w="2700"/>
        <w:gridCol w:w="2880"/>
        <w:gridCol w:w="1080"/>
      </w:tblGrid>
      <w:tr w:rsidR="00354BB3" w:rsidRPr="00210C9D" w14:paraId="3AD97C5F" w14:textId="77777777">
        <w:tc>
          <w:tcPr>
            <w:tcW w:w="10188" w:type="dxa"/>
            <w:gridSpan w:val="5"/>
          </w:tcPr>
          <w:p w14:paraId="08803E0F" w14:textId="77777777" w:rsidR="00354BB3" w:rsidRPr="00210C9D" w:rsidRDefault="00A14C19" w:rsidP="00FB158B">
            <w:pPr>
              <w:spacing w:line="360" w:lineRule="auto"/>
              <w:ind w:right="21"/>
              <w:jc w:val="center"/>
              <w:rPr>
                <w:bCs/>
                <w:sz w:val="28"/>
                <w:szCs w:val="28"/>
                <w:lang w:val="uk-UA"/>
              </w:rPr>
            </w:pPr>
            <w:r w:rsidRPr="00210C9D"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5B82DFEE" wp14:editId="46D59BFB">
                  <wp:extent cx="6042660" cy="636270"/>
                  <wp:effectExtent l="0" t="0" r="0" b="0"/>
                  <wp:docPr id="84" name="Рисунок 30" descr="поперечные сечения ремней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0" descr="поперечные сечения ремней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42660" cy="636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54BB3" w:rsidRPr="00210C9D" w14:paraId="6A2BEE7E" w14:textId="77777777">
        <w:tc>
          <w:tcPr>
            <w:tcW w:w="1908" w:type="dxa"/>
          </w:tcPr>
          <w:p w14:paraId="448527D2" w14:textId="77777777" w:rsidR="00354BB3" w:rsidRPr="00210C9D" w:rsidRDefault="00354BB3" w:rsidP="00FB158B">
            <w:pPr>
              <w:spacing w:line="360" w:lineRule="auto"/>
              <w:ind w:right="21"/>
              <w:jc w:val="center"/>
              <w:rPr>
                <w:bCs/>
                <w:i/>
                <w:sz w:val="28"/>
                <w:szCs w:val="28"/>
                <w:lang w:val="uk-UA"/>
              </w:rPr>
            </w:pPr>
            <w:r w:rsidRPr="00210C9D">
              <w:rPr>
                <w:bCs/>
                <w:i/>
                <w:sz w:val="28"/>
                <w:szCs w:val="28"/>
                <w:lang w:val="uk-UA"/>
              </w:rPr>
              <w:t>а</w:t>
            </w:r>
          </w:p>
        </w:tc>
        <w:tc>
          <w:tcPr>
            <w:tcW w:w="1620" w:type="dxa"/>
          </w:tcPr>
          <w:p w14:paraId="43557EED" w14:textId="77777777" w:rsidR="00354BB3" w:rsidRPr="00210C9D" w:rsidRDefault="00354BB3" w:rsidP="00FB158B">
            <w:pPr>
              <w:spacing w:line="360" w:lineRule="auto"/>
              <w:ind w:right="21"/>
              <w:jc w:val="center"/>
              <w:rPr>
                <w:bCs/>
                <w:i/>
                <w:sz w:val="28"/>
                <w:szCs w:val="28"/>
                <w:lang w:val="uk-UA"/>
              </w:rPr>
            </w:pPr>
            <w:r w:rsidRPr="00210C9D">
              <w:rPr>
                <w:bCs/>
                <w:i/>
                <w:sz w:val="28"/>
                <w:szCs w:val="28"/>
                <w:lang w:val="uk-UA"/>
              </w:rPr>
              <w:t>б</w:t>
            </w:r>
          </w:p>
        </w:tc>
        <w:tc>
          <w:tcPr>
            <w:tcW w:w="2700" w:type="dxa"/>
          </w:tcPr>
          <w:p w14:paraId="41F3298E" w14:textId="77777777" w:rsidR="00354BB3" w:rsidRPr="00210C9D" w:rsidRDefault="00354BB3" w:rsidP="00FB158B">
            <w:pPr>
              <w:spacing w:line="360" w:lineRule="auto"/>
              <w:ind w:right="21"/>
              <w:jc w:val="center"/>
              <w:rPr>
                <w:bCs/>
                <w:i/>
                <w:sz w:val="28"/>
                <w:szCs w:val="28"/>
                <w:lang w:val="uk-UA"/>
              </w:rPr>
            </w:pPr>
            <w:r w:rsidRPr="00210C9D">
              <w:rPr>
                <w:bCs/>
                <w:i/>
                <w:sz w:val="28"/>
                <w:szCs w:val="28"/>
                <w:lang w:val="uk-UA"/>
              </w:rPr>
              <w:t>в</w:t>
            </w:r>
          </w:p>
        </w:tc>
        <w:tc>
          <w:tcPr>
            <w:tcW w:w="2880" w:type="dxa"/>
          </w:tcPr>
          <w:p w14:paraId="288E1629" w14:textId="77777777" w:rsidR="00354BB3" w:rsidRPr="00210C9D" w:rsidRDefault="00354BB3" w:rsidP="00FB158B">
            <w:pPr>
              <w:spacing w:line="360" w:lineRule="auto"/>
              <w:ind w:right="21"/>
              <w:jc w:val="center"/>
              <w:rPr>
                <w:bCs/>
                <w:i/>
                <w:sz w:val="28"/>
                <w:szCs w:val="28"/>
                <w:lang w:val="uk-UA"/>
              </w:rPr>
            </w:pPr>
            <w:r w:rsidRPr="00210C9D">
              <w:rPr>
                <w:bCs/>
                <w:i/>
                <w:sz w:val="28"/>
                <w:szCs w:val="28"/>
                <w:lang w:val="uk-UA"/>
              </w:rPr>
              <w:t>г</w:t>
            </w:r>
          </w:p>
        </w:tc>
        <w:tc>
          <w:tcPr>
            <w:tcW w:w="1080" w:type="dxa"/>
          </w:tcPr>
          <w:p w14:paraId="6DF4FA1C" w14:textId="77777777" w:rsidR="00354BB3" w:rsidRPr="00210C9D" w:rsidRDefault="00354BB3" w:rsidP="006E3510">
            <w:pPr>
              <w:spacing w:line="360" w:lineRule="auto"/>
              <w:ind w:right="21"/>
              <w:rPr>
                <w:bCs/>
                <w:i/>
                <w:sz w:val="28"/>
                <w:szCs w:val="28"/>
                <w:lang w:val="uk-UA"/>
              </w:rPr>
            </w:pPr>
            <w:r w:rsidRPr="00210C9D">
              <w:rPr>
                <w:bCs/>
                <w:i/>
                <w:sz w:val="28"/>
                <w:szCs w:val="28"/>
                <w:lang w:val="uk-UA"/>
              </w:rPr>
              <w:t>д</w:t>
            </w:r>
          </w:p>
        </w:tc>
      </w:tr>
    </w:tbl>
    <w:p w14:paraId="752F90EF" w14:textId="011599A8" w:rsidR="00A31DCE" w:rsidRPr="00210C9D" w:rsidRDefault="00A31DCE" w:rsidP="00A31DCE">
      <w:pPr>
        <w:spacing w:line="360" w:lineRule="auto"/>
        <w:ind w:right="21"/>
        <w:jc w:val="center"/>
        <w:rPr>
          <w:sz w:val="28"/>
          <w:szCs w:val="28"/>
          <w:lang w:val="uk-UA"/>
        </w:rPr>
      </w:pPr>
      <w:r w:rsidRPr="00210C9D">
        <w:rPr>
          <w:i/>
          <w:sz w:val="28"/>
          <w:szCs w:val="28"/>
          <w:lang w:val="uk-UA"/>
        </w:rPr>
        <w:t>а</w:t>
      </w:r>
      <w:r w:rsidRPr="00210C9D">
        <w:rPr>
          <w:sz w:val="28"/>
          <w:szCs w:val="28"/>
          <w:lang w:val="uk-UA"/>
        </w:rPr>
        <w:t xml:space="preserve"> –</w:t>
      </w:r>
      <w:r w:rsidR="00EE7561" w:rsidRPr="00210C9D">
        <w:rPr>
          <w:sz w:val="28"/>
          <w:szCs w:val="28"/>
          <w:lang w:val="uk-UA"/>
        </w:rPr>
        <w:t xml:space="preserve"> плоскі;</w:t>
      </w:r>
      <w:r w:rsidRPr="00210C9D">
        <w:rPr>
          <w:sz w:val="28"/>
          <w:szCs w:val="28"/>
          <w:lang w:val="uk-UA"/>
        </w:rPr>
        <w:t xml:space="preserve"> </w:t>
      </w:r>
      <w:r w:rsidRPr="00210C9D">
        <w:rPr>
          <w:i/>
          <w:sz w:val="28"/>
          <w:szCs w:val="28"/>
          <w:lang w:val="uk-UA"/>
        </w:rPr>
        <w:t>б</w:t>
      </w:r>
      <w:r w:rsidRPr="00210C9D">
        <w:rPr>
          <w:sz w:val="28"/>
          <w:szCs w:val="28"/>
          <w:lang w:val="uk-UA"/>
        </w:rPr>
        <w:t xml:space="preserve"> </w:t>
      </w:r>
      <w:r w:rsidR="006E3510" w:rsidRPr="00210C9D">
        <w:rPr>
          <w:sz w:val="28"/>
          <w:szCs w:val="28"/>
          <w:lang w:val="uk-UA"/>
        </w:rPr>
        <w:t>–</w:t>
      </w:r>
      <w:r w:rsidRPr="00210C9D">
        <w:rPr>
          <w:sz w:val="28"/>
          <w:szCs w:val="28"/>
          <w:lang w:val="uk-UA"/>
        </w:rPr>
        <w:t xml:space="preserve"> клинові; </w:t>
      </w:r>
      <w:r w:rsidRPr="00210C9D">
        <w:rPr>
          <w:i/>
          <w:sz w:val="28"/>
          <w:szCs w:val="28"/>
          <w:lang w:val="uk-UA"/>
        </w:rPr>
        <w:t xml:space="preserve">в – </w:t>
      </w:r>
      <w:r w:rsidRPr="00210C9D">
        <w:rPr>
          <w:sz w:val="28"/>
          <w:szCs w:val="28"/>
          <w:lang w:val="uk-UA"/>
        </w:rPr>
        <w:t xml:space="preserve">поліклинові; </w:t>
      </w:r>
      <w:r w:rsidRPr="00210C9D">
        <w:rPr>
          <w:i/>
          <w:sz w:val="28"/>
          <w:szCs w:val="28"/>
          <w:lang w:val="uk-UA"/>
        </w:rPr>
        <w:t>г</w:t>
      </w:r>
      <w:r w:rsidRPr="00210C9D">
        <w:rPr>
          <w:sz w:val="28"/>
          <w:szCs w:val="28"/>
          <w:lang w:val="uk-UA"/>
        </w:rPr>
        <w:t xml:space="preserve"> – квадратні; </w:t>
      </w:r>
      <w:r w:rsidRPr="00210C9D">
        <w:rPr>
          <w:i/>
          <w:sz w:val="28"/>
          <w:szCs w:val="28"/>
          <w:lang w:val="uk-UA"/>
        </w:rPr>
        <w:t>д</w:t>
      </w:r>
      <w:r w:rsidRPr="00210C9D">
        <w:rPr>
          <w:sz w:val="28"/>
          <w:szCs w:val="28"/>
          <w:lang w:val="uk-UA"/>
        </w:rPr>
        <w:t xml:space="preserve"> – круглі</w:t>
      </w:r>
    </w:p>
    <w:p w14:paraId="0CF0F40D" w14:textId="79855A96" w:rsidR="003E3D3C" w:rsidRPr="00210C9D" w:rsidRDefault="00A31DCE" w:rsidP="00FB158B">
      <w:pPr>
        <w:spacing w:line="360" w:lineRule="auto"/>
        <w:ind w:right="21"/>
        <w:jc w:val="center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Рисунок 4 – </w:t>
      </w:r>
      <w:r w:rsidR="003E3D3C" w:rsidRPr="00210C9D">
        <w:rPr>
          <w:sz w:val="28"/>
          <w:szCs w:val="28"/>
          <w:lang w:val="uk-UA"/>
        </w:rPr>
        <w:t>Основні форми поперечного перерізу пасів</w:t>
      </w:r>
    </w:p>
    <w:p w14:paraId="33DD2988" w14:textId="77777777" w:rsidR="003E3D3C" w:rsidRPr="00210C9D" w:rsidRDefault="003E3D3C" w:rsidP="00FB158B">
      <w:pPr>
        <w:spacing w:line="360" w:lineRule="auto"/>
        <w:ind w:right="21"/>
        <w:jc w:val="center"/>
        <w:rPr>
          <w:sz w:val="28"/>
          <w:szCs w:val="28"/>
          <w:lang w:val="uk-UA"/>
        </w:rPr>
      </w:pPr>
    </w:p>
    <w:p w14:paraId="468F0891" w14:textId="77777777" w:rsidR="003E3D3C" w:rsidRPr="00210C9D" w:rsidRDefault="003E3D3C" w:rsidP="00FB158B">
      <w:pPr>
        <w:spacing w:line="360" w:lineRule="auto"/>
        <w:ind w:right="21" w:firstLine="720"/>
        <w:jc w:val="both"/>
        <w:rPr>
          <w:sz w:val="28"/>
          <w:szCs w:val="28"/>
          <w:lang w:val="uk-UA"/>
        </w:rPr>
      </w:pPr>
      <w:r w:rsidRPr="00210C9D">
        <w:rPr>
          <w:bCs/>
          <w:sz w:val="28"/>
          <w:szCs w:val="28"/>
          <w:lang w:val="uk-UA"/>
        </w:rPr>
        <w:t>Найчаст</w:t>
      </w:r>
      <w:r w:rsidR="00121917" w:rsidRPr="00210C9D">
        <w:rPr>
          <w:bCs/>
          <w:sz w:val="28"/>
          <w:szCs w:val="28"/>
          <w:lang w:val="uk-UA"/>
        </w:rPr>
        <w:t>іше</w:t>
      </w:r>
      <w:r w:rsidRPr="00210C9D">
        <w:rPr>
          <w:bCs/>
          <w:sz w:val="28"/>
          <w:szCs w:val="28"/>
          <w:lang w:val="uk-UA"/>
        </w:rPr>
        <w:t xml:space="preserve"> застосовують плоскі та клинові паси.</w:t>
      </w:r>
    </w:p>
    <w:p w14:paraId="78488B6C" w14:textId="77777777" w:rsidR="003E3D3C" w:rsidRPr="00210C9D" w:rsidRDefault="003E3D3C" w:rsidP="00FB158B">
      <w:pPr>
        <w:spacing w:line="360" w:lineRule="auto"/>
        <w:ind w:right="21" w:firstLine="72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Основні переваги пасової передачі:</w:t>
      </w:r>
    </w:p>
    <w:p w14:paraId="1219ABE4" w14:textId="77777777" w:rsidR="003E3D3C" w:rsidRPr="00210C9D" w:rsidRDefault="003E3D3C" w:rsidP="005A21E2">
      <w:pPr>
        <w:numPr>
          <w:ilvl w:val="0"/>
          <w:numId w:val="14"/>
        </w:numPr>
        <w:spacing w:line="360" w:lineRule="auto"/>
        <w:ind w:right="21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lastRenderedPageBreak/>
        <w:t>можливість передачі руху на великі відстані;</w:t>
      </w:r>
    </w:p>
    <w:p w14:paraId="7DE414D4" w14:textId="77777777" w:rsidR="003E3D3C" w:rsidRPr="00210C9D" w:rsidRDefault="003E3D3C" w:rsidP="005A21E2">
      <w:pPr>
        <w:numPr>
          <w:ilvl w:val="0"/>
          <w:numId w:val="14"/>
        </w:numPr>
        <w:spacing w:line="360" w:lineRule="auto"/>
        <w:ind w:right="21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можливість роботи на великих швидкостях;</w:t>
      </w:r>
    </w:p>
    <w:p w14:paraId="32000267" w14:textId="77777777" w:rsidR="003E3D3C" w:rsidRPr="00210C9D" w:rsidRDefault="003E3D3C" w:rsidP="005A21E2">
      <w:pPr>
        <w:numPr>
          <w:ilvl w:val="0"/>
          <w:numId w:val="14"/>
        </w:numPr>
        <w:spacing w:line="360" w:lineRule="auto"/>
        <w:ind w:right="21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плавність ходу та низька шумність;</w:t>
      </w:r>
    </w:p>
    <w:p w14:paraId="4568E6C9" w14:textId="77777777" w:rsidR="003E3D3C" w:rsidRPr="00210C9D" w:rsidRDefault="003E3D3C" w:rsidP="005A21E2">
      <w:pPr>
        <w:numPr>
          <w:ilvl w:val="0"/>
          <w:numId w:val="14"/>
        </w:numPr>
        <w:spacing w:line="360" w:lineRule="auto"/>
        <w:ind w:right="21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запобігання появі в механізмі різних коливань та ударів;</w:t>
      </w:r>
    </w:p>
    <w:p w14:paraId="646A7DCA" w14:textId="77777777" w:rsidR="003E3D3C" w:rsidRPr="00210C9D" w:rsidRDefault="003E3D3C" w:rsidP="005A21E2">
      <w:pPr>
        <w:numPr>
          <w:ilvl w:val="0"/>
          <w:numId w:val="14"/>
        </w:numPr>
        <w:spacing w:line="360" w:lineRule="auto"/>
        <w:ind w:right="21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захист від перевантаження завдяки ковзанню паса по шківу;</w:t>
      </w:r>
    </w:p>
    <w:p w14:paraId="6468A73E" w14:textId="77777777" w:rsidR="003E3D3C" w:rsidRPr="00210C9D" w:rsidRDefault="003E3D3C" w:rsidP="005A21E2">
      <w:pPr>
        <w:numPr>
          <w:ilvl w:val="0"/>
          <w:numId w:val="14"/>
        </w:numPr>
        <w:spacing w:line="360" w:lineRule="auto"/>
        <w:ind w:right="21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простота конструкції;</w:t>
      </w:r>
    </w:p>
    <w:p w14:paraId="1DE4CED7" w14:textId="77777777" w:rsidR="003E3D3C" w:rsidRPr="00210C9D" w:rsidRDefault="003E3D3C" w:rsidP="005A21E2">
      <w:pPr>
        <w:numPr>
          <w:ilvl w:val="0"/>
          <w:numId w:val="14"/>
        </w:numPr>
        <w:spacing w:line="360" w:lineRule="auto"/>
        <w:ind w:right="21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низька вартість.</w:t>
      </w:r>
    </w:p>
    <w:p w14:paraId="6DDFD55C" w14:textId="77777777" w:rsidR="003E3D3C" w:rsidRPr="00210C9D" w:rsidRDefault="003E3D3C" w:rsidP="002A4C38">
      <w:pPr>
        <w:spacing w:line="360" w:lineRule="auto"/>
        <w:ind w:right="21" w:firstLine="72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Основні недоліки пасової передачі:</w:t>
      </w:r>
    </w:p>
    <w:p w14:paraId="3F0920A9" w14:textId="77777777" w:rsidR="003E3D3C" w:rsidRPr="00210C9D" w:rsidRDefault="003E3D3C" w:rsidP="005A21E2">
      <w:pPr>
        <w:pStyle w:val="af1"/>
        <w:numPr>
          <w:ilvl w:val="0"/>
          <w:numId w:val="15"/>
        </w:numPr>
        <w:spacing w:line="360" w:lineRule="auto"/>
        <w:ind w:left="1134" w:right="21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значні габарити;</w:t>
      </w:r>
    </w:p>
    <w:p w14:paraId="5C36BF25" w14:textId="77777777" w:rsidR="003E3D3C" w:rsidRPr="00210C9D" w:rsidRDefault="003E3D3C" w:rsidP="005A21E2">
      <w:pPr>
        <w:pStyle w:val="af1"/>
        <w:numPr>
          <w:ilvl w:val="0"/>
          <w:numId w:val="15"/>
        </w:numPr>
        <w:spacing w:line="360" w:lineRule="auto"/>
        <w:ind w:left="1134" w:right="21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великі радіальні сили які діють на вали передачі;</w:t>
      </w:r>
    </w:p>
    <w:p w14:paraId="3B4FE0C8" w14:textId="77777777" w:rsidR="003E3D3C" w:rsidRPr="00210C9D" w:rsidRDefault="003E3D3C" w:rsidP="005A21E2">
      <w:pPr>
        <w:pStyle w:val="af1"/>
        <w:numPr>
          <w:ilvl w:val="0"/>
          <w:numId w:val="15"/>
        </w:numPr>
        <w:spacing w:line="360" w:lineRule="auto"/>
        <w:ind w:left="1134" w:right="21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коливання передаточного відношення </w:t>
      </w:r>
      <w:r w:rsidR="004E618B" w:rsidRPr="00210C9D">
        <w:rPr>
          <w:sz w:val="28"/>
          <w:szCs w:val="28"/>
          <w:lang w:val="uk-UA"/>
        </w:rPr>
        <w:t>– "</w:t>
      </w:r>
      <w:r w:rsidRPr="00210C9D">
        <w:rPr>
          <w:i/>
          <w:sz w:val="28"/>
          <w:szCs w:val="28"/>
          <w:lang w:val="uk-UA"/>
        </w:rPr>
        <w:t>і</w:t>
      </w:r>
      <w:r w:rsidR="004E618B" w:rsidRPr="00210C9D">
        <w:rPr>
          <w:i/>
          <w:sz w:val="28"/>
          <w:szCs w:val="28"/>
          <w:lang w:val="uk-UA"/>
        </w:rPr>
        <w:t>"</w:t>
      </w:r>
      <w:r w:rsidRPr="00210C9D">
        <w:rPr>
          <w:sz w:val="28"/>
          <w:szCs w:val="28"/>
          <w:lang w:val="uk-UA"/>
        </w:rPr>
        <w:t>;</w:t>
      </w:r>
    </w:p>
    <w:p w14:paraId="026F398B" w14:textId="77777777" w:rsidR="003E3D3C" w:rsidRPr="00210C9D" w:rsidRDefault="003E3D3C" w:rsidP="005A21E2">
      <w:pPr>
        <w:pStyle w:val="af1"/>
        <w:numPr>
          <w:ilvl w:val="0"/>
          <w:numId w:val="15"/>
        </w:numPr>
        <w:spacing w:line="360" w:lineRule="auto"/>
        <w:ind w:left="1134" w:right="21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малій термін експлуатації;</w:t>
      </w:r>
    </w:p>
    <w:p w14:paraId="7FFF37A6" w14:textId="77777777" w:rsidR="003E3D3C" w:rsidRPr="00210C9D" w:rsidRDefault="003E3D3C" w:rsidP="005A21E2">
      <w:pPr>
        <w:pStyle w:val="af1"/>
        <w:numPr>
          <w:ilvl w:val="0"/>
          <w:numId w:val="15"/>
        </w:numPr>
        <w:spacing w:line="360" w:lineRule="auto"/>
        <w:ind w:left="1134" w:right="21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необхідність захисту від попадання мастила між пасом та шків</w:t>
      </w:r>
      <w:r w:rsidR="004E618B" w:rsidRPr="00210C9D">
        <w:rPr>
          <w:sz w:val="28"/>
          <w:szCs w:val="28"/>
          <w:lang w:val="uk-UA"/>
        </w:rPr>
        <w:t>ом</w:t>
      </w:r>
      <w:r w:rsidRPr="00210C9D">
        <w:rPr>
          <w:sz w:val="28"/>
          <w:szCs w:val="28"/>
          <w:lang w:val="uk-UA"/>
        </w:rPr>
        <w:t>.</w:t>
      </w:r>
    </w:p>
    <w:p w14:paraId="7D06D74F" w14:textId="77777777" w:rsidR="003E3D3C" w:rsidRPr="00210C9D" w:rsidRDefault="003E3D3C" w:rsidP="003E3D3C">
      <w:pPr>
        <w:spacing w:line="360" w:lineRule="auto"/>
        <w:ind w:right="21" w:firstLine="72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Розглянемо розрахунок параметрів клинопасової передачі на прикладі. </w:t>
      </w:r>
    </w:p>
    <w:p w14:paraId="0A7EFA26" w14:textId="52C1551D" w:rsidR="003E3D3C" w:rsidRPr="00210C9D" w:rsidRDefault="003E3D3C" w:rsidP="003E3D3C">
      <w:pPr>
        <w:spacing w:line="360" w:lineRule="auto"/>
        <w:ind w:right="21" w:firstLine="72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Розпочати розрахунок необхідно з пошуку значення моменту рушійних сил на вході в переда</w:t>
      </w:r>
      <w:r w:rsidR="006E3510" w:rsidRPr="00210C9D">
        <w:rPr>
          <w:sz w:val="28"/>
          <w:szCs w:val="28"/>
          <w:lang w:val="uk-UA"/>
        </w:rPr>
        <w:t>чу. Для цього за допомогою таблиці</w:t>
      </w:r>
      <w:r w:rsidR="00A437E1" w:rsidRPr="00210C9D">
        <w:rPr>
          <w:sz w:val="28"/>
          <w:szCs w:val="28"/>
          <w:lang w:val="uk-UA"/>
        </w:rPr>
        <w:t> </w:t>
      </w:r>
      <w:r w:rsidRPr="00210C9D">
        <w:rPr>
          <w:sz w:val="28"/>
          <w:szCs w:val="28"/>
          <w:lang w:val="uk-UA"/>
        </w:rPr>
        <w:t>3</w:t>
      </w:r>
      <w:r w:rsidR="006E3510" w:rsidRPr="00210C9D">
        <w:rPr>
          <w:sz w:val="28"/>
          <w:szCs w:val="28"/>
          <w:lang w:val="uk-UA"/>
        </w:rPr>
        <w:t>,</w:t>
      </w:r>
      <w:r w:rsidRPr="00210C9D">
        <w:rPr>
          <w:sz w:val="28"/>
          <w:szCs w:val="28"/>
          <w:lang w:val="uk-UA"/>
        </w:rPr>
        <w:t xml:space="preserve"> в якій знаходяться попередні данні </w:t>
      </w:r>
      <w:r w:rsidRPr="00210C9D">
        <w:rPr>
          <w:bCs/>
          <w:sz w:val="28"/>
          <w:szCs w:val="28"/>
          <w:lang w:val="uk-UA"/>
        </w:rPr>
        <w:t>кінематичних параметрів</w:t>
      </w:r>
      <w:r w:rsidR="006E3510" w:rsidRPr="00210C9D">
        <w:rPr>
          <w:bCs/>
          <w:sz w:val="28"/>
          <w:szCs w:val="28"/>
          <w:lang w:val="uk-UA"/>
        </w:rPr>
        <w:t>,</w:t>
      </w:r>
      <w:r w:rsidRPr="00210C9D">
        <w:rPr>
          <w:bCs/>
          <w:sz w:val="28"/>
          <w:szCs w:val="28"/>
          <w:lang w:val="uk-UA"/>
        </w:rPr>
        <w:t xml:space="preserve"> на кожному з валів приводу беремо значення крутного моменту – </w:t>
      </w:r>
      <w:r w:rsidRPr="00210C9D">
        <w:rPr>
          <w:bCs/>
          <w:i/>
          <w:sz w:val="28"/>
          <w:szCs w:val="28"/>
          <w:lang w:val="uk-UA"/>
        </w:rPr>
        <w:t>М</w:t>
      </w:r>
      <w:r w:rsidRPr="00210C9D">
        <w:rPr>
          <w:bCs/>
          <w:sz w:val="28"/>
          <w:szCs w:val="28"/>
          <w:vertAlign w:val="subscript"/>
          <w:lang w:val="uk-UA"/>
        </w:rPr>
        <w:t>1</w:t>
      </w:r>
      <w:r w:rsidRPr="00210C9D">
        <w:rPr>
          <w:bCs/>
          <w:sz w:val="28"/>
          <w:szCs w:val="28"/>
          <w:lang w:val="uk-UA"/>
        </w:rPr>
        <w:t>. Цей момент відповідає навантаженню першого валу механічного приводу, тобто валу електродвигуна</w:t>
      </w:r>
      <w:r w:rsidR="006E3510" w:rsidRPr="00210C9D">
        <w:rPr>
          <w:bCs/>
          <w:sz w:val="28"/>
          <w:szCs w:val="28"/>
          <w:lang w:val="uk-UA"/>
        </w:rPr>
        <w:t>,</w:t>
      </w:r>
      <w:r w:rsidRPr="00210C9D">
        <w:rPr>
          <w:bCs/>
          <w:sz w:val="28"/>
          <w:szCs w:val="28"/>
          <w:lang w:val="uk-UA"/>
        </w:rPr>
        <w:t xml:space="preserve"> на якому знаходиться ведучий шків клинопасової передачі. Тоді в</w:t>
      </w:r>
      <w:r w:rsidRPr="00210C9D">
        <w:rPr>
          <w:sz w:val="28"/>
          <w:szCs w:val="28"/>
          <w:lang w:val="uk-UA"/>
        </w:rPr>
        <w:t xml:space="preserve">хідним моментом в </w:t>
      </w:r>
      <w:r w:rsidR="00CF4350" w:rsidRPr="00210C9D">
        <w:rPr>
          <w:sz w:val="28"/>
          <w:szCs w:val="28"/>
          <w:lang w:val="uk-UA"/>
        </w:rPr>
        <w:t xml:space="preserve">пасову </w:t>
      </w:r>
      <w:r w:rsidRPr="00210C9D">
        <w:rPr>
          <w:sz w:val="28"/>
          <w:szCs w:val="28"/>
          <w:lang w:val="uk-UA"/>
        </w:rPr>
        <w:t xml:space="preserve">передачу буде значення: </w:t>
      </w:r>
      <w:r w:rsidRPr="00210C9D">
        <w:rPr>
          <w:i/>
          <w:sz w:val="28"/>
          <w:szCs w:val="28"/>
          <w:lang w:val="uk-UA"/>
        </w:rPr>
        <w:t>М</w:t>
      </w:r>
      <w:r w:rsidRPr="00210C9D">
        <w:rPr>
          <w:b/>
          <w:i/>
          <w:sz w:val="28"/>
          <w:szCs w:val="28"/>
          <w:vertAlign w:val="subscript"/>
          <w:lang w:val="uk-UA"/>
        </w:rPr>
        <w:t>вх</w:t>
      </w:r>
      <w:r w:rsidRPr="00210C9D">
        <w:rPr>
          <w:b/>
          <w:sz w:val="28"/>
          <w:szCs w:val="28"/>
          <w:lang w:val="uk-UA"/>
        </w:rPr>
        <w:t>=</w:t>
      </w:r>
      <w:r w:rsidRPr="00210C9D">
        <w:rPr>
          <w:bCs/>
          <w:i/>
          <w:sz w:val="28"/>
          <w:szCs w:val="28"/>
          <w:lang w:val="uk-UA"/>
        </w:rPr>
        <w:t>М</w:t>
      </w:r>
      <w:r w:rsidRPr="002D02E5">
        <w:rPr>
          <w:bCs/>
          <w:sz w:val="28"/>
          <w:szCs w:val="28"/>
          <w:vertAlign w:val="subscript"/>
          <w:lang w:val="uk-UA"/>
        </w:rPr>
        <w:t>1</w:t>
      </w:r>
      <w:r w:rsidRPr="00210C9D">
        <w:rPr>
          <w:b/>
          <w:sz w:val="28"/>
          <w:szCs w:val="28"/>
          <w:lang w:val="uk-UA"/>
        </w:rPr>
        <w:t>=</w:t>
      </w:r>
      <w:r w:rsidRPr="00210C9D">
        <w:rPr>
          <w:sz w:val="28"/>
          <w:szCs w:val="28"/>
          <w:lang w:val="uk-UA"/>
        </w:rPr>
        <w:t>33 </w:t>
      </w:r>
      <w:r w:rsidRPr="001F5231">
        <w:rPr>
          <w:i/>
          <w:sz w:val="28"/>
          <w:szCs w:val="28"/>
          <w:lang w:val="uk-UA"/>
        </w:rPr>
        <w:t>Н·м</w:t>
      </w:r>
      <w:r w:rsidRPr="00210C9D">
        <w:rPr>
          <w:sz w:val="28"/>
          <w:szCs w:val="28"/>
          <w:lang w:val="uk-UA"/>
        </w:rPr>
        <w:t xml:space="preserve">. Крім того, необхідно знати значення передаточного відношення передачі –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кл/пас</m:t>
            </m:r>
          </m:sub>
        </m:sSub>
      </m:oMath>
      <w:r w:rsidRPr="00210C9D">
        <w:rPr>
          <w:i/>
          <w:sz w:val="28"/>
          <w:szCs w:val="28"/>
          <w:lang w:val="uk-UA"/>
        </w:rPr>
        <w:t>.</w:t>
      </w:r>
      <w:r w:rsidR="006E3510" w:rsidRPr="00210C9D">
        <w:rPr>
          <w:sz w:val="28"/>
          <w:szCs w:val="28"/>
          <w:lang w:val="uk-UA"/>
        </w:rPr>
        <w:t xml:space="preserve"> Згідно даним таблиці</w:t>
      </w:r>
      <w:r w:rsidR="00A31DCE" w:rsidRPr="00210C9D">
        <w:rPr>
          <w:sz w:val="28"/>
          <w:szCs w:val="28"/>
          <w:lang w:val="uk-UA"/>
        </w:rPr>
        <w:t> </w:t>
      </w:r>
      <w:r w:rsidRPr="00210C9D">
        <w:rPr>
          <w:sz w:val="28"/>
          <w:szCs w:val="28"/>
          <w:lang w:val="uk-UA"/>
        </w:rPr>
        <w:t xml:space="preserve">3 значення цієї величини дорівнює: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кл/пас</m:t>
            </m:r>
          </m:sub>
        </m:sSub>
        <m:r>
          <w:rPr>
            <w:rFonts w:ascii="Cambria Math" w:hAnsi="Cambria Math"/>
            <w:sz w:val="28"/>
            <w:szCs w:val="28"/>
          </w:rPr>
          <m:t>=3</m:t>
        </m:r>
      </m:oMath>
      <w:r w:rsidRPr="00210C9D">
        <w:rPr>
          <w:i/>
          <w:sz w:val="28"/>
          <w:szCs w:val="28"/>
          <w:lang w:val="uk-UA"/>
        </w:rPr>
        <w:t>.</w:t>
      </w:r>
    </w:p>
    <w:p w14:paraId="444F2E70" w14:textId="1DF1FE07" w:rsidR="003E3D3C" w:rsidRPr="00210C9D" w:rsidRDefault="006E3510" w:rsidP="00E672A3">
      <w:pPr>
        <w:spacing w:line="360" w:lineRule="auto"/>
        <w:ind w:left="720" w:right="21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Далі розрахунок проводимо у</w:t>
      </w:r>
      <w:r w:rsidR="003E3D3C" w:rsidRPr="00210C9D">
        <w:rPr>
          <w:sz w:val="28"/>
          <w:szCs w:val="28"/>
          <w:lang w:val="uk-UA"/>
        </w:rPr>
        <w:t xml:space="preserve"> </w:t>
      </w:r>
      <w:r w:rsidRPr="00210C9D">
        <w:rPr>
          <w:sz w:val="28"/>
          <w:szCs w:val="28"/>
          <w:lang w:val="uk-UA"/>
        </w:rPr>
        <w:t>такій</w:t>
      </w:r>
      <w:r w:rsidR="003E3D3C" w:rsidRPr="00210C9D">
        <w:rPr>
          <w:sz w:val="28"/>
          <w:szCs w:val="28"/>
          <w:lang w:val="uk-UA"/>
        </w:rPr>
        <w:t xml:space="preserve"> послідовності:</w:t>
      </w:r>
    </w:p>
    <w:p w14:paraId="2CB56617" w14:textId="77777777" w:rsidR="003E3D3C" w:rsidRPr="00210C9D" w:rsidRDefault="003E3D3C" w:rsidP="00FC2714">
      <w:pPr>
        <w:ind w:left="720" w:right="21"/>
        <w:jc w:val="both"/>
        <w:rPr>
          <w:sz w:val="28"/>
          <w:szCs w:val="28"/>
          <w:lang w:val="uk-UA"/>
        </w:rPr>
      </w:pPr>
    </w:p>
    <w:p w14:paraId="461A4D4F" w14:textId="77777777" w:rsidR="003E3D3C" w:rsidRPr="00210C9D" w:rsidRDefault="003E3D3C" w:rsidP="00E672A3">
      <w:pPr>
        <w:spacing w:line="360" w:lineRule="auto"/>
        <w:ind w:left="720" w:right="21"/>
        <w:jc w:val="both"/>
        <w:rPr>
          <w:i/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1. </w:t>
      </w:r>
      <w:r w:rsidRPr="00210C9D">
        <w:rPr>
          <w:i/>
          <w:sz w:val="28"/>
          <w:szCs w:val="28"/>
          <w:lang w:val="uk-UA"/>
        </w:rPr>
        <w:t>Вибір типу клинового пасу.</w:t>
      </w:r>
    </w:p>
    <w:p w14:paraId="7A149814" w14:textId="77777777" w:rsidR="00FB158B" w:rsidRPr="00210C9D" w:rsidRDefault="00FB158B" w:rsidP="00EA6327">
      <w:pPr>
        <w:ind w:right="21" w:firstLine="720"/>
        <w:jc w:val="both"/>
        <w:rPr>
          <w:sz w:val="28"/>
          <w:szCs w:val="28"/>
          <w:lang w:val="uk-UA"/>
        </w:rPr>
      </w:pPr>
    </w:p>
    <w:p w14:paraId="031B22F1" w14:textId="0FCD1AC0" w:rsidR="003E3D3C" w:rsidRPr="00210C9D" w:rsidRDefault="006E3510" w:rsidP="00E672A3">
      <w:pPr>
        <w:spacing w:line="360" w:lineRule="auto"/>
        <w:ind w:right="21" w:firstLine="720"/>
        <w:jc w:val="both"/>
        <w:rPr>
          <w:sz w:val="28"/>
          <w:szCs w:val="28"/>
          <w:lang w:val="uk-UA"/>
        </w:rPr>
      </w:pPr>
      <w:r w:rsidRPr="00EA6327">
        <w:rPr>
          <w:sz w:val="28"/>
          <w:szCs w:val="28"/>
          <w:lang w:val="uk-UA"/>
        </w:rPr>
        <w:t>За допомогою таблиці</w:t>
      </w:r>
      <w:r w:rsidR="003E3D3C" w:rsidRPr="00EA6327">
        <w:rPr>
          <w:sz w:val="28"/>
          <w:szCs w:val="28"/>
          <w:lang w:val="uk-UA"/>
        </w:rPr>
        <w:t> </w:t>
      </w:r>
      <w:r w:rsidR="008477B7" w:rsidRPr="00EA6327">
        <w:rPr>
          <w:sz w:val="28"/>
          <w:szCs w:val="28"/>
          <w:lang w:val="uk-UA"/>
        </w:rPr>
        <w:t>4</w:t>
      </w:r>
      <w:r w:rsidR="003E3D3C" w:rsidRPr="00EA6327">
        <w:rPr>
          <w:sz w:val="28"/>
          <w:szCs w:val="28"/>
          <w:lang w:val="uk-UA"/>
        </w:rPr>
        <w:t xml:space="preserve"> встановлюємо, що значення крутного моменту </w:t>
      </w:r>
      <w:r w:rsidR="003E3D3C" w:rsidRPr="00EA6327">
        <w:rPr>
          <w:i/>
          <w:sz w:val="28"/>
          <w:szCs w:val="28"/>
          <w:lang w:val="uk-UA"/>
        </w:rPr>
        <w:t>М</w:t>
      </w:r>
      <w:r w:rsidR="003E3D3C" w:rsidRPr="00EA6327">
        <w:rPr>
          <w:b/>
          <w:i/>
          <w:sz w:val="28"/>
          <w:szCs w:val="28"/>
          <w:vertAlign w:val="subscript"/>
          <w:lang w:val="uk-UA"/>
        </w:rPr>
        <w:t>вх</w:t>
      </w:r>
      <w:r w:rsidR="003E3D3C" w:rsidRPr="00EA6327">
        <w:rPr>
          <w:sz w:val="28"/>
          <w:szCs w:val="28"/>
          <w:lang w:val="uk-UA"/>
        </w:rPr>
        <w:t xml:space="preserve"> знаходиться в діапазоні 30</w:t>
      </w:r>
      <w:r w:rsidR="009752D2" w:rsidRPr="00EA6327">
        <w:rPr>
          <w:sz w:val="28"/>
          <w:szCs w:val="28"/>
          <w:lang w:val="uk-UA"/>
        </w:rPr>
        <w:t>–</w:t>
      </w:r>
      <w:r w:rsidR="003E3D3C" w:rsidRPr="00EA6327">
        <w:rPr>
          <w:sz w:val="28"/>
          <w:szCs w:val="28"/>
          <w:lang w:val="uk-UA"/>
        </w:rPr>
        <w:t>120 </w:t>
      </w:r>
      <w:r w:rsidR="003E3D3C" w:rsidRPr="00EA6327">
        <w:rPr>
          <w:i/>
          <w:sz w:val="28"/>
          <w:szCs w:val="28"/>
          <w:lang w:val="uk-UA"/>
        </w:rPr>
        <w:t>Н</w:t>
      </w:r>
      <w:r w:rsidR="003E3D3C" w:rsidRPr="00EA6327">
        <w:rPr>
          <w:i/>
          <w:sz w:val="28"/>
          <w:szCs w:val="28"/>
          <w:lang w:val="uk-UA"/>
        </w:rPr>
        <w:sym w:font="Symbol" w:char="F0D7"/>
      </w:r>
      <w:r w:rsidR="003E3D3C" w:rsidRPr="00EA6327">
        <w:rPr>
          <w:i/>
          <w:sz w:val="28"/>
          <w:szCs w:val="28"/>
          <w:lang w:val="uk-UA"/>
        </w:rPr>
        <w:t>м</w:t>
      </w:r>
      <w:r w:rsidR="003E3D3C" w:rsidRPr="00EA6327">
        <w:rPr>
          <w:sz w:val="28"/>
          <w:szCs w:val="28"/>
          <w:lang w:val="uk-UA"/>
        </w:rPr>
        <w:t>. Тому обираємо тип клинового пасу – "</w:t>
      </w:r>
      <w:r w:rsidR="003E3D3C" w:rsidRPr="00EA6327">
        <w:rPr>
          <w:i/>
          <w:sz w:val="28"/>
          <w:szCs w:val="28"/>
          <w:lang w:val="uk-UA"/>
        </w:rPr>
        <w:t>Б</w:t>
      </w:r>
      <w:r w:rsidR="003E3D3C" w:rsidRPr="00EA6327">
        <w:rPr>
          <w:sz w:val="28"/>
          <w:szCs w:val="28"/>
          <w:lang w:val="uk-UA"/>
        </w:rPr>
        <w:t>".</w:t>
      </w:r>
    </w:p>
    <w:p w14:paraId="43182BC7" w14:textId="116564F1" w:rsidR="003E3D3C" w:rsidRPr="00210C9D" w:rsidRDefault="008477B7" w:rsidP="008477B7">
      <w:pPr>
        <w:spacing w:line="360" w:lineRule="auto"/>
        <w:ind w:right="21" w:firstLine="709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lastRenderedPageBreak/>
        <w:t xml:space="preserve">Таблиця 4 – </w:t>
      </w:r>
      <w:r w:rsidR="003E3D3C" w:rsidRPr="00210C9D">
        <w:rPr>
          <w:sz w:val="28"/>
          <w:szCs w:val="28"/>
          <w:lang w:val="uk-UA"/>
        </w:rPr>
        <w:t>Крутний момент якій може передаватися різним типом паса</w:t>
      </w:r>
    </w:p>
    <w:tbl>
      <w:tblPr>
        <w:tblW w:w="944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420"/>
        <w:gridCol w:w="1042"/>
        <w:gridCol w:w="885"/>
        <w:gridCol w:w="996"/>
        <w:gridCol w:w="1078"/>
        <w:gridCol w:w="1074"/>
        <w:gridCol w:w="998"/>
        <w:gridCol w:w="956"/>
      </w:tblGrid>
      <w:tr w:rsidR="00D71D4A" w:rsidRPr="00210C9D" w14:paraId="6266DB3D" w14:textId="77777777">
        <w:trPr>
          <w:cantSplit/>
          <w:trHeight w:val="706"/>
          <w:jc w:val="center"/>
        </w:trPr>
        <w:tc>
          <w:tcPr>
            <w:tcW w:w="2420" w:type="dxa"/>
            <w:tcBorders>
              <w:top w:val="single" w:sz="4" w:space="0" w:color="auto"/>
            </w:tcBorders>
            <w:vAlign w:val="center"/>
          </w:tcPr>
          <w:p w14:paraId="11543BED" w14:textId="77777777" w:rsidR="00D71D4A" w:rsidRPr="00210C9D" w:rsidRDefault="00D71D4A" w:rsidP="00FC2714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М</w:t>
            </w:r>
            <w:r w:rsidRPr="00210C9D">
              <w:rPr>
                <w:i/>
                <w:sz w:val="28"/>
                <w:szCs w:val="28"/>
                <w:vertAlign w:val="subscript"/>
                <w:lang w:val="uk-UA"/>
              </w:rPr>
              <w:t>вх</w:t>
            </w:r>
            <w:r w:rsidRPr="00210C9D">
              <w:rPr>
                <w:sz w:val="28"/>
                <w:szCs w:val="28"/>
                <w:lang w:val="uk-UA"/>
              </w:rPr>
              <w:t xml:space="preserve">, </w:t>
            </w:r>
            <w:r w:rsidRPr="001F5231">
              <w:rPr>
                <w:i/>
                <w:sz w:val="28"/>
                <w:szCs w:val="28"/>
                <w:lang w:val="uk-UA"/>
              </w:rPr>
              <w:t>Н</w:t>
            </w:r>
            <w:r w:rsidRPr="001F5231">
              <w:rPr>
                <w:i/>
                <w:sz w:val="28"/>
                <w:szCs w:val="28"/>
                <w:lang w:val="uk-UA"/>
              </w:rPr>
              <w:sym w:font="Symbol" w:char="F0D7"/>
            </w:r>
            <w:r w:rsidRPr="001F5231">
              <w:rPr>
                <w:i/>
                <w:sz w:val="28"/>
                <w:szCs w:val="28"/>
                <w:lang w:val="uk-UA"/>
              </w:rPr>
              <w:t>м</w:t>
            </w:r>
          </w:p>
        </w:tc>
        <w:tc>
          <w:tcPr>
            <w:tcW w:w="1042" w:type="dxa"/>
            <w:tcBorders>
              <w:top w:val="single" w:sz="4" w:space="0" w:color="auto"/>
            </w:tcBorders>
            <w:vAlign w:val="center"/>
          </w:tcPr>
          <w:p w14:paraId="678BBA47" w14:textId="77777777" w:rsidR="00D71D4A" w:rsidRPr="00210C9D" w:rsidRDefault="00C673E2" w:rsidP="00FC2714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менше</w:t>
            </w:r>
            <w:r w:rsidR="00D71D4A" w:rsidRPr="00210C9D">
              <w:rPr>
                <w:sz w:val="28"/>
                <w:szCs w:val="28"/>
                <w:lang w:val="uk-UA"/>
              </w:rPr>
              <w:t xml:space="preserve"> </w:t>
            </w:r>
            <w:r w:rsidRPr="00210C9D">
              <w:rPr>
                <w:sz w:val="28"/>
                <w:szCs w:val="28"/>
                <w:lang w:val="uk-UA"/>
              </w:rPr>
              <w:t>1</w:t>
            </w:r>
            <w:r w:rsidR="00D71D4A" w:rsidRPr="00210C9D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885" w:type="dxa"/>
            <w:tcBorders>
              <w:top w:val="single" w:sz="4" w:space="0" w:color="auto"/>
            </w:tcBorders>
            <w:vAlign w:val="center"/>
          </w:tcPr>
          <w:p w14:paraId="7676250F" w14:textId="77777777" w:rsidR="00D71D4A" w:rsidRPr="00210C9D" w:rsidRDefault="00D71D4A" w:rsidP="00FC2714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</w:t>
            </w:r>
            <w:r w:rsidR="00C673E2" w:rsidRPr="00210C9D">
              <w:rPr>
                <w:sz w:val="28"/>
                <w:szCs w:val="28"/>
                <w:lang w:val="uk-UA"/>
              </w:rPr>
              <w:t>0-3</w:t>
            </w:r>
            <w:r w:rsidRPr="00210C9D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996" w:type="dxa"/>
            <w:tcBorders>
              <w:top w:val="single" w:sz="4" w:space="0" w:color="auto"/>
            </w:tcBorders>
            <w:vAlign w:val="center"/>
          </w:tcPr>
          <w:p w14:paraId="2D78A68A" w14:textId="77777777" w:rsidR="00D71D4A" w:rsidRPr="00210C9D" w:rsidRDefault="00D71D4A" w:rsidP="00FC2714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0</w:t>
            </w:r>
            <w:r w:rsidR="00C673E2" w:rsidRPr="00210C9D">
              <w:rPr>
                <w:sz w:val="28"/>
                <w:szCs w:val="28"/>
                <w:lang w:val="uk-UA"/>
              </w:rPr>
              <w:t>-</w:t>
            </w:r>
            <w:r w:rsidRPr="00210C9D">
              <w:rPr>
                <w:sz w:val="28"/>
                <w:szCs w:val="28"/>
                <w:lang w:val="uk-UA"/>
              </w:rPr>
              <w:t>120</w:t>
            </w:r>
          </w:p>
        </w:tc>
        <w:tc>
          <w:tcPr>
            <w:tcW w:w="1078" w:type="dxa"/>
            <w:tcBorders>
              <w:top w:val="single" w:sz="4" w:space="0" w:color="auto"/>
            </w:tcBorders>
            <w:vAlign w:val="center"/>
          </w:tcPr>
          <w:p w14:paraId="0899B9CD" w14:textId="77777777" w:rsidR="00D71D4A" w:rsidRPr="00210C9D" w:rsidRDefault="00D71D4A" w:rsidP="00FC2714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20</w:t>
            </w:r>
            <w:r w:rsidR="00C673E2" w:rsidRPr="00210C9D">
              <w:rPr>
                <w:sz w:val="28"/>
                <w:szCs w:val="28"/>
                <w:lang w:val="uk-UA"/>
              </w:rPr>
              <w:t>-4</w:t>
            </w:r>
            <w:r w:rsidRPr="00210C9D">
              <w:rPr>
                <w:sz w:val="28"/>
                <w:szCs w:val="28"/>
                <w:lang w:val="uk-UA"/>
              </w:rPr>
              <w:t>5</w:t>
            </w:r>
            <w:r w:rsidR="00C673E2" w:rsidRPr="00210C9D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1074" w:type="dxa"/>
            <w:tcBorders>
              <w:top w:val="single" w:sz="4" w:space="0" w:color="auto"/>
            </w:tcBorders>
            <w:vAlign w:val="center"/>
          </w:tcPr>
          <w:p w14:paraId="0C79B3C2" w14:textId="77777777" w:rsidR="00D71D4A" w:rsidRPr="00210C9D" w:rsidRDefault="00C673E2" w:rsidP="00FC2714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4</w:t>
            </w:r>
            <w:r w:rsidR="00D71D4A" w:rsidRPr="00210C9D">
              <w:rPr>
                <w:sz w:val="28"/>
                <w:szCs w:val="28"/>
                <w:lang w:val="uk-UA"/>
              </w:rPr>
              <w:t>50</w:t>
            </w:r>
            <w:r w:rsidRPr="00210C9D">
              <w:rPr>
                <w:sz w:val="28"/>
                <w:szCs w:val="28"/>
                <w:lang w:val="uk-UA"/>
              </w:rPr>
              <w:t>-1600</w:t>
            </w:r>
          </w:p>
        </w:tc>
        <w:tc>
          <w:tcPr>
            <w:tcW w:w="998" w:type="dxa"/>
            <w:tcBorders>
              <w:top w:val="single" w:sz="4" w:space="0" w:color="auto"/>
            </w:tcBorders>
            <w:vAlign w:val="center"/>
          </w:tcPr>
          <w:p w14:paraId="33F1DB7D" w14:textId="77777777" w:rsidR="00D71D4A" w:rsidRPr="00210C9D" w:rsidRDefault="00C673E2" w:rsidP="00FC2714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600-4000</w:t>
            </w:r>
          </w:p>
        </w:tc>
        <w:tc>
          <w:tcPr>
            <w:tcW w:w="956" w:type="dxa"/>
            <w:tcBorders>
              <w:top w:val="single" w:sz="4" w:space="0" w:color="auto"/>
            </w:tcBorders>
            <w:vAlign w:val="center"/>
          </w:tcPr>
          <w:p w14:paraId="607E2539" w14:textId="77777777" w:rsidR="00D71D4A" w:rsidRPr="00210C9D" w:rsidRDefault="00C673E2" w:rsidP="00FC2714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понад 4000</w:t>
            </w:r>
          </w:p>
        </w:tc>
      </w:tr>
      <w:tr w:rsidR="00D71D4A" w:rsidRPr="00210C9D" w14:paraId="70646E2A" w14:textId="77777777">
        <w:trPr>
          <w:trHeight w:val="20"/>
          <w:jc w:val="center"/>
        </w:trPr>
        <w:tc>
          <w:tcPr>
            <w:tcW w:w="2420" w:type="dxa"/>
            <w:vAlign w:val="center"/>
          </w:tcPr>
          <w:p w14:paraId="1EF5A3B4" w14:textId="77777777" w:rsidR="00D71D4A" w:rsidRPr="00210C9D" w:rsidRDefault="00D71D4A" w:rsidP="00FC2714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Тип перерізу паса</w:t>
            </w:r>
          </w:p>
        </w:tc>
        <w:tc>
          <w:tcPr>
            <w:tcW w:w="1042" w:type="dxa"/>
            <w:vAlign w:val="center"/>
          </w:tcPr>
          <w:p w14:paraId="5096037C" w14:textId="77777777" w:rsidR="00D71D4A" w:rsidRPr="00210C9D" w:rsidRDefault="00D71D4A" w:rsidP="00FC2714">
            <w:pPr>
              <w:pStyle w:val="a5"/>
              <w:ind w:right="21" w:firstLine="0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О</w:t>
            </w:r>
          </w:p>
        </w:tc>
        <w:tc>
          <w:tcPr>
            <w:tcW w:w="885" w:type="dxa"/>
            <w:vAlign w:val="center"/>
          </w:tcPr>
          <w:p w14:paraId="261096BF" w14:textId="77777777" w:rsidR="00D71D4A" w:rsidRPr="00210C9D" w:rsidRDefault="00D71D4A" w:rsidP="00FC2714">
            <w:pPr>
              <w:pStyle w:val="a5"/>
              <w:ind w:right="21" w:firstLine="0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А</w:t>
            </w:r>
          </w:p>
        </w:tc>
        <w:tc>
          <w:tcPr>
            <w:tcW w:w="996" w:type="dxa"/>
            <w:vAlign w:val="center"/>
          </w:tcPr>
          <w:p w14:paraId="6573EA09" w14:textId="77777777" w:rsidR="00D71D4A" w:rsidRPr="00210C9D" w:rsidRDefault="00D71D4A" w:rsidP="00FC2714">
            <w:pPr>
              <w:pStyle w:val="a5"/>
              <w:ind w:right="21" w:firstLine="0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Б</w:t>
            </w:r>
          </w:p>
        </w:tc>
        <w:tc>
          <w:tcPr>
            <w:tcW w:w="1078" w:type="dxa"/>
            <w:vAlign w:val="center"/>
          </w:tcPr>
          <w:p w14:paraId="2AE65481" w14:textId="77777777" w:rsidR="00D71D4A" w:rsidRPr="00210C9D" w:rsidRDefault="00D71D4A" w:rsidP="00FC2714">
            <w:pPr>
              <w:pStyle w:val="a5"/>
              <w:ind w:right="21" w:firstLine="0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В</w:t>
            </w:r>
          </w:p>
        </w:tc>
        <w:tc>
          <w:tcPr>
            <w:tcW w:w="1074" w:type="dxa"/>
            <w:vAlign w:val="center"/>
          </w:tcPr>
          <w:p w14:paraId="6144AEA8" w14:textId="77777777" w:rsidR="00D71D4A" w:rsidRPr="00210C9D" w:rsidRDefault="00D71D4A" w:rsidP="00FC2714">
            <w:pPr>
              <w:pStyle w:val="a5"/>
              <w:ind w:right="21" w:firstLine="0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Г</w:t>
            </w:r>
          </w:p>
        </w:tc>
        <w:tc>
          <w:tcPr>
            <w:tcW w:w="998" w:type="dxa"/>
          </w:tcPr>
          <w:p w14:paraId="22ED3C0C" w14:textId="77777777" w:rsidR="00D71D4A" w:rsidRPr="00210C9D" w:rsidRDefault="00D71D4A" w:rsidP="00FC2714">
            <w:pPr>
              <w:pStyle w:val="a5"/>
              <w:ind w:right="21" w:firstLine="0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Д</w:t>
            </w:r>
          </w:p>
        </w:tc>
        <w:tc>
          <w:tcPr>
            <w:tcW w:w="956" w:type="dxa"/>
          </w:tcPr>
          <w:p w14:paraId="02256A1C" w14:textId="77777777" w:rsidR="00D71D4A" w:rsidRPr="00210C9D" w:rsidRDefault="00D71D4A" w:rsidP="00FC2714">
            <w:pPr>
              <w:pStyle w:val="a5"/>
              <w:ind w:right="21" w:firstLine="0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Е</w:t>
            </w:r>
          </w:p>
        </w:tc>
      </w:tr>
    </w:tbl>
    <w:p w14:paraId="2785BA51" w14:textId="77777777" w:rsidR="006E3510" w:rsidRPr="00210C9D" w:rsidRDefault="006E3510" w:rsidP="00E672A3">
      <w:pPr>
        <w:spacing w:line="360" w:lineRule="auto"/>
        <w:ind w:right="21" w:firstLine="720"/>
        <w:jc w:val="both"/>
        <w:rPr>
          <w:sz w:val="28"/>
          <w:szCs w:val="28"/>
          <w:lang w:val="uk-UA"/>
        </w:rPr>
      </w:pPr>
    </w:p>
    <w:p w14:paraId="41F78FB3" w14:textId="623D340E" w:rsidR="003E3D3C" w:rsidRPr="00210C9D" w:rsidRDefault="003E3D3C" w:rsidP="00E672A3">
      <w:pPr>
        <w:spacing w:line="360" w:lineRule="auto"/>
        <w:ind w:right="21" w:firstLine="72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Інші геометричні параметри поперечного перерізу клинового пасу за ГОСТ 1284.1–89</w:t>
      </w:r>
      <w:r w:rsidR="00C57BB7" w:rsidRPr="00210C9D">
        <w:rPr>
          <w:sz w:val="28"/>
          <w:szCs w:val="28"/>
          <w:lang w:val="uk-UA"/>
        </w:rPr>
        <w:t>÷1284.2–89</w:t>
      </w:r>
      <w:r w:rsidR="004B25EC">
        <w:rPr>
          <w:sz w:val="28"/>
          <w:szCs w:val="28"/>
          <w:lang w:val="uk-UA"/>
        </w:rPr>
        <w:t xml:space="preserve"> </w:t>
      </w:r>
      <w:r w:rsidR="004B25EC" w:rsidRPr="00EC1A79">
        <w:rPr>
          <w:sz w:val="28"/>
          <w:szCs w:val="28"/>
        </w:rPr>
        <w:t>[</w:t>
      </w:r>
      <w:r w:rsidR="00D859AA">
        <w:rPr>
          <w:sz w:val="28"/>
          <w:szCs w:val="28"/>
          <w:lang w:val="uk-UA"/>
        </w:rPr>
        <w:t>1, 2</w:t>
      </w:r>
      <w:r w:rsidR="004B25EC" w:rsidRPr="00EC1A79">
        <w:rPr>
          <w:sz w:val="28"/>
          <w:szCs w:val="28"/>
        </w:rPr>
        <w:t>]</w:t>
      </w:r>
      <w:r w:rsidR="00D84ECA" w:rsidRPr="00210C9D">
        <w:rPr>
          <w:sz w:val="28"/>
          <w:szCs w:val="28"/>
          <w:lang w:val="uk-UA"/>
        </w:rPr>
        <w:t xml:space="preserve"> </w:t>
      </w:r>
      <w:r w:rsidRPr="00210C9D">
        <w:rPr>
          <w:sz w:val="28"/>
          <w:szCs w:val="28"/>
          <w:lang w:val="uk-UA"/>
        </w:rPr>
        <w:t>можн</w:t>
      </w:r>
      <w:r w:rsidR="006E3510" w:rsidRPr="00210C9D">
        <w:rPr>
          <w:sz w:val="28"/>
          <w:szCs w:val="28"/>
          <w:lang w:val="uk-UA"/>
        </w:rPr>
        <w:t>а встановити за допомогою таблиці</w:t>
      </w:r>
      <w:r w:rsidR="008477B7" w:rsidRPr="00210C9D">
        <w:rPr>
          <w:sz w:val="28"/>
          <w:szCs w:val="28"/>
          <w:lang w:val="uk-UA"/>
        </w:rPr>
        <w:t> 5.</w:t>
      </w:r>
    </w:p>
    <w:p w14:paraId="5150ABC7" w14:textId="77777777" w:rsidR="002A4C38" w:rsidRPr="00210C9D" w:rsidRDefault="002A4C38" w:rsidP="00245807">
      <w:pPr>
        <w:ind w:right="21" w:firstLine="720"/>
        <w:jc w:val="both"/>
        <w:rPr>
          <w:sz w:val="28"/>
          <w:szCs w:val="28"/>
          <w:lang w:val="uk-UA"/>
        </w:rPr>
      </w:pPr>
    </w:p>
    <w:p w14:paraId="1EDAE4C3" w14:textId="2548C4DD" w:rsidR="003E3D3C" w:rsidRPr="00210C9D" w:rsidRDefault="008477B7" w:rsidP="00B1631B">
      <w:pPr>
        <w:spacing w:line="360" w:lineRule="auto"/>
        <w:ind w:right="21"/>
        <w:jc w:val="center"/>
        <w:rPr>
          <w:bCs/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Таблиця 5 – </w:t>
      </w:r>
      <w:r w:rsidR="003E3D3C" w:rsidRPr="00210C9D">
        <w:rPr>
          <w:sz w:val="28"/>
          <w:szCs w:val="28"/>
          <w:lang w:val="uk-UA"/>
        </w:rPr>
        <w:t>Основні г</w:t>
      </w:r>
      <w:r w:rsidR="003E3D3C" w:rsidRPr="00210C9D">
        <w:rPr>
          <w:bCs/>
          <w:sz w:val="28"/>
          <w:szCs w:val="28"/>
          <w:lang w:val="uk-UA"/>
        </w:rPr>
        <w:t>еометричні розміри поперечних перерізів пасів</w:t>
      </w:r>
    </w:p>
    <w:tbl>
      <w:tblPr>
        <w:tblW w:w="101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85"/>
        <w:gridCol w:w="1385"/>
        <w:gridCol w:w="831"/>
        <w:gridCol w:w="832"/>
        <w:gridCol w:w="832"/>
        <w:gridCol w:w="854"/>
        <w:gridCol w:w="932"/>
        <w:gridCol w:w="904"/>
        <w:gridCol w:w="885"/>
      </w:tblGrid>
      <w:tr w:rsidR="00BD4FC2" w:rsidRPr="00210C9D" w14:paraId="58CE8BA7" w14:textId="77777777">
        <w:trPr>
          <w:trHeight w:val="272"/>
          <w:jc w:val="center"/>
        </w:trPr>
        <w:tc>
          <w:tcPr>
            <w:tcW w:w="2685" w:type="dxa"/>
            <w:vMerge w:val="restart"/>
          </w:tcPr>
          <w:p w14:paraId="4E86BCCB" w14:textId="77777777" w:rsidR="00BD4FC2" w:rsidRPr="00210C9D" w:rsidRDefault="00A14C19" w:rsidP="00B1631B">
            <w:pPr>
              <w:spacing w:line="360" w:lineRule="auto"/>
              <w:ind w:right="21" w:firstLine="25"/>
              <w:jc w:val="right"/>
              <w:rPr>
                <w:sz w:val="28"/>
                <w:szCs w:val="28"/>
                <w:lang w:val="uk-UA"/>
              </w:rPr>
            </w:pPr>
            <w:r w:rsidRPr="00210C9D">
              <w:rPr>
                <w:noProof/>
                <w:sz w:val="28"/>
                <w:szCs w:val="28"/>
                <w:lang w:val="uk-UA" w:eastAsia="uk-UA"/>
              </w:rPr>
              <mc:AlternateContent>
                <mc:Choice Requires="wpg">
                  <w:drawing>
                    <wp:inline distT="0" distB="0" distL="0" distR="0" wp14:anchorId="0BCDC2F4" wp14:editId="6FBCCB27">
                      <wp:extent cx="1569720" cy="1754505"/>
                      <wp:effectExtent l="29845" t="0" r="635" b="11430"/>
                      <wp:docPr id="8107" name="Group 3139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0" y="0"/>
                                <a:ext cx="1569720" cy="1754505"/>
                                <a:chOff x="2757" y="5448"/>
                                <a:chExt cx="2244" cy="2508"/>
                              </a:xfrm>
                            </wpg:grpSpPr>
                            <wps:wsp>
                              <wps:cNvPr id="8108" name="AutoShape 3140" descr="Контурные ромбики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763" y="5994"/>
                                  <a:ext cx="1260" cy="900"/>
                                </a:xfrm>
                                <a:custGeom>
                                  <a:avLst/>
                                  <a:gdLst>
                                    <a:gd name="G0" fmla="+- 5400 0 0"/>
                                    <a:gd name="G1" fmla="+- 21600 0 5400"/>
                                    <a:gd name="G2" fmla="*/ 5400 1 2"/>
                                    <a:gd name="G3" fmla="+- 21600 0 G2"/>
                                    <a:gd name="G4" fmla="+/ 5400 21600 2"/>
                                    <a:gd name="G5" fmla="+/ G1 0 2"/>
                                    <a:gd name="G6" fmla="*/ 21600 21600 5400"/>
                                    <a:gd name="G7" fmla="*/ G6 1 2"/>
                                    <a:gd name="G8" fmla="+- 21600 0 G7"/>
                                    <a:gd name="G9" fmla="*/ 21600 1 2"/>
                                    <a:gd name="G10" fmla="+- 5400 0 G9"/>
                                    <a:gd name="G11" fmla="?: G10 G8 0"/>
                                    <a:gd name="G12" fmla="?: G10 G7 21600"/>
                                    <a:gd name="T0" fmla="*/ 18900 w 21600"/>
                                    <a:gd name="T1" fmla="*/ 10800 h 21600"/>
                                    <a:gd name="T2" fmla="*/ 10800 w 21600"/>
                                    <a:gd name="T3" fmla="*/ 21600 h 21600"/>
                                    <a:gd name="T4" fmla="*/ 2700 w 21600"/>
                                    <a:gd name="T5" fmla="*/ 10800 h 21600"/>
                                    <a:gd name="T6" fmla="*/ 10800 w 21600"/>
                                    <a:gd name="T7" fmla="*/ 0 h 21600"/>
                                    <a:gd name="T8" fmla="*/ 4500 w 21600"/>
                                    <a:gd name="T9" fmla="*/ 4500 h 21600"/>
                                    <a:gd name="T10" fmla="*/ 17100 w 21600"/>
                                    <a:gd name="T11" fmla="*/ 171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T8" t="T9" r="T10" b="T11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5400" y="21600"/>
                                      </a:lnTo>
                                      <a:lnTo>
                                        <a:pt x="16200" y="21600"/>
                                      </a:lnTo>
                                      <a:lnTo>
                                        <a:pt x="2160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pattFill prst="openDmnd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254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109" name="Oval 3141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961" y="6174"/>
                                  <a:ext cx="113" cy="11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110" name="Oval 3142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141" y="6174"/>
                                  <a:ext cx="113" cy="11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111" name="Oval 3143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321" y="6174"/>
                                  <a:ext cx="113" cy="11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112" name="Oval 3144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498" y="6174"/>
                                  <a:ext cx="113" cy="11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113" name="Oval 3145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681" y="6174"/>
                                  <a:ext cx="113" cy="11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114" name="Line 3146"/>
                              <wps:cNvCnPr/>
                              <wps:spPr bwMode="auto">
                                <a:xfrm>
                                  <a:off x="2781" y="6228"/>
                                  <a:ext cx="16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prstDash val="dash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115" name="Line 3147"/>
                              <wps:cNvCnPr/>
                              <wps:spPr bwMode="auto">
                                <a:xfrm>
                                  <a:off x="4035" y="5988"/>
                                  <a:ext cx="80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116" name="Line 3148"/>
                              <wps:cNvCnPr/>
                              <wps:spPr bwMode="auto">
                                <a:xfrm flipV="1">
                                  <a:off x="4035" y="5772"/>
                                  <a:ext cx="0" cy="2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117" name="Line 3149"/>
                              <wps:cNvCnPr/>
                              <wps:spPr bwMode="auto">
                                <a:xfrm flipV="1">
                                  <a:off x="2757" y="5760"/>
                                  <a:ext cx="0" cy="2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118" name="Line 3150"/>
                              <wps:cNvCnPr/>
                              <wps:spPr bwMode="auto">
                                <a:xfrm>
                                  <a:off x="2757" y="5796"/>
                                  <a:ext cx="127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arrow" w="med" len="med"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119" name="Line 3151"/>
                              <wps:cNvCnPr/>
                              <wps:spPr bwMode="auto">
                                <a:xfrm>
                                  <a:off x="2769" y="6000"/>
                                  <a:ext cx="678" cy="195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120" name="Line 3152"/>
                              <wps:cNvCnPr/>
                              <wps:spPr bwMode="auto">
                                <a:xfrm flipH="1">
                                  <a:off x="3333" y="6000"/>
                                  <a:ext cx="684" cy="19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121" name="Line 3153"/>
                              <wps:cNvCnPr/>
                              <wps:spPr bwMode="auto">
                                <a:xfrm>
                                  <a:off x="2835" y="6228"/>
                                  <a:ext cx="0" cy="10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122" name="Line 3154"/>
                              <wps:cNvCnPr/>
                              <wps:spPr bwMode="auto">
                                <a:xfrm>
                                  <a:off x="3939" y="6246"/>
                                  <a:ext cx="0" cy="10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123" name="Line 3155"/>
                              <wps:cNvCnPr/>
                              <wps:spPr bwMode="auto">
                                <a:xfrm>
                                  <a:off x="2835" y="7224"/>
                                  <a:ext cx="109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arrow" w="med" len="med"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124" name="Line 3156"/>
                              <wps:cNvCnPr/>
                              <wps:spPr bwMode="auto">
                                <a:xfrm>
                                  <a:off x="3705" y="6900"/>
                                  <a:ext cx="113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125" name="Line 3157"/>
                              <wps:cNvCnPr/>
                              <wps:spPr bwMode="auto">
                                <a:xfrm>
                                  <a:off x="4821" y="5988"/>
                                  <a:ext cx="0" cy="9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arrow" w="med" len="med"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126" name="Line 3158"/>
                              <wps:cNvCnPr/>
                              <wps:spPr bwMode="auto">
                                <a:xfrm>
                                  <a:off x="4383" y="6228"/>
                                  <a:ext cx="0" cy="50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arrow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127" name="Line 3159"/>
                              <wps:cNvCnPr/>
                              <wps:spPr bwMode="auto">
                                <a:xfrm flipV="1">
                                  <a:off x="4383" y="5988"/>
                                  <a:ext cx="0" cy="23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128" name="Line 3160"/>
                              <wps:cNvCnPr/>
                              <wps:spPr bwMode="auto">
                                <a:xfrm flipV="1">
                                  <a:off x="4383" y="5613"/>
                                  <a:ext cx="0" cy="36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arrow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129" name="Text Box 3161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4413" y="6210"/>
                                  <a:ext cx="588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9B16B0E" w14:textId="77777777" w:rsidR="009221E0" w:rsidRPr="00601655" w:rsidRDefault="009221E0" w:rsidP="003E3D3C">
                                    <w:pPr>
                                      <w:jc w:val="center"/>
                                      <w:rPr>
                                        <w:b/>
                                        <w:i/>
                                        <w:lang w:val="en-US"/>
                                      </w:rPr>
                                    </w:pPr>
                                    <w:r w:rsidRPr="00601655">
                                      <w:rPr>
                                        <w:b/>
                                        <w:i/>
                                        <w:lang w:val="en-US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vert270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130" name="Text Box 3162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3927" y="6300"/>
                                  <a:ext cx="588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9261130" w14:textId="77777777" w:rsidR="009221E0" w:rsidRPr="00601655" w:rsidRDefault="009221E0" w:rsidP="003E3D3C">
                                    <w:pPr>
                                      <w:jc w:val="center"/>
                                      <w:rPr>
                                        <w:b/>
                                        <w:i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b/>
                                        <w:i/>
                                        <w:lang w:val="en-US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vert270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131" name="Text Box 3163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3117" y="6846"/>
                                  <a:ext cx="588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D3C34FB" w14:textId="77777777" w:rsidR="009221E0" w:rsidRPr="00601655" w:rsidRDefault="009221E0" w:rsidP="003E3D3C">
                                    <w:pPr>
                                      <w:jc w:val="center"/>
                                      <w:rPr>
                                        <w:b/>
                                        <w:i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b/>
                                        <w:i/>
                                        <w:lang w:val="en-US"/>
                                      </w:rPr>
                                      <w:t>b</w:t>
                                    </w:r>
                                    <w:r w:rsidRPr="00601655">
                                      <w:rPr>
                                        <w:b/>
                                        <w:i/>
                                        <w:vertAlign w:val="subscript"/>
                                        <w:lang w:val="en-US"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132" name="Text Box 3164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3099" y="5448"/>
                                  <a:ext cx="588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EF78CDB" w14:textId="77777777" w:rsidR="009221E0" w:rsidRPr="00601655" w:rsidRDefault="009221E0" w:rsidP="003E3D3C">
                                    <w:pPr>
                                      <w:jc w:val="center"/>
                                      <w:rPr>
                                        <w:b/>
                                        <w:i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b/>
                                        <w:i/>
                                        <w:lang w:val="en-US"/>
                                      </w:rPr>
                                      <w:t>b</w:t>
                                    </w:r>
                                    <w:r>
                                      <w:rPr>
                                        <w:b/>
                                        <w:i/>
                                        <w:vertAlign w:val="subscript"/>
                                        <w:lang w:val="en-US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133" name="Arc 3165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3393" y="7455"/>
                                  <a:ext cx="340" cy="318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0185 0 0"/>
                                    <a:gd name="G2" fmla="+- 21600 0 0"/>
                                    <a:gd name="T0" fmla="*/ 7690 w 21600"/>
                                    <a:gd name="T1" fmla="*/ 0 h 20185"/>
                                    <a:gd name="T2" fmla="*/ 21600 w 21600"/>
                                    <a:gd name="T3" fmla="*/ 20185 h 20185"/>
                                    <a:gd name="T4" fmla="*/ 0 w 21600"/>
                                    <a:gd name="T5" fmla="*/ 20185 h 2018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0185" fill="none" extrusionOk="0">
                                      <a:moveTo>
                                        <a:pt x="7689" y="0"/>
                                      </a:moveTo>
                                      <a:cubicBezTo>
                                        <a:pt x="16065" y="3191"/>
                                        <a:pt x="21600" y="11222"/>
                                        <a:pt x="21600" y="20185"/>
                                      </a:cubicBezTo>
                                    </a:path>
                                    <a:path w="21600" h="20185" stroke="0" extrusionOk="0">
                                      <a:moveTo>
                                        <a:pt x="7689" y="0"/>
                                      </a:moveTo>
                                      <a:cubicBezTo>
                                        <a:pt x="16065" y="3191"/>
                                        <a:pt x="21600" y="11222"/>
                                        <a:pt x="21600" y="20185"/>
                                      </a:cubicBezTo>
                                      <a:lnTo>
                                        <a:pt x="0" y="20185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arrow" w="sm" len="sm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134" name="Arc 3166"/>
                              <wps:cNvSpPr>
                                <a:spLocks noChangeAspect="1"/>
                              </wps:cNvSpPr>
                              <wps:spPr bwMode="auto">
                                <a:xfrm flipH="1">
                                  <a:off x="3051" y="7472"/>
                                  <a:ext cx="340" cy="32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0300 0 0"/>
                                    <a:gd name="G2" fmla="+- 21600 0 0"/>
                                    <a:gd name="T0" fmla="*/ 7381 w 21600"/>
                                    <a:gd name="T1" fmla="*/ 0 h 20300"/>
                                    <a:gd name="T2" fmla="*/ 21600 w 21600"/>
                                    <a:gd name="T3" fmla="*/ 20300 h 20300"/>
                                    <a:gd name="T4" fmla="*/ 0 w 21600"/>
                                    <a:gd name="T5" fmla="*/ 20300 h 203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0300" fill="none" extrusionOk="0">
                                      <a:moveTo>
                                        <a:pt x="7380" y="0"/>
                                      </a:moveTo>
                                      <a:cubicBezTo>
                                        <a:pt x="15917" y="3104"/>
                                        <a:pt x="21600" y="11216"/>
                                        <a:pt x="21600" y="20300"/>
                                      </a:cubicBezTo>
                                    </a:path>
                                    <a:path w="21600" h="20300" stroke="0" extrusionOk="0">
                                      <a:moveTo>
                                        <a:pt x="7380" y="0"/>
                                      </a:moveTo>
                                      <a:cubicBezTo>
                                        <a:pt x="15917" y="3104"/>
                                        <a:pt x="21600" y="11216"/>
                                        <a:pt x="21600" y="20300"/>
                                      </a:cubicBezTo>
                                      <a:lnTo>
                                        <a:pt x="0" y="203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arrow" w="sm" len="sm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135" name="Arc 3167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3284" y="7447"/>
                                  <a:ext cx="223" cy="340"/>
                                </a:xfrm>
                                <a:custGeom>
                                  <a:avLst/>
                                  <a:gdLst>
                                    <a:gd name="G0" fmla="+- 7212 0 0"/>
                                    <a:gd name="G1" fmla="+- 21600 0 0"/>
                                    <a:gd name="G2" fmla="+- 21600 0 0"/>
                                    <a:gd name="T0" fmla="*/ 0 w 14162"/>
                                    <a:gd name="T1" fmla="*/ 1240 h 21600"/>
                                    <a:gd name="T2" fmla="*/ 14162 w 14162"/>
                                    <a:gd name="T3" fmla="*/ 1149 h 21600"/>
                                    <a:gd name="T4" fmla="*/ 7212 w 14162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4162" h="21600" fill="none" extrusionOk="0">
                                      <a:moveTo>
                                        <a:pt x="-1" y="1239"/>
                                      </a:moveTo>
                                      <a:cubicBezTo>
                                        <a:pt x="2315" y="419"/>
                                        <a:pt x="4754" y="-1"/>
                                        <a:pt x="7212" y="0"/>
                                      </a:cubicBezTo>
                                      <a:cubicBezTo>
                                        <a:pt x="9575" y="0"/>
                                        <a:pt x="11923" y="388"/>
                                        <a:pt x="14162" y="1148"/>
                                      </a:cubicBezTo>
                                    </a:path>
                                    <a:path w="14162" h="21600" stroke="0" extrusionOk="0">
                                      <a:moveTo>
                                        <a:pt x="-1" y="1239"/>
                                      </a:moveTo>
                                      <a:cubicBezTo>
                                        <a:pt x="2315" y="419"/>
                                        <a:pt x="4754" y="-1"/>
                                        <a:pt x="7212" y="0"/>
                                      </a:cubicBezTo>
                                      <a:cubicBezTo>
                                        <a:pt x="9575" y="0"/>
                                        <a:pt x="11923" y="388"/>
                                        <a:pt x="14162" y="1148"/>
                                      </a:cubicBezTo>
                                      <a:lnTo>
                                        <a:pt x="7212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136" name="Text Box 3168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3603" y="7320"/>
                                  <a:ext cx="672" cy="46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B15ABA0" w14:textId="77777777" w:rsidR="009221E0" w:rsidRPr="009B1536" w:rsidRDefault="009221E0" w:rsidP="003E3D3C">
                                    <w:pPr>
                                      <w:jc w:val="center"/>
                                      <w:rPr>
                                        <w:b/>
                                        <w:i/>
                                        <w:lang w:val="en-US"/>
                                      </w:rPr>
                                    </w:pPr>
                                    <w:r w:rsidRPr="009B1536">
                                      <w:rPr>
                                        <w:b/>
                                        <w:i/>
                                        <w:lang w:val="en-US"/>
                                      </w:rPr>
                                      <w:t>40</w:t>
                                    </w:r>
                                    <w:r w:rsidRPr="009B1536">
                                      <w:rPr>
                                        <w:b/>
                                        <w:i/>
                                        <w:lang w:val="en-US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0BCDC2F4" id="Group 3139" o:spid="_x0000_s1250" style="width:123.6pt;height:138.15pt;mso-position-horizontal-relative:char;mso-position-vertical-relative:line" coordorigin="2757,5448" coordsize="2244,25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">
                      <o:lock v:ext="edit" aspectratio="t"/>
                      <v:shape id="AutoShape 3140" o:spid="_x0000_s1251" alt="Контурные ромбики" style="position:absolute;left:2763;top:5994;width:1260;height:90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MpB8EA&#10;AADdAAAADwAAAGRycy9kb3ducmV2LnhtbERPPWvDMBDdC/0P4gLdatkhhNS1bEJJIUOXpFm6HdZV&#10;MrZOxpJj999XQ6Hj431XzeoGcacpdJ4VFFkOgrj1umOj4Pb5/nwAESKyxsEzKfihAE39+FBhqf3C&#10;F7pfoxEphEOJCmyMYyllaC05DJkfiRP37SeHMcHJSD3hksLdILd5vpcOO04NFkd6s9T219kpeDnt&#10;3HA28zr7vlh2PdqvD2eVetqsx1cQkdb4L/5zn7WCQ5GnuelNegKy/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TzKQfBAAAA3QAAAA8AAAAAAAAAAAAAAAAAmAIAAGRycy9kb3du&#10;cmV2LnhtbFBLBQYAAAAABAAEAPUAAACGAwAAAAA=&#10;" path="m,l5400,21600r10800,l21600,,,xe" fillcolor="black" strokeweight="2pt">
                        <v:fill r:id="rId13" o:title="" type="pattern"/>
                        <v:stroke joinstyle="miter"/>
                        <v:path o:connecttype="custom" o:connectlocs="1103,450;630,900;158,450;630,0" o:connectangles="0,0,0,0" textboxrect="4509,4512,17109,17112"/>
                        <o:lock v:ext="edit" aspectratio="t"/>
                      </v:shape>
                      <v:oval id="Oval 3141" o:spid="_x0000_s1252" style="position:absolute;left:2961;top:6174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ibccYA&#10;AADdAAAADwAAAGRycy9kb3ducmV2LnhtbESP0WrCQBRE3wv+w3KFvtWN1opGVxFRlPqiMR9wyV6T&#10;aPZuyK4a/fpuodDHYWbOMLNFaypxp8aVlhX0exEI4szqknMF6WnzMQbhPLLGyjIpeJKDxbzzNsNY&#10;2wcf6Z74XAQIuxgVFN7XsZQuK8ig69maOHhn2xj0QTa51A0+AtxUchBFI2mw5LBQYE2rgrJrcjMK&#10;ks/0cN3fhutvTr8u2+VrdUmzUqn3brucgvDU+v/wX3unFYz70QR+34QnIO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OibccYAAADdAAAADwAAAAAAAAAAAAAAAACYAgAAZHJz&#10;L2Rvd25yZXYueG1sUEsFBgAAAAAEAAQA9QAAAIsDAAAAAA==&#10;" fillcolor="black" strokeweight="1.5pt">
                        <o:lock v:ext="edit" aspectratio="t"/>
                      </v:oval>
                      <v:oval id="Oval 3142" o:spid="_x0000_s1253" style="position:absolute;left:3141;top:6174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ukMcIA&#10;AADdAAAADwAAAGRycy9kb3ducmV2LnhtbERPzYrCMBC+L/gOYQRva1p1RapRRBTFvezWPsDQjG21&#10;mZQmavXpzWFhjx/f/2LVmVrcqXWVZQXxMAJBnFtdcaEgO+0+ZyCcR9ZYWyYFT3KwWvY+Fpho++Bf&#10;uqe+ECGEXYIKSu+bREqXl2TQDW1DHLizbQ36ANtC6hYfIdzUchRFU2mw4tBQYkObkvJrejMK0nH2&#10;c/2+TbZHzr4u+/Vrc8nySqlBv1vPQXjq/L/4z33QCmZxHPaHN+EJyOU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C6QxwgAAAN0AAAAPAAAAAAAAAAAAAAAAAJgCAABkcnMvZG93&#10;bnJldi54bWxQSwUGAAAAAAQABAD1AAAAhwMAAAAA&#10;" fillcolor="black" strokeweight="1.5pt">
                        <o:lock v:ext="edit" aspectratio="t"/>
                      </v:oval>
                      <v:oval id="Oval 3143" o:spid="_x0000_s1254" style="position:absolute;left:3321;top:6174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0cBqscA&#10;AADdAAAADwAAAGRycy9kb3ducmV2LnhtbESP3WrCQBSE74W+w3KE3tVN2lpCdCMiSku9sTEPcMge&#10;82P2bMiumvbpu4WCl8PMfMMsV6PpxJUG11hWEM8iEMSl1Q1XCorj7ikB4Tyyxs4yKfgmB6vsYbLE&#10;VNsbf9E195UIEHYpKqi971MpXVmTQTezPXHwTnYw6IMcKqkHvAW46eRzFL1Jgw2HhRp72tRUnvOL&#10;UZC/FIfz/vK6/eRi3r6vfzZtUTZKPU7H9QKEp9Hfw//tD60gieMY/t6EJyCz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9HAarHAAAA3QAAAA8AAAAAAAAAAAAAAAAAmAIAAGRy&#10;cy9kb3ducmV2LnhtbFBLBQYAAAAABAAEAPUAAACMAwAAAAA=&#10;" fillcolor="black" strokeweight="1.5pt">
                        <o:lock v:ext="edit" aspectratio="t"/>
                      </v:oval>
                      <v:oval id="Oval 3144" o:spid="_x0000_s1255" style="position:absolute;left:3498;top:6174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5Wf3ccA&#10;AADdAAAADwAAAGRycy9kb3ducmV2LnhtbESP3WrCQBSE74W+w3IK3ukm/hRJ3YhIS6XetGke4JA9&#10;zY/ZsyG7aurTuwXBy2FmvmHWm8G04ky9qy0riKcRCOLC6ppLBfnP+2QFwnlkja1lUvBHDjbp02iN&#10;ibYX/qZz5ksRIOwSVFB53yVSuqIig25qO+Lg/dreoA+yL6Xu8RLgppWzKHqRBmsOCxV2tKuoOGYn&#10;oyCb51/Hw2nx9sn5svnYXndNXtRKjZ+H7SsIT4N/hO/tvVawiuMZ/L8JT0CmN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+Vn93HAAAA3QAAAA8AAAAAAAAAAAAAAAAAmAIAAGRy&#10;cy9kb3ducmV2LnhtbFBLBQYAAAAABAAEAPUAAACMAwAAAAA=&#10;" fillcolor="black" strokeweight="1.5pt">
                        <o:lock v:ext="edit" aspectratio="t"/>
                      </v:oval>
                      <v:oval id="Oval 3145" o:spid="_x0000_s1256" style="position:absolute;left:3681;top:6174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Nk6RscA&#10;AADdAAAADwAAAGRycy9kb3ducmV2LnhtbESP3WrCQBSE74W+w3IKvdNNai0hdSMiLS31RtM8wCF7&#10;mh+zZ0N21dSndwuCl8PMfMMsV6PpxIkG11hWEM8iEMSl1Q1XCoqfj2kCwnlkjZ1lUvBHDlbZw2SJ&#10;qbZn3tMp95UIEHYpKqi971MpXVmTQTezPXHwfu1g0Ac5VFIPeA5w08nnKHqVBhsOCzX2tKmpPORH&#10;oyCfF7vD9vjy/s3Fov1cXzZtUTZKPT2O6zcQnkZ/D9/aX1pBEsdz+H8TnoDM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DZOkbHAAAA3QAAAA8AAAAAAAAAAAAAAAAAmAIAAGRy&#10;cy9kb3ducmV2LnhtbFBLBQYAAAAABAAEAPUAAACMAwAAAAA=&#10;" fillcolor="black" strokeweight="1.5pt">
                        <o:lock v:ext="edit" aspectratio="t"/>
                      </v:oval>
                      <v:line id="Line 3146" o:spid="_x0000_s1257" style="position:absolute;visibility:visible;mso-wrap-style:square" from="2781,6228" to="4401,62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cS5MgAAADdAAAADwAAAGRycy9kb3ducmV2LnhtbESP3WrCQBSE7wt9h+UIvRHdpEjR6CpF&#10;ENsiDfUHvTxkj0kwezbsbjV9e7dQ6OUwM98ws0VnGnEl52vLCtJhAoK4sLrmUsF+txqMQfiArLGx&#10;TAp+yMNi/vgww0zbG3/RdRtKESHsM1RQhdBmUvqiIoN+aFvi6J2tMxiidKXUDm8Rbhr5nCQv0mDN&#10;caHClpYVFZftt1GwdPmmvz7mq1P/4zI5jOQ6f/9kpZ563esURKAu/If/2m9awThNR/D7Jj4BOb8D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icS5MgAAADdAAAADwAAAAAA&#10;AAAAAAAAAAChAgAAZHJzL2Rvd25yZXYueG1sUEsFBgAAAAAEAAQA+QAAAJYDAAAAAA==&#10;" strokeweight="1pt">
                        <v:stroke dashstyle="dashDot"/>
                      </v:line>
                      <v:line id="Line 3147" o:spid="_x0000_s1258" style="position:absolute;visibility:visible;mso-wrap-style:square" from="4035,5988" to="4839,59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4QejMUAAADdAAAADwAAAGRycy9kb3ducmV2LnhtbESP0WoCMRRE3wv+Q7iCb5rdgsWuRhFt&#10;QelDqfoB1811s7q5WZJU1359UxD6OMzMGWa26GwjruRD7VhBPspAEJdO11wpOOzfhxMQISJrbByT&#10;gjsFWMx7TzMstLvxF113sRIJwqFABSbGtpAylIYshpFriZN3ct5iTNJXUnu8Jbht5HOWvUiLNacF&#10;gy2tDJWX3bdVsPXHj0v+Uxl55K1/az7Xr8GelRr0u+UURKQu/ocf7Y1WMMnzMfy9SU9Az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4QejMUAAADdAAAADwAAAAAAAAAA&#10;AAAAAAChAgAAZHJzL2Rvd25yZXYueG1sUEsFBgAAAAAEAAQA+QAAAJMDAAAAAA==&#10;" strokeweight="1pt"/>
                      <v:line id="Line 3148" o:spid="_x0000_s1259" style="position:absolute;flip:y;visibility:visible;mso-wrap-style:square" from="4035,5772" to="4035,59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34LscAAADdAAAADwAAAGRycy9kb3ducmV2LnhtbESPy2rDMBBF94H+g5hCN6GR3YVJ3Sih&#10;GAoh0EXcgNPdYE1sJ9bIWPKjfx8VCl1e7uNwN7vZtGKk3jWWFcSrCARxaXXDlYLT18fzGoTzyBpb&#10;y6Tghxzstg+LDabaTnykMfeVCCPsUlRQe9+lUrqyJoNuZTvi4F1sb9AH2VdS9ziFcdPKlyhKpMGG&#10;A6HGjrKayls+mAC5ZtX355XK4rXoDlMSL6fzeVDq6XF+fwPhafb/4b/2XitYx3ECv2/CE5DbO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JffguxwAAAN0AAAAPAAAAAAAA&#10;AAAAAAAAAKECAABkcnMvZG93bnJldi54bWxQSwUGAAAAAAQABAD5AAAAlQMAAAAA&#10;" strokeweight="1pt"/>
                      <v:line id="Line 3149" o:spid="_x0000_s1260" style="position:absolute;flip:y;visibility:visible;mso-wrap-style:square" from="2757,5760" to="2757,59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FdtcYAAADdAAAADwAAAGRycy9kb3ducmV2LnhtbESPS4vCMBSF94L/IVxhNjKmdaGdahQR&#10;BBmYhQ9Qd5fm2labm9JE2/n3ZmDA5eE8Ps582ZlKPKlxpWUF8SgCQZxZXXKu4HjYfCYgnEfWWFkm&#10;Bb/kYLno9+aYatvyjp57n4swwi5FBYX3dSqlywoy6Ea2Jg7e1TYGfZBNLnWDbRg3lRxH0UQaLDkQ&#10;CqxpXVB23z9MgNzW+eXnRtnp61R/t5N42J7PD6U+Bt1qBsJT59/h//ZWK0jieAp/b8ITkIs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YxXbXGAAAA3QAAAA8AAAAAAAAA&#10;AAAAAAAAoQIAAGRycy9kb3ducmV2LnhtbFBLBQYAAAAABAAEAPkAAACUAwAAAAA=&#10;" strokeweight="1pt"/>
                      <v:line id="Line 3150" o:spid="_x0000_s1261" style="position:absolute;visibility:visible;mso-wrap-style:square" from="2757,5796" to="4029,5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AXbEr8AAADdAAAADwAAAGRycy9kb3ducmV2LnhtbERPS2rDMBDdF3oHMYXsatldxMGJEuJC&#10;oWRnOwcYrKllao2EpTru7aNFIMvH+x9Oq53EQnMYHSsoshwEce/0yIOCa/f1vgMRIrLGyTEp+KcA&#10;p+PrywEr7W7c0NLGQaQQDhUqMDH6SsrQG7IYMueJE/fjZosxwXmQesZbCreT/MjzrbQ4cmow6OnT&#10;UP/b/lkF1rflWXbNUF/G0nFpQu0vQanN23reg4i0xqf44f7WCnZFkeamN+kJyOM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9AXbEr8AAADdAAAADwAAAAAAAAAAAAAAAACh&#10;AgAAZHJzL2Rvd25yZXYueG1sUEsFBgAAAAAEAAQA+QAAAI0DAAAAAA==&#10;" strokeweight="1pt">
                        <v:stroke startarrow="open" endarrow="open"/>
                      </v:line>
                      <v:line id="Line 3151" o:spid="_x0000_s1262" style="position:absolute;visibility:visible;mso-wrap-style:square" from="2769,6000" to="3447,79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vLMMgAAADdAAAADwAAAGRycy9kb3ducmV2LnhtbESPQUvDQBSE74L/YXmCN7NJhVDTbkux&#10;CK2HYqtgj6/ZZxLNvg27axL/vVso9DjMzDfMfDmaVvTkfGNZQZakIIhLqxuuFHy8vzxMQfiArLG1&#10;TAr+yMNycXszx0LbgffUH0IlIoR9gQrqELpCSl/WZNAntiOO3pd1BkOUrpLa4RDhppWTNM2lwYbj&#10;Qo0dPddU/hx+jYLd41ver7avm/Fzm5/K9f50/B6cUvd342oGItAYruFLe6MVTLPsCc5v4hOQi3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NrvLMMgAAADdAAAADwAAAAAA&#10;AAAAAAAAAAChAgAAZHJzL2Rvd25yZXYueG1sUEsFBgAAAAAEAAQA+QAAAJYDAAAAAA==&#10;"/>
                      <v:line id="Line 3152" o:spid="_x0000_s1263" style="position:absolute;flip:x;visibility:visible;mso-wrap-style:square" from="3333,6000" to="4017,7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bY78QAAADdAAAADwAAAGRycy9kb3ducmV2LnhtbERPz2vCMBS+D/Y/hDfwMmaqjNFVo8hA&#10;8OBFJ5Xd3ppnU9q8dEnU+t8vB8Hjx/d7vhxsJy7kQ+NYwWScgSCunG64VnD4Xr/lIEJE1tg5JgU3&#10;CrBcPD/NsdDuyju67GMtUgiHAhWYGPtCylAZshjGridO3Ml5izFBX0vt8ZrCbSenWfYhLTacGgz2&#10;9GWoavdnq0Dm29c/v/p9b8v2ePw0ZVX2P1ulRi/DagYi0hAf4rt7oxXkk2nan96kJyA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BtjvxAAAAN0AAAAPAAAAAAAAAAAA&#10;AAAAAKECAABkcnMvZG93bnJldi54bWxQSwUGAAAAAAQABAD5AAAAkgMAAAAA&#10;"/>
                      <v:line id="Line 3153" o:spid="_x0000_s1264" style="position:absolute;visibility:visible;mso-wrap-style:square" from="2835,6228" to="2835,72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ENi8cAAADdAAAADwAAAGRycy9kb3ducmV2LnhtbESPQWvCQBSE74X+h+UVequbWAgSXUVa&#10;CtpDUSvo8Zl9JrHZt2F3m6T/3hWEHoeZ+YaZLQbTiI6cry0rSEcJCOLC6ppLBfvvj5cJCB+QNTaW&#10;ScEfeVjMHx9mmGvb85a6XShFhLDPUUEVQptL6YuKDPqRbYmjd7bOYIjSlVI77CPcNHKcJJk0WHNc&#10;qLClt4qKn92vUfD1usm65fpzNRzW2al4356Ol94p9fw0LKcgAg3hP3xvr7SCSTpO4fYmPgE5v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GoQ2LxwAAAN0AAAAPAAAAAAAA&#10;AAAAAAAAAKECAABkcnMvZG93bnJldi54bWxQSwUGAAAAAAQABAD5AAAAlQMAAAAA&#10;"/>
                      <v:line id="Line 3154" o:spid="_x0000_s1265" style="position:absolute;visibility:visible;mso-wrap-style:square" from="3939,6246" to="3939,7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FMRcUAAADdAAAADwAAAGRycy9kb3ducmV2LnhtbESPQWsCMRSE7wX/Q3hCbzW7exC7GkXU&#10;guKh1PoDnpvnZnXzsiSpbv31TaHQ4zAz3zCzRW9bcSMfGscK8lEGgrhyuuFawfHz7WUCIkRkja1j&#10;UvBNARbzwdMMS+3u/EG3Q6xFgnAoUYGJsSulDJUhi2HkOuLknZ23GJP0tdQe7wluW1lk2VhabDgt&#10;GOxoZai6Hr6sgp0/7a/5ozbyxDu/ad/Xr8FelHoe9sspiEh9/A//tbdawSQvCvh9k56AnP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gFMRcUAAADdAAAADwAAAAAAAAAA&#10;AAAAAAChAgAAZHJzL2Rvd25yZXYueG1sUEsFBgAAAAAEAAQA+QAAAJMDAAAAAA==&#10;" strokeweight="1pt"/>
                      <v:line id="Line 3155" o:spid="_x0000_s1266" style="position:absolute;visibility:visible;mso-wrap-style:square" from="2835,7224" to="3933,7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2D3sMAAADdAAAADwAAAGRycy9kb3ducmV2LnhtbESPwWrDMBBE74X+g9hCbo2cBOrgRAlJ&#10;oFB8s90PWKytZWKthKXE7t9XgUCPw8y8YfbH2Q7iTmPoHStYLTMQxK3TPXcKvpvP9y2IEJE1Do5J&#10;wS8FOB5eX/ZYaDdxRfc6diJBOBSowMToCylDa8hiWDpPnLwfN1qMSY6d1CNOCW4Huc6yD2mx57Rg&#10;0NPFUHutb1aB9XV+kk3Vncs+d5ybcPZlUGrxNp92ICLN8T/8bH9pBdvVegOPN+kJyMM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TNg97DAAAA3QAAAA8AAAAAAAAAAAAA&#10;AAAAoQIAAGRycy9kb3ducmV2LnhtbFBLBQYAAAAABAAEAPkAAACRAwAAAAA=&#10;" strokeweight="1pt">
                        <v:stroke startarrow="open" endarrow="open"/>
                      </v:line>
                      <v:line id="Line 3156" o:spid="_x0000_s1267" style="position:absolute;visibility:visible;mso-wrap-style:square" from="3705,6900" to="4839,6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tauE8cAAADdAAAADwAAAGRycy9kb3ducmV2LnhtbESPQWvCQBSE74X+h+UVeqsbbQkSXUUq&#10;gvYg1Qp6fGafSWz2bdjdJum/7wpCj8PMfMNM572pRUvOV5YVDAcJCOLc6ooLBYev1csYhA/IGmvL&#10;pOCXPMxnjw9TzLTteEftPhQiQthnqKAMocmk9HlJBv3ANsTRu1hnMETpCqkddhFuajlKklQarDgu&#10;lNjQe0n59/7HKNi+fqbtYvOx7o+b9Jwvd+fTtXNKPT/1iwmIQH34D9/ba61gPBy9we1NfAJy9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W1q4TxwAAAN0AAAAPAAAAAAAA&#10;AAAAAAAAAKECAABkcnMvZG93bnJldi54bWxQSwUGAAAAAAQABAD5AAAAlQMAAAAA&#10;"/>
                      <v:line id="Line 3157" o:spid="_x0000_s1268" style="position:absolute;visibility:visible;mso-wrap-style:square" from="4821,5988" to="4821,68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i+McMAAADdAAAADwAAAGRycy9kb3ducmV2LnhtbESPwWrDMBBE74X+g9hCbo2cQOrgRAlJ&#10;oFB8s90PWKytZWKthKXE7t9XgUCPw8y8YfbH2Q7iTmPoHStYLTMQxK3TPXcKvpvP9y2IEJE1Do5J&#10;wS8FOB5eX/ZYaDdxRfc6diJBOBSowMToCylDa8hiWDpPnLwfN1qMSY6d1CNOCW4Huc6yD2mx57Rg&#10;0NPFUHutb1aB9XV+kk3Vncs+d5ybcPZlUGrxNp92ICLN8T/8bH9pBdvVegOPN+kJyMM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ovjHDAAAA3QAAAA8AAAAAAAAAAAAA&#10;AAAAoQIAAGRycy9kb3ducmV2LnhtbFBLBQYAAAAABAAEAPkAAACRAwAAAAA=&#10;" strokeweight="1pt">
                        <v:stroke startarrow="open" endarrow="open"/>
                      </v:line>
                      <v:line id="Line 3158" o:spid="_x0000_s1269" style="position:absolute;visibility:visible;mso-wrap-style:square" from="4383,6228" to="4383,67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lIvxL8AAADdAAAADwAAAGRycy9kb3ducmV2LnhtbESPzQrCMBCE74LvEFbwpqkeRKpRRBE8&#10;+gfS29KsTWmzKU3U+vZGEDwOM/MNs1x3thZPan3pWMFknIAgzp0uuVBwvexHcxA+IGusHZOCN3lY&#10;r/q9JabavfhEz3MoRISwT1GBCaFJpfS5IYt+7Bri6N1dazFE2RZSt/iKcFvLaZLMpMWS44LBhraG&#10;8ur8sArccX/iG9td1ZgbZ9khcWZXKTUcdJsFiEBd+Id/7YNWMJ9MZ/B9E5+AXH0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2lIvxL8AAADdAAAADwAAAAAAAAAAAAAAAACh&#10;AgAAZHJzL2Rvd25yZXYueG1sUEsFBgAAAAAEAAQA+QAAAI0DAAAAAA==&#10;" strokeweight="1pt">
                        <v:stroke startarrow="open"/>
                      </v:line>
                      <v:line id="Line 3159" o:spid="_x0000_s1270" style="position:absolute;flip:y;visibility:visible;mso-wrap-style:square" from="4383,5988" to="4383,62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2XCMcAAADdAAAADwAAAGRycy9kb3ducmV2LnhtbESPzWrCQBSF94W+w3AFN0UncZHa6BhK&#10;oFAEF9WCurtkrkk0cydkxiS+fadQ6PJwfj7OOhtNI3rqXG1ZQTyPQBAXVtdcKvg+fMyWIJxH1thY&#10;JgUPcpBtnp/WmGo78Bf1e1+KMMIuRQWV920qpSsqMujmtiUO3sV2Bn2QXSl1h0MYN41cRFEiDdYc&#10;CBW2lFdU3PZ3EyDXvDzvrlQc347tdkjil+F0uis1nYzvKxCeRv8f/mt/agXLePEKv2/CE5Cb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oXZcIxwAAAN0AAAAPAAAAAAAA&#10;AAAAAAAAAKECAABkcnMvZG93bnJldi54bWxQSwUGAAAAAAQABAD5AAAAlQMAAAAA&#10;" strokeweight="1pt"/>
                      <v:line id="Line 3160" o:spid="_x0000_s1271" style="position:absolute;flip:y;visibility:visible;mso-wrap-style:square" from="4383,5613" to="4383,5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daNMEAAADdAAAADwAAAGRycy9kb3ducmV2LnhtbERPTYvCMBC9C/sfwgh7EZvag0g1FREE&#10;vay7Kp6HZmyLzaSbRG3/vTks7PHxvlfr3rTiSc43lhXMkhQEcWl1w5WCy3k3XYDwAVlja5kUDORh&#10;XXyMVphr++Ifep5CJWII+xwV1CF0uZS+rMmgT2xHHLmbdQZDhK6S2uErhptWZmk6lwYbjg01drSt&#10;qbyfHkbBESfX0v0Ofh6+/WHANvtKL0apz3G/WYII1Id/8Z97rxUsZlmcG9/EJyCL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UB1o0wQAAAN0AAAAPAAAAAAAAAAAAAAAA&#10;AKECAABkcnMvZG93bnJldi54bWxQSwUGAAAAAAQABAD5AAAAjwMAAAAA&#10;" strokeweight="1pt">
                        <v:stroke startarrow="open"/>
                      </v:line>
                      <v:shape id="Text Box 3161" o:spid="_x0000_s1272" type="#_x0000_t202" style="position:absolute;left:4413;top:6210;width:58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IpxMcA&#10;AADdAAAADwAAAGRycy9kb3ducmV2LnhtbESPQWvCQBSE7wX/w/IKvTWbWCiauoaiVNqLaFoP3l6z&#10;zySYfRuzWxP/vVsQPA4z8w0zywbTiDN1rrasIIliEMSF1TWXCn6+P54nIJxH1thYJgUXcpDNRw8z&#10;TLXteUvn3JciQNilqKDyvk2ldEVFBl1kW+LgHWxn0AfZlVJ32Ae4aeQ4jl+lwZrDQoUtLSoqjvmf&#10;UbD7XV+abfuyj+v+azOsTpt8uSqVenoc3t9AeBr8PXxrf2oFk2Q8hf834QnI+R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cSKcTHAAAA3QAAAA8AAAAAAAAAAAAAAAAAmAIAAGRy&#10;cy9kb3ducmV2LnhtbFBLBQYAAAAABAAEAPUAAACMAwAAAAA=&#10;" filled="f" stroked="f">
                        <o:lock v:ext="edit" aspectratio="t"/>
                        <v:textbox style="layout-flow:vertical;mso-layout-flow-alt:bottom-to-top">
                          <w:txbxContent>
                            <w:p w14:paraId="79B16B0E" w14:textId="77777777" w:rsidR="009221E0" w:rsidRPr="00601655" w:rsidRDefault="009221E0" w:rsidP="003E3D3C">
                              <w:pPr>
                                <w:jc w:val="center"/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 w:rsidRPr="00601655">
                                <w:rPr>
                                  <w:b/>
                                  <w:i/>
                                  <w:lang w:val="en-US"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v:shape id="Text Box 3162" o:spid="_x0000_s1273" type="#_x0000_t202" style="position:absolute;left:3927;top:6300;width:58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/EWhMQA&#10;AADdAAAADwAAAGRycy9kb3ducmV2LnhtbERPTWvCQBC9F/wPywje6sYGisRspCiKvRSNeuhtmp0m&#10;wexsmt0m8d93DwWPj/edrkfTiJ46V1tWsJhHIIgLq2suFVzOu+clCOeRNTaWScGdHKyzyVOKibYD&#10;n6jPfSlCCLsEFVTet4mUrqjIoJvbljhw37Yz6APsSqk7HEK4aeRLFL1KgzWHhgpb2lRU3PJfo+D6&#10;9XFvTm38GdXD+3Hc/xzz7b5UajYd31YgPI3+If53H7SC5SIO+8Ob8ARk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PxFoTEAAAA3QAAAA8AAAAAAAAAAAAAAAAAmAIAAGRycy9k&#10;b3ducmV2LnhtbFBLBQYAAAAABAAEAPUAAACJAwAAAAA=&#10;" filled="f" stroked="f">
                        <o:lock v:ext="edit" aspectratio="t"/>
                        <v:textbox style="layout-flow:vertical;mso-layout-flow-alt:bottom-to-top">
                          <w:txbxContent>
                            <w:p w14:paraId="09261130" w14:textId="77777777" w:rsidR="009221E0" w:rsidRPr="00601655" w:rsidRDefault="009221E0" w:rsidP="003E3D3C">
                              <w:pPr>
                                <w:jc w:val="center"/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Text Box 3163" o:spid="_x0000_s1274" type="#_x0000_t202" style="position:absolute;left:3117;top:6846;width:58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915sUA&#10;AADdAAAADwAAAGRycy9kb3ducmV2LnhtbESPT2vCQBTE74LfYXmCN92NtkWjq4hS6Kml/gNvj+wz&#10;CWbfhuzWpN++WxA8DjPzG2a57mwl7tT40rGGZKxAEGfOlJxrOB7eRzMQPiAbrByThl/ysF71e0tM&#10;jWv5m+77kIsIYZ+ihiKEOpXSZwVZ9GNXE0fv6hqLIcoml6bBNsJtJSdKvUmLJceFAmvaFpTd9j9W&#10;w+nzejm/qK98Z1/r1nVKsp1LrYeDbrMAEagLz/Cj/WE0zJJpAv9v4hOQq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/3XmxQAAAN0AAAAPAAAAAAAAAAAAAAAAAJgCAABkcnMv&#10;ZG93bnJldi54bWxQSwUGAAAAAAQABAD1AAAAigMAAAAA&#10;" filled="f" stroked="f">
                        <o:lock v:ext="edit" aspectratio="t"/>
                        <v:textbox>
                          <w:txbxContent>
                            <w:p w14:paraId="5D3C34FB" w14:textId="77777777" w:rsidR="009221E0" w:rsidRPr="00601655" w:rsidRDefault="009221E0" w:rsidP="003E3D3C">
                              <w:pPr>
                                <w:jc w:val="center"/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b</w:t>
                              </w:r>
                              <w:r w:rsidRPr="00601655">
                                <w:rPr>
                                  <w:b/>
                                  <w:i/>
                                  <w:vertAlign w:val="subscript"/>
                                  <w:lang w:val="en-US"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  <v:shape id="Text Box 3164" o:spid="_x0000_s1275" type="#_x0000_t202" style="position:absolute;left:3099;top:5448;width:58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C3rkcUA&#10;AADdAAAADwAAAGRycy9kb3ducmV2LnhtbESPT2sCMRTE74LfIbxCb5poa9HtRhGl0FPFrQq9PTZv&#10;/9DNy7JJ3e23bwqCx2FmfsOkm8E24kqdrx1rmE0VCOLcmZpLDafPt8kShA/IBhvHpOGXPGzW41GK&#10;iXE9H+mahVJECPsENVQhtImUPq/Iop+6ljh6hesshii7UpoO+wi3jZwr9SIt1hwXKmxpV1H+nf1Y&#10;DeeP4uvyrA7l3i7a3g1Ksl1JrR8fhu0riEBDuIdv7XejYTl7msP/m/gE5Po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4LeuRxQAAAN0AAAAPAAAAAAAAAAAAAAAAAJgCAABkcnMv&#10;ZG93bnJldi54bWxQSwUGAAAAAAQABAD1AAAAigMAAAAA&#10;" filled="f" stroked="f">
                        <o:lock v:ext="edit" aspectratio="t"/>
                        <v:textbox>
                          <w:txbxContent>
                            <w:p w14:paraId="6EF78CDB" w14:textId="77777777" w:rsidR="009221E0" w:rsidRPr="00601655" w:rsidRDefault="009221E0" w:rsidP="003E3D3C">
                              <w:pPr>
                                <w:jc w:val="center"/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b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Arc 3165" o:spid="_x0000_s1276" style="position:absolute;left:3393;top:7455;width:340;height:318;visibility:visible;mso-wrap-style:square;v-text-anchor:top" coordsize="21600,201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3kpXMUA&#10;AADdAAAADwAAAGRycy9kb3ducmV2LnhtbESP32rCMBTG7we+QziD3QxNq2OUalpkMPFmjHU+wLE5&#10;tnXJSWlS7d5+GQhefnx/fnybcrJGXGjwnWMF6SIBQVw73XGj4PD9Ps9A+ICs0TgmBb/koSxmDxvM&#10;tbvyF12q0Ig4wj5HBW0IfS6lr1uy6BeuJ47eyQ0WQ5RDI/WA1zhujVwmyau02HEktNjTW0v1TzXa&#10;CKl4NC/d8/l8yvbHg/m0H/a4U+rpcdquQQSawj18a++1gixdreD/TXwCsv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eSlcxQAAAN0AAAAPAAAAAAAAAAAAAAAAAJgCAABkcnMv&#10;ZG93bnJldi54bWxQSwUGAAAAAAQABAD1AAAAigMAAAAA&#10;" path="m7689,nfc16065,3191,21600,11222,21600,20185em7689,nsc16065,3191,21600,11222,21600,20185l,20185,7689,xe" filled="f" strokeweight="1pt">
                        <v:stroke startarrow="open" startarrowwidth="narrow" startarrowlength="short"/>
                        <v:path arrowok="t" o:extrusionok="f" o:connecttype="custom" o:connectlocs="121,0;340,318;0,318" o:connectangles="0,0,0"/>
                        <o:lock v:ext="edit" aspectratio="t"/>
                      </v:shape>
                      <v:shape id="Arc 3166" o:spid="_x0000_s1277" style="position:absolute;left:3051;top:7472;width:340;height:320;flip:x;visibility:visible;mso-wrap-style:square;v-text-anchor:top" coordsize="21600,203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Mnv8cA&#10;AADdAAAADwAAAGRycy9kb3ducmV2LnhtbESPQWsCMRSE74L/ITyht5pdq0W2RilSwRZEtKWtt8fm&#10;dbM0eVk2Ubf/3ggFj8PMfMPMFp2z4kRtqD0ryIcZCOLS65orBR/vq/spiBCRNVrPpOCPAizm/d4M&#10;C+3PvKPTPlYiQTgUqMDE2BRShtKQwzD0DXHyfnzrMCbZVlK3eE5wZ+Uoyx6lw5rTgsGGlobK3/3R&#10;Kfj+fNmMs6M1dnXIJ3H9dvji7atSd4Pu+QlEpC7ewv/ttVYwzR/GcH2TnoCc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ijJ7/HAAAA3QAAAA8AAAAAAAAAAAAAAAAAmAIAAGRy&#10;cy9kb3ducmV2LnhtbFBLBQYAAAAABAAEAPUAAACMAwAAAAA=&#10;" path="m7380,nfc15917,3104,21600,11216,21600,20300em7380,nsc15917,3104,21600,11216,21600,20300l,20300,7380,xe" filled="f" strokeweight="1pt">
                        <v:stroke startarrow="open" startarrowwidth="narrow" startarrowlength="short"/>
                        <v:path arrowok="t" o:extrusionok="f" o:connecttype="custom" o:connectlocs="116,0;340,320;0,320" o:connectangles="0,0,0"/>
                        <o:lock v:ext="edit" aspectratio="t"/>
                      </v:shape>
                      <v:shape id="Arc 3167" o:spid="_x0000_s1278" style="position:absolute;left:3284;top:7447;width:223;height:340;visibility:visible;mso-wrap-style:square;v-text-anchor:top" coordsize="14162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DY9pcQA&#10;AADdAAAADwAAAGRycy9kb3ducmV2LnhtbESP0WrCQBRE3wv9h+UWfKsbFRuJriKCoL60UT/gkr3N&#10;hmbvhuyaxL93BaGPw8ycYVabwdaio9ZXjhVMxgkI4sLpiksF18v+cwHCB2SNtWNScCcPm/X72woz&#10;7XrOqTuHUkQI+wwVmBCaTEpfGLLox64hjt6vay2GKNtS6hb7CLe1nCbJl7RYcVww2NDOUPF3vlkF&#10;p+899vKY+ntqjvlP2KXdNk+VGn0M2yWIQEP4D7/aB61gMZnN4fkmPgG5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g2PaXEAAAA3QAAAA8AAAAAAAAAAAAAAAAAmAIAAGRycy9k&#10;b3ducmV2LnhtbFBLBQYAAAAABAAEAPUAAACJAwAAAAA=&#10;" path="m-1,1239nfc2315,419,4754,-1,7212,v2363,,4711,388,6950,1148em-1,1239nsc2315,419,4754,-1,7212,v2363,,4711,388,6950,1148l7212,21600,-1,1239xe" filled="f" strokeweight="1pt">
                        <v:stroke startarrowwidth="narrow" startarrowlength="short"/>
                        <v:path arrowok="t" o:extrusionok="f" o:connecttype="custom" o:connectlocs="0,20;223,18;114,340" o:connectangles="0,0,0"/>
                        <o:lock v:ext="edit" aspectratio="t"/>
                      </v:shape>
                      <v:shape id="Text Box 3168" o:spid="_x0000_s1279" type="#_x0000_t202" style="position:absolute;left:3603;top:7320;width:672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xbtksUA&#10;AADdAAAADwAAAGRycy9kb3ducmV2LnhtbESPQWvCQBSE74L/YXmF3nRXq6Kpq4il0JPSVIXeHtln&#10;Epp9G7JbE/+9Kwgeh5n5hlmuO1uJCzW+dKxhNFQgiDNnSs41HH4+B3MQPiAbrByThit5WK/6vSUm&#10;xrX8TZc05CJC2CeooQihTqT0WUEW/dDVxNE7u8ZiiLLJpWmwjXBbybFSM2mx5LhQYE3bgrK/9N9q&#10;OO7Ov6eJ2ucfdlq3rlOS7UJq/frSbd5BBOrCM/xofxkN89HbDO5v4hO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Fu2SxQAAAN0AAAAPAAAAAAAAAAAAAAAAAJgCAABkcnMv&#10;ZG93bnJldi54bWxQSwUGAAAAAAQABAD1AAAAigMAAAAA&#10;" filled="f" stroked="f">
                        <o:lock v:ext="edit" aspectratio="t"/>
                        <v:textbox>
                          <w:txbxContent>
                            <w:p w14:paraId="1B15ABA0" w14:textId="77777777" w:rsidR="009221E0" w:rsidRPr="009B1536" w:rsidRDefault="009221E0" w:rsidP="003E3D3C">
                              <w:pPr>
                                <w:jc w:val="center"/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 w:rsidRPr="009B1536">
                                <w:rPr>
                                  <w:b/>
                                  <w:i/>
                                  <w:lang w:val="en-US"/>
                                </w:rPr>
                                <w:t>40</w:t>
                              </w:r>
                              <w:r w:rsidRPr="009B1536">
                                <w:rPr>
                                  <w:b/>
                                  <w:i/>
                                  <w:lang w:val="en-US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1385" w:type="dxa"/>
            <w:vMerge w:val="restart"/>
            <w:vAlign w:val="center"/>
          </w:tcPr>
          <w:p w14:paraId="22059B2E" w14:textId="77777777" w:rsidR="00BD4FC2" w:rsidRPr="00210C9D" w:rsidRDefault="00BD4FC2" w:rsidP="00B1631B">
            <w:pPr>
              <w:spacing w:line="360" w:lineRule="auto"/>
              <w:ind w:right="21"/>
              <w:jc w:val="right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Розміри</w:t>
            </w:r>
          </w:p>
        </w:tc>
        <w:tc>
          <w:tcPr>
            <w:tcW w:w="6070" w:type="dxa"/>
            <w:gridSpan w:val="7"/>
          </w:tcPr>
          <w:p w14:paraId="4C1EE89C" w14:textId="77777777" w:rsidR="00BD4FC2" w:rsidRPr="00210C9D" w:rsidRDefault="00BD4FC2" w:rsidP="00B1631B">
            <w:pPr>
              <w:spacing w:line="360" w:lineRule="auto"/>
              <w:ind w:right="21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Тип паса</w:t>
            </w:r>
          </w:p>
        </w:tc>
      </w:tr>
      <w:tr w:rsidR="00D71D4A" w:rsidRPr="00210C9D" w14:paraId="61623C7C" w14:textId="77777777">
        <w:trPr>
          <w:trHeight w:val="121"/>
          <w:jc w:val="center"/>
        </w:trPr>
        <w:tc>
          <w:tcPr>
            <w:tcW w:w="2685" w:type="dxa"/>
            <w:vMerge/>
          </w:tcPr>
          <w:p w14:paraId="06D05D7D" w14:textId="77777777" w:rsidR="00D71D4A" w:rsidRPr="00210C9D" w:rsidRDefault="00D71D4A" w:rsidP="000A2DA2">
            <w:pPr>
              <w:ind w:right="21"/>
              <w:jc w:val="right"/>
              <w:rPr>
                <w:sz w:val="28"/>
                <w:szCs w:val="28"/>
                <w:lang w:val="uk-UA"/>
              </w:rPr>
            </w:pPr>
          </w:p>
        </w:tc>
        <w:tc>
          <w:tcPr>
            <w:tcW w:w="1385" w:type="dxa"/>
            <w:vMerge/>
          </w:tcPr>
          <w:p w14:paraId="029F3365" w14:textId="77777777" w:rsidR="00D71D4A" w:rsidRPr="00210C9D" w:rsidRDefault="00D71D4A" w:rsidP="000A2DA2">
            <w:pPr>
              <w:ind w:right="21"/>
              <w:jc w:val="right"/>
              <w:rPr>
                <w:sz w:val="28"/>
                <w:szCs w:val="28"/>
                <w:lang w:val="uk-UA"/>
              </w:rPr>
            </w:pPr>
          </w:p>
        </w:tc>
        <w:tc>
          <w:tcPr>
            <w:tcW w:w="831" w:type="dxa"/>
          </w:tcPr>
          <w:p w14:paraId="308358E6" w14:textId="77777777" w:rsidR="00D71D4A" w:rsidRPr="00210C9D" w:rsidRDefault="00D71D4A" w:rsidP="000A2DA2">
            <w:pPr>
              <w:ind w:right="21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О</w:t>
            </w:r>
          </w:p>
        </w:tc>
        <w:tc>
          <w:tcPr>
            <w:tcW w:w="832" w:type="dxa"/>
          </w:tcPr>
          <w:p w14:paraId="39F633AB" w14:textId="77777777" w:rsidR="00D71D4A" w:rsidRPr="00210C9D" w:rsidRDefault="00D71D4A" w:rsidP="000A2DA2">
            <w:pPr>
              <w:ind w:right="21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А</w:t>
            </w:r>
          </w:p>
        </w:tc>
        <w:tc>
          <w:tcPr>
            <w:tcW w:w="832" w:type="dxa"/>
            <w:shd w:val="clear" w:color="auto" w:fill="CCCCCC"/>
          </w:tcPr>
          <w:p w14:paraId="3528F5DF" w14:textId="77777777" w:rsidR="00D71D4A" w:rsidRPr="00210C9D" w:rsidRDefault="00D71D4A" w:rsidP="000A2DA2">
            <w:pPr>
              <w:ind w:right="21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Б</w:t>
            </w:r>
          </w:p>
        </w:tc>
        <w:tc>
          <w:tcPr>
            <w:tcW w:w="854" w:type="dxa"/>
          </w:tcPr>
          <w:p w14:paraId="7F6D422D" w14:textId="77777777" w:rsidR="00D71D4A" w:rsidRPr="00210C9D" w:rsidRDefault="00D71D4A" w:rsidP="000A2DA2">
            <w:pPr>
              <w:ind w:right="21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В</w:t>
            </w:r>
          </w:p>
        </w:tc>
        <w:tc>
          <w:tcPr>
            <w:tcW w:w="932" w:type="dxa"/>
          </w:tcPr>
          <w:p w14:paraId="1D90B435" w14:textId="77777777" w:rsidR="00D71D4A" w:rsidRPr="00210C9D" w:rsidRDefault="00D71D4A" w:rsidP="000A2DA2">
            <w:pPr>
              <w:ind w:right="21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Г</w:t>
            </w:r>
          </w:p>
        </w:tc>
        <w:tc>
          <w:tcPr>
            <w:tcW w:w="904" w:type="dxa"/>
          </w:tcPr>
          <w:p w14:paraId="535E1278" w14:textId="77777777" w:rsidR="00D71D4A" w:rsidRPr="00210C9D" w:rsidRDefault="00D71D4A" w:rsidP="000A2DA2">
            <w:pPr>
              <w:ind w:right="21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Д</w:t>
            </w:r>
          </w:p>
        </w:tc>
        <w:tc>
          <w:tcPr>
            <w:tcW w:w="885" w:type="dxa"/>
          </w:tcPr>
          <w:p w14:paraId="5AF76ECB" w14:textId="77777777" w:rsidR="00D71D4A" w:rsidRPr="00210C9D" w:rsidRDefault="00D71D4A" w:rsidP="000A2DA2">
            <w:pPr>
              <w:ind w:right="21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Е</w:t>
            </w:r>
          </w:p>
        </w:tc>
      </w:tr>
      <w:tr w:rsidR="00D71D4A" w:rsidRPr="00210C9D" w14:paraId="7DF8294D" w14:textId="77777777">
        <w:trPr>
          <w:trHeight w:val="121"/>
          <w:jc w:val="center"/>
        </w:trPr>
        <w:tc>
          <w:tcPr>
            <w:tcW w:w="2685" w:type="dxa"/>
            <w:vMerge/>
          </w:tcPr>
          <w:p w14:paraId="10B7399E" w14:textId="77777777" w:rsidR="00D71D4A" w:rsidRPr="00210C9D" w:rsidRDefault="00D71D4A" w:rsidP="000A2DA2">
            <w:pPr>
              <w:ind w:right="21"/>
              <w:jc w:val="right"/>
              <w:rPr>
                <w:i/>
                <w:sz w:val="28"/>
                <w:szCs w:val="28"/>
                <w:lang w:val="uk-UA"/>
              </w:rPr>
            </w:pPr>
          </w:p>
        </w:tc>
        <w:tc>
          <w:tcPr>
            <w:tcW w:w="1385" w:type="dxa"/>
          </w:tcPr>
          <w:p w14:paraId="602A0A55" w14:textId="77777777" w:rsidR="00D71D4A" w:rsidRPr="00210C9D" w:rsidRDefault="00D71D4A" w:rsidP="000A2DA2">
            <w:pPr>
              <w:spacing w:line="312" w:lineRule="auto"/>
              <w:ind w:right="23"/>
              <w:rPr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b</w:t>
            </w:r>
            <w:r w:rsidRPr="00210C9D">
              <w:rPr>
                <w:i/>
                <w:sz w:val="28"/>
                <w:szCs w:val="28"/>
                <w:vertAlign w:val="subscript"/>
                <w:lang w:val="uk-UA"/>
              </w:rPr>
              <w:t xml:space="preserve">p </w:t>
            </w:r>
            <w:r w:rsidRPr="00210C9D">
              <w:rPr>
                <w:sz w:val="28"/>
                <w:szCs w:val="28"/>
                <w:lang w:val="uk-UA"/>
              </w:rPr>
              <w:t xml:space="preserve">, </w:t>
            </w:r>
            <w:r w:rsidRPr="001F5231">
              <w:rPr>
                <w:i/>
                <w:sz w:val="28"/>
                <w:szCs w:val="28"/>
                <w:lang w:val="uk-UA"/>
              </w:rPr>
              <w:t>мм</w:t>
            </w:r>
          </w:p>
        </w:tc>
        <w:tc>
          <w:tcPr>
            <w:tcW w:w="831" w:type="dxa"/>
          </w:tcPr>
          <w:p w14:paraId="47DB57F6" w14:textId="77777777" w:rsidR="00D71D4A" w:rsidRPr="00210C9D" w:rsidRDefault="00D71D4A" w:rsidP="000A2DA2">
            <w:pPr>
              <w:spacing w:line="312" w:lineRule="auto"/>
              <w:ind w:right="23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8,5</w:t>
            </w:r>
          </w:p>
        </w:tc>
        <w:tc>
          <w:tcPr>
            <w:tcW w:w="832" w:type="dxa"/>
          </w:tcPr>
          <w:p w14:paraId="44CA6696" w14:textId="77777777" w:rsidR="00D71D4A" w:rsidRPr="00210C9D" w:rsidRDefault="00D71D4A" w:rsidP="000A2DA2">
            <w:pPr>
              <w:spacing w:line="312" w:lineRule="auto"/>
              <w:ind w:right="23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1</w:t>
            </w:r>
          </w:p>
        </w:tc>
        <w:tc>
          <w:tcPr>
            <w:tcW w:w="832" w:type="dxa"/>
            <w:shd w:val="clear" w:color="auto" w:fill="CCCCCC"/>
          </w:tcPr>
          <w:p w14:paraId="23CE69C0" w14:textId="77777777" w:rsidR="00D71D4A" w:rsidRPr="00210C9D" w:rsidRDefault="00D71D4A" w:rsidP="000A2DA2">
            <w:pPr>
              <w:spacing w:line="312" w:lineRule="auto"/>
              <w:ind w:right="23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4</w:t>
            </w:r>
          </w:p>
        </w:tc>
        <w:tc>
          <w:tcPr>
            <w:tcW w:w="854" w:type="dxa"/>
          </w:tcPr>
          <w:p w14:paraId="40BBBBBF" w14:textId="77777777" w:rsidR="00D71D4A" w:rsidRPr="00210C9D" w:rsidRDefault="00D71D4A" w:rsidP="000A2DA2">
            <w:pPr>
              <w:spacing w:line="312" w:lineRule="auto"/>
              <w:ind w:right="23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9</w:t>
            </w:r>
          </w:p>
        </w:tc>
        <w:tc>
          <w:tcPr>
            <w:tcW w:w="932" w:type="dxa"/>
          </w:tcPr>
          <w:p w14:paraId="7D1E75C9" w14:textId="77777777" w:rsidR="00D71D4A" w:rsidRPr="00210C9D" w:rsidRDefault="00D71D4A" w:rsidP="000A2DA2">
            <w:pPr>
              <w:spacing w:line="312" w:lineRule="auto"/>
              <w:ind w:right="23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7</w:t>
            </w:r>
          </w:p>
        </w:tc>
        <w:tc>
          <w:tcPr>
            <w:tcW w:w="904" w:type="dxa"/>
          </w:tcPr>
          <w:p w14:paraId="14999356" w14:textId="77777777" w:rsidR="00D71D4A" w:rsidRPr="00210C9D" w:rsidRDefault="00D71D4A" w:rsidP="000A2DA2">
            <w:pPr>
              <w:spacing w:line="312" w:lineRule="auto"/>
              <w:ind w:right="23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2</w:t>
            </w:r>
          </w:p>
        </w:tc>
        <w:tc>
          <w:tcPr>
            <w:tcW w:w="885" w:type="dxa"/>
          </w:tcPr>
          <w:p w14:paraId="62B612B2" w14:textId="77777777" w:rsidR="00D71D4A" w:rsidRPr="00210C9D" w:rsidRDefault="00D71D4A" w:rsidP="000A2DA2">
            <w:pPr>
              <w:spacing w:line="312" w:lineRule="auto"/>
              <w:ind w:right="23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2</w:t>
            </w:r>
          </w:p>
        </w:tc>
      </w:tr>
      <w:tr w:rsidR="00D71D4A" w:rsidRPr="00210C9D" w14:paraId="3D4D839A" w14:textId="77777777">
        <w:trPr>
          <w:trHeight w:val="121"/>
          <w:jc w:val="center"/>
        </w:trPr>
        <w:tc>
          <w:tcPr>
            <w:tcW w:w="2685" w:type="dxa"/>
            <w:vMerge/>
          </w:tcPr>
          <w:p w14:paraId="34556BBB" w14:textId="77777777" w:rsidR="00D71D4A" w:rsidRPr="00210C9D" w:rsidRDefault="00D71D4A" w:rsidP="000A2DA2">
            <w:pPr>
              <w:ind w:right="21"/>
              <w:jc w:val="right"/>
              <w:rPr>
                <w:i/>
                <w:sz w:val="28"/>
                <w:szCs w:val="28"/>
                <w:lang w:val="uk-UA"/>
              </w:rPr>
            </w:pPr>
          </w:p>
        </w:tc>
        <w:tc>
          <w:tcPr>
            <w:tcW w:w="1385" w:type="dxa"/>
          </w:tcPr>
          <w:p w14:paraId="4C12A90B" w14:textId="77777777" w:rsidR="00D71D4A" w:rsidRPr="00210C9D" w:rsidRDefault="00D71D4A" w:rsidP="000A2DA2">
            <w:pPr>
              <w:spacing w:line="312" w:lineRule="auto"/>
              <w:ind w:right="23"/>
              <w:rPr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b</w:t>
            </w:r>
            <w:r w:rsidRPr="00210C9D">
              <w:rPr>
                <w:i/>
                <w:sz w:val="28"/>
                <w:szCs w:val="28"/>
                <w:vertAlign w:val="subscript"/>
                <w:lang w:val="uk-UA"/>
              </w:rPr>
              <w:t xml:space="preserve">0 </w:t>
            </w:r>
            <w:r w:rsidRPr="00210C9D">
              <w:rPr>
                <w:sz w:val="28"/>
                <w:szCs w:val="28"/>
                <w:lang w:val="uk-UA"/>
              </w:rPr>
              <w:t xml:space="preserve">, </w:t>
            </w:r>
            <w:r w:rsidRPr="001F5231">
              <w:rPr>
                <w:i/>
                <w:sz w:val="28"/>
                <w:szCs w:val="28"/>
                <w:lang w:val="uk-UA"/>
              </w:rPr>
              <w:t>мм</w:t>
            </w:r>
          </w:p>
        </w:tc>
        <w:tc>
          <w:tcPr>
            <w:tcW w:w="831" w:type="dxa"/>
          </w:tcPr>
          <w:p w14:paraId="02EBE91C" w14:textId="77777777" w:rsidR="00D71D4A" w:rsidRPr="00210C9D" w:rsidRDefault="00D71D4A" w:rsidP="000A2DA2">
            <w:pPr>
              <w:spacing w:line="312" w:lineRule="auto"/>
              <w:ind w:right="23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0</w:t>
            </w:r>
          </w:p>
        </w:tc>
        <w:tc>
          <w:tcPr>
            <w:tcW w:w="832" w:type="dxa"/>
          </w:tcPr>
          <w:p w14:paraId="2F5A900B" w14:textId="77777777" w:rsidR="00D71D4A" w:rsidRPr="00210C9D" w:rsidRDefault="00D71D4A" w:rsidP="000A2DA2">
            <w:pPr>
              <w:spacing w:line="312" w:lineRule="auto"/>
              <w:ind w:right="23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3</w:t>
            </w:r>
          </w:p>
        </w:tc>
        <w:tc>
          <w:tcPr>
            <w:tcW w:w="832" w:type="dxa"/>
            <w:shd w:val="clear" w:color="auto" w:fill="CCCCCC"/>
          </w:tcPr>
          <w:p w14:paraId="4054CAAB" w14:textId="77777777" w:rsidR="00D71D4A" w:rsidRPr="00210C9D" w:rsidRDefault="00D71D4A" w:rsidP="000A2DA2">
            <w:pPr>
              <w:spacing w:line="312" w:lineRule="auto"/>
              <w:ind w:right="23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7</w:t>
            </w:r>
          </w:p>
        </w:tc>
        <w:tc>
          <w:tcPr>
            <w:tcW w:w="854" w:type="dxa"/>
          </w:tcPr>
          <w:p w14:paraId="0FEFD658" w14:textId="77777777" w:rsidR="00D71D4A" w:rsidRPr="00210C9D" w:rsidRDefault="00D71D4A" w:rsidP="000A2DA2">
            <w:pPr>
              <w:spacing w:line="312" w:lineRule="auto"/>
              <w:ind w:right="23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2</w:t>
            </w:r>
          </w:p>
        </w:tc>
        <w:tc>
          <w:tcPr>
            <w:tcW w:w="932" w:type="dxa"/>
          </w:tcPr>
          <w:p w14:paraId="7EFEA7BC" w14:textId="77777777" w:rsidR="00D71D4A" w:rsidRPr="00210C9D" w:rsidRDefault="00D71D4A" w:rsidP="000A2DA2">
            <w:pPr>
              <w:spacing w:line="312" w:lineRule="auto"/>
              <w:ind w:right="23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2</w:t>
            </w:r>
          </w:p>
        </w:tc>
        <w:tc>
          <w:tcPr>
            <w:tcW w:w="904" w:type="dxa"/>
          </w:tcPr>
          <w:p w14:paraId="0A75D93A" w14:textId="77777777" w:rsidR="00D71D4A" w:rsidRPr="00210C9D" w:rsidRDefault="00D71D4A" w:rsidP="000A2DA2">
            <w:pPr>
              <w:spacing w:line="312" w:lineRule="auto"/>
              <w:ind w:right="23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8</w:t>
            </w:r>
          </w:p>
        </w:tc>
        <w:tc>
          <w:tcPr>
            <w:tcW w:w="885" w:type="dxa"/>
          </w:tcPr>
          <w:p w14:paraId="661B3858" w14:textId="77777777" w:rsidR="00D71D4A" w:rsidRPr="00210C9D" w:rsidRDefault="00D71D4A" w:rsidP="000A2DA2">
            <w:pPr>
              <w:spacing w:line="312" w:lineRule="auto"/>
              <w:ind w:right="23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0</w:t>
            </w:r>
          </w:p>
        </w:tc>
      </w:tr>
      <w:tr w:rsidR="00D71D4A" w:rsidRPr="00210C9D" w14:paraId="1095B383" w14:textId="77777777">
        <w:trPr>
          <w:trHeight w:val="272"/>
          <w:jc w:val="center"/>
        </w:trPr>
        <w:tc>
          <w:tcPr>
            <w:tcW w:w="2685" w:type="dxa"/>
            <w:vMerge/>
          </w:tcPr>
          <w:p w14:paraId="61BE798B" w14:textId="77777777" w:rsidR="00D71D4A" w:rsidRPr="00210C9D" w:rsidRDefault="00D71D4A" w:rsidP="000A2DA2">
            <w:pPr>
              <w:ind w:right="21"/>
              <w:jc w:val="right"/>
              <w:rPr>
                <w:i/>
                <w:sz w:val="28"/>
                <w:szCs w:val="28"/>
                <w:lang w:val="uk-UA"/>
              </w:rPr>
            </w:pPr>
          </w:p>
        </w:tc>
        <w:tc>
          <w:tcPr>
            <w:tcW w:w="1385" w:type="dxa"/>
          </w:tcPr>
          <w:p w14:paraId="6349B817" w14:textId="77777777" w:rsidR="00D71D4A" w:rsidRPr="00210C9D" w:rsidRDefault="00D71D4A" w:rsidP="000A2DA2">
            <w:pPr>
              <w:spacing w:line="312" w:lineRule="auto"/>
              <w:ind w:right="23"/>
              <w:rPr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h</w:t>
            </w:r>
            <w:r w:rsidRPr="00210C9D">
              <w:rPr>
                <w:sz w:val="28"/>
                <w:szCs w:val="28"/>
                <w:lang w:val="uk-UA"/>
              </w:rPr>
              <w:t xml:space="preserve">, </w:t>
            </w:r>
            <w:r w:rsidRPr="001F5231">
              <w:rPr>
                <w:i/>
                <w:sz w:val="28"/>
                <w:szCs w:val="28"/>
                <w:lang w:val="uk-UA"/>
              </w:rPr>
              <w:t>мм</w:t>
            </w:r>
          </w:p>
        </w:tc>
        <w:tc>
          <w:tcPr>
            <w:tcW w:w="831" w:type="dxa"/>
          </w:tcPr>
          <w:p w14:paraId="1E282818" w14:textId="77777777" w:rsidR="00D71D4A" w:rsidRPr="00210C9D" w:rsidRDefault="00D71D4A" w:rsidP="000A2DA2">
            <w:pPr>
              <w:spacing w:line="312" w:lineRule="auto"/>
              <w:ind w:right="23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</w:t>
            </w:r>
          </w:p>
        </w:tc>
        <w:tc>
          <w:tcPr>
            <w:tcW w:w="832" w:type="dxa"/>
          </w:tcPr>
          <w:p w14:paraId="0596DD1D" w14:textId="77777777" w:rsidR="00D71D4A" w:rsidRPr="00210C9D" w:rsidRDefault="00D71D4A" w:rsidP="000A2DA2">
            <w:pPr>
              <w:spacing w:line="312" w:lineRule="auto"/>
              <w:ind w:right="23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8</w:t>
            </w:r>
          </w:p>
        </w:tc>
        <w:tc>
          <w:tcPr>
            <w:tcW w:w="832" w:type="dxa"/>
            <w:shd w:val="clear" w:color="auto" w:fill="CCCCCC"/>
          </w:tcPr>
          <w:p w14:paraId="07AD6473" w14:textId="77777777" w:rsidR="00D71D4A" w:rsidRPr="00210C9D" w:rsidRDefault="00D71D4A" w:rsidP="000A2DA2">
            <w:pPr>
              <w:spacing w:line="312" w:lineRule="auto"/>
              <w:ind w:right="23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0,5</w:t>
            </w:r>
          </w:p>
        </w:tc>
        <w:tc>
          <w:tcPr>
            <w:tcW w:w="854" w:type="dxa"/>
          </w:tcPr>
          <w:p w14:paraId="21F34B1F" w14:textId="77777777" w:rsidR="00D71D4A" w:rsidRPr="00210C9D" w:rsidRDefault="00D71D4A" w:rsidP="000A2DA2">
            <w:pPr>
              <w:spacing w:line="312" w:lineRule="auto"/>
              <w:ind w:right="23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3,5</w:t>
            </w:r>
          </w:p>
        </w:tc>
        <w:tc>
          <w:tcPr>
            <w:tcW w:w="932" w:type="dxa"/>
          </w:tcPr>
          <w:p w14:paraId="0D95B8B6" w14:textId="77777777" w:rsidR="00D71D4A" w:rsidRPr="00210C9D" w:rsidRDefault="00D71D4A" w:rsidP="000A2DA2">
            <w:pPr>
              <w:spacing w:line="312" w:lineRule="auto"/>
              <w:ind w:right="23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9</w:t>
            </w:r>
          </w:p>
        </w:tc>
        <w:tc>
          <w:tcPr>
            <w:tcW w:w="904" w:type="dxa"/>
          </w:tcPr>
          <w:p w14:paraId="43DBC66E" w14:textId="77777777" w:rsidR="00D71D4A" w:rsidRPr="00210C9D" w:rsidRDefault="00D71D4A" w:rsidP="000A2DA2">
            <w:pPr>
              <w:spacing w:line="312" w:lineRule="auto"/>
              <w:ind w:right="23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3,5</w:t>
            </w:r>
          </w:p>
        </w:tc>
        <w:tc>
          <w:tcPr>
            <w:tcW w:w="885" w:type="dxa"/>
          </w:tcPr>
          <w:p w14:paraId="61583929" w14:textId="77777777" w:rsidR="00D71D4A" w:rsidRPr="00210C9D" w:rsidRDefault="00D71D4A" w:rsidP="000A2DA2">
            <w:pPr>
              <w:spacing w:line="312" w:lineRule="auto"/>
              <w:ind w:right="23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0</w:t>
            </w:r>
          </w:p>
        </w:tc>
      </w:tr>
      <w:tr w:rsidR="00D71D4A" w:rsidRPr="00210C9D" w14:paraId="69AB776D" w14:textId="77777777">
        <w:trPr>
          <w:trHeight w:val="121"/>
          <w:jc w:val="center"/>
        </w:trPr>
        <w:tc>
          <w:tcPr>
            <w:tcW w:w="2685" w:type="dxa"/>
            <w:vMerge/>
          </w:tcPr>
          <w:p w14:paraId="5A14655B" w14:textId="77777777" w:rsidR="00D71D4A" w:rsidRPr="00210C9D" w:rsidRDefault="00D71D4A" w:rsidP="000A2DA2">
            <w:pPr>
              <w:ind w:right="21"/>
              <w:jc w:val="right"/>
              <w:rPr>
                <w:i/>
                <w:sz w:val="28"/>
                <w:szCs w:val="28"/>
                <w:lang w:val="uk-UA"/>
              </w:rPr>
            </w:pPr>
          </w:p>
        </w:tc>
        <w:tc>
          <w:tcPr>
            <w:tcW w:w="1385" w:type="dxa"/>
          </w:tcPr>
          <w:p w14:paraId="5B8139CF" w14:textId="77777777" w:rsidR="00D71D4A" w:rsidRPr="00210C9D" w:rsidRDefault="00D71D4A" w:rsidP="000A2DA2">
            <w:pPr>
              <w:spacing w:line="312" w:lineRule="auto"/>
              <w:ind w:right="23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y</w:t>
            </w:r>
            <w:r w:rsidRPr="00210C9D">
              <w:rPr>
                <w:sz w:val="28"/>
                <w:szCs w:val="28"/>
                <w:lang w:val="uk-UA"/>
              </w:rPr>
              <w:t xml:space="preserve">, </w:t>
            </w:r>
            <w:r w:rsidRPr="001F5231">
              <w:rPr>
                <w:i/>
                <w:sz w:val="28"/>
                <w:szCs w:val="28"/>
                <w:lang w:val="uk-UA"/>
              </w:rPr>
              <w:t>мм</w:t>
            </w:r>
          </w:p>
        </w:tc>
        <w:tc>
          <w:tcPr>
            <w:tcW w:w="831" w:type="dxa"/>
          </w:tcPr>
          <w:p w14:paraId="0793ADAB" w14:textId="77777777" w:rsidR="00D71D4A" w:rsidRPr="00210C9D" w:rsidRDefault="00D71D4A" w:rsidP="000A2DA2">
            <w:pPr>
              <w:spacing w:line="312" w:lineRule="auto"/>
              <w:ind w:right="23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,1</w:t>
            </w:r>
          </w:p>
        </w:tc>
        <w:tc>
          <w:tcPr>
            <w:tcW w:w="832" w:type="dxa"/>
          </w:tcPr>
          <w:p w14:paraId="477A2913" w14:textId="77777777" w:rsidR="00D71D4A" w:rsidRPr="00210C9D" w:rsidRDefault="00D71D4A" w:rsidP="000A2DA2">
            <w:pPr>
              <w:spacing w:line="312" w:lineRule="auto"/>
              <w:ind w:right="23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,8</w:t>
            </w:r>
          </w:p>
        </w:tc>
        <w:tc>
          <w:tcPr>
            <w:tcW w:w="832" w:type="dxa"/>
            <w:shd w:val="clear" w:color="auto" w:fill="CCCCCC"/>
          </w:tcPr>
          <w:p w14:paraId="3486A155" w14:textId="77777777" w:rsidR="00D71D4A" w:rsidRPr="00210C9D" w:rsidRDefault="00D71D4A" w:rsidP="000A2DA2">
            <w:pPr>
              <w:spacing w:line="312" w:lineRule="auto"/>
              <w:ind w:right="23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</w:t>
            </w:r>
          </w:p>
        </w:tc>
        <w:tc>
          <w:tcPr>
            <w:tcW w:w="854" w:type="dxa"/>
          </w:tcPr>
          <w:p w14:paraId="2BE81525" w14:textId="77777777" w:rsidR="00D71D4A" w:rsidRPr="00210C9D" w:rsidRDefault="00D71D4A" w:rsidP="000A2DA2">
            <w:pPr>
              <w:spacing w:line="312" w:lineRule="auto"/>
              <w:ind w:right="23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,8</w:t>
            </w:r>
          </w:p>
        </w:tc>
        <w:tc>
          <w:tcPr>
            <w:tcW w:w="932" w:type="dxa"/>
          </w:tcPr>
          <w:p w14:paraId="017FE910" w14:textId="77777777" w:rsidR="00D71D4A" w:rsidRPr="00210C9D" w:rsidRDefault="00D71D4A" w:rsidP="000A2DA2">
            <w:pPr>
              <w:spacing w:line="312" w:lineRule="auto"/>
              <w:ind w:right="23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,9</w:t>
            </w:r>
          </w:p>
        </w:tc>
        <w:tc>
          <w:tcPr>
            <w:tcW w:w="904" w:type="dxa"/>
          </w:tcPr>
          <w:p w14:paraId="231CBC44" w14:textId="77777777" w:rsidR="00D71D4A" w:rsidRPr="00210C9D" w:rsidRDefault="00144D16" w:rsidP="000A2DA2">
            <w:pPr>
              <w:spacing w:line="312" w:lineRule="auto"/>
              <w:ind w:right="23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8,3</w:t>
            </w:r>
          </w:p>
        </w:tc>
        <w:tc>
          <w:tcPr>
            <w:tcW w:w="885" w:type="dxa"/>
          </w:tcPr>
          <w:p w14:paraId="206F520D" w14:textId="77777777" w:rsidR="00D71D4A" w:rsidRPr="00210C9D" w:rsidRDefault="00144D16" w:rsidP="000A2DA2">
            <w:pPr>
              <w:spacing w:line="312" w:lineRule="auto"/>
              <w:ind w:right="23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1</w:t>
            </w:r>
          </w:p>
        </w:tc>
      </w:tr>
      <w:tr w:rsidR="00D71D4A" w:rsidRPr="00210C9D" w14:paraId="728949D4" w14:textId="77777777">
        <w:trPr>
          <w:trHeight w:val="121"/>
          <w:jc w:val="center"/>
        </w:trPr>
        <w:tc>
          <w:tcPr>
            <w:tcW w:w="2685" w:type="dxa"/>
            <w:vMerge/>
          </w:tcPr>
          <w:p w14:paraId="721189B7" w14:textId="77777777" w:rsidR="00D71D4A" w:rsidRPr="00210C9D" w:rsidRDefault="00D71D4A" w:rsidP="000A2DA2">
            <w:pPr>
              <w:ind w:right="21"/>
              <w:jc w:val="right"/>
              <w:rPr>
                <w:i/>
                <w:sz w:val="28"/>
                <w:szCs w:val="28"/>
                <w:lang w:val="uk-UA"/>
              </w:rPr>
            </w:pPr>
          </w:p>
        </w:tc>
        <w:tc>
          <w:tcPr>
            <w:tcW w:w="1385" w:type="dxa"/>
          </w:tcPr>
          <w:p w14:paraId="25DD3668" w14:textId="77777777" w:rsidR="00D71D4A" w:rsidRPr="00210C9D" w:rsidRDefault="00D71D4A" w:rsidP="000A2DA2">
            <w:pPr>
              <w:spacing w:line="312" w:lineRule="auto"/>
              <w:ind w:right="23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S</w:t>
            </w:r>
            <w:r w:rsidRPr="00210C9D">
              <w:rPr>
                <w:i/>
                <w:sz w:val="28"/>
                <w:szCs w:val="28"/>
                <w:vertAlign w:val="subscript"/>
                <w:lang w:val="uk-UA"/>
              </w:rPr>
              <w:t xml:space="preserve">0 </w:t>
            </w:r>
            <w:r w:rsidRPr="00210C9D">
              <w:rPr>
                <w:sz w:val="28"/>
                <w:szCs w:val="28"/>
                <w:lang w:val="uk-UA"/>
              </w:rPr>
              <w:t xml:space="preserve">, </w:t>
            </w:r>
            <w:r w:rsidRPr="001F5231">
              <w:rPr>
                <w:i/>
                <w:sz w:val="28"/>
                <w:szCs w:val="28"/>
                <w:lang w:val="uk-UA"/>
              </w:rPr>
              <w:t>мм</w:t>
            </w:r>
            <w:r w:rsidRPr="001F5231">
              <w:rPr>
                <w:i/>
                <w:sz w:val="28"/>
                <w:szCs w:val="28"/>
                <w:vertAlign w:val="superscript"/>
                <w:lang w:val="uk-UA"/>
              </w:rPr>
              <w:t>2</w:t>
            </w:r>
          </w:p>
        </w:tc>
        <w:tc>
          <w:tcPr>
            <w:tcW w:w="831" w:type="dxa"/>
          </w:tcPr>
          <w:p w14:paraId="327CF040" w14:textId="77777777" w:rsidR="00D71D4A" w:rsidRPr="00210C9D" w:rsidRDefault="00D71D4A" w:rsidP="000A2DA2">
            <w:pPr>
              <w:spacing w:line="312" w:lineRule="auto"/>
              <w:ind w:right="23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7</w:t>
            </w:r>
          </w:p>
        </w:tc>
        <w:tc>
          <w:tcPr>
            <w:tcW w:w="832" w:type="dxa"/>
          </w:tcPr>
          <w:p w14:paraId="7E199120" w14:textId="77777777" w:rsidR="00D71D4A" w:rsidRPr="00210C9D" w:rsidRDefault="00D71D4A" w:rsidP="000A2DA2">
            <w:pPr>
              <w:spacing w:line="312" w:lineRule="auto"/>
              <w:ind w:right="23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81</w:t>
            </w:r>
          </w:p>
        </w:tc>
        <w:tc>
          <w:tcPr>
            <w:tcW w:w="832" w:type="dxa"/>
            <w:shd w:val="clear" w:color="auto" w:fill="CCCCCC"/>
          </w:tcPr>
          <w:p w14:paraId="35E17C93" w14:textId="77777777" w:rsidR="00D71D4A" w:rsidRPr="00210C9D" w:rsidRDefault="00D71D4A" w:rsidP="000A2DA2">
            <w:pPr>
              <w:spacing w:line="312" w:lineRule="auto"/>
              <w:ind w:right="23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38</w:t>
            </w:r>
          </w:p>
        </w:tc>
        <w:tc>
          <w:tcPr>
            <w:tcW w:w="854" w:type="dxa"/>
          </w:tcPr>
          <w:p w14:paraId="2674E84C" w14:textId="77777777" w:rsidR="00D71D4A" w:rsidRPr="00210C9D" w:rsidRDefault="00D71D4A" w:rsidP="000A2DA2">
            <w:pPr>
              <w:spacing w:line="312" w:lineRule="auto"/>
              <w:ind w:right="23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30</w:t>
            </w:r>
          </w:p>
        </w:tc>
        <w:tc>
          <w:tcPr>
            <w:tcW w:w="932" w:type="dxa"/>
          </w:tcPr>
          <w:p w14:paraId="6E007DBA" w14:textId="77777777" w:rsidR="00D71D4A" w:rsidRPr="00210C9D" w:rsidRDefault="00D71D4A" w:rsidP="000A2DA2">
            <w:pPr>
              <w:spacing w:line="312" w:lineRule="auto"/>
              <w:ind w:right="23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76</w:t>
            </w:r>
          </w:p>
        </w:tc>
        <w:tc>
          <w:tcPr>
            <w:tcW w:w="904" w:type="dxa"/>
          </w:tcPr>
          <w:p w14:paraId="23E44BC6" w14:textId="77777777" w:rsidR="00D71D4A" w:rsidRPr="00210C9D" w:rsidRDefault="00D71D4A" w:rsidP="000A2DA2">
            <w:pPr>
              <w:spacing w:line="312" w:lineRule="auto"/>
              <w:ind w:right="23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92</w:t>
            </w:r>
          </w:p>
        </w:tc>
        <w:tc>
          <w:tcPr>
            <w:tcW w:w="885" w:type="dxa"/>
          </w:tcPr>
          <w:p w14:paraId="083BA082" w14:textId="77777777" w:rsidR="00D71D4A" w:rsidRPr="00210C9D" w:rsidRDefault="00D71D4A" w:rsidP="000A2DA2">
            <w:pPr>
              <w:spacing w:line="312" w:lineRule="auto"/>
              <w:ind w:right="23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170</w:t>
            </w:r>
          </w:p>
        </w:tc>
      </w:tr>
      <w:tr w:rsidR="00796F40" w:rsidRPr="00210C9D" w14:paraId="4EE16496" w14:textId="77777777">
        <w:trPr>
          <w:trHeight w:val="121"/>
          <w:jc w:val="center"/>
        </w:trPr>
        <w:tc>
          <w:tcPr>
            <w:tcW w:w="4070" w:type="dxa"/>
            <w:gridSpan w:val="2"/>
          </w:tcPr>
          <w:p w14:paraId="17E24979" w14:textId="77777777" w:rsidR="00796F40" w:rsidRPr="00210C9D" w:rsidRDefault="00796F40" w:rsidP="000A2DA2">
            <w:pPr>
              <w:spacing w:line="312" w:lineRule="auto"/>
              <w:ind w:right="23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 xml:space="preserve">Найменша довжина пасу, </w:t>
            </w:r>
            <w:r w:rsidRPr="001F5231">
              <w:rPr>
                <w:i/>
                <w:sz w:val="28"/>
                <w:szCs w:val="28"/>
                <w:lang w:val="uk-UA"/>
              </w:rPr>
              <w:t>мм</w:t>
            </w:r>
          </w:p>
        </w:tc>
        <w:tc>
          <w:tcPr>
            <w:tcW w:w="831" w:type="dxa"/>
          </w:tcPr>
          <w:p w14:paraId="5F295962" w14:textId="77777777" w:rsidR="00796F40" w:rsidRPr="00210C9D" w:rsidRDefault="00B11430" w:rsidP="000A2DA2">
            <w:pPr>
              <w:spacing w:line="312" w:lineRule="auto"/>
              <w:ind w:right="23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00</w:t>
            </w:r>
          </w:p>
        </w:tc>
        <w:tc>
          <w:tcPr>
            <w:tcW w:w="832" w:type="dxa"/>
          </w:tcPr>
          <w:p w14:paraId="5056E7CE" w14:textId="77777777" w:rsidR="00796F40" w:rsidRPr="00210C9D" w:rsidRDefault="00B11430" w:rsidP="000A2DA2">
            <w:pPr>
              <w:spacing w:line="312" w:lineRule="auto"/>
              <w:ind w:right="23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60</w:t>
            </w:r>
          </w:p>
        </w:tc>
        <w:tc>
          <w:tcPr>
            <w:tcW w:w="832" w:type="dxa"/>
            <w:shd w:val="clear" w:color="auto" w:fill="CCCCCC"/>
          </w:tcPr>
          <w:p w14:paraId="3107B68F" w14:textId="77777777" w:rsidR="00796F40" w:rsidRPr="00210C9D" w:rsidRDefault="00B11430" w:rsidP="000A2DA2">
            <w:pPr>
              <w:spacing w:line="312" w:lineRule="auto"/>
              <w:ind w:right="23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800</w:t>
            </w:r>
          </w:p>
        </w:tc>
        <w:tc>
          <w:tcPr>
            <w:tcW w:w="854" w:type="dxa"/>
          </w:tcPr>
          <w:p w14:paraId="0FF354EF" w14:textId="77777777" w:rsidR="00796F40" w:rsidRPr="00210C9D" w:rsidRDefault="00B11430" w:rsidP="000A2DA2">
            <w:pPr>
              <w:spacing w:line="312" w:lineRule="auto"/>
              <w:ind w:right="23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800</w:t>
            </w:r>
          </w:p>
        </w:tc>
        <w:tc>
          <w:tcPr>
            <w:tcW w:w="932" w:type="dxa"/>
          </w:tcPr>
          <w:p w14:paraId="050E0528" w14:textId="77777777" w:rsidR="00796F40" w:rsidRPr="00210C9D" w:rsidRDefault="00B11430" w:rsidP="000A2DA2">
            <w:pPr>
              <w:spacing w:line="312" w:lineRule="auto"/>
              <w:ind w:right="23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150</w:t>
            </w:r>
          </w:p>
        </w:tc>
        <w:tc>
          <w:tcPr>
            <w:tcW w:w="904" w:type="dxa"/>
          </w:tcPr>
          <w:p w14:paraId="05E88914" w14:textId="77777777" w:rsidR="00796F40" w:rsidRPr="00210C9D" w:rsidRDefault="00B11430" w:rsidP="000A2DA2">
            <w:pPr>
              <w:spacing w:line="312" w:lineRule="auto"/>
              <w:ind w:right="23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500</w:t>
            </w:r>
          </w:p>
        </w:tc>
        <w:tc>
          <w:tcPr>
            <w:tcW w:w="885" w:type="dxa"/>
          </w:tcPr>
          <w:p w14:paraId="44DF8AEC" w14:textId="77777777" w:rsidR="00796F40" w:rsidRPr="00210C9D" w:rsidRDefault="00B11430" w:rsidP="000A2DA2">
            <w:pPr>
              <w:spacing w:line="312" w:lineRule="auto"/>
              <w:ind w:right="23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300</w:t>
            </w:r>
          </w:p>
        </w:tc>
      </w:tr>
      <w:tr w:rsidR="00796F40" w:rsidRPr="00210C9D" w14:paraId="591DC356" w14:textId="77777777">
        <w:trPr>
          <w:trHeight w:val="121"/>
          <w:jc w:val="center"/>
        </w:trPr>
        <w:tc>
          <w:tcPr>
            <w:tcW w:w="4070" w:type="dxa"/>
            <w:gridSpan w:val="2"/>
          </w:tcPr>
          <w:p w14:paraId="37DCBB10" w14:textId="77777777" w:rsidR="00796F40" w:rsidRPr="00210C9D" w:rsidRDefault="00796F40" w:rsidP="000A2DA2">
            <w:pPr>
              <w:spacing w:line="312" w:lineRule="auto"/>
              <w:ind w:right="23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 xml:space="preserve">Найбільша довжина пасу, </w:t>
            </w:r>
            <w:r w:rsidRPr="001F5231">
              <w:rPr>
                <w:i/>
                <w:sz w:val="28"/>
                <w:szCs w:val="28"/>
                <w:lang w:val="uk-UA"/>
              </w:rPr>
              <w:t>мм</w:t>
            </w:r>
          </w:p>
        </w:tc>
        <w:tc>
          <w:tcPr>
            <w:tcW w:w="831" w:type="dxa"/>
          </w:tcPr>
          <w:p w14:paraId="2A013639" w14:textId="77777777" w:rsidR="00796F40" w:rsidRPr="00210C9D" w:rsidRDefault="00B11430" w:rsidP="000A2DA2">
            <w:pPr>
              <w:spacing w:line="312" w:lineRule="auto"/>
              <w:ind w:right="23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500</w:t>
            </w:r>
          </w:p>
        </w:tc>
        <w:tc>
          <w:tcPr>
            <w:tcW w:w="832" w:type="dxa"/>
          </w:tcPr>
          <w:p w14:paraId="0B89E148" w14:textId="77777777" w:rsidR="00796F40" w:rsidRPr="00210C9D" w:rsidRDefault="00B11430" w:rsidP="000A2DA2">
            <w:pPr>
              <w:spacing w:line="312" w:lineRule="auto"/>
              <w:ind w:right="23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000</w:t>
            </w:r>
          </w:p>
        </w:tc>
        <w:tc>
          <w:tcPr>
            <w:tcW w:w="832" w:type="dxa"/>
            <w:shd w:val="clear" w:color="auto" w:fill="CCCCCC"/>
          </w:tcPr>
          <w:p w14:paraId="43943FF4" w14:textId="77777777" w:rsidR="00796F40" w:rsidRPr="00210C9D" w:rsidRDefault="00B11430" w:rsidP="000A2DA2">
            <w:pPr>
              <w:spacing w:line="312" w:lineRule="auto"/>
              <w:ind w:right="23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300</w:t>
            </w:r>
          </w:p>
        </w:tc>
        <w:tc>
          <w:tcPr>
            <w:tcW w:w="854" w:type="dxa"/>
          </w:tcPr>
          <w:p w14:paraId="29664158" w14:textId="77777777" w:rsidR="00796F40" w:rsidRPr="00210C9D" w:rsidRDefault="00B11430" w:rsidP="000A2DA2">
            <w:pPr>
              <w:spacing w:line="312" w:lineRule="auto"/>
              <w:ind w:right="23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0600</w:t>
            </w:r>
          </w:p>
        </w:tc>
        <w:tc>
          <w:tcPr>
            <w:tcW w:w="932" w:type="dxa"/>
          </w:tcPr>
          <w:p w14:paraId="52E58E4E" w14:textId="77777777" w:rsidR="00796F40" w:rsidRPr="00210C9D" w:rsidRDefault="00B11430" w:rsidP="000A2DA2">
            <w:pPr>
              <w:spacing w:line="312" w:lineRule="auto"/>
              <w:ind w:right="23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5000</w:t>
            </w:r>
          </w:p>
        </w:tc>
        <w:tc>
          <w:tcPr>
            <w:tcW w:w="904" w:type="dxa"/>
          </w:tcPr>
          <w:p w14:paraId="4B912F29" w14:textId="77777777" w:rsidR="00796F40" w:rsidRPr="00210C9D" w:rsidRDefault="00B11430" w:rsidP="000A2DA2">
            <w:pPr>
              <w:spacing w:line="312" w:lineRule="auto"/>
              <w:ind w:right="23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8000</w:t>
            </w:r>
          </w:p>
        </w:tc>
        <w:tc>
          <w:tcPr>
            <w:tcW w:w="885" w:type="dxa"/>
          </w:tcPr>
          <w:p w14:paraId="1BCB1628" w14:textId="77777777" w:rsidR="00796F40" w:rsidRPr="00210C9D" w:rsidRDefault="00B11430" w:rsidP="000A2DA2">
            <w:pPr>
              <w:spacing w:line="312" w:lineRule="auto"/>
              <w:ind w:right="23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8000</w:t>
            </w:r>
          </w:p>
        </w:tc>
      </w:tr>
      <w:tr w:rsidR="00352A8E" w:rsidRPr="00210C9D" w14:paraId="7938884E" w14:textId="77777777">
        <w:trPr>
          <w:trHeight w:val="121"/>
          <w:jc w:val="center"/>
        </w:trPr>
        <w:tc>
          <w:tcPr>
            <w:tcW w:w="4070" w:type="dxa"/>
            <w:gridSpan w:val="2"/>
          </w:tcPr>
          <w:p w14:paraId="65DBAD08" w14:textId="77777777" w:rsidR="00352A8E" w:rsidRPr="00210C9D" w:rsidRDefault="00352A8E" w:rsidP="000A2DA2">
            <w:pPr>
              <w:spacing w:line="312" w:lineRule="auto"/>
              <w:ind w:right="23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 xml:space="preserve">Мінімальний діаметр шківа, </w:t>
            </w:r>
            <w:r w:rsidRPr="001F5231">
              <w:rPr>
                <w:i/>
                <w:sz w:val="28"/>
                <w:szCs w:val="28"/>
                <w:lang w:val="uk-UA"/>
              </w:rPr>
              <w:t>мм</w:t>
            </w:r>
          </w:p>
        </w:tc>
        <w:tc>
          <w:tcPr>
            <w:tcW w:w="831" w:type="dxa"/>
          </w:tcPr>
          <w:p w14:paraId="3789F03C" w14:textId="77777777" w:rsidR="00352A8E" w:rsidRPr="00210C9D" w:rsidRDefault="00352A8E" w:rsidP="000A2DA2">
            <w:pPr>
              <w:spacing w:line="312" w:lineRule="auto"/>
              <w:ind w:right="23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3</w:t>
            </w:r>
          </w:p>
        </w:tc>
        <w:tc>
          <w:tcPr>
            <w:tcW w:w="832" w:type="dxa"/>
          </w:tcPr>
          <w:p w14:paraId="41D20FF4" w14:textId="77777777" w:rsidR="00352A8E" w:rsidRPr="00210C9D" w:rsidRDefault="00352A8E" w:rsidP="000A2DA2">
            <w:pPr>
              <w:spacing w:line="312" w:lineRule="auto"/>
              <w:ind w:right="23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90</w:t>
            </w:r>
          </w:p>
        </w:tc>
        <w:tc>
          <w:tcPr>
            <w:tcW w:w="832" w:type="dxa"/>
            <w:shd w:val="clear" w:color="auto" w:fill="CCCCCC"/>
          </w:tcPr>
          <w:p w14:paraId="32BADB88" w14:textId="77777777" w:rsidR="00352A8E" w:rsidRPr="00210C9D" w:rsidRDefault="00352A8E" w:rsidP="000A2DA2">
            <w:pPr>
              <w:spacing w:line="312" w:lineRule="auto"/>
              <w:ind w:right="23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25</w:t>
            </w:r>
          </w:p>
        </w:tc>
        <w:tc>
          <w:tcPr>
            <w:tcW w:w="854" w:type="dxa"/>
          </w:tcPr>
          <w:p w14:paraId="4584CCB8" w14:textId="77777777" w:rsidR="00352A8E" w:rsidRPr="00210C9D" w:rsidRDefault="00352A8E" w:rsidP="000A2DA2">
            <w:pPr>
              <w:spacing w:line="312" w:lineRule="auto"/>
              <w:ind w:right="23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00</w:t>
            </w:r>
          </w:p>
        </w:tc>
        <w:tc>
          <w:tcPr>
            <w:tcW w:w="932" w:type="dxa"/>
          </w:tcPr>
          <w:p w14:paraId="12AE804B" w14:textId="77777777" w:rsidR="00352A8E" w:rsidRPr="00210C9D" w:rsidRDefault="00352A8E" w:rsidP="000A2DA2">
            <w:pPr>
              <w:spacing w:line="312" w:lineRule="auto"/>
              <w:ind w:right="23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15</w:t>
            </w:r>
          </w:p>
        </w:tc>
        <w:tc>
          <w:tcPr>
            <w:tcW w:w="904" w:type="dxa"/>
          </w:tcPr>
          <w:p w14:paraId="4B7C81BB" w14:textId="77777777" w:rsidR="00352A8E" w:rsidRPr="00210C9D" w:rsidRDefault="00352A8E" w:rsidP="000A2DA2">
            <w:pPr>
              <w:spacing w:line="312" w:lineRule="auto"/>
              <w:ind w:right="23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00</w:t>
            </w:r>
          </w:p>
        </w:tc>
        <w:tc>
          <w:tcPr>
            <w:tcW w:w="885" w:type="dxa"/>
          </w:tcPr>
          <w:p w14:paraId="0289BD87" w14:textId="77777777" w:rsidR="00352A8E" w:rsidRPr="00210C9D" w:rsidRDefault="00352A8E" w:rsidP="000A2DA2">
            <w:pPr>
              <w:spacing w:line="312" w:lineRule="auto"/>
              <w:ind w:right="23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800</w:t>
            </w:r>
          </w:p>
        </w:tc>
      </w:tr>
    </w:tbl>
    <w:p w14:paraId="08D2153F" w14:textId="77777777" w:rsidR="003E3D3C" w:rsidRPr="00210C9D" w:rsidRDefault="003E3D3C" w:rsidP="00245807">
      <w:pPr>
        <w:ind w:right="21" w:firstLine="720"/>
        <w:jc w:val="both"/>
        <w:rPr>
          <w:sz w:val="28"/>
          <w:szCs w:val="28"/>
          <w:lang w:val="uk-UA"/>
        </w:rPr>
      </w:pPr>
    </w:p>
    <w:p w14:paraId="7E85D47F" w14:textId="45945C4C" w:rsidR="003E3D3C" w:rsidRPr="00EC1A79" w:rsidRDefault="003E3D3C" w:rsidP="0021494C">
      <w:pPr>
        <w:ind w:right="21" w:firstLine="567"/>
        <w:jc w:val="both"/>
        <w:rPr>
          <w:sz w:val="28"/>
          <w:szCs w:val="28"/>
        </w:rPr>
      </w:pPr>
      <w:r w:rsidRPr="00210C9D">
        <w:rPr>
          <w:sz w:val="28"/>
          <w:szCs w:val="28"/>
          <w:lang w:val="uk-UA"/>
        </w:rPr>
        <w:t xml:space="preserve">Геометричні параметрі </w:t>
      </w:r>
      <w:r w:rsidRPr="00EA6327">
        <w:rPr>
          <w:sz w:val="28"/>
          <w:szCs w:val="28"/>
          <w:lang w:val="uk-UA"/>
        </w:rPr>
        <w:t>шківів дл</w:t>
      </w:r>
      <w:r w:rsidR="008477B7" w:rsidRPr="00EA6327">
        <w:rPr>
          <w:sz w:val="28"/>
          <w:szCs w:val="28"/>
          <w:lang w:val="uk-UA"/>
        </w:rPr>
        <w:t xml:space="preserve">я різних типів паса наведені в </w:t>
      </w:r>
      <w:r w:rsidR="0009543B" w:rsidRPr="00EA6327">
        <w:rPr>
          <w:sz w:val="28"/>
          <w:szCs w:val="28"/>
          <w:lang w:val="uk-UA"/>
        </w:rPr>
        <w:t>Д</w:t>
      </w:r>
      <w:r w:rsidRPr="00EA6327">
        <w:rPr>
          <w:sz w:val="28"/>
          <w:szCs w:val="28"/>
          <w:lang w:val="uk-UA"/>
        </w:rPr>
        <w:t xml:space="preserve">одатку </w:t>
      </w:r>
      <w:r w:rsidR="00EA6327" w:rsidRPr="00EA6327">
        <w:rPr>
          <w:sz w:val="28"/>
          <w:szCs w:val="28"/>
          <w:lang w:val="uk-UA"/>
        </w:rPr>
        <w:t>Б</w:t>
      </w:r>
      <w:r w:rsidRPr="00EA6327">
        <w:rPr>
          <w:sz w:val="28"/>
          <w:szCs w:val="28"/>
          <w:lang w:val="uk-UA"/>
        </w:rPr>
        <w:t>.</w:t>
      </w:r>
    </w:p>
    <w:p w14:paraId="73B52275" w14:textId="77777777" w:rsidR="00A04D83" w:rsidRPr="00EC1A79" w:rsidRDefault="00A04D83" w:rsidP="00A04D83">
      <w:pPr>
        <w:spacing w:line="360" w:lineRule="auto"/>
        <w:ind w:right="21" w:firstLine="567"/>
        <w:jc w:val="both"/>
        <w:rPr>
          <w:sz w:val="28"/>
          <w:szCs w:val="28"/>
        </w:rPr>
      </w:pPr>
    </w:p>
    <w:p w14:paraId="0484B9D0" w14:textId="77777777" w:rsidR="003E3D3C" w:rsidRPr="00210C9D" w:rsidRDefault="003E3D3C" w:rsidP="00E672A3">
      <w:pPr>
        <w:spacing w:line="360" w:lineRule="auto"/>
        <w:ind w:left="720" w:right="21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2. </w:t>
      </w:r>
      <w:r w:rsidRPr="00210C9D">
        <w:rPr>
          <w:i/>
          <w:sz w:val="28"/>
          <w:szCs w:val="28"/>
          <w:lang w:val="uk-UA"/>
        </w:rPr>
        <w:t>Визначення діаметру меншого шківа d</w:t>
      </w:r>
      <w:r w:rsidRPr="00210C9D">
        <w:rPr>
          <w:i/>
          <w:sz w:val="28"/>
          <w:szCs w:val="28"/>
          <w:vertAlign w:val="subscript"/>
          <w:lang w:val="uk-UA"/>
        </w:rPr>
        <w:t>1</w:t>
      </w:r>
      <w:r w:rsidRPr="00210C9D">
        <w:rPr>
          <w:i/>
          <w:sz w:val="28"/>
          <w:szCs w:val="28"/>
          <w:lang w:val="uk-UA"/>
        </w:rPr>
        <w:t>, мм</w:t>
      </w:r>
      <w:r w:rsidRPr="00210C9D">
        <w:rPr>
          <w:sz w:val="28"/>
          <w:szCs w:val="28"/>
          <w:lang w:val="uk-UA"/>
        </w:rPr>
        <w:t>:</w:t>
      </w:r>
    </w:p>
    <w:p w14:paraId="72D90773" w14:textId="44CDEE94" w:rsidR="00352A8E" w:rsidRPr="00EA6327" w:rsidRDefault="003D3C28" w:rsidP="003E3D3C">
      <w:pPr>
        <w:spacing w:line="360" w:lineRule="auto"/>
        <w:ind w:right="21" w:firstLine="72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Під час вибору</w:t>
      </w:r>
      <w:r w:rsidR="00352A8E" w:rsidRPr="00210C9D">
        <w:rPr>
          <w:sz w:val="28"/>
          <w:szCs w:val="28"/>
          <w:lang w:val="uk-UA"/>
        </w:rPr>
        <w:t xml:space="preserve"> значення діаметру меншого шківа можна ко</w:t>
      </w:r>
      <w:r w:rsidR="00EF77BD" w:rsidRPr="00210C9D">
        <w:rPr>
          <w:sz w:val="28"/>
          <w:szCs w:val="28"/>
          <w:lang w:val="uk-UA"/>
        </w:rPr>
        <w:t xml:space="preserve">ристуватися рекомендаціями таблиць 5 та </w:t>
      </w:r>
      <w:r w:rsidR="008477B7" w:rsidRPr="00210C9D">
        <w:rPr>
          <w:sz w:val="28"/>
          <w:szCs w:val="28"/>
          <w:lang w:val="uk-UA"/>
        </w:rPr>
        <w:t>6</w:t>
      </w:r>
      <w:r w:rsidR="00352A8E" w:rsidRPr="00210C9D">
        <w:rPr>
          <w:sz w:val="28"/>
          <w:szCs w:val="28"/>
          <w:lang w:val="uk-UA"/>
        </w:rPr>
        <w:t xml:space="preserve">. Але без крайньої необхідності не слід обирати мінімальне допустиме значення діаметра. Це може призвести до значного зниження довговічності паса. </w:t>
      </w:r>
      <w:r w:rsidR="00395929" w:rsidRPr="00210C9D">
        <w:rPr>
          <w:sz w:val="28"/>
          <w:szCs w:val="28"/>
          <w:lang w:val="uk-UA"/>
        </w:rPr>
        <w:t>Треба</w:t>
      </w:r>
      <w:r w:rsidR="00352A8E" w:rsidRPr="00210C9D">
        <w:rPr>
          <w:sz w:val="28"/>
          <w:szCs w:val="28"/>
          <w:lang w:val="uk-UA"/>
        </w:rPr>
        <w:t xml:space="preserve"> обирати </w:t>
      </w:r>
      <w:r w:rsidR="00395929" w:rsidRPr="00210C9D">
        <w:rPr>
          <w:sz w:val="28"/>
          <w:szCs w:val="28"/>
          <w:lang w:val="uk-UA"/>
        </w:rPr>
        <w:t xml:space="preserve">значення </w:t>
      </w:r>
      <w:r w:rsidR="00352A8E" w:rsidRPr="00210C9D">
        <w:rPr>
          <w:i/>
          <w:sz w:val="28"/>
          <w:szCs w:val="28"/>
          <w:lang w:val="uk-UA"/>
        </w:rPr>
        <w:t>d</w:t>
      </w:r>
      <w:r w:rsidR="00352A8E" w:rsidRPr="002D02E5">
        <w:rPr>
          <w:sz w:val="28"/>
          <w:szCs w:val="28"/>
          <w:vertAlign w:val="subscript"/>
          <w:lang w:val="uk-UA"/>
        </w:rPr>
        <w:t>1</w:t>
      </w:r>
      <w:r w:rsidR="00352A8E" w:rsidRPr="00210C9D">
        <w:rPr>
          <w:sz w:val="28"/>
          <w:szCs w:val="28"/>
          <w:lang w:val="uk-UA"/>
        </w:rPr>
        <w:t xml:space="preserve"> </w:t>
      </w:r>
      <w:r w:rsidR="00395929" w:rsidRPr="00210C9D">
        <w:rPr>
          <w:sz w:val="28"/>
          <w:szCs w:val="28"/>
          <w:lang w:val="uk-UA"/>
        </w:rPr>
        <w:t xml:space="preserve">яке було б більше мінімально допустимого для даного типу паса. </w:t>
      </w:r>
      <w:r w:rsidR="00C60A79" w:rsidRPr="00210C9D">
        <w:rPr>
          <w:sz w:val="28"/>
          <w:szCs w:val="28"/>
          <w:lang w:val="uk-UA"/>
        </w:rPr>
        <w:t>Краще всього, воно</w:t>
      </w:r>
      <w:r w:rsidR="00395929" w:rsidRPr="00210C9D">
        <w:rPr>
          <w:sz w:val="28"/>
          <w:szCs w:val="28"/>
          <w:lang w:val="uk-UA"/>
        </w:rPr>
        <w:t xml:space="preserve"> </w:t>
      </w:r>
      <w:r w:rsidR="00C60A79" w:rsidRPr="00210C9D">
        <w:rPr>
          <w:sz w:val="28"/>
          <w:szCs w:val="28"/>
          <w:lang w:val="uk-UA"/>
        </w:rPr>
        <w:t xml:space="preserve">повинно </w:t>
      </w:r>
      <w:r w:rsidR="00395929" w:rsidRPr="00210C9D">
        <w:rPr>
          <w:sz w:val="28"/>
          <w:szCs w:val="28"/>
          <w:lang w:val="uk-UA"/>
        </w:rPr>
        <w:t>бу</w:t>
      </w:r>
      <w:r w:rsidR="00C60A79" w:rsidRPr="00210C9D">
        <w:rPr>
          <w:sz w:val="28"/>
          <w:szCs w:val="28"/>
          <w:lang w:val="uk-UA"/>
        </w:rPr>
        <w:t>ти</w:t>
      </w:r>
      <w:r w:rsidR="00395929" w:rsidRPr="00210C9D">
        <w:rPr>
          <w:sz w:val="28"/>
          <w:szCs w:val="28"/>
          <w:lang w:val="uk-UA"/>
        </w:rPr>
        <w:t xml:space="preserve"> другим або </w:t>
      </w:r>
      <w:r w:rsidR="00395929" w:rsidRPr="00EA6327">
        <w:rPr>
          <w:sz w:val="28"/>
          <w:szCs w:val="28"/>
          <w:lang w:val="uk-UA"/>
        </w:rPr>
        <w:t xml:space="preserve">третім </w:t>
      </w:r>
      <w:r w:rsidR="00C60A79" w:rsidRPr="00EA6327">
        <w:rPr>
          <w:sz w:val="28"/>
          <w:szCs w:val="28"/>
          <w:lang w:val="uk-UA"/>
        </w:rPr>
        <w:t>у стандартному ряду діаметрів шківів (</w:t>
      </w:r>
      <w:r w:rsidR="00666E48" w:rsidRPr="00EA6327">
        <w:rPr>
          <w:sz w:val="28"/>
          <w:szCs w:val="28"/>
          <w:lang w:val="uk-UA"/>
        </w:rPr>
        <w:t>ГОСТ </w:t>
      </w:r>
      <w:r w:rsidR="00C60A79" w:rsidRPr="00EA6327">
        <w:rPr>
          <w:sz w:val="28"/>
          <w:szCs w:val="28"/>
          <w:lang w:val="uk-UA"/>
        </w:rPr>
        <w:t xml:space="preserve">20889-88) </w:t>
      </w:r>
      <w:r w:rsidR="00D859AA" w:rsidRPr="00EA6327">
        <w:rPr>
          <w:sz w:val="28"/>
          <w:szCs w:val="28"/>
        </w:rPr>
        <w:t xml:space="preserve">[3] </w:t>
      </w:r>
      <w:r w:rsidR="00395929" w:rsidRPr="00EA6327">
        <w:rPr>
          <w:sz w:val="28"/>
          <w:szCs w:val="28"/>
          <w:lang w:val="uk-UA"/>
        </w:rPr>
        <w:t xml:space="preserve">після </w:t>
      </w:r>
      <w:r w:rsidR="00C60A79" w:rsidRPr="00EA6327">
        <w:rPr>
          <w:sz w:val="28"/>
          <w:szCs w:val="28"/>
          <w:lang w:val="uk-UA"/>
        </w:rPr>
        <w:t>мінімально допустимого</w:t>
      </w:r>
      <w:r w:rsidR="00395929" w:rsidRPr="00EA6327">
        <w:rPr>
          <w:sz w:val="28"/>
          <w:szCs w:val="28"/>
          <w:lang w:val="uk-UA"/>
        </w:rPr>
        <w:t>.</w:t>
      </w:r>
    </w:p>
    <w:p w14:paraId="0AFFAB09" w14:textId="4DCFB971" w:rsidR="007875F4" w:rsidRPr="00210C9D" w:rsidRDefault="007875F4" w:rsidP="003E3D3C">
      <w:pPr>
        <w:spacing w:line="360" w:lineRule="auto"/>
        <w:ind w:right="21" w:firstLine="720"/>
        <w:jc w:val="both"/>
        <w:rPr>
          <w:sz w:val="28"/>
          <w:szCs w:val="28"/>
          <w:u w:val="single"/>
          <w:lang w:val="uk-UA"/>
        </w:rPr>
      </w:pPr>
      <w:r w:rsidRPr="00EA6327">
        <w:rPr>
          <w:sz w:val="28"/>
          <w:szCs w:val="28"/>
          <w:lang w:val="uk-UA"/>
        </w:rPr>
        <w:t>Наприклад</w:t>
      </w:r>
      <w:r w:rsidR="003D3C28" w:rsidRPr="00EA6327">
        <w:rPr>
          <w:sz w:val="28"/>
          <w:szCs w:val="28"/>
          <w:lang w:val="uk-UA"/>
        </w:rPr>
        <w:t>,</w:t>
      </w:r>
      <w:r w:rsidRPr="00EA6327">
        <w:rPr>
          <w:sz w:val="28"/>
          <w:szCs w:val="28"/>
          <w:lang w:val="uk-UA"/>
        </w:rPr>
        <w:t xml:space="preserve"> в нашому випадку для тип</w:t>
      </w:r>
      <w:r w:rsidR="008477B7" w:rsidRPr="00EA6327">
        <w:rPr>
          <w:sz w:val="28"/>
          <w:szCs w:val="28"/>
          <w:lang w:val="uk-UA"/>
        </w:rPr>
        <w:t>у</w:t>
      </w:r>
      <w:r w:rsidRPr="00EA6327">
        <w:rPr>
          <w:sz w:val="28"/>
          <w:szCs w:val="28"/>
          <w:lang w:val="uk-UA"/>
        </w:rPr>
        <w:t xml:space="preserve"> пасу "Б" згідно табл</w:t>
      </w:r>
      <w:r w:rsidR="00EF77BD" w:rsidRPr="00EA6327">
        <w:rPr>
          <w:sz w:val="28"/>
          <w:szCs w:val="28"/>
          <w:lang w:val="uk-UA"/>
        </w:rPr>
        <w:t>иці </w:t>
      </w:r>
      <w:r w:rsidR="008477B7" w:rsidRPr="00EA6327">
        <w:rPr>
          <w:sz w:val="28"/>
          <w:szCs w:val="28"/>
          <w:lang w:val="uk-UA"/>
        </w:rPr>
        <w:t>6</w:t>
      </w:r>
      <w:r w:rsidRPr="00EA6327">
        <w:rPr>
          <w:sz w:val="28"/>
          <w:szCs w:val="28"/>
          <w:lang w:val="uk-UA"/>
        </w:rPr>
        <w:t xml:space="preserve"> мінімальне значення діаметра</w:t>
      </w:r>
      <w:r w:rsidRPr="00210C9D">
        <w:rPr>
          <w:sz w:val="28"/>
          <w:szCs w:val="28"/>
          <w:lang w:val="uk-UA"/>
        </w:rPr>
        <w:t xml:space="preserve"> шківа складає 125</w:t>
      </w:r>
      <w:r w:rsidR="003D3C28" w:rsidRPr="00210C9D">
        <w:rPr>
          <w:sz w:val="28"/>
          <w:szCs w:val="28"/>
          <w:lang w:val="uk-UA"/>
        </w:rPr>
        <w:t> </w:t>
      </w:r>
      <w:r w:rsidRPr="001F5231">
        <w:rPr>
          <w:i/>
          <w:sz w:val="28"/>
          <w:szCs w:val="28"/>
          <w:lang w:val="uk-UA"/>
        </w:rPr>
        <w:t>мм</w:t>
      </w:r>
      <w:r w:rsidRPr="00210C9D">
        <w:rPr>
          <w:sz w:val="28"/>
          <w:szCs w:val="28"/>
          <w:lang w:val="uk-UA"/>
        </w:rPr>
        <w:t xml:space="preserve">. Якщо подивитися на стандартний ряд значень діаметрів шківів, який встановлений </w:t>
      </w:r>
      <w:r w:rsidR="00B643E4" w:rsidRPr="00EC1A79">
        <w:rPr>
          <w:sz w:val="28"/>
          <w:szCs w:val="28"/>
        </w:rPr>
        <w:t>[3]</w:t>
      </w:r>
      <w:r w:rsidRPr="00210C9D">
        <w:rPr>
          <w:sz w:val="28"/>
          <w:szCs w:val="28"/>
          <w:lang w:val="uk-UA"/>
        </w:rPr>
        <w:t>:</w:t>
      </w:r>
    </w:p>
    <w:p w14:paraId="0D512D3F" w14:textId="77777777" w:rsidR="007875F4" w:rsidRPr="00210C9D" w:rsidRDefault="007875F4" w:rsidP="00B643E4">
      <w:pPr>
        <w:spacing w:line="360" w:lineRule="auto"/>
        <w:ind w:right="21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lastRenderedPageBreak/>
        <w:t xml:space="preserve">0, 63, 80, 90, 100, 112, </w:t>
      </w:r>
      <w:r w:rsidRPr="00210C9D">
        <w:rPr>
          <w:sz w:val="28"/>
          <w:szCs w:val="28"/>
          <w:u w:val="single"/>
          <w:lang w:val="uk-UA"/>
        </w:rPr>
        <w:t>125</w:t>
      </w:r>
      <w:r w:rsidRPr="00210C9D">
        <w:rPr>
          <w:sz w:val="28"/>
          <w:szCs w:val="28"/>
          <w:lang w:val="uk-UA"/>
        </w:rPr>
        <w:t xml:space="preserve">, 140, 160, 180, 200, 225, 250, 280, 320, 360, 400, 450, 500, 560, 710, 800, 900, </w:t>
      </w:r>
      <w:smartTag w:uri="urn:schemas-microsoft-com:office:smarttags" w:element="metricconverter">
        <w:smartTagPr>
          <w:attr w:name="ProductID" w:val="1000 мм"/>
        </w:smartTagPr>
        <w:r w:rsidRPr="00210C9D">
          <w:rPr>
            <w:sz w:val="28"/>
            <w:szCs w:val="28"/>
            <w:lang w:val="uk-UA"/>
          </w:rPr>
          <w:t>1000 </w:t>
        </w:r>
        <w:r w:rsidRPr="001F5231">
          <w:rPr>
            <w:i/>
            <w:sz w:val="28"/>
            <w:szCs w:val="28"/>
            <w:lang w:val="uk-UA"/>
          </w:rPr>
          <w:t>мм</w:t>
        </w:r>
      </w:smartTag>
      <w:r w:rsidRPr="00210C9D">
        <w:rPr>
          <w:sz w:val="28"/>
          <w:szCs w:val="28"/>
          <w:lang w:val="uk-UA"/>
        </w:rPr>
        <w:t>, ...</w:t>
      </w:r>
    </w:p>
    <w:p w14:paraId="33DD2EA7" w14:textId="21277AF5" w:rsidR="003E3D3C" w:rsidRPr="00210C9D" w:rsidRDefault="004A5A37" w:rsidP="00EF77BD">
      <w:pPr>
        <w:spacing w:line="360" w:lineRule="auto"/>
        <w:ind w:right="21" w:firstLine="72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М</w:t>
      </w:r>
      <w:r w:rsidR="007875F4" w:rsidRPr="00210C9D">
        <w:rPr>
          <w:sz w:val="28"/>
          <w:szCs w:val="28"/>
          <w:lang w:val="uk-UA"/>
        </w:rPr>
        <w:t>ожна зробити висновок, що наступне (друге) більше значення діаметра становить 140</w:t>
      </w:r>
      <w:r w:rsidR="00F40851" w:rsidRPr="00210C9D">
        <w:rPr>
          <w:sz w:val="28"/>
          <w:szCs w:val="28"/>
          <w:lang w:val="uk-UA"/>
        </w:rPr>
        <w:t> </w:t>
      </w:r>
      <w:r w:rsidR="007875F4" w:rsidRPr="001F5231">
        <w:rPr>
          <w:i/>
          <w:sz w:val="28"/>
          <w:szCs w:val="28"/>
          <w:lang w:val="uk-UA"/>
        </w:rPr>
        <w:t>мм</w:t>
      </w:r>
      <w:r w:rsidR="007875F4" w:rsidRPr="00210C9D">
        <w:rPr>
          <w:sz w:val="28"/>
          <w:szCs w:val="28"/>
          <w:lang w:val="uk-UA"/>
        </w:rPr>
        <w:t>, а третє – 160</w:t>
      </w:r>
      <w:r w:rsidR="00F40851" w:rsidRPr="00210C9D">
        <w:rPr>
          <w:sz w:val="28"/>
          <w:szCs w:val="28"/>
          <w:lang w:val="uk-UA"/>
        </w:rPr>
        <w:t> </w:t>
      </w:r>
      <w:r w:rsidR="007875F4" w:rsidRPr="001F5231">
        <w:rPr>
          <w:i/>
          <w:sz w:val="28"/>
          <w:szCs w:val="28"/>
          <w:lang w:val="uk-UA"/>
        </w:rPr>
        <w:t>мм</w:t>
      </w:r>
      <w:r w:rsidR="007875F4" w:rsidRPr="00210C9D">
        <w:rPr>
          <w:sz w:val="28"/>
          <w:szCs w:val="28"/>
          <w:lang w:val="uk-UA"/>
        </w:rPr>
        <w:t>.</w:t>
      </w:r>
      <w:r w:rsidR="0021494C">
        <w:rPr>
          <w:sz w:val="28"/>
          <w:szCs w:val="28"/>
          <w:lang w:val="uk-UA"/>
        </w:rPr>
        <w:t xml:space="preserve"> </w:t>
      </w:r>
      <w:r w:rsidR="003E3D3C" w:rsidRPr="00210C9D">
        <w:rPr>
          <w:sz w:val="28"/>
          <w:szCs w:val="28"/>
          <w:lang w:val="uk-UA"/>
        </w:rPr>
        <w:t xml:space="preserve">Для подальших розрахунків обираємо значення: </w:t>
      </w:r>
      <w:r w:rsidR="003E3D3C" w:rsidRPr="00210C9D">
        <w:rPr>
          <w:i/>
          <w:sz w:val="28"/>
          <w:szCs w:val="28"/>
          <w:lang w:val="uk-UA"/>
        </w:rPr>
        <w:t>d</w:t>
      </w:r>
      <w:r w:rsidR="003E3D3C" w:rsidRPr="00210C9D">
        <w:rPr>
          <w:i/>
          <w:sz w:val="28"/>
          <w:szCs w:val="28"/>
          <w:vertAlign w:val="subscript"/>
          <w:lang w:val="uk-UA"/>
        </w:rPr>
        <w:t>1 </w:t>
      </w:r>
      <w:r w:rsidR="003E3D3C" w:rsidRPr="00210C9D">
        <w:rPr>
          <w:sz w:val="28"/>
          <w:szCs w:val="28"/>
          <w:lang w:val="uk-UA"/>
        </w:rPr>
        <w:t>=140 </w:t>
      </w:r>
      <w:r w:rsidR="003E3D3C" w:rsidRPr="001F5231">
        <w:rPr>
          <w:i/>
          <w:sz w:val="28"/>
          <w:szCs w:val="28"/>
          <w:lang w:val="uk-UA"/>
        </w:rPr>
        <w:t>мм</w:t>
      </w:r>
      <w:r w:rsidR="003E3D3C" w:rsidRPr="00210C9D">
        <w:rPr>
          <w:sz w:val="28"/>
          <w:szCs w:val="28"/>
          <w:lang w:val="uk-UA"/>
        </w:rPr>
        <w:t xml:space="preserve">. Слід </w:t>
      </w:r>
      <w:r w:rsidR="007875F4" w:rsidRPr="00210C9D">
        <w:rPr>
          <w:sz w:val="28"/>
          <w:szCs w:val="28"/>
          <w:lang w:val="uk-UA"/>
        </w:rPr>
        <w:t>нагадати</w:t>
      </w:r>
      <w:r w:rsidR="003E3D3C" w:rsidRPr="00210C9D">
        <w:rPr>
          <w:sz w:val="28"/>
          <w:szCs w:val="28"/>
          <w:lang w:val="uk-UA"/>
        </w:rPr>
        <w:t>, що чим більше значення діаметру шківа, тим більше довговічність паса.</w:t>
      </w:r>
    </w:p>
    <w:p w14:paraId="47539276" w14:textId="77777777" w:rsidR="0060757A" w:rsidRPr="00210C9D" w:rsidRDefault="0060757A" w:rsidP="00EA6327">
      <w:pPr>
        <w:ind w:right="21" w:firstLine="720"/>
        <w:jc w:val="both"/>
        <w:rPr>
          <w:sz w:val="28"/>
          <w:szCs w:val="28"/>
          <w:lang w:val="uk-UA"/>
        </w:rPr>
      </w:pPr>
    </w:p>
    <w:p w14:paraId="6C2691E1" w14:textId="06F7C9FC" w:rsidR="003E3D3C" w:rsidRDefault="003E3D3C" w:rsidP="00B1631B">
      <w:pPr>
        <w:spacing w:line="360" w:lineRule="auto"/>
        <w:ind w:right="21" w:firstLine="72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Таблиця </w:t>
      </w:r>
      <w:r w:rsidR="008477B7" w:rsidRPr="00210C9D">
        <w:rPr>
          <w:sz w:val="28"/>
          <w:szCs w:val="28"/>
          <w:lang w:val="uk-UA"/>
        </w:rPr>
        <w:t xml:space="preserve">6 – </w:t>
      </w:r>
      <w:r w:rsidRPr="00210C9D">
        <w:rPr>
          <w:sz w:val="28"/>
          <w:szCs w:val="28"/>
          <w:lang w:val="uk-UA"/>
        </w:rPr>
        <w:t xml:space="preserve">Значення потужності </w:t>
      </w:r>
      <w:r w:rsidR="006252B1" w:rsidRPr="00210C9D">
        <w:rPr>
          <w:sz w:val="28"/>
          <w:szCs w:val="28"/>
          <w:lang w:val="uk-UA"/>
        </w:rPr>
        <w:t>P</w:t>
      </w:r>
      <w:r w:rsidRPr="00210C9D">
        <w:rPr>
          <w:sz w:val="28"/>
          <w:szCs w:val="28"/>
          <w:vertAlign w:val="subscript"/>
          <w:lang w:val="uk-UA"/>
        </w:rPr>
        <w:t>0</w:t>
      </w:r>
      <w:r w:rsidRPr="00210C9D">
        <w:rPr>
          <w:sz w:val="28"/>
          <w:szCs w:val="28"/>
          <w:lang w:val="uk-UA"/>
        </w:rPr>
        <w:t xml:space="preserve"> (кВт) для клинових пасів</w:t>
      </w:r>
    </w:p>
    <w:tbl>
      <w:tblPr>
        <w:tblW w:w="1038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44"/>
        <w:gridCol w:w="1270"/>
        <w:gridCol w:w="1856"/>
        <w:gridCol w:w="859"/>
        <w:gridCol w:w="859"/>
        <w:gridCol w:w="859"/>
        <w:gridCol w:w="860"/>
        <w:gridCol w:w="859"/>
        <w:gridCol w:w="859"/>
        <w:gridCol w:w="860"/>
      </w:tblGrid>
      <w:tr w:rsidR="007B4541" w:rsidRPr="00210C9D" w14:paraId="201CD560" w14:textId="77777777" w:rsidTr="00EA6327">
        <w:trPr>
          <w:cantSplit/>
          <w:trHeight w:val="301"/>
          <w:jc w:val="center"/>
        </w:trPr>
        <w:tc>
          <w:tcPr>
            <w:tcW w:w="1244" w:type="dxa"/>
            <w:vMerge w:val="restart"/>
            <w:vAlign w:val="center"/>
          </w:tcPr>
          <w:p w14:paraId="1EB75CDA" w14:textId="77777777" w:rsidR="007B4541" w:rsidRPr="00210C9D" w:rsidRDefault="007B4541" w:rsidP="00E24AF3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Тип перерізу паса</w:t>
            </w:r>
          </w:p>
        </w:tc>
        <w:tc>
          <w:tcPr>
            <w:tcW w:w="1270" w:type="dxa"/>
            <w:vMerge w:val="restart"/>
            <w:vAlign w:val="center"/>
          </w:tcPr>
          <w:p w14:paraId="7B71D143" w14:textId="77777777" w:rsidR="007B4541" w:rsidRPr="00210C9D" w:rsidRDefault="007B4541" w:rsidP="00EA632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Базова довжина</w:t>
            </w:r>
          </w:p>
          <w:p w14:paraId="5875EEC6" w14:textId="77777777" w:rsidR="007B4541" w:rsidRPr="00210C9D" w:rsidRDefault="007B4541" w:rsidP="00EA632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l</w:t>
            </w:r>
            <w:r w:rsidRPr="00210C9D">
              <w:rPr>
                <w:i/>
                <w:sz w:val="28"/>
                <w:szCs w:val="28"/>
                <w:vertAlign w:val="subscript"/>
                <w:lang w:val="uk-UA"/>
              </w:rPr>
              <w:t>0</w:t>
            </w:r>
            <w:r w:rsidRPr="00210C9D">
              <w:rPr>
                <w:sz w:val="28"/>
                <w:szCs w:val="28"/>
                <w:lang w:val="uk-UA"/>
              </w:rPr>
              <w:t xml:space="preserve">, </w:t>
            </w:r>
            <w:r w:rsidRPr="001F5231">
              <w:rPr>
                <w:i/>
                <w:sz w:val="28"/>
                <w:szCs w:val="28"/>
                <w:lang w:val="uk-UA"/>
              </w:rPr>
              <w:t>мм</w:t>
            </w:r>
          </w:p>
        </w:tc>
        <w:tc>
          <w:tcPr>
            <w:tcW w:w="1856" w:type="dxa"/>
            <w:vMerge w:val="restart"/>
            <w:vAlign w:val="center"/>
          </w:tcPr>
          <w:p w14:paraId="3F561073" w14:textId="77777777" w:rsidR="007B4541" w:rsidRPr="00210C9D" w:rsidRDefault="007B4541" w:rsidP="00E24AF3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 xml:space="preserve">Діаметр меншого шківа </w:t>
            </w:r>
            <w:r w:rsidRPr="00210C9D">
              <w:rPr>
                <w:i/>
                <w:sz w:val="28"/>
                <w:szCs w:val="28"/>
                <w:lang w:val="uk-UA"/>
              </w:rPr>
              <w:t>d</w:t>
            </w:r>
            <w:r w:rsidRPr="00210C9D">
              <w:rPr>
                <w:i/>
                <w:sz w:val="28"/>
                <w:szCs w:val="28"/>
                <w:vertAlign w:val="subscript"/>
                <w:lang w:val="uk-UA"/>
              </w:rPr>
              <w:t>1</w:t>
            </w:r>
            <w:r w:rsidRPr="00210C9D">
              <w:rPr>
                <w:sz w:val="28"/>
                <w:szCs w:val="28"/>
                <w:lang w:val="uk-UA"/>
              </w:rPr>
              <w:t xml:space="preserve">, </w:t>
            </w:r>
            <w:r w:rsidRPr="001F5231">
              <w:rPr>
                <w:i/>
                <w:sz w:val="28"/>
                <w:szCs w:val="28"/>
                <w:lang w:val="uk-UA"/>
              </w:rPr>
              <w:t>мм</w:t>
            </w:r>
          </w:p>
        </w:tc>
        <w:tc>
          <w:tcPr>
            <w:tcW w:w="6015" w:type="dxa"/>
            <w:gridSpan w:val="7"/>
          </w:tcPr>
          <w:p w14:paraId="63C1E28B" w14:textId="77777777" w:rsidR="007B4541" w:rsidRPr="00210C9D" w:rsidRDefault="007B4541" w:rsidP="00E24AF3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 xml:space="preserve">Швидкість паса </w:t>
            </w:r>
            <w:r w:rsidRPr="00210C9D">
              <w:rPr>
                <w:i/>
                <w:sz w:val="28"/>
                <w:szCs w:val="28"/>
                <w:lang w:val="uk-UA"/>
              </w:rPr>
              <w:t>V</w:t>
            </w:r>
            <w:r w:rsidRPr="00210C9D">
              <w:rPr>
                <w:sz w:val="28"/>
                <w:szCs w:val="28"/>
                <w:lang w:val="uk-UA"/>
              </w:rPr>
              <w:t xml:space="preserve">, </w:t>
            </w:r>
            <w:r w:rsidRPr="001F5231">
              <w:rPr>
                <w:i/>
                <w:sz w:val="28"/>
                <w:szCs w:val="28"/>
                <w:lang w:val="uk-UA"/>
              </w:rPr>
              <w:t>м</w:t>
            </w:r>
            <w:r w:rsidRPr="00210C9D">
              <w:rPr>
                <w:sz w:val="28"/>
                <w:szCs w:val="28"/>
                <w:lang w:val="uk-UA"/>
              </w:rPr>
              <w:t>/</w:t>
            </w:r>
            <w:r w:rsidRPr="001F5231">
              <w:rPr>
                <w:i/>
                <w:sz w:val="28"/>
                <w:szCs w:val="28"/>
                <w:lang w:val="uk-UA"/>
              </w:rPr>
              <w:t>с</w:t>
            </w:r>
          </w:p>
        </w:tc>
      </w:tr>
      <w:tr w:rsidR="00F040C5" w:rsidRPr="00210C9D" w14:paraId="324EB68F" w14:textId="77777777" w:rsidTr="00EA6327">
        <w:trPr>
          <w:cantSplit/>
          <w:trHeight w:val="519"/>
          <w:jc w:val="center"/>
        </w:trPr>
        <w:tc>
          <w:tcPr>
            <w:tcW w:w="1244" w:type="dxa"/>
            <w:vMerge/>
          </w:tcPr>
          <w:p w14:paraId="0D32866A" w14:textId="77777777" w:rsidR="00F040C5" w:rsidRPr="00210C9D" w:rsidRDefault="00F040C5" w:rsidP="00E24AF3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270" w:type="dxa"/>
            <w:vMerge/>
          </w:tcPr>
          <w:p w14:paraId="665B4F5F" w14:textId="77777777" w:rsidR="00F040C5" w:rsidRPr="00210C9D" w:rsidRDefault="00F040C5" w:rsidP="00E24AF3">
            <w:pPr>
              <w:pStyle w:val="a5"/>
              <w:spacing w:line="312" w:lineRule="auto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856" w:type="dxa"/>
            <w:vMerge/>
          </w:tcPr>
          <w:p w14:paraId="5800D88F" w14:textId="77777777" w:rsidR="00F040C5" w:rsidRPr="00210C9D" w:rsidRDefault="00F040C5" w:rsidP="00E24AF3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859" w:type="dxa"/>
            <w:vAlign w:val="center"/>
          </w:tcPr>
          <w:p w14:paraId="3380D91D" w14:textId="77777777" w:rsidR="00F040C5" w:rsidRPr="00210C9D" w:rsidRDefault="00F040C5" w:rsidP="00E24AF3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859" w:type="dxa"/>
            <w:vAlign w:val="center"/>
          </w:tcPr>
          <w:p w14:paraId="71160E57" w14:textId="77777777" w:rsidR="00F040C5" w:rsidRPr="00210C9D" w:rsidRDefault="00F040C5" w:rsidP="00E24AF3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859" w:type="dxa"/>
            <w:vAlign w:val="center"/>
          </w:tcPr>
          <w:p w14:paraId="76311384" w14:textId="77777777" w:rsidR="00F040C5" w:rsidRPr="00210C9D" w:rsidRDefault="00F040C5" w:rsidP="00E24AF3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0</w:t>
            </w:r>
          </w:p>
        </w:tc>
        <w:tc>
          <w:tcPr>
            <w:tcW w:w="860" w:type="dxa"/>
            <w:vAlign w:val="center"/>
          </w:tcPr>
          <w:p w14:paraId="53C6AF28" w14:textId="77777777" w:rsidR="00F040C5" w:rsidRPr="00210C9D" w:rsidRDefault="00F040C5" w:rsidP="00E24AF3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5</w:t>
            </w:r>
          </w:p>
        </w:tc>
        <w:tc>
          <w:tcPr>
            <w:tcW w:w="859" w:type="dxa"/>
            <w:vAlign w:val="center"/>
          </w:tcPr>
          <w:p w14:paraId="083A6348" w14:textId="77777777" w:rsidR="00F040C5" w:rsidRPr="00210C9D" w:rsidRDefault="00F040C5" w:rsidP="00E24AF3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0</w:t>
            </w:r>
          </w:p>
        </w:tc>
        <w:tc>
          <w:tcPr>
            <w:tcW w:w="859" w:type="dxa"/>
            <w:vAlign w:val="center"/>
          </w:tcPr>
          <w:p w14:paraId="42FF7B27" w14:textId="77777777" w:rsidR="00F040C5" w:rsidRPr="00210C9D" w:rsidRDefault="00F040C5" w:rsidP="00E24AF3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5</w:t>
            </w:r>
          </w:p>
        </w:tc>
        <w:tc>
          <w:tcPr>
            <w:tcW w:w="860" w:type="dxa"/>
            <w:vAlign w:val="center"/>
          </w:tcPr>
          <w:p w14:paraId="5E245145" w14:textId="77777777" w:rsidR="00F040C5" w:rsidRPr="00210C9D" w:rsidRDefault="00F040C5" w:rsidP="00E24AF3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0</w:t>
            </w:r>
          </w:p>
        </w:tc>
      </w:tr>
      <w:tr w:rsidR="00F040C5" w:rsidRPr="00210C9D" w14:paraId="1AA2F4F5" w14:textId="77777777" w:rsidTr="00EA6327">
        <w:trPr>
          <w:jc w:val="center"/>
        </w:trPr>
        <w:tc>
          <w:tcPr>
            <w:tcW w:w="1244" w:type="dxa"/>
            <w:vAlign w:val="center"/>
          </w:tcPr>
          <w:p w14:paraId="10BE5468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О</w:t>
            </w:r>
          </w:p>
        </w:tc>
        <w:tc>
          <w:tcPr>
            <w:tcW w:w="1270" w:type="dxa"/>
            <w:vAlign w:val="center"/>
          </w:tcPr>
          <w:p w14:paraId="70B8E60E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320</w:t>
            </w:r>
          </w:p>
        </w:tc>
        <w:tc>
          <w:tcPr>
            <w:tcW w:w="1856" w:type="dxa"/>
          </w:tcPr>
          <w:p w14:paraId="005EA3D9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63</w:t>
            </w:r>
          </w:p>
          <w:p w14:paraId="49C05994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71</w:t>
            </w:r>
          </w:p>
          <w:p w14:paraId="733960E0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80</w:t>
            </w:r>
          </w:p>
          <w:p w14:paraId="7B465EFE" w14:textId="77777777" w:rsidR="00627C0C" w:rsidRPr="00210C9D" w:rsidRDefault="00627C0C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90</w:t>
            </w:r>
          </w:p>
          <w:p w14:paraId="55B72C96" w14:textId="77777777" w:rsidR="00627C0C" w:rsidRPr="00210C9D" w:rsidRDefault="00627C0C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00</w:t>
            </w:r>
          </w:p>
        </w:tc>
        <w:tc>
          <w:tcPr>
            <w:tcW w:w="859" w:type="dxa"/>
          </w:tcPr>
          <w:p w14:paraId="6F364923" w14:textId="77777777" w:rsidR="00F040C5" w:rsidRPr="00210C9D" w:rsidRDefault="00201BB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0,31</w:t>
            </w:r>
          </w:p>
          <w:p w14:paraId="10A0AAF8" w14:textId="77777777" w:rsidR="00201BB5" w:rsidRPr="00210C9D" w:rsidRDefault="00201BB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0,37</w:t>
            </w:r>
          </w:p>
          <w:p w14:paraId="7ECBAB41" w14:textId="77777777" w:rsidR="00201BB5" w:rsidRPr="00210C9D" w:rsidRDefault="00201BB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0,40</w:t>
            </w:r>
          </w:p>
          <w:p w14:paraId="6675E189" w14:textId="77777777" w:rsidR="00201BB5" w:rsidRPr="00210C9D" w:rsidRDefault="00201BB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0,44</w:t>
            </w:r>
          </w:p>
          <w:p w14:paraId="535A2799" w14:textId="77777777" w:rsidR="00201BB5" w:rsidRPr="00210C9D" w:rsidRDefault="00201BB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0,46</w:t>
            </w:r>
          </w:p>
        </w:tc>
        <w:tc>
          <w:tcPr>
            <w:tcW w:w="859" w:type="dxa"/>
          </w:tcPr>
          <w:p w14:paraId="44AE08D3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0,49</w:t>
            </w:r>
          </w:p>
          <w:p w14:paraId="6395643C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0,56</w:t>
            </w:r>
          </w:p>
          <w:p w14:paraId="75334CFA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0,62</w:t>
            </w:r>
          </w:p>
          <w:p w14:paraId="4C1D0456" w14:textId="77777777" w:rsidR="009D051C" w:rsidRPr="00210C9D" w:rsidRDefault="009D051C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0,67</w:t>
            </w:r>
          </w:p>
          <w:p w14:paraId="103C3847" w14:textId="77777777" w:rsidR="009D051C" w:rsidRPr="00210C9D" w:rsidRDefault="009D051C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0,70</w:t>
            </w:r>
          </w:p>
        </w:tc>
        <w:tc>
          <w:tcPr>
            <w:tcW w:w="859" w:type="dxa"/>
          </w:tcPr>
          <w:p w14:paraId="7147B7E2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0,82</w:t>
            </w:r>
          </w:p>
          <w:p w14:paraId="67664CDD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0,95</w:t>
            </w:r>
          </w:p>
          <w:p w14:paraId="5A9FAC8D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,07</w:t>
            </w:r>
          </w:p>
          <w:p w14:paraId="3AAB7723" w14:textId="77777777" w:rsidR="00353186" w:rsidRPr="00210C9D" w:rsidRDefault="00353186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,16</w:t>
            </w:r>
          </w:p>
          <w:p w14:paraId="5F06525A" w14:textId="77777777" w:rsidR="00353186" w:rsidRPr="00210C9D" w:rsidRDefault="00353186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,24</w:t>
            </w:r>
          </w:p>
        </w:tc>
        <w:tc>
          <w:tcPr>
            <w:tcW w:w="860" w:type="dxa"/>
          </w:tcPr>
          <w:p w14:paraId="10924255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,03</w:t>
            </w:r>
          </w:p>
          <w:p w14:paraId="56075F1D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,22</w:t>
            </w:r>
          </w:p>
          <w:p w14:paraId="73D8CA20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,41</w:t>
            </w:r>
          </w:p>
          <w:p w14:paraId="5ECF31B9" w14:textId="77777777" w:rsidR="00EB6857" w:rsidRPr="00210C9D" w:rsidRDefault="00EB6857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,56</w:t>
            </w:r>
          </w:p>
          <w:p w14:paraId="4DB36909" w14:textId="77777777" w:rsidR="00EB6857" w:rsidRPr="00210C9D" w:rsidRDefault="00EB6857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,67</w:t>
            </w:r>
          </w:p>
        </w:tc>
        <w:tc>
          <w:tcPr>
            <w:tcW w:w="859" w:type="dxa"/>
          </w:tcPr>
          <w:p w14:paraId="76D16E82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,11</w:t>
            </w:r>
          </w:p>
          <w:p w14:paraId="5B89752D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,37</w:t>
            </w:r>
          </w:p>
          <w:p w14:paraId="4361143E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,60</w:t>
            </w:r>
          </w:p>
          <w:p w14:paraId="7E5260A4" w14:textId="77777777" w:rsidR="006B0E62" w:rsidRPr="00210C9D" w:rsidRDefault="006B0E62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,73</w:t>
            </w:r>
          </w:p>
          <w:p w14:paraId="395276C7" w14:textId="77777777" w:rsidR="006B0E62" w:rsidRPr="00210C9D" w:rsidRDefault="006B0E62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,97</w:t>
            </w:r>
          </w:p>
        </w:tc>
        <w:tc>
          <w:tcPr>
            <w:tcW w:w="859" w:type="dxa"/>
          </w:tcPr>
          <w:p w14:paraId="2BA38C3B" w14:textId="77777777" w:rsidR="00F040C5" w:rsidRPr="00210C9D" w:rsidRDefault="008033B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-</w:t>
            </w:r>
            <w:r w:rsidR="006633CF" w:rsidRPr="00210C9D">
              <w:rPr>
                <w:sz w:val="28"/>
                <w:szCs w:val="28"/>
                <w:lang w:val="uk-UA"/>
              </w:rPr>
              <w:t>-</w:t>
            </w:r>
          </w:p>
          <w:p w14:paraId="3C478867" w14:textId="77777777" w:rsidR="006633CF" w:rsidRPr="00210C9D" w:rsidRDefault="006633CF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,40</w:t>
            </w:r>
          </w:p>
          <w:p w14:paraId="1F48B083" w14:textId="77777777" w:rsidR="006633CF" w:rsidRPr="00210C9D" w:rsidRDefault="006633CF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,65</w:t>
            </w:r>
          </w:p>
          <w:p w14:paraId="42A843F1" w14:textId="77777777" w:rsidR="006633CF" w:rsidRPr="00210C9D" w:rsidRDefault="006633CF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,90</w:t>
            </w:r>
          </w:p>
          <w:p w14:paraId="4C4350C9" w14:textId="77777777" w:rsidR="006633CF" w:rsidRPr="00210C9D" w:rsidRDefault="006633CF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,10</w:t>
            </w:r>
          </w:p>
        </w:tc>
        <w:tc>
          <w:tcPr>
            <w:tcW w:w="860" w:type="dxa"/>
          </w:tcPr>
          <w:p w14:paraId="4D7F1FDC" w14:textId="77777777" w:rsidR="00934A6B" w:rsidRPr="00210C9D" w:rsidRDefault="00934A6B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--</w:t>
            </w:r>
          </w:p>
          <w:p w14:paraId="20F629E5" w14:textId="77777777" w:rsidR="00934A6B" w:rsidRPr="00210C9D" w:rsidRDefault="00934A6B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--</w:t>
            </w:r>
          </w:p>
          <w:p w14:paraId="1EB1EA0B" w14:textId="77777777" w:rsidR="00934A6B" w:rsidRPr="00210C9D" w:rsidRDefault="00934A6B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--</w:t>
            </w:r>
          </w:p>
          <w:p w14:paraId="2A6C7626" w14:textId="77777777" w:rsidR="00F040C5" w:rsidRPr="00210C9D" w:rsidRDefault="00934A6B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,85</w:t>
            </w:r>
          </w:p>
          <w:p w14:paraId="1DFD5497" w14:textId="77777777" w:rsidR="00934A6B" w:rsidRPr="00210C9D" w:rsidRDefault="00934A6B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,04</w:t>
            </w:r>
          </w:p>
        </w:tc>
      </w:tr>
      <w:tr w:rsidR="00F040C5" w:rsidRPr="00210C9D" w14:paraId="499046D6" w14:textId="77777777" w:rsidTr="00EA6327">
        <w:trPr>
          <w:jc w:val="center"/>
        </w:trPr>
        <w:tc>
          <w:tcPr>
            <w:tcW w:w="1244" w:type="dxa"/>
            <w:vAlign w:val="center"/>
          </w:tcPr>
          <w:p w14:paraId="789C1525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А</w:t>
            </w:r>
          </w:p>
        </w:tc>
        <w:tc>
          <w:tcPr>
            <w:tcW w:w="1270" w:type="dxa"/>
            <w:vAlign w:val="center"/>
          </w:tcPr>
          <w:p w14:paraId="16E42AD9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400</w:t>
            </w:r>
          </w:p>
        </w:tc>
        <w:tc>
          <w:tcPr>
            <w:tcW w:w="1856" w:type="dxa"/>
          </w:tcPr>
          <w:p w14:paraId="4A4C8ACB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90</w:t>
            </w:r>
          </w:p>
          <w:p w14:paraId="75755DEB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00</w:t>
            </w:r>
          </w:p>
          <w:p w14:paraId="32A0E7D9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12</w:t>
            </w:r>
          </w:p>
          <w:p w14:paraId="61EB43D3" w14:textId="77777777" w:rsidR="0099244A" w:rsidRPr="00210C9D" w:rsidRDefault="0099244A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25</w:t>
            </w:r>
          </w:p>
          <w:p w14:paraId="1995E73F" w14:textId="77777777" w:rsidR="0099244A" w:rsidRPr="00210C9D" w:rsidRDefault="0099244A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40</w:t>
            </w:r>
          </w:p>
        </w:tc>
        <w:tc>
          <w:tcPr>
            <w:tcW w:w="859" w:type="dxa"/>
          </w:tcPr>
          <w:p w14:paraId="26D51D73" w14:textId="77777777" w:rsidR="00F040C5" w:rsidRPr="00210C9D" w:rsidRDefault="00201BB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0,56</w:t>
            </w:r>
          </w:p>
          <w:p w14:paraId="58D79C24" w14:textId="77777777" w:rsidR="00201BB5" w:rsidRPr="00210C9D" w:rsidRDefault="00201BB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0,62</w:t>
            </w:r>
          </w:p>
          <w:p w14:paraId="628E0956" w14:textId="77777777" w:rsidR="00201BB5" w:rsidRPr="00210C9D" w:rsidRDefault="00201BB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0,70</w:t>
            </w:r>
          </w:p>
          <w:p w14:paraId="7E091688" w14:textId="77777777" w:rsidR="00201BB5" w:rsidRPr="00210C9D" w:rsidRDefault="00201BB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0,74</w:t>
            </w:r>
          </w:p>
          <w:p w14:paraId="3DB26DFF" w14:textId="77777777" w:rsidR="00201BB5" w:rsidRPr="00210C9D" w:rsidRDefault="00201BB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0,80</w:t>
            </w:r>
          </w:p>
        </w:tc>
        <w:tc>
          <w:tcPr>
            <w:tcW w:w="859" w:type="dxa"/>
          </w:tcPr>
          <w:p w14:paraId="01329C98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0,84</w:t>
            </w:r>
          </w:p>
          <w:p w14:paraId="0DAE153D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0,95</w:t>
            </w:r>
          </w:p>
          <w:p w14:paraId="6A718A78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,05</w:t>
            </w:r>
          </w:p>
          <w:p w14:paraId="20DA039C" w14:textId="77777777" w:rsidR="009D051C" w:rsidRPr="00210C9D" w:rsidRDefault="009D051C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,15</w:t>
            </w:r>
          </w:p>
          <w:p w14:paraId="66C949F1" w14:textId="77777777" w:rsidR="009D051C" w:rsidRPr="00210C9D" w:rsidRDefault="009D051C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,23</w:t>
            </w:r>
          </w:p>
        </w:tc>
        <w:tc>
          <w:tcPr>
            <w:tcW w:w="859" w:type="dxa"/>
          </w:tcPr>
          <w:p w14:paraId="53268D53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,39</w:t>
            </w:r>
          </w:p>
          <w:p w14:paraId="09087CC7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,60</w:t>
            </w:r>
          </w:p>
          <w:p w14:paraId="25A786AE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,82</w:t>
            </w:r>
          </w:p>
          <w:p w14:paraId="26E69761" w14:textId="77777777" w:rsidR="00353186" w:rsidRPr="00210C9D" w:rsidRDefault="00353186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,00</w:t>
            </w:r>
          </w:p>
          <w:p w14:paraId="774A39BA" w14:textId="77777777" w:rsidR="00353186" w:rsidRPr="00210C9D" w:rsidRDefault="00353186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,18</w:t>
            </w:r>
          </w:p>
        </w:tc>
        <w:tc>
          <w:tcPr>
            <w:tcW w:w="860" w:type="dxa"/>
          </w:tcPr>
          <w:p w14:paraId="75959E6F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,75</w:t>
            </w:r>
          </w:p>
          <w:p w14:paraId="07EC10EC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,07</w:t>
            </w:r>
          </w:p>
          <w:p w14:paraId="0651E64F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,39</w:t>
            </w:r>
          </w:p>
          <w:p w14:paraId="0EFD1D80" w14:textId="77777777" w:rsidR="00EB6857" w:rsidRPr="00210C9D" w:rsidRDefault="00EB6857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,66</w:t>
            </w:r>
          </w:p>
          <w:p w14:paraId="1F615ED7" w14:textId="77777777" w:rsidR="00EB6857" w:rsidRPr="00210C9D" w:rsidRDefault="00EB6857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,91</w:t>
            </w:r>
          </w:p>
        </w:tc>
        <w:tc>
          <w:tcPr>
            <w:tcW w:w="859" w:type="dxa"/>
          </w:tcPr>
          <w:p w14:paraId="75801F71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,88</w:t>
            </w:r>
          </w:p>
          <w:p w14:paraId="4F431AE0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,31</w:t>
            </w:r>
          </w:p>
          <w:p w14:paraId="5C6AE1B5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,74</w:t>
            </w:r>
          </w:p>
          <w:p w14:paraId="0B61D0E5" w14:textId="77777777" w:rsidR="006B0E62" w:rsidRPr="00210C9D" w:rsidRDefault="006B0E62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,10</w:t>
            </w:r>
          </w:p>
          <w:p w14:paraId="4297A97F" w14:textId="77777777" w:rsidR="006B0E62" w:rsidRPr="00210C9D" w:rsidRDefault="006B0E62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,44</w:t>
            </w:r>
          </w:p>
        </w:tc>
        <w:tc>
          <w:tcPr>
            <w:tcW w:w="859" w:type="dxa"/>
          </w:tcPr>
          <w:p w14:paraId="4F4E51D7" w14:textId="77777777" w:rsidR="00F040C5" w:rsidRPr="00210C9D" w:rsidRDefault="008033B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--</w:t>
            </w:r>
          </w:p>
          <w:p w14:paraId="0AA683BE" w14:textId="77777777" w:rsidR="008033B5" w:rsidRPr="00210C9D" w:rsidRDefault="008033B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,29</w:t>
            </w:r>
          </w:p>
          <w:p w14:paraId="3118D34F" w14:textId="77777777" w:rsidR="008033B5" w:rsidRPr="00210C9D" w:rsidRDefault="008033B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,82</w:t>
            </w:r>
          </w:p>
          <w:p w14:paraId="206F5BE3" w14:textId="77777777" w:rsidR="008033B5" w:rsidRPr="00210C9D" w:rsidRDefault="008033B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,27</w:t>
            </w:r>
          </w:p>
          <w:p w14:paraId="6B24D34D" w14:textId="77777777" w:rsidR="008033B5" w:rsidRPr="00210C9D" w:rsidRDefault="008033B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,70</w:t>
            </w:r>
          </w:p>
        </w:tc>
        <w:tc>
          <w:tcPr>
            <w:tcW w:w="860" w:type="dxa"/>
          </w:tcPr>
          <w:p w14:paraId="7ECB27E1" w14:textId="77777777" w:rsidR="00F040C5" w:rsidRPr="00210C9D" w:rsidRDefault="00934A6B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--</w:t>
            </w:r>
          </w:p>
          <w:p w14:paraId="52C5ED21" w14:textId="77777777" w:rsidR="00934A6B" w:rsidRPr="00210C9D" w:rsidRDefault="00934A6B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--</w:t>
            </w:r>
          </w:p>
          <w:p w14:paraId="0E26F7B6" w14:textId="77777777" w:rsidR="00934A6B" w:rsidRPr="00210C9D" w:rsidRDefault="00934A6B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,50</w:t>
            </w:r>
          </w:p>
          <w:p w14:paraId="07F9CA1A" w14:textId="77777777" w:rsidR="00934A6B" w:rsidRPr="00210C9D" w:rsidRDefault="00934A6B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,14</w:t>
            </w:r>
          </w:p>
          <w:p w14:paraId="14CAF7C7" w14:textId="77777777" w:rsidR="00934A6B" w:rsidRPr="00210C9D" w:rsidRDefault="00934A6B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,64</w:t>
            </w:r>
          </w:p>
        </w:tc>
      </w:tr>
      <w:tr w:rsidR="00F040C5" w:rsidRPr="00210C9D" w14:paraId="2A28E1AC" w14:textId="77777777" w:rsidTr="00EA6327">
        <w:trPr>
          <w:jc w:val="center"/>
        </w:trPr>
        <w:tc>
          <w:tcPr>
            <w:tcW w:w="1244" w:type="dxa"/>
            <w:vAlign w:val="center"/>
          </w:tcPr>
          <w:p w14:paraId="3EFA6CC3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Б</w:t>
            </w:r>
          </w:p>
        </w:tc>
        <w:tc>
          <w:tcPr>
            <w:tcW w:w="1270" w:type="dxa"/>
            <w:vAlign w:val="center"/>
          </w:tcPr>
          <w:p w14:paraId="282B59B2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240</w:t>
            </w:r>
          </w:p>
        </w:tc>
        <w:tc>
          <w:tcPr>
            <w:tcW w:w="1856" w:type="dxa"/>
          </w:tcPr>
          <w:p w14:paraId="221CC7E0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25</w:t>
            </w:r>
          </w:p>
          <w:p w14:paraId="452C976B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40</w:t>
            </w:r>
          </w:p>
          <w:p w14:paraId="5AB9C2CE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60</w:t>
            </w:r>
          </w:p>
          <w:p w14:paraId="237337FF" w14:textId="77777777" w:rsidR="0099244A" w:rsidRPr="00210C9D" w:rsidRDefault="0099244A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80</w:t>
            </w:r>
          </w:p>
          <w:p w14:paraId="1637FF57" w14:textId="77777777" w:rsidR="0099244A" w:rsidRPr="00210C9D" w:rsidRDefault="0099244A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00</w:t>
            </w:r>
          </w:p>
        </w:tc>
        <w:tc>
          <w:tcPr>
            <w:tcW w:w="859" w:type="dxa"/>
          </w:tcPr>
          <w:p w14:paraId="7D4B6DF1" w14:textId="77777777" w:rsidR="00F040C5" w:rsidRPr="00210C9D" w:rsidRDefault="00201BB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0,92</w:t>
            </w:r>
          </w:p>
          <w:p w14:paraId="51C59F60" w14:textId="77777777" w:rsidR="00201BB5" w:rsidRPr="00210C9D" w:rsidRDefault="00201BB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,07</w:t>
            </w:r>
          </w:p>
          <w:p w14:paraId="25800436" w14:textId="77777777" w:rsidR="00201BB5" w:rsidRPr="00210C9D" w:rsidRDefault="00201BB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,20</w:t>
            </w:r>
          </w:p>
          <w:p w14:paraId="3B2E5965" w14:textId="77777777" w:rsidR="00201BB5" w:rsidRPr="00210C9D" w:rsidRDefault="00201BB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,30</w:t>
            </w:r>
          </w:p>
          <w:p w14:paraId="7C283FFE" w14:textId="77777777" w:rsidR="00201BB5" w:rsidRPr="00210C9D" w:rsidRDefault="00201BB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,40</w:t>
            </w:r>
          </w:p>
        </w:tc>
        <w:tc>
          <w:tcPr>
            <w:tcW w:w="859" w:type="dxa"/>
          </w:tcPr>
          <w:p w14:paraId="2F2BFE57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,39</w:t>
            </w:r>
          </w:p>
          <w:p w14:paraId="45C92E3D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,61</w:t>
            </w:r>
          </w:p>
          <w:p w14:paraId="51FFC3CF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,83</w:t>
            </w:r>
          </w:p>
          <w:p w14:paraId="5C07BA62" w14:textId="77777777" w:rsidR="00415719" w:rsidRPr="00210C9D" w:rsidRDefault="00415719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,01</w:t>
            </w:r>
          </w:p>
          <w:p w14:paraId="2F8627CE" w14:textId="77777777" w:rsidR="00415719" w:rsidRPr="00210C9D" w:rsidRDefault="00415719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,15</w:t>
            </w:r>
          </w:p>
        </w:tc>
        <w:tc>
          <w:tcPr>
            <w:tcW w:w="859" w:type="dxa"/>
          </w:tcPr>
          <w:p w14:paraId="48B1DA62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,26</w:t>
            </w:r>
          </w:p>
          <w:p w14:paraId="6A13C58E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,70</w:t>
            </w:r>
          </w:p>
          <w:p w14:paraId="138EBE44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,15</w:t>
            </w:r>
          </w:p>
          <w:p w14:paraId="6625FCD6" w14:textId="77777777" w:rsidR="00353186" w:rsidRPr="00210C9D" w:rsidRDefault="00353186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,51</w:t>
            </w:r>
          </w:p>
          <w:p w14:paraId="5A61782E" w14:textId="77777777" w:rsidR="00353186" w:rsidRPr="00210C9D" w:rsidRDefault="00353186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,79</w:t>
            </w:r>
          </w:p>
        </w:tc>
        <w:tc>
          <w:tcPr>
            <w:tcW w:w="860" w:type="dxa"/>
          </w:tcPr>
          <w:p w14:paraId="684C5FC4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,80</w:t>
            </w:r>
          </w:p>
          <w:p w14:paraId="5502C0FD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,45</w:t>
            </w:r>
          </w:p>
          <w:p w14:paraId="65B27B21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4,13</w:t>
            </w:r>
          </w:p>
          <w:p w14:paraId="0B2A9D4C" w14:textId="77777777" w:rsidR="00F7555B" w:rsidRPr="00210C9D" w:rsidRDefault="00F7555B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4,66</w:t>
            </w:r>
          </w:p>
          <w:p w14:paraId="7CE12D32" w14:textId="77777777" w:rsidR="00F7555B" w:rsidRPr="00210C9D" w:rsidRDefault="00F7555B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5,08</w:t>
            </w:r>
          </w:p>
        </w:tc>
        <w:tc>
          <w:tcPr>
            <w:tcW w:w="859" w:type="dxa"/>
          </w:tcPr>
          <w:p w14:paraId="658FC708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--</w:t>
            </w:r>
          </w:p>
          <w:p w14:paraId="57D35F16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,83</w:t>
            </w:r>
          </w:p>
          <w:p w14:paraId="62F3BF62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4,73</w:t>
            </w:r>
          </w:p>
          <w:p w14:paraId="3C01FE20" w14:textId="77777777" w:rsidR="006B0E62" w:rsidRPr="00210C9D" w:rsidRDefault="006B0E62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5,44</w:t>
            </w:r>
          </w:p>
          <w:p w14:paraId="337EDE34" w14:textId="77777777" w:rsidR="006B0E62" w:rsidRPr="00210C9D" w:rsidRDefault="006B0E62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6,00</w:t>
            </w:r>
          </w:p>
        </w:tc>
        <w:tc>
          <w:tcPr>
            <w:tcW w:w="859" w:type="dxa"/>
          </w:tcPr>
          <w:p w14:paraId="251F3CCC" w14:textId="77777777" w:rsidR="00F040C5" w:rsidRPr="00210C9D" w:rsidRDefault="008033B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--</w:t>
            </w:r>
          </w:p>
          <w:p w14:paraId="3A6C11A9" w14:textId="77777777" w:rsidR="008033B5" w:rsidRPr="00210C9D" w:rsidRDefault="008033B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--</w:t>
            </w:r>
          </w:p>
          <w:p w14:paraId="5EEE5908" w14:textId="77777777" w:rsidR="008033B5" w:rsidRPr="00210C9D" w:rsidRDefault="008033B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4,88</w:t>
            </w:r>
          </w:p>
          <w:p w14:paraId="78DA8389" w14:textId="77777777" w:rsidR="008033B5" w:rsidRPr="00210C9D" w:rsidRDefault="008033B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5,76</w:t>
            </w:r>
          </w:p>
          <w:p w14:paraId="71F513BB" w14:textId="77777777" w:rsidR="008033B5" w:rsidRPr="00210C9D" w:rsidRDefault="008033B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6,43</w:t>
            </w:r>
          </w:p>
        </w:tc>
        <w:tc>
          <w:tcPr>
            <w:tcW w:w="860" w:type="dxa"/>
          </w:tcPr>
          <w:p w14:paraId="6202DB9A" w14:textId="77777777" w:rsidR="00481A93" w:rsidRPr="00210C9D" w:rsidRDefault="00481A93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--</w:t>
            </w:r>
          </w:p>
          <w:p w14:paraId="22AF87BA" w14:textId="77777777" w:rsidR="00481A93" w:rsidRPr="00210C9D" w:rsidRDefault="00481A93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--</w:t>
            </w:r>
          </w:p>
          <w:p w14:paraId="42F6A9CF" w14:textId="77777777" w:rsidR="00F040C5" w:rsidRPr="00210C9D" w:rsidRDefault="00481A93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4,47</w:t>
            </w:r>
          </w:p>
          <w:p w14:paraId="0BDD4FBB" w14:textId="77777777" w:rsidR="00481A93" w:rsidRPr="00210C9D" w:rsidRDefault="00481A93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5,33</w:t>
            </w:r>
          </w:p>
          <w:p w14:paraId="44487121" w14:textId="77777777" w:rsidR="00481A93" w:rsidRPr="00210C9D" w:rsidRDefault="00481A93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6,38</w:t>
            </w:r>
          </w:p>
        </w:tc>
      </w:tr>
      <w:tr w:rsidR="00F040C5" w:rsidRPr="00210C9D" w14:paraId="44C75525" w14:textId="77777777" w:rsidTr="00EA6327">
        <w:trPr>
          <w:jc w:val="center"/>
        </w:trPr>
        <w:tc>
          <w:tcPr>
            <w:tcW w:w="1244" w:type="dxa"/>
            <w:vAlign w:val="center"/>
          </w:tcPr>
          <w:p w14:paraId="7D663F6C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В</w:t>
            </w:r>
          </w:p>
        </w:tc>
        <w:tc>
          <w:tcPr>
            <w:tcW w:w="1270" w:type="dxa"/>
            <w:vAlign w:val="center"/>
          </w:tcPr>
          <w:p w14:paraId="569C1E6D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750</w:t>
            </w:r>
          </w:p>
        </w:tc>
        <w:tc>
          <w:tcPr>
            <w:tcW w:w="1856" w:type="dxa"/>
          </w:tcPr>
          <w:p w14:paraId="3E480FBE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00</w:t>
            </w:r>
          </w:p>
          <w:p w14:paraId="6D90C530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2</w:t>
            </w:r>
            <w:r w:rsidR="00107B72" w:rsidRPr="00210C9D">
              <w:rPr>
                <w:sz w:val="28"/>
                <w:szCs w:val="28"/>
                <w:lang w:val="uk-UA"/>
              </w:rPr>
              <w:t>5</w:t>
            </w:r>
          </w:p>
          <w:p w14:paraId="65E9A21E" w14:textId="77777777" w:rsidR="0099244A" w:rsidRPr="00210C9D" w:rsidRDefault="0099244A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50</w:t>
            </w:r>
          </w:p>
          <w:p w14:paraId="4EFD5774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80</w:t>
            </w:r>
          </w:p>
          <w:p w14:paraId="6810CEF6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15</w:t>
            </w:r>
          </w:p>
        </w:tc>
        <w:tc>
          <w:tcPr>
            <w:tcW w:w="859" w:type="dxa"/>
          </w:tcPr>
          <w:p w14:paraId="67E09AB1" w14:textId="77777777" w:rsidR="00F040C5" w:rsidRPr="00210C9D" w:rsidRDefault="00201BB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,85</w:t>
            </w:r>
          </w:p>
          <w:p w14:paraId="2E9B64A6" w14:textId="77777777" w:rsidR="00201BB5" w:rsidRPr="00210C9D" w:rsidRDefault="00201BB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,08</w:t>
            </w:r>
          </w:p>
          <w:p w14:paraId="1A7100CF" w14:textId="77777777" w:rsidR="00201BB5" w:rsidRPr="00210C9D" w:rsidRDefault="00201BB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,28</w:t>
            </w:r>
          </w:p>
          <w:p w14:paraId="7C38CA21" w14:textId="77777777" w:rsidR="00201BB5" w:rsidRPr="00210C9D" w:rsidRDefault="00201BB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,46</w:t>
            </w:r>
          </w:p>
          <w:p w14:paraId="29AF5863" w14:textId="77777777" w:rsidR="00201BB5" w:rsidRPr="00210C9D" w:rsidRDefault="00201BB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,63</w:t>
            </w:r>
          </w:p>
        </w:tc>
        <w:tc>
          <w:tcPr>
            <w:tcW w:w="859" w:type="dxa"/>
          </w:tcPr>
          <w:p w14:paraId="46DEA64E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,77</w:t>
            </w:r>
          </w:p>
          <w:p w14:paraId="669EDE18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,15</w:t>
            </w:r>
          </w:p>
          <w:p w14:paraId="77BB1DCD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,48</w:t>
            </w:r>
          </w:p>
          <w:p w14:paraId="60732E91" w14:textId="77777777" w:rsidR="009C6F43" w:rsidRPr="00210C9D" w:rsidRDefault="009C6F43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,78</w:t>
            </w:r>
          </w:p>
          <w:p w14:paraId="3DCE5C80" w14:textId="77777777" w:rsidR="009C6F43" w:rsidRPr="00210C9D" w:rsidRDefault="009C6F43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4,07</w:t>
            </w:r>
          </w:p>
        </w:tc>
        <w:tc>
          <w:tcPr>
            <w:tcW w:w="859" w:type="dxa"/>
          </w:tcPr>
          <w:p w14:paraId="30BF5C97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4,59</w:t>
            </w:r>
          </w:p>
          <w:p w14:paraId="384FC846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5,35</w:t>
            </w:r>
          </w:p>
          <w:p w14:paraId="67C300D7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6,02</w:t>
            </w:r>
          </w:p>
          <w:p w14:paraId="3F042906" w14:textId="77777777" w:rsidR="00353186" w:rsidRPr="00210C9D" w:rsidRDefault="00353186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6,63</w:t>
            </w:r>
          </w:p>
          <w:p w14:paraId="1DA69AC2" w14:textId="77777777" w:rsidR="00353186" w:rsidRPr="00210C9D" w:rsidRDefault="00353186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7,19</w:t>
            </w:r>
          </w:p>
        </w:tc>
        <w:tc>
          <w:tcPr>
            <w:tcW w:w="860" w:type="dxa"/>
          </w:tcPr>
          <w:p w14:paraId="1B8BB435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5,80</w:t>
            </w:r>
          </w:p>
          <w:p w14:paraId="598D23C7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6,95</w:t>
            </w:r>
          </w:p>
          <w:p w14:paraId="16A270EC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7,94</w:t>
            </w:r>
          </w:p>
          <w:p w14:paraId="70D2C93A" w14:textId="77777777" w:rsidR="003440F2" w:rsidRPr="00210C9D" w:rsidRDefault="003440F2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8,86</w:t>
            </w:r>
          </w:p>
          <w:p w14:paraId="617E9873" w14:textId="77777777" w:rsidR="003440F2" w:rsidRPr="00210C9D" w:rsidRDefault="003440F2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9,</w:t>
            </w:r>
            <w:r w:rsidR="004D79A3" w:rsidRPr="00210C9D">
              <w:rPr>
                <w:sz w:val="28"/>
                <w:szCs w:val="28"/>
                <w:lang w:val="uk-UA"/>
              </w:rPr>
              <w:t>7</w:t>
            </w:r>
            <w:r w:rsidRPr="00210C9D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859" w:type="dxa"/>
          </w:tcPr>
          <w:p w14:paraId="50AB60A6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6,33</w:t>
            </w:r>
          </w:p>
          <w:p w14:paraId="59A79738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7,86</w:t>
            </w:r>
          </w:p>
          <w:p w14:paraId="0D613429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9,18</w:t>
            </w:r>
          </w:p>
          <w:p w14:paraId="651AC330" w14:textId="77777777" w:rsidR="006B0E62" w:rsidRPr="00210C9D" w:rsidRDefault="006B0E62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0,4</w:t>
            </w:r>
          </w:p>
          <w:p w14:paraId="4EBEEE6A" w14:textId="77777777" w:rsidR="006B0E62" w:rsidRPr="00210C9D" w:rsidRDefault="006B0E62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1,5</w:t>
            </w:r>
          </w:p>
        </w:tc>
        <w:tc>
          <w:tcPr>
            <w:tcW w:w="859" w:type="dxa"/>
          </w:tcPr>
          <w:p w14:paraId="0DCD3A84" w14:textId="77777777" w:rsidR="00F040C5" w:rsidRPr="00210C9D" w:rsidRDefault="002716D7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--</w:t>
            </w:r>
          </w:p>
          <w:p w14:paraId="154AA3E9" w14:textId="77777777" w:rsidR="002716D7" w:rsidRPr="00210C9D" w:rsidRDefault="002716D7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7,95</w:t>
            </w:r>
          </w:p>
          <w:p w14:paraId="6B7EDFD5" w14:textId="77777777" w:rsidR="002716D7" w:rsidRPr="00210C9D" w:rsidRDefault="002716D7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9,60</w:t>
            </w:r>
          </w:p>
          <w:p w14:paraId="7D5DE570" w14:textId="77777777" w:rsidR="002716D7" w:rsidRPr="00210C9D" w:rsidRDefault="002716D7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1,1</w:t>
            </w:r>
          </w:p>
          <w:p w14:paraId="1637EBA8" w14:textId="77777777" w:rsidR="002716D7" w:rsidRPr="00210C9D" w:rsidRDefault="002716D7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2,5</w:t>
            </w:r>
          </w:p>
        </w:tc>
        <w:tc>
          <w:tcPr>
            <w:tcW w:w="860" w:type="dxa"/>
          </w:tcPr>
          <w:p w14:paraId="7A584A25" w14:textId="77777777" w:rsidR="00F040C5" w:rsidRPr="00210C9D" w:rsidRDefault="00481A93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--</w:t>
            </w:r>
          </w:p>
          <w:p w14:paraId="28215D89" w14:textId="77777777" w:rsidR="00481A93" w:rsidRPr="00210C9D" w:rsidRDefault="00481A93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7,06</w:t>
            </w:r>
          </w:p>
          <w:p w14:paraId="230E206C" w14:textId="77777777" w:rsidR="00481A93" w:rsidRPr="00210C9D" w:rsidRDefault="00481A93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9,05</w:t>
            </w:r>
          </w:p>
          <w:p w14:paraId="6FFE85EE" w14:textId="77777777" w:rsidR="00481A93" w:rsidRPr="00210C9D" w:rsidRDefault="00481A93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0,9</w:t>
            </w:r>
          </w:p>
          <w:p w14:paraId="1264EC3B" w14:textId="77777777" w:rsidR="00481A93" w:rsidRPr="00210C9D" w:rsidRDefault="00481A93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2,5</w:t>
            </w:r>
          </w:p>
        </w:tc>
      </w:tr>
      <w:tr w:rsidR="00F040C5" w:rsidRPr="00210C9D" w14:paraId="4CA34792" w14:textId="77777777" w:rsidTr="00EA6327">
        <w:trPr>
          <w:jc w:val="center"/>
        </w:trPr>
        <w:tc>
          <w:tcPr>
            <w:tcW w:w="1244" w:type="dxa"/>
            <w:vAlign w:val="center"/>
          </w:tcPr>
          <w:p w14:paraId="2E1A51BF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Г</w:t>
            </w:r>
          </w:p>
        </w:tc>
        <w:tc>
          <w:tcPr>
            <w:tcW w:w="1270" w:type="dxa"/>
            <w:vAlign w:val="center"/>
          </w:tcPr>
          <w:p w14:paraId="42BED60B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6000</w:t>
            </w:r>
          </w:p>
        </w:tc>
        <w:tc>
          <w:tcPr>
            <w:tcW w:w="1856" w:type="dxa"/>
          </w:tcPr>
          <w:p w14:paraId="2E262CAE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55</w:t>
            </w:r>
          </w:p>
          <w:p w14:paraId="098CCA09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400</w:t>
            </w:r>
          </w:p>
          <w:p w14:paraId="792F5EEF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450</w:t>
            </w:r>
          </w:p>
          <w:p w14:paraId="2959E259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500</w:t>
            </w:r>
          </w:p>
          <w:p w14:paraId="784D3CFB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560</w:t>
            </w:r>
          </w:p>
        </w:tc>
        <w:tc>
          <w:tcPr>
            <w:tcW w:w="859" w:type="dxa"/>
          </w:tcPr>
          <w:p w14:paraId="4629626B" w14:textId="77777777" w:rsidR="00F040C5" w:rsidRPr="00210C9D" w:rsidRDefault="00201BB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4,46</w:t>
            </w:r>
          </w:p>
          <w:p w14:paraId="3CB178D0" w14:textId="77777777" w:rsidR="00201BB5" w:rsidRPr="00210C9D" w:rsidRDefault="00201BB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4,94</w:t>
            </w:r>
          </w:p>
          <w:p w14:paraId="7F74AA83" w14:textId="77777777" w:rsidR="00201BB5" w:rsidRPr="00210C9D" w:rsidRDefault="00201BB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5,36</w:t>
            </w:r>
          </w:p>
          <w:p w14:paraId="39BE5375" w14:textId="77777777" w:rsidR="00201BB5" w:rsidRPr="00210C9D" w:rsidRDefault="00201BB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5,70</w:t>
            </w:r>
          </w:p>
          <w:p w14:paraId="559490AF" w14:textId="77777777" w:rsidR="00201BB5" w:rsidRPr="00210C9D" w:rsidRDefault="00201BB5" w:rsidP="00201BB5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5,90</w:t>
            </w:r>
          </w:p>
        </w:tc>
        <w:tc>
          <w:tcPr>
            <w:tcW w:w="859" w:type="dxa"/>
          </w:tcPr>
          <w:p w14:paraId="3F7F79F8" w14:textId="77777777" w:rsidR="00F040C5" w:rsidRPr="00210C9D" w:rsidRDefault="009C6F43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6,74</w:t>
            </w:r>
          </w:p>
          <w:p w14:paraId="1876E441" w14:textId="77777777" w:rsidR="009C6F43" w:rsidRPr="00210C9D" w:rsidRDefault="009C6F43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7,54</w:t>
            </w:r>
          </w:p>
          <w:p w14:paraId="241F5E31" w14:textId="77777777" w:rsidR="009C6F43" w:rsidRPr="00210C9D" w:rsidRDefault="009C6F43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8,24</w:t>
            </w:r>
          </w:p>
          <w:p w14:paraId="626D49B4" w14:textId="77777777" w:rsidR="009C6F43" w:rsidRPr="00210C9D" w:rsidRDefault="009C6F43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8,80</w:t>
            </w:r>
          </w:p>
          <w:p w14:paraId="15B1584F" w14:textId="77777777" w:rsidR="009C6F43" w:rsidRPr="00210C9D" w:rsidRDefault="009C6F43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9,24</w:t>
            </w:r>
          </w:p>
        </w:tc>
        <w:tc>
          <w:tcPr>
            <w:tcW w:w="859" w:type="dxa"/>
          </w:tcPr>
          <w:p w14:paraId="4F9580FA" w14:textId="77777777" w:rsidR="00F040C5" w:rsidRPr="00210C9D" w:rsidRDefault="00075ED8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1,4</w:t>
            </w:r>
          </w:p>
          <w:p w14:paraId="3581CC17" w14:textId="77777777" w:rsidR="00075ED8" w:rsidRPr="00210C9D" w:rsidRDefault="00075ED8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3,0</w:t>
            </w:r>
          </w:p>
          <w:p w14:paraId="4F7F5CF4" w14:textId="77777777" w:rsidR="00075ED8" w:rsidRPr="00210C9D" w:rsidRDefault="00075ED8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4,4</w:t>
            </w:r>
          </w:p>
          <w:p w14:paraId="641DEB3C" w14:textId="77777777" w:rsidR="00075ED8" w:rsidRPr="00210C9D" w:rsidRDefault="00075ED8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5,5</w:t>
            </w:r>
          </w:p>
          <w:p w14:paraId="6AD63A88" w14:textId="77777777" w:rsidR="00075ED8" w:rsidRPr="00210C9D" w:rsidRDefault="00075ED8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6,6</w:t>
            </w:r>
          </w:p>
        </w:tc>
        <w:tc>
          <w:tcPr>
            <w:tcW w:w="860" w:type="dxa"/>
          </w:tcPr>
          <w:p w14:paraId="3790562A" w14:textId="77777777" w:rsidR="00F040C5" w:rsidRPr="00210C9D" w:rsidRDefault="00E77ACF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4,8</w:t>
            </w:r>
          </w:p>
          <w:p w14:paraId="37464C52" w14:textId="77777777" w:rsidR="00E77ACF" w:rsidRPr="00210C9D" w:rsidRDefault="00E77ACF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7,2</w:t>
            </w:r>
          </w:p>
          <w:p w14:paraId="1EEAAF12" w14:textId="77777777" w:rsidR="00E77ACF" w:rsidRPr="00210C9D" w:rsidRDefault="00E77ACF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9,321,0</w:t>
            </w:r>
          </w:p>
          <w:p w14:paraId="2C4B11BE" w14:textId="77777777" w:rsidR="00E77ACF" w:rsidRPr="00210C9D" w:rsidRDefault="00E77ACF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2,5</w:t>
            </w:r>
          </w:p>
        </w:tc>
        <w:tc>
          <w:tcPr>
            <w:tcW w:w="859" w:type="dxa"/>
          </w:tcPr>
          <w:p w14:paraId="56F47572" w14:textId="77777777" w:rsidR="00F040C5" w:rsidRPr="00210C9D" w:rsidRDefault="006B0E62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6,8</w:t>
            </w:r>
          </w:p>
          <w:p w14:paraId="7B4A84EE" w14:textId="77777777" w:rsidR="006B0E62" w:rsidRPr="00210C9D" w:rsidRDefault="006B0E62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0,0</w:t>
            </w:r>
          </w:p>
          <w:p w14:paraId="74DA9B97" w14:textId="77777777" w:rsidR="006B0E62" w:rsidRPr="00210C9D" w:rsidRDefault="006B0E62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2,8</w:t>
            </w:r>
          </w:p>
          <w:p w14:paraId="018FD6E3" w14:textId="77777777" w:rsidR="006B0E62" w:rsidRPr="00210C9D" w:rsidRDefault="006B0E62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5,0</w:t>
            </w:r>
          </w:p>
          <w:p w14:paraId="06336CA7" w14:textId="77777777" w:rsidR="006B0E62" w:rsidRPr="00210C9D" w:rsidRDefault="006B0E62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7,0</w:t>
            </w:r>
          </w:p>
        </w:tc>
        <w:tc>
          <w:tcPr>
            <w:tcW w:w="859" w:type="dxa"/>
          </w:tcPr>
          <w:p w14:paraId="7DDC0042" w14:textId="77777777" w:rsidR="00F040C5" w:rsidRPr="00210C9D" w:rsidRDefault="002716D7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7,1</w:t>
            </w:r>
          </w:p>
          <w:p w14:paraId="7C02D526" w14:textId="77777777" w:rsidR="002716D7" w:rsidRPr="00210C9D" w:rsidRDefault="002716D7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1,1</w:t>
            </w:r>
          </w:p>
          <w:p w14:paraId="13B8066C" w14:textId="77777777" w:rsidR="002716D7" w:rsidRPr="00210C9D" w:rsidRDefault="002716D7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4,6</w:t>
            </w:r>
          </w:p>
          <w:p w14:paraId="15DB1B34" w14:textId="77777777" w:rsidR="002716D7" w:rsidRPr="00210C9D" w:rsidRDefault="002716D7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7,5</w:t>
            </w:r>
          </w:p>
          <w:p w14:paraId="11AF55B0" w14:textId="77777777" w:rsidR="002716D7" w:rsidRPr="00210C9D" w:rsidRDefault="002716D7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9,8</w:t>
            </w:r>
          </w:p>
        </w:tc>
        <w:tc>
          <w:tcPr>
            <w:tcW w:w="860" w:type="dxa"/>
          </w:tcPr>
          <w:p w14:paraId="0E76F278" w14:textId="77777777" w:rsidR="00F040C5" w:rsidRPr="00210C9D" w:rsidRDefault="00481A93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5,4</w:t>
            </w:r>
          </w:p>
          <w:p w14:paraId="04409B8C" w14:textId="77777777" w:rsidR="00481A93" w:rsidRPr="00210C9D" w:rsidRDefault="00481A93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0,2</w:t>
            </w:r>
          </w:p>
          <w:p w14:paraId="3D9BF4F2" w14:textId="77777777" w:rsidR="00481A93" w:rsidRPr="00210C9D" w:rsidRDefault="00481A93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4,5</w:t>
            </w:r>
          </w:p>
          <w:p w14:paraId="2310AC67" w14:textId="77777777" w:rsidR="00481A93" w:rsidRPr="00210C9D" w:rsidRDefault="00481A93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7,8</w:t>
            </w:r>
          </w:p>
          <w:p w14:paraId="51B29FA4" w14:textId="77777777" w:rsidR="00481A93" w:rsidRPr="00210C9D" w:rsidRDefault="00481A93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1,0</w:t>
            </w:r>
          </w:p>
        </w:tc>
      </w:tr>
      <w:tr w:rsidR="00F040C5" w:rsidRPr="00210C9D" w14:paraId="1AA4CFDC" w14:textId="77777777" w:rsidTr="00EA6327">
        <w:trPr>
          <w:jc w:val="center"/>
        </w:trPr>
        <w:tc>
          <w:tcPr>
            <w:tcW w:w="1244" w:type="dxa"/>
            <w:vAlign w:val="center"/>
          </w:tcPr>
          <w:p w14:paraId="2EFD8295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Д</w:t>
            </w:r>
          </w:p>
        </w:tc>
        <w:tc>
          <w:tcPr>
            <w:tcW w:w="1270" w:type="dxa"/>
            <w:vAlign w:val="center"/>
          </w:tcPr>
          <w:p w14:paraId="4E87601A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7100</w:t>
            </w:r>
          </w:p>
        </w:tc>
        <w:tc>
          <w:tcPr>
            <w:tcW w:w="1856" w:type="dxa"/>
          </w:tcPr>
          <w:p w14:paraId="3A7E9458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500</w:t>
            </w:r>
          </w:p>
          <w:p w14:paraId="250DD813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560</w:t>
            </w:r>
          </w:p>
          <w:p w14:paraId="1F271E28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630</w:t>
            </w:r>
          </w:p>
          <w:p w14:paraId="3ABCA26C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710</w:t>
            </w:r>
          </w:p>
          <w:p w14:paraId="71AFE46B" w14:textId="77777777" w:rsidR="00F040C5" w:rsidRPr="00210C9D" w:rsidRDefault="00F040C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800</w:t>
            </w:r>
          </w:p>
        </w:tc>
        <w:tc>
          <w:tcPr>
            <w:tcW w:w="859" w:type="dxa"/>
          </w:tcPr>
          <w:p w14:paraId="03DADF40" w14:textId="77777777" w:rsidR="00F040C5" w:rsidRPr="00210C9D" w:rsidRDefault="00201BB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6,84</w:t>
            </w:r>
          </w:p>
          <w:p w14:paraId="7EB34FD2" w14:textId="77777777" w:rsidR="00201BB5" w:rsidRPr="00210C9D" w:rsidRDefault="00201BB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7,45</w:t>
            </w:r>
          </w:p>
          <w:p w14:paraId="400A269F" w14:textId="77777777" w:rsidR="00201BB5" w:rsidRPr="00210C9D" w:rsidRDefault="00201BB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8,02</w:t>
            </w:r>
          </w:p>
          <w:p w14:paraId="60787B00" w14:textId="77777777" w:rsidR="00201BB5" w:rsidRPr="00210C9D" w:rsidRDefault="00201BB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8,53</w:t>
            </w:r>
          </w:p>
          <w:p w14:paraId="091395A8" w14:textId="77777777" w:rsidR="00201BB5" w:rsidRPr="00210C9D" w:rsidRDefault="00201BB5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9,00</w:t>
            </w:r>
          </w:p>
        </w:tc>
        <w:tc>
          <w:tcPr>
            <w:tcW w:w="859" w:type="dxa"/>
          </w:tcPr>
          <w:p w14:paraId="4F60FBA9" w14:textId="77777777" w:rsidR="00F040C5" w:rsidRPr="00210C9D" w:rsidRDefault="009C6F43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0,4</w:t>
            </w:r>
          </w:p>
          <w:p w14:paraId="56A373FC" w14:textId="77777777" w:rsidR="009C6F43" w:rsidRPr="00210C9D" w:rsidRDefault="009C6F43" w:rsidP="009C6F43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1,4</w:t>
            </w:r>
          </w:p>
          <w:p w14:paraId="57A57279" w14:textId="77777777" w:rsidR="009C6F43" w:rsidRPr="00210C9D" w:rsidRDefault="009C6F43" w:rsidP="009C6F43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2,4</w:t>
            </w:r>
          </w:p>
          <w:p w14:paraId="01256354" w14:textId="77777777" w:rsidR="009C6F43" w:rsidRPr="00210C9D" w:rsidRDefault="009C6F43" w:rsidP="009C6F43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3,2</w:t>
            </w:r>
          </w:p>
          <w:p w14:paraId="1260390D" w14:textId="77777777" w:rsidR="009C6F43" w:rsidRPr="00210C9D" w:rsidRDefault="009C6F43" w:rsidP="009C6F43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4,0</w:t>
            </w:r>
          </w:p>
        </w:tc>
        <w:tc>
          <w:tcPr>
            <w:tcW w:w="859" w:type="dxa"/>
          </w:tcPr>
          <w:p w14:paraId="10796FA9" w14:textId="77777777" w:rsidR="00F040C5" w:rsidRPr="00210C9D" w:rsidRDefault="00075ED8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7,2</w:t>
            </w:r>
          </w:p>
          <w:p w14:paraId="1DBD4D66" w14:textId="77777777" w:rsidR="00075ED8" w:rsidRPr="00210C9D" w:rsidRDefault="00075ED8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9,9</w:t>
            </w:r>
          </w:p>
          <w:p w14:paraId="024EF738" w14:textId="77777777" w:rsidR="00075ED8" w:rsidRPr="00210C9D" w:rsidRDefault="00075ED8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1,8</w:t>
            </w:r>
          </w:p>
          <w:p w14:paraId="2A6EE12B" w14:textId="77777777" w:rsidR="00075ED8" w:rsidRPr="00210C9D" w:rsidRDefault="00075ED8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3,5</w:t>
            </w:r>
          </w:p>
          <w:p w14:paraId="7AC10B32" w14:textId="77777777" w:rsidR="00075ED8" w:rsidRPr="00210C9D" w:rsidRDefault="00075ED8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5,0</w:t>
            </w:r>
          </w:p>
        </w:tc>
        <w:tc>
          <w:tcPr>
            <w:tcW w:w="860" w:type="dxa"/>
          </w:tcPr>
          <w:p w14:paraId="5AD76AD2" w14:textId="77777777" w:rsidR="00F040C5" w:rsidRPr="00210C9D" w:rsidRDefault="00E77ACF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3,5</w:t>
            </w:r>
          </w:p>
          <w:p w14:paraId="1529E0DE" w14:textId="77777777" w:rsidR="00E77ACF" w:rsidRPr="00210C9D" w:rsidRDefault="00E77ACF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6,5</w:t>
            </w:r>
          </w:p>
          <w:p w14:paraId="02A471AE" w14:textId="77777777" w:rsidR="00E77ACF" w:rsidRPr="00210C9D" w:rsidRDefault="00E77ACF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9,4</w:t>
            </w:r>
          </w:p>
          <w:p w14:paraId="79A9C932" w14:textId="77777777" w:rsidR="00E77ACF" w:rsidRPr="00210C9D" w:rsidRDefault="00E77ACF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1,9</w:t>
            </w:r>
          </w:p>
          <w:p w14:paraId="01986AB9" w14:textId="77777777" w:rsidR="00E77ACF" w:rsidRPr="00210C9D" w:rsidRDefault="00E77ACF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4,2</w:t>
            </w:r>
          </w:p>
        </w:tc>
        <w:tc>
          <w:tcPr>
            <w:tcW w:w="859" w:type="dxa"/>
          </w:tcPr>
          <w:p w14:paraId="4F42E072" w14:textId="77777777" w:rsidR="00F040C5" w:rsidRPr="00210C9D" w:rsidRDefault="006B0E62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7,1</w:t>
            </w:r>
          </w:p>
          <w:p w14:paraId="53A959D1" w14:textId="77777777" w:rsidR="006B0E62" w:rsidRPr="00210C9D" w:rsidRDefault="006B0E62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1,1</w:t>
            </w:r>
          </w:p>
          <w:p w14:paraId="22E79B84" w14:textId="77777777" w:rsidR="006B0E62" w:rsidRPr="00210C9D" w:rsidRDefault="006B0E62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4,9</w:t>
            </w:r>
          </w:p>
          <w:p w14:paraId="2A45E2B5" w14:textId="77777777" w:rsidR="006B0E62" w:rsidRPr="00210C9D" w:rsidRDefault="006B0E62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8,3</w:t>
            </w:r>
          </w:p>
          <w:p w14:paraId="561705BB" w14:textId="77777777" w:rsidR="006B0E62" w:rsidRPr="00210C9D" w:rsidRDefault="006B0E62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41,3</w:t>
            </w:r>
          </w:p>
        </w:tc>
        <w:tc>
          <w:tcPr>
            <w:tcW w:w="859" w:type="dxa"/>
          </w:tcPr>
          <w:p w14:paraId="4C43B7D1" w14:textId="77777777" w:rsidR="00F040C5" w:rsidRPr="00210C9D" w:rsidRDefault="008A333D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8,2</w:t>
            </w:r>
          </w:p>
          <w:p w14:paraId="5CEFA172" w14:textId="77777777" w:rsidR="008A333D" w:rsidRPr="00210C9D" w:rsidRDefault="008A333D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3,3</w:t>
            </w:r>
          </w:p>
          <w:p w14:paraId="7011680E" w14:textId="77777777" w:rsidR="008A333D" w:rsidRPr="00210C9D" w:rsidRDefault="008A333D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8,0</w:t>
            </w:r>
          </w:p>
          <w:p w14:paraId="66D1D286" w14:textId="77777777" w:rsidR="008A333D" w:rsidRPr="00210C9D" w:rsidRDefault="008A333D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42,3</w:t>
            </w:r>
          </w:p>
          <w:p w14:paraId="1A865F2F" w14:textId="77777777" w:rsidR="008A333D" w:rsidRPr="00210C9D" w:rsidRDefault="008A333D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46,1</w:t>
            </w:r>
          </w:p>
        </w:tc>
        <w:tc>
          <w:tcPr>
            <w:tcW w:w="860" w:type="dxa"/>
          </w:tcPr>
          <w:p w14:paraId="2FFE5542" w14:textId="77777777" w:rsidR="00F040C5" w:rsidRPr="00210C9D" w:rsidRDefault="00481A93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--32,6</w:t>
            </w:r>
          </w:p>
          <w:p w14:paraId="4B198DE2" w14:textId="77777777" w:rsidR="00481A93" w:rsidRPr="00210C9D" w:rsidRDefault="00481A93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8,3</w:t>
            </w:r>
          </w:p>
          <w:p w14:paraId="2E64E6D4" w14:textId="77777777" w:rsidR="00481A93" w:rsidRPr="00210C9D" w:rsidRDefault="00481A93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43,4</w:t>
            </w:r>
          </w:p>
          <w:p w14:paraId="6FF810AE" w14:textId="77777777" w:rsidR="00481A93" w:rsidRPr="00210C9D" w:rsidRDefault="00481A93" w:rsidP="00B55707">
            <w:pPr>
              <w:pStyle w:val="a5"/>
              <w:ind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47,9</w:t>
            </w:r>
          </w:p>
        </w:tc>
      </w:tr>
    </w:tbl>
    <w:p w14:paraId="4D822761" w14:textId="77777777" w:rsidR="003E3D3C" w:rsidRPr="00EC1A79" w:rsidRDefault="003E3D3C" w:rsidP="0021494C">
      <w:pPr>
        <w:ind w:left="720" w:right="21"/>
        <w:rPr>
          <w:i/>
          <w:sz w:val="28"/>
          <w:szCs w:val="28"/>
        </w:rPr>
      </w:pPr>
      <w:r w:rsidRPr="00210C9D">
        <w:rPr>
          <w:sz w:val="28"/>
          <w:szCs w:val="28"/>
          <w:lang w:val="uk-UA"/>
        </w:rPr>
        <w:lastRenderedPageBreak/>
        <w:t xml:space="preserve">3. </w:t>
      </w:r>
      <w:r w:rsidRPr="00210C9D">
        <w:rPr>
          <w:i/>
          <w:sz w:val="28"/>
          <w:szCs w:val="28"/>
          <w:lang w:val="uk-UA"/>
        </w:rPr>
        <w:t>Визначення діаметру більшого шківа d</w:t>
      </w:r>
      <w:r w:rsidRPr="00210C9D">
        <w:rPr>
          <w:i/>
          <w:sz w:val="28"/>
          <w:szCs w:val="28"/>
          <w:vertAlign w:val="subscript"/>
          <w:lang w:val="uk-UA"/>
        </w:rPr>
        <w:t>2,</w:t>
      </w:r>
      <w:r w:rsidRPr="00210C9D">
        <w:rPr>
          <w:i/>
          <w:sz w:val="28"/>
          <w:szCs w:val="28"/>
          <w:lang w:val="uk-UA"/>
        </w:rPr>
        <w:t>, мм:</w:t>
      </w:r>
    </w:p>
    <w:p w14:paraId="6B0C762D" w14:textId="77777777" w:rsidR="00A04D83" w:rsidRDefault="00A04D83" w:rsidP="0021494C">
      <w:pPr>
        <w:ind w:left="720" w:right="21"/>
        <w:rPr>
          <w:i/>
          <w:sz w:val="28"/>
          <w:szCs w:val="28"/>
          <w:lang w:val="uk-UA"/>
        </w:rPr>
      </w:pPr>
    </w:p>
    <w:p w14:paraId="21AD6B28" w14:textId="688E56BD" w:rsidR="0021494C" w:rsidRPr="0021494C" w:rsidRDefault="00A73CEF" w:rsidP="00A04D83">
      <w:pPr>
        <w:spacing w:line="276" w:lineRule="auto"/>
        <w:ind w:left="720" w:right="21"/>
        <w:rPr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кл/пас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∙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-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ε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,</m:t>
          </m:r>
        </m:oMath>
      </m:oMathPara>
    </w:p>
    <w:p w14:paraId="15BFD20F" w14:textId="77777777" w:rsidR="00A04D83" w:rsidRPr="00A04D83" w:rsidRDefault="00A04D83" w:rsidP="00A04D83">
      <w:pPr>
        <w:spacing w:line="276" w:lineRule="auto"/>
        <w:ind w:right="21"/>
        <w:jc w:val="center"/>
        <w:rPr>
          <w:sz w:val="28"/>
          <w:szCs w:val="28"/>
          <w:lang w:val="en-US"/>
        </w:rPr>
      </w:pPr>
    </w:p>
    <w:p w14:paraId="0F4EAB56" w14:textId="5DA5273B" w:rsidR="003E3D3C" w:rsidRPr="00EA6327" w:rsidRDefault="003E3D3C" w:rsidP="00666E48">
      <w:pPr>
        <w:spacing w:line="360" w:lineRule="auto"/>
        <w:ind w:right="21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де </w:t>
      </w:r>
      <w:r w:rsidRPr="0021494C">
        <w:rPr>
          <w:sz w:val="28"/>
          <w:szCs w:val="28"/>
          <w:lang w:val="uk-UA"/>
        </w:rPr>
        <w:t>ε</w:t>
      </w:r>
      <w:r w:rsidRPr="00210C9D">
        <w:rPr>
          <w:sz w:val="28"/>
          <w:szCs w:val="28"/>
          <w:lang w:val="uk-UA"/>
        </w:rPr>
        <w:t xml:space="preserve"> – </w:t>
      </w:r>
      <w:r w:rsidRPr="00EA6327">
        <w:rPr>
          <w:sz w:val="28"/>
          <w:szCs w:val="28"/>
          <w:lang w:val="uk-UA"/>
        </w:rPr>
        <w:t xml:space="preserve">коефіцієнт ковзання </w:t>
      </w:r>
      <w:r w:rsidR="0004654E" w:rsidRPr="00EA6327">
        <w:rPr>
          <w:sz w:val="28"/>
          <w:szCs w:val="28"/>
          <w:lang w:val="uk-UA"/>
        </w:rPr>
        <w:t>(</w:t>
      </w:r>
      <w:r w:rsidRPr="00EA6327">
        <w:rPr>
          <w:sz w:val="28"/>
          <w:szCs w:val="28"/>
          <w:lang w:val="uk-UA"/>
        </w:rPr>
        <w:t>0,01</w:t>
      </w:r>
      <w:r w:rsidR="009752D2" w:rsidRPr="00EA6327">
        <w:rPr>
          <w:sz w:val="28"/>
          <w:szCs w:val="28"/>
          <w:lang w:val="uk-UA"/>
        </w:rPr>
        <w:t>–</w:t>
      </w:r>
      <w:r w:rsidRPr="00EA6327">
        <w:rPr>
          <w:sz w:val="28"/>
          <w:szCs w:val="28"/>
          <w:lang w:val="uk-UA"/>
        </w:rPr>
        <w:t>0,02</w:t>
      </w:r>
      <w:r w:rsidR="0004654E" w:rsidRPr="00EA6327">
        <w:rPr>
          <w:sz w:val="28"/>
          <w:szCs w:val="28"/>
          <w:lang w:val="uk-UA"/>
        </w:rPr>
        <w:t>)</w:t>
      </w:r>
      <w:r w:rsidRPr="00EA6327">
        <w:rPr>
          <w:sz w:val="28"/>
          <w:szCs w:val="28"/>
          <w:lang w:val="uk-UA"/>
        </w:rPr>
        <w:t>.</w:t>
      </w:r>
    </w:p>
    <w:p w14:paraId="580FCE4B" w14:textId="7BE1D4CB" w:rsidR="003E3D3C" w:rsidRPr="00EA6327" w:rsidRDefault="00A73CEF" w:rsidP="0021494C">
      <w:pPr>
        <w:ind w:left="360" w:right="21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кл/пас</m:t>
            </m:r>
          </m:sub>
        </m:sSub>
      </m:oMath>
      <w:r w:rsidR="003E3D3C" w:rsidRPr="00EA6327">
        <w:rPr>
          <w:sz w:val="28"/>
          <w:szCs w:val="28"/>
          <w:lang w:val="uk-UA"/>
        </w:rPr>
        <w:t>– передаточне відношення клинопасової передачі (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кл/пас</m:t>
            </m:r>
          </m:sub>
        </m:sSub>
        <m:r>
          <w:rPr>
            <w:rFonts w:ascii="Cambria Math" w:hAnsi="Cambria Math"/>
            <w:sz w:val="28"/>
            <w:szCs w:val="28"/>
          </w:rPr>
          <m:t>=3</m:t>
        </m:r>
      </m:oMath>
      <w:r w:rsidR="003E3D3C" w:rsidRPr="00EA6327">
        <w:rPr>
          <w:sz w:val="28"/>
          <w:szCs w:val="28"/>
          <w:lang w:val="uk-UA"/>
        </w:rPr>
        <w:t>, табл.</w:t>
      </w:r>
      <w:r w:rsidR="008477B7" w:rsidRPr="00EA6327">
        <w:rPr>
          <w:sz w:val="28"/>
          <w:szCs w:val="28"/>
          <w:lang w:val="uk-UA"/>
        </w:rPr>
        <w:t> </w:t>
      </w:r>
      <w:r w:rsidR="003E3D3C" w:rsidRPr="00EA6327">
        <w:rPr>
          <w:sz w:val="28"/>
          <w:szCs w:val="28"/>
          <w:lang w:val="uk-UA"/>
        </w:rPr>
        <w:t>3).</w:t>
      </w:r>
    </w:p>
    <w:p w14:paraId="37324BAD" w14:textId="77777777" w:rsidR="00A04D83" w:rsidRDefault="00A04D83" w:rsidP="0021494C">
      <w:pPr>
        <w:ind w:left="360" w:right="21"/>
        <w:rPr>
          <w:sz w:val="28"/>
          <w:szCs w:val="28"/>
          <w:lang w:val="uk-UA"/>
        </w:rPr>
      </w:pPr>
    </w:p>
    <w:p w14:paraId="27736CB4" w14:textId="504AB6C8" w:rsidR="00EA6327" w:rsidRPr="00EA6327" w:rsidRDefault="00A73CEF" w:rsidP="0021494C">
      <w:pPr>
        <w:ind w:left="360" w:right="21"/>
        <w:rPr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3∙140∙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1-0,01</m:t>
              </m:r>
            </m:e>
          </m:d>
          <m:r>
            <w:rPr>
              <w:rFonts w:ascii="Cambria Math" w:hAnsi="Cambria Math"/>
              <w:sz w:val="28"/>
              <w:szCs w:val="28"/>
              <w:lang w:val="uk-UA"/>
            </w:rPr>
            <m:t xml:space="preserve">=415,8 </m:t>
          </m:r>
          <m:r>
            <m:rPr>
              <m:nor/>
            </m:rPr>
            <w:rPr>
              <w:rFonts w:ascii="Cambria Math" w:hAnsi="Cambria Math"/>
              <w:i/>
              <w:sz w:val="28"/>
              <w:szCs w:val="28"/>
              <w:lang w:val="uk-UA"/>
            </w:rPr>
            <m:t>мм</m:t>
          </m:r>
          <m:r>
            <w:rPr>
              <w:rFonts w:ascii="Cambria Math" w:hAnsi="Cambria Math"/>
              <w:sz w:val="28"/>
              <w:szCs w:val="28"/>
              <w:lang w:val="uk-UA"/>
            </w:rPr>
            <m:t>.</m:t>
          </m:r>
        </m:oMath>
      </m:oMathPara>
    </w:p>
    <w:p w14:paraId="1F8DED56" w14:textId="77777777" w:rsidR="00A04D83" w:rsidRPr="00EA6327" w:rsidRDefault="00A04D83" w:rsidP="00A04D83">
      <w:pPr>
        <w:ind w:right="21"/>
        <w:jc w:val="center"/>
        <w:rPr>
          <w:sz w:val="28"/>
          <w:szCs w:val="28"/>
        </w:rPr>
      </w:pPr>
    </w:p>
    <w:p w14:paraId="09D2BE7C" w14:textId="5ED33DAB" w:rsidR="003E3D3C" w:rsidRPr="00210C9D" w:rsidRDefault="00E75CD3" w:rsidP="00666E48">
      <w:pPr>
        <w:spacing w:line="360" w:lineRule="auto"/>
        <w:ind w:right="21" w:firstLine="720"/>
        <w:jc w:val="both"/>
        <w:rPr>
          <w:sz w:val="28"/>
          <w:szCs w:val="28"/>
          <w:lang w:val="uk-UA"/>
        </w:rPr>
      </w:pPr>
      <w:r w:rsidRPr="00EA6327">
        <w:rPr>
          <w:sz w:val="28"/>
          <w:szCs w:val="28"/>
          <w:lang w:val="uk-UA"/>
        </w:rPr>
        <w:t>Тепер необхідно узгодити отримане</w:t>
      </w:r>
      <w:r w:rsidRPr="00210C9D">
        <w:rPr>
          <w:sz w:val="28"/>
          <w:szCs w:val="28"/>
          <w:lang w:val="uk-UA"/>
        </w:rPr>
        <w:t xml:space="preserve"> значення із значеннями які складають стандартний ряд діаметрів шківів згідно</w:t>
      </w:r>
      <w:r w:rsidR="00B643E4" w:rsidRPr="00EC1A79">
        <w:rPr>
          <w:sz w:val="28"/>
          <w:szCs w:val="28"/>
        </w:rPr>
        <w:t xml:space="preserve"> [3]</w:t>
      </w:r>
      <w:r w:rsidRPr="00210C9D">
        <w:rPr>
          <w:sz w:val="28"/>
          <w:szCs w:val="28"/>
          <w:lang w:val="uk-UA"/>
        </w:rPr>
        <w:t>.</w:t>
      </w:r>
    </w:p>
    <w:p w14:paraId="74E24AC6" w14:textId="77777777" w:rsidR="003E3D3C" w:rsidRPr="00210C9D" w:rsidRDefault="003E3D3C" w:rsidP="00CC5257">
      <w:pPr>
        <w:ind w:left="720" w:right="21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Найближче значення із стандартного ряду до розрахованого: </w:t>
      </w:r>
      <w:r w:rsidRPr="00210C9D">
        <w:rPr>
          <w:i/>
          <w:sz w:val="28"/>
          <w:szCs w:val="28"/>
          <w:lang w:val="uk-UA"/>
        </w:rPr>
        <w:t>d</w:t>
      </w:r>
      <w:r w:rsidRPr="00210C9D">
        <w:rPr>
          <w:i/>
          <w:sz w:val="28"/>
          <w:szCs w:val="28"/>
          <w:vertAlign w:val="subscript"/>
          <w:lang w:val="uk-UA"/>
        </w:rPr>
        <w:t>2</w:t>
      </w:r>
      <w:r w:rsidRPr="00210C9D">
        <w:rPr>
          <w:sz w:val="28"/>
          <w:szCs w:val="28"/>
          <w:lang w:val="uk-UA"/>
        </w:rPr>
        <w:t xml:space="preserve"> = 450 </w:t>
      </w:r>
      <w:r w:rsidRPr="001F5231">
        <w:rPr>
          <w:i/>
          <w:sz w:val="28"/>
          <w:szCs w:val="28"/>
          <w:lang w:val="uk-UA"/>
        </w:rPr>
        <w:t>мм</w:t>
      </w:r>
      <w:r w:rsidRPr="00210C9D">
        <w:rPr>
          <w:sz w:val="28"/>
          <w:szCs w:val="28"/>
          <w:lang w:val="uk-UA"/>
        </w:rPr>
        <w:t>.</w:t>
      </w:r>
    </w:p>
    <w:p w14:paraId="285B82D2" w14:textId="77777777" w:rsidR="003E3D3C" w:rsidRPr="00210C9D" w:rsidRDefault="003E3D3C" w:rsidP="00CC5257">
      <w:pPr>
        <w:ind w:left="720" w:right="21"/>
        <w:jc w:val="both"/>
        <w:rPr>
          <w:sz w:val="28"/>
          <w:szCs w:val="28"/>
          <w:lang w:val="uk-UA"/>
        </w:rPr>
      </w:pPr>
    </w:p>
    <w:p w14:paraId="59B6738D" w14:textId="60640B19" w:rsidR="003E3D3C" w:rsidRPr="00210C9D" w:rsidRDefault="003E3D3C" w:rsidP="00666E48">
      <w:pPr>
        <w:spacing w:line="360" w:lineRule="auto"/>
        <w:ind w:left="720" w:right="21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4. </w:t>
      </w:r>
      <w:r w:rsidRPr="00210C9D">
        <w:rPr>
          <w:i/>
          <w:sz w:val="28"/>
          <w:szCs w:val="28"/>
          <w:lang w:val="uk-UA"/>
        </w:rPr>
        <w:t>Розрахунок фактичного передаточного відношення передачі</w:t>
      </w:r>
      <w:r w:rsidR="00661812">
        <w:rPr>
          <w:position w:val="-12"/>
          <w:sz w:val="28"/>
          <w:szCs w:val="28"/>
          <w:lang w:val="uk-UA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кл/пас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ф</m:t>
            </m:r>
          </m:sup>
        </m:sSubSup>
      </m:oMath>
      <w:r w:rsidR="00EF77BD" w:rsidRPr="00210C9D">
        <w:rPr>
          <w:i/>
          <w:sz w:val="28"/>
          <w:szCs w:val="28"/>
          <w:lang w:val="uk-UA"/>
        </w:rPr>
        <w:t>.</w:t>
      </w:r>
    </w:p>
    <w:p w14:paraId="477BCA14" w14:textId="7DE26423" w:rsidR="003E3D3C" w:rsidRPr="00EC1A79" w:rsidRDefault="003E3D3C" w:rsidP="00666E48">
      <w:pPr>
        <w:spacing w:line="360" w:lineRule="auto"/>
        <w:ind w:right="21" w:firstLine="720"/>
        <w:jc w:val="both"/>
        <w:rPr>
          <w:sz w:val="28"/>
          <w:szCs w:val="28"/>
        </w:rPr>
      </w:pPr>
      <w:r w:rsidRPr="00210C9D">
        <w:rPr>
          <w:sz w:val="28"/>
          <w:szCs w:val="28"/>
          <w:lang w:val="uk-UA"/>
        </w:rPr>
        <w:t xml:space="preserve">У зв’язку з тим, що попередньо розраховане значення діаметру більшого шківа відрізняється від обраного стандартного, необхідно перерахувати величину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кл/пас</m:t>
            </m:r>
          </m:sub>
        </m:sSub>
      </m:oMath>
      <w:r w:rsidRPr="00210C9D">
        <w:rPr>
          <w:sz w:val="28"/>
          <w:szCs w:val="28"/>
          <w:lang w:val="uk-UA"/>
        </w:rPr>
        <w:t xml:space="preserve"> та розрахувати величину похибки:</w:t>
      </w:r>
    </w:p>
    <w:p w14:paraId="28930624" w14:textId="370131D6" w:rsidR="00A04D83" w:rsidRPr="00A04D83" w:rsidRDefault="00A73CEF" w:rsidP="00A04D83">
      <w:pPr>
        <w:ind w:right="21" w:firstLine="720"/>
        <w:jc w:val="both"/>
        <w:rPr>
          <w:sz w:val="28"/>
          <w:szCs w:val="28"/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кл/пас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ф</m:t>
              </m:r>
            </m:sup>
          </m:sSubSup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3,21.</m:t>
          </m:r>
        </m:oMath>
      </m:oMathPara>
    </w:p>
    <w:p w14:paraId="2B5F5877" w14:textId="77777777" w:rsidR="00A04D83" w:rsidRPr="00A04D83" w:rsidRDefault="00A04D83" w:rsidP="00CC5257">
      <w:pPr>
        <w:ind w:right="21"/>
        <w:jc w:val="center"/>
        <w:rPr>
          <w:sz w:val="28"/>
          <w:szCs w:val="28"/>
          <w:lang w:val="en-US"/>
        </w:rPr>
      </w:pPr>
    </w:p>
    <w:p w14:paraId="01716CD7" w14:textId="77777777" w:rsidR="00A04D83" w:rsidRPr="00EC1A79" w:rsidRDefault="003E3D3C" w:rsidP="00CC5257">
      <w:pPr>
        <w:ind w:right="21"/>
        <w:jc w:val="both"/>
        <w:rPr>
          <w:sz w:val="28"/>
          <w:szCs w:val="28"/>
        </w:rPr>
      </w:pPr>
      <w:r w:rsidRPr="00210C9D">
        <w:rPr>
          <w:sz w:val="28"/>
          <w:szCs w:val="28"/>
          <w:lang w:val="uk-UA"/>
        </w:rPr>
        <w:t xml:space="preserve">Відповідно похибка складає: </w:t>
      </w:r>
    </w:p>
    <w:p w14:paraId="165D051C" w14:textId="77777777" w:rsidR="00A04D83" w:rsidRPr="00EC1A79" w:rsidRDefault="00A04D83" w:rsidP="00CC5257">
      <w:pPr>
        <w:ind w:right="21"/>
        <w:jc w:val="both"/>
        <w:rPr>
          <w:sz w:val="28"/>
          <w:szCs w:val="28"/>
        </w:rPr>
      </w:pPr>
    </w:p>
    <w:p w14:paraId="05A3FDBE" w14:textId="77691BD0" w:rsidR="003E3D3C" w:rsidRPr="00210C9D" w:rsidRDefault="006047FC" w:rsidP="00A04D83">
      <w:pPr>
        <w:spacing w:line="360" w:lineRule="auto"/>
        <w:ind w:right="21"/>
        <w:jc w:val="center"/>
        <w:rPr>
          <w:sz w:val="28"/>
          <w:szCs w:val="28"/>
          <w:lang w:val="uk-UA"/>
        </w:rPr>
      </w:pPr>
      <w:r w:rsidRPr="002F6CD4">
        <w:rPr>
          <w:position w:val="-34"/>
          <w:sz w:val="28"/>
          <w:szCs w:val="28"/>
          <w:lang w:val="uk-UA"/>
        </w:rPr>
        <w:object w:dxaOrig="6360" w:dyaOrig="800" w14:anchorId="6DFBF965">
          <v:shape id="_x0000_i1026" type="#_x0000_t75" style="width:318.75pt;height:39.75pt" o:ole="">
            <v:imagedata r:id="rId14" o:title=""/>
          </v:shape>
          <o:OLEObject Type="Embed" ProgID="Equation.3" ShapeID="_x0000_i1026" DrawAspect="Content" ObjectID="_1719225516" r:id="rId15"/>
        </w:object>
      </w:r>
      <w:r w:rsidR="007015A6" w:rsidRPr="00210C9D">
        <w:rPr>
          <w:sz w:val="28"/>
          <w:szCs w:val="28"/>
          <w:lang w:val="uk-UA"/>
        </w:rPr>
        <w:t>.</w:t>
      </w:r>
    </w:p>
    <w:p w14:paraId="7F4A0B9B" w14:textId="30F7BDF5" w:rsidR="003E3D3C" w:rsidRPr="00EC1A79" w:rsidRDefault="003E3D3C" w:rsidP="00666E48">
      <w:pPr>
        <w:spacing w:line="360" w:lineRule="auto"/>
        <w:ind w:right="21" w:firstLine="720"/>
        <w:jc w:val="both"/>
        <w:rPr>
          <w:sz w:val="28"/>
          <w:szCs w:val="28"/>
        </w:rPr>
      </w:pPr>
      <w:r w:rsidRPr="00210C9D">
        <w:rPr>
          <w:sz w:val="28"/>
          <w:szCs w:val="28"/>
          <w:lang w:val="uk-UA"/>
        </w:rPr>
        <w:t xml:space="preserve">У </w:t>
      </w:r>
      <w:r w:rsidRPr="00661812">
        <w:rPr>
          <w:sz w:val="28"/>
          <w:szCs w:val="28"/>
          <w:lang w:val="uk-UA"/>
        </w:rPr>
        <w:t>зв’язку з тим, що величина похибки</w:t>
      </w:r>
      <w:r w:rsidR="0021494C" w:rsidRPr="00661812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ε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sub>
        </m:sSub>
      </m:oMath>
      <w:r w:rsidRPr="00661812">
        <w:rPr>
          <w:sz w:val="28"/>
          <w:szCs w:val="28"/>
          <w:lang w:val="uk-UA"/>
        </w:rPr>
        <w:t xml:space="preserve"> перевищує допустиме значення в 3</w:t>
      </w:r>
      <w:r w:rsidR="009752D2" w:rsidRPr="00661812">
        <w:rPr>
          <w:sz w:val="28"/>
          <w:szCs w:val="28"/>
          <w:lang w:val="uk-UA"/>
        </w:rPr>
        <w:t>–</w:t>
      </w:r>
      <w:r w:rsidRPr="00661812">
        <w:rPr>
          <w:sz w:val="28"/>
          <w:szCs w:val="28"/>
          <w:lang w:val="uk-UA"/>
        </w:rPr>
        <w:t>5%,</w:t>
      </w:r>
      <w:r w:rsidRPr="00210C9D">
        <w:rPr>
          <w:sz w:val="28"/>
          <w:szCs w:val="28"/>
          <w:lang w:val="uk-UA"/>
        </w:rPr>
        <w:t xml:space="preserve"> то це приводить до </w:t>
      </w:r>
      <w:r w:rsidR="00D67CBF" w:rsidRPr="00210C9D">
        <w:rPr>
          <w:sz w:val="28"/>
          <w:szCs w:val="28"/>
          <w:lang w:val="uk-UA"/>
        </w:rPr>
        <w:t>суттєвої</w:t>
      </w:r>
      <w:r w:rsidRPr="00210C9D">
        <w:rPr>
          <w:sz w:val="28"/>
          <w:szCs w:val="28"/>
          <w:lang w:val="uk-UA"/>
        </w:rPr>
        <w:t xml:space="preserve"> зміни загального передаточного </w:t>
      </w:r>
      <w:r w:rsidR="00C65155" w:rsidRPr="00210C9D">
        <w:rPr>
          <w:sz w:val="28"/>
          <w:szCs w:val="28"/>
          <w:lang w:val="uk-UA"/>
        </w:rPr>
        <w:t>відношення</w:t>
      </w:r>
      <w:r w:rsidRPr="00210C9D">
        <w:rPr>
          <w:sz w:val="28"/>
          <w:szCs w:val="28"/>
          <w:lang w:val="uk-UA"/>
        </w:rPr>
        <w:t xml:space="preserve"> передачі </w:t>
      </w:r>
      <w:r w:rsidRPr="00210C9D">
        <w:rPr>
          <w:i/>
          <w:sz w:val="28"/>
          <w:szCs w:val="28"/>
          <w:lang w:val="uk-UA"/>
        </w:rPr>
        <w:t>і</w:t>
      </w:r>
      <w:r w:rsidRPr="00210C9D">
        <w:rPr>
          <w:i/>
          <w:sz w:val="28"/>
          <w:szCs w:val="28"/>
          <w:vertAlign w:val="subscript"/>
          <w:lang w:val="uk-UA"/>
        </w:rPr>
        <w:t>заг</w:t>
      </w:r>
      <w:r w:rsidRPr="00210C9D">
        <w:rPr>
          <w:sz w:val="28"/>
          <w:szCs w:val="28"/>
          <w:lang w:val="uk-UA"/>
        </w:rPr>
        <w:t xml:space="preserve"> і, як наслідок, </w:t>
      </w:r>
      <w:r w:rsidRPr="00210C9D">
        <w:rPr>
          <w:b/>
          <w:sz w:val="28"/>
          <w:szCs w:val="28"/>
          <w:u w:val="single"/>
          <w:lang w:val="uk-UA"/>
        </w:rPr>
        <w:t>невиконанн</w:t>
      </w:r>
      <w:r w:rsidR="00245807" w:rsidRPr="00210C9D">
        <w:rPr>
          <w:b/>
          <w:sz w:val="28"/>
          <w:szCs w:val="28"/>
          <w:u w:val="single"/>
          <w:lang w:val="uk-UA"/>
        </w:rPr>
        <w:t>я</w:t>
      </w:r>
      <w:r w:rsidRPr="00210C9D">
        <w:rPr>
          <w:b/>
          <w:sz w:val="28"/>
          <w:szCs w:val="28"/>
          <w:u w:val="single"/>
          <w:lang w:val="uk-UA"/>
        </w:rPr>
        <w:t xml:space="preserve"> умов завдання</w:t>
      </w:r>
      <w:r w:rsidRPr="00210C9D">
        <w:rPr>
          <w:sz w:val="28"/>
          <w:szCs w:val="28"/>
          <w:lang w:val="uk-UA"/>
        </w:rPr>
        <w:t xml:space="preserve"> курсов</w:t>
      </w:r>
      <w:r w:rsidR="00245807" w:rsidRPr="00210C9D">
        <w:rPr>
          <w:sz w:val="28"/>
          <w:szCs w:val="28"/>
          <w:lang w:val="uk-UA"/>
        </w:rPr>
        <w:t>ого</w:t>
      </w:r>
      <w:r w:rsidRPr="00210C9D">
        <w:rPr>
          <w:sz w:val="28"/>
          <w:szCs w:val="28"/>
          <w:lang w:val="uk-UA"/>
        </w:rPr>
        <w:t xml:space="preserve"> </w:t>
      </w:r>
      <w:r w:rsidR="00F90BC9" w:rsidRPr="00210C9D">
        <w:rPr>
          <w:sz w:val="28"/>
          <w:szCs w:val="28"/>
          <w:lang w:val="uk-UA"/>
        </w:rPr>
        <w:t>про</w:t>
      </w:r>
      <w:r w:rsidR="00245807" w:rsidRPr="00210C9D">
        <w:rPr>
          <w:sz w:val="28"/>
          <w:szCs w:val="28"/>
          <w:lang w:val="uk-UA"/>
        </w:rPr>
        <w:t>є</w:t>
      </w:r>
      <w:r w:rsidR="00F90BC9" w:rsidRPr="00210C9D">
        <w:rPr>
          <w:sz w:val="28"/>
          <w:szCs w:val="28"/>
          <w:lang w:val="uk-UA"/>
        </w:rPr>
        <w:t>кт</w:t>
      </w:r>
      <w:r w:rsidR="00245807" w:rsidRPr="00210C9D">
        <w:rPr>
          <w:sz w:val="28"/>
          <w:szCs w:val="28"/>
          <w:lang w:val="uk-UA"/>
        </w:rPr>
        <w:t>у</w:t>
      </w:r>
      <w:r w:rsidRPr="00210C9D">
        <w:rPr>
          <w:sz w:val="28"/>
          <w:szCs w:val="28"/>
          <w:lang w:val="uk-UA"/>
        </w:rPr>
        <w:t xml:space="preserve"> (</w:t>
      </w:r>
      <w:r w:rsidRPr="00210C9D">
        <w:rPr>
          <w:b/>
          <w:i/>
          <w:sz w:val="28"/>
          <w:szCs w:val="28"/>
          <w:lang w:val="uk-UA"/>
        </w:rPr>
        <w:t>n</w:t>
      </w:r>
      <w:r w:rsidRPr="00210C9D">
        <w:rPr>
          <w:b/>
          <w:i/>
          <w:sz w:val="28"/>
          <w:szCs w:val="28"/>
          <w:vertAlign w:val="subscript"/>
          <w:lang w:val="uk-UA"/>
        </w:rPr>
        <w:t>вих</w:t>
      </w:r>
      <w:r w:rsidRPr="00210C9D">
        <w:rPr>
          <w:b/>
          <w:sz w:val="28"/>
          <w:szCs w:val="28"/>
          <w:lang w:val="uk-UA"/>
        </w:rPr>
        <w:t>=55 </w:t>
      </w:r>
      <w:r w:rsidRPr="001F5231">
        <w:rPr>
          <w:b/>
          <w:i/>
          <w:sz w:val="28"/>
          <w:szCs w:val="28"/>
          <w:lang w:val="uk-UA"/>
        </w:rPr>
        <w:t>об/хв</w:t>
      </w:r>
      <w:r w:rsidRPr="00210C9D">
        <w:rPr>
          <w:sz w:val="28"/>
          <w:szCs w:val="28"/>
          <w:lang w:val="uk-UA"/>
        </w:rPr>
        <w:t>). Враховуючі цю ситуацію необхідно у</w:t>
      </w:r>
      <w:r w:rsidRPr="00210C9D">
        <w:rPr>
          <w:color w:val="000000"/>
          <w:sz w:val="28"/>
          <w:szCs w:val="28"/>
          <w:lang w:val="uk-UA"/>
        </w:rPr>
        <w:t xml:space="preserve">згодити частоту обертання двигуна з частотою обертання кривошипа </w:t>
      </w:r>
      <w:r w:rsidRPr="00210C9D">
        <w:rPr>
          <w:sz w:val="28"/>
          <w:szCs w:val="28"/>
          <w:lang w:val="uk-UA"/>
        </w:rPr>
        <w:t xml:space="preserve">шляхом перерахунку передаточного </w:t>
      </w:r>
      <w:r w:rsidR="00C65155" w:rsidRPr="00210C9D">
        <w:rPr>
          <w:sz w:val="28"/>
          <w:szCs w:val="28"/>
          <w:lang w:val="uk-UA"/>
        </w:rPr>
        <w:t>відношення</w:t>
      </w:r>
      <w:r w:rsidRPr="00210C9D">
        <w:rPr>
          <w:sz w:val="28"/>
          <w:szCs w:val="28"/>
          <w:lang w:val="uk-UA"/>
        </w:rPr>
        <w:t>, наприклад, відкритої зубча</w:t>
      </w:r>
      <w:r w:rsidR="00972195" w:rsidRPr="00210C9D">
        <w:rPr>
          <w:sz w:val="28"/>
          <w:szCs w:val="28"/>
          <w:lang w:val="uk-UA"/>
        </w:rPr>
        <w:t>с</w:t>
      </w:r>
      <w:r w:rsidRPr="00210C9D">
        <w:rPr>
          <w:sz w:val="28"/>
          <w:szCs w:val="28"/>
          <w:lang w:val="uk-UA"/>
        </w:rPr>
        <w:t xml:space="preserve">тої передачі </w:t>
      </w:r>
      <w:r w:rsidRPr="00210C9D">
        <w:rPr>
          <w:i/>
          <w:sz w:val="28"/>
          <w:szCs w:val="28"/>
          <w:lang w:val="uk-UA"/>
        </w:rPr>
        <w:t>і</w:t>
      </w:r>
      <w:r w:rsidRPr="00210C9D">
        <w:rPr>
          <w:i/>
          <w:sz w:val="28"/>
          <w:szCs w:val="28"/>
          <w:vertAlign w:val="subscript"/>
          <w:lang w:val="uk-UA"/>
        </w:rPr>
        <w:t>ВЗП</w:t>
      </w:r>
      <w:r w:rsidR="00C06801" w:rsidRPr="00210C9D">
        <w:rPr>
          <w:sz w:val="28"/>
          <w:szCs w:val="28"/>
          <w:lang w:val="uk-UA"/>
        </w:rPr>
        <w:t xml:space="preserve">, </w:t>
      </w:r>
      <w:r w:rsidRPr="00210C9D">
        <w:rPr>
          <w:sz w:val="28"/>
          <w:szCs w:val="28"/>
          <w:lang w:val="uk-UA"/>
        </w:rPr>
        <w:t xml:space="preserve">залишив значення </w:t>
      </w:r>
      <w:r w:rsidRPr="00210C9D">
        <w:rPr>
          <w:i/>
          <w:sz w:val="28"/>
          <w:szCs w:val="28"/>
          <w:lang w:val="uk-UA"/>
        </w:rPr>
        <w:t>і</w:t>
      </w:r>
      <w:r w:rsidRPr="00210C9D">
        <w:rPr>
          <w:i/>
          <w:sz w:val="28"/>
          <w:szCs w:val="28"/>
          <w:vertAlign w:val="subscript"/>
          <w:lang w:val="uk-UA"/>
        </w:rPr>
        <w:t>редуктора</w:t>
      </w:r>
      <w:r w:rsidRPr="00210C9D">
        <w:rPr>
          <w:sz w:val="28"/>
          <w:szCs w:val="28"/>
          <w:lang w:val="uk-UA"/>
        </w:rPr>
        <w:t>=3 без зміни. Тоді:</w:t>
      </w:r>
    </w:p>
    <w:p w14:paraId="2BC7DF41" w14:textId="77777777" w:rsidR="00524069" w:rsidRPr="00EC1A79" w:rsidRDefault="00524069" w:rsidP="00524069">
      <w:pPr>
        <w:ind w:right="21" w:firstLine="720"/>
        <w:jc w:val="both"/>
        <w:rPr>
          <w:sz w:val="28"/>
          <w:szCs w:val="28"/>
        </w:rPr>
      </w:pPr>
    </w:p>
    <w:p w14:paraId="56AC323E" w14:textId="77777777" w:rsidR="003E3D3C" w:rsidRPr="00EC1A79" w:rsidRDefault="001F5231" w:rsidP="00666E48">
      <w:pPr>
        <w:spacing w:line="360" w:lineRule="auto"/>
        <w:ind w:right="21"/>
        <w:jc w:val="center"/>
        <w:rPr>
          <w:sz w:val="28"/>
          <w:szCs w:val="28"/>
        </w:rPr>
      </w:pPr>
      <w:r w:rsidRPr="00524069">
        <w:rPr>
          <w:position w:val="-36"/>
          <w:sz w:val="28"/>
          <w:szCs w:val="28"/>
          <w:lang w:val="uk-UA"/>
        </w:rPr>
        <w:object w:dxaOrig="3920" w:dyaOrig="840" w14:anchorId="456A940D">
          <v:shape id="_x0000_i1027" type="#_x0000_t75" style="width:196.5pt;height:39.75pt" o:ole="">
            <v:imagedata r:id="rId16" o:title=""/>
          </v:shape>
          <o:OLEObject Type="Embed" ProgID="Equation.3" ShapeID="_x0000_i1027" DrawAspect="Content" ObjectID="_1719225517" r:id="rId17"/>
        </w:object>
      </w:r>
      <w:r w:rsidR="003E3D3C" w:rsidRPr="00210C9D">
        <w:rPr>
          <w:sz w:val="28"/>
          <w:szCs w:val="28"/>
          <w:lang w:val="uk-UA"/>
        </w:rPr>
        <w:t>.</w:t>
      </w:r>
    </w:p>
    <w:p w14:paraId="271054F5" w14:textId="57C34345" w:rsidR="003E3D3C" w:rsidRPr="00210C9D" w:rsidRDefault="0009543B" w:rsidP="00666E48">
      <w:pPr>
        <w:spacing w:line="360" w:lineRule="auto"/>
        <w:ind w:right="21" w:firstLine="72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lastRenderedPageBreak/>
        <w:t xml:space="preserve">Далі </w:t>
      </w:r>
      <w:r w:rsidR="00EF77BD" w:rsidRPr="00210C9D">
        <w:rPr>
          <w:sz w:val="28"/>
          <w:szCs w:val="28"/>
          <w:lang w:val="uk-UA"/>
        </w:rPr>
        <w:t>перерахову</w:t>
      </w:r>
      <w:r w:rsidR="003E3D3C" w:rsidRPr="00210C9D">
        <w:rPr>
          <w:sz w:val="28"/>
          <w:szCs w:val="28"/>
          <w:lang w:val="uk-UA"/>
        </w:rPr>
        <w:t>ємо значення основних силових і кінематичних характеристик приводу з урахуванням нових значень</w:t>
      </w:r>
      <w:r w:rsidR="003E3D3C" w:rsidRPr="00210C9D">
        <w:rPr>
          <w:i/>
          <w:sz w:val="28"/>
          <w:szCs w:val="28"/>
          <w:lang w:val="uk-UA"/>
        </w:rPr>
        <w:t xml:space="preserve"> і</w:t>
      </w:r>
      <w:r w:rsidR="003E3D3C" w:rsidRPr="00210C9D">
        <w:rPr>
          <w:i/>
          <w:sz w:val="28"/>
          <w:szCs w:val="28"/>
          <w:vertAlign w:val="subscript"/>
          <w:lang w:val="uk-UA"/>
        </w:rPr>
        <w:t>кл/пас</w:t>
      </w:r>
      <w:r w:rsidR="003E3D3C" w:rsidRPr="00210C9D">
        <w:rPr>
          <w:sz w:val="28"/>
          <w:szCs w:val="28"/>
          <w:lang w:val="uk-UA"/>
        </w:rPr>
        <w:t xml:space="preserve"> і </w:t>
      </w:r>
      <w:r w:rsidR="003E3D3C" w:rsidRPr="00210C9D">
        <w:rPr>
          <w:i/>
          <w:sz w:val="28"/>
          <w:szCs w:val="28"/>
          <w:lang w:val="uk-UA"/>
        </w:rPr>
        <w:t>і</w:t>
      </w:r>
      <w:r w:rsidR="003E3D3C" w:rsidRPr="00210C9D">
        <w:rPr>
          <w:i/>
          <w:sz w:val="28"/>
          <w:szCs w:val="28"/>
          <w:vertAlign w:val="subscript"/>
          <w:lang w:val="uk-UA"/>
        </w:rPr>
        <w:t>ВЗП</w:t>
      </w:r>
      <w:r w:rsidR="008477B7" w:rsidRPr="00210C9D">
        <w:rPr>
          <w:sz w:val="28"/>
          <w:szCs w:val="28"/>
          <w:lang w:val="uk-UA"/>
        </w:rPr>
        <w:t xml:space="preserve"> (табл. 7</w:t>
      </w:r>
      <w:r w:rsidR="003E3D3C" w:rsidRPr="00210C9D">
        <w:rPr>
          <w:sz w:val="28"/>
          <w:szCs w:val="28"/>
          <w:lang w:val="uk-UA"/>
        </w:rPr>
        <w:t>).</w:t>
      </w:r>
    </w:p>
    <w:p w14:paraId="38980C14" w14:textId="77777777" w:rsidR="00195FC2" w:rsidRPr="00210C9D" w:rsidRDefault="00195FC2" w:rsidP="00CC5257">
      <w:pPr>
        <w:ind w:right="21"/>
        <w:jc w:val="both"/>
        <w:rPr>
          <w:i/>
          <w:sz w:val="28"/>
          <w:szCs w:val="28"/>
          <w:lang w:val="uk-UA"/>
        </w:rPr>
      </w:pPr>
    </w:p>
    <w:p w14:paraId="3C142346" w14:textId="1925FBB3" w:rsidR="003E3D3C" w:rsidRPr="00210C9D" w:rsidRDefault="008477B7" w:rsidP="008477B7">
      <w:pPr>
        <w:spacing w:line="360" w:lineRule="auto"/>
        <w:ind w:firstLine="709"/>
        <w:rPr>
          <w:bCs/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Таблиця 7 – </w:t>
      </w:r>
      <w:r w:rsidR="003E3D3C" w:rsidRPr="00210C9D">
        <w:rPr>
          <w:bCs/>
          <w:sz w:val="28"/>
          <w:szCs w:val="28"/>
          <w:lang w:val="uk-UA"/>
        </w:rPr>
        <w:t>Силові та кінематичні параметри приводу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303"/>
        <w:gridCol w:w="1834"/>
        <w:gridCol w:w="1145"/>
        <w:gridCol w:w="382"/>
        <w:gridCol w:w="764"/>
        <w:gridCol w:w="763"/>
        <w:gridCol w:w="382"/>
        <w:gridCol w:w="1146"/>
      </w:tblGrid>
      <w:tr w:rsidR="003E3D3C" w:rsidRPr="00210C9D" w14:paraId="5D8C2CCA" w14:textId="77777777">
        <w:trPr>
          <w:trHeight w:val="20"/>
          <w:jc w:val="center"/>
        </w:trPr>
        <w:tc>
          <w:tcPr>
            <w:tcW w:w="3303" w:type="dxa"/>
            <w:vMerge w:val="restart"/>
            <w:vAlign w:val="center"/>
          </w:tcPr>
          <w:p w14:paraId="6B99FD42" w14:textId="77777777" w:rsidR="003E3D3C" w:rsidRPr="00210C9D" w:rsidRDefault="003E3D3C" w:rsidP="00666E48">
            <w:pPr>
              <w:spacing w:line="360" w:lineRule="auto"/>
              <w:ind w:right="21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Параметр</w:t>
            </w:r>
          </w:p>
        </w:tc>
        <w:tc>
          <w:tcPr>
            <w:tcW w:w="1834" w:type="dxa"/>
            <w:vMerge w:val="restart"/>
            <w:vAlign w:val="center"/>
          </w:tcPr>
          <w:p w14:paraId="0D95BC19" w14:textId="77777777" w:rsidR="003E3D3C" w:rsidRPr="00210C9D" w:rsidRDefault="003E3D3C" w:rsidP="00E94CAF">
            <w:pPr>
              <w:pStyle w:val="4"/>
              <w:ind w:left="0"/>
              <w:jc w:val="center"/>
              <w:rPr>
                <w:rFonts w:ascii="Times New Roman" w:hAnsi="Times New Roman"/>
                <w:szCs w:val="28"/>
                <w:lang w:val="uk-UA"/>
              </w:rPr>
            </w:pPr>
            <w:r w:rsidRPr="00210C9D">
              <w:rPr>
                <w:rFonts w:ascii="Times New Roman" w:hAnsi="Times New Roman"/>
                <w:szCs w:val="28"/>
                <w:lang w:val="uk-UA"/>
              </w:rPr>
              <w:t>Позначення</w:t>
            </w:r>
          </w:p>
        </w:tc>
        <w:tc>
          <w:tcPr>
            <w:tcW w:w="4582" w:type="dxa"/>
            <w:gridSpan w:val="6"/>
          </w:tcPr>
          <w:p w14:paraId="445DCCF2" w14:textId="77777777" w:rsidR="003E3D3C" w:rsidRPr="00210C9D" w:rsidRDefault="003E3D3C" w:rsidP="00E94CAF">
            <w:pPr>
              <w:pStyle w:val="4"/>
              <w:ind w:left="0"/>
              <w:jc w:val="center"/>
              <w:rPr>
                <w:rFonts w:ascii="Times New Roman" w:hAnsi="Times New Roman"/>
                <w:szCs w:val="28"/>
                <w:lang w:val="uk-UA"/>
              </w:rPr>
            </w:pPr>
            <w:r w:rsidRPr="00210C9D">
              <w:rPr>
                <w:rFonts w:ascii="Times New Roman" w:hAnsi="Times New Roman"/>
                <w:szCs w:val="28"/>
                <w:lang w:val="uk-UA"/>
              </w:rPr>
              <w:t>Номер вала</w:t>
            </w:r>
          </w:p>
        </w:tc>
      </w:tr>
      <w:tr w:rsidR="003E3D3C" w:rsidRPr="00210C9D" w14:paraId="5C2B9D8A" w14:textId="77777777">
        <w:trPr>
          <w:trHeight w:val="335"/>
          <w:jc w:val="center"/>
        </w:trPr>
        <w:tc>
          <w:tcPr>
            <w:tcW w:w="3303" w:type="dxa"/>
            <w:vMerge/>
          </w:tcPr>
          <w:p w14:paraId="659F2928" w14:textId="77777777" w:rsidR="003E3D3C" w:rsidRPr="00210C9D" w:rsidRDefault="003E3D3C" w:rsidP="00666E48">
            <w:pPr>
              <w:spacing w:line="360" w:lineRule="auto"/>
              <w:ind w:right="21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834" w:type="dxa"/>
            <w:vMerge/>
            <w:vAlign w:val="bottom"/>
          </w:tcPr>
          <w:p w14:paraId="25FAD354" w14:textId="77777777" w:rsidR="003E3D3C" w:rsidRPr="00210C9D" w:rsidRDefault="003E3D3C" w:rsidP="00E94CAF">
            <w:pPr>
              <w:pStyle w:val="4"/>
              <w:ind w:left="0"/>
              <w:jc w:val="center"/>
              <w:rPr>
                <w:rFonts w:ascii="Times New Roman" w:hAnsi="Times New Roman"/>
                <w:szCs w:val="28"/>
                <w:lang w:val="uk-UA"/>
              </w:rPr>
            </w:pPr>
          </w:p>
        </w:tc>
        <w:tc>
          <w:tcPr>
            <w:tcW w:w="1145" w:type="dxa"/>
          </w:tcPr>
          <w:p w14:paraId="2289F14B" w14:textId="77777777" w:rsidR="003E3D3C" w:rsidRPr="00210C9D" w:rsidRDefault="003E3D3C" w:rsidP="00E94CAF">
            <w:pPr>
              <w:pStyle w:val="4"/>
              <w:ind w:left="0"/>
              <w:jc w:val="center"/>
              <w:rPr>
                <w:rFonts w:ascii="Times New Roman" w:hAnsi="Times New Roman"/>
                <w:i/>
                <w:szCs w:val="28"/>
                <w:lang w:val="uk-UA"/>
              </w:rPr>
            </w:pPr>
            <w:r w:rsidRPr="00210C9D">
              <w:rPr>
                <w:rFonts w:ascii="Times New Roman" w:hAnsi="Times New Roman"/>
                <w:i/>
                <w:szCs w:val="28"/>
                <w:lang w:val="uk-UA"/>
              </w:rPr>
              <w:t>1</w:t>
            </w:r>
          </w:p>
        </w:tc>
        <w:tc>
          <w:tcPr>
            <w:tcW w:w="1146" w:type="dxa"/>
            <w:gridSpan w:val="2"/>
          </w:tcPr>
          <w:p w14:paraId="20FA916E" w14:textId="77777777" w:rsidR="003E3D3C" w:rsidRPr="00210C9D" w:rsidRDefault="003E3D3C" w:rsidP="00E94CAF">
            <w:pPr>
              <w:pStyle w:val="4"/>
              <w:ind w:left="0"/>
              <w:jc w:val="center"/>
              <w:rPr>
                <w:rFonts w:ascii="Times New Roman" w:hAnsi="Times New Roman"/>
                <w:i/>
                <w:szCs w:val="28"/>
                <w:lang w:val="uk-UA"/>
              </w:rPr>
            </w:pPr>
            <w:r w:rsidRPr="00210C9D">
              <w:rPr>
                <w:rFonts w:ascii="Times New Roman" w:hAnsi="Times New Roman"/>
                <w:i/>
                <w:szCs w:val="28"/>
                <w:lang w:val="uk-UA"/>
              </w:rPr>
              <w:t>2</w:t>
            </w:r>
          </w:p>
        </w:tc>
        <w:tc>
          <w:tcPr>
            <w:tcW w:w="1145" w:type="dxa"/>
            <w:gridSpan w:val="2"/>
          </w:tcPr>
          <w:p w14:paraId="47A9F1DE" w14:textId="77777777" w:rsidR="003E3D3C" w:rsidRPr="00210C9D" w:rsidRDefault="003E3D3C" w:rsidP="00E94CAF">
            <w:pPr>
              <w:pStyle w:val="4"/>
              <w:ind w:left="0"/>
              <w:jc w:val="center"/>
              <w:rPr>
                <w:rFonts w:ascii="Times New Roman" w:hAnsi="Times New Roman"/>
                <w:i/>
                <w:szCs w:val="28"/>
                <w:lang w:val="uk-UA"/>
              </w:rPr>
            </w:pPr>
            <w:r w:rsidRPr="00210C9D">
              <w:rPr>
                <w:rFonts w:ascii="Times New Roman" w:hAnsi="Times New Roman"/>
                <w:i/>
                <w:szCs w:val="28"/>
                <w:lang w:val="uk-UA"/>
              </w:rPr>
              <w:t>3</w:t>
            </w:r>
          </w:p>
        </w:tc>
        <w:tc>
          <w:tcPr>
            <w:tcW w:w="1146" w:type="dxa"/>
          </w:tcPr>
          <w:p w14:paraId="5DB0A15F" w14:textId="77777777" w:rsidR="003E3D3C" w:rsidRPr="00210C9D" w:rsidRDefault="003E3D3C" w:rsidP="00E94CAF">
            <w:pPr>
              <w:pStyle w:val="4"/>
              <w:ind w:left="0"/>
              <w:jc w:val="center"/>
              <w:rPr>
                <w:rFonts w:ascii="Times New Roman" w:hAnsi="Times New Roman"/>
                <w:i/>
                <w:szCs w:val="28"/>
                <w:lang w:val="uk-UA"/>
              </w:rPr>
            </w:pPr>
            <w:r w:rsidRPr="00210C9D">
              <w:rPr>
                <w:rFonts w:ascii="Times New Roman" w:hAnsi="Times New Roman"/>
                <w:i/>
                <w:szCs w:val="28"/>
                <w:lang w:val="uk-UA"/>
              </w:rPr>
              <w:t>4</w:t>
            </w:r>
          </w:p>
        </w:tc>
      </w:tr>
      <w:tr w:rsidR="003E3D3C" w:rsidRPr="00210C9D" w14:paraId="5355A712" w14:textId="77777777">
        <w:trPr>
          <w:trHeight w:val="20"/>
          <w:jc w:val="center"/>
        </w:trPr>
        <w:tc>
          <w:tcPr>
            <w:tcW w:w="3303" w:type="dxa"/>
            <w:vAlign w:val="bottom"/>
          </w:tcPr>
          <w:p w14:paraId="1047A3C8" w14:textId="77777777" w:rsidR="003E3D3C" w:rsidRPr="00210C9D" w:rsidRDefault="003E3D3C" w:rsidP="00666E48">
            <w:pPr>
              <w:spacing w:line="360" w:lineRule="auto"/>
              <w:ind w:right="21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Потужність</w:t>
            </w:r>
          </w:p>
        </w:tc>
        <w:tc>
          <w:tcPr>
            <w:tcW w:w="1834" w:type="dxa"/>
            <w:vAlign w:val="bottom"/>
          </w:tcPr>
          <w:p w14:paraId="2762F1AB" w14:textId="77777777" w:rsidR="003E3D3C" w:rsidRPr="00210C9D" w:rsidRDefault="006252B1" w:rsidP="00666E48">
            <w:pPr>
              <w:spacing w:line="360" w:lineRule="auto"/>
              <w:ind w:right="21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P</w:t>
            </w:r>
            <w:r w:rsidR="003E3D3C" w:rsidRPr="00210C9D">
              <w:rPr>
                <w:sz w:val="28"/>
                <w:szCs w:val="28"/>
                <w:lang w:val="uk-UA"/>
              </w:rPr>
              <w:t xml:space="preserve">, </w:t>
            </w:r>
            <w:r w:rsidR="003E3D3C" w:rsidRPr="001F5231">
              <w:rPr>
                <w:i/>
                <w:sz w:val="28"/>
                <w:szCs w:val="28"/>
                <w:lang w:val="uk-UA"/>
              </w:rPr>
              <w:t>Вт</w:t>
            </w:r>
          </w:p>
        </w:tc>
        <w:tc>
          <w:tcPr>
            <w:tcW w:w="1145" w:type="dxa"/>
          </w:tcPr>
          <w:p w14:paraId="19DE07F0" w14:textId="77777777" w:rsidR="003E3D3C" w:rsidRPr="00210C9D" w:rsidRDefault="003E3D3C" w:rsidP="00E94CAF">
            <w:pPr>
              <w:pStyle w:val="4"/>
              <w:ind w:left="0"/>
              <w:jc w:val="center"/>
              <w:rPr>
                <w:rFonts w:ascii="Times New Roman" w:hAnsi="Times New Roman"/>
                <w:szCs w:val="28"/>
                <w:lang w:val="uk-UA"/>
              </w:rPr>
            </w:pPr>
            <w:r w:rsidRPr="00210C9D">
              <w:rPr>
                <w:rFonts w:ascii="Times New Roman" w:hAnsi="Times New Roman"/>
                <w:szCs w:val="28"/>
                <w:lang w:val="uk-UA"/>
              </w:rPr>
              <w:t>4998</w:t>
            </w:r>
          </w:p>
        </w:tc>
        <w:tc>
          <w:tcPr>
            <w:tcW w:w="1146" w:type="dxa"/>
            <w:gridSpan w:val="2"/>
          </w:tcPr>
          <w:p w14:paraId="75E33B5B" w14:textId="77777777" w:rsidR="003E3D3C" w:rsidRPr="00210C9D" w:rsidRDefault="003E3D3C" w:rsidP="00E94CAF">
            <w:pPr>
              <w:pStyle w:val="4"/>
              <w:ind w:left="0"/>
              <w:jc w:val="center"/>
              <w:rPr>
                <w:rFonts w:ascii="Times New Roman" w:hAnsi="Times New Roman"/>
                <w:szCs w:val="28"/>
                <w:lang w:val="uk-UA"/>
              </w:rPr>
            </w:pPr>
            <w:r w:rsidRPr="00210C9D">
              <w:rPr>
                <w:rFonts w:ascii="Times New Roman" w:hAnsi="Times New Roman"/>
                <w:szCs w:val="28"/>
                <w:lang w:val="uk-UA"/>
              </w:rPr>
              <w:t>4698</w:t>
            </w:r>
          </w:p>
        </w:tc>
        <w:tc>
          <w:tcPr>
            <w:tcW w:w="1145" w:type="dxa"/>
            <w:gridSpan w:val="2"/>
          </w:tcPr>
          <w:p w14:paraId="2969029A" w14:textId="77777777" w:rsidR="003E3D3C" w:rsidRPr="00210C9D" w:rsidRDefault="003E3D3C" w:rsidP="00E94CAF">
            <w:pPr>
              <w:pStyle w:val="4"/>
              <w:ind w:left="0"/>
              <w:jc w:val="center"/>
              <w:rPr>
                <w:rFonts w:ascii="Times New Roman" w:hAnsi="Times New Roman"/>
                <w:szCs w:val="28"/>
                <w:lang w:val="uk-UA"/>
              </w:rPr>
            </w:pPr>
            <w:r w:rsidRPr="00210C9D">
              <w:rPr>
                <w:rFonts w:ascii="Times New Roman" w:hAnsi="Times New Roman"/>
                <w:szCs w:val="28"/>
                <w:lang w:val="uk-UA"/>
              </w:rPr>
              <w:t>4557</w:t>
            </w:r>
          </w:p>
        </w:tc>
        <w:tc>
          <w:tcPr>
            <w:tcW w:w="1146" w:type="dxa"/>
          </w:tcPr>
          <w:p w14:paraId="3C95A131" w14:textId="77777777" w:rsidR="003E3D3C" w:rsidRPr="00210C9D" w:rsidRDefault="003E3D3C" w:rsidP="00E94CAF">
            <w:pPr>
              <w:pStyle w:val="4"/>
              <w:ind w:left="0"/>
              <w:jc w:val="center"/>
              <w:rPr>
                <w:rFonts w:ascii="Times New Roman" w:hAnsi="Times New Roman"/>
                <w:szCs w:val="28"/>
                <w:lang w:val="uk-UA"/>
              </w:rPr>
            </w:pPr>
            <w:r w:rsidRPr="00210C9D">
              <w:rPr>
                <w:rFonts w:ascii="Times New Roman" w:hAnsi="Times New Roman"/>
                <w:szCs w:val="28"/>
                <w:lang w:val="uk-UA"/>
              </w:rPr>
              <w:t>4239</w:t>
            </w:r>
          </w:p>
        </w:tc>
      </w:tr>
      <w:tr w:rsidR="003E3D3C" w:rsidRPr="00210C9D" w14:paraId="491A86A9" w14:textId="77777777">
        <w:trPr>
          <w:trHeight w:val="20"/>
          <w:jc w:val="center"/>
        </w:trPr>
        <w:tc>
          <w:tcPr>
            <w:tcW w:w="3303" w:type="dxa"/>
            <w:vAlign w:val="bottom"/>
          </w:tcPr>
          <w:p w14:paraId="17F74851" w14:textId="77777777" w:rsidR="003E3D3C" w:rsidRPr="00210C9D" w:rsidRDefault="003E3D3C" w:rsidP="00666E48">
            <w:pPr>
              <w:spacing w:line="360" w:lineRule="auto"/>
              <w:ind w:right="21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 xml:space="preserve">Передаточне </w:t>
            </w:r>
            <w:r w:rsidR="00C65155" w:rsidRPr="00210C9D">
              <w:rPr>
                <w:sz w:val="28"/>
                <w:szCs w:val="28"/>
                <w:lang w:val="uk-UA"/>
              </w:rPr>
              <w:t>відношення</w:t>
            </w:r>
          </w:p>
        </w:tc>
        <w:tc>
          <w:tcPr>
            <w:tcW w:w="1834" w:type="dxa"/>
            <w:vAlign w:val="bottom"/>
          </w:tcPr>
          <w:p w14:paraId="049DF8B0" w14:textId="77777777" w:rsidR="003E3D3C" w:rsidRPr="00210C9D" w:rsidRDefault="003E3D3C" w:rsidP="00666E48">
            <w:pPr>
              <w:spacing w:line="360" w:lineRule="auto"/>
              <w:ind w:right="21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і</w:t>
            </w:r>
          </w:p>
        </w:tc>
        <w:tc>
          <w:tcPr>
            <w:tcW w:w="1527" w:type="dxa"/>
            <w:gridSpan w:val="2"/>
          </w:tcPr>
          <w:p w14:paraId="3B5A2053" w14:textId="77777777" w:rsidR="003E3D3C" w:rsidRPr="00210C9D" w:rsidRDefault="003E3D3C" w:rsidP="00E94CAF">
            <w:pPr>
              <w:pStyle w:val="4"/>
              <w:ind w:left="0"/>
              <w:jc w:val="center"/>
              <w:rPr>
                <w:rFonts w:ascii="Times New Roman" w:hAnsi="Times New Roman"/>
                <w:szCs w:val="28"/>
                <w:lang w:val="uk-UA"/>
              </w:rPr>
            </w:pPr>
            <w:r w:rsidRPr="00210C9D">
              <w:rPr>
                <w:rFonts w:ascii="Times New Roman" w:hAnsi="Times New Roman"/>
                <w:szCs w:val="28"/>
                <w:lang w:val="uk-UA"/>
              </w:rPr>
              <w:t>3,21</w:t>
            </w:r>
          </w:p>
        </w:tc>
        <w:tc>
          <w:tcPr>
            <w:tcW w:w="1527" w:type="dxa"/>
            <w:gridSpan w:val="2"/>
          </w:tcPr>
          <w:p w14:paraId="0B96E653" w14:textId="77777777" w:rsidR="003E3D3C" w:rsidRPr="00210C9D" w:rsidRDefault="003E3D3C" w:rsidP="00E94CAF">
            <w:pPr>
              <w:pStyle w:val="4"/>
              <w:ind w:left="0"/>
              <w:jc w:val="center"/>
              <w:rPr>
                <w:rFonts w:ascii="Times New Roman" w:hAnsi="Times New Roman"/>
                <w:szCs w:val="28"/>
                <w:lang w:val="uk-UA"/>
              </w:rPr>
            </w:pPr>
            <w:r w:rsidRPr="00210C9D">
              <w:rPr>
                <w:rFonts w:ascii="Times New Roman" w:hAnsi="Times New Roman"/>
                <w:szCs w:val="28"/>
                <w:lang w:val="uk-UA"/>
              </w:rPr>
              <w:t>3</w:t>
            </w:r>
          </w:p>
        </w:tc>
        <w:tc>
          <w:tcPr>
            <w:tcW w:w="1528" w:type="dxa"/>
            <w:gridSpan w:val="2"/>
          </w:tcPr>
          <w:p w14:paraId="370EAD48" w14:textId="77777777" w:rsidR="003E3D3C" w:rsidRPr="00210C9D" w:rsidRDefault="003E3D3C" w:rsidP="00E94CAF">
            <w:pPr>
              <w:pStyle w:val="4"/>
              <w:ind w:left="0"/>
              <w:jc w:val="center"/>
              <w:rPr>
                <w:rFonts w:ascii="Times New Roman" w:hAnsi="Times New Roman"/>
                <w:szCs w:val="28"/>
                <w:lang w:val="uk-UA"/>
              </w:rPr>
            </w:pPr>
            <w:r w:rsidRPr="00210C9D">
              <w:rPr>
                <w:rFonts w:ascii="Times New Roman" w:hAnsi="Times New Roman"/>
                <w:szCs w:val="28"/>
                <w:lang w:val="uk-UA"/>
              </w:rPr>
              <w:t>2,72</w:t>
            </w:r>
          </w:p>
        </w:tc>
      </w:tr>
      <w:tr w:rsidR="003E3D3C" w:rsidRPr="00210C9D" w14:paraId="7EE84112" w14:textId="77777777">
        <w:trPr>
          <w:trHeight w:val="20"/>
          <w:jc w:val="center"/>
        </w:trPr>
        <w:tc>
          <w:tcPr>
            <w:tcW w:w="3303" w:type="dxa"/>
            <w:vAlign w:val="bottom"/>
          </w:tcPr>
          <w:p w14:paraId="19ACE3A1" w14:textId="55AD4B6D" w:rsidR="003E3D3C" w:rsidRPr="00210C9D" w:rsidRDefault="00EF77BD" w:rsidP="00666E48">
            <w:pPr>
              <w:spacing w:line="360" w:lineRule="auto"/>
              <w:ind w:right="21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ККД</w:t>
            </w:r>
            <w:r w:rsidR="003E3D3C" w:rsidRPr="00210C9D">
              <w:rPr>
                <w:sz w:val="28"/>
                <w:szCs w:val="28"/>
                <w:lang w:val="uk-UA"/>
              </w:rPr>
              <w:t xml:space="preserve"> передачі</w:t>
            </w:r>
          </w:p>
        </w:tc>
        <w:tc>
          <w:tcPr>
            <w:tcW w:w="1834" w:type="dxa"/>
            <w:vAlign w:val="bottom"/>
          </w:tcPr>
          <w:p w14:paraId="18A54FFD" w14:textId="77777777" w:rsidR="003E3D3C" w:rsidRPr="00210C9D" w:rsidRDefault="003E3D3C" w:rsidP="00666E48">
            <w:pPr>
              <w:spacing w:line="360" w:lineRule="auto"/>
              <w:ind w:right="21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η</w:t>
            </w:r>
          </w:p>
        </w:tc>
        <w:tc>
          <w:tcPr>
            <w:tcW w:w="1527" w:type="dxa"/>
            <w:gridSpan w:val="2"/>
          </w:tcPr>
          <w:p w14:paraId="18FA4EBD" w14:textId="77777777" w:rsidR="003E3D3C" w:rsidRPr="00210C9D" w:rsidRDefault="003E3D3C" w:rsidP="00E94CAF">
            <w:pPr>
              <w:pStyle w:val="4"/>
              <w:tabs>
                <w:tab w:val="center" w:pos="377"/>
              </w:tabs>
              <w:ind w:left="0"/>
              <w:jc w:val="center"/>
              <w:rPr>
                <w:rFonts w:ascii="Times New Roman" w:hAnsi="Times New Roman"/>
                <w:szCs w:val="28"/>
                <w:lang w:val="uk-UA"/>
              </w:rPr>
            </w:pPr>
            <w:r w:rsidRPr="00210C9D">
              <w:rPr>
                <w:rFonts w:ascii="Times New Roman" w:hAnsi="Times New Roman"/>
                <w:szCs w:val="28"/>
                <w:lang w:val="uk-UA"/>
              </w:rPr>
              <w:t>0,94</w:t>
            </w:r>
          </w:p>
        </w:tc>
        <w:tc>
          <w:tcPr>
            <w:tcW w:w="1527" w:type="dxa"/>
            <w:gridSpan w:val="2"/>
          </w:tcPr>
          <w:p w14:paraId="55AB7A7B" w14:textId="77777777" w:rsidR="003E3D3C" w:rsidRPr="00210C9D" w:rsidRDefault="003E3D3C" w:rsidP="00E94CAF">
            <w:pPr>
              <w:pStyle w:val="4"/>
              <w:tabs>
                <w:tab w:val="center" w:pos="129"/>
              </w:tabs>
              <w:ind w:left="0"/>
              <w:jc w:val="center"/>
              <w:rPr>
                <w:rFonts w:ascii="Times New Roman" w:hAnsi="Times New Roman"/>
                <w:szCs w:val="28"/>
                <w:lang w:val="uk-UA"/>
              </w:rPr>
            </w:pPr>
            <w:r w:rsidRPr="00210C9D">
              <w:rPr>
                <w:rFonts w:ascii="Times New Roman" w:hAnsi="Times New Roman"/>
                <w:szCs w:val="28"/>
                <w:lang w:val="uk-UA"/>
              </w:rPr>
              <w:t>0,97</w:t>
            </w:r>
          </w:p>
        </w:tc>
        <w:tc>
          <w:tcPr>
            <w:tcW w:w="1528" w:type="dxa"/>
            <w:gridSpan w:val="2"/>
          </w:tcPr>
          <w:p w14:paraId="2E86A803" w14:textId="77777777" w:rsidR="003E3D3C" w:rsidRPr="00210C9D" w:rsidRDefault="003E3D3C" w:rsidP="00E94CAF">
            <w:pPr>
              <w:pStyle w:val="4"/>
              <w:ind w:left="0"/>
              <w:jc w:val="center"/>
              <w:rPr>
                <w:rFonts w:ascii="Times New Roman" w:hAnsi="Times New Roman"/>
                <w:szCs w:val="28"/>
                <w:lang w:val="uk-UA"/>
              </w:rPr>
            </w:pPr>
            <w:r w:rsidRPr="00210C9D">
              <w:rPr>
                <w:rFonts w:ascii="Times New Roman" w:hAnsi="Times New Roman"/>
                <w:szCs w:val="28"/>
                <w:lang w:val="uk-UA"/>
              </w:rPr>
              <w:t>0,93</w:t>
            </w:r>
          </w:p>
        </w:tc>
      </w:tr>
      <w:tr w:rsidR="003E3D3C" w:rsidRPr="00210C9D" w14:paraId="1F60D937" w14:textId="77777777">
        <w:trPr>
          <w:trHeight w:val="20"/>
          <w:jc w:val="center"/>
        </w:trPr>
        <w:tc>
          <w:tcPr>
            <w:tcW w:w="3303" w:type="dxa"/>
            <w:vAlign w:val="bottom"/>
          </w:tcPr>
          <w:p w14:paraId="2F154268" w14:textId="77777777" w:rsidR="003E3D3C" w:rsidRPr="00210C9D" w:rsidRDefault="003E3D3C" w:rsidP="00666E48">
            <w:pPr>
              <w:spacing w:line="360" w:lineRule="auto"/>
              <w:ind w:right="21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Частота обертання</w:t>
            </w:r>
          </w:p>
        </w:tc>
        <w:tc>
          <w:tcPr>
            <w:tcW w:w="1834" w:type="dxa"/>
            <w:vAlign w:val="bottom"/>
          </w:tcPr>
          <w:p w14:paraId="5DA154CA" w14:textId="77777777" w:rsidR="003E3D3C" w:rsidRPr="00210C9D" w:rsidRDefault="003E3D3C" w:rsidP="00666E48">
            <w:pPr>
              <w:spacing w:line="360" w:lineRule="auto"/>
              <w:ind w:right="21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n</w:t>
            </w:r>
            <w:r w:rsidRPr="00210C9D">
              <w:rPr>
                <w:sz w:val="28"/>
                <w:szCs w:val="28"/>
                <w:lang w:val="uk-UA"/>
              </w:rPr>
              <w:t xml:space="preserve">, </w:t>
            </w:r>
            <w:r w:rsidRPr="001F5231">
              <w:rPr>
                <w:i/>
                <w:sz w:val="28"/>
                <w:szCs w:val="28"/>
                <w:lang w:val="uk-UA"/>
              </w:rPr>
              <w:t>об/хв</w:t>
            </w:r>
            <w:r w:rsidRPr="00210C9D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1145" w:type="dxa"/>
          </w:tcPr>
          <w:p w14:paraId="113EAE64" w14:textId="77777777" w:rsidR="003E3D3C" w:rsidRPr="00210C9D" w:rsidRDefault="003E3D3C" w:rsidP="00666E48">
            <w:pPr>
              <w:spacing w:line="360" w:lineRule="auto"/>
              <w:ind w:right="21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445</w:t>
            </w:r>
          </w:p>
        </w:tc>
        <w:tc>
          <w:tcPr>
            <w:tcW w:w="1146" w:type="dxa"/>
            <w:gridSpan w:val="2"/>
          </w:tcPr>
          <w:p w14:paraId="2CB4E01C" w14:textId="77777777" w:rsidR="003E3D3C" w:rsidRPr="00210C9D" w:rsidRDefault="003E3D3C" w:rsidP="00666E48">
            <w:pPr>
              <w:spacing w:line="360" w:lineRule="auto"/>
              <w:ind w:right="21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450</w:t>
            </w:r>
          </w:p>
        </w:tc>
        <w:tc>
          <w:tcPr>
            <w:tcW w:w="1145" w:type="dxa"/>
            <w:gridSpan w:val="2"/>
          </w:tcPr>
          <w:p w14:paraId="32066B56" w14:textId="77777777" w:rsidR="003E3D3C" w:rsidRPr="00210C9D" w:rsidRDefault="003E3D3C" w:rsidP="00666E48">
            <w:pPr>
              <w:spacing w:line="360" w:lineRule="auto"/>
              <w:ind w:right="21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50</w:t>
            </w:r>
          </w:p>
        </w:tc>
        <w:tc>
          <w:tcPr>
            <w:tcW w:w="1146" w:type="dxa"/>
          </w:tcPr>
          <w:p w14:paraId="3B50A1ED" w14:textId="77777777" w:rsidR="003E3D3C" w:rsidRPr="00210C9D" w:rsidRDefault="003E3D3C" w:rsidP="00666E48">
            <w:pPr>
              <w:spacing w:line="360" w:lineRule="auto"/>
              <w:ind w:right="21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55</w:t>
            </w:r>
          </w:p>
        </w:tc>
      </w:tr>
      <w:tr w:rsidR="003E3D3C" w:rsidRPr="00210C9D" w14:paraId="7A0C89BB" w14:textId="77777777">
        <w:trPr>
          <w:trHeight w:val="20"/>
          <w:jc w:val="center"/>
        </w:trPr>
        <w:tc>
          <w:tcPr>
            <w:tcW w:w="3303" w:type="dxa"/>
            <w:vAlign w:val="bottom"/>
          </w:tcPr>
          <w:p w14:paraId="6179DDD5" w14:textId="77777777" w:rsidR="003E3D3C" w:rsidRPr="00210C9D" w:rsidRDefault="003E3D3C" w:rsidP="00666E48">
            <w:pPr>
              <w:spacing w:line="360" w:lineRule="auto"/>
              <w:ind w:right="21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Кутова швидкість</w:t>
            </w:r>
          </w:p>
        </w:tc>
        <w:tc>
          <w:tcPr>
            <w:tcW w:w="1834" w:type="dxa"/>
            <w:vAlign w:val="bottom"/>
          </w:tcPr>
          <w:p w14:paraId="1B401FD4" w14:textId="77777777" w:rsidR="003E3D3C" w:rsidRPr="00210C9D" w:rsidRDefault="003E3D3C" w:rsidP="00666E48">
            <w:pPr>
              <w:spacing w:line="360" w:lineRule="auto"/>
              <w:ind w:right="21"/>
              <w:jc w:val="center"/>
              <w:rPr>
                <w:szCs w:val="28"/>
                <w:vertAlign w:val="superscript"/>
                <w:lang w:val="uk-UA"/>
              </w:rPr>
            </w:pPr>
            <w:r w:rsidRPr="006047FC">
              <w:rPr>
                <w:sz w:val="28"/>
                <w:szCs w:val="28"/>
                <w:lang w:val="uk-UA"/>
              </w:rPr>
              <w:t>ω</w:t>
            </w:r>
            <w:r w:rsidRPr="00210C9D">
              <w:rPr>
                <w:sz w:val="28"/>
                <w:szCs w:val="28"/>
                <w:lang w:val="uk-UA"/>
              </w:rPr>
              <w:t xml:space="preserve">, </w:t>
            </w:r>
            <w:r w:rsidRPr="001F5231">
              <w:rPr>
                <w:i/>
                <w:sz w:val="28"/>
                <w:szCs w:val="28"/>
                <w:lang w:val="uk-UA"/>
              </w:rPr>
              <w:t>рад/с</w:t>
            </w:r>
          </w:p>
        </w:tc>
        <w:tc>
          <w:tcPr>
            <w:tcW w:w="1145" w:type="dxa"/>
          </w:tcPr>
          <w:p w14:paraId="0611CDA1" w14:textId="77777777" w:rsidR="003E3D3C" w:rsidRPr="00210C9D" w:rsidRDefault="003E3D3C" w:rsidP="00666E48">
            <w:pPr>
              <w:spacing w:line="360" w:lineRule="auto"/>
              <w:ind w:right="21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51</w:t>
            </w:r>
          </w:p>
        </w:tc>
        <w:tc>
          <w:tcPr>
            <w:tcW w:w="1146" w:type="dxa"/>
            <w:gridSpan w:val="2"/>
          </w:tcPr>
          <w:p w14:paraId="740A4325" w14:textId="77777777" w:rsidR="003E3D3C" w:rsidRPr="00210C9D" w:rsidRDefault="003E3D3C" w:rsidP="00666E48">
            <w:pPr>
              <w:spacing w:line="360" w:lineRule="auto"/>
              <w:ind w:right="21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47,1</w:t>
            </w:r>
          </w:p>
        </w:tc>
        <w:tc>
          <w:tcPr>
            <w:tcW w:w="1145" w:type="dxa"/>
            <w:gridSpan w:val="2"/>
          </w:tcPr>
          <w:p w14:paraId="48BEE258" w14:textId="77777777" w:rsidR="003E3D3C" w:rsidRPr="00210C9D" w:rsidRDefault="003E3D3C" w:rsidP="00666E48">
            <w:pPr>
              <w:spacing w:line="360" w:lineRule="auto"/>
              <w:ind w:right="21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5,7</w:t>
            </w:r>
          </w:p>
        </w:tc>
        <w:tc>
          <w:tcPr>
            <w:tcW w:w="1146" w:type="dxa"/>
          </w:tcPr>
          <w:p w14:paraId="5DFE2634" w14:textId="77777777" w:rsidR="003E3D3C" w:rsidRPr="00210C9D" w:rsidRDefault="003E3D3C" w:rsidP="00666E48">
            <w:pPr>
              <w:spacing w:line="360" w:lineRule="auto"/>
              <w:ind w:right="21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5,75</w:t>
            </w:r>
          </w:p>
        </w:tc>
      </w:tr>
      <w:tr w:rsidR="003E3D3C" w:rsidRPr="00210C9D" w14:paraId="510FEE0B" w14:textId="77777777">
        <w:trPr>
          <w:trHeight w:val="20"/>
          <w:jc w:val="center"/>
        </w:trPr>
        <w:tc>
          <w:tcPr>
            <w:tcW w:w="3303" w:type="dxa"/>
            <w:vAlign w:val="bottom"/>
          </w:tcPr>
          <w:p w14:paraId="4E0CB9E7" w14:textId="77777777" w:rsidR="003E3D3C" w:rsidRPr="00210C9D" w:rsidRDefault="003E3D3C" w:rsidP="00666E48">
            <w:pPr>
              <w:spacing w:line="360" w:lineRule="auto"/>
              <w:ind w:right="21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Крутний момент</w:t>
            </w:r>
          </w:p>
        </w:tc>
        <w:tc>
          <w:tcPr>
            <w:tcW w:w="1834" w:type="dxa"/>
            <w:vAlign w:val="bottom"/>
          </w:tcPr>
          <w:p w14:paraId="5944AD35" w14:textId="77777777" w:rsidR="003E3D3C" w:rsidRPr="00210C9D" w:rsidRDefault="003E3D3C" w:rsidP="00666E48">
            <w:pPr>
              <w:spacing w:line="360" w:lineRule="auto"/>
              <w:ind w:right="21"/>
              <w:jc w:val="center"/>
              <w:rPr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М</w:t>
            </w:r>
            <w:r w:rsidRPr="00210C9D">
              <w:rPr>
                <w:sz w:val="28"/>
                <w:szCs w:val="28"/>
                <w:lang w:val="uk-UA"/>
              </w:rPr>
              <w:t xml:space="preserve">, </w:t>
            </w:r>
            <w:r w:rsidRPr="001F5231">
              <w:rPr>
                <w:i/>
                <w:sz w:val="28"/>
                <w:szCs w:val="28"/>
                <w:lang w:val="uk-UA"/>
              </w:rPr>
              <w:t>Н</w:t>
            </w:r>
            <w:r w:rsidRPr="001F5231">
              <w:rPr>
                <w:i/>
                <w:sz w:val="28"/>
                <w:szCs w:val="28"/>
                <w:lang w:val="uk-UA"/>
              </w:rPr>
              <w:sym w:font="Symbol" w:char="F0D7"/>
            </w:r>
            <w:r w:rsidRPr="001F5231">
              <w:rPr>
                <w:i/>
                <w:sz w:val="28"/>
                <w:szCs w:val="28"/>
                <w:lang w:val="uk-UA"/>
              </w:rPr>
              <w:t>м</w:t>
            </w:r>
          </w:p>
        </w:tc>
        <w:tc>
          <w:tcPr>
            <w:tcW w:w="1145" w:type="dxa"/>
            <w:vAlign w:val="bottom"/>
          </w:tcPr>
          <w:p w14:paraId="3AB59F60" w14:textId="77777777" w:rsidR="003E3D3C" w:rsidRPr="00210C9D" w:rsidRDefault="003E3D3C" w:rsidP="00666E48">
            <w:pPr>
              <w:spacing w:line="360" w:lineRule="auto"/>
              <w:ind w:right="21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3</w:t>
            </w:r>
          </w:p>
        </w:tc>
        <w:tc>
          <w:tcPr>
            <w:tcW w:w="1146" w:type="dxa"/>
            <w:gridSpan w:val="2"/>
            <w:vAlign w:val="bottom"/>
          </w:tcPr>
          <w:p w14:paraId="64AFE689" w14:textId="77777777" w:rsidR="003E3D3C" w:rsidRPr="00210C9D" w:rsidRDefault="003E3D3C" w:rsidP="00666E48">
            <w:pPr>
              <w:spacing w:line="360" w:lineRule="auto"/>
              <w:ind w:right="21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99,74</w:t>
            </w:r>
          </w:p>
        </w:tc>
        <w:tc>
          <w:tcPr>
            <w:tcW w:w="1145" w:type="dxa"/>
            <w:gridSpan w:val="2"/>
            <w:vAlign w:val="bottom"/>
          </w:tcPr>
          <w:p w14:paraId="4B2C0C9B" w14:textId="77777777" w:rsidR="003E3D3C" w:rsidRPr="00210C9D" w:rsidRDefault="003E3D3C" w:rsidP="00666E48">
            <w:pPr>
              <w:spacing w:line="360" w:lineRule="auto"/>
              <w:ind w:right="21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90</w:t>
            </w:r>
          </w:p>
        </w:tc>
        <w:tc>
          <w:tcPr>
            <w:tcW w:w="1146" w:type="dxa"/>
            <w:vAlign w:val="bottom"/>
          </w:tcPr>
          <w:p w14:paraId="73EC734B" w14:textId="77777777" w:rsidR="003E3D3C" w:rsidRPr="00210C9D" w:rsidRDefault="003E3D3C" w:rsidP="00666E48">
            <w:pPr>
              <w:spacing w:line="360" w:lineRule="auto"/>
              <w:ind w:right="21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736</w:t>
            </w:r>
          </w:p>
        </w:tc>
      </w:tr>
    </w:tbl>
    <w:p w14:paraId="6B2C081E" w14:textId="77777777" w:rsidR="003E3D3C" w:rsidRPr="00CC5257" w:rsidRDefault="003E3D3C" w:rsidP="00CC5257">
      <w:pPr>
        <w:ind w:left="720" w:right="21"/>
        <w:jc w:val="both"/>
        <w:rPr>
          <w:sz w:val="28"/>
          <w:szCs w:val="28"/>
        </w:rPr>
      </w:pPr>
    </w:p>
    <w:p w14:paraId="134044DD" w14:textId="7FE0539E" w:rsidR="003E3D3C" w:rsidRPr="00EC1A79" w:rsidRDefault="003E3D3C" w:rsidP="00CC5257">
      <w:pPr>
        <w:ind w:left="720" w:right="21"/>
        <w:jc w:val="both"/>
        <w:rPr>
          <w:sz w:val="28"/>
          <w:szCs w:val="28"/>
        </w:rPr>
      </w:pPr>
      <w:r w:rsidRPr="00210C9D">
        <w:rPr>
          <w:sz w:val="28"/>
          <w:szCs w:val="28"/>
          <w:lang w:val="uk-UA"/>
        </w:rPr>
        <w:t xml:space="preserve">5. </w:t>
      </w:r>
      <w:r w:rsidRPr="00210C9D">
        <w:rPr>
          <w:i/>
          <w:sz w:val="28"/>
          <w:szCs w:val="28"/>
          <w:lang w:val="uk-UA"/>
        </w:rPr>
        <w:t>Розрахунок лінійної швидкості паса V</w:t>
      </w:r>
      <w:r w:rsidR="001F5231">
        <w:rPr>
          <w:i/>
          <w:sz w:val="28"/>
          <w:szCs w:val="28"/>
          <w:lang w:val="uk-UA"/>
        </w:rPr>
        <w:t>, м/с</w:t>
      </w:r>
      <w:r w:rsidRPr="00210C9D">
        <w:rPr>
          <w:i/>
          <w:sz w:val="28"/>
          <w:szCs w:val="28"/>
          <w:lang w:val="uk-UA"/>
        </w:rPr>
        <w:t>:</w:t>
      </w:r>
      <w:r w:rsidRPr="00210C9D">
        <w:rPr>
          <w:sz w:val="28"/>
          <w:szCs w:val="28"/>
          <w:lang w:val="uk-UA"/>
        </w:rPr>
        <w:t xml:space="preserve"> </w:t>
      </w:r>
    </w:p>
    <w:p w14:paraId="78F88BB9" w14:textId="77777777" w:rsidR="00524069" w:rsidRPr="00EC1A79" w:rsidRDefault="00524069" w:rsidP="00CC5257">
      <w:pPr>
        <w:ind w:left="720" w:right="21"/>
        <w:jc w:val="both"/>
        <w:rPr>
          <w:sz w:val="28"/>
          <w:szCs w:val="28"/>
        </w:rPr>
      </w:pPr>
    </w:p>
    <w:p w14:paraId="67EB443A" w14:textId="64E559D6" w:rsidR="0009543B" w:rsidRPr="00EC1A79" w:rsidRDefault="00081ADD" w:rsidP="00887994">
      <w:pPr>
        <w:spacing w:line="360" w:lineRule="auto"/>
        <w:ind w:right="21"/>
        <w:jc w:val="center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  <w:lang w:val="uk-UA"/>
            </w:rPr>
            <m:t>V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≤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V</m:t>
              </m:r>
            </m:e>
          </m:d>
          <m:r>
            <w:rPr>
              <w:rFonts w:ascii="Cambria Math" w:hAnsi="Cambria Math"/>
              <w:sz w:val="28"/>
              <w:szCs w:val="28"/>
              <w:lang w:val="uk-UA"/>
            </w:rPr>
            <m:t>,</m:t>
          </m:r>
        </m:oMath>
      </m:oMathPara>
    </w:p>
    <w:p w14:paraId="52872706" w14:textId="77777777" w:rsidR="00524069" w:rsidRPr="00EC1A79" w:rsidRDefault="00524069" w:rsidP="00661812">
      <w:pPr>
        <w:ind w:right="21"/>
        <w:jc w:val="center"/>
        <w:rPr>
          <w:sz w:val="28"/>
          <w:szCs w:val="28"/>
        </w:rPr>
      </w:pPr>
    </w:p>
    <w:p w14:paraId="123C6A00" w14:textId="731DDBFF" w:rsidR="003E3D3C" w:rsidRPr="00210C9D" w:rsidRDefault="00EF77BD" w:rsidP="003E3D3C">
      <w:pPr>
        <w:spacing w:line="360" w:lineRule="auto"/>
        <w:ind w:right="21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д</w:t>
      </w:r>
      <w:r w:rsidR="003E3D3C" w:rsidRPr="00210C9D">
        <w:rPr>
          <w:sz w:val="28"/>
          <w:szCs w:val="28"/>
          <w:lang w:val="uk-UA"/>
        </w:rPr>
        <w:t>е</w:t>
      </w:r>
      <w:r w:rsidR="0009543B" w:rsidRPr="00210C9D">
        <w:rPr>
          <w:sz w:val="28"/>
          <w:szCs w:val="28"/>
          <w:lang w:val="uk-UA"/>
        </w:rPr>
        <w:t xml:space="preserve"> </w:t>
      </w:r>
      <w:r w:rsidR="003E3D3C" w:rsidRPr="00210C9D">
        <w:rPr>
          <w:sz w:val="28"/>
          <w:szCs w:val="28"/>
          <w:lang w:val="uk-UA"/>
        </w:rPr>
        <w:sym w:font="Symbol" w:char="F077"/>
      </w:r>
      <w:r w:rsidR="003E3D3C" w:rsidRPr="00210C9D">
        <w:rPr>
          <w:sz w:val="28"/>
          <w:szCs w:val="28"/>
          <w:vertAlign w:val="subscript"/>
          <w:lang w:val="uk-UA"/>
        </w:rPr>
        <w:t>1</w:t>
      </w:r>
      <w:r w:rsidR="003E3D3C" w:rsidRPr="00210C9D">
        <w:rPr>
          <w:sz w:val="28"/>
          <w:szCs w:val="28"/>
          <w:lang w:val="uk-UA"/>
        </w:rPr>
        <w:t xml:space="preserve"> – значення кутової швидкості ведучого шківа, тобто на вході в передачу.</w:t>
      </w:r>
    </w:p>
    <w:p w14:paraId="32BB363A" w14:textId="77777777" w:rsidR="003E3D3C" w:rsidRPr="00210C9D" w:rsidRDefault="003E3D3C" w:rsidP="0009543B">
      <w:pPr>
        <w:spacing w:line="360" w:lineRule="auto"/>
        <w:ind w:right="21" w:firstLine="426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[</w:t>
      </w:r>
      <w:r w:rsidRPr="00210C9D">
        <w:rPr>
          <w:i/>
          <w:sz w:val="28"/>
          <w:szCs w:val="28"/>
          <w:lang w:val="uk-UA"/>
        </w:rPr>
        <w:t>V</w:t>
      </w:r>
      <w:r w:rsidRPr="00210C9D">
        <w:rPr>
          <w:sz w:val="28"/>
          <w:szCs w:val="28"/>
          <w:lang w:val="uk-UA"/>
        </w:rPr>
        <w:t>] – допустиме значення лінійної швидкості для даного типу паса.</w:t>
      </w:r>
    </w:p>
    <w:p w14:paraId="531C19B3" w14:textId="77777777" w:rsidR="003E3D3C" w:rsidRPr="00210C9D" w:rsidRDefault="003E3D3C" w:rsidP="003E3D3C">
      <w:pPr>
        <w:spacing w:line="360" w:lineRule="auto"/>
        <w:ind w:right="21" w:firstLine="720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Для типів паса "</w:t>
      </w:r>
      <w:r w:rsidRPr="00210C9D">
        <w:rPr>
          <w:i/>
          <w:sz w:val="28"/>
          <w:szCs w:val="28"/>
          <w:lang w:val="uk-UA"/>
        </w:rPr>
        <w:t>О</w:t>
      </w:r>
      <w:r w:rsidRPr="00210C9D">
        <w:rPr>
          <w:sz w:val="28"/>
          <w:szCs w:val="28"/>
          <w:lang w:val="uk-UA"/>
        </w:rPr>
        <w:t xml:space="preserve">, </w:t>
      </w:r>
      <w:r w:rsidRPr="00210C9D">
        <w:rPr>
          <w:i/>
          <w:sz w:val="28"/>
          <w:szCs w:val="28"/>
          <w:lang w:val="uk-UA"/>
        </w:rPr>
        <w:t>А</w:t>
      </w:r>
      <w:r w:rsidRPr="00210C9D">
        <w:rPr>
          <w:sz w:val="28"/>
          <w:szCs w:val="28"/>
          <w:lang w:val="uk-UA"/>
        </w:rPr>
        <w:t xml:space="preserve">, </w:t>
      </w:r>
      <w:r w:rsidRPr="00210C9D">
        <w:rPr>
          <w:i/>
          <w:sz w:val="28"/>
          <w:szCs w:val="28"/>
          <w:lang w:val="uk-UA"/>
        </w:rPr>
        <w:t>Б</w:t>
      </w:r>
      <w:r w:rsidRPr="00210C9D">
        <w:rPr>
          <w:sz w:val="28"/>
          <w:szCs w:val="28"/>
          <w:lang w:val="uk-UA"/>
        </w:rPr>
        <w:t xml:space="preserve">, </w:t>
      </w:r>
      <w:r w:rsidRPr="00210C9D">
        <w:rPr>
          <w:i/>
          <w:sz w:val="28"/>
          <w:szCs w:val="28"/>
          <w:lang w:val="uk-UA"/>
        </w:rPr>
        <w:t>В</w:t>
      </w:r>
      <w:r w:rsidRPr="00210C9D">
        <w:rPr>
          <w:sz w:val="28"/>
          <w:szCs w:val="28"/>
          <w:lang w:val="uk-UA"/>
        </w:rPr>
        <w:t>" – [</w:t>
      </w:r>
      <w:r w:rsidRPr="00210C9D">
        <w:rPr>
          <w:i/>
          <w:sz w:val="28"/>
          <w:szCs w:val="28"/>
          <w:lang w:val="uk-UA"/>
        </w:rPr>
        <w:t>V</w:t>
      </w:r>
      <w:r w:rsidRPr="00210C9D">
        <w:rPr>
          <w:sz w:val="28"/>
          <w:szCs w:val="28"/>
          <w:lang w:val="uk-UA"/>
        </w:rPr>
        <w:t xml:space="preserve">]=25 </w:t>
      </w:r>
      <w:r w:rsidRPr="001F5231">
        <w:rPr>
          <w:i/>
          <w:sz w:val="28"/>
          <w:szCs w:val="28"/>
          <w:lang w:val="uk-UA"/>
        </w:rPr>
        <w:t>м/с</w:t>
      </w:r>
      <w:r w:rsidRPr="00210C9D">
        <w:rPr>
          <w:sz w:val="28"/>
          <w:szCs w:val="28"/>
          <w:lang w:val="uk-UA"/>
        </w:rPr>
        <w:t>, для "</w:t>
      </w:r>
      <w:r w:rsidRPr="00210C9D">
        <w:rPr>
          <w:i/>
          <w:sz w:val="28"/>
          <w:szCs w:val="28"/>
          <w:lang w:val="uk-UA"/>
        </w:rPr>
        <w:t>Г</w:t>
      </w:r>
      <w:r w:rsidRPr="00210C9D">
        <w:rPr>
          <w:sz w:val="28"/>
          <w:szCs w:val="28"/>
          <w:lang w:val="uk-UA"/>
        </w:rPr>
        <w:t xml:space="preserve">, </w:t>
      </w:r>
      <w:r w:rsidRPr="00210C9D">
        <w:rPr>
          <w:i/>
          <w:sz w:val="28"/>
          <w:szCs w:val="28"/>
          <w:lang w:val="uk-UA"/>
        </w:rPr>
        <w:t>Д</w:t>
      </w:r>
      <w:r w:rsidRPr="00210C9D">
        <w:rPr>
          <w:sz w:val="28"/>
          <w:szCs w:val="28"/>
          <w:lang w:val="uk-UA"/>
        </w:rPr>
        <w:t>" – [</w:t>
      </w:r>
      <w:r w:rsidRPr="00210C9D">
        <w:rPr>
          <w:i/>
          <w:sz w:val="28"/>
          <w:szCs w:val="28"/>
          <w:lang w:val="uk-UA"/>
        </w:rPr>
        <w:t>V</w:t>
      </w:r>
      <w:r w:rsidRPr="00210C9D">
        <w:rPr>
          <w:sz w:val="28"/>
          <w:szCs w:val="28"/>
          <w:lang w:val="uk-UA"/>
        </w:rPr>
        <w:t xml:space="preserve">]=30 </w:t>
      </w:r>
      <w:r w:rsidRPr="001F5231">
        <w:rPr>
          <w:i/>
          <w:sz w:val="28"/>
          <w:szCs w:val="28"/>
          <w:lang w:val="uk-UA"/>
        </w:rPr>
        <w:t>м/с</w:t>
      </w:r>
      <w:r w:rsidRPr="00210C9D">
        <w:rPr>
          <w:sz w:val="28"/>
          <w:szCs w:val="28"/>
          <w:lang w:val="uk-UA"/>
        </w:rPr>
        <w:t>.</w:t>
      </w:r>
    </w:p>
    <w:p w14:paraId="7538DC83" w14:textId="77777777" w:rsidR="00524069" w:rsidRPr="00EC1A79" w:rsidRDefault="003E3D3C" w:rsidP="003E3D3C">
      <w:pPr>
        <w:spacing w:line="360" w:lineRule="auto"/>
        <w:ind w:right="21" w:firstLine="720"/>
        <w:rPr>
          <w:sz w:val="28"/>
          <w:szCs w:val="28"/>
        </w:rPr>
      </w:pPr>
      <w:r w:rsidRPr="00210C9D">
        <w:rPr>
          <w:sz w:val="28"/>
          <w:szCs w:val="28"/>
          <w:lang w:val="uk-UA"/>
        </w:rPr>
        <w:t>Згідно табл</w:t>
      </w:r>
      <w:r w:rsidR="00EF77BD" w:rsidRPr="00210C9D">
        <w:rPr>
          <w:sz w:val="28"/>
          <w:szCs w:val="28"/>
          <w:lang w:val="uk-UA"/>
        </w:rPr>
        <w:t xml:space="preserve">иці </w:t>
      </w:r>
      <w:r w:rsidR="001E1B8B" w:rsidRPr="00210C9D">
        <w:rPr>
          <w:sz w:val="28"/>
          <w:szCs w:val="28"/>
          <w:lang w:val="uk-UA"/>
        </w:rPr>
        <w:t>7</w:t>
      </w:r>
      <w:r w:rsidR="00EF77BD" w:rsidRPr="00210C9D">
        <w:rPr>
          <w:sz w:val="28"/>
          <w:szCs w:val="28"/>
          <w:lang w:val="uk-UA"/>
        </w:rPr>
        <w:t xml:space="preserve"> </w:t>
      </w:r>
      <w:r w:rsidRPr="00210C9D">
        <w:rPr>
          <w:sz w:val="28"/>
          <w:szCs w:val="28"/>
          <w:lang w:val="uk-UA"/>
        </w:rPr>
        <w:t xml:space="preserve">значення </w:t>
      </w:r>
      <w:r w:rsidRPr="006047FC">
        <w:rPr>
          <w:sz w:val="28"/>
          <w:szCs w:val="28"/>
          <w:lang w:val="uk-UA"/>
        </w:rPr>
        <w:sym w:font="Symbol" w:char="F077"/>
      </w:r>
      <w:r w:rsidRPr="00210C9D">
        <w:rPr>
          <w:i/>
          <w:sz w:val="28"/>
          <w:szCs w:val="28"/>
          <w:vertAlign w:val="subscript"/>
          <w:lang w:val="uk-UA"/>
        </w:rPr>
        <w:t>1</w:t>
      </w:r>
      <w:r w:rsidRPr="00210C9D">
        <w:rPr>
          <w:i/>
          <w:sz w:val="28"/>
          <w:szCs w:val="28"/>
          <w:lang w:val="uk-UA"/>
        </w:rPr>
        <w:t xml:space="preserve"> = </w:t>
      </w:r>
      <w:r w:rsidRPr="00571EDE">
        <w:rPr>
          <w:sz w:val="28"/>
          <w:szCs w:val="28"/>
          <w:lang w:val="uk-UA"/>
        </w:rPr>
        <w:t>151</w:t>
      </w:r>
      <w:r w:rsidRPr="00210C9D">
        <w:rPr>
          <w:i/>
          <w:sz w:val="28"/>
          <w:szCs w:val="28"/>
          <w:lang w:val="uk-UA"/>
        </w:rPr>
        <w:t> </w:t>
      </w:r>
      <w:r w:rsidRPr="001F5231">
        <w:rPr>
          <w:i/>
          <w:sz w:val="28"/>
          <w:szCs w:val="28"/>
          <w:lang w:val="uk-UA"/>
        </w:rPr>
        <w:t>рад</w:t>
      </w:r>
      <w:r w:rsidRPr="00210C9D">
        <w:rPr>
          <w:sz w:val="28"/>
          <w:szCs w:val="28"/>
          <w:lang w:val="uk-UA"/>
        </w:rPr>
        <w:t xml:space="preserve">. Тоді: </w:t>
      </w:r>
    </w:p>
    <w:p w14:paraId="7607F5F9" w14:textId="77777777" w:rsidR="00524069" w:rsidRPr="00EC1A79" w:rsidRDefault="00524069" w:rsidP="00524069">
      <w:pPr>
        <w:ind w:right="21" w:firstLine="720"/>
        <w:rPr>
          <w:sz w:val="28"/>
          <w:szCs w:val="28"/>
        </w:rPr>
      </w:pPr>
    </w:p>
    <w:p w14:paraId="7775DFD7" w14:textId="5C33769B" w:rsidR="004F2A89" w:rsidRPr="004F2A89" w:rsidRDefault="004F2A89" w:rsidP="00524069">
      <w:pPr>
        <w:ind w:right="21" w:firstLine="720"/>
        <w:rPr>
          <w:i/>
          <w:sz w:val="28"/>
          <w:szCs w:val="28"/>
          <w:lang w:val="uk-UA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V</m:t>
          </m:r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51∙140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3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=10,5 </m:t>
          </m:r>
          <m:r>
            <m:rPr>
              <m:nor/>
            </m:rPr>
            <w:rPr>
              <w:rFonts w:ascii="Cambria Math" w:hAnsi="Cambria Math"/>
              <w:i/>
              <w:sz w:val="28"/>
              <w:szCs w:val="28"/>
              <w:lang w:val="uk-UA"/>
            </w:rPr>
            <m:t>м/с</m:t>
          </m:r>
          <m:r>
            <w:rPr>
              <w:rFonts w:ascii="Cambria Math" w:hAnsi="Cambria Math"/>
              <w:sz w:val="28"/>
              <w:szCs w:val="28"/>
              <w:lang w:val="uk-UA"/>
            </w:rPr>
            <m:t>.</m:t>
          </m:r>
        </m:oMath>
      </m:oMathPara>
    </w:p>
    <w:p w14:paraId="2A7447B2" w14:textId="77777777" w:rsidR="00524069" w:rsidRPr="00EC1A79" w:rsidRDefault="00524069" w:rsidP="00524069">
      <w:pPr>
        <w:ind w:right="21" w:firstLine="720"/>
        <w:rPr>
          <w:sz w:val="28"/>
          <w:szCs w:val="28"/>
        </w:rPr>
      </w:pPr>
    </w:p>
    <w:p w14:paraId="0225B904" w14:textId="29F04AE5" w:rsidR="003E3D3C" w:rsidRPr="00210C9D" w:rsidRDefault="003E3D3C" w:rsidP="00666E48">
      <w:pPr>
        <w:spacing w:line="360" w:lineRule="auto"/>
        <w:ind w:right="21" w:firstLine="72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Для </w:t>
      </w:r>
      <w:r w:rsidR="004E618B" w:rsidRPr="00210C9D">
        <w:rPr>
          <w:sz w:val="28"/>
          <w:szCs w:val="28"/>
          <w:lang w:val="uk-UA"/>
        </w:rPr>
        <w:t>вибраного</w:t>
      </w:r>
      <w:r w:rsidRPr="00210C9D">
        <w:rPr>
          <w:sz w:val="28"/>
          <w:szCs w:val="28"/>
          <w:lang w:val="uk-UA"/>
        </w:rPr>
        <w:t xml:space="preserve"> типу паса "</w:t>
      </w:r>
      <w:r w:rsidRPr="00210C9D">
        <w:rPr>
          <w:i/>
          <w:sz w:val="28"/>
          <w:szCs w:val="28"/>
          <w:lang w:val="uk-UA"/>
        </w:rPr>
        <w:t>Б</w:t>
      </w:r>
      <w:r w:rsidRPr="00210C9D">
        <w:rPr>
          <w:sz w:val="28"/>
          <w:szCs w:val="28"/>
          <w:lang w:val="uk-UA"/>
        </w:rPr>
        <w:t>" розрах</w:t>
      </w:r>
      <w:r w:rsidR="004E618B" w:rsidRPr="00210C9D">
        <w:rPr>
          <w:sz w:val="28"/>
          <w:szCs w:val="28"/>
          <w:lang w:val="uk-UA"/>
        </w:rPr>
        <w:t>ункове</w:t>
      </w:r>
      <w:r w:rsidRPr="00210C9D">
        <w:rPr>
          <w:sz w:val="28"/>
          <w:szCs w:val="28"/>
          <w:lang w:val="uk-UA"/>
        </w:rPr>
        <w:t xml:space="preserve"> значення лінійної швидкості не перевищує допустим</w:t>
      </w:r>
      <w:r w:rsidR="004E618B" w:rsidRPr="00210C9D">
        <w:rPr>
          <w:sz w:val="28"/>
          <w:szCs w:val="28"/>
          <w:lang w:val="uk-UA"/>
        </w:rPr>
        <w:t xml:space="preserve">ої норми – </w:t>
      </w:r>
      <w:r w:rsidRPr="00210C9D">
        <w:rPr>
          <w:sz w:val="28"/>
          <w:szCs w:val="28"/>
          <w:lang w:val="uk-UA"/>
        </w:rPr>
        <w:t>25</w:t>
      </w:r>
      <w:r w:rsidR="00DB21E7">
        <w:rPr>
          <w:sz w:val="28"/>
          <w:szCs w:val="28"/>
          <w:lang w:val="uk-UA"/>
        </w:rPr>
        <w:t> </w:t>
      </w:r>
      <w:r w:rsidRPr="001F5231">
        <w:rPr>
          <w:i/>
          <w:sz w:val="28"/>
          <w:szCs w:val="28"/>
          <w:lang w:val="uk-UA"/>
        </w:rPr>
        <w:t>м/с</w:t>
      </w:r>
      <w:r w:rsidRPr="00210C9D">
        <w:rPr>
          <w:sz w:val="28"/>
          <w:szCs w:val="28"/>
          <w:lang w:val="uk-UA"/>
        </w:rPr>
        <w:t>. В іншому випадку необхідно зменшити значення діаметра меншого шківа</w:t>
      </w:r>
      <w:r w:rsidR="001E1B8B" w:rsidRPr="00210C9D">
        <w:rPr>
          <w:sz w:val="28"/>
          <w:szCs w:val="28"/>
          <w:lang w:val="uk-UA"/>
        </w:rPr>
        <w:t xml:space="preserve"> (табл. 6</w:t>
      </w:r>
      <w:r w:rsidR="00D863F8" w:rsidRPr="00210C9D">
        <w:rPr>
          <w:sz w:val="28"/>
          <w:szCs w:val="28"/>
          <w:lang w:val="uk-UA"/>
        </w:rPr>
        <w:t>)</w:t>
      </w:r>
      <w:r w:rsidRPr="00210C9D">
        <w:rPr>
          <w:sz w:val="28"/>
          <w:szCs w:val="28"/>
          <w:lang w:val="uk-UA"/>
        </w:rPr>
        <w:t>.</w:t>
      </w:r>
    </w:p>
    <w:p w14:paraId="7C377723" w14:textId="77777777" w:rsidR="00265220" w:rsidRPr="00210C9D" w:rsidRDefault="00265220" w:rsidP="00CC5257">
      <w:pPr>
        <w:ind w:left="720" w:right="21"/>
        <w:jc w:val="both"/>
        <w:rPr>
          <w:sz w:val="28"/>
          <w:szCs w:val="28"/>
          <w:lang w:val="uk-UA"/>
        </w:rPr>
      </w:pPr>
    </w:p>
    <w:p w14:paraId="76E26BC1" w14:textId="77777777" w:rsidR="003E3D3C" w:rsidRDefault="003E3D3C" w:rsidP="00CC5257">
      <w:pPr>
        <w:ind w:left="720" w:right="21"/>
        <w:jc w:val="both"/>
        <w:rPr>
          <w:i/>
          <w:sz w:val="28"/>
          <w:szCs w:val="28"/>
          <w:lang w:val="en-US"/>
        </w:rPr>
      </w:pPr>
      <w:r w:rsidRPr="00210C9D">
        <w:rPr>
          <w:sz w:val="28"/>
          <w:szCs w:val="28"/>
          <w:lang w:val="uk-UA"/>
        </w:rPr>
        <w:t xml:space="preserve">6. </w:t>
      </w:r>
      <w:r w:rsidRPr="00210C9D">
        <w:rPr>
          <w:i/>
          <w:sz w:val="28"/>
          <w:szCs w:val="28"/>
          <w:lang w:val="uk-UA"/>
        </w:rPr>
        <w:t>Розрахунок орієнтовної</w:t>
      </w:r>
      <w:r w:rsidR="004E5180" w:rsidRPr="00210C9D">
        <w:rPr>
          <w:i/>
          <w:sz w:val="28"/>
          <w:szCs w:val="28"/>
          <w:lang w:val="uk-UA"/>
        </w:rPr>
        <w:t xml:space="preserve"> </w:t>
      </w:r>
      <w:r w:rsidRPr="00210C9D">
        <w:rPr>
          <w:i/>
          <w:sz w:val="28"/>
          <w:szCs w:val="28"/>
          <w:lang w:val="uk-UA"/>
        </w:rPr>
        <w:t>величини міжосьовій відстані а</w:t>
      </w:r>
      <w:r w:rsidRPr="00210C9D">
        <w:rPr>
          <w:i/>
          <w:sz w:val="28"/>
          <w:szCs w:val="28"/>
          <w:lang w:val="uk-UA"/>
        </w:rPr>
        <w:sym w:font="Symbol" w:char="F0A2"/>
      </w:r>
      <w:r w:rsidRPr="00210C9D">
        <w:rPr>
          <w:i/>
          <w:sz w:val="28"/>
          <w:szCs w:val="28"/>
          <w:lang w:val="uk-UA"/>
        </w:rPr>
        <w:t>:</w:t>
      </w:r>
    </w:p>
    <w:p w14:paraId="63C3C7C6" w14:textId="77777777" w:rsidR="00524069" w:rsidRPr="00524069" w:rsidRDefault="00524069" w:rsidP="00CC5257">
      <w:pPr>
        <w:ind w:right="21"/>
        <w:jc w:val="center"/>
        <w:rPr>
          <w:sz w:val="28"/>
          <w:szCs w:val="28"/>
          <w:lang w:val="en-US"/>
        </w:rPr>
      </w:pPr>
    </w:p>
    <w:p w14:paraId="674CCD90" w14:textId="3B875462" w:rsidR="003E3D3C" w:rsidRPr="00524069" w:rsidRDefault="00A73CEF" w:rsidP="00666E48">
      <w:pPr>
        <w:spacing w:line="360" w:lineRule="auto"/>
        <w:ind w:right="21"/>
        <w:jc w:val="center"/>
        <w:rPr>
          <w:sz w:val="28"/>
          <w:szCs w:val="28"/>
          <w:lang w:val="en-US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'</m:t>
              </m:r>
            </m:sup>
          </m:sSup>
          <m:r>
            <w:rPr>
              <w:rFonts w:ascii="Cambria Math" w:hAnsi="Cambria Math"/>
              <w:sz w:val="28"/>
              <w:szCs w:val="28"/>
              <w:lang w:val="en-US"/>
            </w:rPr>
            <m:t>=k∙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,</m:t>
          </m:r>
        </m:oMath>
      </m:oMathPara>
    </w:p>
    <w:p w14:paraId="68D3E718" w14:textId="77777777" w:rsidR="00524069" w:rsidRPr="00524069" w:rsidRDefault="00524069" w:rsidP="00524069">
      <w:pPr>
        <w:ind w:right="21"/>
        <w:jc w:val="center"/>
        <w:rPr>
          <w:sz w:val="28"/>
          <w:szCs w:val="28"/>
          <w:lang w:val="en-US"/>
        </w:rPr>
      </w:pPr>
    </w:p>
    <w:p w14:paraId="55ED4510" w14:textId="433EE585" w:rsidR="003E3D3C" w:rsidRPr="00210C9D" w:rsidRDefault="003E3D3C" w:rsidP="00EF77BD">
      <w:pPr>
        <w:spacing w:line="360" w:lineRule="auto"/>
        <w:ind w:right="21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де </w:t>
      </w:r>
      <w:r w:rsidRPr="00210C9D">
        <w:rPr>
          <w:i/>
          <w:sz w:val="28"/>
          <w:szCs w:val="28"/>
          <w:lang w:val="uk-UA"/>
        </w:rPr>
        <w:t>k</w:t>
      </w:r>
      <w:r w:rsidRPr="00210C9D">
        <w:rPr>
          <w:sz w:val="28"/>
          <w:szCs w:val="28"/>
          <w:lang w:val="uk-UA"/>
        </w:rPr>
        <w:t xml:space="preserve"> – коефіцієнт типу паса (</w:t>
      </w:r>
      <w:r w:rsidRPr="00210C9D">
        <w:rPr>
          <w:i/>
          <w:sz w:val="28"/>
          <w:szCs w:val="28"/>
          <w:lang w:val="uk-UA"/>
        </w:rPr>
        <w:t>k</w:t>
      </w:r>
      <w:r w:rsidRPr="00210C9D">
        <w:rPr>
          <w:sz w:val="28"/>
          <w:szCs w:val="28"/>
          <w:lang w:val="uk-UA"/>
        </w:rPr>
        <w:t xml:space="preserve">=1…2 – </w:t>
      </w:r>
      <w:r w:rsidRPr="00661812">
        <w:rPr>
          <w:sz w:val="28"/>
          <w:szCs w:val="28"/>
          <w:lang w:val="uk-UA"/>
        </w:rPr>
        <w:t xml:space="preserve">клинові паси, </w:t>
      </w:r>
      <w:r w:rsidRPr="00661812">
        <w:rPr>
          <w:i/>
          <w:sz w:val="28"/>
          <w:szCs w:val="28"/>
          <w:lang w:val="uk-UA"/>
        </w:rPr>
        <w:t>k</w:t>
      </w:r>
      <w:r w:rsidRPr="00661812">
        <w:rPr>
          <w:sz w:val="28"/>
          <w:szCs w:val="28"/>
          <w:lang w:val="uk-UA"/>
        </w:rPr>
        <w:t>=2</w:t>
      </w:r>
      <w:r w:rsidR="009752D2" w:rsidRPr="00661812">
        <w:rPr>
          <w:sz w:val="28"/>
          <w:szCs w:val="28"/>
          <w:lang w:val="uk-UA"/>
        </w:rPr>
        <w:t>–</w:t>
      </w:r>
      <w:r w:rsidRPr="00661812">
        <w:rPr>
          <w:sz w:val="28"/>
          <w:szCs w:val="28"/>
          <w:lang w:val="uk-UA"/>
        </w:rPr>
        <w:t>3 – плоскі</w:t>
      </w:r>
      <w:r w:rsidRPr="00210C9D">
        <w:rPr>
          <w:sz w:val="28"/>
          <w:szCs w:val="28"/>
          <w:lang w:val="uk-UA"/>
        </w:rPr>
        <w:t xml:space="preserve"> паси).</w:t>
      </w:r>
    </w:p>
    <w:p w14:paraId="2CC4937C" w14:textId="03F34237" w:rsidR="00EF77BD" w:rsidRPr="00EC1A79" w:rsidRDefault="00EF77BD" w:rsidP="00EF77BD">
      <w:pPr>
        <w:spacing w:line="360" w:lineRule="auto"/>
        <w:ind w:right="21" w:firstLine="709"/>
        <w:rPr>
          <w:sz w:val="28"/>
          <w:szCs w:val="28"/>
        </w:rPr>
      </w:pPr>
      <w:r w:rsidRPr="00210C9D">
        <w:rPr>
          <w:sz w:val="28"/>
          <w:szCs w:val="28"/>
          <w:lang w:val="uk-UA"/>
        </w:rPr>
        <w:lastRenderedPageBreak/>
        <w:t>Тоді</w:t>
      </w:r>
    </w:p>
    <w:p w14:paraId="05E10269" w14:textId="77777777" w:rsidR="002A7734" w:rsidRPr="00EC1A79" w:rsidRDefault="002A7734" w:rsidP="002A7734">
      <w:pPr>
        <w:ind w:right="21"/>
        <w:jc w:val="center"/>
        <w:rPr>
          <w:sz w:val="28"/>
          <w:szCs w:val="28"/>
        </w:rPr>
      </w:pPr>
    </w:p>
    <w:p w14:paraId="0326881F" w14:textId="3FCDC06A" w:rsidR="002A7734" w:rsidRPr="00EC1A79" w:rsidRDefault="00A73CEF" w:rsidP="002A7734">
      <w:pPr>
        <w:spacing w:line="360" w:lineRule="auto"/>
        <w:ind w:right="21"/>
        <w:jc w:val="center"/>
        <w:rPr>
          <w:i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'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1,5∙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140+450</m:t>
              </m:r>
            </m:e>
          </m:d>
          <m:r>
            <w:rPr>
              <w:rFonts w:ascii="Cambria Math" w:hAnsi="Cambria Math"/>
              <w:sz w:val="28"/>
              <w:szCs w:val="28"/>
            </w:rPr>
            <m:t xml:space="preserve">=885 </m:t>
          </m:r>
          <m:r>
            <m:rPr>
              <m:nor/>
            </m:rPr>
            <w:rPr>
              <w:rFonts w:ascii="Cambria Math" w:hAnsi="Cambria Math"/>
              <w:i/>
              <w:sz w:val="28"/>
              <w:szCs w:val="28"/>
              <w:lang w:val="uk-UA"/>
            </w:rPr>
            <m:t>мм</m:t>
          </m:r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14:paraId="7FF55E10" w14:textId="77777777" w:rsidR="002A7734" w:rsidRPr="00EC1A79" w:rsidRDefault="002A7734" w:rsidP="00661812">
      <w:pPr>
        <w:ind w:right="21"/>
        <w:jc w:val="center"/>
        <w:rPr>
          <w:sz w:val="28"/>
          <w:szCs w:val="28"/>
        </w:rPr>
      </w:pPr>
    </w:p>
    <w:p w14:paraId="296E598F" w14:textId="7C27A575" w:rsidR="003E3D3C" w:rsidRDefault="003E3D3C" w:rsidP="00D863F8">
      <w:pPr>
        <w:spacing w:line="360" w:lineRule="auto"/>
        <w:ind w:right="21" w:firstLine="72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7. </w:t>
      </w:r>
      <w:r w:rsidRPr="00210C9D">
        <w:rPr>
          <w:i/>
          <w:sz w:val="28"/>
          <w:szCs w:val="28"/>
          <w:lang w:val="uk-UA"/>
        </w:rPr>
        <w:t>Визначення довжини пасу l, мм</w:t>
      </w:r>
      <w:r w:rsidR="00EF77BD" w:rsidRPr="00210C9D">
        <w:rPr>
          <w:sz w:val="28"/>
          <w:szCs w:val="28"/>
          <w:lang w:val="uk-UA"/>
        </w:rPr>
        <w:t>:</w:t>
      </w:r>
    </w:p>
    <w:p w14:paraId="0275FDF9" w14:textId="77777777" w:rsidR="00DB21E7" w:rsidRPr="00210C9D" w:rsidRDefault="00DB21E7" w:rsidP="00DB21E7">
      <w:pPr>
        <w:ind w:right="21" w:firstLine="720"/>
        <w:jc w:val="both"/>
        <w:rPr>
          <w:sz w:val="28"/>
          <w:szCs w:val="28"/>
          <w:lang w:val="uk-UA"/>
        </w:rPr>
      </w:pPr>
    </w:p>
    <w:p w14:paraId="096E7AB3" w14:textId="77777777" w:rsidR="003E3D3C" w:rsidRDefault="00DB21E7" w:rsidP="00D863F8">
      <w:pPr>
        <w:spacing w:line="360" w:lineRule="auto"/>
        <w:ind w:right="21"/>
        <w:jc w:val="center"/>
        <w:rPr>
          <w:position w:val="-24"/>
          <w:sz w:val="28"/>
          <w:szCs w:val="28"/>
          <w:lang w:val="uk-UA"/>
        </w:rPr>
      </w:pPr>
      <w:r w:rsidRPr="00DB21E7">
        <w:rPr>
          <w:position w:val="-28"/>
          <w:sz w:val="28"/>
          <w:szCs w:val="28"/>
          <w:lang w:val="uk-UA"/>
        </w:rPr>
        <w:object w:dxaOrig="9580" w:dyaOrig="760" w14:anchorId="25D18A52">
          <v:shape id="_x0000_i1028" type="#_x0000_t75" style="width:479.25pt;height:39.75pt" o:ole="">
            <v:imagedata r:id="rId18" o:title=""/>
          </v:shape>
          <o:OLEObject Type="Embed" ProgID="Equation.3" ShapeID="_x0000_i1028" DrawAspect="Content" ObjectID="_1719225518" r:id="rId19"/>
        </w:object>
      </w:r>
    </w:p>
    <w:p w14:paraId="039CF794" w14:textId="77777777" w:rsidR="00DB21E7" w:rsidRPr="00210C9D" w:rsidRDefault="00DB21E7" w:rsidP="00DB21E7">
      <w:pPr>
        <w:ind w:right="21"/>
        <w:jc w:val="center"/>
        <w:rPr>
          <w:sz w:val="28"/>
          <w:szCs w:val="28"/>
          <w:lang w:val="uk-UA"/>
        </w:rPr>
      </w:pPr>
    </w:p>
    <w:p w14:paraId="6E65DDE5" w14:textId="6C4B1176" w:rsidR="00B208FB" w:rsidRPr="00210C9D" w:rsidRDefault="003E3D3C" w:rsidP="00D863F8">
      <w:pPr>
        <w:spacing w:line="360" w:lineRule="auto"/>
        <w:ind w:right="21" w:firstLine="72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Згідно </w:t>
      </w:r>
      <w:r w:rsidR="00A62889" w:rsidRPr="00EC1A79">
        <w:rPr>
          <w:sz w:val="28"/>
          <w:szCs w:val="28"/>
        </w:rPr>
        <w:t>[1]</w:t>
      </w:r>
      <w:r w:rsidRPr="00210C9D">
        <w:rPr>
          <w:sz w:val="28"/>
          <w:szCs w:val="28"/>
          <w:lang w:val="uk-UA"/>
        </w:rPr>
        <w:t xml:space="preserve"> існує стандартний ряд довжин пасів:</w:t>
      </w:r>
    </w:p>
    <w:p w14:paraId="54FE9539" w14:textId="77777777" w:rsidR="003E3D3C" w:rsidRPr="00210C9D" w:rsidRDefault="003E3D3C" w:rsidP="002D02E5">
      <w:pPr>
        <w:spacing w:line="360" w:lineRule="auto"/>
        <w:ind w:right="21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400, 450, 500, 560, 630, 710, 800, 900, 1000, 1120, 1250, 1400, 1600, 1800, 2000, 2240, 2500, </w:t>
      </w:r>
      <w:r w:rsidRPr="00210C9D">
        <w:rPr>
          <w:sz w:val="28"/>
          <w:szCs w:val="28"/>
          <w:u w:val="single"/>
          <w:lang w:val="uk-UA"/>
        </w:rPr>
        <w:t>2800</w:t>
      </w:r>
      <w:r w:rsidRPr="00210C9D">
        <w:rPr>
          <w:sz w:val="28"/>
          <w:szCs w:val="28"/>
          <w:lang w:val="uk-UA"/>
        </w:rPr>
        <w:t xml:space="preserve">, 3150, 3550, 4000, 4500, 5000, 5600, 6300, 710, 8000, </w:t>
      </w:r>
      <w:smartTag w:uri="urn:schemas-microsoft-com:office:smarttags" w:element="metricconverter">
        <w:smartTagPr>
          <w:attr w:name="ProductID" w:val="9000 мм"/>
        </w:smartTagPr>
        <w:r w:rsidRPr="00210C9D">
          <w:rPr>
            <w:sz w:val="28"/>
            <w:szCs w:val="28"/>
            <w:lang w:val="uk-UA"/>
          </w:rPr>
          <w:t>9000 </w:t>
        </w:r>
        <w:r w:rsidRPr="009D76F2">
          <w:rPr>
            <w:i/>
            <w:sz w:val="28"/>
            <w:szCs w:val="28"/>
            <w:lang w:val="uk-UA"/>
          </w:rPr>
          <w:t>мм</w:t>
        </w:r>
      </w:smartTag>
      <w:r w:rsidRPr="00210C9D">
        <w:rPr>
          <w:sz w:val="28"/>
          <w:szCs w:val="28"/>
          <w:lang w:val="uk-UA"/>
        </w:rPr>
        <w:t xml:space="preserve">, ... </w:t>
      </w:r>
    </w:p>
    <w:p w14:paraId="45AF8F70" w14:textId="77777777" w:rsidR="003E3D3C" w:rsidRPr="00210C9D" w:rsidRDefault="003E3D3C" w:rsidP="00D863F8">
      <w:pPr>
        <w:spacing w:line="360" w:lineRule="auto"/>
        <w:ind w:right="21" w:firstLine="72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Найближч</w:t>
      </w:r>
      <w:r w:rsidR="00290BC5" w:rsidRPr="00210C9D">
        <w:rPr>
          <w:sz w:val="28"/>
          <w:szCs w:val="28"/>
          <w:lang w:val="uk-UA"/>
        </w:rPr>
        <w:t>и</w:t>
      </w:r>
      <w:r w:rsidRPr="00210C9D">
        <w:rPr>
          <w:sz w:val="28"/>
          <w:szCs w:val="28"/>
          <w:lang w:val="uk-UA"/>
        </w:rPr>
        <w:t xml:space="preserve">м значенням з цього ряду до розрахованого є </w:t>
      </w:r>
      <w:smartTag w:uri="urn:schemas-microsoft-com:office:smarttags" w:element="metricconverter">
        <w:smartTagPr>
          <w:attr w:name="ProductID" w:val="2800 мм"/>
        </w:smartTagPr>
        <w:r w:rsidRPr="00210C9D">
          <w:rPr>
            <w:sz w:val="28"/>
            <w:szCs w:val="28"/>
            <w:lang w:val="uk-UA"/>
          </w:rPr>
          <w:t>2800</w:t>
        </w:r>
        <w:r w:rsidR="004C2071" w:rsidRPr="00210C9D">
          <w:rPr>
            <w:sz w:val="28"/>
            <w:szCs w:val="28"/>
            <w:lang w:val="uk-UA"/>
          </w:rPr>
          <w:t> </w:t>
        </w:r>
        <w:r w:rsidRPr="009D76F2">
          <w:rPr>
            <w:i/>
            <w:sz w:val="28"/>
            <w:szCs w:val="28"/>
            <w:lang w:val="uk-UA"/>
          </w:rPr>
          <w:t>мм</w:t>
        </w:r>
      </w:smartTag>
      <w:r w:rsidRPr="00210C9D">
        <w:rPr>
          <w:sz w:val="28"/>
          <w:szCs w:val="28"/>
          <w:lang w:val="uk-UA"/>
        </w:rPr>
        <w:t>. Тому для подальших розрахунків обираємо стандартний пас типу "</w:t>
      </w:r>
      <w:r w:rsidRPr="00210C9D">
        <w:rPr>
          <w:i/>
          <w:sz w:val="28"/>
          <w:szCs w:val="28"/>
          <w:lang w:val="uk-UA"/>
        </w:rPr>
        <w:t>Б</w:t>
      </w:r>
      <w:r w:rsidRPr="00210C9D">
        <w:rPr>
          <w:sz w:val="28"/>
          <w:szCs w:val="28"/>
          <w:lang w:val="uk-UA"/>
        </w:rPr>
        <w:t xml:space="preserve">" довжиною </w:t>
      </w:r>
      <w:r w:rsidRPr="00210C9D">
        <w:rPr>
          <w:i/>
          <w:sz w:val="28"/>
          <w:szCs w:val="28"/>
          <w:lang w:val="uk-UA"/>
        </w:rPr>
        <w:t>l</w:t>
      </w:r>
      <w:r w:rsidRPr="00210C9D">
        <w:rPr>
          <w:sz w:val="28"/>
          <w:szCs w:val="28"/>
          <w:lang w:val="uk-UA"/>
        </w:rPr>
        <w:t>=2800 </w:t>
      </w:r>
      <w:r w:rsidRPr="009D76F2">
        <w:rPr>
          <w:i/>
          <w:sz w:val="28"/>
          <w:szCs w:val="28"/>
          <w:lang w:val="uk-UA"/>
        </w:rPr>
        <w:t>мм</w:t>
      </w:r>
      <w:r w:rsidRPr="00210C9D">
        <w:rPr>
          <w:sz w:val="28"/>
          <w:szCs w:val="28"/>
          <w:lang w:val="uk-UA"/>
        </w:rPr>
        <w:t xml:space="preserve">. </w:t>
      </w:r>
    </w:p>
    <w:p w14:paraId="7B1E8C75" w14:textId="77777777" w:rsidR="003E3D3C" w:rsidRPr="00210C9D" w:rsidRDefault="003E3D3C" w:rsidP="00E239BA">
      <w:pPr>
        <w:ind w:left="720" w:right="21"/>
        <w:rPr>
          <w:sz w:val="28"/>
          <w:szCs w:val="28"/>
          <w:lang w:val="uk-UA"/>
        </w:rPr>
      </w:pPr>
    </w:p>
    <w:p w14:paraId="5DFF5D5D" w14:textId="77777777" w:rsidR="003E3D3C" w:rsidRPr="00210C9D" w:rsidRDefault="003E3D3C" w:rsidP="00D863F8">
      <w:pPr>
        <w:spacing w:line="360" w:lineRule="auto"/>
        <w:ind w:left="720" w:right="21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8. </w:t>
      </w:r>
      <w:r w:rsidRPr="00210C9D">
        <w:rPr>
          <w:i/>
          <w:sz w:val="28"/>
          <w:szCs w:val="28"/>
          <w:lang w:val="uk-UA"/>
        </w:rPr>
        <w:t>Розрахунок фактичної міжосьової відстані</w:t>
      </w:r>
      <w:r w:rsidRPr="00210C9D">
        <w:rPr>
          <w:sz w:val="28"/>
          <w:szCs w:val="28"/>
          <w:lang w:val="uk-UA"/>
        </w:rPr>
        <w:t xml:space="preserve"> </w:t>
      </w:r>
      <w:r w:rsidRPr="00210C9D">
        <w:rPr>
          <w:i/>
          <w:sz w:val="28"/>
          <w:szCs w:val="28"/>
          <w:lang w:val="uk-UA"/>
        </w:rPr>
        <w:t>а</w:t>
      </w:r>
      <w:r w:rsidRPr="00210C9D">
        <w:rPr>
          <w:i/>
          <w:sz w:val="28"/>
          <w:szCs w:val="28"/>
          <w:vertAlign w:val="subscript"/>
          <w:lang w:val="uk-UA"/>
        </w:rPr>
        <w:t>ф</w:t>
      </w:r>
      <w:r w:rsidRPr="00210C9D">
        <w:rPr>
          <w:i/>
          <w:sz w:val="28"/>
          <w:szCs w:val="28"/>
          <w:lang w:val="uk-UA"/>
        </w:rPr>
        <w:t xml:space="preserve"> </w:t>
      </w:r>
      <w:r w:rsidRPr="00210C9D">
        <w:rPr>
          <w:sz w:val="28"/>
          <w:szCs w:val="28"/>
          <w:lang w:val="uk-UA"/>
        </w:rPr>
        <w:t xml:space="preserve">, </w:t>
      </w:r>
      <w:r w:rsidRPr="009D76F2">
        <w:rPr>
          <w:i/>
          <w:sz w:val="28"/>
          <w:szCs w:val="28"/>
          <w:lang w:val="uk-UA"/>
        </w:rPr>
        <w:t>мм</w:t>
      </w:r>
      <w:r w:rsidRPr="00210C9D">
        <w:rPr>
          <w:sz w:val="28"/>
          <w:szCs w:val="28"/>
          <w:lang w:val="uk-UA"/>
        </w:rPr>
        <w:t>.</w:t>
      </w:r>
    </w:p>
    <w:p w14:paraId="28AD922D" w14:textId="77777777" w:rsidR="003E3D3C" w:rsidRDefault="003E3D3C" w:rsidP="00D863F8">
      <w:pPr>
        <w:spacing w:line="360" w:lineRule="auto"/>
        <w:ind w:right="21" w:firstLine="72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Враховуючи те, що фактично обране значення довжини паса було збільшено, тому вочевидь необхідно перерахувати фактичне значення між осьової відстані:</w:t>
      </w:r>
    </w:p>
    <w:p w14:paraId="18E9690F" w14:textId="77777777" w:rsidR="00DB21E7" w:rsidRPr="00210C9D" w:rsidRDefault="00DB21E7" w:rsidP="00DB21E7">
      <w:pPr>
        <w:ind w:right="21" w:firstLine="720"/>
        <w:jc w:val="both"/>
        <w:rPr>
          <w:sz w:val="28"/>
          <w:szCs w:val="28"/>
          <w:lang w:val="uk-UA"/>
        </w:rPr>
      </w:pPr>
    </w:p>
    <w:p w14:paraId="60FCF8CE" w14:textId="065BCAEB" w:rsidR="00DB21E7" w:rsidRPr="00210C9D" w:rsidRDefault="006047FC" w:rsidP="002D02E5">
      <w:pPr>
        <w:ind w:right="21"/>
        <w:jc w:val="center"/>
        <w:rPr>
          <w:sz w:val="28"/>
          <w:szCs w:val="28"/>
          <w:lang w:val="uk-UA"/>
        </w:rPr>
      </w:pPr>
      <w:r w:rsidRPr="006047FC">
        <w:rPr>
          <w:position w:val="-26"/>
          <w:sz w:val="28"/>
          <w:szCs w:val="28"/>
          <w:lang w:val="uk-UA"/>
        </w:rPr>
        <w:object w:dxaOrig="7180" w:dyaOrig="700" w14:anchorId="72B4264E">
          <v:shape id="_x0000_i1029" type="#_x0000_t75" style="width:357pt;height:32.25pt" o:ole="">
            <v:imagedata r:id="rId20" o:title=""/>
          </v:shape>
          <o:OLEObject Type="Embed" ProgID="Equation.3" ShapeID="_x0000_i1029" DrawAspect="Content" ObjectID="_1719225519" r:id="rId21"/>
        </w:object>
      </w:r>
      <w:r w:rsidR="00EF1098" w:rsidRPr="00210C9D">
        <w:rPr>
          <w:sz w:val="28"/>
          <w:szCs w:val="28"/>
          <w:lang w:val="uk-UA"/>
        </w:rPr>
        <w:t>,</w:t>
      </w:r>
      <w:r w:rsidRPr="006047FC">
        <w:rPr>
          <w:position w:val="-26"/>
          <w:sz w:val="28"/>
          <w:szCs w:val="28"/>
          <w:lang w:val="uk-UA"/>
        </w:rPr>
        <w:object w:dxaOrig="10080" w:dyaOrig="700" w14:anchorId="042E7939">
          <v:shape id="_x0000_i1030" type="#_x0000_t75" style="width:7in;height:32.25pt" o:ole="">
            <v:imagedata r:id="rId22" o:title=""/>
          </v:shape>
          <o:OLEObject Type="Embed" ProgID="Equation.3" ShapeID="_x0000_i1030" DrawAspect="Content" ObjectID="_1719225520" r:id="rId23"/>
        </w:object>
      </w:r>
    </w:p>
    <w:p w14:paraId="5B165127" w14:textId="77777777" w:rsidR="00EF1098" w:rsidRPr="00210C9D" w:rsidRDefault="003E3D3C" w:rsidP="003E3D3C">
      <w:pPr>
        <w:spacing w:line="360" w:lineRule="auto"/>
        <w:ind w:right="21" w:firstLine="72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Для нормальної роботи пасової передачі необхідно забезпечити достатню величину натягу паса. </w:t>
      </w:r>
    </w:p>
    <w:p w14:paraId="02343783" w14:textId="6908E4BF" w:rsidR="0005673E" w:rsidRPr="00210C9D" w:rsidRDefault="003E3D3C" w:rsidP="003E3D3C">
      <w:pPr>
        <w:spacing w:line="360" w:lineRule="auto"/>
        <w:ind w:right="21" w:firstLine="72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Деякі шляхи регулювання сили на</w:t>
      </w:r>
      <w:r w:rsidR="001E2A7E" w:rsidRPr="00210C9D">
        <w:rPr>
          <w:sz w:val="28"/>
          <w:szCs w:val="28"/>
          <w:lang w:val="uk-UA"/>
        </w:rPr>
        <w:t xml:space="preserve">тягу паса зображені на рисунку </w:t>
      </w:r>
      <w:r w:rsidRPr="00210C9D">
        <w:rPr>
          <w:sz w:val="28"/>
          <w:szCs w:val="28"/>
          <w:lang w:val="uk-UA"/>
        </w:rPr>
        <w:t>5.</w:t>
      </w:r>
    </w:p>
    <w:p w14:paraId="7D874BC3" w14:textId="36D1395F" w:rsidR="00222DD9" w:rsidRDefault="00222DD9" w:rsidP="00222DD9">
      <w:pPr>
        <w:spacing w:line="360" w:lineRule="auto"/>
        <w:ind w:right="21" w:firstLine="72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Якщо проводити регулювання натягу паса, наприклад, методом зміни міжосьової відстані </w:t>
      </w:r>
      <w:r w:rsidRPr="00210C9D">
        <w:rPr>
          <w:i/>
          <w:sz w:val="28"/>
          <w:szCs w:val="28"/>
          <w:lang w:val="uk-UA"/>
        </w:rPr>
        <w:t>а</w:t>
      </w:r>
      <w:r w:rsidRPr="00210C9D">
        <w:rPr>
          <w:sz w:val="28"/>
          <w:szCs w:val="28"/>
          <w:lang w:val="uk-UA"/>
        </w:rPr>
        <w:t xml:space="preserve"> між шківами за допомогою полозок (рис.</w:t>
      </w:r>
      <w:r w:rsidR="001E1B8B" w:rsidRPr="00210C9D">
        <w:rPr>
          <w:sz w:val="28"/>
          <w:szCs w:val="28"/>
          <w:lang w:val="uk-UA"/>
        </w:rPr>
        <w:t> </w:t>
      </w:r>
      <w:r w:rsidRPr="00210C9D">
        <w:rPr>
          <w:sz w:val="28"/>
          <w:szCs w:val="28"/>
          <w:lang w:val="uk-UA"/>
        </w:rPr>
        <w:t>5</w:t>
      </w:r>
      <w:r w:rsidRPr="00210C9D">
        <w:rPr>
          <w:i/>
          <w:sz w:val="28"/>
          <w:szCs w:val="28"/>
          <w:lang w:val="uk-UA"/>
        </w:rPr>
        <w:t>а</w:t>
      </w:r>
      <w:r w:rsidRPr="00210C9D">
        <w:rPr>
          <w:sz w:val="28"/>
          <w:szCs w:val="28"/>
          <w:lang w:val="uk-UA"/>
        </w:rPr>
        <w:t xml:space="preserve">) необхідно знайти мінімальне та максимальне значення міжосьової відстані </w:t>
      </w:r>
      <w:r w:rsidRPr="00210C9D">
        <w:rPr>
          <w:i/>
          <w:sz w:val="28"/>
          <w:szCs w:val="28"/>
          <w:lang w:val="uk-UA"/>
        </w:rPr>
        <w:t>а</w:t>
      </w:r>
      <w:r w:rsidRPr="00210C9D">
        <w:rPr>
          <w:i/>
          <w:sz w:val="28"/>
          <w:szCs w:val="28"/>
          <w:vertAlign w:val="subscript"/>
          <w:lang w:val="uk-UA"/>
        </w:rPr>
        <w:t>min</w:t>
      </w:r>
      <w:r w:rsidRPr="00210C9D">
        <w:rPr>
          <w:sz w:val="28"/>
          <w:szCs w:val="28"/>
          <w:lang w:val="uk-UA"/>
        </w:rPr>
        <w:t xml:space="preserve">, </w:t>
      </w:r>
      <w:r w:rsidRPr="00210C9D">
        <w:rPr>
          <w:i/>
          <w:sz w:val="28"/>
          <w:szCs w:val="28"/>
          <w:lang w:val="uk-UA"/>
        </w:rPr>
        <w:t>a</w:t>
      </w:r>
      <w:r w:rsidRPr="00210C9D">
        <w:rPr>
          <w:i/>
          <w:sz w:val="28"/>
          <w:szCs w:val="28"/>
          <w:vertAlign w:val="subscript"/>
          <w:lang w:val="uk-UA"/>
        </w:rPr>
        <w:t>max</w:t>
      </w:r>
      <w:r w:rsidRPr="00210C9D">
        <w:rPr>
          <w:sz w:val="28"/>
          <w:szCs w:val="28"/>
          <w:lang w:val="uk-UA"/>
        </w:rPr>
        <w:t xml:space="preserve">. </w:t>
      </w:r>
    </w:p>
    <w:p w14:paraId="095D4C00" w14:textId="77777777" w:rsidR="00A22F41" w:rsidRDefault="00A22F41" w:rsidP="00661812">
      <w:pPr>
        <w:ind w:right="21" w:firstLine="720"/>
        <w:jc w:val="both"/>
        <w:rPr>
          <w:sz w:val="28"/>
          <w:szCs w:val="28"/>
          <w:lang w:val="uk-UA"/>
        </w:rPr>
      </w:pPr>
    </w:p>
    <w:p w14:paraId="496C4A45" w14:textId="21E5A346" w:rsidR="00DB21E7" w:rsidRPr="00EC1A79" w:rsidRDefault="00A73CEF" w:rsidP="00222DD9">
      <w:pPr>
        <w:spacing w:line="360" w:lineRule="auto"/>
        <w:ind w:right="21" w:firstLine="720"/>
        <w:jc w:val="both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min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 xml:space="preserve">=a-0,01∙l=924-0,01∙2800=896 </m:t>
          </m:r>
          <m:r>
            <m:rPr>
              <m:nor/>
            </m:rPr>
            <w:rPr>
              <w:rFonts w:ascii="Cambria Math" w:hAnsi="Cambria Math"/>
              <w:i/>
              <w:sz w:val="28"/>
              <w:szCs w:val="28"/>
              <w:lang w:val="uk-UA"/>
            </w:rPr>
            <m:t>мм</m:t>
          </m:r>
          <m:r>
            <w:rPr>
              <w:rFonts w:ascii="Cambria Math" w:hAnsi="Cambria Math"/>
              <w:sz w:val="28"/>
              <w:szCs w:val="28"/>
              <w:lang w:val="uk-UA"/>
            </w:rPr>
            <m:t>,</m:t>
          </m:r>
        </m:oMath>
      </m:oMathPara>
    </w:p>
    <w:p w14:paraId="69CF426B" w14:textId="2B3154FC" w:rsidR="00222DD9" w:rsidRPr="00EC1A79" w:rsidRDefault="00A73CEF" w:rsidP="00222DD9">
      <w:pPr>
        <w:spacing w:line="360" w:lineRule="auto"/>
        <w:ind w:right="21"/>
        <w:jc w:val="center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ax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 xml:space="preserve">=a+0,025∙l=924+0,025∙2800=994 </m:t>
          </m:r>
          <m:r>
            <m:rPr>
              <m:nor/>
            </m:rPr>
            <w:rPr>
              <w:rFonts w:ascii="Cambria Math" w:hAnsi="Cambria Math"/>
              <w:i/>
              <w:sz w:val="28"/>
              <w:szCs w:val="28"/>
              <w:lang w:val="uk-UA"/>
            </w:rPr>
            <m:t>мм</m:t>
          </m:r>
          <m:r>
            <w:rPr>
              <w:rFonts w:ascii="Cambria Math" w:hAnsi="Cambria Math"/>
              <w:sz w:val="28"/>
              <w:szCs w:val="28"/>
              <w:lang w:val="uk-UA"/>
            </w:rPr>
            <m:t>.</m:t>
          </m:r>
        </m:oMath>
      </m:oMathPara>
    </w:p>
    <w:p w14:paraId="168402D0" w14:textId="77777777" w:rsidR="00222DD9" w:rsidRPr="00210C9D" w:rsidRDefault="00222DD9" w:rsidP="00661812">
      <w:pPr>
        <w:ind w:right="21"/>
        <w:jc w:val="center"/>
        <w:rPr>
          <w:sz w:val="28"/>
          <w:szCs w:val="28"/>
          <w:lang w:val="uk-UA"/>
        </w:rPr>
      </w:pPr>
    </w:p>
    <w:p w14:paraId="616CAFE4" w14:textId="77777777" w:rsidR="00222DD9" w:rsidRDefault="00222DD9" w:rsidP="00661812">
      <w:pPr>
        <w:ind w:left="720" w:right="21"/>
        <w:jc w:val="both"/>
        <w:rPr>
          <w:i/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9. </w:t>
      </w:r>
      <w:r w:rsidRPr="00210C9D">
        <w:rPr>
          <w:i/>
          <w:sz w:val="28"/>
          <w:szCs w:val="28"/>
          <w:lang w:val="uk-UA"/>
        </w:rPr>
        <w:t>Перевірка передачі на довговічність:</w:t>
      </w:r>
    </w:p>
    <w:p w14:paraId="37882A09" w14:textId="77777777" w:rsidR="00A22F41" w:rsidRPr="00210C9D" w:rsidRDefault="00A22F41" w:rsidP="00661812">
      <w:pPr>
        <w:ind w:left="720" w:right="21"/>
        <w:jc w:val="both"/>
        <w:rPr>
          <w:sz w:val="28"/>
          <w:szCs w:val="28"/>
          <w:lang w:val="uk-UA"/>
        </w:rPr>
      </w:pPr>
    </w:p>
    <w:p w14:paraId="21A49EDD" w14:textId="77777777" w:rsidR="00222DD9" w:rsidRDefault="00A22F41" w:rsidP="00222DD9">
      <w:pPr>
        <w:spacing w:line="360" w:lineRule="auto"/>
        <w:ind w:right="21"/>
        <w:jc w:val="center"/>
        <w:rPr>
          <w:sz w:val="28"/>
          <w:szCs w:val="28"/>
          <w:lang w:val="uk-UA"/>
        </w:rPr>
      </w:pPr>
      <w:r w:rsidRPr="00A22F41">
        <w:rPr>
          <w:position w:val="-28"/>
          <w:sz w:val="28"/>
          <w:szCs w:val="28"/>
          <w:lang w:val="uk-UA"/>
        </w:rPr>
        <w:object w:dxaOrig="4540" w:dyaOrig="720" w14:anchorId="7A409120">
          <v:shape id="_x0000_i1031" type="#_x0000_t75" style="width:228pt;height:33pt" o:ole="">
            <v:imagedata r:id="rId24" o:title=""/>
          </v:shape>
          <o:OLEObject Type="Embed" ProgID="Equation.3" ShapeID="_x0000_i1031" DrawAspect="Content" ObjectID="_1719225521" r:id="rId25"/>
        </w:object>
      </w:r>
      <w:r w:rsidR="00222DD9" w:rsidRPr="00210C9D">
        <w:rPr>
          <w:sz w:val="28"/>
          <w:szCs w:val="28"/>
          <w:lang w:val="uk-UA"/>
        </w:rPr>
        <w:t>,</w:t>
      </w:r>
    </w:p>
    <w:p w14:paraId="7DC16871" w14:textId="77777777" w:rsidR="00A22F41" w:rsidRPr="00210C9D" w:rsidRDefault="00A22F41" w:rsidP="00A22F41">
      <w:pPr>
        <w:ind w:right="21"/>
        <w:jc w:val="center"/>
        <w:rPr>
          <w:sz w:val="28"/>
          <w:szCs w:val="28"/>
          <w:lang w:val="uk-UA"/>
        </w:rPr>
      </w:pPr>
    </w:p>
    <w:p w14:paraId="436F4061" w14:textId="77777777" w:rsidR="00222DD9" w:rsidRPr="00210C9D" w:rsidRDefault="00222DD9" w:rsidP="00222DD9">
      <w:pPr>
        <w:ind w:right="21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де </w:t>
      </w:r>
      <w:r w:rsidRPr="00210C9D">
        <w:rPr>
          <w:i/>
          <w:sz w:val="28"/>
          <w:szCs w:val="28"/>
          <w:lang w:val="uk-UA"/>
        </w:rPr>
        <w:t>u</w:t>
      </w:r>
      <w:r w:rsidRPr="00210C9D">
        <w:rPr>
          <w:sz w:val="28"/>
          <w:szCs w:val="28"/>
          <w:lang w:val="uk-UA"/>
        </w:rPr>
        <w:t xml:space="preserve"> – число пробігів паса за одиницю часу.</w:t>
      </w:r>
    </w:p>
    <w:tbl>
      <w:tblPr>
        <w:tblStyle w:val="a9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4394"/>
      </w:tblGrid>
      <w:tr w:rsidR="00C9102A" w14:paraId="2A712D04" w14:textId="77777777" w:rsidTr="00C9102A">
        <w:tc>
          <w:tcPr>
            <w:tcW w:w="5495" w:type="dxa"/>
          </w:tcPr>
          <w:p w14:paraId="7B5169E0" w14:textId="5EF151CF" w:rsidR="00C9102A" w:rsidRDefault="00C9102A" w:rsidP="00C9102A">
            <w:pPr>
              <w:spacing w:line="276" w:lineRule="auto"/>
              <w:ind w:right="21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noProof/>
                <w:color w:val="000000"/>
                <w:sz w:val="28"/>
                <w:szCs w:val="28"/>
                <w:lang w:val="uk-UA" w:eastAsia="uk-UA"/>
              </w:rPr>
              <w:drawing>
                <wp:inline distT="0" distB="0" distL="0" distR="0" wp14:anchorId="1009B554" wp14:editId="195FC2E3">
                  <wp:extent cx="1962410" cy="1581150"/>
                  <wp:effectExtent l="0" t="0" r="0" b="0"/>
                  <wp:docPr id="99" name="Рисунок 46" descr="нат-1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6" descr="нат-1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flipH="1">
                            <a:off x="0" y="0"/>
                            <a:ext cx="1966776" cy="15846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10C9D">
              <w:rPr>
                <w:noProof/>
                <w:color w:val="000000"/>
                <w:sz w:val="28"/>
                <w:szCs w:val="28"/>
                <w:lang w:val="uk-UA" w:eastAsia="uk-UA"/>
              </w:rPr>
              <w:drawing>
                <wp:inline distT="0" distB="0" distL="0" distR="0" wp14:anchorId="46AD840E" wp14:editId="0A2AE33C">
                  <wp:extent cx="1290573" cy="984250"/>
                  <wp:effectExtent l="0" t="0" r="5080" b="6350"/>
                  <wp:docPr id="14930" name="Рисунок 149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930" name="Рисунок 14930"/>
                          <pic:cNvPicPr/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8573" cy="9979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94" w:type="dxa"/>
          </w:tcPr>
          <w:p w14:paraId="7D57C017" w14:textId="1E2AB0D2" w:rsidR="00C9102A" w:rsidRDefault="00C9102A" w:rsidP="00A22F41">
            <w:pPr>
              <w:spacing w:line="276" w:lineRule="auto"/>
              <w:ind w:right="21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noProof/>
                <w:color w:val="000000"/>
                <w:sz w:val="28"/>
                <w:szCs w:val="28"/>
                <w:lang w:val="uk-UA" w:eastAsia="uk-UA"/>
              </w:rPr>
              <w:drawing>
                <wp:inline distT="0" distB="0" distL="0" distR="0" wp14:anchorId="66CE3337" wp14:editId="10C38466">
                  <wp:extent cx="1758815" cy="1720783"/>
                  <wp:effectExtent l="0" t="0" r="0" b="0"/>
                  <wp:docPr id="100" name="Рисунок 47" descr="нат-1-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" descr="нат-1-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9942" cy="17218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9102A" w14:paraId="73F72B47" w14:textId="77777777" w:rsidTr="00C9102A">
        <w:tc>
          <w:tcPr>
            <w:tcW w:w="5495" w:type="dxa"/>
          </w:tcPr>
          <w:p w14:paraId="52D8B344" w14:textId="437C6E75" w:rsidR="00C9102A" w:rsidRDefault="00C9102A" w:rsidP="00A22F41">
            <w:pPr>
              <w:spacing w:line="276" w:lineRule="auto"/>
              <w:ind w:right="21"/>
              <w:jc w:val="center"/>
              <w:rPr>
                <w:i/>
                <w:sz w:val="28"/>
                <w:szCs w:val="28"/>
                <w:lang w:val="uk-UA"/>
              </w:rPr>
            </w:pPr>
            <w:r>
              <w:rPr>
                <w:i/>
                <w:sz w:val="28"/>
                <w:szCs w:val="28"/>
                <w:lang w:val="uk-UA"/>
              </w:rPr>
              <w:t>а</w:t>
            </w:r>
          </w:p>
        </w:tc>
        <w:tc>
          <w:tcPr>
            <w:tcW w:w="4394" w:type="dxa"/>
          </w:tcPr>
          <w:p w14:paraId="5E62161C" w14:textId="42BF646C" w:rsidR="00C9102A" w:rsidRDefault="00C9102A" w:rsidP="00A22F41">
            <w:pPr>
              <w:spacing w:line="276" w:lineRule="auto"/>
              <w:ind w:right="21"/>
              <w:jc w:val="center"/>
              <w:rPr>
                <w:i/>
                <w:sz w:val="28"/>
                <w:szCs w:val="28"/>
                <w:lang w:val="uk-UA"/>
              </w:rPr>
            </w:pPr>
            <w:r>
              <w:rPr>
                <w:i/>
                <w:sz w:val="28"/>
                <w:szCs w:val="28"/>
                <w:lang w:val="uk-UA"/>
              </w:rPr>
              <w:t>б</w:t>
            </w:r>
          </w:p>
        </w:tc>
      </w:tr>
      <w:tr w:rsidR="00C9102A" w14:paraId="36A6DFC3" w14:textId="77777777" w:rsidTr="00C9102A">
        <w:tc>
          <w:tcPr>
            <w:tcW w:w="5495" w:type="dxa"/>
          </w:tcPr>
          <w:p w14:paraId="6C442D57" w14:textId="3129F3CE" w:rsidR="00C9102A" w:rsidRDefault="00C9102A" w:rsidP="00A22F41">
            <w:pPr>
              <w:spacing w:line="276" w:lineRule="auto"/>
              <w:ind w:right="21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noProof/>
                <w:color w:val="000000"/>
                <w:sz w:val="28"/>
                <w:szCs w:val="28"/>
                <w:lang w:val="uk-UA" w:eastAsia="uk-UA"/>
              </w:rPr>
              <w:drawing>
                <wp:inline distT="0" distB="0" distL="0" distR="0" wp14:anchorId="317AF7E2" wp14:editId="55846EF8">
                  <wp:extent cx="1872615" cy="1901825"/>
                  <wp:effectExtent l="0" t="0" r="0" b="3175"/>
                  <wp:docPr id="101" name="Рисунок 48" descr="нат-1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8" descr="нат-1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2615" cy="1901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94" w:type="dxa"/>
          </w:tcPr>
          <w:p w14:paraId="0E8C47B0" w14:textId="1E981F4D" w:rsidR="00C9102A" w:rsidRDefault="00C9102A" w:rsidP="00A22F41">
            <w:pPr>
              <w:spacing w:line="276" w:lineRule="auto"/>
              <w:ind w:right="21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noProof/>
                <w:color w:val="000000"/>
                <w:sz w:val="28"/>
                <w:szCs w:val="28"/>
                <w:lang w:val="uk-UA" w:eastAsia="uk-UA"/>
              </w:rPr>
              <w:drawing>
                <wp:inline distT="0" distB="0" distL="0" distR="0" wp14:anchorId="4CF5968D" wp14:editId="049D874D">
                  <wp:extent cx="1872615" cy="1828800"/>
                  <wp:effectExtent l="0" t="0" r="0" b="0"/>
                  <wp:docPr id="102" name="Рисунок 49" descr="нат-1-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9" descr="нат-1-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2615" cy="182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9102A" w14:paraId="49EE0752" w14:textId="77777777" w:rsidTr="00C9102A">
        <w:tc>
          <w:tcPr>
            <w:tcW w:w="5495" w:type="dxa"/>
          </w:tcPr>
          <w:p w14:paraId="3AE317DA" w14:textId="4B9BADE1" w:rsidR="00C9102A" w:rsidRPr="00C9102A" w:rsidRDefault="00C9102A" w:rsidP="00A22F41">
            <w:pPr>
              <w:spacing w:line="276" w:lineRule="auto"/>
              <w:ind w:right="21"/>
              <w:jc w:val="center"/>
              <w:rPr>
                <w:i/>
                <w:sz w:val="28"/>
                <w:szCs w:val="28"/>
                <w:lang w:val="uk-UA"/>
              </w:rPr>
            </w:pPr>
            <w:r>
              <w:rPr>
                <w:i/>
                <w:sz w:val="28"/>
                <w:szCs w:val="28"/>
                <w:lang w:val="uk-UA"/>
              </w:rPr>
              <w:t>в</w:t>
            </w:r>
          </w:p>
        </w:tc>
        <w:tc>
          <w:tcPr>
            <w:tcW w:w="4394" w:type="dxa"/>
          </w:tcPr>
          <w:p w14:paraId="3516E222" w14:textId="6F2A3EFD" w:rsidR="00C9102A" w:rsidRDefault="00C9102A" w:rsidP="00A22F41">
            <w:pPr>
              <w:spacing w:line="276" w:lineRule="auto"/>
              <w:ind w:right="21"/>
              <w:jc w:val="center"/>
              <w:rPr>
                <w:i/>
                <w:sz w:val="28"/>
                <w:szCs w:val="28"/>
                <w:lang w:val="uk-UA"/>
              </w:rPr>
            </w:pPr>
            <w:r>
              <w:rPr>
                <w:i/>
                <w:sz w:val="28"/>
                <w:szCs w:val="28"/>
                <w:lang w:val="uk-UA"/>
              </w:rPr>
              <w:t>г</w:t>
            </w:r>
          </w:p>
        </w:tc>
      </w:tr>
    </w:tbl>
    <w:p w14:paraId="20FC8D5E" w14:textId="2A5C32D7" w:rsidR="008477B7" w:rsidRPr="00210C9D" w:rsidRDefault="008477B7" w:rsidP="00A22F41">
      <w:pPr>
        <w:spacing w:line="276" w:lineRule="auto"/>
        <w:ind w:right="21"/>
        <w:jc w:val="center"/>
        <w:rPr>
          <w:color w:val="000000"/>
          <w:sz w:val="28"/>
          <w:szCs w:val="28"/>
          <w:lang w:val="uk-UA"/>
        </w:rPr>
      </w:pPr>
      <w:r w:rsidRPr="00210C9D">
        <w:rPr>
          <w:i/>
          <w:sz w:val="28"/>
          <w:szCs w:val="28"/>
          <w:lang w:val="uk-UA"/>
        </w:rPr>
        <w:t>а</w:t>
      </w:r>
      <w:r w:rsidRPr="00210C9D">
        <w:rPr>
          <w:sz w:val="28"/>
          <w:szCs w:val="28"/>
          <w:lang w:val="uk-UA"/>
        </w:rPr>
        <w:t xml:space="preserve"> – </w:t>
      </w:r>
      <w:r w:rsidRPr="00210C9D">
        <w:rPr>
          <w:color w:val="000000"/>
          <w:sz w:val="28"/>
          <w:szCs w:val="28"/>
          <w:lang w:val="uk-UA"/>
        </w:rPr>
        <w:t>полозки;</w:t>
      </w:r>
      <w:r w:rsidRPr="00210C9D">
        <w:rPr>
          <w:i/>
          <w:color w:val="000000"/>
          <w:sz w:val="28"/>
          <w:szCs w:val="28"/>
          <w:lang w:val="uk-UA"/>
        </w:rPr>
        <w:t xml:space="preserve"> </w:t>
      </w:r>
      <w:r w:rsidRPr="00210C9D">
        <w:rPr>
          <w:i/>
          <w:sz w:val="28"/>
          <w:szCs w:val="28"/>
          <w:lang w:val="uk-UA"/>
        </w:rPr>
        <w:t>б</w:t>
      </w:r>
      <w:r w:rsidRPr="00210C9D">
        <w:rPr>
          <w:sz w:val="28"/>
          <w:szCs w:val="28"/>
          <w:lang w:val="uk-UA"/>
        </w:rPr>
        <w:t xml:space="preserve"> – х</w:t>
      </w:r>
      <w:r w:rsidRPr="00210C9D">
        <w:rPr>
          <w:color w:val="000000"/>
          <w:sz w:val="28"/>
          <w:szCs w:val="28"/>
          <w:lang w:val="uk-UA"/>
        </w:rPr>
        <w:t>итна плита;</w:t>
      </w:r>
    </w:p>
    <w:p w14:paraId="13C80C5E" w14:textId="57CE2E56" w:rsidR="008477B7" w:rsidRPr="00210C9D" w:rsidRDefault="008477B7" w:rsidP="00A22F41">
      <w:pPr>
        <w:spacing w:line="276" w:lineRule="auto"/>
        <w:ind w:right="21"/>
        <w:jc w:val="center"/>
        <w:rPr>
          <w:sz w:val="28"/>
          <w:szCs w:val="28"/>
          <w:lang w:val="uk-UA"/>
        </w:rPr>
      </w:pPr>
      <w:r w:rsidRPr="00210C9D">
        <w:rPr>
          <w:i/>
          <w:sz w:val="28"/>
          <w:szCs w:val="28"/>
          <w:lang w:val="uk-UA"/>
        </w:rPr>
        <w:t>в</w:t>
      </w:r>
      <w:r w:rsidRPr="00210C9D">
        <w:rPr>
          <w:sz w:val="28"/>
          <w:szCs w:val="28"/>
          <w:lang w:val="uk-UA"/>
        </w:rPr>
        <w:t xml:space="preserve"> – п</w:t>
      </w:r>
      <w:r w:rsidRPr="00210C9D">
        <w:rPr>
          <w:color w:val="000000"/>
          <w:sz w:val="28"/>
          <w:szCs w:val="28"/>
          <w:lang w:val="uk-UA"/>
        </w:rPr>
        <w:t xml:space="preserve">ристрій автоматичного регулювання; </w:t>
      </w:r>
      <w:r w:rsidRPr="00210C9D">
        <w:rPr>
          <w:i/>
          <w:sz w:val="28"/>
          <w:szCs w:val="28"/>
          <w:lang w:val="uk-UA"/>
        </w:rPr>
        <w:t>г</w:t>
      </w:r>
      <w:r w:rsidRPr="00210C9D">
        <w:rPr>
          <w:sz w:val="28"/>
          <w:szCs w:val="28"/>
          <w:lang w:val="uk-UA"/>
        </w:rPr>
        <w:t xml:space="preserve"> – </w:t>
      </w:r>
      <w:r w:rsidRPr="00210C9D">
        <w:rPr>
          <w:color w:val="000000"/>
          <w:sz w:val="28"/>
          <w:szCs w:val="28"/>
          <w:lang w:val="uk-UA"/>
        </w:rPr>
        <w:t>відтяжний ролик</w:t>
      </w:r>
    </w:p>
    <w:p w14:paraId="459C454E" w14:textId="48EE2C6B" w:rsidR="003E3D3C" w:rsidRPr="00210C9D" w:rsidRDefault="008477B7" w:rsidP="00661812">
      <w:pPr>
        <w:ind w:right="21"/>
        <w:jc w:val="center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Рисунок </w:t>
      </w:r>
      <w:r w:rsidR="003E3D3C" w:rsidRPr="00210C9D">
        <w:rPr>
          <w:sz w:val="28"/>
          <w:szCs w:val="28"/>
          <w:lang w:val="uk-UA"/>
        </w:rPr>
        <w:t>5</w:t>
      </w:r>
      <w:r w:rsidRPr="00210C9D">
        <w:rPr>
          <w:sz w:val="28"/>
          <w:szCs w:val="28"/>
          <w:lang w:val="uk-UA"/>
        </w:rPr>
        <w:t xml:space="preserve"> –</w:t>
      </w:r>
      <w:r w:rsidR="00C9102A">
        <w:rPr>
          <w:sz w:val="28"/>
          <w:szCs w:val="28"/>
          <w:lang w:val="uk-UA"/>
        </w:rPr>
        <w:t xml:space="preserve"> </w:t>
      </w:r>
      <w:r w:rsidR="003E3D3C" w:rsidRPr="00210C9D">
        <w:rPr>
          <w:sz w:val="28"/>
          <w:szCs w:val="28"/>
          <w:lang w:val="uk-UA"/>
        </w:rPr>
        <w:t>Деякі</w:t>
      </w:r>
      <w:r w:rsidRPr="00210C9D">
        <w:rPr>
          <w:sz w:val="28"/>
          <w:szCs w:val="28"/>
          <w:lang w:val="uk-UA"/>
        </w:rPr>
        <w:t xml:space="preserve"> методи регулювання натягу паса</w:t>
      </w:r>
    </w:p>
    <w:p w14:paraId="59CDB098" w14:textId="77777777" w:rsidR="00DB51CE" w:rsidRPr="00210C9D" w:rsidRDefault="00DB51CE" w:rsidP="00CD257C">
      <w:pPr>
        <w:ind w:left="720" w:right="21"/>
        <w:jc w:val="both"/>
        <w:rPr>
          <w:sz w:val="28"/>
          <w:szCs w:val="28"/>
          <w:lang w:val="uk-UA"/>
        </w:rPr>
      </w:pPr>
    </w:p>
    <w:p w14:paraId="42FC9867" w14:textId="7CA90A78" w:rsidR="003E3D3C" w:rsidRDefault="003E3D3C" w:rsidP="003E3D3C">
      <w:pPr>
        <w:spacing w:line="360" w:lineRule="auto"/>
        <w:ind w:left="720" w:right="21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10. </w:t>
      </w:r>
      <w:r w:rsidRPr="00210C9D">
        <w:rPr>
          <w:i/>
          <w:sz w:val="28"/>
          <w:szCs w:val="28"/>
          <w:lang w:val="uk-UA"/>
        </w:rPr>
        <w:t xml:space="preserve">Перевірка кута обхвату пасом меншого шківа – </w:t>
      </w:r>
      <w:r w:rsidRPr="00210C9D">
        <w:rPr>
          <w:i/>
          <w:sz w:val="28"/>
          <w:szCs w:val="28"/>
          <w:lang w:val="uk-UA"/>
        </w:rPr>
        <w:sym w:font="Symbol" w:char="F061"/>
      </w:r>
      <w:r w:rsidR="00290BC5" w:rsidRPr="00210C9D">
        <w:rPr>
          <w:i/>
          <w:sz w:val="28"/>
          <w:szCs w:val="28"/>
          <w:lang w:val="uk-UA"/>
        </w:rPr>
        <w:t>, град</w:t>
      </w:r>
      <w:r w:rsidRPr="00210C9D">
        <w:rPr>
          <w:sz w:val="28"/>
          <w:szCs w:val="28"/>
          <w:lang w:val="uk-UA"/>
        </w:rPr>
        <w:t>:</w:t>
      </w:r>
    </w:p>
    <w:p w14:paraId="1728D6A8" w14:textId="77777777" w:rsidR="00B1631B" w:rsidRDefault="00B1631B" w:rsidP="003E3D3C">
      <w:pPr>
        <w:spacing w:line="360" w:lineRule="auto"/>
        <w:ind w:left="720" w:right="21"/>
        <w:jc w:val="both"/>
        <w:rPr>
          <w:sz w:val="28"/>
          <w:szCs w:val="28"/>
          <w:lang w:val="uk-UA"/>
        </w:rPr>
      </w:pPr>
    </w:p>
    <w:p w14:paraId="6F6F7172" w14:textId="77777777" w:rsidR="003E3D3C" w:rsidRDefault="006047FC" w:rsidP="00A22F41">
      <w:pPr>
        <w:ind w:right="21"/>
        <w:jc w:val="center"/>
        <w:rPr>
          <w:sz w:val="28"/>
          <w:szCs w:val="28"/>
          <w:lang w:val="uk-UA"/>
        </w:rPr>
      </w:pPr>
      <w:r w:rsidRPr="00A22F41">
        <w:rPr>
          <w:position w:val="-36"/>
          <w:sz w:val="28"/>
          <w:szCs w:val="28"/>
          <w:lang w:val="uk-UA"/>
        </w:rPr>
        <w:object w:dxaOrig="6960" w:dyaOrig="820" w14:anchorId="3AEFE22D">
          <v:shape id="_x0000_i1032" type="#_x0000_t75" style="width:350.25pt;height:39.75pt" o:ole="">
            <v:imagedata r:id="rId31" o:title=""/>
          </v:shape>
          <o:OLEObject Type="Embed" ProgID="Equation.3" ShapeID="_x0000_i1032" DrawAspect="Content" ObjectID="_1719225522" r:id="rId32"/>
        </w:object>
      </w:r>
      <w:r w:rsidR="003E3D3C" w:rsidRPr="00210C9D">
        <w:rPr>
          <w:sz w:val="28"/>
          <w:szCs w:val="28"/>
          <w:lang w:val="uk-UA"/>
        </w:rPr>
        <w:t>=120</w:t>
      </w:r>
      <w:r w:rsidR="003E3D3C" w:rsidRPr="00210C9D">
        <w:rPr>
          <w:sz w:val="28"/>
          <w:szCs w:val="28"/>
          <w:lang w:val="uk-UA"/>
        </w:rPr>
        <w:sym w:font="Symbol" w:char="F0B0"/>
      </w:r>
      <w:r w:rsidR="008A36C3" w:rsidRPr="00210C9D">
        <w:rPr>
          <w:sz w:val="28"/>
          <w:szCs w:val="28"/>
          <w:lang w:val="uk-UA"/>
        </w:rPr>
        <w:t>.</w:t>
      </w:r>
    </w:p>
    <w:p w14:paraId="245888EA" w14:textId="77777777" w:rsidR="00B1631B" w:rsidRPr="00210C9D" w:rsidRDefault="00B1631B" w:rsidP="00A22F41">
      <w:pPr>
        <w:ind w:right="21"/>
        <w:jc w:val="center"/>
        <w:rPr>
          <w:sz w:val="28"/>
          <w:szCs w:val="28"/>
          <w:lang w:val="uk-UA"/>
        </w:rPr>
      </w:pPr>
    </w:p>
    <w:p w14:paraId="7D037CD6" w14:textId="77777777" w:rsidR="003E3D3C" w:rsidRDefault="003E3D3C" w:rsidP="00813D2D">
      <w:pPr>
        <w:ind w:left="720" w:right="21"/>
        <w:jc w:val="both"/>
        <w:rPr>
          <w:i/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11. </w:t>
      </w:r>
      <w:r w:rsidRPr="00210C9D">
        <w:rPr>
          <w:i/>
          <w:sz w:val="28"/>
          <w:szCs w:val="28"/>
          <w:lang w:val="uk-UA"/>
        </w:rPr>
        <w:t xml:space="preserve">Допустиме значення потужності на один пас </w:t>
      </w:r>
      <w:r w:rsidRPr="00210C9D">
        <w:rPr>
          <w:sz w:val="28"/>
          <w:szCs w:val="28"/>
          <w:lang w:val="uk-UA"/>
        </w:rPr>
        <w:t>[</w:t>
      </w:r>
      <w:r w:rsidR="006252B1" w:rsidRPr="00210C9D">
        <w:rPr>
          <w:i/>
          <w:sz w:val="28"/>
          <w:szCs w:val="28"/>
          <w:lang w:val="uk-UA"/>
        </w:rPr>
        <w:t>P</w:t>
      </w:r>
      <w:r w:rsidRPr="00210C9D">
        <w:rPr>
          <w:sz w:val="28"/>
          <w:szCs w:val="28"/>
          <w:lang w:val="uk-UA"/>
        </w:rPr>
        <w:t>]</w:t>
      </w:r>
      <w:r w:rsidRPr="00210C9D">
        <w:rPr>
          <w:i/>
          <w:sz w:val="28"/>
          <w:szCs w:val="28"/>
          <w:lang w:val="uk-UA"/>
        </w:rPr>
        <w:t>, кВт:</w:t>
      </w:r>
    </w:p>
    <w:p w14:paraId="0E70DD5B" w14:textId="77777777" w:rsidR="00A22F41" w:rsidRPr="00210C9D" w:rsidRDefault="00A22F41" w:rsidP="00A22F41">
      <w:pPr>
        <w:ind w:right="21"/>
        <w:jc w:val="both"/>
        <w:rPr>
          <w:i/>
          <w:sz w:val="28"/>
          <w:szCs w:val="28"/>
          <w:lang w:val="uk-UA"/>
        </w:rPr>
      </w:pPr>
    </w:p>
    <w:p w14:paraId="4D15B58D" w14:textId="5EFF0002" w:rsidR="00A22F41" w:rsidRDefault="00A73CEF" w:rsidP="00A22F41">
      <w:pPr>
        <w:ind w:right="21"/>
        <w:jc w:val="center"/>
        <w:rPr>
          <w:sz w:val="28"/>
          <w:szCs w:val="28"/>
          <w:lang w:val="uk-UA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</m:d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α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l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p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uk-UA"/>
                </w:rPr>
                <m:t>θ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z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,</m:t>
          </m:r>
        </m:oMath>
      </m:oMathPara>
    </w:p>
    <w:p w14:paraId="1AE8A708" w14:textId="77777777" w:rsidR="00A22F41" w:rsidRPr="00210C9D" w:rsidRDefault="00A22F41" w:rsidP="00A22F41">
      <w:pPr>
        <w:ind w:right="21"/>
        <w:jc w:val="center"/>
        <w:rPr>
          <w:sz w:val="28"/>
          <w:szCs w:val="28"/>
          <w:lang w:val="uk-UA"/>
        </w:rPr>
      </w:pPr>
    </w:p>
    <w:p w14:paraId="68534AC3" w14:textId="77777777" w:rsidR="003E3D3C" w:rsidRPr="00EC1A79" w:rsidRDefault="003E3D3C" w:rsidP="003E3D3C">
      <w:pPr>
        <w:spacing w:line="360" w:lineRule="auto"/>
        <w:ind w:right="21"/>
        <w:jc w:val="both"/>
        <w:rPr>
          <w:sz w:val="28"/>
          <w:szCs w:val="28"/>
        </w:rPr>
      </w:pPr>
      <w:r w:rsidRPr="00210C9D">
        <w:rPr>
          <w:sz w:val="28"/>
          <w:szCs w:val="28"/>
          <w:lang w:val="uk-UA"/>
        </w:rPr>
        <w:lastRenderedPageBreak/>
        <w:t xml:space="preserve">де </w:t>
      </w:r>
      <w:r w:rsidRPr="00210C9D">
        <w:rPr>
          <w:i/>
          <w:sz w:val="28"/>
          <w:szCs w:val="28"/>
          <w:lang w:val="uk-UA"/>
        </w:rPr>
        <w:t>C</w:t>
      </w:r>
      <w:r w:rsidRPr="00210C9D">
        <w:rPr>
          <w:i/>
          <w:sz w:val="28"/>
          <w:szCs w:val="28"/>
          <w:vertAlign w:val="subscript"/>
          <w:lang w:val="uk-UA"/>
        </w:rPr>
        <w:sym w:font="Symbol" w:char="F061"/>
      </w:r>
      <w:r w:rsidR="004E5180" w:rsidRPr="00210C9D">
        <w:rPr>
          <w:sz w:val="28"/>
          <w:szCs w:val="28"/>
          <w:vertAlign w:val="subscript"/>
          <w:lang w:val="uk-UA"/>
        </w:rPr>
        <w:t xml:space="preserve"> </w:t>
      </w:r>
      <w:r w:rsidRPr="00210C9D">
        <w:rPr>
          <w:sz w:val="28"/>
          <w:szCs w:val="28"/>
          <w:lang w:val="uk-UA"/>
        </w:rPr>
        <w:t>– коефіцієнт кута обхвату:</w:t>
      </w:r>
    </w:p>
    <w:p w14:paraId="6FAAD17C" w14:textId="77777777" w:rsidR="00A22F41" w:rsidRPr="00EC1A79" w:rsidRDefault="00A22F41" w:rsidP="00A22F41">
      <w:pPr>
        <w:ind w:right="21"/>
        <w:jc w:val="both"/>
        <w:rPr>
          <w:sz w:val="28"/>
          <w:szCs w:val="28"/>
        </w:rPr>
      </w:pPr>
    </w:p>
    <w:p w14:paraId="22F61346" w14:textId="0CAFBBD6" w:rsidR="00A22F41" w:rsidRPr="00A22F41" w:rsidRDefault="00A73CEF" w:rsidP="00A22F41">
      <w:pPr>
        <w:ind w:right="21"/>
        <w:jc w:val="both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α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1-0,003∙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80°-α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1-0,003∙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80°-161°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0,943,</m:t>
          </m:r>
        </m:oMath>
      </m:oMathPara>
    </w:p>
    <w:p w14:paraId="5E6801CA" w14:textId="5D465EAC" w:rsidR="003E3D3C" w:rsidRPr="00210C9D" w:rsidRDefault="003E3D3C" w:rsidP="00A22F41">
      <w:pPr>
        <w:ind w:right="21"/>
        <w:jc w:val="center"/>
        <w:rPr>
          <w:sz w:val="28"/>
          <w:szCs w:val="28"/>
          <w:lang w:val="uk-UA"/>
        </w:rPr>
      </w:pPr>
    </w:p>
    <w:p w14:paraId="57199240" w14:textId="31705B7F" w:rsidR="003E3D3C" w:rsidRPr="00722F00" w:rsidRDefault="00A73CEF" w:rsidP="00DB1B27">
      <w:pPr>
        <w:spacing w:line="360" w:lineRule="auto"/>
        <w:ind w:left="360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l</m:t>
            </m:r>
          </m:sub>
        </m:sSub>
      </m:oMath>
      <w:r w:rsidR="003E3D3C" w:rsidRPr="00210C9D">
        <w:rPr>
          <w:sz w:val="28"/>
          <w:szCs w:val="28"/>
          <w:lang w:val="uk-UA"/>
        </w:rPr>
        <w:t xml:space="preserve"> – коефіцієнт фактичної довжини пасу:</w:t>
      </w:r>
    </w:p>
    <w:p w14:paraId="11411F36" w14:textId="77777777" w:rsidR="008305F4" w:rsidRPr="00722F00" w:rsidRDefault="008305F4" w:rsidP="008305F4">
      <w:pPr>
        <w:ind w:left="360"/>
        <w:jc w:val="both"/>
        <w:rPr>
          <w:i/>
          <w:sz w:val="28"/>
          <w:szCs w:val="28"/>
        </w:rPr>
      </w:pPr>
    </w:p>
    <w:p w14:paraId="472972E2" w14:textId="1E62435B" w:rsidR="008305F4" w:rsidRPr="008305F4" w:rsidRDefault="00A73CEF" w:rsidP="00DB1B27">
      <w:pPr>
        <w:spacing w:line="360" w:lineRule="auto"/>
        <w:ind w:left="360"/>
        <w:jc w:val="both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l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rad>
            <m:rad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radPr>
            <m:deg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6</m:t>
              </m:r>
            </m:deg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l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uk-UA"/>
                        </w:rPr>
                        <m:t>0</m:t>
                      </m:r>
                    </m:sub>
                  </m:sSub>
                </m:den>
              </m:f>
            </m:e>
          </m:rad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rad>
            <m:rad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radPr>
            <m:deg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6</m:t>
              </m:r>
            </m:deg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2800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2240</m:t>
                  </m:r>
                </m:den>
              </m:f>
            </m:e>
          </m:rad>
          <m:r>
            <w:rPr>
              <w:rFonts w:ascii="Cambria Math" w:hAnsi="Cambria Math"/>
              <w:sz w:val="28"/>
              <w:szCs w:val="28"/>
              <w:lang w:val="uk-UA"/>
            </w:rPr>
            <m:t>=1,038;</m:t>
          </m:r>
        </m:oMath>
      </m:oMathPara>
    </w:p>
    <w:p w14:paraId="5E1DB34E" w14:textId="77777777" w:rsidR="00FE5700" w:rsidRPr="00EC1A79" w:rsidRDefault="00FE5700" w:rsidP="00FE5700">
      <w:pPr>
        <w:jc w:val="center"/>
        <w:rPr>
          <w:sz w:val="28"/>
          <w:szCs w:val="28"/>
        </w:rPr>
      </w:pPr>
    </w:p>
    <w:p w14:paraId="79F1C67B" w14:textId="601E9832" w:rsidR="003E3D3C" w:rsidRPr="00210C9D" w:rsidRDefault="003E3D3C" w:rsidP="003D3C28">
      <w:pPr>
        <w:spacing w:line="360" w:lineRule="auto"/>
        <w:ind w:left="360"/>
        <w:jc w:val="both"/>
        <w:rPr>
          <w:sz w:val="28"/>
          <w:szCs w:val="28"/>
          <w:highlight w:val="yellow"/>
          <w:lang w:val="uk-UA"/>
        </w:rPr>
      </w:pPr>
      <w:r w:rsidRPr="00210C9D">
        <w:rPr>
          <w:i/>
          <w:sz w:val="28"/>
          <w:szCs w:val="28"/>
          <w:lang w:val="uk-UA"/>
        </w:rPr>
        <w:t>l</w:t>
      </w:r>
      <w:r w:rsidRPr="00210C9D">
        <w:rPr>
          <w:i/>
          <w:sz w:val="28"/>
          <w:szCs w:val="28"/>
          <w:vertAlign w:val="subscript"/>
          <w:lang w:val="uk-UA"/>
        </w:rPr>
        <w:t>0</w:t>
      </w:r>
      <w:r w:rsidRPr="00210C9D">
        <w:rPr>
          <w:sz w:val="28"/>
          <w:szCs w:val="28"/>
          <w:lang w:val="uk-UA"/>
        </w:rPr>
        <w:t xml:space="preserve"> – базова довжина паса: </w:t>
      </w:r>
      <w:r w:rsidRPr="00210C9D">
        <w:rPr>
          <w:i/>
          <w:sz w:val="28"/>
          <w:szCs w:val="28"/>
          <w:lang w:val="uk-UA"/>
        </w:rPr>
        <w:t>l</w:t>
      </w:r>
      <w:r w:rsidRPr="00210C9D">
        <w:rPr>
          <w:i/>
          <w:sz w:val="28"/>
          <w:szCs w:val="28"/>
          <w:vertAlign w:val="subscript"/>
          <w:lang w:val="uk-UA"/>
        </w:rPr>
        <w:t>0</w:t>
      </w:r>
      <w:r w:rsidRPr="00210C9D">
        <w:rPr>
          <w:sz w:val="28"/>
          <w:szCs w:val="28"/>
          <w:lang w:val="uk-UA"/>
        </w:rPr>
        <w:t>=2240 мм (табл. </w:t>
      </w:r>
      <w:r w:rsidR="00837A67" w:rsidRPr="00210C9D">
        <w:rPr>
          <w:sz w:val="28"/>
          <w:szCs w:val="28"/>
          <w:lang w:val="uk-UA"/>
        </w:rPr>
        <w:t>6</w:t>
      </w:r>
      <w:r w:rsidRPr="00210C9D">
        <w:rPr>
          <w:sz w:val="28"/>
          <w:szCs w:val="28"/>
          <w:lang w:val="uk-UA"/>
        </w:rPr>
        <w:t>);</w:t>
      </w:r>
    </w:p>
    <w:p w14:paraId="4B584C54" w14:textId="02B7399A" w:rsidR="003E3D3C" w:rsidRPr="00210C9D" w:rsidRDefault="00A73CEF" w:rsidP="00DB1B27">
      <w:pPr>
        <w:spacing w:line="360" w:lineRule="auto"/>
        <w:ind w:left="360"/>
        <w:jc w:val="both"/>
        <w:rPr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p</m:t>
            </m:r>
          </m:sub>
        </m:sSub>
      </m:oMath>
      <w:r w:rsidR="003E3D3C" w:rsidRPr="00210C9D">
        <w:rPr>
          <w:i/>
          <w:sz w:val="28"/>
          <w:szCs w:val="28"/>
          <w:vertAlign w:val="subscript"/>
          <w:lang w:val="uk-UA"/>
        </w:rPr>
        <w:t xml:space="preserve"> </w:t>
      </w:r>
      <w:r w:rsidR="003E3D3C" w:rsidRPr="00210C9D">
        <w:rPr>
          <w:sz w:val="28"/>
          <w:szCs w:val="28"/>
          <w:lang w:val="uk-UA"/>
        </w:rPr>
        <w:t xml:space="preserve">– коефіцієнт режиму робот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p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1</m:t>
        </m:r>
      </m:oMath>
      <w:r w:rsidR="003E3D3C" w:rsidRPr="00210C9D">
        <w:rPr>
          <w:sz w:val="28"/>
          <w:szCs w:val="28"/>
          <w:lang w:val="uk-UA"/>
        </w:rPr>
        <w:t xml:space="preserve"> (табл. </w:t>
      </w:r>
      <w:r w:rsidR="00837A67" w:rsidRPr="00210C9D">
        <w:rPr>
          <w:sz w:val="28"/>
          <w:szCs w:val="28"/>
          <w:lang w:val="uk-UA"/>
        </w:rPr>
        <w:t>8</w:t>
      </w:r>
      <w:r w:rsidR="001E2A7E" w:rsidRPr="00210C9D">
        <w:rPr>
          <w:sz w:val="28"/>
          <w:szCs w:val="28"/>
          <w:lang w:val="uk-UA"/>
        </w:rPr>
        <w:t>).</w:t>
      </w:r>
    </w:p>
    <w:p w14:paraId="1574FEDF" w14:textId="77777777" w:rsidR="000D4A38" w:rsidRPr="00210C9D" w:rsidRDefault="000D4A38" w:rsidP="008305F4">
      <w:pPr>
        <w:ind w:left="360"/>
        <w:jc w:val="both"/>
        <w:rPr>
          <w:sz w:val="28"/>
          <w:szCs w:val="28"/>
          <w:lang w:val="uk-UA"/>
        </w:rPr>
      </w:pPr>
    </w:p>
    <w:p w14:paraId="09E1E925" w14:textId="35EFFD64" w:rsidR="00620034" w:rsidRPr="00210C9D" w:rsidRDefault="003E3D3C" w:rsidP="00620034">
      <w:pPr>
        <w:spacing w:line="360" w:lineRule="auto"/>
        <w:jc w:val="center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Таблиця </w:t>
      </w:r>
      <w:r w:rsidR="00837A67" w:rsidRPr="00210C9D">
        <w:rPr>
          <w:sz w:val="28"/>
          <w:szCs w:val="28"/>
          <w:lang w:val="uk-UA"/>
        </w:rPr>
        <w:t xml:space="preserve">8 – </w:t>
      </w:r>
      <w:r w:rsidRPr="00210C9D">
        <w:rPr>
          <w:sz w:val="28"/>
          <w:szCs w:val="28"/>
          <w:lang w:val="uk-UA"/>
        </w:rPr>
        <w:t xml:space="preserve">Значенн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p</m:t>
            </m:r>
          </m:sub>
        </m:sSub>
      </m:oMath>
      <w:r w:rsidRPr="00210C9D">
        <w:rPr>
          <w:sz w:val="28"/>
          <w:szCs w:val="28"/>
          <w:lang w:val="uk-UA"/>
        </w:rPr>
        <w:t xml:space="preserve"> в залежності від умов роботи передачі</w:t>
      </w:r>
    </w:p>
    <w:tbl>
      <w:tblPr>
        <w:tblW w:w="978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055"/>
        <w:gridCol w:w="1932"/>
        <w:gridCol w:w="1933"/>
        <w:gridCol w:w="1932"/>
        <w:gridCol w:w="1933"/>
      </w:tblGrid>
      <w:tr w:rsidR="003E3D3C" w:rsidRPr="00210C9D" w14:paraId="34D4AFB7" w14:textId="77777777">
        <w:trPr>
          <w:trHeight w:val="503"/>
          <w:jc w:val="center"/>
        </w:trPr>
        <w:tc>
          <w:tcPr>
            <w:tcW w:w="2055" w:type="dxa"/>
            <w:vAlign w:val="center"/>
          </w:tcPr>
          <w:p w14:paraId="0E3CFB02" w14:textId="77777777" w:rsidR="003E3D3C" w:rsidRPr="00210C9D" w:rsidRDefault="003E3D3C" w:rsidP="00906EEF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Характер навантаження</w:t>
            </w:r>
          </w:p>
        </w:tc>
        <w:tc>
          <w:tcPr>
            <w:tcW w:w="1932" w:type="dxa"/>
            <w:vAlign w:val="center"/>
          </w:tcPr>
          <w:p w14:paraId="54762CE1" w14:textId="77777777" w:rsidR="003E3D3C" w:rsidRPr="00210C9D" w:rsidRDefault="003E3D3C" w:rsidP="00906EEF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Спокійне</w:t>
            </w:r>
          </w:p>
        </w:tc>
        <w:tc>
          <w:tcPr>
            <w:tcW w:w="1933" w:type="dxa"/>
            <w:vAlign w:val="center"/>
          </w:tcPr>
          <w:p w14:paraId="54A49392" w14:textId="77777777" w:rsidR="003E3D3C" w:rsidRPr="00210C9D" w:rsidRDefault="003E3D3C" w:rsidP="00906EEF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Невеликі коливання</w:t>
            </w:r>
          </w:p>
        </w:tc>
        <w:tc>
          <w:tcPr>
            <w:tcW w:w="1932" w:type="dxa"/>
            <w:vAlign w:val="center"/>
          </w:tcPr>
          <w:p w14:paraId="48BE2E17" w14:textId="77777777" w:rsidR="003E3D3C" w:rsidRPr="00210C9D" w:rsidRDefault="003E3D3C" w:rsidP="00906EEF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Значні коливання</w:t>
            </w:r>
          </w:p>
        </w:tc>
        <w:tc>
          <w:tcPr>
            <w:tcW w:w="1933" w:type="dxa"/>
            <w:vAlign w:val="center"/>
          </w:tcPr>
          <w:p w14:paraId="42FB1155" w14:textId="77777777" w:rsidR="003E3D3C" w:rsidRPr="00210C9D" w:rsidRDefault="003E3D3C" w:rsidP="00906EEF">
            <w:pPr>
              <w:pStyle w:val="a5"/>
              <w:spacing w:line="276" w:lineRule="auto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Ударне навантаження</w:t>
            </w:r>
          </w:p>
        </w:tc>
      </w:tr>
      <w:tr w:rsidR="003E3D3C" w:rsidRPr="00210C9D" w14:paraId="25BA6B2E" w14:textId="77777777">
        <w:trPr>
          <w:trHeight w:val="284"/>
          <w:jc w:val="center"/>
        </w:trPr>
        <w:tc>
          <w:tcPr>
            <w:tcW w:w="2055" w:type="dxa"/>
            <w:vAlign w:val="center"/>
          </w:tcPr>
          <w:p w14:paraId="5E65BE0B" w14:textId="5E6D1A56" w:rsidR="003E3D3C" w:rsidRPr="00210C9D" w:rsidRDefault="003E3D3C" w:rsidP="00DB1B27">
            <w:pPr>
              <w:pStyle w:val="a5"/>
              <w:spacing w:line="360" w:lineRule="auto"/>
              <w:ind w:firstLine="0"/>
              <w:jc w:val="center"/>
              <w:rPr>
                <w:sz w:val="28"/>
                <w:szCs w:val="28"/>
                <w:vertAlign w:val="subscript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 xml:space="preserve">Коефіцієнт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p</m:t>
                  </m:r>
                </m:sub>
              </m:sSub>
            </m:oMath>
          </w:p>
        </w:tc>
        <w:tc>
          <w:tcPr>
            <w:tcW w:w="1932" w:type="dxa"/>
            <w:vAlign w:val="center"/>
          </w:tcPr>
          <w:p w14:paraId="00389F8A" w14:textId="77777777" w:rsidR="003E3D3C" w:rsidRPr="00210C9D" w:rsidRDefault="003E3D3C" w:rsidP="00DB1B27">
            <w:pPr>
              <w:pStyle w:val="a5"/>
              <w:spacing w:line="360" w:lineRule="auto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1933" w:type="dxa"/>
            <w:vAlign w:val="center"/>
          </w:tcPr>
          <w:p w14:paraId="174D280F" w14:textId="77777777" w:rsidR="003E3D3C" w:rsidRPr="00210C9D" w:rsidRDefault="003E3D3C" w:rsidP="00DB1B27">
            <w:pPr>
              <w:pStyle w:val="a5"/>
              <w:spacing w:line="360" w:lineRule="auto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0,9</w:t>
            </w:r>
          </w:p>
        </w:tc>
        <w:tc>
          <w:tcPr>
            <w:tcW w:w="1932" w:type="dxa"/>
            <w:vAlign w:val="center"/>
          </w:tcPr>
          <w:p w14:paraId="06068066" w14:textId="77777777" w:rsidR="003E3D3C" w:rsidRPr="00210C9D" w:rsidRDefault="003E3D3C" w:rsidP="00DB1B27">
            <w:pPr>
              <w:pStyle w:val="a5"/>
              <w:spacing w:line="360" w:lineRule="auto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0,8</w:t>
            </w:r>
          </w:p>
        </w:tc>
        <w:tc>
          <w:tcPr>
            <w:tcW w:w="1933" w:type="dxa"/>
            <w:vAlign w:val="center"/>
          </w:tcPr>
          <w:p w14:paraId="42788CB2" w14:textId="77777777" w:rsidR="003E3D3C" w:rsidRPr="00210C9D" w:rsidRDefault="003E3D3C" w:rsidP="00DB1B27">
            <w:pPr>
              <w:pStyle w:val="a5"/>
              <w:spacing w:line="360" w:lineRule="auto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0,7</w:t>
            </w:r>
          </w:p>
        </w:tc>
      </w:tr>
    </w:tbl>
    <w:p w14:paraId="7BAE7995" w14:textId="77777777" w:rsidR="003E3D3C" w:rsidRPr="00210C9D" w:rsidRDefault="003E3D3C" w:rsidP="00813D2D">
      <w:pPr>
        <w:ind w:left="720"/>
        <w:jc w:val="both"/>
        <w:rPr>
          <w:sz w:val="28"/>
          <w:szCs w:val="28"/>
          <w:lang w:val="uk-UA"/>
        </w:rPr>
      </w:pPr>
    </w:p>
    <w:p w14:paraId="6F7B39F8" w14:textId="521A3F4E" w:rsidR="003E3D3C" w:rsidRPr="00210C9D" w:rsidRDefault="00A73CEF" w:rsidP="00813D2D">
      <w:pPr>
        <w:ind w:left="1080" w:hanging="720"/>
        <w:jc w:val="both"/>
        <w:rPr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θ</m:t>
            </m:r>
          </m:sub>
        </m:sSub>
      </m:oMath>
      <w:r w:rsidR="004E5180" w:rsidRPr="00210C9D">
        <w:rPr>
          <w:sz w:val="28"/>
          <w:szCs w:val="28"/>
          <w:vertAlign w:val="subscript"/>
          <w:lang w:val="uk-UA"/>
        </w:rPr>
        <w:t xml:space="preserve"> </w:t>
      </w:r>
      <w:r w:rsidR="003E3D3C" w:rsidRPr="00210C9D">
        <w:rPr>
          <w:sz w:val="28"/>
          <w:szCs w:val="28"/>
          <w:lang w:val="uk-UA"/>
        </w:rPr>
        <w:t xml:space="preserve">– коефіцієнт положення пасової передачі у просторі: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θ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1</m:t>
        </m:r>
      </m:oMath>
      <w:r w:rsidR="00837A67" w:rsidRPr="00210C9D">
        <w:rPr>
          <w:sz w:val="28"/>
          <w:szCs w:val="28"/>
          <w:lang w:val="uk-UA"/>
        </w:rPr>
        <w:t xml:space="preserve"> (табл. 9</w:t>
      </w:r>
      <w:r w:rsidR="003E3D3C" w:rsidRPr="00210C9D">
        <w:rPr>
          <w:sz w:val="28"/>
          <w:szCs w:val="28"/>
          <w:lang w:val="uk-UA"/>
        </w:rPr>
        <w:t>);</w:t>
      </w:r>
    </w:p>
    <w:p w14:paraId="656BCE36" w14:textId="77777777" w:rsidR="00B815AF" w:rsidRPr="00210C9D" w:rsidRDefault="00B815AF" w:rsidP="00813D2D">
      <w:pPr>
        <w:jc w:val="center"/>
        <w:rPr>
          <w:i/>
          <w:sz w:val="28"/>
          <w:szCs w:val="28"/>
          <w:lang w:val="uk-UA"/>
        </w:rPr>
      </w:pPr>
    </w:p>
    <w:p w14:paraId="73D2D5D7" w14:textId="1BAAF053" w:rsidR="003E3D3C" w:rsidRPr="00210C9D" w:rsidRDefault="00837A67" w:rsidP="00837A67">
      <w:pPr>
        <w:spacing w:line="360" w:lineRule="auto"/>
        <w:ind w:firstLine="709"/>
        <w:jc w:val="center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Таблиця 9 – </w:t>
      </w:r>
      <w:r w:rsidR="003E3D3C" w:rsidRPr="00210C9D">
        <w:rPr>
          <w:sz w:val="28"/>
          <w:szCs w:val="28"/>
          <w:lang w:val="uk-UA"/>
        </w:rPr>
        <w:t xml:space="preserve">Значенн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θ</m:t>
            </m:r>
          </m:sub>
        </m:sSub>
      </m:oMath>
      <w:r w:rsidR="002D02E5" w:rsidRPr="00EC1A79">
        <w:rPr>
          <w:sz w:val="28"/>
          <w:szCs w:val="28"/>
        </w:rPr>
        <w:t xml:space="preserve"> </w:t>
      </w:r>
      <w:r w:rsidR="003E3D3C" w:rsidRPr="00210C9D">
        <w:rPr>
          <w:sz w:val="28"/>
          <w:szCs w:val="28"/>
          <w:lang w:val="uk-UA"/>
        </w:rPr>
        <w:t xml:space="preserve">в залежності від </w:t>
      </w:r>
      <w:r w:rsidR="00B815AF" w:rsidRPr="00210C9D">
        <w:rPr>
          <w:sz w:val="28"/>
          <w:szCs w:val="28"/>
          <w:lang w:val="uk-UA"/>
        </w:rPr>
        <w:t xml:space="preserve">кута </w:t>
      </w:r>
      <w:r w:rsidR="003E3D3C" w:rsidRPr="00210C9D">
        <w:rPr>
          <w:sz w:val="28"/>
          <w:szCs w:val="28"/>
          <w:lang w:val="uk-UA"/>
        </w:rPr>
        <w:t>нахилу передач у просторі</w:t>
      </w:r>
    </w:p>
    <w:tbl>
      <w:tblPr>
        <w:tblW w:w="97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760"/>
        <w:gridCol w:w="1320"/>
        <w:gridCol w:w="1320"/>
        <w:gridCol w:w="1320"/>
      </w:tblGrid>
      <w:tr w:rsidR="003E3D3C" w:rsidRPr="00210C9D" w14:paraId="6A0FC0A7" w14:textId="77777777">
        <w:trPr>
          <w:trHeight w:val="501"/>
          <w:jc w:val="center"/>
        </w:trPr>
        <w:tc>
          <w:tcPr>
            <w:tcW w:w="5760" w:type="dxa"/>
            <w:vAlign w:val="center"/>
          </w:tcPr>
          <w:p w14:paraId="7A628C58" w14:textId="77777777" w:rsidR="003E3D3C" w:rsidRPr="00210C9D" w:rsidRDefault="003E3D3C" w:rsidP="00DB1B27">
            <w:pPr>
              <w:pStyle w:val="a5"/>
              <w:spacing w:line="360" w:lineRule="auto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 xml:space="preserve">Нахил до горизонту осі центрів шківів </w:t>
            </w:r>
            <w:r w:rsidRPr="006047FC">
              <w:rPr>
                <w:sz w:val="28"/>
                <w:szCs w:val="28"/>
                <w:lang w:val="uk-UA"/>
              </w:rPr>
              <w:sym w:font="Symbol" w:char="F071"/>
            </w:r>
            <w:r w:rsidRPr="00210C9D">
              <w:rPr>
                <w:sz w:val="28"/>
                <w:szCs w:val="28"/>
                <w:lang w:val="uk-UA"/>
              </w:rPr>
              <w:t xml:space="preserve">, </w:t>
            </w:r>
            <w:r w:rsidRPr="009D76F2">
              <w:rPr>
                <w:i/>
                <w:sz w:val="28"/>
                <w:szCs w:val="28"/>
                <w:lang w:val="uk-UA"/>
              </w:rPr>
              <w:t>град</w:t>
            </w:r>
          </w:p>
        </w:tc>
        <w:tc>
          <w:tcPr>
            <w:tcW w:w="1320" w:type="dxa"/>
            <w:vAlign w:val="center"/>
          </w:tcPr>
          <w:p w14:paraId="31AEF3E5" w14:textId="76784CDE" w:rsidR="003E3D3C" w:rsidRPr="009221E0" w:rsidRDefault="003E3D3C" w:rsidP="009D76F2">
            <w:pPr>
              <w:pStyle w:val="a5"/>
              <w:spacing w:line="360" w:lineRule="auto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9221E0">
              <w:rPr>
                <w:sz w:val="28"/>
                <w:szCs w:val="28"/>
                <w:lang w:val="uk-UA"/>
              </w:rPr>
              <w:t>0</w:t>
            </w:r>
            <w:r w:rsidR="009D76F2" w:rsidRPr="009221E0">
              <w:rPr>
                <w:sz w:val="28"/>
                <w:szCs w:val="28"/>
                <w:lang w:val="uk-UA"/>
              </w:rPr>
              <w:t>–</w:t>
            </w:r>
            <w:r w:rsidRPr="009221E0">
              <w:rPr>
                <w:sz w:val="28"/>
                <w:szCs w:val="28"/>
                <w:lang w:val="uk-UA"/>
              </w:rPr>
              <w:t>60</w:t>
            </w:r>
          </w:p>
        </w:tc>
        <w:tc>
          <w:tcPr>
            <w:tcW w:w="1320" w:type="dxa"/>
            <w:vAlign w:val="center"/>
          </w:tcPr>
          <w:p w14:paraId="1FCF6FA3" w14:textId="7BC71EA2" w:rsidR="003E3D3C" w:rsidRPr="009221E0" w:rsidRDefault="003E3D3C" w:rsidP="009D76F2">
            <w:pPr>
              <w:pStyle w:val="a5"/>
              <w:spacing w:line="360" w:lineRule="auto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9221E0">
              <w:rPr>
                <w:sz w:val="28"/>
                <w:szCs w:val="28"/>
                <w:lang w:val="uk-UA"/>
              </w:rPr>
              <w:t>60</w:t>
            </w:r>
            <w:r w:rsidR="009D76F2" w:rsidRPr="009221E0">
              <w:rPr>
                <w:sz w:val="28"/>
                <w:szCs w:val="28"/>
                <w:lang w:val="uk-UA"/>
              </w:rPr>
              <w:t>–</w:t>
            </w:r>
            <w:r w:rsidRPr="009221E0">
              <w:rPr>
                <w:sz w:val="28"/>
                <w:szCs w:val="28"/>
                <w:lang w:val="uk-UA"/>
              </w:rPr>
              <w:t>80</w:t>
            </w:r>
          </w:p>
        </w:tc>
        <w:tc>
          <w:tcPr>
            <w:tcW w:w="1320" w:type="dxa"/>
            <w:vAlign w:val="center"/>
          </w:tcPr>
          <w:p w14:paraId="73FA72B7" w14:textId="6DE154BC" w:rsidR="003E3D3C" w:rsidRPr="009221E0" w:rsidRDefault="003E3D3C" w:rsidP="009D76F2">
            <w:pPr>
              <w:pStyle w:val="a5"/>
              <w:spacing w:line="360" w:lineRule="auto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9221E0">
              <w:rPr>
                <w:sz w:val="28"/>
                <w:szCs w:val="28"/>
                <w:lang w:val="uk-UA"/>
              </w:rPr>
              <w:t>80</w:t>
            </w:r>
            <w:r w:rsidR="009D76F2" w:rsidRPr="009221E0">
              <w:rPr>
                <w:sz w:val="28"/>
                <w:szCs w:val="28"/>
                <w:lang w:val="uk-UA"/>
              </w:rPr>
              <w:t>–</w:t>
            </w:r>
            <w:r w:rsidRPr="009221E0">
              <w:rPr>
                <w:sz w:val="28"/>
                <w:szCs w:val="28"/>
                <w:lang w:val="uk-UA"/>
              </w:rPr>
              <w:t>90</w:t>
            </w:r>
          </w:p>
        </w:tc>
      </w:tr>
      <w:tr w:rsidR="003E3D3C" w:rsidRPr="00210C9D" w14:paraId="6AD039E4" w14:textId="77777777">
        <w:trPr>
          <w:trHeight w:val="475"/>
          <w:jc w:val="center"/>
        </w:trPr>
        <w:tc>
          <w:tcPr>
            <w:tcW w:w="5760" w:type="dxa"/>
            <w:vAlign w:val="center"/>
          </w:tcPr>
          <w:p w14:paraId="795EAF57" w14:textId="0EBB4DBA" w:rsidR="003E3D3C" w:rsidRPr="00210C9D" w:rsidRDefault="003E3D3C" w:rsidP="00DB1B27">
            <w:pPr>
              <w:pStyle w:val="a5"/>
              <w:spacing w:line="360" w:lineRule="auto"/>
              <w:ind w:firstLine="0"/>
              <w:jc w:val="center"/>
              <w:rPr>
                <w:sz w:val="28"/>
                <w:szCs w:val="28"/>
                <w:vertAlign w:val="subscript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 xml:space="preserve">Коефіцієнт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θ</m:t>
                  </m:r>
                </m:sub>
              </m:sSub>
            </m:oMath>
          </w:p>
        </w:tc>
        <w:tc>
          <w:tcPr>
            <w:tcW w:w="1320" w:type="dxa"/>
            <w:vAlign w:val="center"/>
          </w:tcPr>
          <w:p w14:paraId="4079934B" w14:textId="77777777" w:rsidR="003E3D3C" w:rsidRPr="00210C9D" w:rsidRDefault="003E3D3C" w:rsidP="00DB1B27">
            <w:pPr>
              <w:pStyle w:val="a5"/>
              <w:spacing w:line="360" w:lineRule="auto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1320" w:type="dxa"/>
            <w:vAlign w:val="center"/>
          </w:tcPr>
          <w:p w14:paraId="1314734C" w14:textId="77777777" w:rsidR="003E3D3C" w:rsidRPr="00210C9D" w:rsidRDefault="003E3D3C" w:rsidP="00DB1B27">
            <w:pPr>
              <w:pStyle w:val="a5"/>
              <w:spacing w:line="360" w:lineRule="auto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0,9</w:t>
            </w:r>
          </w:p>
        </w:tc>
        <w:tc>
          <w:tcPr>
            <w:tcW w:w="1320" w:type="dxa"/>
            <w:vAlign w:val="center"/>
          </w:tcPr>
          <w:p w14:paraId="1297F64A" w14:textId="77777777" w:rsidR="003E3D3C" w:rsidRPr="00210C9D" w:rsidRDefault="003E3D3C" w:rsidP="00DB1B27">
            <w:pPr>
              <w:pStyle w:val="a5"/>
              <w:spacing w:line="360" w:lineRule="auto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0,8</w:t>
            </w:r>
          </w:p>
        </w:tc>
      </w:tr>
    </w:tbl>
    <w:p w14:paraId="5149C4D5" w14:textId="77777777" w:rsidR="003E3D3C" w:rsidRPr="00210C9D" w:rsidRDefault="003E3D3C" w:rsidP="00813D2D">
      <w:pPr>
        <w:ind w:left="720"/>
        <w:jc w:val="both"/>
        <w:rPr>
          <w:sz w:val="28"/>
          <w:szCs w:val="28"/>
          <w:lang w:val="uk-UA"/>
        </w:rPr>
      </w:pPr>
    </w:p>
    <w:p w14:paraId="1610F387" w14:textId="659375D3" w:rsidR="003E3D3C" w:rsidRPr="00210C9D" w:rsidRDefault="00A73CEF" w:rsidP="00813D2D">
      <w:pPr>
        <w:ind w:left="360"/>
        <w:jc w:val="both"/>
        <w:rPr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z</m:t>
            </m:r>
          </m:sub>
        </m:sSub>
      </m:oMath>
      <w:r w:rsidR="003E3D3C" w:rsidRPr="00210C9D">
        <w:rPr>
          <w:i/>
          <w:sz w:val="28"/>
          <w:szCs w:val="28"/>
          <w:lang w:val="uk-UA"/>
        </w:rPr>
        <w:t xml:space="preserve"> </w:t>
      </w:r>
      <w:r w:rsidR="003E3D3C" w:rsidRPr="00210C9D">
        <w:rPr>
          <w:sz w:val="28"/>
          <w:szCs w:val="28"/>
          <w:lang w:val="uk-UA"/>
        </w:rPr>
        <w:t xml:space="preserve">– коефіцієнт кількості пасів </w:t>
      </w:r>
      <w:r w:rsidR="003E3D3C" w:rsidRPr="00210C9D">
        <w:rPr>
          <w:i/>
          <w:sz w:val="28"/>
          <w:szCs w:val="28"/>
          <w:lang w:val="uk-UA"/>
        </w:rPr>
        <w:t>z</w:t>
      </w:r>
      <w:r w:rsidR="003E3D3C" w:rsidRPr="00210C9D">
        <w:rPr>
          <w:sz w:val="28"/>
          <w:szCs w:val="28"/>
          <w:lang w:val="uk-UA"/>
        </w:rPr>
        <w:t xml:space="preserve"> в одній передачі (табл. </w:t>
      </w:r>
      <w:r w:rsidR="00837A67" w:rsidRPr="00210C9D">
        <w:rPr>
          <w:sz w:val="28"/>
          <w:szCs w:val="28"/>
          <w:lang w:val="uk-UA"/>
        </w:rPr>
        <w:t>10</w:t>
      </w:r>
      <w:r w:rsidR="003E3D3C" w:rsidRPr="00210C9D">
        <w:rPr>
          <w:sz w:val="28"/>
          <w:szCs w:val="28"/>
          <w:lang w:val="uk-UA"/>
        </w:rPr>
        <w:t xml:space="preserve">) </w:t>
      </w:r>
    </w:p>
    <w:p w14:paraId="235B34D9" w14:textId="77777777" w:rsidR="00810E9B" w:rsidRPr="00210C9D" w:rsidRDefault="00810E9B" w:rsidP="00813D2D">
      <w:pPr>
        <w:ind w:left="720"/>
        <w:jc w:val="both"/>
        <w:rPr>
          <w:sz w:val="28"/>
          <w:szCs w:val="28"/>
          <w:lang w:val="uk-UA"/>
        </w:rPr>
      </w:pPr>
    </w:p>
    <w:p w14:paraId="7D072226" w14:textId="4781DC3B" w:rsidR="003E3D3C" w:rsidRPr="00210C9D" w:rsidRDefault="00837A67" w:rsidP="00837A67">
      <w:pPr>
        <w:spacing w:line="360" w:lineRule="auto"/>
        <w:ind w:firstLine="709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Таблиця 10 – </w:t>
      </w:r>
      <w:r w:rsidR="003E3D3C" w:rsidRPr="00210C9D">
        <w:rPr>
          <w:sz w:val="28"/>
          <w:szCs w:val="28"/>
          <w:lang w:val="uk-UA"/>
        </w:rPr>
        <w:t xml:space="preserve">Значенн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z</m:t>
            </m:r>
          </m:sub>
        </m:sSub>
      </m:oMath>
      <w:r w:rsidR="006047FC" w:rsidRPr="00EC1A79">
        <w:rPr>
          <w:sz w:val="28"/>
          <w:szCs w:val="28"/>
        </w:rPr>
        <w:t xml:space="preserve"> </w:t>
      </w:r>
      <w:r w:rsidR="003E3D3C" w:rsidRPr="00210C9D">
        <w:rPr>
          <w:sz w:val="28"/>
          <w:szCs w:val="28"/>
          <w:lang w:val="uk-UA"/>
        </w:rPr>
        <w:t>в залежності від кількості пасів в передачі</w:t>
      </w:r>
    </w:p>
    <w:tbl>
      <w:tblPr>
        <w:tblW w:w="965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026"/>
        <w:gridCol w:w="1657"/>
        <w:gridCol w:w="1657"/>
        <w:gridCol w:w="1657"/>
        <w:gridCol w:w="1657"/>
      </w:tblGrid>
      <w:tr w:rsidR="003E3D3C" w:rsidRPr="00210C9D" w14:paraId="51E28802" w14:textId="77777777">
        <w:trPr>
          <w:trHeight w:val="503"/>
          <w:jc w:val="center"/>
        </w:trPr>
        <w:tc>
          <w:tcPr>
            <w:tcW w:w="3026" w:type="dxa"/>
            <w:vAlign w:val="center"/>
          </w:tcPr>
          <w:p w14:paraId="15B60A49" w14:textId="77777777" w:rsidR="003E3D3C" w:rsidRPr="00210C9D" w:rsidRDefault="003E3D3C" w:rsidP="00DB1B27">
            <w:pPr>
              <w:pStyle w:val="a5"/>
              <w:spacing w:line="360" w:lineRule="auto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 xml:space="preserve">Кількість пасів, </w:t>
            </w:r>
            <w:r w:rsidRPr="00210C9D">
              <w:rPr>
                <w:i/>
                <w:sz w:val="28"/>
                <w:szCs w:val="28"/>
                <w:lang w:val="uk-UA"/>
              </w:rPr>
              <w:t>z</w:t>
            </w:r>
          </w:p>
        </w:tc>
        <w:tc>
          <w:tcPr>
            <w:tcW w:w="1657" w:type="dxa"/>
            <w:vAlign w:val="center"/>
          </w:tcPr>
          <w:p w14:paraId="03B55D60" w14:textId="77777777" w:rsidR="003E3D3C" w:rsidRPr="00210C9D" w:rsidRDefault="003E3D3C" w:rsidP="00DB1B27">
            <w:pPr>
              <w:pStyle w:val="a5"/>
              <w:spacing w:line="360" w:lineRule="auto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1657" w:type="dxa"/>
            <w:vAlign w:val="center"/>
          </w:tcPr>
          <w:p w14:paraId="5FCBF0F5" w14:textId="77777777" w:rsidR="003E3D3C" w:rsidRPr="00210C9D" w:rsidRDefault="003E3D3C" w:rsidP="00DB1B27">
            <w:pPr>
              <w:pStyle w:val="a5"/>
              <w:spacing w:line="360" w:lineRule="auto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, 3</w:t>
            </w:r>
          </w:p>
        </w:tc>
        <w:tc>
          <w:tcPr>
            <w:tcW w:w="1657" w:type="dxa"/>
            <w:vAlign w:val="center"/>
          </w:tcPr>
          <w:p w14:paraId="2DE7D2FA" w14:textId="77777777" w:rsidR="003E3D3C" w:rsidRPr="00210C9D" w:rsidRDefault="003E3D3C" w:rsidP="00DB1B27">
            <w:pPr>
              <w:pStyle w:val="a5"/>
              <w:spacing w:line="360" w:lineRule="auto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4, 5, 6</w:t>
            </w:r>
          </w:p>
        </w:tc>
        <w:tc>
          <w:tcPr>
            <w:tcW w:w="1657" w:type="dxa"/>
            <w:vAlign w:val="center"/>
          </w:tcPr>
          <w:p w14:paraId="319590D8" w14:textId="77777777" w:rsidR="003E3D3C" w:rsidRPr="00210C9D" w:rsidRDefault="003E3D3C" w:rsidP="00DB1B27">
            <w:pPr>
              <w:pStyle w:val="a5"/>
              <w:spacing w:line="360" w:lineRule="auto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понад 6</w:t>
            </w:r>
          </w:p>
        </w:tc>
      </w:tr>
      <w:tr w:rsidR="003E3D3C" w:rsidRPr="00210C9D" w14:paraId="15B6D78C" w14:textId="77777777">
        <w:trPr>
          <w:trHeight w:val="284"/>
          <w:jc w:val="center"/>
        </w:trPr>
        <w:tc>
          <w:tcPr>
            <w:tcW w:w="3026" w:type="dxa"/>
            <w:vAlign w:val="center"/>
          </w:tcPr>
          <w:p w14:paraId="7A8890E3" w14:textId="651C1D4E" w:rsidR="003E3D3C" w:rsidRPr="006047FC" w:rsidRDefault="003E3D3C" w:rsidP="00DB1B27">
            <w:pPr>
              <w:pStyle w:val="a5"/>
              <w:spacing w:line="360" w:lineRule="auto"/>
              <w:ind w:firstLine="0"/>
              <w:jc w:val="center"/>
              <w:rPr>
                <w:i/>
                <w:sz w:val="28"/>
                <w:szCs w:val="28"/>
                <w:vertAlign w:val="subscript"/>
                <w:lang w:val="en-US"/>
              </w:rPr>
            </w:pPr>
            <w:r w:rsidRPr="00210C9D">
              <w:rPr>
                <w:sz w:val="28"/>
                <w:szCs w:val="28"/>
                <w:lang w:val="uk-UA"/>
              </w:rPr>
              <w:t xml:space="preserve">Коефіцієнт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z</m:t>
                  </m:r>
                </m:sub>
              </m:sSub>
            </m:oMath>
          </w:p>
        </w:tc>
        <w:tc>
          <w:tcPr>
            <w:tcW w:w="1657" w:type="dxa"/>
            <w:vAlign w:val="center"/>
          </w:tcPr>
          <w:p w14:paraId="642B3E56" w14:textId="77777777" w:rsidR="003E3D3C" w:rsidRPr="00210C9D" w:rsidRDefault="003E3D3C" w:rsidP="00DB1B27">
            <w:pPr>
              <w:pStyle w:val="a5"/>
              <w:spacing w:line="360" w:lineRule="auto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1657" w:type="dxa"/>
            <w:vAlign w:val="center"/>
          </w:tcPr>
          <w:p w14:paraId="6A035C68" w14:textId="77777777" w:rsidR="003E3D3C" w:rsidRPr="00210C9D" w:rsidRDefault="003E3D3C" w:rsidP="00DB1B27">
            <w:pPr>
              <w:pStyle w:val="a5"/>
              <w:spacing w:line="360" w:lineRule="auto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0,95</w:t>
            </w:r>
          </w:p>
        </w:tc>
        <w:tc>
          <w:tcPr>
            <w:tcW w:w="1657" w:type="dxa"/>
            <w:vAlign w:val="center"/>
          </w:tcPr>
          <w:p w14:paraId="1DFCE297" w14:textId="77777777" w:rsidR="003E3D3C" w:rsidRPr="00210C9D" w:rsidRDefault="003E3D3C" w:rsidP="00DB1B27">
            <w:pPr>
              <w:pStyle w:val="a5"/>
              <w:spacing w:line="360" w:lineRule="auto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0,90</w:t>
            </w:r>
          </w:p>
        </w:tc>
        <w:tc>
          <w:tcPr>
            <w:tcW w:w="1657" w:type="dxa"/>
            <w:vAlign w:val="center"/>
          </w:tcPr>
          <w:p w14:paraId="098D8869" w14:textId="77777777" w:rsidR="003E3D3C" w:rsidRPr="00210C9D" w:rsidRDefault="003E3D3C" w:rsidP="00DB1B27">
            <w:pPr>
              <w:pStyle w:val="a5"/>
              <w:spacing w:line="360" w:lineRule="auto"/>
              <w:ind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0,85</w:t>
            </w:r>
          </w:p>
        </w:tc>
      </w:tr>
    </w:tbl>
    <w:p w14:paraId="12C12804" w14:textId="77777777" w:rsidR="00B1631B" w:rsidRDefault="00B1631B" w:rsidP="00DB1B27">
      <w:pPr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14:paraId="7367B16D" w14:textId="5002963C" w:rsidR="008E07F8" w:rsidRPr="00EC1A79" w:rsidRDefault="003E3D3C" w:rsidP="00DB1B27">
      <w:pPr>
        <w:spacing w:line="360" w:lineRule="auto"/>
        <w:ind w:firstLine="720"/>
        <w:jc w:val="both"/>
        <w:rPr>
          <w:sz w:val="28"/>
          <w:szCs w:val="28"/>
        </w:rPr>
      </w:pPr>
      <w:r w:rsidRPr="00210C9D">
        <w:rPr>
          <w:sz w:val="28"/>
          <w:szCs w:val="28"/>
          <w:lang w:val="uk-UA"/>
        </w:rPr>
        <w:t xml:space="preserve">Для того, щоб визначитись із значення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z</m:t>
            </m:r>
          </m:sub>
        </m:sSub>
      </m:oMath>
      <w:r w:rsidR="004E5180" w:rsidRPr="00210C9D">
        <w:rPr>
          <w:sz w:val="28"/>
          <w:szCs w:val="28"/>
          <w:lang w:val="uk-UA"/>
        </w:rPr>
        <w:t xml:space="preserve"> </w:t>
      </w:r>
      <w:r w:rsidRPr="00210C9D">
        <w:rPr>
          <w:sz w:val="28"/>
          <w:szCs w:val="28"/>
          <w:lang w:val="uk-UA"/>
        </w:rPr>
        <w:t>необхідно розрахувати попереднє значення кількості пасів</w:t>
      </w:r>
      <w:r w:rsidR="00FE5700" w:rsidRPr="00EC1A79">
        <w:rPr>
          <w:sz w:val="28"/>
          <w:szCs w:val="28"/>
        </w:rPr>
        <w:t>:</w:t>
      </w:r>
    </w:p>
    <w:p w14:paraId="4123896C" w14:textId="38D2D99C" w:rsidR="001E2A7E" w:rsidRPr="00FE5700" w:rsidRDefault="00A73CEF" w:rsidP="00B51294">
      <w:pPr>
        <w:spacing w:line="360" w:lineRule="auto"/>
        <w:ind w:firstLine="720"/>
        <w:jc w:val="center"/>
        <w:rPr>
          <w:sz w:val="28"/>
          <w:szCs w:val="28"/>
          <w:lang w:val="en-US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Z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*</m:t>
              </m:r>
            </m:sup>
          </m:sSup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,</m:t>
          </m:r>
        </m:oMath>
      </m:oMathPara>
    </w:p>
    <w:p w14:paraId="03CCC71D" w14:textId="77777777" w:rsidR="00FE5700" w:rsidRPr="00FE5700" w:rsidRDefault="00FE5700" w:rsidP="00B51294">
      <w:pPr>
        <w:ind w:firstLine="720"/>
        <w:jc w:val="center"/>
        <w:rPr>
          <w:sz w:val="28"/>
          <w:szCs w:val="28"/>
          <w:lang w:val="en-US"/>
        </w:rPr>
      </w:pPr>
    </w:p>
    <w:p w14:paraId="2277E091" w14:textId="058037BE" w:rsidR="003E3D3C" w:rsidRPr="00210C9D" w:rsidRDefault="003E3D3C" w:rsidP="00813D2D">
      <w:pPr>
        <w:spacing w:line="360" w:lineRule="auto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де </w:t>
      </w:r>
      <w:r w:rsidR="006252B1" w:rsidRPr="00210C9D">
        <w:rPr>
          <w:i/>
          <w:sz w:val="28"/>
          <w:szCs w:val="28"/>
          <w:lang w:val="uk-UA"/>
        </w:rPr>
        <w:t>P</w:t>
      </w:r>
      <w:r w:rsidRPr="00210C9D">
        <w:rPr>
          <w:sz w:val="28"/>
          <w:szCs w:val="28"/>
          <w:lang w:val="uk-UA"/>
        </w:rPr>
        <w:t xml:space="preserve"> – потужність, як</w:t>
      </w:r>
      <w:r w:rsidR="008E07F8" w:rsidRPr="00210C9D">
        <w:rPr>
          <w:sz w:val="28"/>
          <w:szCs w:val="28"/>
          <w:lang w:val="uk-UA"/>
        </w:rPr>
        <w:t xml:space="preserve">а передається пасовою передачею, дорівнює </w:t>
      </w:r>
      <w:r w:rsidRPr="00210C9D">
        <w:rPr>
          <w:sz w:val="28"/>
          <w:szCs w:val="28"/>
          <w:lang w:val="uk-UA"/>
        </w:rPr>
        <w:t>4998</w:t>
      </w:r>
      <w:r w:rsidR="00B51294">
        <w:rPr>
          <w:sz w:val="28"/>
          <w:szCs w:val="28"/>
          <w:lang w:val="uk-UA"/>
        </w:rPr>
        <w:t> </w:t>
      </w:r>
      <w:r w:rsidRPr="00B51294">
        <w:rPr>
          <w:i/>
          <w:sz w:val="28"/>
          <w:szCs w:val="28"/>
          <w:lang w:val="uk-UA"/>
        </w:rPr>
        <w:t>Вт</w:t>
      </w:r>
      <w:r w:rsidRPr="00210C9D">
        <w:rPr>
          <w:sz w:val="28"/>
          <w:szCs w:val="28"/>
          <w:lang w:val="uk-UA"/>
        </w:rPr>
        <w:t xml:space="preserve"> (табл.</w:t>
      </w:r>
      <w:r w:rsidR="001430E0" w:rsidRPr="00210C9D">
        <w:rPr>
          <w:sz w:val="28"/>
          <w:szCs w:val="28"/>
          <w:lang w:val="uk-UA"/>
        </w:rPr>
        <w:t> </w:t>
      </w:r>
      <w:r w:rsidR="003B450E" w:rsidRPr="00210C9D">
        <w:rPr>
          <w:sz w:val="28"/>
          <w:szCs w:val="28"/>
          <w:lang w:val="uk-UA"/>
        </w:rPr>
        <w:t>7</w:t>
      </w:r>
      <w:r w:rsidRPr="00210C9D">
        <w:rPr>
          <w:sz w:val="28"/>
          <w:szCs w:val="28"/>
          <w:lang w:val="uk-UA"/>
        </w:rPr>
        <w:t xml:space="preserve">); </w:t>
      </w:r>
      <w:r w:rsidR="006252B1" w:rsidRPr="00210C9D">
        <w:rPr>
          <w:i/>
          <w:sz w:val="28"/>
          <w:szCs w:val="28"/>
          <w:lang w:val="uk-UA"/>
        </w:rPr>
        <w:t>P</w:t>
      </w:r>
      <w:r w:rsidRPr="00210C9D">
        <w:rPr>
          <w:i/>
          <w:sz w:val="28"/>
          <w:szCs w:val="28"/>
          <w:vertAlign w:val="subscript"/>
          <w:lang w:val="uk-UA"/>
        </w:rPr>
        <w:t>0</w:t>
      </w:r>
      <w:r w:rsidRPr="00210C9D">
        <w:rPr>
          <w:sz w:val="28"/>
          <w:szCs w:val="28"/>
          <w:lang w:val="uk-UA"/>
        </w:rPr>
        <w:t xml:space="preserve"> – допустиме значення потужності </w:t>
      </w:r>
      <w:r w:rsidR="0001601E" w:rsidRPr="00210C9D">
        <w:rPr>
          <w:sz w:val="28"/>
          <w:szCs w:val="28"/>
          <w:lang w:val="uk-UA"/>
        </w:rPr>
        <w:t xml:space="preserve">яку можна передавати </w:t>
      </w:r>
      <w:r w:rsidRPr="00210C9D">
        <w:rPr>
          <w:sz w:val="28"/>
          <w:szCs w:val="28"/>
          <w:lang w:val="uk-UA"/>
        </w:rPr>
        <w:t>одн</w:t>
      </w:r>
      <w:r w:rsidR="0001601E" w:rsidRPr="00210C9D">
        <w:rPr>
          <w:sz w:val="28"/>
          <w:szCs w:val="28"/>
          <w:lang w:val="uk-UA"/>
        </w:rPr>
        <w:t>им</w:t>
      </w:r>
      <w:r w:rsidRPr="00210C9D">
        <w:rPr>
          <w:sz w:val="28"/>
          <w:szCs w:val="28"/>
          <w:lang w:val="uk-UA"/>
        </w:rPr>
        <w:t xml:space="preserve"> пас</w:t>
      </w:r>
      <w:r w:rsidR="0001601E" w:rsidRPr="00210C9D">
        <w:rPr>
          <w:sz w:val="28"/>
          <w:szCs w:val="28"/>
          <w:lang w:val="uk-UA"/>
        </w:rPr>
        <w:t>ом</w:t>
      </w:r>
      <w:r w:rsidRPr="00210C9D">
        <w:rPr>
          <w:sz w:val="28"/>
          <w:szCs w:val="28"/>
          <w:lang w:val="uk-UA"/>
        </w:rPr>
        <w:t xml:space="preserve"> передачі (табл.</w:t>
      </w:r>
      <w:r w:rsidR="001430E0" w:rsidRPr="00210C9D">
        <w:rPr>
          <w:sz w:val="28"/>
          <w:szCs w:val="28"/>
          <w:lang w:val="uk-UA"/>
        </w:rPr>
        <w:t> </w:t>
      </w:r>
      <w:r w:rsidR="003B450E" w:rsidRPr="00210C9D">
        <w:rPr>
          <w:sz w:val="28"/>
          <w:szCs w:val="28"/>
          <w:lang w:val="uk-UA"/>
        </w:rPr>
        <w:t>6</w:t>
      </w:r>
      <w:r w:rsidRPr="00210C9D">
        <w:rPr>
          <w:sz w:val="28"/>
          <w:szCs w:val="28"/>
          <w:lang w:val="uk-UA"/>
        </w:rPr>
        <w:t>).</w:t>
      </w:r>
    </w:p>
    <w:p w14:paraId="6BEED1D2" w14:textId="00B49FE2" w:rsidR="003E3D3C" w:rsidRDefault="003E3D3C" w:rsidP="003E3D3C">
      <w:pPr>
        <w:spacing w:line="360" w:lineRule="auto"/>
        <w:ind w:right="21" w:firstLine="720"/>
        <w:jc w:val="both"/>
        <w:rPr>
          <w:sz w:val="28"/>
          <w:szCs w:val="28"/>
          <w:lang w:val="en-US"/>
        </w:rPr>
      </w:pPr>
      <w:r w:rsidRPr="00210C9D">
        <w:rPr>
          <w:sz w:val="28"/>
          <w:szCs w:val="28"/>
          <w:lang w:val="uk-UA"/>
        </w:rPr>
        <w:t>Для обраного типу паса "</w:t>
      </w:r>
      <w:r w:rsidRPr="00210C9D">
        <w:rPr>
          <w:i/>
          <w:sz w:val="28"/>
          <w:szCs w:val="28"/>
          <w:lang w:val="uk-UA"/>
        </w:rPr>
        <w:t>Б</w:t>
      </w:r>
      <w:r w:rsidRPr="00210C9D">
        <w:rPr>
          <w:sz w:val="28"/>
          <w:szCs w:val="28"/>
          <w:lang w:val="uk-UA"/>
        </w:rPr>
        <w:t xml:space="preserve">", діаметра меншого шківа </w:t>
      </w:r>
      <w:r w:rsidRPr="00210C9D">
        <w:rPr>
          <w:i/>
          <w:sz w:val="28"/>
          <w:szCs w:val="28"/>
          <w:lang w:val="uk-UA"/>
        </w:rPr>
        <w:t>d</w:t>
      </w:r>
      <w:r w:rsidRPr="00210C9D">
        <w:rPr>
          <w:i/>
          <w:sz w:val="28"/>
          <w:szCs w:val="28"/>
          <w:vertAlign w:val="subscript"/>
          <w:lang w:val="uk-UA"/>
        </w:rPr>
        <w:t>1</w:t>
      </w:r>
      <w:r w:rsidRPr="00210C9D">
        <w:rPr>
          <w:sz w:val="28"/>
          <w:szCs w:val="28"/>
          <w:lang w:val="uk-UA"/>
        </w:rPr>
        <w:t>=140 </w:t>
      </w:r>
      <w:r w:rsidRPr="00B51294">
        <w:rPr>
          <w:i/>
          <w:sz w:val="28"/>
          <w:szCs w:val="28"/>
          <w:lang w:val="uk-UA"/>
        </w:rPr>
        <w:t>мм</w:t>
      </w:r>
      <w:r w:rsidRPr="00210C9D">
        <w:rPr>
          <w:sz w:val="28"/>
          <w:szCs w:val="28"/>
          <w:lang w:val="uk-UA"/>
        </w:rPr>
        <w:t xml:space="preserve"> і розрахованого значення лінійної швидкості паса </w:t>
      </w:r>
      <w:r w:rsidRPr="00210C9D">
        <w:rPr>
          <w:i/>
          <w:sz w:val="28"/>
          <w:szCs w:val="28"/>
          <w:lang w:val="uk-UA"/>
        </w:rPr>
        <w:t>V</w:t>
      </w:r>
      <w:r w:rsidRPr="00210C9D">
        <w:rPr>
          <w:sz w:val="28"/>
          <w:szCs w:val="28"/>
          <w:lang w:val="uk-UA"/>
        </w:rPr>
        <w:t>=10,5</w:t>
      </w:r>
      <w:r w:rsidR="00B51294">
        <w:rPr>
          <w:sz w:val="28"/>
          <w:szCs w:val="28"/>
          <w:lang w:val="uk-UA"/>
        </w:rPr>
        <w:t> </w:t>
      </w:r>
      <w:r w:rsidRPr="00B51294">
        <w:rPr>
          <w:sz w:val="28"/>
          <w:szCs w:val="28"/>
          <w:lang w:val="uk-UA"/>
        </w:rPr>
        <w:t>м/с</w:t>
      </w:r>
      <w:r w:rsidRPr="00210C9D">
        <w:rPr>
          <w:sz w:val="28"/>
          <w:szCs w:val="28"/>
          <w:lang w:val="uk-UA"/>
        </w:rPr>
        <w:t xml:space="preserve"> </w:t>
      </w:r>
      <w:r w:rsidR="008E07F8" w:rsidRPr="00210C9D">
        <w:rPr>
          <w:sz w:val="28"/>
          <w:szCs w:val="28"/>
          <w:lang w:val="uk-UA"/>
        </w:rPr>
        <w:t xml:space="preserve">відповідно до </w:t>
      </w:r>
      <w:r w:rsidR="00B9478D" w:rsidRPr="00210C9D">
        <w:rPr>
          <w:sz w:val="28"/>
          <w:szCs w:val="28"/>
          <w:lang w:val="uk-UA"/>
        </w:rPr>
        <w:t>табл</w:t>
      </w:r>
      <w:r w:rsidR="001E2A7E" w:rsidRPr="00210C9D">
        <w:rPr>
          <w:sz w:val="28"/>
          <w:szCs w:val="28"/>
          <w:lang w:val="uk-UA"/>
        </w:rPr>
        <w:t>иці</w:t>
      </w:r>
      <w:r w:rsidR="00F40851" w:rsidRPr="00210C9D">
        <w:rPr>
          <w:sz w:val="28"/>
          <w:szCs w:val="28"/>
          <w:lang w:val="uk-UA"/>
        </w:rPr>
        <w:t xml:space="preserve"> 6 </w:t>
      </w:r>
      <w:r w:rsidRPr="00210C9D">
        <w:rPr>
          <w:sz w:val="28"/>
          <w:szCs w:val="28"/>
          <w:lang w:val="uk-UA"/>
        </w:rPr>
        <w:t xml:space="preserve">знаходимо значення цього параметра </w:t>
      </w:r>
      <w:r w:rsidR="006252B1" w:rsidRPr="00210C9D">
        <w:rPr>
          <w:i/>
          <w:sz w:val="28"/>
          <w:szCs w:val="28"/>
          <w:lang w:val="uk-UA"/>
        </w:rPr>
        <w:t>P</w:t>
      </w:r>
      <w:r w:rsidRPr="00210C9D">
        <w:rPr>
          <w:i/>
          <w:sz w:val="28"/>
          <w:szCs w:val="28"/>
          <w:vertAlign w:val="subscript"/>
          <w:lang w:val="uk-UA"/>
        </w:rPr>
        <w:t>0</w:t>
      </w:r>
      <w:r w:rsidRPr="00210C9D">
        <w:rPr>
          <w:sz w:val="28"/>
          <w:szCs w:val="28"/>
          <w:lang w:val="uk-UA"/>
        </w:rPr>
        <w:t>=2,7</w:t>
      </w:r>
      <w:r w:rsidR="00B51294">
        <w:rPr>
          <w:sz w:val="28"/>
          <w:szCs w:val="28"/>
          <w:lang w:val="uk-UA"/>
        </w:rPr>
        <w:t> </w:t>
      </w:r>
      <w:r w:rsidRPr="00B51294">
        <w:rPr>
          <w:i/>
          <w:sz w:val="28"/>
          <w:szCs w:val="28"/>
          <w:lang w:val="uk-UA"/>
        </w:rPr>
        <w:t>кВт</w:t>
      </w:r>
      <w:r w:rsidRPr="00210C9D">
        <w:rPr>
          <w:sz w:val="28"/>
          <w:szCs w:val="28"/>
          <w:lang w:val="uk-UA"/>
        </w:rPr>
        <w:t>. Тоді:</w:t>
      </w:r>
    </w:p>
    <w:p w14:paraId="199C4DB0" w14:textId="77777777" w:rsidR="00FE5700" w:rsidRDefault="00FE5700" w:rsidP="00FE5700">
      <w:pPr>
        <w:ind w:right="21" w:firstLine="720"/>
        <w:jc w:val="both"/>
        <w:rPr>
          <w:sz w:val="28"/>
          <w:szCs w:val="28"/>
          <w:lang w:val="en-US"/>
        </w:rPr>
      </w:pPr>
    </w:p>
    <w:p w14:paraId="1C5D0D2A" w14:textId="185A17B6" w:rsidR="00FE5700" w:rsidRPr="00FE5700" w:rsidRDefault="00A73CEF" w:rsidP="00FE5700">
      <w:pPr>
        <w:ind w:right="21" w:firstLine="720"/>
        <w:jc w:val="both"/>
        <w:rPr>
          <w:sz w:val="28"/>
          <w:szCs w:val="28"/>
          <w:lang w:val="en-US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Z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*</m:t>
              </m:r>
            </m:sup>
          </m:sSup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4,998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,7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 xml:space="preserve">=1,85 →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Z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*</m:t>
              </m:r>
            </m:sup>
          </m:sSup>
          <m:r>
            <w:rPr>
              <w:rFonts w:ascii="Cambria Math" w:hAnsi="Cambria Math"/>
              <w:sz w:val="28"/>
              <w:szCs w:val="28"/>
              <w:lang w:val="en-US"/>
            </w:rPr>
            <m:t>=2.</m:t>
          </m:r>
        </m:oMath>
      </m:oMathPara>
    </w:p>
    <w:p w14:paraId="43F45981" w14:textId="317BA6B8" w:rsidR="003E3D3C" w:rsidRPr="00210C9D" w:rsidRDefault="003E3D3C" w:rsidP="00FE5700">
      <w:pPr>
        <w:ind w:right="21"/>
        <w:jc w:val="center"/>
        <w:rPr>
          <w:sz w:val="28"/>
          <w:szCs w:val="28"/>
          <w:lang w:val="uk-UA"/>
        </w:rPr>
      </w:pPr>
    </w:p>
    <w:p w14:paraId="101A7937" w14:textId="75234824" w:rsidR="003E3D3C" w:rsidRPr="00210C9D" w:rsidRDefault="003E3D3C" w:rsidP="003E3D3C">
      <w:pPr>
        <w:spacing w:line="360" w:lineRule="auto"/>
        <w:ind w:right="21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Відповідно до табл</w:t>
      </w:r>
      <w:r w:rsidR="001E2A7E" w:rsidRPr="00210C9D">
        <w:rPr>
          <w:sz w:val="28"/>
          <w:szCs w:val="28"/>
          <w:lang w:val="uk-UA"/>
        </w:rPr>
        <w:t xml:space="preserve">иці </w:t>
      </w:r>
      <w:r w:rsidRPr="00210C9D">
        <w:rPr>
          <w:sz w:val="28"/>
          <w:szCs w:val="28"/>
          <w:lang w:val="uk-UA"/>
        </w:rPr>
        <w:t xml:space="preserve">10 значення коефіцієнт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z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0,95.</m:t>
        </m:r>
      </m:oMath>
    </w:p>
    <w:p w14:paraId="62A8F42B" w14:textId="2F6F1CA1" w:rsidR="003E3D3C" w:rsidRPr="00EC1A79" w:rsidRDefault="008E07F8" w:rsidP="003E3D3C">
      <w:pPr>
        <w:spacing w:line="360" w:lineRule="auto"/>
        <w:ind w:right="21" w:firstLine="720"/>
        <w:jc w:val="both"/>
        <w:rPr>
          <w:sz w:val="28"/>
          <w:szCs w:val="28"/>
        </w:rPr>
      </w:pPr>
      <w:r w:rsidRPr="00210C9D">
        <w:rPr>
          <w:sz w:val="28"/>
          <w:szCs w:val="28"/>
          <w:lang w:val="uk-UA"/>
        </w:rPr>
        <w:t>Далі</w:t>
      </w:r>
      <w:r w:rsidR="003E3D3C" w:rsidRPr="00210C9D">
        <w:rPr>
          <w:sz w:val="28"/>
          <w:szCs w:val="28"/>
          <w:lang w:val="uk-UA"/>
        </w:rPr>
        <w:t xml:space="preserve"> </w:t>
      </w:r>
      <w:r w:rsidRPr="00210C9D">
        <w:rPr>
          <w:sz w:val="28"/>
          <w:szCs w:val="28"/>
          <w:lang w:val="uk-UA"/>
        </w:rPr>
        <w:t>розраховуємо</w:t>
      </w:r>
      <w:r w:rsidR="003E3D3C" w:rsidRPr="00210C9D">
        <w:rPr>
          <w:sz w:val="28"/>
          <w:szCs w:val="28"/>
          <w:lang w:val="uk-UA"/>
        </w:rPr>
        <w:t xml:space="preserve"> допустиме значення потужності [</w:t>
      </w:r>
      <w:r w:rsidR="006252B1" w:rsidRPr="00210C9D">
        <w:rPr>
          <w:i/>
          <w:sz w:val="28"/>
          <w:szCs w:val="28"/>
          <w:lang w:val="uk-UA"/>
        </w:rPr>
        <w:t>P</w:t>
      </w:r>
      <w:r w:rsidR="003E3D3C" w:rsidRPr="00210C9D">
        <w:rPr>
          <w:sz w:val="28"/>
          <w:szCs w:val="28"/>
          <w:lang w:val="uk-UA"/>
        </w:rPr>
        <w:t>]:</w:t>
      </w:r>
    </w:p>
    <w:p w14:paraId="7EEE96BF" w14:textId="77777777" w:rsidR="00FE5700" w:rsidRPr="00EC1A79" w:rsidRDefault="00FE5700" w:rsidP="00FE5700">
      <w:pPr>
        <w:ind w:right="21" w:firstLine="720"/>
        <w:jc w:val="both"/>
        <w:rPr>
          <w:sz w:val="28"/>
          <w:szCs w:val="28"/>
        </w:rPr>
      </w:pPr>
    </w:p>
    <w:p w14:paraId="06ABF083" w14:textId="6C320A29" w:rsidR="00906EEF" w:rsidRPr="00210C9D" w:rsidRDefault="00A73CEF" w:rsidP="00FE5700">
      <w:pPr>
        <w:ind w:right="21"/>
        <w:jc w:val="center"/>
        <w:rPr>
          <w:i/>
          <w:sz w:val="28"/>
          <w:szCs w:val="28"/>
          <w:lang w:val="uk-UA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P</m:t>
              </m:r>
            </m:e>
          </m:d>
          <m:r>
            <w:rPr>
              <w:rFonts w:ascii="Cambria Math" w:hAnsi="Cambria Math"/>
              <w:sz w:val="28"/>
              <w:szCs w:val="28"/>
              <w:lang w:val="uk-UA"/>
            </w:rPr>
            <m:t xml:space="preserve">=2,7∙0,943∙1,038∙1∙1∙0,95=2,51 </m:t>
          </m:r>
          <m:r>
            <m:rPr>
              <m:nor/>
            </m:rPr>
            <w:rPr>
              <w:rFonts w:ascii="Cambria Math" w:hAnsi="Cambria Math"/>
              <w:i/>
              <w:sz w:val="28"/>
              <w:szCs w:val="28"/>
              <w:lang w:val="uk-UA"/>
            </w:rPr>
            <m:t>кВт</m:t>
          </m:r>
          <m:r>
            <w:rPr>
              <w:rFonts w:ascii="Cambria Math" w:hAnsi="Cambria Math"/>
              <w:sz w:val="28"/>
              <w:szCs w:val="28"/>
              <w:lang w:val="uk-UA"/>
            </w:rPr>
            <m:t>.</m:t>
          </m:r>
        </m:oMath>
      </m:oMathPara>
    </w:p>
    <w:p w14:paraId="0D3691BB" w14:textId="77777777" w:rsidR="00017804" w:rsidRPr="00210C9D" w:rsidRDefault="00017804" w:rsidP="00FE5700">
      <w:pPr>
        <w:ind w:left="720" w:right="21"/>
        <w:jc w:val="both"/>
        <w:rPr>
          <w:sz w:val="28"/>
          <w:szCs w:val="28"/>
          <w:lang w:val="uk-UA"/>
        </w:rPr>
      </w:pPr>
    </w:p>
    <w:p w14:paraId="018178FF" w14:textId="77777777" w:rsidR="003E3D3C" w:rsidRPr="00EC1A79" w:rsidRDefault="003E3D3C" w:rsidP="003E3D3C">
      <w:pPr>
        <w:spacing w:line="360" w:lineRule="auto"/>
        <w:ind w:left="720" w:right="21"/>
        <w:jc w:val="both"/>
        <w:rPr>
          <w:i/>
          <w:sz w:val="28"/>
          <w:szCs w:val="28"/>
        </w:rPr>
      </w:pPr>
      <w:r w:rsidRPr="00210C9D">
        <w:rPr>
          <w:sz w:val="28"/>
          <w:szCs w:val="28"/>
          <w:lang w:val="uk-UA"/>
        </w:rPr>
        <w:t xml:space="preserve">12. </w:t>
      </w:r>
      <w:r w:rsidRPr="00210C9D">
        <w:rPr>
          <w:i/>
          <w:sz w:val="28"/>
          <w:szCs w:val="28"/>
          <w:lang w:val="uk-UA"/>
        </w:rPr>
        <w:t>Необхідна кількість пасів передачі:</w:t>
      </w:r>
    </w:p>
    <w:p w14:paraId="6F40E89E" w14:textId="77777777" w:rsidR="004B3E03" w:rsidRPr="00B1631B" w:rsidRDefault="004B3E03" w:rsidP="004B3E03">
      <w:pPr>
        <w:ind w:left="720" w:right="21"/>
        <w:jc w:val="both"/>
        <w:rPr>
          <w:sz w:val="28"/>
          <w:szCs w:val="28"/>
        </w:rPr>
      </w:pPr>
    </w:p>
    <w:p w14:paraId="06EFF97C" w14:textId="3FCA3BEF" w:rsidR="00FE5700" w:rsidRPr="00FE5700" w:rsidRDefault="004B3E03" w:rsidP="004B3E03">
      <w:pPr>
        <w:ind w:left="720" w:right="21"/>
        <w:jc w:val="both"/>
        <w:rPr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Z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e>
              </m:d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4,998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,51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1,99≈2.</m:t>
          </m:r>
        </m:oMath>
      </m:oMathPara>
    </w:p>
    <w:p w14:paraId="56970F33" w14:textId="77777777" w:rsidR="00017804" w:rsidRPr="00210C9D" w:rsidRDefault="00017804" w:rsidP="004B3E03">
      <w:pPr>
        <w:ind w:left="720" w:right="21"/>
        <w:jc w:val="both"/>
        <w:rPr>
          <w:sz w:val="28"/>
          <w:szCs w:val="28"/>
          <w:lang w:val="uk-UA"/>
        </w:rPr>
      </w:pPr>
    </w:p>
    <w:p w14:paraId="7C2F0166" w14:textId="0790119D" w:rsidR="003E3D3C" w:rsidRPr="00210C9D" w:rsidRDefault="003E3D3C" w:rsidP="003E3D3C">
      <w:pPr>
        <w:spacing w:line="360" w:lineRule="auto"/>
        <w:ind w:left="720" w:right="21"/>
        <w:jc w:val="both"/>
        <w:rPr>
          <w:i/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13. </w:t>
      </w:r>
      <w:r w:rsidR="00D92C6B" w:rsidRPr="00210C9D">
        <w:rPr>
          <w:sz w:val="28"/>
          <w:szCs w:val="28"/>
          <w:lang w:val="uk-UA"/>
        </w:rPr>
        <w:t>О</w:t>
      </w:r>
      <w:r w:rsidRPr="00210C9D">
        <w:rPr>
          <w:i/>
          <w:sz w:val="28"/>
          <w:szCs w:val="28"/>
          <w:lang w:val="uk-UA"/>
        </w:rPr>
        <w:t>кружн</w:t>
      </w:r>
      <w:r w:rsidR="00D92C6B" w:rsidRPr="00210C9D">
        <w:rPr>
          <w:i/>
          <w:sz w:val="28"/>
          <w:szCs w:val="28"/>
          <w:lang w:val="uk-UA"/>
        </w:rPr>
        <w:t>а</w:t>
      </w:r>
      <w:r w:rsidRPr="00210C9D">
        <w:rPr>
          <w:i/>
          <w:sz w:val="28"/>
          <w:szCs w:val="28"/>
          <w:lang w:val="uk-UA"/>
        </w:rPr>
        <w:t xml:space="preserve"> сил</w:t>
      </w:r>
      <w:r w:rsidR="00D92C6B" w:rsidRPr="00210C9D">
        <w:rPr>
          <w:i/>
          <w:sz w:val="28"/>
          <w:szCs w:val="28"/>
          <w:lang w:val="uk-UA"/>
        </w:rPr>
        <w:t>а</w:t>
      </w:r>
      <w:r w:rsidRPr="00210C9D">
        <w:rPr>
          <w:i/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t</m:t>
            </m:r>
          </m:sub>
        </m:sSub>
      </m:oMath>
      <w:r w:rsidRPr="00210C9D">
        <w:rPr>
          <w:i/>
          <w:sz w:val="28"/>
          <w:szCs w:val="28"/>
          <w:lang w:val="uk-UA"/>
        </w:rPr>
        <w:t xml:space="preserve"> , </w:t>
      </w:r>
      <w:r w:rsidRPr="00210C9D">
        <w:rPr>
          <w:sz w:val="28"/>
          <w:szCs w:val="28"/>
          <w:lang w:val="uk-UA"/>
        </w:rPr>
        <w:t>Н</w:t>
      </w:r>
      <w:r w:rsidRPr="00210C9D">
        <w:rPr>
          <w:i/>
          <w:sz w:val="28"/>
          <w:szCs w:val="28"/>
          <w:lang w:val="uk-UA"/>
        </w:rPr>
        <w:t>:</w:t>
      </w:r>
    </w:p>
    <w:p w14:paraId="3FBBD025" w14:textId="77777777" w:rsidR="004B3E03" w:rsidRPr="00EC1A79" w:rsidRDefault="004B3E03" w:rsidP="004B3E03">
      <w:pPr>
        <w:ind w:right="21"/>
        <w:jc w:val="center"/>
        <w:rPr>
          <w:i/>
          <w:sz w:val="28"/>
          <w:szCs w:val="28"/>
        </w:rPr>
      </w:pPr>
    </w:p>
    <w:p w14:paraId="32559925" w14:textId="2275740F" w:rsidR="00906EEF" w:rsidRPr="00210C9D" w:rsidRDefault="00A73CEF" w:rsidP="004B3E03">
      <w:pPr>
        <w:ind w:right="21"/>
        <w:jc w:val="center"/>
        <w:rPr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t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P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V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4998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10,5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 xml:space="preserve">=476 </m:t>
          </m:r>
          <m:r>
            <m:rPr>
              <m:nor/>
            </m:rPr>
            <w:rPr>
              <w:rFonts w:ascii="Cambria Math" w:hAnsi="Cambria Math"/>
              <w:i/>
              <w:sz w:val="28"/>
              <w:szCs w:val="28"/>
              <w:lang w:val="uk-UA"/>
            </w:rPr>
            <m:t>Н</m:t>
          </m:r>
          <m:r>
            <w:rPr>
              <w:rFonts w:ascii="Cambria Math" w:hAnsi="Cambria Math"/>
              <w:sz w:val="28"/>
              <w:szCs w:val="28"/>
              <w:lang w:val="uk-UA"/>
            </w:rPr>
            <m:t>.</m:t>
          </m:r>
        </m:oMath>
      </m:oMathPara>
    </w:p>
    <w:p w14:paraId="18E0FA48" w14:textId="77777777" w:rsidR="00017804" w:rsidRPr="00210C9D" w:rsidRDefault="00017804" w:rsidP="004B3E03">
      <w:pPr>
        <w:ind w:left="720" w:right="21"/>
        <w:jc w:val="both"/>
        <w:rPr>
          <w:sz w:val="28"/>
          <w:szCs w:val="28"/>
          <w:lang w:val="uk-UA"/>
        </w:rPr>
      </w:pPr>
    </w:p>
    <w:p w14:paraId="09EE6DD5" w14:textId="06839517" w:rsidR="003E3D3C" w:rsidRPr="00EC1A79" w:rsidRDefault="003E3D3C" w:rsidP="003E3D3C">
      <w:pPr>
        <w:spacing w:line="360" w:lineRule="auto"/>
        <w:ind w:left="720" w:right="21"/>
        <w:jc w:val="both"/>
        <w:rPr>
          <w:i/>
          <w:sz w:val="28"/>
          <w:szCs w:val="28"/>
        </w:rPr>
      </w:pPr>
      <w:r w:rsidRPr="00210C9D">
        <w:rPr>
          <w:sz w:val="28"/>
          <w:szCs w:val="28"/>
          <w:lang w:val="uk-UA"/>
        </w:rPr>
        <w:t>14</w:t>
      </w:r>
      <w:r w:rsidRPr="00210C9D">
        <w:rPr>
          <w:i/>
          <w:sz w:val="28"/>
          <w:szCs w:val="28"/>
          <w:lang w:val="uk-UA"/>
        </w:rPr>
        <w:t xml:space="preserve">. Сила початкового натягу пасу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 w:rsidRPr="00210C9D">
        <w:rPr>
          <w:i/>
          <w:sz w:val="28"/>
          <w:szCs w:val="28"/>
          <w:lang w:val="uk-UA"/>
        </w:rPr>
        <w:t xml:space="preserve"> , Н:</w:t>
      </w:r>
    </w:p>
    <w:p w14:paraId="05C71BB1" w14:textId="77777777" w:rsidR="004B3E03" w:rsidRPr="00EC1A79" w:rsidRDefault="004B3E03" w:rsidP="004B3E03">
      <w:pPr>
        <w:ind w:left="720" w:right="21"/>
        <w:jc w:val="both"/>
        <w:rPr>
          <w:i/>
          <w:sz w:val="28"/>
          <w:szCs w:val="28"/>
        </w:rPr>
      </w:pPr>
    </w:p>
    <w:p w14:paraId="56F457DC" w14:textId="413E1D8B" w:rsidR="004B3E03" w:rsidRPr="00813D2D" w:rsidRDefault="00A73CEF" w:rsidP="004B3E03">
      <w:pPr>
        <w:ind w:left="720" w:right="21"/>
        <w:jc w:val="both"/>
        <w:rPr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0,85∙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l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V</m:t>
              </m:r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α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0,85∙4998∙1,038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0,5∙0,943∙1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=445 </m:t>
          </m:r>
          <m:r>
            <m:rPr>
              <m:nor/>
            </m:rPr>
            <w:rPr>
              <w:rFonts w:ascii="Cambria Math" w:hAnsi="Cambria Math"/>
              <w:i/>
              <w:sz w:val="28"/>
              <w:szCs w:val="28"/>
              <w:lang w:val="uk-UA"/>
            </w:rPr>
            <m:t>Н</m:t>
          </m:r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14:paraId="22E737C3" w14:textId="77777777" w:rsidR="00813D2D" w:rsidRPr="00813D2D" w:rsidRDefault="00813D2D" w:rsidP="004B3E03">
      <w:pPr>
        <w:ind w:left="720" w:right="21"/>
        <w:jc w:val="both"/>
        <w:rPr>
          <w:i/>
          <w:sz w:val="28"/>
          <w:szCs w:val="28"/>
          <w:lang w:val="uk-UA"/>
        </w:rPr>
      </w:pPr>
    </w:p>
    <w:p w14:paraId="21B39B7B" w14:textId="7EBCDDD8" w:rsidR="003E3D3C" w:rsidRPr="00EC1A79" w:rsidRDefault="003E3D3C" w:rsidP="003E3D3C">
      <w:pPr>
        <w:spacing w:line="360" w:lineRule="auto"/>
        <w:ind w:left="720" w:right="21"/>
        <w:jc w:val="both"/>
        <w:rPr>
          <w:i/>
          <w:sz w:val="28"/>
          <w:szCs w:val="28"/>
        </w:rPr>
      </w:pPr>
      <w:r w:rsidRPr="00210C9D">
        <w:rPr>
          <w:sz w:val="28"/>
          <w:szCs w:val="28"/>
          <w:lang w:val="uk-UA"/>
        </w:rPr>
        <w:t xml:space="preserve">15. </w:t>
      </w:r>
      <w:r w:rsidRPr="00210C9D">
        <w:rPr>
          <w:i/>
          <w:sz w:val="28"/>
          <w:szCs w:val="28"/>
          <w:lang w:val="uk-UA"/>
        </w:rPr>
        <w:t xml:space="preserve">Сила, що діє на вали пасової передачі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sub>
        </m:sSub>
      </m:oMath>
      <w:r w:rsidRPr="00210C9D">
        <w:rPr>
          <w:i/>
          <w:sz w:val="28"/>
          <w:szCs w:val="28"/>
          <w:lang w:val="uk-UA"/>
        </w:rPr>
        <w:t xml:space="preserve"> (радіальна),</w:t>
      </w:r>
      <w:r w:rsidR="001A0D49" w:rsidRPr="00210C9D">
        <w:rPr>
          <w:i/>
          <w:sz w:val="28"/>
          <w:szCs w:val="28"/>
          <w:lang w:val="uk-UA"/>
        </w:rPr>
        <w:t xml:space="preserve"> </w:t>
      </w:r>
      <w:r w:rsidRPr="00210C9D">
        <w:rPr>
          <w:i/>
          <w:sz w:val="28"/>
          <w:szCs w:val="28"/>
          <w:lang w:val="uk-UA"/>
        </w:rPr>
        <w:t>Н:</w:t>
      </w:r>
    </w:p>
    <w:p w14:paraId="3204CAA8" w14:textId="77777777" w:rsidR="004B3E03" w:rsidRPr="00EC1A79" w:rsidRDefault="004B3E03" w:rsidP="004B3E03">
      <w:pPr>
        <w:ind w:left="720" w:right="21"/>
        <w:jc w:val="both"/>
        <w:rPr>
          <w:i/>
          <w:sz w:val="28"/>
          <w:szCs w:val="28"/>
        </w:rPr>
      </w:pPr>
    </w:p>
    <w:p w14:paraId="57DB7B10" w14:textId="0947D769" w:rsidR="004B3E03" w:rsidRPr="00EC1A79" w:rsidRDefault="00A73CEF" w:rsidP="004B3E03">
      <w:pPr>
        <w:ind w:left="720" w:right="21"/>
        <w:jc w:val="both"/>
        <w:rPr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2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</m:t>
          </m:r>
          <m:r>
            <w:rPr>
              <w:rFonts w:ascii="Cambria Math" w:hAnsi="Cambria Math"/>
              <w:sz w:val="28"/>
              <w:szCs w:val="28"/>
              <w:lang w:val="en-US"/>
            </w:rPr>
            <m:t>sin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e>
          </m:d>
          <m:r>
            <w:rPr>
              <w:rFonts w:ascii="Cambria Math" w:hAnsi="Cambria Math"/>
              <w:sz w:val="28"/>
              <w:szCs w:val="28"/>
            </w:rPr>
            <m:t>=2∙445∙</m:t>
          </m:r>
          <m:r>
            <w:rPr>
              <w:rFonts w:ascii="Cambria Math" w:hAnsi="Cambria Math"/>
              <w:sz w:val="28"/>
              <w:szCs w:val="28"/>
              <w:lang w:val="en-US"/>
            </w:rPr>
            <m:t>sin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61°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e>
          </m:d>
          <m:r>
            <w:rPr>
              <w:rFonts w:ascii="Cambria Math" w:hAnsi="Cambria Math"/>
              <w:sz w:val="28"/>
              <w:szCs w:val="28"/>
            </w:rPr>
            <m:t xml:space="preserve">=878 </m:t>
          </m:r>
          <m:r>
            <m:rPr>
              <m:nor/>
            </m:rPr>
            <w:rPr>
              <w:rFonts w:ascii="Cambria Math" w:hAnsi="Cambria Math"/>
              <w:i/>
              <w:sz w:val="28"/>
              <w:szCs w:val="28"/>
              <w:lang w:val="uk-UA"/>
            </w:rPr>
            <m:t>Н</m:t>
          </m:r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14:paraId="4DD7D50C" w14:textId="77777777" w:rsidR="008E07F8" w:rsidRPr="00210C9D" w:rsidRDefault="008E07F8" w:rsidP="004B3E03">
      <w:pPr>
        <w:ind w:right="21"/>
        <w:jc w:val="center"/>
        <w:rPr>
          <w:sz w:val="28"/>
          <w:szCs w:val="28"/>
          <w:lang w:val="uk-UA"/>
        </w:rPr>
      </w:pPr>
    </w:p>
    <w:p w14:paraId="4C8DF947" w14:textId="193780A2" w:rsidR="005934AA" w:rsidRPr="00210C9D" w:rsidRDefault="005934AA" w:rsidP="005934AA">
      <w:pPr>
        <w:spacing w:line="360" w:lineRule="auto"/>
        <w:ind w:right="21" w:firstLine="72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Стандартне позначення обраного клинового пасу – </w:t>
      </w:r>
      <w:r w:rsidRPr="00210C9D">
        <w:rPr>
          <w:i/>
          <w:sz w:val="28"/>
          <w:szCs w:val="28"/>
          <w:lang w:val="uk-UA"/>
        </w:rPr>
        <w:t>Б</w:t>
      </w:r>
      <w:r w:rsidRPr="00210C9D">
        <w:rPr>
          <w:sz w:val="28"/>
          <w:szCs w:val="28"/>
          <w:lang w:val="uk-UA"/>
        </w:rPr>
        <w:t>-2800</w:t>
      </w:r>
      <w:r w:rsidRPr="00210C9D">
        <w:rPr>
          <w:sz w:val="28"/>
          <w:szCs w:val="28"/>
          <w:u w:val="single"/>
          <w:lang w:val="uk-UA"/>
        </w:rPr>
        <w:t xml:space="preserve"> </w:t>
      </w:r>
      <w:r w:rsidRPr="00210C9D">
        <w:rPr>
          <w:sz w:val="28"/>
          <w:szCs w:val="28"/>
          <w:lang w:val="uk-UA"/>
        </w:rPr>
        <w:t>ГОСТ</w:t>
      </w:r>
      <w:r w:rsidR="001E2A7E" w:rsidRPr="00210C9D">
        <w:rPr>
          <w:sz w:val="28"/>
          <w:szCs w:val="28"/>
          <w:lang w:val="uk-UA"/>
        </w:rPr>
        <w:t> </w:t>
      </w:r>
      <w:r w:rsidRPr="00210C9D">
        <w:rPr>
          <w:sz w:val="28"/>
          <w:szCs w:val="28"/>
          <w:lang w:val="uk-UA"/>
        </w:rPr>
        <w:t>1284</w:t>
      </w:r>
      <w:r w:rsidR="00C57BB7" w:rsidRPr="00210C9D">
        <w:rPr>
          <w:sz w:val="28"/>
          <w:szCs w:val="28"/>
          <w:lang w:val="uk-UA"/>
        </w:rPr>
        <w:t>.1</w:t>
      </w:r>
      <w:r w:rsidRPr="00210C9D">
        <w:rPr>
          <w:sz w:val="28"/>
          <w:szCs w:val="28"/>
          <w:lang w:val="uk-UA"/>
        </w:rPr>
        <w:t>-89 (де "</w:t>
      </w:r>
      <w:r w:rsidRPr="00210C9D">
        <w:rPr>
          <w:i/>
          <w:sz w:val="28"/>
          <w:szCs w:val="28"/>
          <w:lang w:val="uk-UA"/>
        </w:rPr>
        <w:t>Б</w:t>
      </w:r>
      <w:r w:rsidRPr="00210C9D">
        <w:rPr>
          <w:sz w:val="28"/>
          <w:szCs w:val="28"/>
          <w:lang w:val="uk-UA"/>
        </w:rPr>
        <w:t>" – тип пасу, 2800 – довжина по нейтральній лінії).</w:t>
      </w:r>
    </w:p>
    <w:p w14:paraId="7DA0ED50" w14:textId="7389407D" w:rsidR="002A1DB0" w:rsidRPr="00210C9D" w:rsidRDefault="003B450E" w:rsidP="002A1DB0">
      <w:pPr>
        <w:spacing w:line="360" w:lineRule="auto"/>
        <w:jc w:val="center"/>
        <w:rPr>
          <w:b/>
          <w:iCs/>
          <w:caps/>
          <w:sz w:val="28"/>
          <w:szCs w:val="28"/>
          <w:lang w:val="uk-UA"/>
        </w:rPr>
      </w:pPr>
      <w:r w:rsidRPr="00210C9D">
        <w:rPr>
          <w:b/>
          <w:iCs/>
          <w:caps/>
          <w:sz w:val="28"/>
          <w:szCs w:val="28"/>
          <w:lang w:val="uk-UA"/>
        </w:rPr>
        <w:lastRenderedPageBreak/>
        <w:t xml:space="preserve">3 </w:t>
      </w:r>
      <w:r w:rsidR="002A1DB0" w:rsidRPr="00210C9D">
        <w:rPr>
          <w:b/>
          <w:iCs/>
          <w:caps/>
          <w:sz w:val="28"/>
          <w:szCs w:val="28"/>
          <w:lang w:val="uk-UA"/>
        </w:rPr>
        <w:t>ВИБІР СТАНДАРТНОГО РЕДУКТОРА</w:t>
      </w:r>
    </w:p>
    <w:p w14:paraId="21BD02B6" w14:textId="77777777" w:rsidR="002A1DB0" w:rsidRPr="00210C9D" w:rsidRDefault="002A1DB0" w:rsidP="002A1DB0">
      <w:pPr>
        <w:spacing w:line="360" w:lineRule="auto"/>
        <w:rPr>
          <w:bCs/>
          <w:iCs/>
          <w:sz w:val="28"/>
          <w:szCs w:val="28"/>
          <w:lang w:val="uk-UA"/>
        </w:rPr>
      </w:pPr>
    </w:p>
    <w:p w14:paraId="6B1DC247" w14:textId="77777777" w:rsidR="002A1DB0" w:rsidRPr="00210C9D" w:rsidRDefault="002A1DB0" w:rsidP="002A1DB0">
      <w:pPr>
        <w:tabs>
          <w:tab w:val="left" w:pos="1060"/>
        </w:tabs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210C9D">
        <w:rPr>
          <w:b/>
          <w:sz w:val="28"/>
          <w:szCs w:val="28"/>
          <w:lang w:val="uk-UA"/>
        </w:rPr>
        <w:t xml:space="preserve">Редуктором </w:t>
      </w:r>
      <w:r w:rsidRPr="00210C9D">
        <w:rPr>
          <w:sz w:val="28"/>
          <w:szCs w:val="28"/>
          <w:lang w:val="uk-UA"/>
        </w:rPr>
        <w:t xml:space="preserve">називається механізм, виконаний у вигляді окремого пристрою, призначений для пониження кутової швидкості і відповідно, для підвищення крутних моментів. </w:t>
      </w:r>
    </w:p>
    <w:p w14:paraId="6FB3068A" w14:textId="0860DB86" w:rsidR="002A1DB0" w:rsidRPr="00210C9D" w:rsidRDefault="002A1DB0" w:rsidP="002A1DB0">
      <w:pPr>
        <w:tabs>
          <w:tab w:val="left" w:pos="1060"/>
        </w:tabs>
        <w:spacing w:line="360" w:lineRule="auto"/>
        <w:ind w:firstLine="720"/>
        <w:jc w:val="both"/>
        <w:rPr>
          <w:b/>
          <w:sz w:val="28"/>
          <w:szCs w:val="28"/>
          <w:vertAlign w:val="subscript"/>
          <w:lang w:val="uk-UA"/>
        </w:rPr>
      </w:pPr>
      <w:r w:rsidRPr="00210C9D">
        <w:rPr>
          <w:sz w:val="28"/>
          <w:szCs w:val="28"/>
          <w:lang w:val="uk-UA"/>
        </w:rPr>
        <w:t xml:space="preserve">Подібні механізми, але </w:t>
      </w:r>
      <w:r w:rsidR="0000045F" w:rsidRPr="00210C9D">
        <w:rPr>
          <w:sz w:val="28"/>
          <w:szCs w:val="28"/>
          <w:lang w:val="uk-UA"/>
        </w:rPr>
        <w:t>ті, що</w:t>
      </w:r>
      <w:r w:rsidRPr="00210C9D">
        <w:rPr>
          <w:sz w:val="28"/>
          <w:szCs w:val="28"/>
          <w:lang w:val="uk-UA"/>
        </w:rPr>
        <w:t xml:space="preserve"> використовуються для збільшення швидкості обертання та зменшення обертового моменту, називають </w:t>
      </w:r>
      <w:r w:rsidRPr="00210C9D">
        <w:rPr>
          <w:b/>
          <w:sz w:val="28"/>
          <w:szCs w:val="28"/>
          <w:lang w:val="uk-UA"/>
        </w:rPr>
        <w:t>мультиплікаторами</w:t>
      </w:r>
      <w:r w:rsidRPr="00210C9D">
        <w:rPr>
          <w:sz w:val="28"/>
          <w:szCs w:val="28"/>
          <w:lang w:val="uk-UA"/>
        </w:rPr>
        <w:t xml:space="preserve">. Редуктори, що дозволяють змінювати передаточне </w:t>
      </w:r>
      <w:r w:rsidR="00C65155" w:rsidRPr="00210C9D">
        <w:rPr>
          <w:sz w:val="28"/>
          <w:szCs w:val="28"/>
          <w:lang w:val="uk-UA"/>
        </w:rPr>
        <w:t>відношення</w:t>
      </w:r>
      <w:r w:rsidRPr="00210C9D">
        <w:rPr>
          <w:sz w:val="28"/>
          <w:szCs w:val="28"/>
          <w:lang w:val="uk-UA"/>
        </w:rPr>
        <w:t xml:space="preserve">, називають </w:t>
      </w:r>
      <w:r w:rsidRPr="00210C9D">
        <w:rPr>
          <w:b/>
          <w:sz w:val="28"/>
          <w:szCs w:val="28"/>
          <w:lang w:val="uk-UA"/>
        </w:rPr>
        <w:t>коробками швидкостей.</w:t>
      </w:r>
      <w:r w:rsidRPr="00210C9D">
        <w:rPr>
          <w:sz w:val="28"/>
          <w:szCs w:val="28"/>
          <w:lang w:val="uk-UA"/>
        </w:rPr>
        <w:t xml:space="preserve"> </w:t>
      </w:r>
    </w:p>
    <w:p w14:paraId="420ED9F0" w14:textId="06BB4B9B" w:rsidR="002A1DB0" w:rsidRPr="00210C9D" w:rsidRDefault="002A1DB0" w:rsidP="002A1DB0">
      <w:pPr>
        <w:spacing w:line="360" w:lineRule="auto"/>
        <w:ind w:right="21" w:firstLine="72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Редуктор </w:t>
      </w:r>
      <w:r w:rsidR="00620034" w:rsidRPr="00210C9D">
        <w:rPr>
          <w:sz w:val="28"/>
          <w:szCs w:val="28"/>
          <w:lang w:val="uk-UA"/>
        </w:rPr>
        <w:t xml:space="preserve">– </w:t>
      </w:r>
      <w:r w:rsidRPr="00210C9D">
        <w:rPr>
          <w:sz w:val="28"/>
          <w:szCs w:val="28"/>
          <w:lang w:val="uk-UA"/>
        </w:rPr>
        <w:t>невід'ємна складова частина сучасного обладнання. Розміщення передач у окремому закритому корпус</w:t>
      </w:r>
      <w:r w:rsidR="0000045F" w:rsidRPr="00210C9D">
        <w:rPr>
          <w:sz w:val="28"/>
          <w:szCs w:val="28"/>
          <w:lang w:val="uk-UA"/>
        </w:rPr>
        <w:t>і</w:t>
      </w:r>
      <w:r w:rsidRPr="00210C9D">
        <w:rPr>
          <w:sz w:val="28"/>
          <w:szCs w:val="28"/>
          <w:lang w:val="uk-UA"/>
        </w:rPr>
        <w:t xml:space="preserve"> гарантує достатню точність монтажу, добре змащування зубча</w:t>
      </w:r>
      <w:r w:rsidR="00972195" w:rsidRPr="00210C9D">
        <w:rPr>
          <w:sz w:val="28"/>
          <w:szCs w:val="28"/>
          <w:lang w:val="uk-UA"/>
        </w:rPr>
        <w:t>с</w:t>
      </w:r>
      <w:r w:rsidRPr="00210C9D">
        <w:rPr>
          <w:sz w:val="28"/>
          <w:szCs w:val="28"/>
          <w:lang w:val="uk-UA"/>
        </w:rPr>
        <w:t>тих коліс і відповідно високий ККД, менше спрацювання зубців, а також надійний захист передач від впливу навколишнього середовища.</w:t>
      </w:r>
    </w:p>
    <w:p w14:paraId="4ECBA520" w14:textId="66B9A3E8" w:rsidR="002A1DB0" w:rsidRPr="00210C9D" w:rsidRDefault="002A1DB0" w:rsidP="002A1DB0">
      <w:pPr>
        <w:spacing w:line="360" w:lineRule="auto"/>
        <w:ind w:right="21" w:firstLine="72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Зубча</w:t>
      </w:r>
      <w:r w:rsidR="00972195" w:rsidRPr="00210C9D">
        <w:rPr>
          <w:sz w:val="28"/>
          <w:szCs w:val="28"/>
          <w:lang w:val="uk-UA"/>
        </w:rPr>
        <w:t>с</w:t>
      </w:r>
      <w:r w:rsidRPr="00210C9D">
        <w:rPr>
          <w:sz w:val="28"/>
          <w:szCs w:val="28"/>
          <w:lang w:val="uk-UA"/>
        </w:rPr>
        <w:t xml:space="preserve">ті передачі між паралельними валами здійснюються циліндричними колесами з прямими, косими і шевронними зубцями. Таки передачі називаються </w:t>
      </w:r>
      <w:r w:rsidRPr="00210C9D">
        <w:rPr>
          <w:b/>
          <w:sz w:val="28"/>
          <w:szCs w:val="28"/>
          <w:lang w:val="uk-UA"/>
        </w:rPr>
        <w:t>циліндричними</w:t>
      </w:r>
      <w:r w:rsidRPr="00210C9D">
        <w:rPr>
          <w:sz w:val="28"/>
          <w:szCs w:val="28"/>
          <w:lang w:val="uk-UA"/>
        </w:rPr>
        <w:t xml:space="preserve">. Передачі крутного моменту між валами осі яких перетинаються здійснюються за допомогою </w:t>
      </w:r>
      <w:r w:rsidRPr="00210C9D">
        <w:rPr>
          <w:b/>
          <w:sz w:val="28"/>
          <w:szCs w:val="28"/>
          <w:lang w:val="uk-UA"/>
        </w:rPr>
        <w:t>конічних</w:t>
      </w:r>
      <w:r w:rsidRPr="00210C9D">
        <w:rPr>
          <w:sz w:val="28"/>
          <w:szCs w:val="28"/>
          <w:lang w:val="uk-UA"/>
        </w:rPr>
        <w:t xml:space="preserve"> коліс з прямими, круговими та тангенційними зубцями. Зубча</w:t>
      </w:r>
      <w:r w:rsidR="00972195" w:rsidRPr="00210C9D">
        <w:rPr>
          <w:sz w:val="28"/>
          <w:szCs w:val="28"/>
          <w:lang w:val="uk-UA"/>
        </w:rPr>
        <w:t>с</w:t>
      </w:r>
      <w:r w:rsidRPr="00210C9D">
        <w:rPr>
          <w:sz w:val="28"/>
          <w:szCs w:val="28"/>
          <w:lang w:val="uk-UA"/>
        </w:rPr>
        <w:t xml:space="preserve">ті передачі які призначені для перетворення обертального руху в поступальний та навпаки здійснюється </w:t>
      </w:r>
      <w:r w:rsidRPr="00210C9D">
        <w:rPr>
          <w:b/>
          <w:sz w:val="28"/>
          <w:szCs w:val="28"/>
          <w:lang w:val="uk-UA"/>
        </w:rPr>
        <w:t>циліндричним колесом та рейкою</w:t>
      </w:r>
      <w:r w:rsidRPr="00210C9D">
        <w:rPr>
          <w:sz w:val="28"/>
          <w:szCs w:val="28"/>
          <w:lang w:val="uk-UA"/>
        </w:rPr>
        <w:t xml:space="preserve">. Для валів осі яких перехрещуються використовують </w:t>
      </w:r>
      <w:r w:rsidRPr="00210C9D">
        <w:rPr>
          <w:b/>
          <w:sz w:val="28"/>
          <w:szCs w:val="28"/>
          <w:lang w:val="uk-UA"/>
        </w:rPr>
        <w:t>зубча</w:t>
      </w:r>
      <w:r w:rsidR="00972195" w:rsidRPr="00210C9D">
        <w:rPr>
          <w:b/>
          <w:sz w:val="28"/>
          <w:szCs w:val="28"/>
          <w:lang w:val="uk-UA"/>
        </w:rPr>
        <w:t>с</w:t>
      </w:r>
      <w:r w:rsidRPr="00210C9D">
        <w:rPr>
          <w:b/>
          <w:sz w:val="28"/>
          <w:szCs w:val="28"/>
          <w:lang w:val="uk-UA"/>
        </w:rPr>
        <w:t>то-гвинтові</w:t>
      </w:r>
      <w:r w:rsidRPr="00210C9D">
        <w:rPr>
          <w:sz w:val="28"/>
          <w:szCs w:val="28"/>
          <w:lang w:val="uk-UA"/>
        </w:rPr>
        <w:t xml:space="preserve">, </w:t>
      </w:r>
      <w:r w:rsidRPr="00210C9D">
        <w:rPr>
          <w:b/>
          <w:sz w:val="28"/>
          <w:szCs w:val="28"/>
          <w:lang w:val="uk-UA"/>
        </w:rPr>
        <w:t>гепоїдні</w:t>
      </w:r>
      <w:r w:rsidRPr="00210C9D">
        <w:rPr>
          <w:sz w:val="28"/>
          <w:szCs w:val="28"/>
          <w:lang w:val="uk-UA"/>
        </w:rPr>
        <w:t xml:space="preserve"> та </w:t>
      </w:r>
      <w:r w:rsidRPr="00210C9D">
        <w:rPr>
          <w:b/>
          <w:sz w:val="28"/>
          <w:szCs w:val="28"/>
          <w:lang w:val="uk-UA"/>
        </w:rPr>
        <w:t>черв’ячні</w:t>
      </w:r>
      <w:r w:rsidRPr="00210C9D">
        <w:rPr>
          <w:sz w:val="28"/>
          <w:szCs w:val="28"/>
          <w:lang w:val="uk-UA"/>
        </w:rPr>
        <w:t xml:space="preserve"> передачі.</w:t>
      </w:r>
    </w:p>
    <w:p w14:paraId="758AADC4" w14:textId="6B3DB845" w:rsidR="002A1DB0" w:rsidRPr="00210C9D" w:rsidRDefault="002A1DB0" w:rsidP="002A1DB0">
      <w:pPr>
        <w:spacing w:line="360" w:lineRule="auto"/>
        <w:ind w:right="21" w:firstLine="72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Найрозповсюдженими є редуктори, що складаються з циліндричних зубчастих передач. Такі редуктори використовують як в кінематичних ланцюгах різних приладів, так і у високопотужних приводах машин, здатних передавати потужність у десятки тисяч кіловат. Редуктори, до складу яких входять конічні зубчасті і </w:t>
      </w:r>
      <w:r w:rsidR="008E07F8" w:rsidRPr="00210C9D">
        <w:rPr>
          <w:sz w:val="28"/>
          <w:szCs w:val="28"/>
          <w:lang w:val="uk-UA"/>
        </w:rPr>
        <w:t>черв’</w:t>
      </w:r>
      <w:r w:rsidRPr="00210C9D">
        <w:rPr>
          <w:sz w:val="28"/>
          <w:szCs w:val="28"/>
          <w:lang w:val="uk-UA"/>
        </w:rPr>
        <w:t xml:space="preserve">ячні передачі, переважно застосовують для передачі малих та середніх потужностей (десятки кіловат, інколи </w:t>
      </w:r>
      <w:r w:rsidRPr="009221E0">
        <w:rPr>
          <w:sz w:val="28"/>
          <w:szCs w:val="28"/>
          <w:lang w:val="uk-UA"/>
        </w:rPr>
        <w:t>100</w:t>
      </w:r>
      <w:r w:rsidR="009752D2" w:rsidRPr="009221E0">
        <w:rPr>
          <w:sz w:val="28"/>
          <w:szCs w:val="28"/>
          <w:lang w:val="uk-UA"/>
        </w:rPr>
        <w:t>–</w:t>
      </w:r>
      <w:r w:rsidRPr="00210C9D">
        <w:rPr>
          <w:sz w:val="28"/>
          <w:szCs w:val="28"/>
          <w:lang w:val="uk-UA"/>
        </w:rPr>
        <w:t xml:space="preserve">200 кВт). </w:t>
      </w:r>
      <w:r w:rsidRPr="00210C9D">
        <w:rPr>
          <w:sz w:val="28"/>
          <w:szCs w:val="28"/>
          <w:lang w:val="uk-UA"/>
        </w:rPr>
        <w:lastRenderedPageBreak/>
        <w:t xml:space="preserve">Малопотужні черв'ячні редуктори зручні для здійснення великих передаточних </w:t>
      </w:r>
      <w:r w:rsidR="00C65155" w:rsidRPr="00210C9D">
        <w:rPr>
          <w:sz w:val="28"/>
          <w:szCs w:val="28"/>
          <w:lang w:val="uk-UA"/>
        </w:rPr>
        <w:t>відношень</w:t>
      </w:r>
      <w:r w:rsidRPr="00210C9D">
        <w:rPr>
          <w:sz w:val="28"/>
          <w:szCs w:val="28"/>
          <w:lang w:val="uk-UA"/>
        </w:rPr>
        <w:t xml:space="preserve"> в одному механізмі малих габаритних розмірів.</w:t>
      </w:r>
    </w:p>
    <w:p w14:paraId="64391CAE" w14:textId="12494029" w:rsidR="002A1DB0" w:rsidRPr="00210C9D" w:rsidRDefault="002A1DB0" w:rsidP="002A1DB0">
      <w:pPr>
        <w:spacing w:line="360" w:lineRule="auto"/>
        <w:ind w:right="21" w:firstLine="72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Редуктори за особливостями їхньої роботи поділяють на дві основні групи: </w:t>
      </w:r>
      <w:r w:rsidRPr="00210C9D">
        <w:rPr>
          <w:b/>
          <w:sz w:val="28"/>
          <w:szCs w:val="28"/>
          <w:lang w:val="uk-UA"/>
        </w:rPr>
        <w:t>прості</w:t>
      </w:r>
      <w:r w:rsidRPr="00210C9D">
        <w:rPr>
          <w:sz w:val="28"/>
          <w:szCs w:val="28"/>
          <w:lang w:val="uk-UA"/>
        </w:rPr>
        <w:t xml:space="preserve">, або </w:t>
      </w:r>
      <w:r w:rsidRPr="00210C9D">
        <w:rPr>
          <w:b/>
          <w:sz w:val="28"/>
          <w:szCs w:val="28"/>
          <w:lang w:val="uk-UA"/>
        </w:rPr>
        <w:t>рядові</w:t>
      </w:r>
      <w:r w:rsidRPr="00210C9D">
        <w:rPr>
          <w:sz w:val="28"/>
          <w:szCs w:val="28"/>
          <w:lang w:val="uk-UA"/>
        </w:rPr>
        <w:t xml:space="preserve"> </w:t>
      </w:r>
      <w:r w:rsidRPr="00210C9D">
        <w:rPr>
          <w:b/>
          <w:sz w:val="28"/>
          <w:szCs w:val="28"/>
          <w:lang w:val="uk-UA"/>
        </w:rPr>
        <w:t>редуктори</w:t>
      </w:r>
      <w:r w:rsidRPr="00210C9D">
        <w:rPr>
          <w:sz w:val="28"/>
          <w:szCs w:val="28"/>
          <w:lang w:val="uk-UA"/>
        </w:rPr>
        <w:t xml:space="preserve"> в яких осі обертання зубчастих коліс не змінюють свого положення у просторі, і </w:t>
      </w:r>
      <w:r w:rsidRPr="00210C9D">
        <w:rPr>
          <w:b/>
          <w:sz w:val="28"/>
          <w:szCs w:val="28"/>
          <w:lang w:val="uk-UA"/>
        </w:rPr>
        <w:t xml:space="preserve">планетарні </w:t>
      </w:r>
      <w:r w:rsidR="005173F4" w:rsidRPr="00210C9D">
        <w:rPr>
          <w:b/>
          <w:sz w:val="28"/>
          <w:szCs w:val="28"/>
          <w:lang w:val="uk-UA"/>
        </w:rPr>
        <w:t xml:space="preserve">та диференціальні </w:t>
      </w:r>
      <w:r w:rsidRPr="00210C9D">
        <w:rPr>
          <w:b/>
          <w:sz w:val="28"/>
          <w:szCs w:val="28"/>
          <w:lang w:val="uk-UA"/>
        </w:rPr>
        <w:t>редуктори</w:t>
      </w:r>
      <w:r w:rsidRPr="00210C9D">
        <w:rPr>
          <w:sz w:val="28"/>
          <w:szCs w:val="28"/>
          <w:lang w:val="uk-UA"/>
        </w:rPr>
        <w:t>, що мають зубчасті колеса, осі обертання яких переміщуються в просторі.</w:t>
      </w:r>
    </w:p>
    <w:p w14:paraId="1F2F2689" w14:textId="4D80D2B5" w:rsidR="0059196F" w:rsidRPr="00210C9D" w:rsidRDefault="0059196F" w:rsidP="002A1DB0">
      <w:pPr>
        <w:spacing w:line="360" w:lineRule="auto"/>
        <w:ind w:right="21" w:firstLine="72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Вибір схеми рядового редуктора залежить від загальної компоновки привода, для якого призначений редуктор, і таких факторів, як взаємне розміщення швидко- і тихохідного валів, обмеження за масою і габаритними розмірами, вимоги до монтажу, зручність експлуатації та ремонту тощо. Крім цього, на вибір схеми і основних параметрів суттєво впливають потужність, передаточне число, режим експлуатації, технологія виготовлення.</w:t>
      </w:r>
    </w:p>
    <w:p w14:paraId="655C2DA3" w14:textId="57344809" w:rsidR="0059196F" w:rsidRPr="00210C9D" w:rsidRDefault="0059196F" w:rsidP="002A1DB0">
      <w:pPr>
        <w:spacing w:line="360" w:lineRule="auto"/>
        <w:ind w:right="21" w:firstLine="72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Найрозповсюдженіші схеми редукторів наведені у </w:t>
      </w:r>
      <w:r w:rsidR="008E07F8" w:rsidRPr="00210C9D">
        <w:rPr>
          <w:sz w:val="28"/>
          <w:szCs w:val="28"/>
          <w:lang w:val="uk-UA"/>
        </w:rPr>
        <w:t>таблиці</w:t>
      </w:r>
      <w:r w:rsidR="000D06EE" w:rsidRPr="00210C9D">
        <w:rPr>
          <w:sz w:val="28"/>
          <w:szCs w:val="28"/>
          <w:lang w:val="uk-UA"/>
        </w:rPr>
        <w:t xml:space="preserve"> </w:t>
      </w:r>
      <w:r w:rsidR="000E5DED" w:rsidRPr="00210C9D">
        <w:rPr>
          <w:sz w:val="28"/>
          <w:szCs w:val="28"/>
          <w:lang w:val="uk-UA"/>
        </w:rPr>
        <w:t>11</w:t>
      </w:r>
      <w:r w:rsidR="000D06EE" w:rsidRPr="00210C9D">
        <w:rPr>
          <w:sz w:val="28"/>
          <w:szCs w:val="28"/>
          <w:lang w:val="uk-UA"/>
        </w:rPr>
        <w:t xml:space="preserve">. На схемах редукторів літерами </w:t>
      </w:r>
      <w:r w:rsidR="000D06EE" w:rsidRPr="00210C9D">
        <w:rPr>
          <w:i/>
          <w:iCs/>
          <w:sz w:val="28"/>
          <w:szCs w:val="28"/>
          <w:lang w:val="uk-UA"/>
        </w:rPr>
        <w:t>Ш</w:t>
      </w:r>
      <w:r w:rsidR="000D06EE" w:rsidRPr="00210C9D">
        <w:rPr>
          <w:sz w:val="28"/>
          <w:szCs w:val="28"/>
          <w:lang w:val="uk-UA"/>
        </w:rPr>
        <w:t xml:space="preserve">, </w:t>
      </w:r>
      <w:r w:rsidR="000D06EE" w:rsidRPr="00210C9D">
        <w:rPr>
          <w:i/>
          <w:iCs/>
          <w:sz w:val="28"/>
          <w:szCs w:val="28"/>
          <w:lang w:val="uk-UA"/>
        </w:rPr>
        <w:t>Т</w:t>
      </w:r>
      <w:r w:rsidR="000D06EE" w:rsidRPr="00210C9D">
        <w:rPr>
          <w:sz w:val="28"/>
          <w:szCs w:val="28"/>
          <w:lang w:val="uk-UA"/>
        </w:rPr>
        <w:t xml:space="preserve"> і </w:t>
      </w:r>
      <w:r w:rsidR="000D06EE" w:rsidRPr="00210C9D">
        <w:rPr>
          <w:i/>
          <w:iCs/>
          <w:sz w:val="28"/>
          <w:szCs w:val="28"/>
          <w:lang w:val="uk-UA"/>
        </w:rPr>
        <w:t>П</w:t>
      </w:r>
      <w:r w:rsidR="000D06EE" w:rsidRPr="00210C9D">
        <w:rPr>
          <w:sz w:val="28"/>
          <w:szCs w:val="28"/>
          <w:lang w:val="uk-UA"/>
        </w:rPr>
        <w:t xml:space="preserve"> позначені швидкохідний, тихохідний і проміжний вали відповідно.</w:t>
      </w:r>
    </w:p>
    <w:p w14:paraId="13360026" w14:textId="7047C69A" w:rsidR="000D06EE" w:rsidRPr="00210C9D" w:rsidRDefault="000D06EE" w:rsidP="002A1DB0">
      <w:pPr>
        <w:spacing w:line="360" w:lineRule="auto"/>
        <w:ind w:right="21" w:firstLine="72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За конструкцією найпростішими є одноступінчасті ре</w:t>
      </w:r>
      <w:r w:rsidR="008E07F8" w:rsidRPr="00210C9D">
        <w:rPr>
          <w:sz w:val="28"/>
          <w:szCs w:val="28"/>
          <w:lang w:val="uk-UA"/>
        </w:rPr>
        <w:t>дуктори, наведені на схемах 1, 4 і 7 у таблиці</w:t>
      </w:r>
      <w:r w:rsidR="003D3C28" w:rsidRPr="00210C9D">
        <w:rPr>
          <w:sz w:val="28"/>
          <w:szCs w:val="28"/>
          <w:lang w:val="uk-UA"/>
        </w:rPr>
        <w:t> 11</w:t>
      </w:r>
      <w:r w:rsidRPr="00210C9D">
        <w:rPr>
          <w:sz w:val="28"/>
          <w:szCs w:val="28"/>
          <w:lang w:val="uk-UA"/>
        </w:rPr>
        <w:t>. Вони складаються з однієї зубчастої або черв’ячної пари і двох валів. Одноступінчасті циліндричні редуктори (із циліндричними зубчастими колесами) мають паралельні вали, які можуть бути розмі</w:t>
      </w:r>
      <w:r w:rsidR="008E07F8" w:rsidRPr="00210C9D">
        <w:rPr>
          <w:sz w:val="28"/>
          <w:szCs w:val="28"/>
          <w:lang w:val="uk-UA"/>
        </w:rPr>
        <w:t>щені як на схемі 1</w:t>
      </w:r>
      <w:r w:rsidR="008E07F8" w:rsidRPr="00210C9D">
        <w:rPr>
          <w:i/>
          <w:sz w:val="28"/>
          <w:szCs w:val="28"/>
          <w:lang w:val="uk-UA"/>
        </w:rPr>
        <w:t>а</w:t>
      </w:r>
      <w:r w:rsidR="008E07F8" w:rsidRPr="00210C9D">
        <w:rPr>
          <w:sz w:val="28"/>
          <w:szCs w:val="28"/>
          <w:lang w:val="uk-UA"/>
        </w:rPr>
        <w:t xml:space="preserve"> у таблиці 11 </w:t>
      </w:r>
      <w:r w:rsidR="00E8228B" w:rsidRPr="00210C9D">
        <w:rPr>
          <w:sz w:val="28"/>
          <w:szCs w:val="28"/>
          <w:lang w:val="uk-UA"/>
        </w:rPr>
        <w:t xml:space="preserve">в горизонтальній площині </w:t>
      </w:r>
      <w:r w:rsidRPr="00210C9D">
        <w:rPr>
          <w:sz w:val="28"/>
          <w:szCs w:val="28"/>
          <w:lang w:val="uk-UA"/>
        </w:rPr>
        <w:t xml:space="preserve">або </w:t>
      </w:r>
      <w:r w:rsidR="00E8228B" w:rsidRPr="00210C9D">
        <w:rPr>
          <w:sz w:val="28"/>
          <w:szCs w:val="28"/>
          <w:lang w:val="uk-UA"/>
        </w:rPr>
        <w:t>як на схемі 1</w:t>
      </w:r>
      <w:r w:rsidR="00E8228B" w:rsidRPr="00210C9D">
        <w:rPr>
          <w:i/>
          <w:sz w:val="28"/>
          <w:szCs w:val="28"/>
          <w:lang w:val="uk-UA"/>
        </w:rPr>
        <w:t>б</w:t>
      </w:r>
      <w:r w:rsidR="00E8228B" w:rsidRPr="00210C9D">
        <w:rPr>
          <w:sz w:val="28"/>
          <w:szCs w:val="28"/>
          <w:lang w:val="uk-UA"/>
        </w:rPr>
        <w:t xml:space="preserve"> у таблиці 11 у </w:t>
      </w:r>
      <w:r w:rsidR="006B294F" w:rsidRPr="00210C9D">
        <w:rPr>
          <w:sz w:val="28"/>
          <w:szCs w:val="28"/>
          <w:lang w:val="uk-UA"/>
        </w:rPr>
        <w:t xml:space="preserve">вертикальній площині. Передаточне число одноступінчастих циліндричних редукторів </w:t>
      </w:r>
      <m:oMath>
        <m:r>
          <w:rPr>
            <w:rFonts w:ascii="Cambria Math" w:hAnsi="Cambria Math"/>
            <w:sz w:val="28"/>
            <w:szCs w:val="28"/>
            <w:lang w:val="uk-UA"/>
          </w:rPr>
          <m:t>u≤8</m:t>
        </m:r>
      </m:oMath>
      <w:r w:rsidR="006B294F" w:rsidRPr="00210C9D">
        <w:rPr>
          <w:sz w:val="28"/>
          <w:szCs w:val="28"/>
          <w:lang w:val="uk-UA"/>
        </w:rPr>
        <w:t>, а зубчасті колеса можуть бути прямо- і косозубими або шевронними.</w:t>
      </w:r>
    </w:p>
    <w:p w14:paraId="4AB85E06" w14:textId="670421A2" w:rsidR="00C22649" w:rsidRPr="00210C9D" w:rsidRDefault="00C22649" w:rsidP="00C22649">
      <w:pPr>
        <w:spacing w:line="360" w:lineRule="auto"/>
        <w:ind w:right="21" w:firstLine="72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В одноступінчастому конічному редукторі (з конічними зубчастими колесами) осі валів перетинаються (схема 4</w:t>
      </w:r>
      <w:r w:rsidR="00E8228B" w:rsidRPr="00210C9D">
        <w:rPr>
          <w:sz w:val="28"/>
          <w:szCs w:val="28"/>
          <w:lang w:val="uk-UA"/>
        </w:rPr>
        <w:t>, табл. 11</w:t>
      </w:r>
      <w:r w:rsidRPr="00210C9D">
        <w:rPr>
          <w:sz w:val="28"/>
          <w:szCs w:val="28"/>
          <w:lang w:val="uk-UA"/>
        </w:rPr>
        <w:t xml:space="preserve">). Такий редуктор має меншу несучу здатність порівняно з циліндричним приблизно однакових розмірів. За допомогою одноступінчастого конічного редуктора забезпечують передаточне відношення </w:t>
      </w:r>
      <m:oMath>
        <m:r>
          <w:rPr>
            <w:rFonts w:ascii="Cambria Math" w:hAnsi="Cambria Math"/>
            <w:sz w:val="28"/>
            <w:szCs w:val="28"/>
            <w:lang w:val="uk-UA"/>
          </w:rPr>
          <m:t>u≤5</m:t>
        </m:r>
      </m:oMath>
      <w:r w:rsidRPr="00210C9D">
        <w:rPr>
          <w:sz w:val="28"/>
          <w:szCs w:val="28"/>
          <w:lang w:val="uk-UA"/>
        </w:rPr>
        <w:t>.</w:t>
      </w:r>
    </w:p>
    <w:p w14:paraId="6D6EE090" w14:textId="5F5FC7D6" w:rsidR="00C22649" w:rsidRPr="00210C9D" w:rsidRDefault="00C22649" w:rsidP="00C22649">
      <w:pPr>
        <w:spacing w:line="360" w:lineRule="auto"/>
        <w:ind w:right="21" w:firstLine="72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lastRenderedPageBreak/>
        <w:t>Широко застосовують одноступінчасті черв’ячні редуктори. Конструктивно вони можуть виконуватись із нижнім, верхнім і вертикальним розміщенням че</w:t>
      </w:r>
      <w:r w:rsidR="00245807" w:rsidRPr="00210C9D">
        <w:rPr>
          <w:sz w:val="28"/>
          <w:szCs w:val="28"/>
          <w:lang w:val="uk-UA"/>
        </w:rPr>
        <w:t>р</w:t>
      </w:r>
      <w:r w:rsidR="00620034" w:rsidRPr="00210C9D">
        <w:rPr>
          <w:sz w:val="28"/>
          <w:szCs w:val="28"/>
          <w:lang w:val="uk-UA"/>
        </w:rPr>
        <w:t>в’</w:t>
      </w:r>
      <w:r w:rsidR="00E8228B" w:rsidRPr="00210C9D">
        <w:rPr>
          <w:sz w:val="28"/>
          <w:szCs w:val="28"/>
          <w:lang w:val="uk-UA"/>
        </w:rPr>
        <w:t>яка (схеми 7</w:t>
      </w:r>
      <w:r w:rsidR="00E8228B" w:rsidRPr="00210C9D">
        <w:rPr>
          <w:i/>
          <w:sz w:val="28"/>
          <w:szCs w:val="28"/>
          <w:lang w:val="uk-UA"/>
        </w:rPr>
        <w:t>а–</w:t>
      </w:r>
      <w:r w:rsidR="00E8228B" w:rsidRPr="00210C9D">
        <w:rPr>
          <w:sz w:val="28"/>
          <w:szCs w:val="28"/>
          <w:lang w:val="uk-UA"/>
        </w:rPr>
        <w:t>7</w:t>
      </w:r>
      <w:r w:rsidRPr="00210C9D">
        <w:rPr>
          <w:i/>
          <w:sz w:val="28"/>
          <w:szCs w:val="28"/>
          <w:lang w:val="uk-UA"/>
        </w:rPr>
        <w:t>в</w:t>
      </w:r>
      <w:r w:rsidR="00E8228B" w:rsidRPr="00210C9D">
        <w:rPr>
          <w:i/>
          <w:sz w:val="28"/>
          <w:szCs w:val="28"/>
          <w:lang w:val="uk-UA"/>
        </w:rPr>
        <w:t xml:space="preserve">, </w:t>
      </w:r>
      <w:r w:rsidR="00E8228B" w:rsidRPr="00210C9D">
        <w:rPr>
          <w:sz w:val="28"/>
          <w:szCs w:val="28"/>
          <w:lang w:val="uk-UA"/>
        </w:rPr>
        <w:t>табл. 11</w:t>
      </w:r>
      <w:r w:rsidRPr="00210C9D">
        <w:rPr>
          <w:sz w:val="28"/>
          <w:szCs w:val="28"/>
          <w:lang w:val="uk-UA"/>
        </w:rPr>
        <w:t xml:space="preserve">). </w:t>
      </w:r>
      <w:r w:rsidRPr="00CC5257">
        <w:rPr>
          <w:sz w:val="28"/>
          <w:szCs w:val="28"/>
          <w:lang w:val="uk-UA"/>
        </w:rPr>
        <w:t xml:space="preserve">Одноступінчасті черв’ячні редуктори реалізують передаточне число переважно у межах </w:t>
      </w:r>
      <w:r w:rsidRPr="00CC5257">
        <w:rPr>
          <w:i/>
          <w:iCs/>
          <w:sz w:val="28"/>
          <w:szCs w:val="28"/>
          <w:lang w:val="uk-UA"/>
        </w:rPr>
        <w:t>u = 7</w:t>
      </w:r>
      <w:r w:rsidR="00B51294" w:rsidRPr="00CC5257">
        <w:rPr>
          <w:sz w:val="28"/>
          <w:szCs w:val="28"/>
          <w:lang w:val="uk-UA"/>
        </w:rPr>
        <w:t>–</w:t>
      </w:r>
      <w:r w:rsidRPr="00CC5257">
        <w:rPr>
          <w:i/>
          <w:iCs/>
          <w:sz w:val="28"/>
          <w:szCs w:val="28"/>
          <w:lang w:val="uk-UA"/>
        </w:rPr>
        <w:t>80</w:t>
      </w:r>
      <w:r w:rsidRPr="00CC5257">
        <w:rPr>
          <w:sz w:val="28"/>
          <w:szCs w:val="28"/>
          <w:lang w:val="uk-UA"/>
        </w:rPr>
        <w:t>.</w:t>
      </w:r>
    </w:p>
    <w:p w14:paraId="7DE8ADB7" w14:textId="77777777" w:rsidR="00C22649" w:rsidRPr="00210C9D" w:rsidRDefault="00C22649" w:rsidP="005578BF">
      <w:pPr>
        <w:spacing w:line="360" w:lineRule="auto"/>
        <w:ind w:right="21" w:firstLine="720"/>
        <w:rPr>
          <w:sz w:val="28"/>
          <w:szCs w:val="28"/>
          <w:lang w:val="uk-UA"/>
        </w:rPr>
      </w:pPr>
    </w:p>
    <w:p w14:paraId="62B0EADC" w14:textId="0C0F1CA2" w:rsidR="005578BF" w:rsidRPr="00210C9D" w:rsidRDefault="005578BF" w:rsidP="003C40B2">
      <w:pPr>
        <w:spacing w:line="360" w:lineRule="auto"/>
        <w:ind w:right="21" w:firstLine="720"/>
        <w:rPr>
          <w:bCs/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Таблиця </w:t>
      </w:r>
      <w:r w:rsidR="000E5DED" w:rsidRPr="00210C9D">
        <w:rPr>
          <w:iCs/>
          <w:sz w:val="28"/>
          <w:szCs w:val="28"/>
          <w:lang w:val="uk-UA"/>
        </w:rPr>
        <w:t xml:space="preserve">11 </w:t>
      </w:r>
      <w:r w:rsidR="003D3C28" w:rsidRPr="00210C9D">
        <w:rPr>
          <w:iCs/>
          <w:sz w:val="28"/>
          <w:szCs w:val="28"/>
          <w:lang w:val="uk-UA"/>
        </w:rPr>
        <w:t>–</w:t>
      </w:r>
      <w:r w:rsidR="000E5DED" w:rsidRPr="00210C9D">
        <w:rPr>
          <w:iCs/>
          <w:sz w:val="28"/>
          <w:szCs w:val="28"/>
          <w:lang w:val="uk-UA"/>
        </w:rPr>
        <w:t xml:space="preserve"> </w:t>
      </w:r>
      <w:r w:rsidR="00F709E5" w:rsidRPr="00210C9D">
        <w:rPr>
          <w:bCs/>
          <w:iCs/>
          <w:sz w:val="28"/>
          <w:szCs w:val="28"/>
          <w:lang w:val="uk-UA"/>
        </w:rPr>
        <w:t xml:space="preserve">Схеми </w:t>
      </w:r>
      <w:r w:rsidR="009221E0">
        <w:rPr>
          <w:bCs/>
          <w:iCs/>
          <w:sz w:val="28"/>
          <w:szCs w:val="28"/>
          <w:lang w:val="uk-UA"/>
        </w:rPr>
        <w:t>типових</w:t>
      </w:r>
      <w:r w:rsidR="00F709E5" w:rsidRPr="00210C9D">
        <w:rPr>
          <w:bCs/>
          <w:iCs/>
          <w:sz w:val="28"/>
          <w:szCs w:val="28"/>
          <w:lang w:val="uk-UA"/>
        </w:rPr>
        <w:t xml:space="preserve"> рядових редукторів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4814"/>
        <w:gridCol w:w="4814"/>
      </w:tblGrid>
      <w:tr w:rsidR="00D70BEB" w:rsidRPr="00210C9D" w14:paraId="673359A6" w14:textId="77777777" w:rsidTr="00403CA0">
        <w:tc>
          <w:tcPr>
            <w:tcW w:w="9628" w:type="dxa"/>
            <w:gridSpan w:val="2"/>
            <w:vAlign w:val="center"/>
          </w:tcPr>
          <w:p w14:paraId="4414A60F" w14:textId="7E9314AF" w:rsidR="00D70BEB" w:rsidRPr="00210C9D" w:rsidRDefault="00D70BEB" w:rsidP="00403CA0">
            <w:pPr>
              <w:spacing w:line="360" w:lineRule="auto"/>
              <w:ind w:right="21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Редуктори з циліндричними передачами</w:t>
            </w:r>
          </w:p>
        </w:tc>
      </w:tr>
      <w:tr w:rsidR="00D70BEB" w:rsidRPr="00210C9D" w14:paraId="6C98FFDF" w14:textId="77777777" w:rsidTr="00403CA0">
        <w:tc>
          <w:tcPr>
            <w:tcW w:w="9628" w:type="dxa"/>
            <w:gridSpan w:val="2"/>
            <w:vAlign w:val="center"/>
          </w:tcPr>
          <w:p w14:paraId="38032B18" w14:textId="68749C0E" w:rsidR="00D70BEB" w:rsidRPr="00210C9D" w:rsidRDefault="00D70BEB" w:rsidP="005A21E2">
            <w:pPr>
              <w:pStyle w:val="af1"/>
              <w:numPr>
                <w:ilvl w:val="1"/>
                <w:numId w:val="3"/>
              </w:numPr>
              <w:tabs>
                <w:tab w:val="clear" w:pos="1800"/>
              </w:tabs>
              <w:spacing w:line="360" w:lineRule="auto"/>
              <w:ind w:left="-108"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Одноступінчастий циліндричний</w:t>
            </w:r>
          </w:p>
        </w:tc>
      </w:tr>
      <w:tr w:rsidR="00403CA0" w:rsidRPr="00210C9D" w14:paraId="57C14B1A" w14:textId="77777777" w:rsidTr="00403CA0">
        <w:tc>
          <w:tcPr>
            <w:tcW w:w="4814" w:type="dxa"/>
            <w:vAlign w:val="center"/>
          </w:tcPr>
          <w:p w14:paraId="214A05D6" w14:textId="77777777" w:rsidR="00403CA0" w:rsidRPr="00210C9D" w:rsidRDefault="00403CA0" w:rsidP="00403CA0">
            <w:pPr>
              <w:spacing w:line="360" w:lineRule="auto"/>
              <w:ind w:right="21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38059E5B" wp14:editId="583F3C4A">
                  <wp:extent cx="1725653" cy="1080000"/>
                  <wp:effectExtent l="0" t="0" r="8255" b="635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5653" cy="108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C4D5EEE" w14:textId="5F05DA16" w:rsidR="00403CA0" w:rsidRPr="00210C9D" w:rsidRDefault="00403CA0" w:rsidP="00403CA0">
            <w:pPr>
              <w:spacing w:line="360" w:lineRule="auto"/>
              <w:ind w:right="21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а</w:t>
            </w:r>
          </w:p>
        </w:tc>
        <w:tc>
          <w:tcPr>
            <w:tcW w:w="4814" w:type="dxa"/>
            <w:vAlign w:val="center"/>
          </w:tcPr>
          <w:p w14:paraId="08616F0E" w14:textId="77777777" w:rsidR="00403CA0" w:rsidRPr="00210C9D" w:rsidRDefault="00403CA0" w:rsidP="00403CA0">
            <w:pPr>
              <w:spacing w:line="360" w:lineRule="auto"/>
              <w:ind w:right="21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4451446E" wp14:editId="3AD76FD5">
                  <wp:extent cx="878727" cy="1080000"/>
                  <wp:effectExtent l="0" t="0" r="0" b="6350"/>
                  <wp:docPr id="76" name="Рисунок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8727" cy="108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49D0B24" w14:textId="7E8C5488" w:rsidR="00403CA0" w:rsidRPr="00210C9D" w:rsidRDefault="00403CA0" w:rsidP="00403CA0">
            <w:pPr>
              <w:spacing w:line="360" w:lineRule="auto"/>
              <w:ind w:right="21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б</w:t>
            </w:r>
          </w:p>
        </w:tc>
      </w:tr>
      <w:tr w:rsidR="00D70BEB" w:rsidRPr="00210C9D" w14:paraId="01027625" w14:textId="77777777" w:rsidTr="00403CA0">
        <w:tc>
          <w:tcPr>
            <w:tcW w:w="9628" w:type="dxa"/>
            <w:gridSpan w:val="2"/>
            <w:vAlign w:val="center"/>
          </w:tcPr>
          <w:p w14:paraId="2D6B1B48" w14:textId="108B8FA8" w:rsidR="00D70BEB" w:rsidRPr="00210C9D" w:rsidRDefault="00403CA0" w:rsidP="005A21E2">
            <w:pPr>
              <w:pStyle w:val="af1"/>
              <w:numPr>
                <w:ilvl w:val="1"/>
                <w:numId w:val="3"/>
              </w:numPr>
              <w:tabs>
                <w:tab w:val="clear" w:pos="1800"/>
                <w:tab w:val="num" w:pos="-108"/>
              </w:tabs>
              <w:spacing w:line="360" w:lineRule="auto"/>
              <w:ind w:left="-108"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Двоступінчастий циліндричний</w:t>
            </w:r>
          </w:p>
        </w:tc>
      </w:tr>
      <w:tr w:rsidR="00403CA0" w:rsidRPr="00210C9D" w14:paraId="4E75797F" w14:textId="77777777" w:rsidTr="003C40B2">
        <w:tc>
          <w:tcPr>
            <w:tcW w:w="4814" w:type="dxa"/>
            <w:vAlign w:val="center"/>
          </w:tcPr>
          <w:p w14:paraId="55087787" w14:textId="77777777" w:rsidR="00403CA0" w:rsidRPr="00210C9D" w:rsidRDefault="00403CA0" w:rsidP="00403CA0">
            <w:pPr>
              <w:spacing w:line="360" w:lineRule="auto"/>
              <w:ind w:right="21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3409DD1D" wp14:editId="052726AA">
                  <wp:extent cx="1371089" cy="1080000"/>
                  <wp:effectExtent l="0" t="0" r="635" b="6350"/>
                  <wp:docPr id="77" name="Рисунок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7" name="Рисунок 77"/>
                          <pic:cNvPicPr/>
                        </pic:nvPicPr>
                        <pic:blipFill rotWithShape="1"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42316"/>
                          <a:stretch/>
                        </pic:blipFill>
                        <pic:spPr bwMode="auto">
                          <a:xfrm>
                            <a:off x="0" y="0"/>
                            <a:ext cx="1371089" cy="10800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680F668" w14:textId="6893DDBD" w:rsidR="00403CA0" w:rsidRPr="00210C9D" w:rsidRDefault="00403CA0" w:rsidP="00403CA0">
            <w:pPr>
              <w:spacing w:line="360" w:lineRule="auto"/>
              <w:ind w:right="21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а</w:t>
            </w:r>
          </w:p>
        </w:tc>
        <w:tc>
          <w:tcPr>
            <w:tcW w:w="4814" w:type="dxa"/>
            <w:vAlign w:val="center"/>
          </w:tcPr>
          <w:p w14:paraId="5907502A" w14:textId="77777777" w:rsidR="00403CA0" w:rsidRPr="00210C9D" w:rsidRDefault="00403CA0" w:rsidP="00403CA0">
            <w:pPr>
              <w:spacing w:line="360" w:lineRule="auto"/>
              <w:ind w:right="21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4280912C" wp14:editId="1E116615">
                  <wp:extent cx="976067" cy="1080000"/>
                  <wp:effectExtent l="0" t="0" r="0" b="6350"/>
                  <wp:docPr id="78" name="Рисунок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8" name="Рисунок 78"/>
                          <pic:cNvPicPr/>
                        </pic:nvPicPr>
                        <pic:blipFill rotWithShape="1"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8935"/>
                          <a:stretch/>
                        </pic:blipFill>
                        <pic:spPr bwMode="auto">
                          <a:xfrm>
                            <a:off x="0" y="0"/>
                            <a:ext cx="976067" cy="10800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67B2CE0" w14:textId="0BAE9114" w:rsidR="00403CA0" w:rsidRPr="00210C9D" w:rsidRDefault="00403CA0" w:rsidP="00403CA0">
            <w:pPr>
              <w:spacing w:line="360" w:lineRule="auto"/>
              <w:ind w:right="21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б</w:t>
            </w:r>
          </w:p>
        </w:tc>
      </w:tr>
      <w:tr w:rsidR="00403CA0" w:rsidRPr="00210C9D" w14:paraId="1E38FB6C" w14:textId="77777777" w:rsidTr="003C40B2">
        <w:tc>
          <w:tcPr>
            <w:tcW w:w="9628" w:type="dxa"/>
            <w:gridSpan w:val="2"/>
            <w:vAlign w:val="center"/>
          </w:tcPr>
          <w:p w14:paraId="74027B16" w14:textId="458E2625" w:rsidR="00403CA0" w:rsidRPr="00210C9D" w:rsidRDefault="005578BF" w:rsidP="005A21E2">
            <w:pPr>
              <w:pStyle w:val="af1"/>
              <w:numPr>
                <w:ilvl w:val="1"/>
                <w:numId w:val="3"/>
              </w:numPr>
              <w:tabs>
                <w:tab w:val="clear" w:pos="1800"/>
                <w:tab w:val="num" w:pos="0"/>
              </w:tabs>
              <w:spacing w:line="360" w:lineRule="auto"/>
              <w:ind w:left="0" w:right="21" w:firstLine="0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Двоступінчастий з роздвоєним тихохідним ступенем</w:t>
            </w:r>
          </w:p>
        </w:tc>
      </w:tr>
      <w:tr w:rsidR="00403CA0" w:rsidRPr="00210C9D" w14:paraId="4AF3B377" w14:textId="77777777" w:rsidTr="00403CA0">
        <w:tc>
          <w:tcPr>
            <w:tcW w:w="9628" w:type="dxa"/>
            <w:gridSpan w:val="2"/>
            <w:vAlign w:val="center"/>
          </w:tcPr>
          <w:p w14:paraId="5C9493B7" w14:textId="7D37E58E" w:rsidR="00403CA0" w:rsidRPr="00210C9D" w:rsidRDefault="005578BF" w:rsidP="00403CA0">
            <w:pPr>
              <w:spacing w:line="360" w:lineRule="auto"/>
              <w:ind w:right="21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646E76B0" wp14:editId="71600383">
                  <wp:extent cx="1516075" cy="1080000"/>
                  <wp:effectExtent l="0" t="0" r="8255" b="6350"/>
                  <wp:docPr id="7871" name="Рисунок 78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6075" cy="108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578BF" w:rsidRPr="00210C9D" w14:paraId="08785E8F" w14:textId="77777777" w:rsidTr="00403CA0">
        <w:tc>
          <w:tcPr>
            <w:tcW w:w="9628" w:type="dxa"/>
            <w:gridSpan w:val="2"/>
            <w:vAlign w:val="center"/>
          </w:tcPr>
          <w:p w14:paraId="6DE1BF64" w14:textId="0807AD44" w:rsidR="005578BF" w:rsidRPr="00210C9D" w:rsidRDefault="005578BF" w:rsidP="00403CA0">
            <w:pPr>
              <w:spacing w:line="360" w:lineRule="auto"/>
              <w:ind w:right="21"/>
              <w:jc w:val="center"/>
              <w:rPr>
                <w:i/>
                <w:noProof/>
                <w:sz w:val="28"/>
                <w:szCs w:val="28"/>
                <w:lang w:val="uk-UA"/>
              </w:rPr>
            </w:pPr>
            <w:r w:rsidRPr="00210C9D">
              <w:rPr>
                <w:i/>
                <w:noProof/>
                <w:sz w:val="28"/>
                <w:szCs w:val="28"/>
                <w:lang w:val="uk-UA"/>
              </w:rPr>
              <w:t>Редуктор з конічними і циліндричними передачами</w:t>
            </w:r>
          </w:p>
        </w:tc>
      </w:tr>
      <w:tr w:rsidR="005578BF" w:rsidRPr="00210C9D" w14:paraId="59EE1A67" w14:textId="77777777" w:rsidTr="00403CA0">
        <w:tc>
          <w:tcPr>
            <w:tcW w:w="9628" w:type="dxa"/>
            <w:gridSpan w:val="2"/>
            <w:vAlign w:val="center"/>
          </w:tcPr>
          <w:p w14:paraId="2FC955D2" w14:textId="7F46B763" w:rsidR="005578BF" w:rsidRPr="00210C9D" w:rsidRDefault="005578BF" w:rsidP="005A21E2">
            <w:pPr>
              <w:pStyle w:val="af1"/>
              <w:numPr>
                <w:ilvl w:val="1"/>
                <w:numId w:val="3"/>
              </w:numPr>
              <w:tabs>
                <w:tab w:val="clear" w:pos="1800"/>
                <w:tab w:val="num" w:pos="-108"/>
              </w:tabs>
              <w:spacing w:line="360" w:lineRule="auto"/>
              <w:ind w:left="-108" w:right="21" w:firstLine="0"/>
              <w:jc w:val="center"/>
              <w:rPr>
                <w:noProof/>
                <w:sz w:val="28"/>
                <w:szCs w:val="28"/>
                <w:lang w:val="uk-UA"/>
              </w:rPr>
            </w:pPr>
            <w:r w:rsidRPr="00210C9D">
              <w:rPr>
                <w:noProof/>
                <w:sz w:val="28"/>
                <w:szCs w:val="28"/>
                <w:lang w:val="uk-UA"/>
              </w:rPr>
              <w:t>Одноступінчастий конічний</w:t>
            </w:r>
          </w:p>
        </w:tc>
      </w:tr>
      <w:tr w:rsidR="005578BF" w:rsidRPr="00210C9D" w14:paraId="1F99A056" w14:textId="77777777" w:rsidTr="00403CA0">
        <w:tc>
          <w:tcPr>
            <w:tcW w:w="9628" w:type="dxa"/>
            <w:gridSpan w:val="2"/>
            <w:vAlign w:val="center"/>
          </w:tcPr>
          <w:p w14:paraId="71748EDD" w14:textId="02C44DB7" w:rsidR="005578BF" w:rsidRPr="00210C9D" w:rsidRDefault="005578BF" w:rsidP="00403CA0">
            <w:pPr>
              <w:spacing w:line="360" w:lineRule="auto"/>
              <w:ind w:right="21"/>
              <w:jc w:val="center"/>
              <w:rPr>
                <w:noProof/>
                <w:sz w:val="28"/>
                <w:szCs w:val="28"/>
                <w:lang w:val="uk-UA"/>
              </w:rPr>
            </w:pPr>
            <w:r w:rsidRPr="00210C9D"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3FE60639" wp14:editId="262B251C">
                  <wp:extent cx="1741935" cy="1080000"/>
                  <wp:effectExtent l="0" t="0" r="0" b="6350"/>
                  <wp:docPr id="7872" name="Рисунок 78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1935" cy="108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76F94F1" w14:textId="77777777" w:rsidR="003C40B2" w:rsidRPr="00210C9D" w:rsidRDefault="003C40B2">
      <w:pPr>
        <w:rPr>
          <w:lang w:val="uk-UA"/>
        </w:rPr>
      </w:pP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3209"/>
        <w:gridCol w:w="3209"/>
        <w:gridCol w:w="3210"/>
      </w:tblGrid>
      <w:tr w:rsidR="005578BF" w:rsidRPr="00210C9D" w14:paraId="0D92F748" w14:textId="77777777" w:rsidTr="00403CA0">
        <w:tc>
          <w:tcPr>
            <w:tcW w:w="9628" w:type="dxa"/>
            <w:gridSpan w:val="3"/>
            <w:vAlign w:val="center"/>
          </w:tcPr>
          <w:p w14:paraId="5A0F072C" w14:textId="66F0FB60" w:rsidR="005578BF" w:rsidRPr="00210C9D" w:rsidRDefault="005578BF" w:rsidP="005A21E2">
            <w:pPr>
              <w:pStyle w:val="af1"/>
              <w:numPr>
                <w:ilvl w:val="1"/>
                <w:numId w:val="3"/>
              </w:numPr>
              <w:tabs>
                <w:tab w:val="clear" w:pos="1800"/>
                <w:tab w:val="num" w:pos="0"/>
              </w:tabs>
              <w:spacing w:line="360" w:lineRule="auto"/>
              <w:ind w:left="0" w:right="21" w:firstLine="0"/>
              <w:jc w:val="center"/>
              <w:rPr>
                <w:noProof/>
                <w:sz w:val="28"/>
                <w:szCs w:val="28"/>
                <w:lang w:val="uk-UA"/>
              </w:rPr>
            </w:pPr>
            <w:r w:rsidRPr="00210C9D">
              <w:rPr>
                <w:noProof/>
                <w:sz w:val="28"/>
                <w:szCs w:val="28"/>
                <w:lang w:val="uk-UA"/>
              </w:rPr>
              <w:t xml:space="preserve">Двоступінчастий конічно-циліндричний </w:t>
            </w:r>
          </w:p>
        </w:tc>
      </w:tr>
      <w:tr w:rsidR="005578BF" w:rsidRPr="00210C9D" w14:paraId="416AD4B7" w14:textId="77777777" w:rsidTr="00403CA0">
        <w:tc>
          <w:tcPr>
            <w:tcW w:w="9628" w:type="dxa"/>
            <w:gridSpan w:val="3"/>
            <w:vAlign w:val="center"/>
          </w:tcPr>
          <w:p w14:paraId="62F739A2" w14:textId="353F32C7" w:rsidR="005578BF" w:rsidRPr="00210C9D" w:rsidRDefault="005578BF" w:rsidP="00403CA0">
            <w:pPr>
              <w:spacing w:line="360" w:lineRule="auto"/>
              <w:ind w:right="21"/>
              <w:jc w:val="center"/>
              <w:rPr>
                <w:noProof/>
                <w:sz w:val="28"/>
                <w:szCs w:val="28"/>
                <w:lang w:val="uk-UA"/>
              </w:rPr>
            </w:pPr>
            <w:r w:rsidRPr="00210C9D"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548BCF2A" wp14:editId="5DAF6B5A">
                  <wp:extent cx="1941639" cy="1080000"/>
                  <wp:effectExtent l="0" t="0" r="1905" b="6350"/>
                  <wp:docPr id="14873" name="Рисунок 148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1639" cy="108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578BF" w:rsidRPr="00210C9D" w14:paraId="016C1C91" w14:textId="77777777" w:rsidTr="00403CA0">
        <w:tc>
          <w:tcPr>
            <w:tcW w:w="9628" w:type="dxa"/>
            <w:gridSpan w:val="3"/>
            <w:vAlign w:val="center"/>
          </w:tcPr>
          <w:p w14:paraId="4FAB8076" w14:textId="4838A7F9" w:rsidR="005578BF" w:rsidRPr="00210C9D" w:rsidRDefault="005578BF" w:rsidP="005A21E2">
            <w:pPr>
              <w:pStyle w:val="af1"/>
              <w:numPr>
                <w:ilvl w:val="1"/>
                <w:numId w:val="3"/>
              </w:numPr>
              <w:tabs>
                <w:tab w:val="clear" w:pos="1800"/>
                <w:tab w:val="num" w:pos="-108"/>
              </w:tabs>
              <w:spacing w:line="360" w:lineRule="auto"/>
              <w:ind w:left="-108" w:right="21" w:firstLine="0"/>
              <w:jc w:val="center"/>
              <w:rPr>
                <w:noProof/>
                <w:sz w:val="28"/>
                <w:szCs w:val="28"/>
                <w:lang w:val="uk-UA"/>
              </w:rPr>
            </w:pPr>
            <w:r w:rsidRPr="00210C9D">
              <w:rPr>
                <w:noProof/>
                <w:sz w:val="28"/>
                <w:szCs w:val="28"/>
                <w:lang w:val="uk-UA"/>
              </w:rPr>
              <w:t>Триступінчастий циліндричний</w:t>
            </w:r>
          </w:p>
        </w:tc>
      </w:tr>
      <w:tr w:rsidR="005578BF" w:rsidRPr="00210C9D" w14:paraId="5744E05E" w14:textId="77777777" w:rsidTr="00403CA0">
        <w:tc>
          <w:tcPr>
            <w:tcW w:w="9628" w:type="dxa"/>
            <w:gridSpan w:val="3"/>
            <w:vAlign w:val="center"/>
          </w:tcPr>
          <w:p w14:paraId="6503A103" w14:textId="1E2D8AFC" w:rsidR="005578BF" w:rsidRPr="00210C9D" w:rsidRDefault="002007C4" w:rsidP="00403CA0">
            <w:pPr>
              <w:spacing w:line="360" w:lineRule="auto"/>
              <w:ind w:right="21"/>
              <w:jc w:val="center"/>
              <w:rPr>
                <w:noProof/>
                <w:sz w:val="28"/>
                <w:szCs w:val="28"/>
                <w:lang w:val="uk-UA"/>
              </w:rPr>
            </w:pPr>
            <w:r w:rsidRPr="00210C9D"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5439A3F6" wp14:editId="08603B2A">
                  <wp:extent cx="1944000" cy="1080000"/>
                  <wp:effectExtent l="0" t="0" r="0" b="6350"/>
                  <wp:docPr id="14874" name="Рисунок 148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4000" cy="108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578BF" w:rsidRPr="00210C9D" w14:paraId="26151C4C" w14:textId="77777777" w:rsidTr="00403CA0">
        <w:tc>
          <w:tcPr>
            <w:tcW w:w="9628" w:type="dxa"/>
            <w:gridSpan w:val="3"/>
            <w:vAlign w:val="center"/>
          </w:tcPr>
          <w:p w14:paraId="6537BB30" w14:textId="11544D32" w:rsidR="005578BF" w:rsidRPr="00210C9D" w:rsidRDefault="002007C4" w:rsidP="00403CA0">
            <w:pPr>
              <w:spacing w:line="360" w:lineRule="auto"/>
              <w:ind w:right="21"/>
              <w:jc w:val="center"/>
              <w:rPr>
                <w:i/>
                <w:noProof/>
                <w:sz w:val="28"/>
                <w:szCs w:val="28"/>
                <w:lang w:val="uk-UA"/>
              </w:rPr>
            </w:pPr>
            <w:r w:rsidRPr="00210C9D">
              <w:rPr>
                <w:i/>
                <w:noProof/>
                <w:sz w:val="28"/>
                <w:szCs w:val="28"/>
                <w:lang w:val="uk-UA"/>
              </w:rPr>
              <w:t>Редуктори з черв’ячними і циліндричними передачами</w:t>
            </w:r>
          </w:p>
        </w:tc>
      </w:tr>
      <w:tr w:rsidR="005578BF" w:rsidRPr="00210C9D" w14:paraId="1BB283E7" w14:textId="77777777" w:rsidTr="00403CA0">
        <w:tc>
          <w:tcPr>
            <w:tcW w:w="9628" w:type="dxa"/>
            <w:gridSpan w:val="3"/>
            <w:vAlign w:val="center"/>
          </w:tcPr>
          <w:p w14:paraId="23194681" w14:textId="7B3E8890" w:rsidR="002007C4" w:rsidRPr="00210C9D" w:rsidRDefault="002007C4" w:rsidP="005A21E2">
            <w:pPr>
              <w:pStyle w:val="af1"/>
              <w:numPr>
                <w:ilvl w:val="1"/>
                <w:numId w:val="3"/>
              </w:numPr>
              <w:tabs>
                <w:tab w:val="clear" w:pos="1800"/>
                <w:tab w:val="num" w:pos="-108"/>
              </w:tabs>
              <w:spacing w:line="360" w:lineRule="auto"/>
              <w:ind w:left="-108" w:right="21" w:firstLine="0"/>
              <w:jc w:val="center"/>
              <w:rPr>
                <w:noProof/>
                <w:sz w:val="28"/>
                <w:szCs w:val="28"/>
                <w:lang w:val="uk-UA"/>
              </w:rPr>
            </w:pPr>
            <w:r w:rsidRPr="00210C9D">
              <w:rPr>
                <w:noProof/>
                <w:sz w:val="28"/>
                <w:szCs w:val="28"/>
                <w:lang w:val="uk-UA"/>
              </w:rPr>
              <w:t>Одноступінчастий черв’ячний</w:t>
            </w:r>
          </w:p>
        </w:tc>
      </w:tr>
      <w:tr w:rsidR="002007C4" w:rsidRPr="00210C9D" w14:paraId="3FC73800" w14:textId="77777777" w:rsidTr="00C9142E">
        <w:tc>
          <w:tcPr>
            <w:tcW w:w="3209" w:type="dxa"/>
            <w:vAlign w:val="center"/>
          </w:tcPr>
          <w:p w14:paraId="4A0EED38" w14:textId="77777777" w:rsidR="002007C4" w:rsidRPr="00210C9D" w:rsidRDefault="00C9142E" w:rsidP="00C9142E">
            <w:pPr>
              <w:spacing w:line="360" w:lineRule="auto"/>
              <w:ind w:left="-108" w:right="21"/>
              <w:jc w:val="center"/>
              <w:rPr>
                <w:noProof/>
                <w:sz w:val="28"/>
                <w:szCs w:val="28"/>
                <w:lang w:val="uk-UA"/>
              </w:rPr>
            </w:pPr>
            <w:r w:rsidRPr="00210C9D"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3515702D" wp14:editId="26177903">
                  <wp:extent cx="1630821" cy="1600339"/>
                  <wp:effectExtent l="0" t="0" r="7620" b="0"/>
                  <wp:docPr id="14877" name="Рисунок 148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877" name="Рисунок 14877"/>
                          <pic:cNvPicPr/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30821" cy="16003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9B9D85F" w14:textId="77777777" w:rsidR="00682A34" w:rsidRPr="00210C9D" w:rsidRDefault="00682A34" w:rsidP="00C9142E">
            <w:pPr>
              <w:tabs>
                <w:tab w:val="num" w:pos="-108"/>
              </w:tabs>
              <w:spacing w:line="360" w:lineRule="auto"/>
              <w:ind w:left="-108" w:right="21"/>
              <w:jc w:val="center"/>
              <w:rPr>
                <w:noProof/>
                <w:sz w:val="28"/>
                <w:szCs w:val="28"/>
                <w:lang w:val="uk-UA"/>
              </w:rPr>
            </w:pPr>
          </w:p>
          <w:p w14:paraId="777A0E5B" w14:textId="43005194" w:rsidR="00C9142E" w:rsidRPr="00210C9D" w:rsidRDefault="00C9142E" w:rsidP="00C9142E">
            <w:pPr>
              <w:tabs>
                <w:tab w:val="num" w:pos="-108"/>
              </w:tabs>
              <w:spacing w:line="360" w:lineRule="auto"/>
              <w:ind w:left="-108" w:right="21"/>
              <w:jc w:val="center"/>
              <w:rPr>
                <w:i/>
                <w:noProof/>
                <w:sz w:val="28"/>
                <w:szCs w:val="28"/>
                <w:lang w:val="uk-UA"/>
              </w:rPr>
            </w:pPr>
            <w:r w:rsidRPr="00210C9D">
              <w:rPr>
                <w:i/>
                <w:noProof/>
                <w:sz w:val="28"/>
                <w:szCs w:val="28"/>
                <w:lang w:val="uk-UA"/>
              </w:rPr>
              <w:t>а</w:t>
            </w:r>
          </w:p>
        </w:tc>
        <w:tc>
          <w:tcPr>
            <w:tcW w:w="3209" w:type="dxa"/>
            <w:vAlign w:val="center"/>
          </w:tcPr>
          <w:p w14:paraId="53C4C63F" w14:textId="77777777" w:rsidR="00C9142E" w:rsidRPr="00210C9D" w:rsidRDefault="00C9142E" w:rsidP="00C9142E">
            <w:pPr>
              <w:tabs>
                <w:tab w:val="num" w:pos="-108"/>
              </w:tabs>
              <w:spacing w:line="360" w:lineRule="auto"/>
              <w:ind w:left="-108" w:right="21" w:firstLine="45"/>
              <w:jc w:val="center"/>
              <w:rPr>
                <w:noProof/>
                <w:sz w:val="28"/>
                <w:szCs w:val="28"/>
                <w:lang w:val="uk-UA"/>
              </w:rPr>
            </w:pPr>
            <w:r w:rsidRPr="00210C9D"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3D8DED41" wp14:editId="63FD0790">
                  <wp:extent cx="1539373" cy="1859441"/>
                  <wp:effectExtent l="0" t="0" r="3810" b="7620"/>
                  <wp:docPr id="14878" name="Рисунок 148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878" name="Рисунок 14878"/>
                          <pic:cNvPicPr/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9373" cy="18594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085A4E2" w14:textId="7E468622" w:rsidR="002007C4" w:rsidRPr="00210C9D" w:rsidRDefault="00C9142E" w:rsidP="00C9142E">
            <w:pPr>
              <w:tabs>
                <w:tab w:val="num" w:pos="-108"/>
              </w:tabs>
              <w:spacing w:line="360" w:lineRule="auto"/>
              <w:ind w:left="-108" w:right="21" w:firstLine="45"/>
              <w:jc w:val="center"/>
              <w:rPr>
                <w:i/>
                <w:noProof/>
                <w:sz w:val="28"/>
                <w:szCs w:val="28"/>
                <w:lang w:val="uk-UA"/>
              </w:rPr>
            </w:pPr>
            <w:r w:rsidRPr="00210C9D">
              <w:rPr>
                <w:i/>
                <w:noProof/>
                <w:sz w:val="28"/>
                <w:szCs w:val="28"/>
                <w:lang w:val="uk-UA"/>
              </w:rPr>
              <w:t>б</w:t>
            </w:r>
          </w:p>
        </w:tc>
        <w:tc>
          <w:tcPr>
            <w:tcW w:w="3210" w:type="dxa"/>
            <w:vAlign w:val="center"/>
          </w:tcPr>
          <w:p w14:paraId="6193B4B3" w14:textId="77777777" w:rsidR="00C9142E" w:rsidRPr="00210C9D" w:rsidRDefault="00C9142E" w:rsidP="00C9142E">
            <w:pPr>
              <w:tabs>
                <w:tab w:val="num" w:pos="-108"/>
              </w:tabs>
              <w:spacing w:line="360" w:lineRule="auto"/>
              <w:ind w:left="-108" w:right="21" w:firstLine="101"/>
              <w:jc w:val="center"/>
              <w:rPr>
                <w:noProof/>
                <w:sz w:val="28"/>
                <w:szCs w:val="28"/>
                <w:lang w:val="uk-UA"/>
              </w:rPr>
            </w:pPr>
            <w:r w:rsidRPr="00210C9D"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3FB654A8" wp14:editId="6C1F7265">
                  <wp:extent cx="1531753" cy="1813717"/>
                  <wp:effectExtent l="0" t="0" r="0" b="0"/>
                  <wp:docPr id="14879" name="Рисунок 148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879" name="Рисунок 14879"/>
                          <pic:cNvPicPr/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1753" cy="18137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C039064" w14:textId="7294D1B7" w:rsidR="002007C4" w:rsidRPr="00210C9D" w:rsidRDefault="00C9142E" w:rsidP="00C9142E">
            <w:pPr>
              <w:tabs>
                <w:tab w:val="num" w:pos="-108"/>
              </w:tabs>
              <w:spacing w:line="360" w:lineRule="auto"/>
              <w:ind w:left="-108" w:right="21" w:firstLine="101"/>
              <w:jc w:val="center"/>
              <w:rPr>
                <w:i/>
                <w:noProof/>
                <w:sz w:val="28"/>
                <w:szCs w:val="28"/>
                <w:lang w:val="uk-UA"/>
              </w:rPr>
            </w:pPr>
            <w:r w:rsidRPr="00210C9D">
              <w:rPr>
                <w:i/>
                <w:noProof/>
                <w:sz w:val="28"/>
                <w:szCs w:val="28"/>
                <w:lang w:val="uk-UA"/>
              </w:rPr>
              <w:t>в</w:t>
            </w:r>
          </w:p>
        </w:tc>
      </w:tr>
      <w:tr w:rsidR="005578BF" w:rsidRPr="00210C9D" w14:paraId="354622B3" w14:textId="77777777" w:rsidTr="00403CA0">
        <w:tc>
          <w:tcPr>
            <w:tcW w:w="9628" w:type="dxa"/>
            <w:gridSpan w:val="3"/>
            <w:vAlign w:val="center"/>
          </w:tcPr>
          <w:p w14:paraId="46EAB59D" w14:textId="6D85D4E1" w:rsidR="005578BF" w:rsidRPr="00210C9D" w:rsidRDefault="002007C4" w:rsidP="005A21E2">
            <w:pPr>
              <w:pStyle w:val="af1"/>
              <w:numPr>
                <w:ilvl w:val="1"/>
                <w:numId w:val="3"/>
              </w:numPr>
              <w:tabs>
                <w:tab w:val="clear" w:pos="1800"/>
                <w:tab w:val="num" w:pos="-108"/>
              </w:tabs>
              <w:spacing w:line="360" w:lineRule="auto"/>
              <w:ind w:left="-108" w:right="21" w:firstLine="0"/>
              <w:jc w:val="center"/>
              <w:rPr>
                <w:noProof/>
                <w:sz w:val="28"/>
                <w:szCs w:val="28"/>
                <w:lang w:val="uk-UA"/>
              </w:rPr>
            </w:pPr>
            <w:r w:rsidRPr="00210C9D">
              <w:rPr>
                <w:noProof/>
                <w:sz w:val="28"/>
                <w:szCs w:val="28"/>
                <w:lang w:val="uk-UA"/>
              </w:rPr>
              <w:t>Двоступінчастий черв’ячно-циліндричний</w:t>
            </w:r>
          </w:p>
        </w:tc>
      </w:tr>
      <w:tr w:rsidR="005578BF" w:rsidRPr="00210C9D" w14:paraId="3AEA5735" w14:textId="77777777" w:rsidTr="00403CA0">
        <w:tc>
          <w:tcPr>
            <w:tcW w:w="9628" w:type="dxa"/>
            <w:gridSpan w:val="3"/>
            <w:vAlign w:val="center"/>
          </w:tcPr>
          <w:p w14:paraId="540E128C" w14:textId="2ABC2AD8" w:rsidR="005578BF" w:rsidRPr="00210C9D" w:rsidRDefault="002007C4" w:rsidP="002007C4">
            <w:pPr>
              <w:tabs>
                <w:tab w:val="num" w:pos="-108"/>
              </w:tabs>
              <w:spacing w:line="360" w:lineRule="auto"/>
              <w:ind w:left="-108" w:right="21" w:hanging="915"/>
              <w:jc w:val="center"/>
              <w:rPr>
                <w:noProof/>
                <w:sz w:val="28"/>
                <w:szCs w:val="28"/>
                <w:lang w:val="uk-UA"/>
              </w:rPr>
            </w:pPr>
            <w:r w:rsidRPr="00210C9D"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0FC479C9" wp14:editId="0F4FA50D">
                  <wp:extent cx="1728000" cy="1080000"/>
                  <wp:effectExtent l="19050" t="38100" r="24765" b="44450"/>
                  <wp:docPr id="14875" name="Рисунок 148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 rot="21480000">
                            <a:off x="0" y="0"/>
                            <a:ext cx="1728000" cy="108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007C4" w:rsidRPr="00210C9D" w14:paraId="08D27D5B" w14:textId="77777777" w:rsidTr="00403CA0">
        <w:tc>
          <w:tcPr>
            <w:tcW w:w="9628" w:type="dxa"/>
            <w:gridSpan w:val="3"/>
            <w:vAlign w:val="center"/>
          </w:tcPr>
          <w:p w14:paraId="5F52DC18" w14:textId="2C0B8FC5" w:rsidR="002007C4" w:rsidRPr="00210C9D" w:rsidRDefault="002007C4" w:rsidP="005A21E2">
            <w:pPr>
              <w:pStyle w:val="af1"/>
              <w:numPr>
                <w:ilvl w:val="1"/>
                <w:numId w:val="3"/>
              </w:numPr>
              <w:tabs>
                <w:tab w:val="clear" w:pos="1800"/>
                <w:tab w:val="num" w:pos="-108"/>
              </w:tabs>
              <w:spacing w:line="360" w:lineRule="auto"/>
              <w:ind w:left="-108" w:right="21" w:firstLine="0"/>
              <w:jc w:val="center"/>
              <w:rPr>
                <w:noProof/>
                <w:sz w:val="28"/>
                <w:szCs w:val="28"/>
                <w:lang w:val="uk-UA"/>
              </w:rPr>
            </w:pPr>
            <w:r w:rsidRPr="00210C9D">
              <w:rPr>
                <w:noProof/>
                <w:sz w:val="28"/>
                <w:szCs w:val="28"/>
                <w:lang w:val="uk-UA"/>
              </w:rPr>
              <w:t>Триступінчастий із роздвоєним проміжним ступенем</w:t>
            </w:r>
          </w:p>
        </w:tc>
      </w:tr>
      <w:tr w:rsidR="002007C4" w:rsidRPr="00210C9D" w14:paraId="4B8A8FBB" w14:textId="77777777" w:rsidTr="00403CA0">
        <w:tc>
          <w:tcPr>
            <w:tcW w:w="9628" w:type="dxa"/>
            <w:gridSpan w:val="3"/>
            <w:vAlign w:val="center"/>
          </w:tcPr>
          <w:p w14:paraId="758D5F36" w14:textId="3D5CCBFD" w:rsidR="002007C4" w:rsidRPr="00210C9D" w:rsidRDefault="002007C4" w:rsidP="00403CA0">
            <w:pPr>
              <w:spacing w:line="360" w:lineRule="auto"/>
              <w:ind w:right="21"/>
              <w:jc w:val="center"/>
              <w:rPr>
                <w:noProof/>
                <w:sz w:val="28"/>
                <w:szCs w:val="28"/>
                <w:lang w:val="uk-UA"/>
              </w:rPr>
            </w:pPr>
            <w:r w:rsidRPr="00210C9D"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2C0A7231" wp14:editId="1854DA8D">
                  <wp:extent cx="1660441" cy="1080000"/>
                  <wp:effectExtent l="0" t="0" r="0" b="6350"/>
                  <wp:docPr id="14876" name="Рисунок 148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4"/>
                          <a:srcRect l="-1" t="2137" r="-378" b="855"/>
                          <a:stretch/>
                        </pic:blipFill>
                        <pic:spPr bwMode="auto">
                          <a:xfrm>
                            <a:off x="0" y="0"/>
                            <a:ext cx="1660441" cy="10800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10CCF6B" w14:textId="5473D55E" w:rsidR="00D70934" w:rsidRPr="00210C9D" w:rsidRDefault="009221E0" w:rsidP="002A1DB0">
      <w:pPr>
        <w:spacing w:line="360" w:lineRule="auto"/>
        <w:ind w:right="21" w:firstLine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Для</w:t>
      </w:r>
      <w:r w:rsidR="00D70934" w:rsidRPr="00210C9D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отримання великого передаточного числа</w:t>
      </w:r>
      <w:r w:rsidR="00D70934" w:rsidRPr="00210C9D">
        <w:rPr>
          <w:sz w:val="28"/>
          <w:szCs w:val="28"/>
          <w:lang w:val="uk-UA"/>
        </w:rPr>
        <w:t>, слід застосовувати дво- і триступінчасті редуктори (</w:t>
      </w:r>
      <w:r w:rsidR="00E8228B" w:rsidRPr="00210C9D">
        <w:rPr>
          <w:sz w:val="28"/>
          <w:szCs w:val="28"/>
          <w:lang w:val="uk-UA"/>
        </w:rPr>
        <w:t>схеми 2–</w:t>
      </w:r>
      <w:r w:rsidR="00D70934" w:rsidRPr="00210C9D">
        <w:rPr>
          <w:sz w:val="28"/>
          <w:szCs w:val="28"/>
          <w:lang w:val="uk-UA"/>
        </w:rPr>
        <w:t>9</w:t>
      </w:r>
      <w:r w:rsidR="00E8228B" w:rsidRPr="00210C9D">
        <w:rPr>
          <w:sz w:val="28"/>
          <w:szCs w:val="28"/>
          <w:lang w:val="uk-UA"/>
        </w:rPr>
        <w:t xml:space="preserve"> у таблиці</w:t>
      </w:r>
      <w:r w:rsidR="003D3C28" w:rsidRPr="00210C9D">
        <w:rPr>
          <w:sz w:val="28"/>
          <w:szCs w:val="28"/>
          <w:lang w:val="uk-UA"/>
        </w:rPr>
        <w:t> 11</w:t>
      </w:r>
      <w:r w:rsidR="00D70934" w:rsidRPr="00210C9D">
        <w:rPr>
          <w:sz w:val="28"/>
          <w:szCs w:val="28"/>
          <w:lang w:val="uk-UA"/>
        </w:rPr>
        <w:t>). Великі передаточні числа можн</w:t>
      </w:r>
      <w:r w:rsidR="003C40B2" w:rsidRPr="00210C9D">
        <w:rPr>
          <w:sz w:val="28"/>
          <w:szCs w:val="28"/>
          <w:lang w:val="uk-UA"/>
        </w:rPr>
        <w:t>а</w:t>
      </w:r>
      <w:r w:rsidR="00D70934" w:rsidRPr="00210C9D">
        <w:rPr>
          <w:sz w:val="28"/>
          <w:szCs w:val="28"/>
          <w:lang w:val="uk-UA"/>
        </w:rPr>
        <w:t xml:space="preserve"> мати і за допомогою одноступінчастих редукторів, але їх габаритні розміри і маса будуть надзвичайно збільшеними. Так, одноступінчастий циліндричний редуктор із передаточним числом </w:t>
      </w:r>
      <m:oMath>
        <m:r>
          <w:rPr>
            <w:rFonts w:ascii="Cambria Math" w:hAnsi="Cambria Math"/>
            <w:sz w:val="28"/>
            <w:szCs w:val="28"/>
            <w:lang w:val="uk-UA"/>
          </w:rPr>
          <m:t>u=10</m:t>
        </m:r>
      </m:oMath>
      <w:r w:rsidR="00D70934" w:rsidRPr="00210C9D">
        <w:rPr>
          <w:i/>
          <w:iCs/>
          <w:sz w:val="28"/>
          <w:szCs w:val="28"/>
          <w:lang w:val="uk-UA"/>
        </w:rPr>
        <w:t xml:space="preserve"> </w:t>
      </w:r>
      <w:r w:rsidR="00D70934" w:rsidRPr="00210C9D">
        <w:rPr>
          <w:sz w:val="28"/>
          <w:szCs w:val="28"/>
          <w:lang w:val="uk-UA"/>
        </w:rPr>
        <w:t>має габаритні розміри більші, ніж двоступінчастий циліндричний редуктор із таким самим передаточним числом (за умови передавання одного і того ж навантаження і використання однакових матеріалів зубчастих коліс).</w:t>
      </w:r>
    </w:p>
    <w:p w14:paraId="2F8F4EF6" w14:textId="0984785E" w:rsidR="00940DD1" w:rsidRPr="00210C9D" w:rsidRDefault="00D70934" w:rsidP="00961AEE">
      <w:pPr>
        <w:spacing w:line="360" w:lineRule="auto"/>
        <w:ind w:right="21" w:firstLine="72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Дво- і триступінчасті редуктори за конструкцією складніші від одноступінчастих, оскільки </w:t>
      </w:r>
      <w:r w:rsidR="00CF3258" w:rsidRPr="00210C9D">
        <w:rPr>
          <w:sz w:val="28"/>
          <w:szCs w:val="28"/>
          <w:lang w:val="uk-UA"/>
        </w:rPr>
        <w:t>вони мають дві або три передачі і, крім швидко- та тихохідного, мають також проміжні вали</w:t>
      </w:r>
      <w:r w:rsidR="003C40B2" w:rsidRPr="00210C9D">
        <w:rPr>
          <w:sz w:val="28"/>
          <w:szCs w:val="28"/>
          <w:lang w:val="uk-UA"/>
        </w:rPr>
        <w:t>,</w:t>
      </w:r>
      <w:r w:rsidR="00940DD1" w:rsidRPr="00210C9D">
        <w:rPr>
          <w:sz w:val="28"/>
          <w:szCs w:val="28"/>
          <w:lang w:val="uk-UA"/>
        </w:rPr>
        <w:t xml:space="preserve"> що видно на </w:t>
      </w:r>
      <w:r w:rsidR="00E8228B" w:rsidRPr="00210C9D">
        <w:rPr>
          <w:sz w:val="28"/>
          <w:szCs w:val="28"/>
          <w:lang w:val="uk-UA"/>
        </w:rPr>
        <w:t>рисунку</w:t>
      </w:r>
      <w:r w:rsidR="00620034" w:rsidRPr="00210C9D">
        <w:rPr>
          <w:sz w:val="28"/>
          <w:szCs w:val="28"/>
          <w:lang w:val="uk-UA"/>
        </w:rPr>
        <w:t> </w:t>
      </w:r>
      <w:r w:rsidR="00940DD1" w:rsidRPr="00210C9D">
        <w:rPr>
          <w:sz w:val="28"/>
          <w:szCs w:val="28"/>
          <w:lang w:val="uk-UA"/>
        </w:rPr>
        <w:t>6</w:t>
      </w:r>
      <w:r w:rsidR="00CF3258" w:rsidRPr="00210C9D">
        <w:rPr>
          <w:sz w:val="28"/>
          <w:szCs w:val="28"/>
          <w:lang w:val="uk-UA"/>
        </w:rPr>
        <w:t>. У дво- і триступінчастих редукторах для швидкохідного ступеня застосовують передачі з пониженою несучою здатністю, наприклад к</w:t>
      </w:r>
      <w:r w:rsidR="00620034" w:rsidRPr="00210C9D">
        <w:rPr>
          <w:sz w:val="28"/>
          <w:szCs w:val="28"/>
          <w:lang w:val="uk-UA"/>
        </w:rPr>
        <w:t>онічну зубчасту передачу (схема </w:t>
      </w:r>
      <w:r w:rsidR="00CF3258" w:rsidRPr="00210C9D">
        <w:rPr>
          <w:sz w:val="28"/>
          <w:szCs w:val="28"/>
          <w:lang w:val="uk-UA"/>
        </w:rPr>
        <w:t>5</w:t>
      </w:r>
      <w:r w:rsidR="00E8228B" w:rsidRPr="00210C9D">
        <w:rPr>
          <w:sz w:val="28"/>
          <w:szCs w:val="28"/>
          <w:lang w:val="uk-UA"/>
        </w:rPr>
        <w:t>, табл. 11</w:t>
      </w:r>
      <w:r w:rsidR="00CF3258" w:rsidRPr="00210C9D">
        <w:rPr>
          <w:sz w:val="28"/>
          <w:szCs w:val="28"/>
          <w:lang w:val="uk-UA"/>
        </w:rPr>
        <w:t>) або черв’ячну передачу у двоступінчастому черв’ячно</w:t>
      </w:r>
      <w:r w:rsidR="00620034" w:rsidRPr="00210C9D">
        <w:rPr>
          <w:sz w:val="28"/>
          <w:szCs w:val="28"/>
          <w:lang w:val="uk-UA"/>
        </w:rPr>
        <w:t>-циліндричному редукторі (схема </w:t>
      </w:r>
      <w:r w:rsidR="00CF3258" w:rsidRPr="00210C9D">
        <w:rPr>
          <w:sz w:val="28"/>
          <w:szCs w:val="28"/>
          <w:lang w:val="uk-UA"/>
        </w:rPr>
        <w:t>8</w:t>
      </w:r>
      <w:r w:rsidR="00E8228B" w:rsidRPr="00210C9D">
        <w:rPr>
          <w:sz w:val="28"/>
          <w:szCs w:val="28"/>
          <w:lang w:val="uk-UA"/>
        </w:rPr>
        <w:t>, табл. 11</w:t>
      </w:r>
      <w:r w:rsidR="00CF3258" w:rsidRPr="00210C9D">
        <w:rPr>
          <w:sz w:val="28"/>
          <w:szCs w:val="28"/>
          <w:lang w:val="uk-UA"/>
        </w:rPr>
        <w:t xml:space="preserve">). Черв’ячну передачу для швидкохідного ступеня </w:t>
      </w:r>
      <w:r w:rsidR="00E8228B" w:rsidRPr="00210C9D">
        <w:rPr>
          <w:sz w:val="28"/>
          <w:szCs w:val="28"/>
          <w:lang w:val="uk-UA"/>
        </w:rPr>
        <w:t>використовують ще й тому, що за</w:t>
      </w:r>
      <w:r w:rsidR="00CF3258" w:rsidRPr="00210C9D">
        <w:rPr>
          <w:sz w:val="28"/>
          <w:szCs w:val="28"/>
          <w:lang w:val="uk-UA"/>
        </w:rPr>
        <w:t xml:space="preserve"> підвищених швидкостях ККД черв’ячної передачі більший.</w:t>
      </w:r>
    </w:p>
    <w:p w14:paraId="4276C742" w14:textId="724A6C20" w:rsidR="00CF3258" w:rsidRPr="009221E0" w:rsidRDefault="00CF3258" w:rsidP="002A1DB0">
      <w:pPr>
        <w:spacing w:line="360" w:lineRule="auto"/>
        <w:ind w:right="21" w:firstLine="72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Із двоступінчастих циліндричних редукторів широко застосовують редуктори за схемою 2, а як найбільш прості. Співвісні дв</w:t>
      </w:r>
      <w:r w:rsidR="00E8228B" w:rsidRPr="00210C9D">
        <w:rPr>
          <w:sz w:val="28"/>
          <w:szCs w:val="28"/>
          <w:lang w:val="uk-UA"/>
        </w:rPr>
        <w:t>оступінчасті редуктори (схема 2</w:t>
      </w:r>
      <w:r w:rsidRPr="00210C9D">
        <w:rPr>
          <w:i/>
          <w:sz w:val="28"/>
          <w:szCs w:val="28"/>
          <w:lang w:val="uk-UA"/>
        </w:rPr>
        <w:t>б</w:t>
      </w:r>
      <w:r w:rsidR="00E8228B" w:rsidRPr="00210C9D">
        <w:rPr>
          <w:sz w:val="28"/>
          <w:szCs w:val="28"/>
          <w:lang w:val="uk-UA"/>
        </w:rPr>
        <w:t>, табл. 11</w:t>
      </w:r>
      <w:r w:rsidRPr="00210C9D">
        <w:rPr>
          <w:sz w:val="28"/>
          <w:szCs w:val="28"/>
          <w:lang w:val="uk-UA"/>
        </w:rPr>
        <w:t xml:space="preserve">) мають швидко- і тихохідний вали на одній </w:t>
      </w:r>
      <w:r w:rsidR="00E60263" w:rsidRPr="00210C9D">
        <w:rPr>
          <w:sz w:val="28"/>
          <w:szCs w:val="28"/>
          <w:lang w:val="uk-UA"/>
        </w:rPr>
        <w:t xml:space="preserve">осі </w:t>
      </w:r>
      <w:r w:rsidR="00F40851" w:rsidRPr="00210C9D">
        <w:rPr>
          <w:sz w:val="28"/>
          <w:szCs w:val="28"/>
          <w:lang w:val="uk-UA"/>
        </w:rPr>
        <w:t xml:space="preserve">та </w:t>
      </w:r>
      <w:r w:rsidR="00E60263" w:rsidRPr="00210C9D">
        <w:rPr>
          <w:sz w:val="28"/>
          <w:szCs w:val="28"/>
          <w:lang w:val="uk-UA"/>
        </w:rPr>
        <w:t xml:space="preserve">дещо зменшені габаритні розміри за довжиною, проте конструктивно і технологічно більш складні, </w:t>
      </w:r>
      <w:r w:rsidR="00E60263" w:rsidRPr="009221E0">
        <w:rPr>
          <w:sz w:val="28"/>
          <w:szCs w:val="28"/>
          <w:lang w:val="uk-UA"/>
        </w:rPr>
        <w:t xml:space="preserve">оскільки вони мають опори валів усередині корпусу. Передаточне число двоступінчастих циліндричних редукторів </w:t>
      </w:r>
      <w:r w:rsidR="00E8228B" w:rsidRPr="009221E0">
        <w:rPr>
          <w:i/>
          <w:iCs/>
          <w:sz w:val="28"/>
          <w:szCs w:val="28"/>
          <w:lang w:val="uk-UA"/>
        </w:rPr>
        <w:t>u=</w:t>
      </w:r>
      <w:r w:rsidR="00E60263" w:rsidRPr="009221E0">
        <w:rPr>
          <w:iCs/>
          <w:sz w:val="28"/>
          <w:szCs w:val="28"/>
          <w:lang w:val="uk-UA"/>
        </w:rPr>
        <w:t>8</w:t>
      </w:r>
      <w:r w:rsidR="00E07555" w:rsidRPr="009221E0">
        <w:rPr>
          <w:sz w:val="28"/>
          <w:szCs w:val="28"/>
          <w:lang w:val="uk-UA"/>
        </w:rPr>
        <w:t>–</w:t>
      </w:r>
      <w:r w:rsidR="00E60263" w:rsidRPr="009221E0">
        <w:rPr>
          <w:iCs/>
          <w:sz w:val="28"/>
          <w:szCs w:val="28"/>
          <w:lang w:val="uk-UA"/>
        </w:rPr>
        <w:t>50</w:t>
      </w:r>
      <w:r w:rsidR="00E60263" w:rsidRPr="009221E0">
        <w:rPr>
          <w:sz w:val="28"/>
          <w:szCs w:val="28"/>
          <w:lang w:val="uk-UA"/>
        </w:rPr>
        <w:t xml:space="preserve">, а найбільш оптимальні передаточні числа у межах </w:t>
      </w:r>
      <w:r w:rsidR="00E8228B" w:rsidRPr="009221E0">
        <w:rPr>
          <w:i/>
          <w:iCs/>
          <w:sz w:val="28"/>
          <w:szCs w:val="28"/>
          <w:lang w:val="uk-UA"/>
        </w:rPr>
        <w:t>u=</w:t>
      </w:r>
      <w:r w:rsidR="00E60263" w:rsidRPr="009221E0">
        <w:rPr>
          <w:iCs/>
          <w:sz w:val="28"/>
          <w:szCs w:val="28"/>
          <w:lang w:val="uk-UA"/>
        </w:rPr>
        <w:t>10</w:t>
      </w:r>
      <w:r w:rsidR="00E07555" w:rsidRPr="009221E0">
        <w:rPr>
          <w:sz w:val="28"/>
          <w:szCs w:val="28"/>
          <w:lang w:val="uk-UA"/>
        </w:rPr>
        <w:t>–</w:t>
      </w:r>
      <w:r w:rsidR="00E60263" w:rsidRPr="009221E0">
        <w:rPr>
          <w:iCs/>
          <w:sz w:val="28"/>
          <w:szCs w:val="28"/>
          <w:lang w:val="uk-UA"/>
        </w:rPr>
        <w:t>30</w:t>
      </w:r>
      <w:r w:rsidR="00E60263" w:rsidRPr="009221E0">
        <w:rPr>
          <w:sz w:val="28"/>
          <w:szCs w:val="28"/>
          <w:lang w:val="uk-UA"/>
        </w:rPr>
        <w:t>.</w:t>
      </w:r>
    </w:p>
    <w:p w14:paraId="506BE652" w14:textId="2F9EA726" w:rsidR="00E60263" w:rsidRPr="00210C9D" w:rsidRDefault="00E60263" w:rsidP="002A1DB0">
      <w:pPr>
        <w:spacing w:line="360" w:lineRule="auto"/>
        <w:ind w:right="21" w:firstLine="720"/>
        <w:jc w:val="both"/>
        <w:rPr>
          <w:sz w:val="28"/>
          <w:szCs w:val="28"/>
          <w:lang w:val="uk-UA"/>
        </w:rPr>
      </w:pPr>
      <w:r w:rsidRPr="009221E0">
        <w:rPr>
          <w:sz w:val="28"/>
          <w:szCs w:val="28"/>
          <w:lang w:val="uk-UA"/>
        </w:rPr>
        <w:t>Двоступінчасті конічно-цилін</w:t>
      </w:r>
      <w:r w:rsidR="00620034" w:rsidRPr="009221E0">
        <w:rPr>
          <w:sz w:val="28"/>
          <w:szCs w:val="28"/>
          <w:lang w:val="uk-UA"/>
        </w:rPr>
        <w:t>дричні редуктори (схема </w:t>
      </w:r>
      <w:r w:rsidRPr="009221E0">
        <w:rPr>
          <w:sz w:val="28"/>
          <w:szCs w:val="28"/>
          <w:lang w:val="uk-UA"/>
        </w:rPr>
        <w:t>5</w:t>
      </w:r>
      <w:r w:rsidR="00E8228B" w:rsidRPr="009221E0">
        <w:rPr>
          <w:sz w:val="28"/>
          <w:szCs w:val="28"/>
          <w:lang w:val="uk-UA"/>
        </w:rPr>
        <w:t>, табл. 11)</w:t>
      </w:r>
      <w:r w:rsidRPr="009221E0">
        <w:rPr>
          <w:sz w:val="28"/>
          <w:szCs w:val="28"/>
          <w:lang w:val="uk-UA"/>
        </w:rPr>
        <w:t xml:space="preserve"> використовують за потребою розміщення осей валів під прямим кутом. Вони можуть застосовуватись для забезпечення передаточних чисел </w:t>
      </w:r>
      <w:r w:rsidR="00E8228B" w:rsidRPr="009221E0">
        <w:rPr>
          <w:i/>
          <w:iCs/>
          <w:sz w:val="28"/>
          <w:szCs w:val="28"/>
          <w:lang w:val="uk-UA"/>
        </w:rPr>
        <w:t>u=</w:t>
      </w:r>
      <w:r w:rsidRPr="009221E0">
        <w:rPr>
          <w:iCs/>
          <w:sz w:val="28"/>
          <w:szCs w:val="28"/>
          <w:lang w:val="uk-UA"/>
        </w:rPr>
        <w:t>8</w:t>
      </w:r>
      <w:r w:rsidR="00E07555" w:rsidRPr="009221E0">
        <w:rPr>
          <w:sz w:val="28"/>
          <w:szCs w:val="28"/>
          <w:lang w:val="uk-UA"/>
        </w:rPr>
        <w:t>–</w:t>
      </w:r>
      <w:r w:rsidRPr="009221E0">
        <w:rPr>
          <w:iCs/>
          <w:sz w:val="28"/>
          <w:szCs w:val="28"/>
          <w:lang w:val="uk-UA"/>
        </w:rPr>
        <w:t>30</w:t>
      </w:r>
      <w:r w:rsidRPr="009221E0">
        <w:rPr>
          <w:sz w:val="28"/>
          <w:szCs w:val="28"/>
          <w:lang w:val="uk-UA"/>
        </w:rPr>
        <w:t xml:space="preserve">, а найбільш раціональні варіанти із </w:t>
      </w:r>
      <w:r w:rsidR="00E8228B" w:rsidRPr="009221E0">
        <w:rPr>
          <w:i/>
          <w:iCs/>
          <w:sz w:val="28"/>
          <w:szCs w:val="28"/>
          <w:lang w:val="uk-UA"/>
        </w:rPr>
        <w:t>u=</w:t>
      </w:r>
      <w:r w:rsidRPr="009221E0">
        <w:rPr>
          <w:iCs/>
          <w:sz w:val="28"/>
          <w:szCs w:val="28"/>
          <w:lang w:val="uk-UA"/>
        </w:rPr>
        <w:t>8</w:t>
      </w:r>
      <w:r w:rsidR="00E07555" w:rsidRPr="009221E0">
        <w:rPr>
          <w:sz w:val="28"/>
          <w:szCs w:val="28"/>
          <w:lang w:val="uk-UA"/>
        </w:rPr>
        <w:t>–</w:t>
      </w:r>
      <w:r w:rsidRPr="009221E0">
        <w:rPr>
          <w:iCs/>
          <w:sz w:val="28"/>
          <w:szCs w:val="28"/>
          <w:lang w:val="uk-UA"/>
        </w:rPr>
        <w:t>20</w:t>
      </w:r>
      <w:r w:rsidRPr="009221E0">
        <w:rPr>
          <w:sz w:val="28"/>
          <w:szCs w:val="28"/>
          <w:lang w:val="uk-UA"/>
        </w:rPr>
        <w:t>.</w:t>
      </w:r>
    </w:p>
    <w:p w14:paraId="2772E7B7" w14:textId="77777777" w:rsidR="00961AEE" w:rsidRPr="00210C9D" w:rsidRDefault="00961AEE" w:rsidP="00961AEE">
      <w:pPr>
        <w:spacing w:line="360" w:lineRule="auto"/>
        <w:ind w:right="21" w:firstLine="720"/>
        <w:jc w:val="both"/>
        <w:rPr>
          <w:sz w:val="28"/>
          <w:szCs w:val="28"/>
          <w:lang w:val="uk-UA"/>
        </w:rPr>
      </w:pP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961AEE" w:rsidRPr="00210C9D" w14:paraId="27B8B7F7" w14:textId="77777777" w:rsidTr="009A7AB6">
        <w:tc>
          <w:tcPr>
            <w:tcW w:w="4814" w:type="dxa"/>
            <w:vAlign w:val="center"/>
          </w:tcPr>
          <w:p w14:paraId="7E301D03" w14:textId="77777777" w:rsidR="00961AEE" w:rsidRPr="00210C9D" w:rsidRDefault="00961AEE" w:rsidP="003C40B2">
            <w:pPr>
              <w:ind w:right="21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noProof/>
                <w:sz w:val="28"/>
                <w:szCs w:val="28"/>
                <w:lang w:val="uk-UA" w:eastAsia="uk-UA"/>
              </w:rPr>
              <w:lastRenderedPageBreak/>
              <w:drawing>
                <wp:inline distT="0" distB="0" distL="0" distR="0" wp14:anchorId="21892407" wp14:editId="3872F957">
                  <wp:extent cx="2880000" cy="2273568"/>
                  <wp:effectExtent l="0" t="0" r="0" b="0"/>
                  <wp:docPr id="8366" name="Рисунок 83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366" name="Рисунок 8366"/>
                          <pic:cNvPicPr/>
                        </pic:nvPicPr>
                        <pic:blipFill rotWithShape="1"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595" t="13160" r="10708" b="3705"/>
                          <a:stretch/>
                        </pic:blipFill>
                        <pic:spPr bwMode="auto">
                          <a:xfrm>
                            <a:off x="0" y="0"/>
                            <a:ext cx="2880000" cy="227356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  <w:vAlign w:val="center"/>
          </w:tcPr>
          <w:p w14:paraId="16D5EB83" w14:textId="77777777" w:rsidR="00961AEE" w:rsidRPr="00210C9D" w:rsidRDefault="00961AEE" w:rsidP="003C40B2">
            <w:pPr>
              <w:ind w:right="21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6E739FF2" wp14:editId="407DE2CF">
                  <wp:extent cx="2880000" cy="2101205"/>
                  <wp:effectExtent l="0" t="0" r="0" b="0"/>
                  <wp:docPr id="8367" name="Рисунок 83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367" name="Рисунок 8367"/>
                          <pic:cNvPicPr/>
                        </pic:nvPicPr>
                        <pic:blipFill rotWithShape="1"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736" r="3258" b="9718"/>
                          <a:stretch/>
                        </pic:blipFill>
                        <pic:spPr bwMode="auto">
                          <a:xfrm>
                            <a:off x="0" y="0"/>
                            <a:ext cx="2880000" cy="210120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61AEE" w:rsidRPr="00210C9D" w14:paraId="4AF9528D" w14:textId="77777777" w:rsidTr="009A7AB6">
        <w:tc>
          <w:tcPr>
            <w:tcW w:w="4814" w:type="dxa"/>
            <w:vAlign w:val="center"/>
          </w:tcPr>
          <w:p w14:paraId="74763B1F" w14:textId="1D319233" w:rsidR="00961AEE" w:rsidRPr="00210C9D" w:rsidRDefault="003D3C28" w:rsidP="003C40B2">
            <w:pPr>
              <w:ind w:right="21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а</w:t>
            </w:r>
          </w:p>
        </w:tc>
        <w:tc>
          <w:tcPr>
            <w:tcW w:w="4814" w:type="dxa"/>
            <w:vAlign w:val="center"/>
          </w:tcPr>
          <w:p w14:paraId="76C6FD88" w14:textId="6B5E7934" w:rsidR="00961AEE" w:rsidRPr="00210C9D" w:rsidRDefault="003D3C28" w:rsidP="003C40B2">
            <w:pPr>
              <w:ind w:right="21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б</w:t>
            </w:r>
          </w:p>
        </w:tc>
      </w:tr>
      <w:tr w:rsidR="00961AEE" w:rsidRPr="00210C9D" w14:paraId="29C93008" w14:textId="77777777" w:rsidTr="009A7AB6">
        <w:tc>
          <w:tcPr>
            <w:tcW w:w="4814" w:type="dxa"/>
            <w:vAlign w:val="center"/>
          </w:tcPr>
          <w:p w14:paraId="59E0C6B5" w14:textId="77777777" w:rsidR="00961AEE" w:rsidRPr="00210C9D" w:rsidRDefault="00961AEE" w:rsidP="003C40B2">
            <w:pPr>
              <w:ind w:right="21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7F70FBB7" wp14:editId="02F357D7">
                  <wp:extent cx="2880000" cy="2377616"/>
                  <wp:effectExtent l="0" t="0" r="0" b="3810"/>
                  <wp:docPr id="8369" name="Рисунок 83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369" name="Рисунок 8369"/>
                          <pic:cNvPicPr/>
                        </pic:nvPicPr>
                        <pic:blipFill rotWithShape="1"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19" t="6689" r="3640" b="7826"/>
                          <a:stretch/>
                        </pic:blipFill>
                        <pic:spPr bwMode="auto">
                          <a:xfrm>
                            <a:off x="0" y="0"/>
                            <a:ext cx="2880000" cy="237761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  <w:vAlign w:val="center"/>
          </w:tcPr>
          <w:p w14:paraId="1F3405A4" w14:textId="77777777" w:rsidR="00961AEE" w:rsidRPr="00210C9D" w:rsidRDefault="00961AEE" w:rsidP="003C40B2">
            <w:pPr>
              <w:ind w:right="21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35CB86F1" wp14:editId="0B6B299C">
                  <wp:extent cx="2880000" cy="3482957"/>
                  <wp:effectExtent l="0" t="0" r="0" b="3810"/>
                  <wp:docPr id="8370" name="Рисунок 83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370" name="Рисунок 8370"/>
                          <pic:cNvPicPr/>
                        </pic:nvPicPr>
                        <pic:blipFill rotWithShape="1"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2382" b="8710"/>
                          <a:stretch/>
                        </pic:blipFill>
                        <pic:spPr bwMode="auto">
                          <a:xfrm>
                            <a:off x="0" y="0"/>
                            <a:ext cx="2880000" cy="348295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61AEE" w:rsidRPr="00210C9D" w14:paraId="5CD3E4C2" w14:textId="77777777" w:rsidTr="009A7AB6">
        <w:tc>
          <w:tcPr>
            <w:tcW w:w="4814" w:type="dxa"/>
            <w:vAlign w:val="center"/>
          </w:tcPr>
          <w:p w14:paraId="26447960" w14:textId="579914A0" w:rsidR="00961AEE" w:rsidRPr="00210C9D" w:rsidRDefault="003D3C28" w:rsidP="003C40B2">
            <w:pPr>
              <w:ind w:right="21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в</w:t>
            </w:r>
          </w:p>
        </w:tc>
        <w:tc>
          <w:tcPr>
            <w:tcW w:w="4814" w:type="dxa"/>
            <w:vAlign w:val="center"/>
          </w:tcPr>
          <w:p w14:paraId="2BF122E1" w14:textId="26F003DC" w:rsidR="00961AEE" w:rsidRPr="00210C9D" w:rsidRDefault="003D3C28" w:rsidP="003C40B2">
            <w:pPr>
              <w:ind w:right="21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г</w:t>
            </w:r>
          </w:p>
        </w:tc>
      </w:tr>
    </w:tbl>
    <w:p w14:paraId="40380C52" w14:textId="77777777" w:rsidR="009C1989" w:rsidRPr="00210C9D" w:rsidRDefault="009C1989" w:rsidP="009C1989">
      <w:pPr>
        <w:spacing w:line="276" w:lineRule="auto"/>
        <w:ind w:right="21" w:firstLine="720"/>
        <w:jc w:val="center"/>
        <w:rPr>
          <w:i/>
          <w:sz w:val="28"/>
          <w:szCs w:val="28"/>
          <w:lang w:val="uk-UA"/>
        </w:rPr>
      </w:pPr>
    </w:p>
    <w:p w14:paraId="1223561E" w14:textId="77777777" w:rsidR="009C1989" w:rsidRPr="00210C9D" w:rsidRDefault="009C1989" w:rsidP="009C1989">
      <w:pPr>
        <w:spacing w:line="276" w:lineRule="auto"/>
        <w:ind w:right="21" w:firstLine="720"/>
        <w:jc w:val="center"/>
        <w:rPr>
          <w:sz w:val="28"/>
          <w:szCs w:val="28"/>
          <w:lang w:val="uk-UA"/>
        </w:rPr>
      </w:pPr>
      <w:r w:rsidRPr="00210C9D">
        <w:rPr>
          <w:i/>
          <w:sz w:val="28"/>
          <w:szCs w:val="28"/>
          <w:lang w:val="uk-UA"/>
        </w:rPr>
        <w:t>а</w:t>
      </w:r>
      <w:r w:rsidRPr="00210C9D">
        <w:rPr>
          <w:sz w:val="28"/>
          <w:szCs w:val="28"/>
          <w:lang w:val="uk-UA"/>
        </w:rPr>
        <w:t xml:space="preserve"> – циліндричний двоступінчастий; </w:t>
      </w:r>
      <w:r w:rsidRPr="00210C9D">
        <w:rPr>
          <w:i/>
          <w:sz w:val="28"/>
          <w:szCs w:val="28"/>
          <w:lang w:val="uk-UA"/>
        </w:rPr>
        <w:t>б</w:t>
      </w:r>
      <w:r w:rsidRPr="00210C9D">
        <w:rPr>
          <w:sz w:val="28"/>
          <w:szCs w:val="28"/>
          <w:lang w:val="uk-UA"/>
        </w:rPr>
        <w:t xml:space="preserve"> – черв’ячний; </w:t>
      </w:r>
    </w:p>
    <w:p w14:paraId="70AB70E5" w14:textId="77777777" w:rsidR="009C1989" w:rsidRPr="00210C9D" w:rsidRDefault="009C1989" w:rsidP="009C1989">
      <w:pPr>
        <w:spacing w:line="276" w:lineRule="auto"/>
        <w:ind w:right="21" w:firstLine="720"/>
        <w:jc w:val="center"/>
        <w:rPr>
          <w:sz w:val="28"/>
          <w:szCs w:val="28"/>
          <w:lang w:val="uk-UA"/>
        </w:rPr>
      </w:pPr>
      <w:r w:rsidRPr="00210C9D">
        <w:rPr>
          <w:i/>
          <w:sz w:val="28"/>
          <w:szCs w:val="28"/>
          <w:lang w:val="uk-UA"/>
        </w:rPr>
        <w:t xml:space="preserve">в </w:t>
      </w:r>
      <w:r w:rsidRPr="00210C9D">
        <w:rPr>
          <w:sz w:val="28"/>
          <w:szCs w:val="28"/>
          <w:lang w:val="uk-UA"/>
        </w:rPr>
        <w:t xml:space="preserve">– циліндричний триступінчастий; </w:t>
      </w:r>
      <w:r w:rsidRPr="00210C9D">
        <w:rPr>
          <w:i/>
          <w:sz w:val="28"/>
          <w:szCs w:val="28"/>
          <w:lang w:val="uk-UA"/>
        </w:rPr>
        <w:t>г</w:t>
      </w:r>
      <w:r w:rsidRPr="00210C9D">
        <w:rPr>
          <w:sz w:val="28"/>
          <w:szCs w:val="28"/>
          <w:lang w:val="uk-UA"/>
        </w:rPr>
        <w:t xml:space="preserve"> – конічно-циліндричний</w:t>
      </w:r>
    </w:p>
    <w:p w14:paraId="7482AAF7" w14:textId="77777777" w:rsidR="009C1989" w:rsidRPr="00210C9D" w:rsidRDefault="009C1989" w:rsidP="009C1989">
      <w:pPr>
        <w:spacing w:line="276" w:lineRule="auto"/>
        <w:ind w:right="21" w:firstLine="720"/>
        <w:rPr>
          <w:sz w:val="28"/>
          <w:szCs w:val="28"/>
          <w:lang w:val="uk-UA"/>
        </w:rPr>
      </w:pPr>
    </w:p>
    <w:p w14:paraId="21A621DC" w14:textId="3A06EFEA" w:rsidR="003C40B2" w:rsidRPr="00210C9D" w:rsidRDefault="003D3C28" w:rsidP="003C40B2">
      <w:pPr>
        <w:spacing w:line="276" w:lineRule="auto"/>
        <w:ind w:right="21" w:firstLine="720"/>
        <w:jc w:val="center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Рисунок 6 – </w:t>
      </w:r>
      <w:r w:rsidR="00961AEE" w:rsidRPr="00210C9D">
        <w:rPr>
          <w:sz w:val="28"/>
          <w:szCs w:val="28"/>
          <w:lang w:val="uk-UA"/>
        </w:rPr>
        <w:t xml:space="preserve">Приклади </w:t>
      </w:r>
      <w:r w:rsidR="009221E0">
        <w:rPr>
          <w:sz w:val="28"/>
          <w:szCs w:val="28"/>
          <w:lang w:val="uk-UA"/>
        </w:rPr>
        <w:t>типових</w:t>
      </w:r>
      <w:r w:rsidR="00961AEE" w:rsidRPr="00210C9D">
        <w:rPr>
          <w:sz w:val="28"/>
          <w:szCs w:val="28"/>
          <w:lang w:val="uk-UA"/>
        </w:rPr>
        <w:t xml:space="preserve"> рядових редукторів: </w:t>
      </w:r>
    </w:p>
    <w:p w14:paraId="39920D05" w14:textId="77777777" w:rsidR="003C40B2" w:rsidRPr="00210C9D" w:rsidRDefault="003C40B2" w:rsidP="003C40B2">
      <w:pPr>
        <w:spacing w:line="360" w:lineRule="auto"/>
        <w:ind w:right="21" w:firstLine="720"/>
        <w:jc w:val="both"/>
        <w:rPr>
          <w:sz w:val="28"/>
          <w:szCs w:val="28"/>
          <w:lang w:val="uk-UA"/>
        </w:rPr>
      </w:pPr>
    </w:p>
    <w:p w14:paraId="4D925D9D" w14:textId="4BBFB363" w:rsidR="003C40B2" w:rsidRPr="00210C9D" w:rsidRDefault="003C40B2" w:rsidP="003C40B2">
      <w:pPr>
        <w:spacing w:line="360" w:lineRule="auto"/>
        <w:ind w:right="21" w:firstLine="72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За допомогою двоступінчастих </w:t>
      </w:r>
      <w:r w:rsidRPr="00CC5257">
        <w:rPr>
          <w:sz w:val="28"/>
          <w:szCs w:val="28"/>
          <w:lang w:val="uk-UA"/>
        </w:rPr>
        <w:t>черв’ячно</w:t>
      </w:r>
      <w:r w:rsidR="003E7A00" w:rsidRPr="00CC5257">
        <w:rPr>
          <w:sz w:val="28"/>
          <w:szCs w:val="28"/>
          <w:lang w:val="uk-UA"/>
        </w:rPr>
        <w:t>-циліндричних редукторів (схема </w:t>
      </w:r>
      <w:r w:rsidRPr="00CC5257">
        <w:rPr>
          <w:sz w:val="28"/>
          <w:szCs w:val="28"/>
          <w:lang w:val="uk-UA"/>
        </w:rPr>
        <w:t>8</w:t>
      </w:r>
      <w:r w:rsidR="009C1989" w:rsidRPr="00CC5257">
        <w:rPr>
          <w:sz w:val="28"/>
          <w:szCs w:val="28"/>
          <w:lang w:val="uk-UA"/>
        </w:rPr>
        <w:t>, табл. 11</w:t>
      </w:r>
      <w:r w:rsidRPr="00CC5257">
        <w:rPr>
          <w:sz w:val="28"/>
          <w:szCs w:val="28"/>
          <w:lang w:val="uk-UA"/>
        </w:rPr>
        <w:t xml:space="preserve">) можна реалізувати передаточні числа </w:t>
      </w:r>
      <w:r w:rsidR="009C1989" w:rsidRPr="00CC5257">
        <w:rPr>
          <w:i/>
          <w:iCs/>
          <w:sz w:val="28"/>
          <w:szCs w:val="28"/>
          <w:lang w:val="uk-UA"/>
        </w:rPr>
        <w:t>u=</w:t>
      </w:r>
      <w:r w:rsidRPr="00CC5257">
        <w:rPr>
          <w:iCs/>
          <w:sz w:val="28"/>
          <w:szCs w:val="28"/>
          <w:lang w:val="uk-UA"/>
        </w:rPr>
        <w:t>30</w:t>
      </w:r>
      <w:r w:rsidR="00E07555" w:rsidRPr="00CC5257">
        <w:rPr>
          <w:sz w:val="28"/>
          <w:szCs w:val="28"/>
          <w:lang w:val="uk-UA"/>
        </w:rPr>
        <w:t>–</w:t>
      </w:r>
      <w:r w:rsidRPr="00CC5257">
        <w:rPr>
          <w:iCs/>
          <w:sz w:val="28"/>
          <w:szCs w:val="28"/>
          <w:lang w:val="uk-UA"/>
        </w:rPr>
        <w:t>300</w:t>
      </w:r>
      <w:r w:rsidRPr="00CC5257">
        <w:rPr>
          <w:sz w:val="28"/>
          <w:szCs w:val="28"/>
          <w:lang w:val="uk-UA"/>
        </w:rPr>
        <w:t>, але такі редуктори складні у технологічному виконанні.</w:t>
      </w:r>
    </w:p>
    <w:p w14:paraId="031E398A" w14:textId="1B25CCD8" w:rsidR="003C40B2" w:rsidRPr="00210C9D" w:rsidRDefault="003C40B2" w:rsidP="003C40B2">
      <w:pPr>
        <w:spacing w:line="360" w:lineRule="auto"/>
        <w:ind w:right="21" w:firstLine="72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Редуктори за схемами 2, 5 і 8 </w:t>
      </w:r>
      <w:r w:rsidR="009F20E4">
        <w:rPr>
          <w:sz w:val="28"/>
          <w:szCs w:val="28"/>
          <w:lang w:val="uk-UA"/>
        </w:rPr>
        <w:t>(табл.</w:t>
      </w:r>
      <w:r w:rsidR="009C1989" w:rsidRPr="00210C9D">
        <w:rPr>
          <w:sz w:val="28"/>
          <w:szCs w:val="28"/>
          <w:lang w:val="uk-UA"/>
        </w:rPr>
        <w:t xml:space="preserve"> 11</w:t>
      </w:r>
      <w:r w:rsidR="009F20E4">
        <w:rPr>
          <w:sz w:val="28"/>
          <w:szCs w:val="28"/>
          <w:lang w:val="uk-UA"/>
        </w:rPr>
        <w:t>)</w:t>
      </w:r>
      <w:r w:rsidR="009C1989" w:rsidRPr="00210C9D">
        <w:rPr>
          <w:sz w:val="28"/>
          <w:szCs w:val="28"/>
          <w:lang w:val="uk-UA"/>
        </w:rPr>
        <w:t xml:space="preserve"> </w:t>
      </w:r>
      <w:r w:rsidRPr="00210C9D">
        <w:rPr>
          <w:sz w:val="28"/>
          <w:szCs w:val="28"/>
          <w:lang w:val="uk-UA"/>
        </w:rPr>
        <w:t xml:space="preserve">мають спільний суттєвий недолік. Через несиметричне розміщення зубчатих коліс щодо опор валів збільшується </w:t>
      </w:r>
      <w:r w:rsidRPr="00210C9D">
        <w:rPr>
          <w:sz w:val="28"/>
          <w:szCs w:val="28"/>
          <w:lang w:val="uk-UA"/>
        </w:rPr>
        <w:lastRenderedPageBreak/>
        <w:t xml:space="preserve">нерівномірність розподілу навантаження по </w:t>
      </w:r>
      <w:r w:rsidRPr="009F20E4">
        <w:rPr>
          <w:sz w:val="28"/>
          <w:szCs w:val="28"/>
          <w:lang w:val="uk-UA"/>
        </w:rPr>
        <w:t xml:space="preserve">довжині зубців. Цей недолік усувається по довжині зубців </w:t>
      </w:r>
      <w:r w:rsidR="009F20E4" w:rsidRPr="009F20E4">
        <w:rPr>
          <w:sz w:val="28"/>
          <w:szCs w:val="28"/>
          <w:lang w:val="uk-UA"/>
        </w:rPr>
        <w:t>через</w:t>
      </w:r>
      <w:r w:rsidRPr="009F20E4">
        <w:rPr>
          <w:sz w:val="28"/>
          <w:szCs w:val="28"/>
          <w:lang w:val="uk-UA"/>
        </w:rPr>
        <w:t xml:space="preserve"> деформації валів</w:t>
      </w:r>
      <w:r w:rsidR="009F20E4" w:rsidRPr="009F20E4">
        <w:rPr>
          <w:sz w:val="28"/>
          <w:szCs w:val="28"/>
          <w:lang w:val="uk-UA"/>
        </w:rPr>
        <w:t xml:space="preserve">, а </w:t>
      </w:r>
      <w:r w:rsidRPr="009F20E4">
        <w:rPr>
          <w:sz w:val="28"/>
          <w:szCs w:val="28"/>
          <w:lang w:val="uk-UA"/>
        </w:rPr>
        <w:t xml:space="preserve">у схемі 3 двоступінчастого редуктора </w:t>
      </w:r>
      <w:r w:rsidR="009F20E4" w:rsidRPr="009F20E4">
        <w:rPr>
          <w:sz w:val="28"/>
          <w:szCs w:val="28"/>
          <w:lang w:val="uk-UA"/>
        </w:rPr>
        <w:t>–</w:t>
      </w:r>
      <w:r w:rsidRPr="009F20E4">
        <w:rPr>
          <w:sz w:val="28"/>
          <w:szCs w:val="28"/>
          <w:lang w:val="uk-UA"/>
        </w:rPr>
        <w:t xml:space="preserve"> роздвоєним тихохідним ступенем. Тут умови роботи зубчастих зчеплень поліпшені, а довговічність</w:t>
      </w:r>
      <w:r w:rsidRPr="00210C9D">
        <w:rPr>
          <w:sz w:val="28"/>
          <w:szCs w:val="28"/>
          <w:lang w:val="uk-UA"/>
        </w:rPr>
        <w:t xml:space="preserve"> опор валів може бути забезпечена приблизно однаковою.</w:t>
      </w:r>
    </w:p>
    <w:p w14:paraId="4E67598F" w14:textId="71359A43" w:rsidR="0003155E" w:rsidRPr="00210C9D" w:rsidRDefault="0003155E" w:rsidP="002A1DB0">
      <w:pPr>
        <w:spacing w:line="360" w:lineRule="auto"/>
        <w:ind w:right="21" w:firstLine="72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Триступінчасті </w:t>
      </w:r>
      <w:r w:rsidRPr="009F20E4">
        <w:rPr>
          <w:sz w:val="28"/>
          <w:szCs w:val="28"/>
          <w:lang w:val="uk-UA"/>
        </w:rPr>
        <w:t>редуктори переважно виготовляють із циліндрич</w:t>
      </w:r>
      <w:r w:rsidR="003E7A00" w:rsidRPr="009F20E4">
        <w:rPr>
          <w:sz w:val="28"/>
          <w:szCs w:val="28"/>
          <w:lang w:val="uk-UA"/>
        </w:rPr>
        <w:t>ни</w:t>
      </w:r>
      <w:r w:rsidR="009C1989" w:rsidRPr="009F20E4">
        <w:rPr>
          <w:sz w:val="28"/>
          <w:szCs w:val="28"/>
          <w:lang w:val="uk-UA"/>
        </w:rPr>
        <w:t>ми зубчастими колесами (схеми 6–</w:t>
      </w:r>
      <w:r w:rsidRPr="009F20E4">
        <w:rPr>
          <w:sz w:val="28"/>
          <w:szCs w:val="28"/>
          <w:lang w:val="uk-UA"/>
        </w:rPr>
        <w:t>9</w:t>
      </w:r>
      <w:r w:rsidR="009C1989" w:rsidRPr="009F20E4">
        <w:rPr>
          <w:sz w:val="28"/>
          <w:szCs w:val="28"/>
          <w:lang w:val="uk-UA"/>
        </w:rPr>
        <w:t>, табл. 11</w:t>
      </w:r>
      <w:r w:rsidRPr="009F20E4">
        <w:rPr>
          <w:sz w:val="28"/>
          <w:szCs w:val="28"/>
          <w:lang w:val="uk-UA"/>
        </w:rPr>
        <w:t xml:space="preserve">). Вони використовуються для забезпечення передаточних чисел </w:t>
      </w:r>
      <w:r w:rsidRPr="009F20E4">
        <w:rPr>
          <w:i/>
          <w:iCs/>
          <w:sz w:val="28"/>
          <w:szCs w:val="28"/>
          <w:lang w:val="uk-UA"/>
        </w:rPr>
        <w:t>u = 60</w:t>
      </w:r>
      <w:r w:rsidR="00E07555" w:rsidRPr="009F20E4">
        <w:rPr>
          <w:sz w:val="28"/>
          <w:szCs w:val="28"/>
          <w:lang w:val="uk-UA"/>
        </w:rPr>
        <w:t>–</w:t>
      </w:r>
      <w:r w:rsidRPr="009F20E4">
        <w:rPr>
          <w:i/>
          <w:iCs/>
          <w:sz w:val="28"/>
          <w:szCs w:val="28"/>
          <w:lang w:val="uk-UA"/>
        </w:rPr>
        <w:t>250</w:t>
      </w:r>
      <w:r w:rsidRPr="009F20E4">
        <w:rPr>
          <w:sz w:val="28"/>
          <w:szCs w:val="28"/>
          <w:lang w:val="uk-UA"/>
        </w:rPr>
        <w:t>.</w:t>
      </w:r>
    </w:p>
    <w:p w14:paraId="405984E6" w14:textId="01AEC66C" w:rsidR="00F709E5" w:rsidRPr="00210C9D" w:rsidRDefault="00F709E5" w:rsidP="002A1DB0">
      <w:pPr>
        <w:spacing w:line="360" w:lineRule="auto"/>
        <w:ind w:right="21" w:firstLine="72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Якщо повернутися до редукторів наступного типу</w:t>
      </w:r>
      <w:r w:rsidR="005D2611" w:rsidRPr="00210C9D">
        <w:rPr>
          <w:sz w:val="28"/>
          <w:szCs w:val="28"/>
          <w:lang w:val="uk-UA"/>
        </w:rPr>
        <w:t xml:space="preserve"> – </w:t>
      </w:r>
      <w:r w:rsidRPr="00210C9D">
        <w:rPr>
          <w:sz w:val="28"/>
          <w:szCs w:val="28"/>
          <w:lang w:val="uk-UA"/>
        </w:rPr>
        <w:t xml:space="preserve">з осями, що рухаються у просторі під час роботи, </w:t>
      </w:r>
      <w:r w:rsidR="005D2611" w:rsidRPr="00210C9D">
        <w:rPr>
          <w:sz w:val="28"/>
          <w:szCs w:val="28"/>
          <w:lang w:val="uk-UA"/>
        </w:rPr>
        <w:t>можна виділити планетарні редуктори в окрему групу. Ті зубчасті колеса, осі обертання яких переміщу</w:t>
      </w:r>
      <w:r w:rsidR="008314B4" w:rsidRPr="00210C9D">
        <w:rPr>
          <w:sz w:val="28"/>
          <w:szCs w:val="28"/>
          <w:lang w:val="uk-UA"/>
        </w:rPr>
        <w:t>ються, називаються сателітами (</w:t>
      </w:r>
      <w:r w:rsidR="005D2611" w:rsidRPr="00210C9D">
        <w:rPr>
          <w:sz w:val="28"/>
          <w:szCs w:val="28"/>
          <w:lang w:val="uk-UA"/>
        </w:rPr>
        <w:t>поз</w:t>
      </w:r>
      <w:r w:rsidR="009F20E4">
        <w:rPr>
          <w:sz w:val="28"/>
          <w:szCs w:val="28"/>
          <w:lang w:val="uk-UA"/>
        </w:rPr>
        <w:t>.</w:t>
      </w:r>
      <w:r w:rsidR="005D2611" w:rsidRPr="00210C9D">
        <w:rPr>
          <w:sz w:val="28"/>
          <w:szCs w:val="28"/>
          <w:lang w:val="uk-UA"/>
        </w:rPr>
        <w:t xml:space="preserve"> </w:t>
      </w:r>
      <w:r w:rsidR="005D2611" w:rsidRPr="00210C9D">
        <w:rPr>
          <w:i/>
          <w:iCs/>
          <w:sz w:val="28"/>
          <w:szCs w:val="28"/>
          <w:lang w:val="uk-UA"/>
        </w:rPr>
        <w:t>g</w:t>
      </w:r>
      <w:r w:rsidR="005D2611" w:rsidRPr="00210C9D">
        <w:rPr>
          <w:sz w:val="28"/>
          <w:szCs w:val="28"/>
          <w:lang w:val="uk-UA"/>
        </w:rPr>
        <w:t xml:space="preserve">). Ланка механізму, на якій розміщені опори сателітів, називається водилом і позначається як </w:t>
      </w:r>
      <w:r w:rsidR="005D2611" w:rsidRPr="00210C9D">
        <w:rPr>
          <w:i/>
          <w:iCs/>
          <w:sz w:val="28"/>
          <w:szCs w:val="28"/>
          <w:lang w:val="uk-UA"/>
        </w:rPr>
        <w:t>h</w:t>
      </w:r>
      <w:r w:rsidR="005D2611" w:rsidRPr="00210C9D">
        <w:rPr>
          <w:sz w:val="28"/>
          <w:szCs w:val="28"/>
          <w:lang w:val="uk-UA"/>
        </w:rPr>
        <w:t xml:space="preserve">. Вісь обертання водила називається основною віссю. Зубчасті колеса, вісь обертання яких збігається з основною віссю, називаються центральними колесами (колеса </w:t>
      </w:r>
      <w:r w:rsidR="005D2611" w:rsidRPr="00210C9D">
        <w:rPr>
          <w:i/>
          <w:iCs/>
          <w:sz w:val="28"/>
          <w:szCs w:val="28"/>
          <w:lang w:val="uk-UA"/>
        </w:rPr>
        <w:t>a</w:t>
      </w:r>
      <w:r w:rsidR="005D2611" w:rsidRPr="00210C9D">
        <w:rPr>
          <w:sz w:val="28"/>
          <w:szCs w:val="28"/>
          <w:lang w:val="uk-UA"/>
        </w:rPr>
        <w:t xml:space="preserve"> і </w:t>
      </w:r>
      <w:r w:rsidR="005D2611" w:rsidRPr="00210C9D">
        <w:rPr>
          <w:i/>
          <w:iCs/>
          <w:sz w:val="28"/>
          <w:szCs w:val="28"/>
          <w:lang w:val="uk-UA"/>
        </w:rPr>
        <w:t>b</w:t>
      </w:r>
      <w:r w:rsidR="005D2611" w:rsidRPr="00210C9D">
        <w:rPr>
          <w:sz w:val="28"/>
          <w:szCs w:val="28"/>
          <w:lang w:val="uk-UA"/>
        </w:rPr>
        <w:t xml:space="preserve"> на рис. </w:t>
      </w:r>
      <w:r w:rsidR="00647CE7" w:rsidRPr="00210C9D">
        <w:rPr>
          <w:sz w:val="28"/>
          <w:szCs w:val="28"/>
          <w:lang w:val="uk-UA"/>
        </w:rPr>
        <w:t>7</w:t>
      </w:r>
      <w:r w:rsidR="00515299" w:rsidRPr="00210C9D">
        <w:rPr>
          <w:sz w:val="28"/>
          <w:szCs w:val="28"/>
          <w:lang w:val="uk-UA"/>
        </w:rPr>
        <w:t xml:space="preserve">, </w:t>
      </w:r>
      <w:r w:rsidR="00515299" w:rsidRPr="00210C9D">
        <w:rPr>
          <w:i/>
          <w:sz w:val="28"/>
          <w:szCs w:val="28"/>
          <w:lang w:val="uk-UA"/>
        </w:rPr>
        <w:t>а</w:t>
      </w:r>
      <w:r w:rsidR="00515299" w:rsidRPr="00210C9D">
        <w:rPr>
          <w:sz w:val="28"/>
          <w:szCs w:val="28"/>
          <w:lang w:val="uk-UA"/>
        </w:rPr>
        <w:t>).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682A34" w:rsidRPr="00210C9D" w14:paraId="649D6B8C" w14:textId="77777777" w:rsidTr="00682A34">
        <w:tc>
          <w:tcPr>
            <w:tcW w:w="4814" w:type="dxa"/>
            <w:vAlign w:val="center"/>
          </w:tcPr>
          <w:p w14:paraId="78F6E8E7" w14:textId="35ACE93E" w:rsidR="00682A34" w:rsidRPr="00210C9D" w:rsidRDefault="00682A34" w:rsidP="003C40B2">
            <w:pPr>
              <w:ind w:right="21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457CD188" wp14:editId="1D8480FD">
                  <wp:extent cx="1440000" cy="1825223"/>
                  <wp:effectExtent l="0" t="0" r="8255" b="3810"/>
                  <wp:docPr id="8361" name="Рисунок 83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361" name="Рисунок 8361"/>
                          <pic:cNvPicPr/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0000" cy="18252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  <w:vAlign w:val="center"/>
          </w:tcPr>
          <w:p w14:paraId="3351CFCB" w14:textId="29E9EB90" w:rsidR="00682A34" w:rsidRPr="00210C9D" w:rsidRDefault="00682A34" w:rsidP="003C40B2">
            <w:pPr>
              <w:ind w:right="21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0DFECB82" wp14:editId="40899615">
                  <wp:extent cx="1440000" cy="1476181"/>
                  <wp:effectExtent l="0" t="0" r="8255" b="0"/>
                  <wp:docPr id="8363" name="Рисунок 83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363" name="Рисунок 8363"/>
                          <pic:cNvPicPr/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0000" cy="14761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82A34" w:rsidRPr="00210C9D" w14:paraId="01394341" w14:textId="77777777" w:rsidTr="00682A34">
        <w:tc>
          <w:tcPr>
            <w:tcW w:w="9628" w:type="dxa"/>
            <w:gridSpan w:val="2"/>
            <w:vAlign w:val="center"/>
          </w:tcPr>
          <w:p w14:paraId="098CFFAD" w14:textId="10DB5481" w:rsidR="00682A34" w:rsidRPr="00210C9D" w:rsidRDefault="00682A34" w:rsidP="003C40B2">
            <w:pPr>
              <w:ind w:right="21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а</w:t>
            </w:r>
          </w:p>
        </w:tc>
      </w:tr>
      <w:tr w:rsidR="00682A34" w:rsidRPr="00210C9D" w14:paraId="77011F84" w14:textId="77777777" w:rsidTr="00682A34">
        <w:tc>
          <w:tcPr>
            <w:tcW w:w="4814" w:type="dxa"/>
            <w:vAlign w:val="center"/>
          </w:tcPr>
          <w:p w14:paraId="0CD5B8F5" w14:textId="6072116C" w:rsidR="00682A34" w:rsidRPr="00210C9D" w:rsidRDefault="00682A34" w:rsidP="003C40B2">
            <w:pPr>
              <w:ind w:right="21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13133E78" wp14:editId="1838B756">
                  <wp:extent cx="1440000" cy="1599507"/>
                  <wp:effectExtent l="0" t="0" r="8255" b="1270"/>
                  <wp:docPr id="8364" name="Рисунок 83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364" name="Рисунок 8364"/>
                          <pic:cNvPicPr/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0000" cy="15995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  <w:vAlign w:val="center"/>
          </w:tcPr>
          <w:p w14:paraId="7E254626" w14:textId="68035289" w:rsidR="00682A34" w:rsidRPr="00210C9D" w:rsidRDefault="00682A34" w:rsidP="003C40B2">
            <w:pPr>
              <w:ind w:right="21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62823E1D" wp14:editId="5682EEE1">
                  <wp:extent cx="1440000" cy="1382091"/>
                  <wp:effectExtent l="0" t="0" r="8255" b="8890"/>
                  <wp:docPr id="8365" name="Рисунок 83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365" name="Рисунок 8365"/>
                          <pic:cNvPicPr/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0000" cy="13820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82A34" w:rsidRPr="00210C9D" w14:paraId="53D6E107" w14:textId="77777777" w:rsidTr="00682A34">
        <w:tc>
          <w:tcPr>
            <w:tcW w:w="4814" w:type="dxa"/>
            <w:vAlign w:val="center"/>
          </w:tcPr>
          <w:p w14:paraId="01230F5B" w14:textId="6C350A2B" w:rsidR="00682A34" w:rsidRPr="00210C9D" w:rsidRDefault="00682A34" w:rsidP="003C40B2">
            <w:pPr>
              <w:ind w:right="21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б</w:t>
            </w:r>
          </w:p>
        </w:tc>
        <w:tc>
          <w:tcPr>
            <w:tcW w:w="4814" w:type="dxa"/>
            <w:vAlign w:val="center"/>
          </w:tcPr>
          <w:p w14:paraId="3910C809" w14:textId="49D3FE2B" w:rsidR="00682A34" w:rsidRPr="00210C9D" w:rsidRDefault="00682A34" w:rsidP="003C40B2">
            <w:pPr>
              <w:ind w:right="21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в</w:t>
            </w:r>
          </w:p>
        </w:tc>
      </w:tr>
    </w:tbl>
    <w:p w14:paraId="728104F1" w14:textId="455059A8" w:rsidR="009C1989" w:rsidRPr="00210C9D" w:rsidRDefault="009C1989" w:rsidP="009C1989">
      <w:pPr>
        <w:spacing w:line="360" w:lineRule="auto"/>
        <w:ind w:right="21"/>
        <w:jc w:val="center"/>
        <w:rPr>
          <w:sz w:val="28"/>
          <w:szCs w:val="28"/>
          <w:lang w:val="uk-UA"/>
        </w:rPr>
      </w:pPr>
      <w:r w:rsidRPr="00210C9D">
        <w:rPr>
          <w:i/>
          <w:sz w:val="28"/>
          <w:szCs w:val="28"/>
          <w:lang w:val="uk-UA"/>
        </w:rPr>
        <w:t>а</w:t>
      </w:r>
      <w:r w:rsidRPr="00210C9D">
        <w:rPr>
          <w:sz w:val="28"/>
          <w:szCs w:val="28"/>
          <w:lang w:val="uk-UA"/>
        </w:rPr>
        <w:t xml:space="preserve"> – з одинарним сателітом; </w:t>
      </w:r>
      <w:r w:rsidRPr="00210C9D">
        <w:rPr>
          <w:i/>
          <w:sz w:val="28"/>
          <w:szCs w:val="28"/>
          <w:lang w:val="uk-UA"/>
        </w:rPr>
        <w:t>б, в</w:t>
      </w:r>
      <w:r w:rsidRPr="00210C9D">
        <w:rPr>
          <w:sz w:val="28"/>
          <w:szCs w:val="28"/>
          <w:lang w:val="uk-UA"/>
        </w:rPr>
        <w:t xml:space="preserve"> – з подвійним сателітом</w:t>
      </w:r>
    </w:p>
    <w:p w14:paraId="519D6B18" w14:textId="368C5294" w:rsidR="003A7EB8" w:rsidRPr="00210C9D" w:rsidRDefault="008E2D66" w:rsidP="009C1989">
      <w:pPr>
        <w:spacing w:line="360" w:lineRule="auto"/>
        <w:ind w:right="21"/>
        <w:jc w:val="center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Рисунок </w:t>
      </w:r>
      <w:r w:rsidR="00647CE7" w:rsidRPr="00210C9D">
        <w:rPr>
          <w:sz w:val="28"/>
          <w:szCs w:val="28"/>
          <w:lang w:val="uk-UA"/>
        </w:rPr>
        <w:t>7</w:t>
      </w:r>
      <w:r w:rsidRPr="00210C9D">
        <w:rPr>
          <w:sz w:val="28"/>
          <w:szCs w:val="28"/>
          <w:lang w:val="uk-UA"/>
        </w:rPr>
        <w:t xml:space="preserve"> – </w:t>
      </w:r>
      <w:r w:rsidR="003A7EB8" w:rsidRPr="00210C9D">
        <w:rPr>
          <w:sz w:val="28"/>
          <w:szCs w:val="28"/>
          <w:lang w:val="uk-UA"/>
        </w:rPr>
        <w:t xml:space="preserve">Схеми планетарної передачі </w:t>
      </w:r>
    </w:p>
    <w:p w14:paraId="1901567D" w14:textId="01327C1D" w:rsidR="00515299" w:rsidRPr="00210C9D" w:rsidRDefault="00515299" w:rsidP="002A1DB0">
      <w:pPr>
        <w:spacing w:line="360" w:lineRule="auto"/>
        <w:ind w:right="21" w:firstLine="72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lastRenderedPageBreak/>
        <w:t xml:space="preserve">Число сателітів у планетарній передачі позначають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ω</m:t>
            </m:r>
          </m:sub>
        </m:sSub>
      </m:oMath>
      <w:r w:rsidRPr="00210C9D">
        <w:rPr>
          <w:sz w:val="28"/>
          <w:szCs w:val="28"/>
          <w:lang w:val="uk-UA"/>
        </w:rPr>
        <w:t xml:space="preserve">. Найбільше розповсюдження мають передачі з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ω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3</m:t>
        </m:r>
      </m:oMath>
      <w:r w:rsidRPr="00210C9D">
        <w:rPr>
          <w:sz w:val="28"/>
          <w:szCs w:val="28"/>
          <w:lang w:val="uk-UA"/>
        </w:rPr>
        <w:t>, хоча зустрічаються і</w:t>
      </w:r>
      <w:r w:rsidR="009C1989" w:rsidRPr="00210C9D">
        <w:rPr>
          <w:sz w:val="28"/>
          <w:szCs w:val="28"/>
          <w:lang w:val="uk-UA"/>
        </w:rPr>
        <w:t xml:space="preserve"> </w:t>
      </w:r>
      <w:r w:rsidRPr="00210C9D">
        <w:rPr>
          <w:sz w:val="28"/>
          <w:szCs w:val="28"/>
          <w:lang w:val="uk-UA"/>
        </w:rPr>
        <w:t xml:space="preserve">такі, в яких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ω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3…6</m:t>
        </m:r>
      </m:oMath>
      <w:r w:rsidRPr="00210C9D">
        <w:rPr>
          <w:sz w:val="28"/>
          <w:szCs w:val="28"/>
          <w:lang w:val="uk-UA"/>
        </w:rPr>
        <w:t>.</w:t>
      </w:r>
    </w:p>
    <w:p w14:paraId="7F96D9AD" w14:textId="310DEA16" w:rsidR="00515299" w:rsidRPr="00210C9D" w:rsidRDefault="00515299" w:rsidP="002A1DB0">
      <w:pPr>
        <w:spacing w:line="360" w:lineRule="auto"/>
        <w:ind w:right="21" w:firstLine="72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Ланки планетарної передачі, що обертаються навколо основної осі, називаються </w:t>
      </w:r>
      <w:r w:rsidRPr="00210C9D">
        <w:rPr>
          <w:i/>
          <w:sz w:val="28"/>
          <w:szCs w:val="28"/>
          <w:lang w:val="uk-UA"/>
        </w:rPr>
        <w:t>основними ланками</w:t>
      </w:r>
      <w:r w:rsidRPr="00210C9D">
        <w:rPr>
          <w:sz w:val="28"/>
          <w:szCs w:val="28"/>
          <w:lang w:val="uk-UA"/>
        </w:rPr>
        <w:t xml:space="preserve"> (ланки </w:t>
      </w:r>
      <w:r w:rsidRPr="00210C9D">
        <w:rPr>
          <w:i/>
          <w:iCs/>
          <w:sz w:val="28"/>
          <w:szCs w:val="28"/>
          <w:lang w:val="uk-UA"/>
        </w:rPr>
        <w:t>a</w:t>
      </w:r>
      <w:r w:rsidRPr="00210C9D">
        <w:rPr>
          <w:sz w:val="28"/>
          <w:szCs w:val="28"/>
          <w:lang w:val="uk-UA"/>
        </w:rPr>
        <w:t xml:space="preserve">, </w:t>
      </w:r>
      <w:r w:rsidRPr="00210C9D">
        <w:rPr>
          <w:i/>
          <w:iCs/>
          <w:sz w:val="28"/>
          <w:szCs w:val="28"/>
          <w:lang w:val="uk-UA"/>
        </w:rPr>
        <w:t>b</w:t>
      </w:r>
      <w:r w:rsidRPr="00210C9D">
        <w:rPr>
          <w:sz w:val="28"/>
          <w:szCs w:val="28"/>
          <w:lang w:val="uk-UA"/>
        </w:rPr>
        <w:t xml:space="preserve"> і </w:t>
      </w:r>
      <w:r w:rsidRPr="00210C9D">
        <w:rPr>
          <w:i/>
          <w:iCs/>
          <w:sz w:val="28"/>
          <w:szCs w:val="28"/>
          <w:lang w:val="uk-UA"/>
        </w:rPr>
        <w:t>h</w:t>
      </w:r>
      <w:r w:rsidRPr="00210C9D">
        <w:rPr>
          <w:sz w:val="28"/>
          <w:szCs w:val="28"/>
          <w:lang w:val="uk-UA"/>
        </w:rPr>
        <w:t xml:space="preserve"> на рис. </w:t>
      </w:r>
      <w:r w:rsidR="00647CE7" w:rsidRPr="00210C9D">
        <w:rPr>
          <w:sz w:val="28"/>
          <w:szCs w:val="28"/>
          <w:lang w:val="uk-UA"/>
        </w:rPr>
        <w:t>7</w:t>
      </w:r>
      <w:r w:rsidRPr="00210C9D">
        <w:rPr>
          <w:sz w:val="28"/>
          <w:szCs w:val="28"/>
          <w:lang w:val="uk-UA"/>
        </w:rPr>
        <w:t>,</w:t>
      </w:r>
      <w:r w:rsidRPr="00210C9D">
        <w:rPr>
          <w:i/>
          <w:sz w:val="28"/>
          <w:szCs w:val="28"/>
          <w:lang w:val="uk-UA"/>
        </w:rPr>
        <w:t>а</w:t>
      </w:r>
      <w:r w:rsidRPr="00210C9D">
        <w:rPr>
          <w:sz w:val="28"/>
          <w:szCs w:val="28"/>
          <w:lang w:val="uk-UA"/>
        </w:rPr>
        <w:t>). Неру</w:t>
      </w:r>
      <w:r w:rsidR="003C40B2" w:rsidRPr="00210C9D">
        <w:rPr>
          <w:sz w:val="28"/>
          <w:szCs w:val="28"/>
          <w:lang w:val="uk-UA"/>
        </w:rPr>
        <w:t xml:space="preserve">хомою може бути довільна одна з </w:t>
      </w:r>
      <w:r w:rsidRPr="00210C9D">
        <w:rPr>
          <w:sz w:val="28"/>
          <w:szCs w:val="28"/>
          <w:lang w:val="uk-UA"/>
        </w:rPr>
        <w:t xml:space="preserve">основних ланок. Якщо нерухоме колесо </w:t>
      </w:r>
      <w:r w:rsidRPr="00210C9D">
        <w:rPr>
          <w:i/>
          <w:iCs/>
          <w:sz w:val="28"/>
          <w:szCs w:val="28"/>
          <w:lang w:val="uk-UA"/>
        </w:rPr>
        <w:t xml:space="preserve">b </w:t>
      </w:r>
      <w:r w:rsidR="00786947" w:rsidRPr="00210C9D">
        <w:rPr>
          <w:sz w:val="28"/>
          <w:szCs w:val="28"/>
          <w:lang w:val="uk-UA"/>
        </w:rPr>
        <w:t>(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ω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b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0</m:t>
        </m:r>
      </m:oMath>
      <w:r w:rsidR="00786947" w:rsidRPr="00210C9D">
        <w:rPr>
          <w:sz w:val="28"/>
          <w:szCs w:val="28"/>
          <w:lang w:val="uk-UA"/>
        </w:rPr>
        <w:t xml:space="preserve">), то обертовий рух може передаватись від колеса </w:t>
      </w:r>
      <w:r w:rsidR="00786947" w:rsidRPr="00210C9D">
        <w:rPr>
          <w:i/>
          <w:iCs/>
          <w:sz w:val="28"/>
          <w:szCs w:val="28"/>
          <w:lang w:val="uk-UA"/>
        </w:rPr>
        <w:t xml:space="preserve">a </w:t>
      </w:r>
      <w:r w:rsidR="00786947" w:rsidRPr="00210C9D">
        <w:rPr>
          <w:sz w:val="28"/>
          <w:szCs w:val="28"/>
          <w:lang w:val="uk-UA"/>
        </w:rPr>
        <w:t xml:space="preserve">до </w:t>
      </w:r>
      <w:r w:rsidR="00786947" w:rsidRPr="00210C9D">
        <w:rPr>
          <w:i/>
          <w:iCs/>
          <w:sz w:val="28"/>
          <w:szCs w:val="28"/>
          <w:lang w:val="uk-UA"/>
        </w:rPr>
        <w:t xml:space="preserve">b </w:t>
      </w:r>
      <w:r w:rsidR="00786947" w:rsidRPr="00210C9D">
        <w:rPr>
          <w:sz w:val="28"/>
          <w:szCs w:val="28"/>
          <w:lang w:val="uk-UA"/>
        </w:rPr>
        <w:t xml:space="preserve">або від </w:t>
      </w:r>
      <w:r w:rsidR="00786947" w:rsidRPr="00210C9D">
        <w:rPr>
          <w:i/>
          <w:iCs/>
          <w:sz w:val="28"/>
          <w:szCs w:val="28"/>
          <w:lang w:val="uk-UA"/>
        </w:rPr>
        <w:t xml:space="preserve">b </w:t>
      </w:r>
      <w:r w:rsidR="00786947" w:rsidRPr="00210C9D">
        <w:rPr>
          <w:sz w:val="28"/>
          <w:szCs w:val="28"/>
          <w:lang w:val="uk-UA"/>
        </w:rPr>
        <w:t xml:space="preserve">до </w:t>
      </w:r>
      <w:r w:rsidR="00786947" w:rsidRPr="00210C9D">
        <w:rPr>
          <w:i/>
          <w:iCs/>
          <w:sz w:val="28"/>
          <w:szCs w:val="28"/>
          <w:lang w:val="uk-UA"/>
        </w:rPr>
        <w:t>a</w:t>
      </w:r>
      <w:r w:rsidR="00786947" w:rsidRPr="00210C9D">
        <w:rPr>
          <w:sz w:val="28"/>
          <w:szCs w:val="28"/>
          <w:lang w:val="uk-UA"/>
        </w:rPr>
        <w:t>. Якщо рухомі всі три основні ланки, то планетарна передача називається диференціалом.</w:t>
      </w:r>
    </w:p>
    <w:p w14:paraId="5D1AB60C" w14:textId="28FEC3F9" w:rsidR="00786947" w:rsidRPr="00210C9D" w:rsidRDefault="00786947" w:rsidP="002A1DB0">
      <w:pPr>
        <w:spacing w:line="360" w:lineRule="auto"/>
        <w:ind w:right="21" w:firstLine="72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Широкі кінематичні можливості планетарних передач надають їм деякі переваги і сприяють використанню їх: як редуктор із постійним передаточним числом</w:t>
      </w:r>
      <w:r w:rsidR="001F7EF6" w:rsidRPr="00210C9D">
        <w:rPr>
          <w:sz w:val="28"/>
          <w:szCs w:val="28"/>
          <w:lang w:val="uk-UA"/>
        </w:rPr>
        <w:t xml:space="preserve">; як коробку швидкостей, передаточне число якої можна змінювати, почергово гальмуючи окремі основні ланки; як диференціальний механізм для розкладання одного обертового руху на два або складання двох обертових рухів в один. Іншою перевагою планетарної </w:t>
      </w:r>
      <w:r w:rsidR="001F7EF6" w:rsidRPr="009F20E4">
        <w:rPr>
          <w:sz w:val="28"/>
          <w:szCs w:val="28"/>
          <w:lang w:val="uk-UA"/>
        </w:rPr>
        <w:t>передачі є компактність і мала маса. Масу планетарних редукторів можна зменшити у 2</w:t>
      </w:r>
      <w:r w:rsidR="00E07555" w:rsidRPr="009F20E4">
        <w:rPr>
          <w:sz w:val="28"/>
          <w:szCs w:val="28"/>
          <w:lang w:val="uk-UA"/>
        </w:rPr>
        <w:t>–</w:t>
      </w:r>
      <w:r w:rsidR="001F7EF6" w:rsidRPr="009F20E4">
        <w:rPr>
          <w:sz w:val="28"/>
          <w:szCs w:val="28"/>
          <w:lang w:val="uk-UA"/>
        </w:rPr>
        <w:t>3 рази</w:t>
      </w:r>
      <w:r w:rsidR="001F7EF6" w:rsidRPr="00210C9D">
        <w:rPr>
          <w:sz w:val="28"/>
          <w:szCs w:val="28"/>
          <w:lang w:val="uk-UA"/>
        </w:rPr>
        <w:t xml:space="preserve"> у порівнянні з зубчастими редукторами для тих же навантажень і передаточних чисел. Це досягається за рахунок підвищення несучої здатності внутрішнього зачеплення зубчастих коліс, розподілу навантаження на кілька потоків, число яких дорівнює числу сателітів, взаємного зрівноважування радіальних сил </w:t>
      </w:r>
      <w:r w:rsidR="002B3F78" w:rsidRPr="00210C9D">
        <w:rPr>
          <w:sz w:val="28"/>
          <w:szCs w:val="28"/>
          <w:lang w:val="uk-UA"/>
        </w:rPr>
        <w:t>у випадку симетричного розміщення</w:t>
      </w:r>
      <w:r w:rsidR="001F7EF6" w:rsidRPr="00210C9D">
        <w:rPr>
          <w:sz w:val="28"/>
          <w:szCs w:val="28"/>
          <w:lang w:val="uk-UA"/>
        </w:rPr>
        <w:t xml:space="preserve"> сателітів. З планетарними передачами можна реалізувати великі передаточні числа.</w:t>
      </w:r>
    </w:p>
    <w:p w14:paraId="4AE42AFE" w14:textId="3C4C3203" w:rsidR="00AA5335" w:rsidRPr="00210C9D" w:rsidRDefault="00AA5335" w:rsidP="002A1DB0">
      <w:pPr>
        <w:spacing w:line="360" w:lineRule="auto"/>
        <w:ind w:right="21" w:firstLine="72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До планетарних передач ставляться</w:t>
      </w:r>
      <w:r w:rsidR="00060D6E" w:rsidRPr="00210C9D">
        <w:rPr>
          <w:sz w:val="28"/>
          <w:szCs w:val="28"/>
          <w:lang w:val="uk-UA"/>
        </w:rPr>
        <w:t xml:space="preserve"> </w:t>
      </w:r>
      <w:r w:rsidRPr="00210C9D">
        <w:rPr>
          <w:sz w:val="28"/>
          <w:szCs w:val="28"/>
          <w:lang w:val="uk-UA"/>
        </w:rPr>
        <w:t>підвищені вимоги щодо точності виготовлення та монтажу.</w:t>
      </w:r>
      <w:r w:rsidR="003C40B2" w:rsidRPr="00210C9D">
        <w:rPr>
          <w:sz w:val="28"/>
          <w:szCs w:val="28"/>
          <w:lang w:val="uk-UA"/>
        </w:rPr>
        <w:t xml:space="preserve"> </w:t>
      </w:r>
      <w:r w:rsidRPr="00210C9D">
        <w:rPr>
          <w:sz w:val="28"/>
          <w:szCs w:val="28"/>
          <w:lang w:val="uk-UA"/>
        </w:rPr>
        <w:t>Планетарні редуктори широко застосову</w:t>
      </w:r>
      <w:r w:rsidR="003C40B2" w:rsidRPr="00210C9D">
        <w:rPr>
          <w:sz w:val="28"/>
          <w:szCs w:val="28"/>
          <w:lang w:val="uk-UA"/>
        </w:rPr>
        <w:t>ють у транспортних засобах авіа-</w:t>
      </w:r>
      <w:r w:rsidRPr="00210C9D">
        <w:rPr>
          <w:sz w:val="28"/>
          <w:szCs w:val="28"/>
          <w:lang w:val="uk-UA"/>
        </w:rPr>
        <w:t>, ве</w:t>
      </w:r>
      <w:r w:rsidR="009C1989" w:rsidRPr="00210C9D">
        <w:rPr>
          <w:sz w:val="28"/>
          <w:szCs w:val="28"/>
          <w:lang w:val="uk-UA"/>
        </w:rPr>
        <w:t>р</w:t>
      </w:r>
      <w:r w:rsidRPr="00210C9D">
        <w:rPr>
          <w:sz w:val="28"/>
          <w:szCs w:val="28"/>
          <w:lang w:val="uk-UA"/>
        </w:rPr>
        <w:t>стато- та приладобудуванні тощо.</w:t>
      </w:r>
    </w:p>
    <w:p w14:paraId="1A0B094B" w14:textId="3B47759C" w:rsidR="00AA5335" w:rsidRPr="009F20E4" w:rsidRDefault="001567C3" w:rsidP="002A1DB0">
      <w:pPr>
        <w:spacing w:line="360" w:lineRule="auto"/>
        <w:ind w:right="21" w:firstLine="72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Планетарний редуктор на рисунку </w:t>
      </w:r>
      <w:r w:rsidR="00647CE7" w:rsidRPr="00210C9D">
        <w:rPr>
          <w:sz w:val="28"/>
          <w:szCs w:val="28"/>
          <w:lang w:val="uk-UA"/>
        </w:rPr>
        <w:t>7</w:t>
      </w:r>
      <w:r w:rsidR="00AA5335" w:rsidRPr="00210C9D">
        <w:rPr>
          <w:i/>
          <w:sz w:val="28"/>
          <w:szCs w:val="28"/>
          <w:lang w:val="uk-UA"/>
        </w:rPr>
        <w:t>а</w:t>
      </w:r>
      <w:r w:rsidR="00AA5335" w:rsidRPr="00210C9D">
        <w:rPr>
          <w:sz w:val="28"/>
          <w:szCs w:val="28"/>
          <w:lang w:val="uk-UA"/>
        </w:rPr>
        <w:t xml:space="preserve"> є</w:t>
      </w:r>
      <w:r w:rsidR="00647CE7" w:rsidRPr="00210C9D">
        <w:rPr>
          <w:sz w:val="28"/>
          <w:szCs w:val="28"/>
          <w:lang w:val="uk-UA"/>
        </w:rPr>
        <w:t xml:space="preserve"> </w:t>
      </w:r>
      <w:r w:rsidR="00AA5335" w:rsidRPr="00210C9D">
        <w:rPr>
          <w:sz w:val="28"/>
          <w:szCs w:val="28"/>
          <w:lang w:val="uk-UA"/>
        </w:rPr>
        <w:t xml:space="preserve">найпростішим за конструкцією та у </w:t>
      </w:r>
      <w:r w:rsidR="00AA5335" w:rsidRPr="009F20E4">
        <w:rPr>
          <w:sz w:val="28"/>
          <w:szCs w:val="28"/>
          <w:lang w:val="uk-UA"/>
        </w:rPr>
        <w:t xml:space="preserve">виготовленні. За допомогою такого редуктора можна реалізувати передаточні числа </w:t>
      </w:r>
      <m:oMath>
        <m:r>
          <w:rPr>
            <w:rFonts w:ascii="Cambria Math" w:hAnsi="Cambria Math"/>
            <w:sz w:val="28"/>
            <w:szCs w:val="28"/>
            <w:lang w:val="uk-UA"/>
          </w:rPr>
          <m:t>u≤8</m:t>
        </m:r>
      </m:oMath>
      <w:r w:rsidR="00AA5335" w:rsidRPr="009F20E4">
        <w:rPr>
          <w:i/>
          <w:iCs/>
          <w:sz w:val="28"/>
          <w:szCs w:val="28"/>
          <w:lang w:val="uk-UA"/>
        </w:rPr>
        <w:t xml:space="preserve"> </w:t>
      </w:r>
      <w:r w:rsidRPr="009F20E4">
        <w:rPr>
          <w:sz w:val="28"/>
          <w:szCs w:val="28"/>
          <w:lang w:val="uk-UA"/>
        </w:rPr>
        <w:t>за</w:t>
      </w:r>
      <w:r w:rsidR="00AA5335" w:rsidRPr="009F20E4">
        <w:rPr>
          <w:sz w:val="28"/>
          <w:szCs w:val="28"/>
          <w:lang w:val="uk-UA"/>
        </w:rPr>
        <w:t xml:space="preserve"> </w:t>
      </w:r>
      <w:r w:rsidR="00AA5335" w:rsidRPr="009F20E4">
        <w:rPr>
          <w:iCs/>
          <w:sz w:val="28"/>
          <w:szCs w:val="28"/>
          <w:lang w:val="uk-UA"/>
        </w:rPr>
        <w:t>η</w:t>
      </w:r>
      <w:r w:rsidR="00AA5335" w:rsidRPr="009F20E4">
        <w:rPr>
          <w:i/>
          <w:iCs/>
          <w:sz w:val="28"/>
          <w:szCs w:val="28"/>
          <w:lang w:val="uk-UA"/>
        </w:rPr>
        <w:t>=</w:t>
      </w:r>
      <w:r w:rsidR="00AA5335" w:rsidRPr="009F20E4">
        <w:rPr>
          <w:iCs/>
          <w:sz w:val="28"/>
          <w:szCs w:val="28"/>
          <w:lang w:val="uk-UA"/>
        </w:rPr>
        <w:t>0,97</w:t>
      </w:r>
      <w:r w:rsidR="00E07555" w:rsidRPr="009F20E4">
        <w:rPr>
          <w:sz w:val="28"/>
          <w:szCs w:val="28"/>
          <w:lang w:val="uk-UA"/>
        </w:rPr>
        <w:t>–</w:t>
      </w:r>
      <w:r w:rsidR="00AA5335" w:rsidRPr="009F20E4">
        <w:rPr>
          <w:iCs/>
          <w:sz w:val="28"/>
          <w:szCs w:val="28"/>
          <w:lang w:val="uk-UA"/>
        </w:rPr>
        <w:t>0,99</w:t>
      </w:r>
      <w:r w:rsidR="00AA5335" w:rsidRPr="009F20E4">
        <w:rPr>
          <w:sz w:val="28"/>
          <w:szCs w:val="28"/>
          <w:lang w:val="uk-UA"/>
        </w:rPr>
        <w:t xml:space="preserve"> (якщо не рухомим є колесо </w:t>
      </w:r>
      <w:r w:rsidR="00AA5335" w:rsidRPr="009F20E4">
        <w:rPr>
          <w:i/>
          <w:iCs/>
          <w:sz w:val="28"/>
          <w:szCs w:val="28"/>
          <w:lang w:val="uk-UA"/>
        </w:rPr>
        <w:t>b</w:t>
      </w:r>
      <w:r w:rsidR="00AA5335" w:rsidRPr="009F20E4">
        <w:rPr>
          <w:sz w:val="28"/>
          <w:szCs w:val="28"/>
          <w:lang w:val="uk-UA"/>
        </w:rPr>
        <w:t>).</w:t>
      </w:r>
    </w:p>
    <w:p w14:paraId="287A6BF2" w14:textId="76CF8515" w:rsidR="00AA5335" w:rsidRPr="00210C9D" w:rsidRDefault="00AA5335" w:rsidP="002A1DB0">
      <w:pPr>
        <w:spacing w:line="360" w:lineRule="auto"/>
        <w:ind w:right="21" w:firstLine="720"/>
        <w:jc w:val="both"/>
        <w:rPr>
          <w:sz w:val="28"/>
          <w:szCs w:val="28"/>
          <w:lang w:val="uk-UA"/>
        </w:rPr>
      </w:pPr>
      <w:r w:rsidRPr="009F20E4">
        <w:rPr>
          <w:sz w:val="28"/>
          <w:szCs w:val="28"/>
          <w:lang w:val="uk-UA"/>
        </w:rPr>
        <w:t xml:space="preserve">Інша схема планетарного редуктора з подвійними сателітами </w:t>
      </w:r>
      <w:r w:rsidR="001567C3" w:rsidRPr="009F20E4">
        <w:rPr>
          <w:sz w:val="28"/>
          <w:szCs w:val="28"/>
          <w:lang w:val="uk-UA"/>
        </w:rPr>
        <w:t xml:space="preserve">зображена на рисунку </w:t>
      </w:r>
      <w:r w:rsidR="00647CE7" w:rsidRPr="009F20E4">
        <w:rPr>
          <w:sz w:val="28"/>
          <w:szCs w:val="28"/>
          <w:lang w:val="uk-UA"/>
        </w:rPr>
        <w:t>7</w:t>
      </w:r>
      <w:r w:rsidR="007755A4" w:rsidRPr="009F20E4">
        <w:rPr>
          <w:i/>
          <w:sz w:val="28"/>
          <w:szCs w:val="28"/>
          <w:lang w:val="uk-UA"/>
        </w:rPr>
        <w:t>б</w:t>
      </w:r>
      <w:r w:rsidR="007755A4" w:rsidRPr="009F20E4">
        <w:rPr>
          <w:sz w:val="28"/>
          <w:szCs w:val="28"/>
          <w:lang w:val="uk-UA"/>
        </w:rPr>
        <w:t xml:space="preserve">. За цією схемою можна збільшити передаточне число редуктора до </w:t>
      </w:r>
      <w:r w:rsidR="007755A4" w:rsidRPr="009F20E4">
        <w:rPr>
          <w:i/>
          <w:iCs/>
          <w:sz w:val="28"/>
          <w:szCs w:val="28"/>
          <w:lang w:val="uk-UA"/>
        </w:rPr>
        <w:t xml:space="preserve">u = </w:t>
      </w:r>
      <w:r w:rsidR="007755A4" w:rsidRPr="009F20E4">
        <w:rPr>
          <w:iCs/>
          <w:sz w:val="28"/>
          <w:szCs w:val="28"/>
          <w:lang w:val="uk-UA"/>
        </w:rPr>
        <w:t>1</w:t>
      </w:r>
      <w:r w:rsidR="00E07555" w:rsidRPr="009F20E4">
        <w:rPr>
          <w:sz w:val="28"/>
          <w:szCs w:val="28"/>
          <w:lang w:val="uk-UA"/>
        </w:rPr>
        <w:t>–</w:t>
      </w:r>
      <w:r w:rsidR="007755A4" w:rsidRPr="009F20E4">
        <w:rPr>
          <w:iCs/>
          <w:sz w:val="28"/>
          <w:szCs w:val="28"/>
          <w:lang w:val="uk-UA"/>
        </w:rPr>
        <w:t>15</w:t>
      </w:r>
      <w:r w:rsidR="001567C3" w:rsidRPr="009F20E4">
        <w:rPr>
          <w:sz w:val="28"/>
          <w:szCs w:val="28"/>
          <w:lang w:val="uk-UA"/>
        </w:rPr>
        <w:t xml:space="preserve"> за</w:t>
      </w:r>
      <w:r w:rsidR="007755A4" w:rsidRPr="009F20E4">
        <w:rPr>
          <w:sz w:val="28"/>
          <w:szCs w:val="28"/>
          <w:lang w:val="uk-UA"/>
        </w:rPr>
        <w:t xml:space="preserve"> </w:t>
      </w:r>
      <w:r w:rsidR="007755A4" w:rsidRPr="009F20E4">
        <w:rPr>
          <w:iCs/>
          <w:sz w:val="28"/>
          <w:szCs w:val="28"/>
          <w:lang w:val="uk-UA"/>
        </w:rPr>
        <w:t>η</w:t>
      </w:r>
      <w:r w:rsidR="007755A4" w:rsidRPr="009F20E4">
        <w:rPr>
          <w:i/>
          <w:iCs/>
          <w:sz w:val="28"/>
          <w:szCs w:val="28"/>
          <w:lang w:val="uk-UA"/>
        </w:rPr>
        <w:t>=</w:t>
      </w:r>
      <w:r w:rsidR="007755A4" w:rsidRPr="009F20E4">
        <w:rPr>
          <w:iCs/>
          <w:sz w:val="28"/>
          <w:szCs w:val="28"/>
          <w:lang w:val="uk-UA"/>
        </w:rPr>
        <w:t>0,97</w:t>
      </w:r>
      <w:r w:rsidR="00E07555" w:rsidRPr="009F20E4">
        <w:rPr>
          <w:sz w:val="28"/>
          <w:szCs w:val="28"/>
          <w:lang w:val="uk-UA"/>
        </w:rPr>
        <w:t>–</w:t>
      </w:r>
      <w:r w:rsidR="007755A4" w:rsidRPr="009F20E4">
        <w:rPr>
          <w:iCs/>
          <w:sz w:val="28"/>
          <w:szCs w:val="28"/>
          <w:lang w:val="uk-UA"/>
        </w:rPr>
        <w:t>0,99</w:t>
      </w:r>
      <w:r w:rsidR="007755A4" w:rsidRPr="009F20E4">
        <w:rPr>
          <w:sz w:val="28"/>
          <w:szCs w:val="28"/>
          <w:lang w:val="uk-UA"/>
        </w:rPr>
        <w:t>, якщо нерухомим б</w:t>
      </w:r>
      <w:r w:rsidR="007755A4" w:rsidRPr="00210C9D">
        <w:rPr>
          <w:sz w:val="28"/>
          <w:szCs w:val="28"/>
          <w:lang w:val="uk-UA"/>
        </w:rPr>
        <w:t xml:space="preserve">уде колесо </w:t>
      </w:r>
      <w:r w:rsidR="007755A4" w:rsidRPr="00210C9D">
        <w:rPr>
          <w:i/>
          <w:iCs/>
          <w:sz w:val="28"/>
          <w:szCs w:val="28"/>
          <w:lang w:val="uk-UA"/>
        </w:rPr>
        <w:t>b</w:t>
      </w:r>
      <w:r w:rsidR="007755A4" w:rsidRPr="00210C9D">
        <w:rPr>
          <w:sz w:val="28"/>
          <w:szCs w:val="28"/>
          <w:lang w:val="uk-UA"/>
        </w:rPr>
        <w:t xml:space="preserve">. Тут вимагається </w:t>
      </w:r>
      <w:r w:rsidR="007755A4" w:rsidRPr="00210C9D">
        <w:rPr>
          <w:sz w:val="28"/>
          <w:szCs w:val="28"/>
          <w:lang w:val="uk-UA"/>
        </w:rPr>
        <w:lastRenderedPageBreak/>
        <w:t xml:space="preserve">висока точність виготовлення, оскільки два жорстко пов’язаних між собою сателіти </w:t>
      </w:r>
      <w:r w:rsidR="007755A4" w:rsidRPr="00210C9D">
        <w:rPr>
          <w:i/>
          <w:iCs/>
          <w:sz w:val="28"/>
          <w:szCs w:val="28"/>
          <w:lang w:val="uk-UA"/>
        </w:rPr>
        <w:t>g</w:t>
      </w:r>
      <w:r w:rsidR="00060D6E" w:rsidRPr="00210C9D">
        <w:rPr>
          <w:i/>
          <w:iCs/>
          <w:sz w:val="28"/>
          <w:szCs w:val="28"/>
          <w:lang w:val="uk-UA"/>
        </w:rPr>
        <w:t> </w:t>
      </w:r>
      <w:r w:rsidR="007755A4" w:rsidRPr="00210C9D">
        <w:rPr>
          <w:sz w:val="28"/>
          <w:szCs w:val="28"/>
          <w:lang w:val="uk-UA"/>
        </w:rPr>
        <w:t>і</w:t>
      </w:r>
      <w:r w:rsidR="00060D6E" w:rsidRPr="00210C9D">
        <w:rPr>
          <w:sz w:val="28"/>
          <w:szCs w:val="28"/>
          <w:lang w:val="uk-UA"/>
        </w:rPr>
        <w:t> </w:t>
      </w:r>
      <w:r w:rsidR="007755A4" w:rsidRPr="00210C9D">
        <w:rPr>
          <w:i/>
          <w:iCs/>
          <w:sz w:val="28"/>
          <w:szCs w:val="28"/>
          <w:lang w:val="uk-UA"/>
        </w:rPr>
        <w:t>f</w:t>
      </w:r>
      <w:r w:rsidR="007755A4" w:rsidRPr="00210C9D">
        <w:rPr>
          <w:sz w:val="28"/>
          <w:szCs w:val="28"/>
          <w:lang w:val="uk-UA"/>
        </w:rPr>
        <w:t xml:space="preserve">. Якщо передавати обертовий рух від водила </w:t>
      </w:r>
      <w:r w:rsidR="007755A4" w:rsidRPr="00210C9D">
        <w:rPr>
          <w:i/>
          <w:iCs/>
          <w:sz w:val="28"/>
          <w:szCs w:val="28"/>
          <w:lang w:val="uk-UA"/>
        </w:rPr>
        <w:t xml:space="preserve">h </w:t>
      </w:r>
      <w:r w:rsidR="007755A4" w:rsidRPr="00210C9D">
        <w:rPr>
          <w:sz w:val="28"/>
          <w:szCs w:val="28"/>
          <w:lang w:val="uk-UA"/>
        </w:rPr>
        <w:t xml:space="preserve">до колеса </w:t>
      </w:r>
      <w:r w:rsidR="007755A4" w:rsidRPr="00210C9D">
        <w:rPr>
          <w:i/>
          <w:iCs/>
          <w:sz w:val="28"/>
          <w:szCs w:val="28"/>
          <w:lang w:val="uk-UA"/>
        </w:rPr>
        <w:t>a</w:t>
      </w:r>
      <w:r w:rsidR="007755A4" w:rsidRPr="00210C9D">
        <w:rPr>
          <w:sz w:val="28"/>
          <w:szCs w:val="28"/>
          <w:lang w:val="uk-UA"/>
        </w:rPr>
        <w:t xml:space="preserve"> (колесо</w:t>
      </w:r>
      <w:r w:rsidR="00060D6E" w:rsidRPr="00210C9D">
        <w:rPr>
          <w:sz w:val="28"/>
          <w:szCs w:val="28"/>
          <w:lang w:val="uk-UA"/>
        </w:rPr>
        <w:t> </w:t>
      </w:r>
      <w:r w:rsidR="007755A4" w:rsidRPr="00210C9D">
        <w:rPr>
          <w:i/>
          <w:iCs/>
          <w:sz w:val="28"/>
          <w:szCs w:val="28"/>
          <w:lang w:val="uk-UA"/>
        </w:rPr>
        <w:t>b</w:t>
      </w:r>
      <w:r w:rsidR="007755A4" w:rsidRPr="00210C9D">
        <w:rPr>
          <w:sz w:val="28"/>
          <w:szCs w:val="28"/>
          <w:lang w:val="uk-UA"/>
        </w:rPr>
        <w:t xml:space="preserve"> загальмоване), то за такою схемою можна дістати дуже високі передаточні числа. Однак із збільшенням </w:t>
      </w:r>
      <w:r w:rsidR="007755A4" w:rsidRPr="00210C9D">
        <w:rPr>
          <w:i/>
          <w:iCs/>
          <w:sz w:val="28"/>
          <w:szCs w:val="28"/>
          <w:lang w:val="uk-UA"/>
        </w:rPr>
        <w:t xml:space="preserve">u </w:t>
      </w:r>
      <w:r w:rsidR="007755A4" w:rsidRPr="00210C9D">
        <w:rPr>
          <w:sz w:val="28"/>
          <w:szCs w:val="28"/>
          <w:lang w:val="uk-UA"/>
        </w:rPr>
        <w:t xml:space="preserve">різко спадає ККД. Тут раціональні значення </w:t>
      </w:r>
      <w:r w:rsidR="007755A4" w:rsidRPr="00210C9D">
        <w:rPr>
          <w:i/>
          <w:iCs/>
          <w:sz w:val="28"/>
          <w:szCs w:val="28"/>
          <w:lang w:val="uk-UA"/>
        </w:rPr>
        <w:t>u</w:t>
      </w:r>
      <w:r w:rsidR="007755A4" w:rsidRPr="00210C9D">
        <w:rPr>
          <w:sz w:val="28"/>
          <w:szCs w:val="28"/>
          <w:lang w:val="uk-UA"/>
        </w:rPr>
        <w:t xml:space="preserve"> від 20 до 100. </w:t>
      </w:r>
      <w:r w:rsidR="003F1B68" w:rsidRPr="00210C9D">
        <w:rPr>
          <w:sz w:val="28"/>
          <w:szCs w:val="28"/>
          <w:lang w:val="uk-UA"/>
        </w:rPr>
        <w:t>Такі планетарні редуктори рекомендуються для приводів із короткочасним режимом роботи або малопотужних приводів приладів, у яких ККД не має суттєвого значення.</w:t>
      </w:r>
    </w:p>
    <w:p w14:paraId="6EFFDC4A" w14:textId="2870456C" w:rsidR="003A7EB8" w:rsidRPr="00210C9D" w:rsidRDefault="003A7EB8" w:rsidP="003A7EB8">
      <w:pPr>
        <w:spacing w:line="360" w:lineRule="auto"/>
        <w:ind w:right="21" w:firstLine="72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Розглянуті схеми планетарних редукторів із передачами типу </w:t>
      </w:r>
      <w:r w:rsidRPr="00210C9D">
        <w:rPr>
          <w:i/>
          <w:iCs/>
          <w:sz w:val="28"/>
          <w:szCs w:val="28"/>
          <w:lang w:val="uk-UA"/>
        </w:rPr>
        <w:t>2k-h</w:t>
      </w:r>
      <w:r w:rsidRPr="00210C9D">
        <w:rPr>
          <w:sz w:val="28"/>
          <w:szCs w:val="28"/>
          <w:lang w:val="uk-UA"/>
        </w:rPr>
        <w:t xml:space="preserve"> (за класифікацією В. М. Кудрявцева, де основні ланки – два колеса </w:t>
      </w:r>
      <w:r w:rsidRPr="00210C9D">
        <w:rPr>
          <w:i/>
          <w:iCs/>
          <w:sz w:val="28"/>
          <w:szCs w:val="28"/>
          <w:lang w:val="uk-UA"/>
        </w:rPr>
        <w:t xml:space="preserve">a </w:t>
      </w:r>
      <w:r w:rsidRPr="00210C9D">
        <w:rPr>
          <w:sz w:val="28"/>
          <w:szCs w:val="28"/>
          <w:lang w:val="uk-UA"/>
        </w:rPr>
        <w:t xml:space="preserve">і </w:t>
      </w:r>
      <w:r w:rsidRPr="00210C9D">
        <w:rPr>
          <w:i/>
          <w:iCs/>
          <w:sz w:val="28"/>
          <w:szCs w:val="28"/>
          <w:lang w:val="uk-UA"/>
        </w:rPr>
        <w:t>b</w:t>
      </w:r>
      <w:r w:rsidRPr="00210C9D">
        <w:rPr>
          <w:sz w:val="28"/>
          <w:szCs w:val="28"/>
          <w:lang w:val="uk-UA"/>
        </w:rPr>
        <w:t xml:space="preserve">, а також водило </w:t>
      </w:r>
      <w:r w:rsidRPr="00210C9D">
        <w:rPr>
          <w:i/>
          <w:iCs/>
          <w:sz w:val="28"/>
          <w:szCs w:val="28"/>
          <w:lang w:val="uk-UA"/>
        </w:rPr>
        <w:t>h</w:t>
      </w:r>
      <w:r w:rsidRPr="00210C9D">
        <w:rPr>
          <w:sz w:val="28"/>
          <w:szCs w:val="28"/>
          <w:lang w:val="uk-UA"/>
        </w:rPr>
        <w:t>) мають переважне розповсюдження. Відомі також інші схе</w:t>
      </w:r>
      <w:r w:rsidR="00282DA7" w:rsidRPr="00210C9D">
        <w:rPr>
          <w:sz w:val="28"/>
          <w:szCs w:val="28"/>
          <w:lang w:val="uk-UA"/>
        </w:rPr>
        <w:t>м</w:t>
      </w:r>
      <w:r w:rsidRPr="00210C9D">
        <w:rPr>
          <w:sz w:val="28"/>
          <w:szCs w:val="28"/>
          <w:lang w:val="uk-UA"/>
        </w:rPr>
        <w:t>и планетарних передач не тільки з циліндричними, а й з конічними зубчастими і чер</w:t>
      </w:r>
      <w:r w:rsidR="00282DA7" w:rsidRPr="00210C9D">
        <w:rPr>
          <w:sz w:val="28"/>
          <w:szCs w:val="28"/>
          <w:lang w:val="uk-UA"/>
        </w:rPr>
        <w:t>в</w:t>
      </w:r>
      <w:r w:rsidRPr="00210C9D">
        <w:rPr>
          <w:sz w:val="28"/>
          <w:szCs w:val="28"/>
          <w:lang w:val="uk-UA"/>
        </w:rPr>
        <w:t>’ячними передачами. Зубчасті колеса у планетарних редукторах можуть бути з прямими і косими зубцями.</w:t>
      </w:r>
      <w:r w:rsidR="00282DA7" w:rsidRPr="00210C9D">
        <w:rPr>
          <w:sz w:val="28"/>
          <w:szCs w:val="28"/>
          <w:lang w:val="uk-UA"/>
        </w:rPr>
        <w:t xml:space="preserve"> Один з планета</w:t>
      </w:r>
      <w:r w:rsidR="001567C3" w:rsidRPr="00210C9D">
        <w:rPr>
          <w:sz w:val="28"/>
          <w:szCs w:val="28"/>
          <w:lang w:val="uk-UA"/>
        </w:rPr>
        <w:t>рних редукторів наведено на рисунку</w:t>
      </w:r>
      <w:r w:rsidR="00282DA7" w:rsidRPr="00210C9D">
        <w:rPr>
          <w:sz w:val="28"/>
          <w:szCs w:val="28"/>
          <w:lang w:val="uk-UA"/>
        </w:rPr>
        <w:t xml:space="preserve"> 8.</w:t>
      </w:r>
    </w:p>
    <w:p w14:paraId="049DC862" w14:textId="08A927CC" w:rsidR="00282DA7" w:rsidRPr="00210C9D" w:rsidRDefault="00282DA7" w:rsidP="00282DA7">
      <w:pPr>
        <w:spacing w:line="360" w:lineRule="auto"/>
        <w:ind w:right="21" w:firstLine="720"/>
        <w:jc w:val="center"/>
        <w:rPr>
          <w:sz w:val="28"/>
          <w:szCs w:val="28"/>
          <w:lang w:val="uk-UA"/>
        </w:rPr>
      </w:pPr>
      <w:r w:rsidRPr="00210C9D">
        <w:rPr>
          <w:noProof/>
          <w:sz w:val="28"/>
          <w:szCs w:val="28"/>
          <w:lang w:val="uk-UA" w:eastAsia="uk-UA"/>
        </w:rPr>
        <w:drawing>
          <wp:inline distT="0" distB="0" distL="0" distR="0" wp14:anchorId="5C6882CB" wp14:editId="1776290D">
            <wp:extent cx="2307050" cy="4213250"/>
            <wp:effectExtent l="37465" t="38735" r="35560" b="54610"/>
            <wp:docPr id="8371" name="Рисунок 8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71" name="Рисунок 8371"/>
                    <pic:cNvPicPr/>
                  </pic:nvPicPr>
                  <pic:blipFill rotWithShape="1"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260" t="3216" r="18279" b="12643"/>
                    <a:stretch/>
                  </pic:blipFill>
                  <pic:spPr bwMode="auto">
                    <a:xfrm rot="16260000">
                      <a:off x="0" y="0"/>
                      <a:ext cx="2307308" cy="421372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94446F8" w14:textId="77777777" w:rsidR="001567C3" w:rsidRPr="00210C9D" w:rsidRDefault="001567C3" w:rsidP="001567C3">
      <w:pPr>
        <w:spacing w:line="360" w:lineRule="auto"/>
        <w:ind w:right="21" w:firstLine="720"/>
        <w:jc w:val="center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1 – шестерня, 2 – сателіти, 3 – колеса, 4 – зубчата муфта</w:t>
      </w:r>
    </w:p>
    <w:p w14:paraId="03E5DCF4" w14:textId="1F07763A" w:rsidR="003C40B2" w:rsidRPr="00210C9D" w:rsidRDefault="008E2D66" w:rsidP="00282DA7">
      <w:pPr>
        <w:spacing w:line="360" w:lineRule="auto"/>
        <w:ind w:right="21" w:firstLine="720"/>
        <w:jc w:val="center"/>
        <w:rPr>
          <w:sz w:val="28"/>
          <w:szCs w:val="28"/>
          <w:lang w:val="uk-UA"/>
        </w:rPr>
      </w:pPr>
      <w:r w:rsidRPr="009F20E4">
        <w:rPr>
          <w:sz w:val="28"/>
          <w:szCs w:val="28"/>
          <w:lang w:val="uk-UA"/>
        </w:rPr>
        <w:t xml:space="preserve">Рисунок 8 – </w:t>
      </w:r>
      <w:r w:rsidR="009F20E4" w:rsidRPr="009F20E4">
        <w:rPr>
          <w:sz w:val="28"/>
          <w:szCs w:val="28"/>
          <w:lang w:val="uk-UA"/>
        </w:rPr>
        <w:t>Схема</w:t>
      </w:r>
      <w:r w:rsidR="00282DA7" w:rsidRPr="009F20E4">
        <w:rPr>
          <w:sz w:val="28"/>
          <w:szCs w:val="28"/>
          <w:lang w:val="uk-UA"/>
        </w:rPr>
        <w:t xml:space="preserve"> планетарного</w:t>
      </w:r>
      <w:r w:rsidR="00F077E4" w:rsidRPr="009F20E4">
        <w:rPr>
          <w:sz w:val="28"/>
          <w:szCs w:val="28"/>
          <w:lang w:val="uk-UA"/>
        </w:rPr>
        <w:t xml:space="preserve"> редуктора з двома сателіта</w:t>
      </w:r>
      <w:r w:rsidR="001567C3" w:rsidRPr="009F20E4">
        <w:rPr>
          <w:sz w:val="28"/>
          <w:szCs w:val="28"/>
          <w:lang w:val="uk-UA"/>
        </w:rPr>
        <w:t>ми</w:t>
      </w:r>
      <w:r w:rsidR="00F077E4" w:rsidRPr="00210C9D">
        <w:rPr>
          <w:sz w:val="28"/>
          <w:szCs w:val="28"/>
          <w:lang w:val="uk-UA"/>
        </w:rPr>
        <w:t xml:space="preserve"> </w:t>
      </w:r>
    </w:p>
    <w:p w14:paraId="547BBD8E" w14:textId="77777777" w:rsidR="009F20E4" w:rsidRDefault="009F20E4" w:rsidP="002A1DB0">
      <w:pPr>
        <w:spacing w:line="360" w:lineRule="auto"/>
        <w:ind w:right="21" w:firstLine="720"/>
        <w:jc w:val="both"/>
        <w:rPr>
          <w:sz w:val="28"/>
          <w:szCs w:val="28"/>
          <w:lang w:val="uk-UA"/>
        </w:rPr>
      </w:pPr>
    </w:p>
    <w:p w14:paraId="7E0E2F60" w14:textId="3D5A244B" w:rsidR="002A1DB0" w:rsidRDefault="002A1DB0" w:rsidP="002A1DB0">
      <w:pPr>
        <w:spacing w:line="360" w:lineRule="auto"/>
        <w:ind w:right="21" w:firstLine="72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Для підбору типорозміру необхідного стандартного редуктора треба мати значення потужності </w:t>
      </w:r>
      <w:r w:rsidR="006252B1" w:rsidRPr="00210C9D">
        <w:rPr>
          <w:i/>
          <w:sz w:val="28"/>
          <w:szCs w:val="28"/>
          <w:lang w:val="uk-UA"/>
        </w:rPr>
        <w:t>P</w:t>
      </w:r>
      <w:r w:rsidRPr="00210C9D">
        <w:rPr>
          <w:sz w:val="28"/>
          <w:szCs w:val="28"/>
          <w:lang w:val="uk-UA"/>
        </w:rPr>
        <w:t xml:space="preserve">, яку повинен передавати редуктор. У зв’язку з тим, що в запропонованій кінематичній схемі (рис. 1) редуктор є третім елементом після клинопасової передачі </w:t>
      </w:r>
      <w:r w:rsidR="00F40851" w:rsidRPr="00210C9D">
        <w:rPr>
          <w:sz w:val="28"/>
          <w:szCs w:val="28"/>
          <w:lang w:val="uk-UA"/>
        </w:rPr>
        <w:t xml:space="preserve">та </w:t>
      </w:r>
      <w:r w:rsidRPr="00210C9D">
        <w:rPr>
          <w:sz w:val="28"/>
          <w:szCs w:val="28"/>
          <w:lang w:val="uk-UA"/>
        </w:rPr>
        <w:t>враховуючи те, що розрахунок параметрів першого (електродвигуна) та другого (клинопасова передача</w:t>
      </w:r>
      <w:r w:rsidR="001567C3" w:rsidRPr="00210C9D">
        <w:rPr>
          <w:sz w:val="28"/>
          <w:szCs w:val="28"/>
          <w:lang w:val="uk-UA"/>
        </w:rPr>
        <w:t xml:space="preserve">) вже проведені, то згідно </w:t>
      </w:r>
      <w:r w:rsidR="001567C3" w:rsidRPr="00210C9D">
        <w:rPr>
          <w:sz w:val="28"/>
          <w:szCs w:val="28"/>
          <w:lang w:val="uk-UA"/>
        </w:rPr>
        <w:lastRenderedPageBreak/>
        <w:t>таблиці</w:t>
      </w:r>
      <w:r w:rsidRPr="00210C9D">
        <w:rPr>
          <w:sz w:val="28"/>
          <w:szCs w:val="28"/>
          <w:lang w:val="uk-UA"/>
        </w:rPr>
        <w:t> </w:t>
      </w:r>
      <w:r w:rsidR="008E2D66" w:rsidRPr="00210C9D">
        <w:rPr>
          <w:sz w:val="28"/>
          <w:szCs w:val="28"/>
          <w:lang w:val="uk-UA"/>
        </w:rPr>
        <w:t>7</w:t>
      </w:r>
      <w:r w:rsidRPr="00210C9D">
        <w:rPr>
          <w:sz w:val="28"/>
          <w:szCs w:val="28"/>
          <w:lang w:val="uk-UA"/>
        </w:rPr>
        <w:t xml:space="preserve"> значення потужності на вході в редуктор еквівалентно значенню потужності на вих</w:t>
      </w:r>
      <w:r w:rsidR="005173F4" w:rsidRPr="00210C9D">
        <w:rPr>
          <w:sz w:val="28"/>
          <w:szCs w:val="28"/>
          <w:lang w:val="uk-UA"/>
        </w:rPr>
        <w:t>ідному вал</w:t>
      </w:r>
      <w:r w:rsidR="00076CB2" w:rsidRPr="00210C9D">
        <w:rPr>
          <w:sz w:val="28"/>
          <w:szCs w:val="28"/>
          <w:lang w:val="uk-UA"/>
        </w:rPr>
        <w:t>у</w:t>
      </w:r>
      <w:r w:rsidR="005173F4" w:rsidRPr="00210C9D">
        <w:rPr>
          <w:sz w:val="28"/>
          <w:szCs w:val="28"/>
          <w:lang w:val="uk-UA"/>
        </w:rPr>
        <w:t xml:space="preserve"> </w:t>
      </w:r>
      <w:r w:rsidRPr="00210C9D">
        <w:rPr>
          <w:sz w:val="28"/>
          <w:szCs w:val="28"/>
          <w:lang w:val="uk-UA"/>
        </w:rPr>
        <w:t xml:space="preserve">клинопасової передачі, тобто </w:t>
      </w:r>
      <w:r w:rsidR="006252B1" w:rsidRPr="00210C9D">
        <w:rPr>
          <w:i/>
          <w:sz w:val="28"/>
          <w:szCs w:val="28"/>
          <w:lang w:val="uk-UA"/>
        </w:rPr>
        <w:t>P</w:t>
      </w:r>
      <w:r w:rsidRPr="00210C9D">
        <w:rPr>
          <w:i/>
          <w:sz w:val="28"/>
          <w:szCs w:val="28"/>
          <w:vertAlign w:val="subscript"/>
          <w:lang w:val="uk-UA"/>
        </w:rPr>
        <w:t>редуктора</w:t>
      </w:r>
      <w:r w:rsidRPr="00210C9D">
        <w:rPr>
          <w:sz w:val="28"/>
          <w:szCs w:val="28"/>
          <w:lang w:val="uk-UA"/>
        </w:rPr>
        <w:t>=</w:t>
      </w:r>
      <w:r w:rsidR="006252B1" w:rsidRPr="00210C9D">
        <w:rPr>
          <w:i/>
          <w:sz w:val="28"/>
          <w:szCs w:val="28"/>
          <w:lang w:val="uk-UA"/>
        </w:rPr>
        <w:t>P</w:t>
      </w:r>
      <w:r w:rsidRPr="00210C9D">
        <w:rPr>
          <w:i/>
          <w:sz w:val="28"/>
          <w:szCs w:val="28"/>
          <w:vertAlign w:val="subscript"/>
          <w:lang w:val="uk-UA"/>
        </w:rPr>
        <w:t>2</w:t>
      </w:r>
      <w:r w:rsidRPr="00210C9D">
        <w:rPr>
          <w:sz w:val="28"/>
          <w:szCs w:val="28"/>
          <w:lang w:val="uk-UA"/>
        </w:rPr>
        <w:t>=4698 </w:t>
      </w:r>
      <w:r w:rsidRPr="00E07555">
        <w:rPr>
          <w:i/>
          <w:sz w:val="28"/>
          <w:szCs w:val="28"/>
          <w:lang w:val="uk-UA"/>
        </w:rPr>
        <w:t>Вт</w:t>
      </w:r>
      <w:r w:rsidRPr="00210C9D">
        <w:rPr>
          <w:sz w:val="28"/>
          <w:szCs w:val="28"/>
          <w:lang w:val="uk-UA"/>
        </w:rPr>
        <w:t>. Крім того, необхідно враховувати вплив умов роботи редуктора. Тоді:</w:t>
      </w:r>
    </w:p>
    <w:p w14:paraId="20482FAD" w14:textId="77777777" w:rsidR="003E4D7A" w:rsidRPr="00210C9D" w:rsidRDefault="003E4D7A" w:rsidP="003E4D7A">
      <w:pPr>
        <w:ind w:right="21" w:firstLine="720"/>
        <w:jc w:val="both"/>
        <w:rPr>
          <w:sz w:val="28"/>
          <w:szCs w:val="28"/>
          <w:lang w:val="uk-UA"/>
        </w:rPr>
      </w:pPr>
    </w:p>
    <w:p w14:paraId="013C72DC" w14:textId="77777777" w:rsidR="002F4024" w:rsidRPr="003E4D7A" w:rsidRDefault="00A73CEF" w:rsidP="003E4D7A">
      <w:pPr>
        <w:ind w:right="21"/>
        <w:jc w:val="center"/>
        <w:rPr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вх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редуктора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E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,</m:t>
          </m:r>
        </m:oMath>
      </m:oMathPara>
    </w:p>
    <w:p w14:paraId="0C59B952" w14:textId="77777777" w:rsidR="003E4D7A" w:rsidRPr="00210C9D" w:rsidRDefault="003E4D7A" w:rsidP="003E4D7A">
      <w:pPr>
        <w:ind w:right="21"/>
        <w:jc w:val="center"/>
        <w:rPr>
          <w:sz w:val="28"/>
          <w:szCs w:val="28"/>
          <w:lang w:val="uk-UA"/>
        </w:rPr>
      </w:pPr>
    </w:p>
    <w:p w14:paraId="070F1481" w14:textId="4C263DC8" w:rsidR="002A1DB0" w:rsidRPr="00210C9D" w:rsidRDefault="002A1DB0" w:rsidP="002A1A3E">
      <w:pPr>
        <w:ind w:right="21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E</m:t>
            </m:r>
          </m:sub>
        </m:sSub>
      </m:oMath>
      <w:r w:rsidRPr="00210C9D">
        <w:rPr>
          <w:sz w:val="28"/>
          <w:szCs w:val="28"/>
          <w:lang w:val="uk-UA"/>
        </w:rPr>
        <w:t xml:space="preserve"> – коефіцієнт короткочасного перевантаження (табл. </w:t>
      </w:r>
      <w:r w:rsidR="008E2D66" w:rsidRPr="00210C9D">
        <w:rPr>
          <w:sz w:val="28"/>
          <w:szCs w:val="28"/>
          <w:lang w:val="uk-UA"/>
        </w:rPr>
        <w:t>12</w:t>
      </w:r>
      <w:r w:rsidR="009F20E4">
        <w:rPr>
          <w:sz w:val="28"/>
          <w:szCs w:val="28"/>
          <w:lang w:val="uk-UA"/>
        </w:rPr>
        <w:t>,</w:t>
      </w:r>
      <w:r w:rsidRPr="00210C9D">
        <w:rPr>
          <w:sz w:val="28"/>
          <w:szCs w:val="28"/>
          <w:lang w:val="uk-UA"/>
        </w:rPr>
        <w:t xml:space="preserve"> табл. </w:t>
      </w:r>
      <w:r w:rsidR="008E2D66" w:rsidRPr="00210C9D">
        <w:rPr>
          <w:sz w:val="28"/>
          <w:szCs w:val="28"/>
          <w:lang w:val="uk-UA"/>
        </w:rPr>
        <w:t>13</w:t>
      </w:r>
      <w:r w:rsidRPr="00210C9D">
        <w:rPr>
          <w:sz w:val="28"/>
          <w:szCs w:val="28"/>
          <w:lang w:val="uk-UA"/>
        </w:rPr>
        <w:t>).</w:t>
      </w:r>
    </w:p>
    <w:p w14:paraId="68923D47" w14:textId="77777777" w:rsidR="002A1DB0" w:rsidRPr="00210C9D" w:rsidRDefault="002A1DB0" w:rsidP="002A1A3E">
      <w:pPr>
        <w:ind w:right="21"/>
        <w:jc w:val="both"/>
        <w:rPr>
          <w:sz w:val="28"/>
          <w:szCs w:val="28"/>
          <w:lang w:val="uk-UA"/>
        </w:rPr>
      </w:pPr>
    </w:p>
    <w:p w14:paraId="4D45BCC6" w14:textId="16E1699F" w:rsidR="002A1DB0" w:rsidRPr="00210C9D" w:rsidRDefault="002A1DB0" w:rsidP="00532D56">
      <w:pPr>
        <w:spacing w:line="360" w:lineRule="auto"/>
        <w:ind w:right="21" w:firstLine="709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Таблиця </w:t>
      </w:r>
      <w:r w:rsidR="00BB22FE" w:rsidRPr="00210C9D">
        <w:rPr>
          <w:sz w:val="28"/>
          <w:szCs w:val="28"/>
          <w:lang w:val="uk-UA"/>
        </w:rPr>
        <w:t xml:space="preserve">12 – </w:t>
      </w:r>
      <w:r w:rsidRPr="00210C9D">
        <w:rPr>
          <w:sz w:val="28"/>
          <w:szCs w:val="28"/>
          <w:lang w:val="uk-UA"/>
        </w:rPr>
        <w:t xml:space="preserve">Коефіцієнт умов робот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E</m:t>
            </m:r>
          </m:sub>
        </m:sSub>
      </m:oMath>
      <w:r w:rsidRPr="00210C9D">
        <w:rPr>
          <w:sz w:val="28"/>
          <w:szCs w:val="28"/>
          <w:lang w:val="uk-UA"/>
        </w:rPr>
        <w:t xml:space="preserve"> для редуктора </w:t>
      </w:r>
      <w:r w:rsidRPr="001B42B8">
        <w:rPr>
          <w:sz w:val="28"/>
          <w:szCs w:val="28"/>
          <w:lang w:val="uk-UA"/>
        </w:rPr>
        <w:t>типу ЦОН</w:t>
      </w:r>
      <w:r w:rsidR="00060D6E" w:rsidRPr="00210C9D">
        <w:rPr>
          <w:sz w:val="28"/>
          <w:szCs w:val="28"/>
          <w:lang w:val="uk-UA"/>
        </w:rPr>
        <w:t xml:space="preserve"> </w:t>
      </w:r>
      <w:r w:rsidR="00532D56" w:rsidRPr="00210C9D">
        <w:rPr>
          <w:sz w:val="28"/>
          <w:szCs w:val="28"/>
          <w:lang w:val="uk-UA"/>
        </w:rPr>
        <w:t>(</w:t>
      </w:r>
      <w:r w:rsidR="00532D56">
        <w:rPr>
          <w:sz w:val="28"/>
          <w:szCs w:val="28"/>
          <w:lang w:val="uk-UA"/>
        </w:rPr>
        <w:t>циліндричний одноступінчастий редуктор із зачепленням Новікова</w:t>
      </w:r>
      <w:r w:rsidR="00532D56" w:rsidRPr="00210C9D">
        <w:rPr>
          <w:sz w:val="28"/>
          <w:szCs w:val="28"/>
          <w:lang w:val="uk-UA"/>
        </w:rPr>
        <w:t>)</w:t>
      </w:r>
    </w:p>
    <w:tbl>
      <w:tblPr>
        <w:tblW w:w="1000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8"/>
        <w:gridCol w:w="1926"/>
        <w:gridCol w:w="1926"/>
        <w:gridCol w:w="1548"/>
        <w:gridCol w:w="1980"/>
      </w:tblGrid>
      <w:tr w:rsidR="002A1DB0" w:rsidRPr="00210C9D" w14:paraId="79CB4898" w14:textId="77777777">
        <w:trPr>
          <w:jc w:val="center"/>
        </w:trPr>
        <w:tc>
          <w:tcPr>
            <w:tcW w:w="2628" w:type="dxa"/>
            <w:vMerge w:val="restart"/>
            <w:vAlign w:val="center"/>
          </w:tcPr>
          <w:p w14:paraId="0767D059" w14:textId="77777777" w:rsidR="002A1DB0" w:rsidRPr="00210C9D" w:rsidRDefault="002A1DB0" w:rsidP="000A2DA2">
            <w:pPr>
              <w:ind w:right="21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Характер</w:t>
            </w:r>
          </w:p>
          <w:p w14:paraId="34B0A6B2" w14:textId="77777777" w:rsidR="002A1DB0" w:rsidRPr="00210C9D" w:rsidRDefault="002A1DB0" w:rsidP="000A2DA2">
            <w:pPr>
              <w:ind w:right="21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навантаження</w:t>
            </w:r>
          </w:p>
        </w:tc>
        <w:tc>
          <w:tcPr>
            <w:tcW w:w="7380" w:type="dxa"/>
            <w:gridSpan w:val="4"/>
          </w:tcPr>
          <w:p w14:paraId="77F7D5A0" w14:textId="77777777" w:rsidR="002A1DB0" w:rsidRPr="00210C9D" w:rsidRDefault="002A1DB0" w:rsidP="000A2DA2">
            <w:pPr>
              <w:ind w:right="21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Режим роботи редуктора</w:t>
            </w:r>
          </w:p>
        </w:tc>
      </w:tr>
      <w:tr w:rsidR="002A1DB0" w:rsidRPr="00210C9D" w14:paraId="4E19121F" w14:textId="77777777">
        <w:trPr>
          <w:jc w:val="center"/>
        </w:trPr>
        <w:tc>
          <w:tcPr>
            <w:tcW w:w="2628" w:type="dxa"/>
            <w:vMerge/>
          </w:tcPr>
          <w:p w14:paraId="06ACD799" w14:textId="77777777" w:rsidR="002A1DB0" w:rsidRPr="00210C9D" w:rsidRDefault="002A1DB0" w:rsidP="000A2DA2">
            <w:pPr>
              <w:ind w:right="21"/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5400" w:type="dxa"/>
            <w:gridSpan w:val="3"/>
          </w:tcPr>
          <w:p w14:paraId="2FD7BD1C" w14:textId="77777777" w:rsidR="002A1DB0" w:rsidRPr="00210C9D" w:rsidRDefault="002A1DB0" w:rsidP="000A2DA2">
            <w:pPr>
              <w:ind w:right="21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Неперервний</w:t>
            </w:r>
          </w:p>
        </w:tc>
        <w:tc>
          <w:tcPr>
            <w:tcW w:w="1980" w:type="dxa"/>
            <w:vMerge w:val="restart"/>
            <w:vAlign w:val="center"/>
          </w:tcPr>
          <w:p w14:paraId="027E9B51" w14:textId="77777777" w:rsidR="002A1DB0" w:rsidRPr="00210C9D" w:rsidRDefault="002A1DB0" w:rsidP="000A2DA2">
            <w:pPr>
              <w:ind w:right="21"/>
              <w:jc w:val="both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Переривчатий</w:t>
            </w:r>
          </w:p>
        </w:tc>
      </w:tr>
      <w:tr w:rsidR="002A1DB0" w:rsidRPr="00210C9D" w14:paraId="05928950" w14:textId="77777777">
        <w:trPr>
          <w:jc w:val="center"/>
        </w:trPr>
        <w:tc>
          <w:tcPr>
            <w:tcW w:w="2628" w:type="dxa"/>
            <w:vMerge/>
          </w:tcPr>
          <w:p w14:paraId="32D902BC" w14:textId="77777777" w:rsidR="002A1DB0" w:rsidRPr="00210C9D" w:rsidRDefault="002A1DB0" w:rsidP="000A2DA2">
            <w:pPr>
              <w:ind w:right="21"/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926" w:type="dxa"/>
          </w:tcPr>
          <w:p w14:paraId="4A4ABE1D" w14:textId="77777777" w:rsidR="002A1DB0" w:rsidRPr="00210C9D" w:rsidRDefault="002A1DB0" w:rsidP="000A2DA2">
            <w:pPr>
              <w:ind w:right="21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4 год/добу</w:t>
            </w:r>
          </w:p>
        </w:tc>
        <w:tc>
          <w:tcPr>
            <w:tcW w:w="1926" w:type="dxa"/>
          </w:tcPr>
          <w:p w14:paraId="306C33E1" w14:textId="77777777" w:rsidR="002A1DB0" w:rsidRPr="00210C9D" w:rsidRDefault="002A1DB0" w:rsidP="000A2DA2">
            <w:pPr>
              <w:ind w:right="21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8 год/добу</w:t>
            </w:r>
          </w:p>
        </w:tc>
        <w:tc>
          <w:tcPr>
            <w:tcW w:w="1548" w:type="dxa"/>
          </w:tcPr>
          <w:p w14:paraId="420F144E" w14:textId="77777777" w:rsidR="002A1DB0" w:rsidRPr="00210C9D" w:rsidRDefault="002A1DB0" w:rsidP="000A2DA2">
            <w:pPr>
              <w:ind w:right="21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 год/добу</w:t>
            </w:r>
          </w:p>
        </w:tc>
        <w:tc>
          <w:tcPr>
            <w:tcW w:w="1980" w:type="dxa"/>
            <w:vMerge/>
          </w:tcPr>
          <w:p w14:paraId="578ADECF" w14:textId="77777777" w:rsidR="002A1DB0" w:rsidRPr="00210C9D" w:rsidRDefault="002A1DB0" w:rsidP="000A2DA2">
            <w:pPr>
              <w:ind w:right="21"/>
              <w:jc w:val="both"/>
              <w:rPr>
                <w:sz w:val="28"/>
                <w:szCs w:val="28"/>
                <w:lang w:val="uk-UA"/>
              </w:rPr>
            </w:pPr>
          </w:p>
        </w:tc>
      </w:tr>
      <w:tr w:rsidR="002A1DB0" w:rsidRPr="00210C9D" w14:paraId="410AEF07" w14:textId="77777777">
        <w:trPr>
          <w:jc w:val="center"/>
        </w:trPr>
        <w:tc>
          <w:tcPr>
            <w:tcW w:w="2628" w:type="dxa"/>
          </w:tcPr>
          <w:p w14:paraId="61AA7AEE" w14:textId="77777777" w:rsidR="002A1DB0" w:rsidRPr="00210C9D" w:rsidRDefault="002A1DB0" w:rsidP="000A2DA2">
            <w:pPr>
              <w:ind w:right="21"/>
              <w:jc w:val="both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Спокійне</w:t>
            </w:r>
          </w:p>
        </w:tc>
        <w:tc>
          <w:tcPr>
            <w:tcW w:w="1926" w:type="dxa"/>
          </w:tcPr>
          <w:p w14:paraId="643AF77E" w14:textId="77777777" w:rsidR="002A1DB0" w:rsidRPr="00210C9D" w:rsidRDefault="002A1DB0" w:rsidP="000A2DA2">
            <w:pPr>
              <w:ind w:right="21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,25</w:t>
            </w:r>
          </w:p>
        </w:tc>
        <w:tc>
          <w:tcPr>
            <w:tcW w:w="1926" w:type="dxa"/>
          </w:tcPr>
          <w:p w14:paraId="4535805A" w14:textId="77777777" w:rsidR="002A1DB0" w:rsidRPr="00210C9D" w:rsidRDefault="002A1DB0" w:rsidP="000A2DA2">
            <w:pPr>
              <w:ind w:right="21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,0</w:t>
            </w:r>
          </w:p>
        </w:tc>
        <w:tc>
          <w:tcPr>
            <w:tcW w:w="1548" w:type="dxa"/>
          </w:tcPr>
          <w:p w14:paraId="3089E5E5" w14:textId="77777777" w:rsidR="002A1DB0" w:rsidRPr="00210C9D" w:rsidRDefault="002A1DB0" w:rsidP="000A2DA2">
            <w:pPr>
              <w:ind w:right="21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0,8</w:t>
            </w:r>
          </w:p>
        </w:tc>
        <w:tc>
          <w:tcPr>
            <w:tcW w:w="1980" w:type="dxa"/>
          </w:tcPr>
          <w:p w14:paraId="35455CEE" w14:textId="77777777" w:rsidR="002A1DB0" w:rsidRPr="00210C9D" w:rsidRDefault="002A1DB0" w:rsidP="000A2DA2">
            <w:pPr>
              <w:ind w:right="21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0,7</w:t>
            </w:r>
          </w:p>
        </w:tc>
      </w:tr>
      <w:tr w:rsidR="002A1DB0" w:rsidRPr="00210C9D" w14:paraId="5F09B707" w14:textId="77777777">
        <w:trPr>
          <w:jc w:val="center"/>
        </w:trPr>
        <w:tc>
          <w:tcPr>
            <w:tcW w:w="2628" w:type="dxa"/>
          </w:tcPr>
          <w:p w14:paraId="5B80ADD7" w14:textId="77777777" w:rsidR="002A1DB0" w:rsidRPr="00210C9D" w:rsidRDefault="002A1DB0" w:rsidP="000A2DA2">
            <w:pPr>
              <w:ind w:right="21"/>
              <w:jc w:val="both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Помірні поштовхи</w:t>
            </w:r>
          </w:p>
        </w:tc>
        <w:tc>
          <w:tcPr>
            <w:tcW w:w="1926" w:type="dxa"/>
          </w:tcPr>
          <w:p w14:paraId="729A0A30" w14:textId="77777777" w:rsidR="002A1DB0" w:rsidRPr="00210C9D" w:rsidRDefault="002A1DB0" w:rsidP="000A2DA2">
            <w:pPr>
              <w:ind w:right="21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,5</w:t>
            </w:r>
          </w:p>
        </w:tc>
        <w:tc>
          <w:tcPr>
            <w:tcW w:w="1926" w:type="dxa"/>
          </w:tcPr>
          <w:p w14:paraId="1A85C1A9" w14:textId="77777777" w:rsidR="002A1DB0" w:rsidRPr="00210C9D" w:rsidRDefault="002A1DB0" w:rsidP="000A2DA2">
            <w:pPr>
              <w:ind w:right="21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,25</w:t>
            </w:r>
          </w:p>
        </w:tc>
        <w:tc>
          <w:tcPr>
            <w:tcW w:w="1548" w:type="dxa"/>
          </w:tcPr>
          <w:p w14:paraId="18632B5E" w14:textId="77777777" w:rsidR="002A1DB0" w:rsidRPr="00210C9D" w:rsidRDefault="002A1DB0" w:rsidP="000A2DA2">
            <w:pPr>
              <w:ind w:right="21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,0</w:t>
            </w:r>
          </w:p>
        </w:tc>
        <w:tc>
          <w:tcPr>
            <w:tcW w:w="1980" w:type="dxa"/>
          </w:tcPr>
          <w:p w14:paraId="2F8366C1" w14:textId="77777777" w:rsidR="002A1DB0" w:rsidRPr="00210C9D" w:rsidRDefault="002A1DB0" w:rsidP="000A2DA2">
            <w:pPr>
              <w:ind w:right="21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0,8</w:t>
            </w:r>
          </w:p>
        </w:tc>
      </w:tr>
      <w:tr w:rsidR="002A1DB0" w:rsidRPr="00210C9D" w14:paraId="68793F73" w14:textId="77777777">
        <w:trPr>
          <w:jc w:val="center"/>
        </w:trPr>
        <w:tc>
          <w:tcPr>
            <w:tcW w:w="2628" w:type="dxa"/>
          </w:tcPr>
          <w:p w14:paraId="12BF7B3C" w14:textId="77777777" w:rsidR="002A1DB0" w:rsidRPr="00210C9D" w:rsidRDefault="002A1DB0" w:rsidP="000A2DA2">
            <w:pPr>
              <w:ind w:right="21"/>
              <w:jc w:val="both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Значні поштовхи</w:t>
            </w:r>
          </w:p>
        </w:tc>
        <w:tc>
          <w:tcPr>
            <w:tcW w:w="1926" w:type="dxa"/>
          </w:tcPr>
          <w:p w14:paraId="56E771A8" w14:textId="77777777" w:rsidR="002A1DB0" w:rsidRPr="00210C9D" w:rsidRDefault="002A1DB0" w:rsidP="000A2DA2">
            <w:pPr>
              <w:ind w:right="21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,0</w:t>
            </w:r>
          </w:p>
        </w:tc>
        <w:tc>
          <w:tcPr>
            <w:tcW w:w="1926" w:type="dxa"/>
          </w:tcPr>
          <w:p w14:paraId="0800111A" w14:textId="77777777" w:rsidR="002A1DB0" w:rsidRPr="00210C9D" w:rsidRDefault="002A1DB0" w:rsidP="000A2DA2">
            <w:pPr>
              <w:ind w:right="21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,75</w:t>
            </w:r>
          </w:p>
        </w:tc>
        <w:tc>
          <w:tcPr>
            <w:tcW w:w="1548" w:type="dxa"/>
          </w:tcPr>
          <w:p w14:paraId="059CC879" w14:textId="77777777" w:rsidR="002A1DB0" w:rsidRPr="00210C9D" w:rsidRDefault="002A1DB0" w:rsidP="000A2DA2">
            <w:pPr>
              <w:ind w:right="21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,5</w:t>
            </w:r>
          </w:p>
        </w:tc>
        <w:tc>
          <w:tcPr>
            <w:tcW w:w="1980" w:type="dxa"/>
          </w:tcPr>
          <w:p w14:paraId="6AC37C02" w14:textId="77777777" w:rsidR="002A1DB0" w:rsidRPr="00210C9D" w:rsidRDefault="002A1DB0" w:rsidP="000A2DA2">
            <w:pPr>
              <w:ind w:right="21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,25</w:t>
            </w:r>
          </w:p>
        </w:tc>
      </w:tr>
    </w:tbl>
    <w:p w14:paraId="0E84201B" w14:textId="77777777" w:rsidR="002A1DB0" w:rsidRPr="00210C9D" w:rsidRDefault="002A1DB0" w:rsidP="00076CB2">
      <w:pPr>
        <w:spacing w:line="360" w:lineRule="auto"/>
        <w:ind w:right="21"/>
        <w:jc w:val="both"/>
        <w:rPr>
          <w:sz w:val="28"/>
          <w:szCs w:val="28"/>
          <w:lang w:val="uk-UA"/>
        </w:rPr>
      </w:pPr>
    </w:p>
    <w:p w14:paraId="7DD072E9" w14:textId="38785BF1" w:rsidR="002A1DB0" w:rsidRPr="00EC1A79" w:rsidRDefault="00BB22FE" w:rsidP="00BB22FE">
      <w:pPr>
        <w:spacing w:line="360" w:lineRule="auto"/>
        <w:ind w:right="21" w:firstLine="709"/>
        <w:rPr>
          <w:sz w:val="28"/>
          <w:szCs w:val="28"/>
        </w:rPr>
      </w:pPr>
      <w:r w:rsidRPr="00210C9D">
        <w:rPr>
          <w:sz w:val="28"/>
          <w:szCs w:val="28"/>
          <w:lang w:val="uk-UA"/>
        </w:rPr>
        <w:t xml:space="preserve">Таблиця 13 – </w:t>
      </w:r>
      <w:r w:rsidR="002A1DB0" w:rsidRPr="00210C9D">
        <w:rPr>
          <w:sz w:val="28"/>
          <w:szCs w:val="28"/>
          <w:lang w:val="uk-UA"/>
        </w:rPr>
        <w:t>Коефіцієнт умов роботи К</w:t>
      </w:r>
      <w:r w:rsidR="002A1DB0" w:rsidRPr="00210C9D">
        <w:rPr>
          <w:sz w:val="28"/>
          <w:szCs w:val="28"/>
          <w:vertAlign w:val="subscript"/>
          <w:lang w:val="uk-UA"/>
        </w:rPr>
        <w:t>Е</w:t>
      </w:r>
      <w:r w:rsidR="002A1DB0" w:rsidRPr="00210C9D">
        <w:rPr>
          <w:sz w:val="28"/>
          <w:szCs w:val="28"/>
          <w:lang w:val="uk-UA"/>
        </w:rPr>
        <w:t> = К</w:t>
      </w:r>
      <w:r w:rsidR="002A1DB0" w:rsidRPr="00210C9D">
        <w:rPr>
          <w:sz w:val="28"/>
          <w:szCs w:val="28"/>
          <w:vertAlign w:val="subscript"/>
          <w:lang w:val="uk-UA"/>
        </w:rPr>
        <w:t>1</w:t>
      </w:r>
      <w:r w:rsidR="002A1DB0" w:rsidRPr="00210C9D">
        <w:rPr>
          <w:sz w:val="28"/>
          <w:szCs w:val="28"/>
          <w:lang w:val="uk-UA"/>
        </w:rPr>
        <w:t> </w:t>
      </w:r>
      <w:r w:rsidR="002A1DB0" w:rsidRPr="00210C9D">
        <w:rPr>
          <w:sz w:val="28"/>
          <w:szCs w:val="28"/>
          <w:lang w:val="uk-UA"/>
        </w:rPr>
        <w:sym w:font="Symbol" w:char="F0D7"/>
      </w:r>
      <w:r w:rsidR="002A1DB0" w:rsidRPr="00210C9D">
        <w:rPr>
          <w:sz w:val="28"/>
          <w:szCs w:val="28"/>
          <w:lang w:val="uk-UA"/>
        </w:rPr>
        <w:t> К</w:t>
      </w:r>
      <w:r w:rsidR="002A1DB0" w:rsidRPr="00210C9D">
        <w:rPr>
          <w:sz w:val="28"/>
          <w:szCs w:val="28"/>
          <w:vertAlign w:val="subscript"/>
          <w:lang w:val="uk-UA"/>
        </w:rPr>
        <w:t>2</w:t>
      </w:r>
      <w:r w:rsidR="002A1DB0" w:rsidRPr="00210C9D">
        <w:rPr>
          <w:sz w:val="28"/>
          <w:szCs w:val="28"/>
          <w:lang w:val="uk-UA"/>
        </w:rPr>
        <w:t xml:space="preserve"> для редуктора </w:t>
      </w:r>
      <w:r w:rsidR="002A1DB0" w:rsidRPr="001B42B8">
        <w:rPr>
          <w:sz w:val="28"/>
          <w:szCs w:val="28"/>
          <w:lang w:val="uk-UA"/>
        </w:rPr>
        <w:t>типу ГО</w:t>
      </w:r>
      <w:r w:rsidR="001B42B8" w:rsidRPr="00EC1A79">
        <w:rPr>
          <w:sz w:val="28"/>
          <w:szCs w:val="28"/>
        </w:rPr>
        <w:t xml:space="preserve"> (</w:t>
      </w:r>
      <w:r w:rsidR="001B42B8">
        <w:rPr>
          <w:sz w:val="28"/>
          <w:szCs w:val="28"/>
          <w:lang w:val="uk-UA"/>
        </w:rPr>
        <w:t>горизонтальний одноступінчастий</w:t>
      </w:r>
      <w:r w:rsidR="001B42B8" w:rsidRPr="00EC1A79">
        <w:rPr>
          <w:sz w:val="28"/>
          <w:szCs w:val="28"/>
        </w:rPr>
        <w:t>)</w:t>
      </w:r>
    </w:p>
    <w:tbl>
      <w:tblPr>
        <w:tblW w:w="986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  <w:gridCol w:w="1505"/>
        <w:gridCol w:w="1368"/>
        <w:gridCol w:w="1200"/>
        <w:gridCol w:w="1368"/>
        <w:gridCol w:w="1258"/>
      </w:tblGrid>
      <w:tr w:rsidR="002A1DB0" w:rsidRPr="00210C9D" w14:paraId="42844126" w14:textId="77777777" w:rsidTr="001B42B8">
        <w:trPr>
          <w:jc w:val="center"/>
        </w:trPr>
        <w:tc>
          <w:tcPr>
            <w:tcW w:w="3168" w:type="dxa"/>
          </w:tcPr>
          <w:p w14:paraId="40D5634F" w14:textId="77777777" w:rsidR="002A1DB0" w:rsidRPr="00210C9D" w:rsidRDefault="002A1DB0" w:rsidP="000A2DA2">
            <w:pPr>
              <w:ind w:right="21"/>
              <w:jc w:val="both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Характер навантаження</w:t>
            </w:r>
          </w:p>
        </w:tc>
        <w:tc>
          <w:tcPr>
            <w:tcW w:w="1505" w:type="dxa"/>
          </w:tcPr>
          <w:p w14:paraId="554FA18B" w14:textId="77777777" w:rsidR="002A1DB0" w:rsidRPr="00210C9D" w:rsidRDefault="002A1DB0" w:rsidP="000A2DA2">
            <w:pPr>
              <w:ind w:right="21"/>
              <w:jc w:val="both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Спокійне</w:t>
            </w:r>
          </w:p>
        </w:tc>
        <w:tc>
          <w:tcPr>
            <w:tcW w:w="2568" w:type="dxa"/>
            <w:gridSpan w:val="2"/>
          </w:tcPr>
          <w:p w14:paraId="6AF53526" w14:textId="77777777" w:rsidR="002A1DB0" w:rsidRPr="00210C9D" w:rsidRDefault="002A1DB0" w:rsidP="000A2DA2">
            <w:pPr>
              <w:ind w:right="21"/>
              <w:jc w:val="both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Помірні поштовхи</w:t>
            </w:r>
          </w:p>
        </w:tc>
        <w:tc>
          <w:tcPr>
            <w:tcW w:w="2626" w:type="dxa"/>
            <w:gridSpan w:val="2"/>
          </w:tcPr>
          <w:p w14:paraId="5C04E2F9" w14:textId="77777777" w:rsidR="002A1DB0" w:rsidRPr="00210C9D" w:rsidRDefault="002A1DB0" w:rsidP="000A2DA2">
            <w:pPr>
              <w:ind w:right="21"/>
              <w:jc w:val="both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Значні поштовхи</w:t>
            </w:r>
          </w:p>
        </w:tc>
      </w:tr>
      <w:tr w:rsidR="002A1DB0" w:rsidRPr="00210C9D" w14:paraId="6AD8054B" w14:textId="77777777" w:rsidTr="001B42B8">
        <w:trPr>
          <w:jc w:val="center"/>
        </w:trPr>
        <w:tc>
          <w:tcPr>
            <w:tcW w:w="3168" w:type="dxa"/>
          </w:tcPr>
          <w:p w14:paraId="66C42EB6" w14:textId="77777777" w:rsidR="002A1DB0" w:rsidRPr="00210C9D" w:rsidRDefault="002A1DB0" w:rsidP="000A2DA2">
            <w:pPr>
              <w:ind w:right="21"/>
              <w:jc w:val="both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K</w:t>
            </w:r>
            <w:r w:rsidRPr="00210C9D">
              <w:rPr>
                <w:i/>
                <w:sz w:val="28"/>
                <w:szCs w:val="28"/>
                <w:vertAlign w:val="subscript"/>
                <w:lang w:val="uk-UA"/>
              </w:rPr>
              <w:t>1</w:t>
            </w:r>
          </w:p>
        </w:tc>
        <w:tc>
          <w:tcPr>
            <w:tcW w:w="1505" w:type="dxa"/>
          </w:tcPr>
          <w:p w14:paraId="0F40E924" w14:textId="77777777" w:rsidR="002A1DB0" w:rsidRPr="001B42B8" w:rsidRDefault="002A1DB0" w:rsidP="000A2DA2">
            <w:pPr>
              <w:ind w:right="21"/>
              <w:jc w:val="center"/>
              <w:rPr>
                <w:sz w:val="28"/>
                <w:szCs w:val="28"/>
                <w:lang w:val="en-US"/>
              </w:rPr>
            </w:pPr>
            <w:r w:rsidRPr="00210C9D">
              <w:rPr>
                <w:sz w:val="28"/>
                <w:szCs w:val="28"/>
                <w:lang w:val="uk-UA"/>
              </w:rPr>
              <w:t>1,0</w:t>
            </w:r>
          </w:p>
        </w:tc>
        <w:tc>
          <w:tcPr>
            <w:tcW w:w="2568" w:type="dxa"/>
            <w:gridSpan w:val="2"/>
          </w:tcPr>
          <w:p w14:paraId="483CC891" w14:textId="77777777" w:rsidR="002A1DB0" w:rsidRPr="00210C9D" w:rsidRDefault="002A1DB0" w:rsidP="000A2DA2">
            <w:pPr>
              <w:ind w:right="21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,25</w:t>
            </w:r>
          </w:p>
        </w:tc>
        <w:tc>
          <w:tcPr>
            <w:tcW w:w="2626" w:type="dxa"/>
            <w:gridSpan w:val="2"/>
          </w:tcPr>
          <w:p w14:paraId="5EE74F3F" w14:textId="77777777" w:rsidR="002A1DB0" w:rsidRPr="00210C9D" w:rsidRDefault="002A1DB0" w:rsidP="000A2DA2">
            <w:pPr>
              <w:ind w:right="21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,0</w:t>
            </w:r>
          </w:p>
        </w:tc>
      </w:tr>
      <w:tr w:rsidR="002A1DB0" w:rsidRPr="00210C9D" w14:paraId="582AB72C" w14:textId="77777777" w:rsidTr="001B42B8">
        <w:trPr>
          <w:jc w:val="center"/>
        </w:trPr>
        <w:tc>
          <w:tcPr>
            <w:tcW w:w="3168" w:type="dxa"/>
          </w:tcPr>
          <w:p w14:paraId="7C4FED2D" w14:textId="77777777" w:rsidR="002A1DB0" w:rsidRPr="00210C9D" w:rsidRDefault="002A1DB0" w:rsidP="000A2DA2">
            <w:pPr>
              <w:ind w:right="21"/>
              <w:jc w:val="both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Тривалість роботи, %</w:t>
            </w:r>
          </w:p>
        </w:tc>
        <w:tc>
          <w:tcPr>
            <w:tcW w:w="1505" w:type="dxa"/>
          </w:tcPr>
          <w:p w14:paraId="214ADCF2" w14:textId="77777777" w:rsidR="002A1DB0" w:rsidRPr="00210C9D" w:rsidRDefault="002A1DB0" w:rsidP="000A2DA2">
            <w:pPr>
              <w:ind w:right="21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5</w:t>
            </w:r>
          </w:p>
        </w:tc>
        <w:tc>
          <w:tcPr>
            <w:tcW w:w="1368" w:type="dxa"/>
          </w:tcPr>
          <w:p w14:paraId="500B04A8" w14:textId="77777777" w:rsidR="002A1DB0" w:rsidRPr="00210C9D" w:rsidRDefault="002A1DB0" w:rsidP="000A2DA2">
            <w:pPr>
              <w:ind w:right="21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5</w:t>
            </w:r>
          </w:p>
        </w:tc>
        <w:tc>
          <w:tcPr>
            <w:tcW w:w="1200" w:type="dxa"/>
          </w:tcPr>
          <w:p w14:paraId="51BE8B94" w14:textId="77777777" w:rsidR="002A1DB0" w:rsidRPr="00210C9D" w:rsidRDefault="002A1DB0" w:rsidP="000A2DA2">
            <w:pPr>
              <w:ind w:right="21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40</w:t>
            </w:r>
          </w:p>
        </w:tc>
        <w:tc>
          <w:tcPr>
            <w:tcW w:w="1368" w:type="dxa"/>
          </w:tcPr>
          <w:p w14:paraId="15FD91D9" w14:textId="77777777" w:rsidR="002A1DB0" w:rsidRPr="00210C9D" w:rsidRDefault="002A1DB0" w:rsidP="000A2DA2">
            <w:pPr>
              <w:ind w:right="21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60</w:t>
            </w:r>
          </w:p>
        </w:tc>
        <w:tc>
          <w:tcPr>
            <w:tcW w:w="1258" w:type="dxa"/>
          </w:tcPr>
          <w:p w14:paraId="3BD0E695" w14:textId="77777777" w:rsidR="002A1DB0" w:rsidRPr="00210C9D" w:rsidRDefault="002A1DB0" w:rsidP="000A2DA2">
            <w:pPr>
              <w:ind w:right="21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00</w:t>
            </w:r>
          </w:p>
        </w:tc>
      </w:tr>
      <w:tr w:rsidR="002A1DB0" w:rsidRPr="00210C9D" w14:paraId="3C28BD31" w14:textId="77777777" w:rsidTr="001B42B8">
        <w:trPr>
          <w:jc w:val="center"/>
        </w:trPr>
        <w:tc>
          <w:tcPr>
            <w:tcW w:w="3168" w:type="dxa"/>
          </w:tcPr>
          <w:p w14:paraId="79C1F30A" w14:textId="77777777" w:rsidR="002A1DB0" w:rsidRPr="00210C9D" w:rsidRDefault="002A1DB0" w:rsidP="000A2DA2">
            <w:pPr>
              <w:ind w:right="21"/>
              <w:jc w:val="both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K</w:t>
            </w:r>
            <w:r w:rsidRPr="00210C9D">
              <w:rPr>
                <w:i/>
                <w:sz w:val="28"/>
                <w:szCs w:val="28"/>
                <w:vertAlign w:val="subscript"/>
                <w:lang w:val="uk-UA"/>
              </w:rPr>
              <w:t>2</w:t>
            </w:r>
          </w:p>
        </w:tc>
        <w:tc>
          <w:tcPr>
            <w:tcW w:w="1505" w:type="dxa"/>
          </w:tcPr>
          <w:p w14:paraId="2095C198" w14:textId="77777777" w:rsidR="002A1DB0" w:rsidRPr="00210C9D" w:rsidRDefault="002A1DB0" w:rsidP="000A2DA2">
            <w:pPr>
              <w:ind w:right="21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0,36</w:t>
            </w:r>
          </w:p>
        </w:tc>
        <w:tc>
          <w:tcPr>
            <w:tcW w:w="1368" w:type="dxa"/>
          </w:tcPr>
          <w:p w14:paraId="2C309A8B" w14:textId="77777777" w:rsidR="002A1DB0" w:rsidRPr="00210C9D" w:rsidRDefault="002A1DB0" w:rsidP="000A2DA2">
            <w:pPr>
              <w:ind w:right="21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0,48</w:t>
            </w:r>
          </w:p>
        </w:tc>
        <w:tc>
          <w:tcPr>
            <w:tcW w:w="1200" w:type="dxa"/>
          </w:tcPr>
          <w:p w14:paraId="5FA5946B" w14:textId="77777777" w:rsidR="002A1DB0" w:rsidRPr="00210C9D" w:rsidRDefault="002A1DB0" w:rsidP="000A2DA2">
            <w:pPr>
              <w:ind w:right="21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0,62</w:t>
            </w:r>
          </w:p>
        </w:tc>
        <w:tc>
          <w:tcPr>
            <w:tcW w:w="1368" w:type="dxa"/>
          </w:tcPr>
          <w:p w14:paraId="6E3BC979" w14:textId="77777777" w:rsidR="002A1DB0" w:rsidRPr="00210C9D" w:rsidRDefault="002A1DB0" w:rsidP="000A2DA2">
            <w:pPr>
              <w:ind w:right="21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0,77</w:t>
            </w:r>
          </w:p>
        </w:tc>
        <w:tc>
          <w:tcPr>
            <w:tcW w:w="1258" w:type="dxa"/>
          </w:tcPr>
          <w:p w14:paraId="06AD29C9" w14:textId="77777777" w:rsidR="002A1DB0" w:rsidRPr="00210C9D" w:rsidRDefault="002A1DB0" w:rsidP="000A2DA2">
            <w:pPr>
              <w:ind w:right="21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,0</w:t>
            </w:r>
          </w:p>
        </w:tc>
      </w:tr>
    </w:tbl>
    <w:p w14:paraId="01EECAFC" w14:textId="77777777" w:rsidR="002A1DB0" w:rsidRPr="00210C9D" w:rsidRDefault="002A1DB0" w:rsidP="002A1A3E">
      <w:pPr>
        <w:ind w:right="21"/>
        <w:jc w:val="both"/>
        <w:rPr>
          <w:sz w:val="28"/>
          <w:szCs w:val="28"/>
          <w:lang w:val="uk-UA"/>
        </w:rPr>
      </w:pPr>
    </w:p>
    <w:p w14:paraId="40EDD248" w14:textId="77777777" w:rsidR="002A1DB0" w:rsidRDefault="002A1DB0" w:rsidP="002A1DB0">
      <w:pPr>
        <w:spacing w:line="360" w:lineRule="auto"/>
        <w:ind w:right="21" w:firstLine="72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Якщо обрати для подальших розрахунків тип редуктора ЦОН якій працює 8 годин на добу з значними поштовхами отримаємо: </w:t>
      </w:r>
    </w:p>
    <w:p w14:paraId="6148A471" w14:textId="77777777" w:rsidR="003E4D7A" w:rsidRPr="00210C9D" w:rsidRDefault="003E4D7A" w:rsidP="003E4D7A">
      <w:pPr>
        <w:ind w:right="21" w:firstLine="720"/>
        <w:jc w:val="both"/>
        <w:rPr>
          <w:sz w:val="28"/>
          <w:szCs w:val="28"/>
          <w:lang w:val="uk-UA"/>
        </w:rPr>
      </w:pPr>
    </w:p>
    <w:p w14:paraId="7EA8D87D" w14:textId="0FD38DAE" w:rsidR="00076CB2" w:rsidRPr="003E4D7A" w:rsidRDefault="00A73CEF" w:rsidP="003E4D7A">
      <w:pPr>
        <w:ind w:right="21"/>
        <w:jc w:val="center"/>
        <w:rPr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вх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редуктора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E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 xml:space="preserve">=4698∙1,75=8222 </m:t>
          </m:r>
          <m:r>
            <m:rPr>
              <m:nor/>
            </m:rPr>
            <w:rPr>
              <w:rFonts w:ascii="Cambria Math" w:hAnsi="Cambria Math"/>
              <w:i/>
              <w:sz w:val="28"/>
              <w:szCs w:val="28"/>
              <w:lang w:val="uk-UA"/>
            </w:rPr>
            <m:t>Вт</m:t>
          </m:r>
          <m:r>
            <w:rPr>
              <w:rFonts w:ascii="Cambria Math" w:hAnsi="Cambria Math"/>
              <w:sz w:val="28"/>
              <w:szCs w:val="28"/>
              <w:lang w:val="uk-UA"/>
            </w:rPr>
            <m:t>.</m:t>
          </m:r>
        </m:oMath>
      </m:oMathPara>
    </w:p>
    <w:p w14:paraId="3AD967FB" w14:textId="77777777" w:rsidR="003E4D7A" w:rsidRPr="00210C9D" w:rsidRDefault="003E4D7A" w:rsidP="003E4D7A">
      <w:pPr>
        <w:ind w:right="21"/>
        <w:jc w:val="center"/>
        <w:rPr>
          <w:i/>
          <w:sz w:val="28"/>
          <w:szCs w:val="28"/>
          <w:lang w:val="uk-UA"/>
        </w:rPr>
      </w:pPr>
    </w:p>
    <w:p w14:paraId="75088A0F" w14:textId="33C0C431" w:rsidR="003E4D7A" w:rsidRDefault="00584970" w:rsidP="002A1DB0">
      <w:pPr>
        <w:spacing w:line="360" w:lineRule="auto"/>
        <w:ind w:right="21" w:firstLine="720"/>
        <w:jc w:val="both"/>
        <w:rPr>
          <w:sz w:val="28"/>
          <w:szCs w:val="28"/>
          <w:lang w:val="uk-UA"/>
        </w:rPr>
      </w:pPr>
      <w:r w:rsidRPr="009F20E4">
        <w:rPr>
          <w:sz w:val="28"/>
          <w:szCs w:val="28"/>
          <w:lang w:val="uk-UA"/>
        </w:rPr>
        <w:t>Щ</w:t>
      </w:r>
      <w:r w:rsidR="002A1DB0" w:rsidRPr="009F20E4">
        <w:rPr>
          <w:sz w:val="28"/>
          <w:szCs w:val="28"/>
          <w:lang w:val="uk-UA"/>
        </w:rPr>
        <w:t xml:space="preserve">об визначити конкретну марку редуктора </w:t>
      </w:r>
      <w:r w:rsidRPr="009F20E4">
        <w:rPr>
          <w:sz w:val="28"/>
          <w:szCs w:val="28"/>
          <w:lang w:val="uk-UA"/>
        </w:rPr>
        <w:t xml:space="preserve">окрім </w:t>
      </w:r>
      <w:r w:rsidR="002A1DB0" w:rsidRPr="009F20E4">
        <w:rPr>
          <w:sz w:val="28"/>
          <w:szCs w:val="28"/>
          <w:lang w:val="uk-UA"/>
        </w:rPr>
        <w:t>значення потужності</w:t>
      </w:r>
      <w:r w:rsidRPr="009F20E4">
        <w:rPr>
          <w:sz w:val="28"/>
          <w:szCs w:val="28"/>
          <w:lang w:val="uk-UA"/>
        </w:rPr>
        <w:t xml:space="preserve">, </w:t>
      </w:r>
      <w:r w:rsidR="002A1DB0" w:rsidRPr="009F20E4">
        <w:rPr>
          <w:sz w:val="28"/>
          <w:szCs w:val="28"/>
          <w:lang w:val="uk-UA"/>
        </w:rPr>
        <w:t xml:space="preserve">необхідно мати значення передаточного відношення </w:t>
      </w:r>
      <w:r w:rsidR="002A1DB0" w:rsidRPr="009F20E4">
        <w:rPr>
          <w:i/>
          <w:sz w:val="28"/>
          <w:szCs w:val="28"/>
          <w:lang w:val="uk-UA"/>
        </w:rPr>
        <w:t>і</w:t>
      </w:r>
      <w:r w:rsidR="002A1DB0" w:rsidRPr="009F20E4">
        <w:rPr>
          <w:i/>
          <w:sz w:val="28"/>
          <w:szCs w:val="28"/>
          <w:vertAlign w:val="subscript"/>
          <w:lang w:val="uk-UA"/>
        </w:rPr>
        <w:t>редуктора</w:t>
      </w:r>
      <w:r w:rsidR="002A1DB0" w:rsidRPr="009F20E4">
        <w:rPr>
          <w:sz w:val="28"/>
          <w:szCs w:val="28"/>
          <w:lang w:val="uk-UA"/>
        </w:rPr>
        <w:t xml:space="preserve"> та значення частоти обертання </w:t>
      </w:r>
      <w:r w:rsidR="002A1DB0" w:rsidRPr="009F20E4">
        <w:rPr>
          <w:i/>
          <w:sz w:val="28"/>
          <w:szCs w:val="28"/>
          <w:lang w:val="uk-UA"/>
        </w:rPr>
        <w:t>n</w:t>
      </w:r>
      <w:r w:rsidR="002A1DB0" w:rsidRPr="009F20E4">
        <w:rPr>
          <w:i/>
          <w:sz w:val="28"/>
          <w:szCs w:val="28"/>
          <w:vertAlign w:val="subscript"/>
          <w:lang w:val="uk-UA"/>
        </w:rPr>
        <w:t>вх</w:t>
      </w:r>
      <w:r w:rsidR="002A1DB0" w:rsidRPr="009F20E4">
        <w:rPr>
          <w:sz w:val="28"/>
          <w:szCs w:val="28"/>
          <w:lang w:val="uk-UA"/>
        </w:rPr>
        <w:t xml:space="preserve"> на вході (швидкохідному валу) редуктора. Попередні значення вказаних </w:t>
      </w:r>
      <w:r w:rsidRPr="009F20E4">
        <w:rPr>
          <w:sz w:val="28"/>
          <w:szCs w:val="28"/>
          <w:lang w:val="uk-UA"/>
        </w:rPr>
        <w:t xml:space="preserve">параметрів можна знайти в таблиці </w:t>
      </w:r>
      <w:r w:rsidR="00BB22FE" w:rsidRPr="009F20E4">
        <w:rPr>
          <w:sz w:val="28"/>
          <w:szCs w:val="28"/>
          <w:lang w:val="uk-UA"/>
        </w:rPr>
        <w:t>7</w:t>
      </w:r>
      <w:r w:rsidR="002A1DB0" w:rsidRPr="009F20E4">
        <w:rPr>
          <w:sz w:val="28"/>
          <w:szCs w:val="28"/>
          <w:lang w:val="uk-UA"/>
        </w:rPr>
        <w:t>:</w:t>
      </w:r>
      <w:r w:rsidR="002A1DB0" w:rsidRPr="00210C9D">
        <w:rPr>
          <w:sz w:val="28"/>
          <w:szCs w:val="28"/>
          <w:lang w:val="uk-UA"/>
        </w:rPr>
        <w:t xml:space="preserve"> </w:t>
      </w:r>
    </w:p>
    <w:p w14:paraId="1B3F3C6E" w14:textId="565241B8" w:rsidR="003E4D7A" w:rsidRPr="003E4D7A" w:rsidRDefault="00A73CEF" w:rsidP="00C955B5">
      <w:pPr>
        <w:ind w:right="21"/>
        <w:jc w:val="center"/>
        <w:rPr>
          <w:i/>
          <w:iCs/>
          <w:sz w:val="28"/>
          <w:szCs w:val="28"/>
          <w:lang w:val="uk-UA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iCs/>
                  <w:sz w:val="28"/>
                  <w:szCs w:val="28"/>
                  <w:lang w:val="uk-UA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редуктора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проєкт</m:t>
              </m:r>
            </m:sup>
          </m:sSubSup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3, </m:t>
          </m:r>
          <m:sSub>
            <m:sSubPr>
              <m:ctrlPr>
                <w:rPr>
                  <w:rFonts w:ascii="Cambria Math" w:hAnsi="Cambria Math"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вх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450</m:t>
          </m:r>
          <m:f>
            <m:fPr>
              <m:ctrlPr>
                <w:rPr>
                  <w:rFonts w:ascii="Cambria Math" w:hAnsi="Cambria Math"/>
                  <w:i/>
                  <w:iCs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об</m:t>
              </m:r>
              <m:ctrlPr>
                <w:rPr>
                  <w:rFonts w:ascii="Cambria Math" w:hAnsi="Cambria Math"/>
                  <w:i/>
                  <w:iCs/>
                  <w:sz w:val="28"/>
                  <w:szCs w:val="28"/>
                  <w:lang w:val="en-US"/>
                </w:rPr>
              </m:ctrlP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хв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iCs/>
                  <w:sz w:val="28"/>
                  <w:szCs w:val="28"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uk-UA"/>
                </w:rPr>
                <m:t>ω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вх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 xml:space="preserve">=47,1 </m:t>
          </m:r>
          <m:r>
            <m:rPr>
              <m:nor/>
            </m:rPr>
            <w:rPr>
              <w:rFonts w:ascii="Cambria Math" w:hAnsi="Cambria Math"/>
              <w:i/>
              <w:sz w:val="28"/>
              <w:szCs w:val="28"/>
              <w:lang w:val="uk-UA"/>
            </w:rPr>
            <m:t>рад/с</m:t>
          </m:r>
          <m:r>
            <w:rPr>
              <w:rFonts w:ascii="Cambria Math" w:hAnsi="Cambria Math"/>
              <w:sz w:val="28"/>
              <w:szCs w:val="28"/>
              <w:lang w:val="uk-UA"/>
            </w:rPr>
            <m:t>.</m:t>
          </m:r>
        </m:oMath>
      </m:oMathPara>
    </w:p>
    <w:p w14:paraId="2E863D6E" w14:textId="3515EBA4" w:rsidR="002A1DB0" w:rsidRPr="00210C9D" w:rsidRDefault="009F20E4" w:rsidP="002D02E5">
      <w:pPr>
        <w:spacing w:line="360" w:lineRule="auto"/>
        <w:ind w:right="21"/>
        <w:jc w:val="both"/>
        <w:rPr>
          <w:iCs/>
          <w:sz w:val="28"/>
          <w:szCs w:val="28"/>
          <w:lang w:val="uk-UA"/>
        </w:rPr>
      </w:pPr>
      <w:r>
        <w:rPr>
          <w:iCs/>
          <w:sz w:val="28"/>
          <w:szCs w:val="28"/>
          <w:lang w:val="uk-UA"/>
        </w:rPr>
        <w:lastRenderedPageBreak/>
        <w:t>Тип</w:t>
      </w:r>
      <w:r w:rsidR="002A1DB0" w:rsidRPr="00210C9D">
        <w:rPr>
          <w:iCs/>
          <w:sz w:val="28"/>
          <w:szCs w:val="28"/>
          <w:lang w:val="uk-UA"/>
        </w:rPr>
        <w:t xml:space="preserve"> </w:t>
      </w:r>
      <w:r w:rsidR="002A1DB0" w:rsidRPr="009F20E4">
        <w:rPr>
          <w:iCs/>
          <w:sz w:val="28"/>
          <w:szCs w:val="28"/>
          <w:lang w:val="uk-UA"/>
        </w:rPr>
        <w:t>редуктора</w:t>
      </w:r>
      <w:r w:rsidRPr="009F20E4">
        <w:rPr>
          <w:iCs/>
          <w:sz w:val="28"/>
          <w:szCs w:val="28"/>
          <w:lang w:val="uk-UA"/>
        </w:rPr>
        <w:t xml:space="preserve"> (ЦОН, або ГО)</w:t>
      </w:r>
      <w:r w:rsidR="002A1DB0" w:rsidRPr="009F20E4">
        <w:rPr>
          <w:iCs/>
          <w:sz w:val="28"/>
          <w:szCs w:val="28"/>
          <w:lang w:val="uk-UA"/>
        </w:rPr>
        <w:t xml:space="preserve"> </w:t>
      </w:r>
      <w:r w:rsidR="005E4C10" w:rsidRPr="009F20E4">
        <w:rPr>
          <w:iCs/>
          <w:sz w:val="28"/>
          <w:szCs w:val="28"/>
          <w:lang w:val="uk-UA"/>
        </w:rPr>
        <w:t>обирається</w:t>
      </w:r>
      <w:r w:rsidR="00584970" w:rsidRPr="009F20E4">
        <w:rPr>
          <w:iCs/>
          <w:sz w:val="28"/>
          <w:szCs w:val="28"/>
          <w:lang w:val="uk-UA"/>
        </w:rPr>
        <w:t xml:space="preserve"> з таблиць </w:t>
      </w:r>
      <w:r w:rsidR="00BB22FE" w:rsidRPr="009F20E4">
        <w:rPr>
          <w:iCs/>
          <w:sz w:val="28"/>
          <w:szCs w:val="28"/>
          <w:lang w:val="uk-UA"/>
        </w:rPr>
        <w:t>14</w:t>
      </w:r>
      <w:r w:rsidR="00584970" w:rsidRPr="009F20E4">
        <w:rPr>
          <w:iCs/>
          <w:sz w:val="28"/>
          <w:szCs w:val="28"/>
          <w:lang w:val="uk-UA"/>
        </w:rPr>
        <w:t xml:space="preserve"> та 15 в залежності від </w:t>
      </w:r>
      <w:r w:rsidRPr="009F20E4">
        <w:rPr>
          <w:iCs/>
          <w:sz w:val="28"/>
          <w:szCs w:val="28"/>
          <w:lang w:val="uk-UA"/>
        </w:rPr>
        <w:t>індивідуального</w:t>
      </w:r>
      <w:r w:rsidR="00584970" w:rsidRPr="009F20E4">
        <w:rPr>
          <w:iCs/>
          <w:sz w:val="28"/>
          <w:szCs w:val="28"/>
          <w:lang w:val="uk-UA"/>
        </w:rPr>
        <w:t xml:space="preserve"> завдання</w:t>
      </w:r>
      <w:r w:rsidR="00BB22FE" w:rsidRPr="009F20E4">
        <w:rPr>
          <w:iCs/>
          <w:sz w:val="28"/>
          <w:szCs w:val="28"/>
          <w:lang w:val="uk-UA"/>
        </w:rPr>
        <w:t xml:space="preserve"> </w:t>
      </w:r>
      <w:r w:rsidRPr="009F20E4">
        <w:rPr>
          <w:iCs/>
          <w:sz w:val="28"/>
          <w:szCs w:val="28"/>
          <w:lang w:val="uk-UA"/>
        </w:rPr>
        <w:t>на курсовий проєкт</w:t>
      </w:r>
      <w:r w:rsidR="002A1DB0" w:rsidRPr="009F20E4">
        <w:rPr>
          <w:iCs/>
          <w:sz w:val="28"/>
          <w:szCs w:val="28"/>
          <w:lang w:val="uk-UA"/>
        </w:rPr>
        <w:t>.</w:t>
      </w:r>
      <w:r w:rsidR="004A5603" w:rsidRPr="009F20E4">
        <w:rPr>
          <w:iCs/>
          <w:sz w:val="28"/>
          <w:szCs w:val="28"/>
          <w:lang w:val="uk-UA"/>
        </w:rPr>
        <w:t xml:space="preserve"> Загальні характеристики інших редукторів наведено у </w:t>
      </w:r>
      <w:r w:rsidR="00584970" w:rsidRPr="009F20E4">
        <w:rPr>
          <w:iCs/>
          <w:sz w:val="28"/>
          <w:szCs w:val="28"/>
          <w:lang w:val="uk-UA"/>
        </w:rPr>
        <w:t>Д</w:t>
      </w:r>
      <w:r w:rsidR="004A5603" w:rsidRPr="009F20E4">
        <w:rPr>
          <w:iCs/>
          <w:sz w:val="28"/>
          <w:szCs w:val="28"/>
          <w:lang w:val="uk-UA"/>
        </w:rPr>
        <w:t xml:space="preserve">одатку </w:t>
      </w:r>
      <w:r w:rsidRPr="009F20E4">
        <w:rPr>
          <w:iCs/>
          <w:sz w:val="28"/>
          <w:szCs w:val="28"/>
          <w:lang w:val="uk-UA"/>
        </w:rPr>
        <w:t>М</w:t>
      </w:r>
      <w:r w:rsidR="004A5603" w:rsidRPr="009F20E4">
        <w:rPr>
          <w:iCs/>
          <w:sz w:val="28"/>
          <w:szCs w:val="28"/>
          <w:lang w:val="uk-UA"/>
        </w:rPr>
        <w:t>.</w:t>
      </w:r>
    </w:p>
    <w:p w14:paraId="6EEF6EEA" w14:textId="77777777" w:rsidR="00076CB2" w:rsidRPr="00210C9D" w:rsidRDefault="00076CB2" w:rsidP="002D02E5">
      <w:pPr>
        <w:ind w:right="21" w:firstLine="720"/>
        <w:jc w:val="both"/>
        <w:rPr>
          <w:iCs/>
          <w:sz w:val="28"/>
          <w:szCs w:val="28"/>
          <w:lang w:val="uk-UA"/>
        </w:rPr>
      </w:pPr>
    </w:p>
    <w:p w14:paraId="727EEB8F" w14:textId="08300B21" w:rsidR="002A1DB0" w:rsidRPr="00210C9D" w:rsidRDefault="00BB22FE" w:rsidP="00BB22FE">
      <w:pPr>
        <w:pStyle w:val="a6"/>
        <w:spacing w:line="360" w:lineRule="auto"/>
        <w:ind w:firstLine="709"/>
        <w:jc w:val="left"/>
        <w:rPr>
          <w:sz w:val="28"/>
          <w:lang w:val="uk-UA"/>
        </w:rPr>
      </w:pPr>
      <w:r w:rsidRPr="00210C9D">
        <w:rPr>
          <w:sz w:val="28"/>
          <w:lang w:val="uk-UA"/>
        </w:rPr>
        <w:t>Таблиця 1</w:t>
      </w:r>
      <w:r w:rsidR="00AD4D33" w:rsidRPr="00210C9D">
        <w:rPr>
          <w:sz w:val="28"/>
          <w:lang w:val="uk-UA"/>
        </w:rPr>
        <w:t>4</w:t>
      </w:r>
      <w:r w:rsidRPr="00210C9D">
        <w:rPr>
          <w:sz w:val="28"/>
          <w:lang w:val="uk-UA"/>
        </w:rPr>
        <w:t xml:space="preserve"> – </w:t>
      </w:r>
      <w:r w:rsidR="002A1DB0" w:rsidRPr="00210C9D">
        <w:rPr>
          <w:sz w:val="28"/>
          <w:lang w:val="uk-UA"/>
        </w:rPr>
        <w:t xml:space="preserve">Потужність </w:t>
      </w:r>
      <w:r w:rsidR="006252B1" w:rsidRPr="00210C9D">
        <w:rPr>
          <w:sz w:val="28"/>
          <w:lang w:val="uk-UA"/>
        </w:rPr>
        <w:t>P</w:t>
      </w:r>
      <w:r w:rsidR="002A1DB0" w:rsidRPr="00210C9D">
        <w:rPr>
          <w:sz w:val="28"/>
          <w:lang w:val="uk-UA"/>
        </w:rPr>
        <w:t xml:space="preserve"> (кВт) на швидкохідному валу редуктора</w:t>
      </w:r>
      <w:r w:rsidR="00076CB2" w:rsidRPr="00210C9D">
        <w:rPr>
          <w:sz w:val="28"/>
          <w:lang w:val="uk-UA"/>
        </w:rPr>
        <w:t xml:space="preserve"> ЦОН</w:t>
      </w:r>
    </w:p>
    <w:tbl>
      <w:tblPr>
        <w:tblW w:w="102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00"/>
        <w:gridCol w:w="1080"/>
        <w:gridCol w:w="720"/>
        <w:gridCol w:w="657"/>
        <w:gridCol w:w="622"/>
        <w:gridCol w:w="623"/>
        <w:gridCol w:w="623"/>
        <w:gridCol w:w="623"/>
        <w:gridCol w:w="623"/>
        <w:gridCol w:w="623"/>
        <w:gridCol w:w="623"/>
        <w:gridCol w:w="623"/>
        <w:gridCol w:w="623"/>
        <w:gridCol w:w="623"/>
        <w:gridCol w:w="623"/>
      </w:tblGrid>
      <w:tr w:rsidR="002A1DB0" w:rsidRPr="00210C9D" w14:paraId="2EB88712" w14:textId="77777777">
        <w:trPr>
          <w:cantSplit/>
          <w:trHeight w:val="281"/>
          <w:jc w:val="center"/>
        </w:trPr>
        <w:tc>
          <w:tcPr>
            <w:tcW w:w="900" w:type="dxa"/>
            <w:vMerge w:val="restart"/>
            <w:textDirection w:val="btLr"/>
          </w:tcPr>
          <w:p w14:paraId="0A1FC42A" w14:textId="77777777" w:rsidR="002A1DB0" w:rsidRPr="00210C9D" w:rsidRDefault="002A1DB0" w:rsidP="000A2DA2">
            <w:pPr>
              <w:ind w:left="113" w:right="113"/>
              <w:jc w:val="center"/>
              <w:rPr>
                <w:iCs/>
                <w:sz w:val="20"/>
                <w:szCs w:val="20"/>
                <w:lang w:val="uk-UA"/>
              </w:rPr>
            </w:pPr>
            <w:r w:rsidRPr="00210C9D">
              <w:rPr>
                <w:iCs/>
                <w:sz w:val="20"/>
                <w:szCs w:val="20"/>
                <w:lang w:val="uk-UA"/>
              </w:rPr>
              <w:t>Марка редуктора</w:t>
            </w:r>
          </w:p>
        </w:tc>
        <w:tc>
          <w:tcPr>
            <w:tcW w:w="1080" w:type="dxa"/>
            <w:vMerge w:val="restart"/>
            <w:textDirection w:val="btLr"/>
            <w:vAlign w:val="center"/>
          </w:tcPr>
          <w:p w14:paraId="7FB5326E" w14:textId="77777777" w:rsidR="002A1DB0" w:rsidRPr="00210C9D" w:rsidRDefault="002A1DB0" w:rsidP="000A2DA2">
            <w:pPr>
              <w:ind w:left="113" w:right="113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Частота обертання швидкохідного вала, об/хв</w:t>
            </w:r>
          </w:p>
        </w:tc>
        <w:tc>
          <w:tcPr>
            <w:tcW w:w="8229" w:type="dxa"/>
            <w:gridSpan w:val="13"/>
            <w:shd w:val="clear" w:color="auto" w:fill="auto"/>
            <w:vAlign w:val="center"/>
          </w:tcPr>
          <w:p w14:paraId="655CA87C" w14:textId="77777777" w:rsidR="002A1DB0" w:rsidRPr="00210C9D" w:rsidRDefault="002A1DB0" w:rsidP="000A2DA2">
            <w:pPr>
              <w:jc w:val="center"/>
              <w:rPr>
                <w:iCs/>
                <w:lang w:val="uk-UA"/>
              </w:rPr>
            </w:pPr>
            <w:r w:rsidRPr="00210C9D">
              <w:rPr>
                <w:iCs/>
                <w:lang w:val="uk-UA"/>
              </w:rPr>
              <w:t>Номінальне передаточне відношення</w:t>
            </w:r>
          </w:p>
        </w:tc>
      </w:tr>
      <w:tr w:rsidR="002A1DB0" w:rsidRPr="00210C9D" w14:paraId="5C8FCD47" w14:textId="77777777">
        <w:trPr>
          <w:cantSplit/>
          <w:trHeight w:val="1171"/>
          <w:jc w:val="center"/>
        </w:trPr>
        <w:tc>
          <w:tcPr>
            <w:tcW w:w="900" w:type="dxa"/>
            <w:vMerge/>
            <w:tcBorders>
              <w:bottom w:val="single" w:sz="4" w:space="0" w:color="auto"/>
            </w:tcBorders>
            <w:textDirection w:val="btLr"/>
          </w:tcPr>
          <w:p w14:paraId="78229833" w14:textId="77777777" w:rsidR="002A1DB0" w:rsidRPr="00210C9D" w:rsidRDefault="002A1DB0" w:rsidP="000A2DA2">
            <w:pPr>
              <w:ind w:left="113" w:right="113"/>
              <w:rPr>
                <w:iCs/>
                <w:lang w:val="uk-UA"/>
              </w:rPr>
            </w:pPr>
          </w:p>
        </w:tc>
        <w:tc>
          <w:tcPr>
            <w:tcW w:w="1080" w:type="dxa"/>
            <w:vMerge/>
            <w:tcBorders>
              <w:bottom w:val="single" w:sz="4" w:space="0" w:color="auto"/>
            </w:tcBorders>
            <w:vAlign w:val="center"/>
          </w:tcPr>
          <w:p w14:paraId="6235D47C" w14:textId="77777777" w:rsidR="002A1DB0" w:rsidRPr="00210C9D" w:rsidRDefault="002A1DB0" w:rsidP="000A2DA2">
            <w:pPr>
              <w:jc w:val="center"/>
              <w:rPr>
                <w:iCs/>
                <w:sz w:val="18"/>
                <w:szCs w:val="18"/>
                <w:lang w:val="uk-UA"/>
              </w:rPr>
            </w:pPr>
          </w:p>
        </w:tc>
        <w:tc>
          <w:tcPr>
            <w:tcW w:w="72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62591E8" w14:textId="77777777" w:rsidR="002A1DB0" w:rsidRPr="00210C9D" w:rsidRDefault="002A1DB0" w:rsidP="000A2DA2">
            <w:pPr>
              <w:jc w:val="center"/>
              <w:rPr>
                <w:iCs/>
                <w:sz w:val="20"/>
                <w:szCs w:val="20"/>
                <w:lang w:val="uk-UA"/>
              </w:rPr>
            </w:pPr>
            <w:r w:rsidRPr="00210C9D">
              <w:rPr>
                <w:iCs/>
                <w:sz w:val="20"/>
                <w:szCs w:val="20"/>
                <w:lang w:val="uk-UA"/>
              </w:rPr>
              <w:t>2,0</w:t>
            </w:r>
          </w:p>
        </w:tc>
        <w:tc>
          <w:tcPr>
            <w:tcW w:w="65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A5B4A99" w14:textId="77777777" w:rsidR="002A1DB0" w:rsidRPr="00210C9D" w:rsidRDefault="002A1DB0" w:rsidP="000A2DA2">
            <w:pPr>
              <w:jc w:val="center"/>
              <w:rPr>
                <w:iCs/>
                <w:sz w:val="20"/>
                <w:szCs w:val="20"/>
                <w:lang w:val="uk-UA"/>
              </w:rPr>
            </w:pPr>
            <w:r w:rsidRPr="00210C9D">
              <w:rPr>
                <w:iCs/>
                <w:sz w:val="20"/>
                <w:szCs w:val="20"/>
                <w:lang w:val="uk-UA"/>
              </w:rPr>
              <w:t>2,24</w:t>
            </w:r>
          </w:p>
        </w:tc>
        <w:tc>
          <w:tcPr>
            <w:tcW w:w="622" w:type="dxa"/>
            <w:tcBorders>
              <w:bottom w:val="single" w:sz="4" w:space="0" w:color="auto"/>
            </w:tcBorders>
            <w:vAlign w:val="center"/>
          </w:tcPr>
          <w:p w14:paraId="0B4996D8" w14:textId="77777777" w:rsidR="002A1DB0" w:rsidRPr="00210C9D" w:rsidRDefault="002A1DB0" w:rsidP="000A2DA2">
            <w:pPr>
              <w:jc w:val="center"/>
              <w:rPr>
                <w:iCs/>
                <w:sz w:val="20"/>
                <w:szCs w:val="20"/>
                <w:lang w:val="uk-UA"/>
              </w:rPr>
            </w:pPr>
            <w:r w:rsidRPr="00210C9D">
              <w:rPr>
                <w:iCs/>
                <w:sz w:val="20"/>
                <w:szCs w:val="20"/>
                <w:lang w:val="uk-UA"/>
              </w:rPr>
              <w:t>2,5</w:t>
            </w:r>
          </w:p>
        </w:tc>
        <w:tc>
          <w:tcPr>
            <w:tcW w:w="62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12C85FB" w14:textId="77777777" w:rsidR="002A1DB0" w:rsidRPr="00210C9D" w:rsidRDefault="002A1DB0" w:rsidP="000A2DA2">
            <w:pPr>
              <w:jc w:val="center"/>
              <w:rPr>
                <w:iCs/>
                <w:sz w:val="20"/>
                <w:szCs w:val="20"/>
                <w:lang w:val="uk-UA"/>
              </w:rPr>
            </w:pPr>
            <w:r w:rsidRPr="00210C9D">
              <w:rPr>
                <w:iCs/>
                <w:sz w:val="20"/>
                <w:szCs w:val="20"/>
                <w:lang w:val="uk-UA"/>
              </w:rPr>
              <w:t>2,8</w:t>
            </w:r>
          </w:p>
        </w:tc>
        <w:tc>
          <w:tcPr>
            <w:tcW w:w="623" w:type="dxa"/>
            <w:tcBorders>
              <w:bottom w:val="single" w:sz="4" w:space="0" w:color="auto"/>
            </w:tcBorders>
            <w:shd w:val="clear" w:color="auto" w:fill="A6A6A6"/>
            <w:vAlign w:val="center"/>
          </w:tcPr>
          <w:p w14:paraId="441CB9C9" w14:textId="77777777" w:rsidR="002A1DB0" w:rsidRPr="00210C9D" w:rsidRDefault="002A1DB0" w:rsidP="000A2DA2">
            <w:pPr>
              <w:jc w:val="center"/>
              <w:rPr>
                <w:iCs/>
                <w:sz w:val="20"/>
                <w:szCs w:val="20"/>
                <w:lang w:val="uk-UA"/>
              </w:rPr>
            </w:pPr>
            <w:r w:rsidRPr="00210C9D">
              <w:rPr>
                <w:iCs/>
                <w:sz w:val="20"/>
                <w:szCs w:val="20"/>
                <w:lang w:val="uk-UA"/>
              </w:rPr>
              <w:t>3,15</w:t>
            </w:r>
          </w:p>
        </w:tc>
        <w:tc>
          <w:tcPr>
            <w:tcW w:w="62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D10386D" w14:textId="77777777" w:rsidR="002A1DB0" w:rsidRPr="00210C9D" w:rsidRDefault="002A1DB0" w:rsidP="000A2DA2">
            <w:pPr>
              <w:jc w:val="center"/>
              <w:rPr>
                <w:iCs/>
                <w:sz w:val="20"/>
                <w:szCs w:val="20"/>
                <w:lang w:val="uk-UA"/>
              </w:rPr>
            </w:pPr>
            <w:r w:rsidRPr="00210C9D">
              <w:rPr>
                <w:iCs/>
                <w:sz w:val="20"/>
                <w:szCs w:val="20"/>
                <w:lang w:val="uk-UA"/>
              </w:rPr>
              <w:t>3,55</w:t>
            </w:r>
          </w:p>
        </w:tc>
        <w:tc>
          <w:tcPr>
            <w:tcW w:w="62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251705D" w14:textId="77777777" w:rsidR="002A1DB0" w:rsidRPr="00210C9D" w:rsidRDefault="002A1DB0" w:rsidP="000A2DA2">
            <w:pPr>
              <w:jc w:val="center"/>
              <w:rPr>
                <w:iCs/>
                <w:sz w:val="20"/>
                <w:szCs w:val="20"/>
                <w:lang w:val="uk-UA"/>
              </w:rPr>
            </w:pPr>
            <w:r w:rsidRPr="00210C9D">
              <w:rPr>
                <w:iCs/>
                <w:sz w:val="20"/>
                <w:szCs w:val="20"/>
                <w:lang w:val="uk-UA"/>
              </w:rPr>
              <w:t>4,0</w:t>
            </w:r>
          </w:p>
        </w:tc>
        <w:tc>
          <w:tcPr>
            <w:tcW w:w="62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9504D31" w14:textId="77777777" w:rsidR="002A1DB0" w:rsidRPr="00210C9D" w:rsidRDefault="002A1DB0" w:rsidP="000A2DA2">
            <w:pPr>
              <w:jc w:val="center"/>
              <w:rPr>
                <w:iCs/>
                <w:sz w:val="20"/>
                <w:szCs w:val="20"/>
                <w:lang w:val="uk-UA"/>
              </w:rPr>
            </w:pPr>
            <w:r w:rsidRPr="00210C9D">
              <w:rPr>
                <w:iCs/>
                <w:sz w:val="20"/>
                <w:szCs w:val="20"/>
                <w:lang w:val="uk-UA"/>
              </w:rPr>
              <w:t>4,5</w:t>
            </w:r>
          </w:p>
        </w:tc>
        <w:tc>
          <w:tcPr>
            <w:tcW w:w="62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8AE2D7C" w14:textId="77777777" w:rsidR="002A1DB0" w:rsidRPr="00210C9D" w:rsidRDefault="002A1DB0" w:rsidP="000A2DA2">
            <w:pPr>
              <w:jc w:val="center"/>
              <w:rPr>
                <w:iCs/>
                <w:sz w:val="20"/>
                <w:szCs w:val="20"/>
                <w:lang w:val="uk-UA"/>
              </w:rPr>
            </w:pPr>
            <w:r w:rsidRPr="00210C9D">
              <w:rPr>
                <w:iCs/>
                <w:sz w:val="20"/>
                <w:szCs w:val="20"/>
                <w:lang w:val="uk-UA"/>
              </w:rPr>
              <w:t>5,0</w:t>
            </w:r>
          </w:p>
        </w:tc>
        <w:tc>
          <w:tcPr>
            <w:tcW w:w="62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D13E256" w14:textId="77777777" w:rsidR="002A1DB0" w:rsidRPr="00210C9D" w:rsidRDefault="002A1DB0" w:rsidP="000A2DA2">
            <w:pPr>
              <w:jc w:val="center"/>
              <w:rPr>
                <w:iCs/>
                <w:sz w:val="20"/>
                <w:szCs w:val="20"/>
                <w:lang w:val="uk-UA"/>
              </w:rPr>
            </w:pPr>
            <w:r w:rsidRPr="00210C9D">
              <w:rPr>
                <w:iCs/>
                <w:sz w:val="20"/>
                <w:szCs w:val="20"/>
                <w:lang w:val="uk-UA"/>
              </w:rPr>
              <w:t>5,6</w:t>
            </w:r>
          </w:p>
        </w:tc>
        <w:tc>
          <w:tcPr>
            <w:tcW w:w="62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EDED37D" w14:textId="77777777" w:rsidR="002A1DB0" w:rsidRPr="00210C9D" w:rsidRDefault="002A1DB0" w:rsidP="000A2DA2">
            <w:pPr>
              <w:jc w:val="center"/>
              <w:rPr>
                <w:iCs/>
                <w:sz w:val="20"/>
                <w:szCs w:val="20"/>
                <w:lang w:val="uk-UA"/>
              </w:rPr>
            </w:pPr>
            <w:r w:rsidRPr="00210C9D">
              <w:rPr>
                <w:iCs/>
                <w:sz w:val="20"/>
                <w:szCs w:val="20"/>
                <w:lang w:val="uk-UA"/>
              </w:rPr>
              <w:t>6,3</w:t>
            </w:r>
          </w:p>
        </w:tc>
        <w:tc>
          <w:tcPr>
            <w:tcW w:w="62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5641883" w14:textId="77777777" w:rsidR="002A1DB0" w:rsidRPr="00210C9D" w:rsidRDefault="002A1DB0" w:rsidP="000A2DA2">
            <w:pPr>
              <w:jc w:val="center"/>
              <w:rPr>
                <w:iCs/>
                <w:sz w:val="20"/>
                <w:szCs w:val="20"/>
                <w:lang w:val="uk-UA"/>
              </w:rPr>
            </w:pPr>
            <w:r w:rsidRPr="00210C9D">
              <w:rPr>
                <w:iCs/>
                <w:sz w:val="20"/>
                <w:szCs w:val="20"/>
                <w:lang w:val="uk-UA"/>
              </w:rPr>
              <w:t>7,1</w:t>
            </w:r>
          </w:p>
        </w:tc>
        <w:tc>
          <w:tcPr>
            <w:tcW w:w="62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C0D129C" w14:textId="77777777" w:rsidR="002A1DB0" w:rsidRPr="00210C9D" w:rsidRDefault="002A1DB0" w:rsidP="000A2DA2">
            <w:pPr>
              <w:jc w:val="center"/>
              <w:rPr>
                <w:iCs/>
                <w:sz w:val="20"/>
                <w:szCs w:val="20"/>
                <w:lang w:val="uk-UA"/>
              </w:rPr>
            </w:pPr>
            <w:r w:rsidRPr="00210C9D">
              <w:rPr>
                <w:iCs/>
                <w:sz w:val="20"/>
                <w:szCs w:val="20"/>
                <w:lang w:val="uk-UA"/>
              </w:rPr>
              <w:t>8,0</w:t>
            </w:r>
          </w:p>
        </w:tc>
      </w:tr>
      <w:tr w:rsidR="002A1DB0" w:rsidRPr="00210C9D" w14:paraId="4CF75604" w14:textId="77777777">
        <w:trPr>
          <w:jc w:val="center"/>
        </w:trPr>
        <w:tc>
          <w:tcPr>
            <w:tcW w:w="900" w:type="dxa"/>
            <w:vMerge w:val="restart"/>
            <w:shd w:val="clear" w:color="auto" w:fill="A6A6A6"/>
            <w:vAlign w:val="center"/>
          </w:tcPr>
          <w:p w14:paraId="13C2F822" w14:textId="77777777" w:rsidR="002A1DB0" w:rsidRPr="00210C9D" w:rsidRDefault="002A1DB0" w:rsidP="000A2DA2">
            <w:pPr>
              <w:spacing w:line="360" w:lineRule="auto"/>
              <w:ind w:right="-108"/>
              <w:jc w:val="center"/>
              <w:rPr>
                <w:iCs/>
                <w:sz w:val="16"/>
                <w:szCs w:val="16"/>
                <w:lang w:val="uk-UA"/>
              </w:rPr>
            </w:pPr>
            <w:r w:rsidRPr="00210C9D">
              <w:rPr>
                <w:iCs/>
                <w:sz w:val="16"/>
                <w:szCs w:val="16"/>
                <w:lang w:val="uk-UA"/>
              </w:rPr>
              <w:t>ЦОН-15</w:t>
            </w:r>
          </w:p>
        </w:tc>
        <w:tc>
          <w:tcPr>
            <w:tcW w:w="1080" w:type="dxa"/>
            <w:shd w:val="clear" w:color="auto" w:fill="A6A6A6"/>
            <w:vAlign w:val="center"/>
          </w:tcPr>
          <w:p w14:paraId="39B5F3F0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500</w:t>
            </w:r>
          </w:p>
        </w:tc>
        <w:tc>
          <w:tcPr>
            <w:tcW w:w="720" w:type="dxa"/>
            <w:shd w:val="clear" w:color="auto" w:fill="A6A6A6"/>
            <w:vAlign w:val="center"/>
          </w:tcPr>
          <w:p w14:paraId="145C11E3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22,3</w:t>
            </w:r>
          </w:p>
        </w:tc>
        <w:tc>
          <w:tcPr>
            <w:tcW w:w="657" w:type="dxa"/>
            <w:shd w:val="clear" w:color="auto" w:fill="A6A6A6"/>
            <w:vAlign w:val="center"/>
          </w:tcPr>
          <w:p w14:paraId="2B26E0D2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9,6</w:t>
            </w:r>
          </w:p>
        </w:tc>
        <w:tc>
          <w:tcPr>
            <w:tcW w:w="622" w:type="dxa"/>
            <w:shd w:val="clear" w:color="auto" w:fill="A6A6A6"/>
            <w:vAlign w:val="center"/>
          </w:tcPr>
          <w:p w14:paraId="0D8BAA57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7,9</w:t>
            </w:r>
          </w:p>
        </w:tc>
        <w:tc>
          <w:tcPr>
            <w:tcW w:w="623" w:type="dxa"/>
            <w:shd w:val="clear" w:color="auto" w:fill="A6A6A6"/>
            <w:vAlign w:val="center"/>
          </w:tcPr>
          <w:p w14:paraId="42127B1C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6,5</w:t>
            </w:r>
          </w:p>
        </w:tc>
        <w:tc>
          <w:tcPr>
            <w:tcW w:w="623" w:type="dxa"/>
            <w:shd w:val="clear" w:color="auto" w:fill="808080"/>
            <w:vAlign w:val="center"/>
          </w:tcPr>
          <w:p w14:paraId="5A09C127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5,1</w:t>
            </w:r>
          </w:p>
        </w:tc>
        <w:tc>
          <w:tcPr>
            <w:tcW w:w="623" w:type="dxa"/>
            <w:shd w:val="clear" w:color="auto" w:fill="A6A6A6"/>
            <w:vAlign w:val="center"/>
          </w:tcPr>
          <w:p w14:paraId="4343E928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3</w:t>
            </w:r>
          </w:p>
        </w:tc>
        <w:tc>
          <w:tcPr>
            <w:tcW w:w="623" w:type="dxa"/>
            <w:shd w:val="clear" w:color="auto" w:fill="A6A6A6"/>
            <w:vAlign w:val="center"/>
          </w:tcPr>
          <w:p w14:paraId="1F548444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1,9</w:t>
            </w:r>
          </w:p>
        </w:tc>
        <w:tc>
          <w:tcPr>
            <w:tcW w:w="623" w:type="dxa"/>
            <w:shd w:val="clear" w:color="auto" w:fill="A6A6A6"/>
            <w:vAlign w:val="center"/>
          </w:tcPr>
          <w:p w14:paraId="0862EB4A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0,3</w:t>
            </w:r>
          </w:p>
        </w:tc>
        <w:tc>
          <w:tcPr>
            <w:tcW w:w="623" w:type="dxa"/>
            <w:shd w:val="clear" w:color="auto" w:fill="A6A6A6"/>
            <w:vAlign w:val="center"/>
          </w:tcPr>
          <w:p w14:paraId="55E92D67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8,72</w:t>
            </w:r>
          </w:p>
        </w:tc>
        <w:tc>
          <w:tcPr>
            <w:tcW w:w="623" w:type="dxa"/>
            <w:shd w:val="clear" w:color="auto" w:fill="A6A6A6"/>
            <w:vAlign w:val="center"/>
          </w:tcPr>
          <w:p w14:paraId="6D7FB91C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7,9</w:t>
            </w:r>
          </w:p>
        </w:tc>
        <w:tc>
          <w:tcPr>
            <w:tcW w:w="623" w:type="dxa"/>
            <w:shd w:val="clear" w:color="auto" w:fill="A6A6A6"/>
            <w:vAlign w:val="center"/>
          </w:tcPr>
          <w:p w14:paraId="57ED4834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6,35</w:t>
            </w:r>
          </w:p>
        </w:tc>
        <w:tc>
          <w:tcPr>
            <w:tcW w:w="623" w:type="dxa"/>
            <w:shd w:val="clear" w:color="auto" w:fill="A6A6A6"/>
            <w:vAlign w:val="center"/>
          </w:tcPr>
          <w:p w14:paraId="44F7D56C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5,44</w:t>
            </w:r>
          </w:p>
        </w:tc>
        <w:tc>
          <w:tcPr>
            <w:tcW w:w="623" w:type="dxa"/>
            <w:shd w:val="clear" w:color="auto" w:fill="A6A6A6"/>
            <w:vAlign w:val="center"/>
          </w:tcPr>
          <w:p w14:paraId="72C3649A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4,8</w:t>
            </w:r>
          </w:p>
        </w:tc>
      </w:tr>
      <w:tr w:rsidR="002A1DB0" w:rsidRPr="00210C9D" w14:paraId="76E3D6DB" w14:textId="77777777">
        <w:trPr>
          <w:jc w:val="center"/>
        </w:trPr>
        <w:tc>
          <w:tcPr>
            <w:tcW w:w="900" w:type="dxa"/>
            <w:vMerge/>
            <w:shd w:val="clear" w:color="auto" w:fill="E0E0E0"/>
            <w:vAlign w:val="center"/>
          </w:tcPr>
          <w:p w14:paraId="47ABAAD9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6"/>
                <w:szCs w:val="16"/>
                <w:lang w:val="uk-UA"/>
              </w:rPr>
            </w:pPr>
          </w:p>
        </w:tc>
        <w:tc>
          <w:tcPr>
            <w:tcW w:w="1080" w:type="dxa"/>
            <w:vAlign w:val="center"/>
          </w:tcPr>
          <w:p w14:paraId="1FC6270B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750</w:t>
            </w:r>
          </w:p>
        </w:tc>
        <w:tc>
          <w:tcPr>
            <w:tcW w:w="720" w:type="dxa"/>
            <w:vAlign w:val="center"/>
          </w:tcPr>
          <w:p w14:paraId="0FD48D2B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33,5</w:t>
            </w:r>
          </w:p>
        </w:tc>
        <w:tc>
          <w:tcPr>
            <w:tcW w:w="657" w:type="dxa"/>
            <w:vAlign w:val="center"/>
          </w:tcPr>
          <w:p w14:paraId="683858A0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29,5</w:t>
            </w:r>
          </w:p>
        </w:tc>
        <w:tc>
          <w:tcPr>
            <w:tcW w:w="622" w:type="dxa"/>
            <w:vAlign w:val="center"/>
          </w:tcPr>
          <w:p w14:paraId="54ACE032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26,8</w:t>
            </w:r>
          </w:p>
        </w:tc>
        <w:tc>
          <w:tcPr>
            <w:tcW w:w="623" w:type="dxa"/>
            <w:vAlign w:val="center"/>
          </w:tcPr>
          <w:p w14:paraId="0721B17D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24,7</w:t>
            </w:r>
          </w:p>
        </w:tc>
        <w:tc>
          <w:tcPr>
            <w:tcW w:w="623" w:type="dxa"/>
            <w:shd w:val="clear" w:color="auto" w:fill="A6A6A6"/>
            <w:vAlign w:val="center"/>
          </w:tcPr>
          <w:p w14:paraId="32A2BB4A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22,7</w:t>
            </w:r>
          </w:p>
        </w:tc>
        <w:tc>
          <w:tcPr>
            <w:tcW w:w="623" w:type="dxa"/>
            <w:vAlign w:val="center"/>
          </w:tcPr>
          <w:p w14:paraId="27F7C62C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9,4</w:t>
            </w:r>
          </w:p>
        </w:tc>
        <w:tc>
          <w:tcPr>
            <w:tcW w:w="623" w:type="dxa"/>
            <w:vAlign w:val="center"/>
          </w:tcPr>
          <w:p w14:paraId="677A59FA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7,8</w:t>
            </w:r>
          </w:p>
        </w:tc>
        <w:tc>
          <w:tcPr>
            <w:tcW w:w="623" w:type="dxa"/>
            <w:vAlign w:val="center"/>
          </w:tcPr>
          <w:p w14:paraId="5BDABD69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5,4</w:t>
            </w:r>
          </w:p>
        </w:tc>
        <w:tc>
          <w:tcPr>
            <w:tcW w:w="623" w:type="dxa"/>
            <w:vAlign w:val="center"/>
          </w:tcPr>
          <w:p w14:paraId="71A14D11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3,1</w:t>
            </w:r>
          </w:p>
        </w:tc>
        <w:tc>
          <w:tcPr>
            <w:tcW w:w="623" w:type="dxa"/>
            <w:vAlign w:val="center"/>
          </w:tcPr>
          <w:p w14:paraId="541682E8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1,8</w:t>
            </w:r>
          </w:p>
        </w:tc>
        <w:tc>
          <w:tcPr>
            <w:tcW w:w="623" w:type="dxa"/>
            <w:vAlign w:val="center"/>
          </w:tcPr>
          <w:p w14:paraId="7EA8D053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9,55</w:t>
            </w:r>
          </w:p>
        </w:tc>
        <w:tc>
          <w:tcPr>
            <w:tcW w:w="623" w:type="dxa"/>
            <w:vAlign w:val="center"/>
          </w:tcPr>
          <w:p w14:paraId="2D4CFC63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8,15</w:t>
            </w:r>
          </w:p>
        </w:tc>
        <w:tc>
          <w:tcPr>
            <w:tcW w:w="623" w:type="dxa"/>
            <w:vAlign w:val="center"/>
          </w:tcPr>
          <w:p w14:paraId="7D7B1BBB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7,1</w:t>
            </w:r>
          </w:p>
        </w:tc>
      </w:tr>
      <w:tr w:rsidR="002A1DB0" w:rsidRPr="00210C9D" w14:paraId="41115C58" w14:textId="77777777">
        <w:trPr>
          <w:jc w:val="center"/>
        </w:trPr>
        <w:tc>
          <w:tcPr>
            <w:tcW w:w="900" w:type="dxa"/>
            <w:vMerge/>
            <w:shd w:val="clear" w:color="auto" w:fill="E0E0E0"/>
            <w:vAlign w:val="center"/>
          </w:tcPr>
          <w:p w14:paraId="1DB68E91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6"/>
                <w:szCs w:val="16"/>
                <w:lang w:val="uk-UA"/>
              </w:rPr>
            </w:pPr>
          </w:p>
        </w:tc>
        <w:tc>
          <w:tcPr>
            <w:tcW w:w="1080" w:type="dxa"/>
            <w:vAlign w:val="center"/>
          </w:tcPr>
          <w:p w14:paraId="7F87FFA7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000</w:t>
            </w:r>
          </w:p>
        </w:tc>
        <w:tc>
          <w:tcPr>
            <w:tcW w:w="720" w:type="dxa"/>
            <w:vAlign w:val="center"/>
          </w:tcPr>
          <w:p w14:paraId="1F67A59A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44,4</w:t>
            </w:r>
          </w:p>
        </w:tc>
        <w:tc>
          <w:tcPr>
            <w:tcW w:w="657" w:type="dxa"/>
            <w:vAlign w:val="center"/>
          </w:tcPr>
          <w:p w14:paraId="6648C934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39,2</w:t>
            </w:r>
          </w:p>
        </w:tc>
        <w:tc>
          <w:tcPr>
            <w:tcW w:w="622" w:type="dxa"/>
            <w:vAlign w:val="center"/>
          </w:tcPr>
          <w:p w14:paraId="115BBBF1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35,8</w:t>
            </w:r>
          </w:p>
        </w:tc>
        <w:tc>
          <w:tcPr>
            <w:tcW w:w="623" w:type="dxa"/>
            <w:vAlign w:val="center"/>
          </w:tcPr>
          <w:p w14:paraId="0745BD2F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33,7</w:t>
            </w:r>
          </w:p>
        </w:tc>
        <w:tc>
          <w:tcPr>
            <w:tcW w:w="623" w:type="dxa"/>
            <w:shd w:val="clear" w:color="auto" w:fill="A6A6A6"/>
            <w:vAlign w:val="center"/>
          </w:tcPr>
          <w:p w14:paraId="19776322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30,3</w:t>
            </w:r>
          </w:p>
        </w:tc>
        <w:tc>
          <w:tcPr>
            <w:tcW w:w="623" w:type="dxa"/>
            <w:vAlign w:val="center"/>
          </w:tcPr>
          <w:p w14:paraId="1422C587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25,9</w:t>
            </w:r>
          </w:p>
        </w:tc>
        <w:tc>
          <w:tcPr>
            <w:tcW w:w="623" w:type="dxa"/>
            <w:vAlign w:val="center"/>
          </w:tcPr>
          <w:p w14:paraId="15008C09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23,7</w:t>
            </w:r>
          </w:p>
        </w:tc>
        <w:tc>
          <w:tcPr>
            <w:tcW w:w="623" w:type="dxa"/>
            <w:vAlign w:val="center"/>
          </w:tcPr>
          <w:p w14:paraId="5108ED64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26</w:t>
            </w:r>
          </w:p>
        </w:tc>
        <w:tc>
          <w:tcPr>
            <w:tcW w:w="623" w:type="dxa"/>
            <w:vAlign w:val="center"/>
          </w:tcPr>
          <w:p w14:paraId="5E87F10A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7,5</w:t>
            </w:r>
          </w:p>
        </w:tc>
        <w:tc>
          <w:tcPr>
            <w:tcW w:w="623" w:type="dxa"/>
            <w:vAlign w:val="center"/>
          </w:tcPr>
          <w:p w14:paraId="2036F310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5,8</w:t>
            </w:r>
          </w:p>
        </w:tc>
        <w:tc>
          <w:tcPr>
            <w:tcW w:w="623" w:type="dxa"/>
            <w:vAlign w:val="center"/>
          </w:tcPr>
          <w:p w14:paraId="77176BE6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2,7</w:t>
            </w:r>
          </w:p>
        </w:tc>
        <w:tc>
          <w:tcPr>
            <w:tcW w:w="623" w:type="dxa"/>
            <w:vAlign w:val="center"/>
          </w:tcPr>
          <w:p w14:paraId="58935482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0,8</w:t>
            </w:r>
          </w:p>
        </w:tc>
        <w:tc>
          <w:tcPr>
            <w:tcW w:w="623" w:type="dxa"/>
            <w:vAlign w:val="center"/>
          </w:tcPr>
          <w:p w14:paraId="271DE61B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9,6</w:t>
            </w:r>
          </w:p>
        </w:tc>
      </w:tr>
      <w:tr w:rsidR="002A1DB0" w:rsidRPr="00210C9D" w14:paraId="487C33BC" w14:textId="77777777">
        <w:trPr>
          <w:jc w:val="center"/>
        </w:trPr>
        <w:tc>
          <w:tcPr>
            <w:tcW w:w="900" w:type="dxa"/>
            <w:vMerge/>
            <w:shd w:val="clear" w:color="auto" w:fill="E0E0E0"/>
            <w:vAlign w:val="center"/>
          </w:tcPr>
          <w:p w14:paraId="52108132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6"/>
                <w:szCs w:val="16"/>
                <w:lang w:val="uk-UA"/>
              </w:rPr>
            </w:pPr>
          </w:p>
        </w:tc>
        <w:tc>
          <w:tcPr>
            <w:tcW w:w="1080" w:type="dxa"/>
            <w:vAlign w:val="center"/>
          </w:tcPr>
          <w:p w14:paraId="5E394436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500</w:t>
            </w:r>
          </w:p>
        </w:tc>
        <w:tc>
          <w:tcPr>
            <w:tcW w:w="720" w:type="dxa"/>
            <w:vAlign w:val="center"/>
          </w:tcPr>
          <w:p w14:paraId="55FABEC8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67</w:t>
            </w:r>
          </w:p>
        </w:tc>
        <w:tc>
          <w:tcPr>
            <w:tcW w:w="657" w:type="dxa"/>
            <w:vAlign w:val="center"/>
          </w:tcPr>
          <w:p w14:paraId="0F75DF78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59,1</w:t>
            </w:r>
          </w:p>
        </w:tc>
        <w:tc>
          <w:tcPr>
            <w:tcW w:w="622" w:type="dxa"/>
            <w:vAlign w:val="center"/>
          </w:tcPr>
          <w:p w14:paraId="380AA5C8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53,6</w:t>
            </w:r>
          </w:p>
        </w:tc>
        <w:tc>
          <w:tcPr>
            <w:tcW w:w="623" w:type="dxa"/>
            <w:vAlign w:val="center"/>
          </w:tcPr>
          <w:p w14:paraId="0B86C36D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49,5</w:t>
            </w:r>
          </w:p>
        </w:tc>
        <w:tc>
          <w:tcPr>
            <w:tcW w:w="623" w:type="dxa"/>
            <w:shd w:val="clear" w:color="auto" w:fill="A6A6A6"/>
            <w:vAlign w:val="center"/>
          </w:tcPr>
          <w:p w14:paraId="4C03D0F0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45,4</w:t>
            </w:r>
          </w:p>
        </w:tc>
        <w:tc>
          <w:tcPr>
            <w:tcW w:w="623" w:type="dxa"/>
            <w:vAlign w:val="center"/>
          </w:tcPr>
          <w:p w14:paraId="497364B3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38,9</w:t>
            </w:r>
          </w:p>
        </w:tc>
        <w:tc>
          <w:tcPr>
            <w:tcW w:w="623" w:type="dxa"/>
            <w:vAlign w:val="center"/>
          </w:tcPr>
          <w:p w14:paraId="6AEAF4E0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35,5</w:t>
            </w:r>
          </w:p>
        </w:tc>
        <w:tc>
          <w:tcPr>
            <w:tcW w:w="623" w:type="dxa"/>
            <w:vAlign w:val="center"/>
          </w:tcPr>
          <w:p w14:paraId="52C12B03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30,8</w:t>
            </w:r>
          </w:p>
        </w:tc>
        <w:tc>
          <w:tcPr>
            <w:tcW w:w="623" w:type="dxa"/>
            <w:vAlign w:val="center"/>
          </w:tcPr>
          <w:p w14:paraId="579BF2D2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26,2</w:t>
            </w:r>
          </w:p>
        </w:tc>
        <w:tc>
          <w:tcPr>
            <w:tcW w:w="623" w:type="dxa"/>
            <w:vAlign w:val="center"/>
          </w:tcPr>
          <w:p w14:paraId="14BF4F3D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23,7</w:t>
            </w:r>
          </w:p>
        </w:tc>
        <w:tc>
          <w:tcPr>
            <w:tcW w:w="623" w:type="dxa"/>
            <w:vAlign w:val="center"/>
          </w:tcPr>
          <w:p w14:paraId="0A4F8EB0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9,1</w:t>
            </w:r>
          </w:p>
        </w:tc>
        <w:tc>
          <w:tcPr>
            <w:tcW w:w="623" w:type="dxa"/>
            <w:vAlign w:val="center"/>
          </w:tcPr>
          <w:p w14:paraId="292199E8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6,3</w:t>
            </w:r>
          </w:p>
        </w:tc>
        <w:tc>
          <w:tcPr>
            <w:tcW w:w="623" w:type="dxa"/>
            <w:vAlign w:val="center"/>
          </w:tcPr>
          <w:p w14:paraId="091A13F4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4,2</w:t>
            </w:r>
          </w:p>
        </w:tc>
      </w:tr>
      <w:tr w:rsidR="002A1DB0" w:rsidRPr="00210C9D" w14:paraId="53C4AF3F" w14:textId="77777777">
        <w:trPr>
          <w:jc w:val="center"/>
        </w:trPr>
        <w:tc>
          <w:tcPr>
            <w:tcW w:w="900" w:type="dxa"/>
            <w:vMerge w:val="restart"/>
            <w:vAlign w:val="center"/>
          </w:tcPr>
          <w:p w14:paraId="5FD980B2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6"/>
                <w:szCs w:val="16"/>
                <w:lang w:val="uk-UA"/>
              </w:rPr>
            </w:pPr>
            <w:r w:rsidRPr="00210C9D">
              <w:rPr>
                <w:iCs/>
                <w:sz w:val="16"/>
                <w:szCs w:val="16"/>
                <w:lang w:val="uk-UA"/>
              </w:rPr>
              <w:t>ЦОН-20</w:t>
            </w:r>
          </w:p>
        </w:tc>
        <w:tc>
          <w:tcPr>
            <w:tcW w:w="1080" w:type="dxa"/>
            <w:vAlign w:val="center"/>
          </w:tcPr>
          <w:p w14:paraId="362B1EDB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500</w:t>
            </w:r>
          </w:p>
        </w:tc>
        <w:tc>
          <w:tcPr>
            <w:tcW w:w="720" w:type="dxa"/>
            <w:vAlign w:val="center"/>
          </w:tcPr>
          <w:p w14:paraId="2F4B8A81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49,8</w:t>
            </w:r>
          </w:p>
        </w:tc>
        <w:tc>
          <w:tcPr>
            <w:tcW w:w="657" w:type="dxa"/>
            <w:vAlign w:val="center"/>
          </w:tcPr>
          <w:p w14:paraId="000D53A1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43,5</w:t>
            </w:r>
          </w:p>
        </w:tc>
        <w:tc>
          <w:tcPr>
            <w:tcW w:w="622" w:type="dxa"/>
            <w:vAlign w:val="center"/>
          </w:tcPr>
          <w:p w14:paraId="1A4DF605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39,8</w:t>
            </w:r>
          </w:p>
        </w:tc>
        <w:tc>
          <w:tcPr>
            <w:tcW w:w="623" w:type="dxa"/>
            <w:vAlign w:val="center"/>
          </w:tcPr>
          <w:p w14:paraId="3BE3EFF1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36,3</w:t>
            </w:r>
          </w:p>
        </w:tc>
        <w:tc>
          <w:tcPr>
            <w:tcW w:w="623" w:type="dxa"/>
            <w:shd w:val="clear" w:color="auto" w:fill="A6A6A6"/>
            <w:vAlign w:val="center"/>
          </w:tcPr>
          <w:p w14:paraId="3278B4AE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32,8</w:t>
            </w:r>
          </w:p>
        </w:tc>
        <w:tc>
          <w:tcPr>
            <w:tcW w:w="623" w:type="dxa"/>
            <w:vAlign w:val="center"/>
          </w:tcPr>
          <w:p w14:paraId="5BB84D74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28</w:t>
            </w:r>
          </w:p>
        </w:tc>
        <w:tc>
          <w:tcPr>
            <w:tcW w:w="623" w:type="dxa"/>
            <w:vAlign w:val="center"/>
          </w:tcPr>
          <w:p w14:paraId="4880379A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25,8</w:t>
            </w:r>
          </w:p>
        </w:tc>
        <w:tc>
          <w:tcPr>
            <w:tcW w:w="623" w:type="dxa"/>
            <w:vAlign w:val="center"/>
          </w:tcPr>
          <w:p w14:paraId="79E1EE53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22,2</w:t>
            </w:r>
          </w:p>
        </w:tc>
        <w:tc>
          <w:tcPr>
            <w:tcW w:w="623" w:type="dxa"/>
            <w:vAlign w:val="center"/>
          </w:tcPr>
          <w:p w14:paraId="6B80EF1E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8,8</w:t>
            </w:r>
          </w:p>
        </w:tc>
        <w:tc>
          <w:tcPr>
            <w:tcW w:w="623" w:type="dxa"/>
            <w:vAlign w:val="center"/>
          </w:tcPr>
          <w:p w14:paraId="4C625399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7,3</w:t>
            </w:r>
          </w:p>
        </w:tc>
        <w:tc>
          <w:tcPr>
            <w:tcW w:w="623" w:type="dxa"/>
            <w:vAlign w:val="center"/>
          </w:tcPr>
          <w:p w14:paraId="732DFE9A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3,5</w:t>
            </w:r>
          </w:p>
        </w:tc>
        <w:tc>
          <w:tcPr>
            <w:tcW w:w="623" w:type="dxa"/>
            <w:vAlign w:val="center"/>
          </w:tcPr>
          <w:p w14:paraId="468D5AF9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1,9</w:t>
            </w:r>
          </w:p>
        </w:tc>
        <w:tc>
          <w:tcPr>
            <w:tcW w:w="623" w:type="dxa"/>
            <w:vAlign w:val="center"/>
          </w:tcPr>
          <w:p w14:paraId="37E7D434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0,7</w:t>
            </w:r>
          </w:p>
        </w:tc>
      </w:tr>
      <w:tr w:rsidR="002A1DB0" w:rsidRPr="00210C9D" w14:paraId="5FD37F27" w14:textId="77777777">
        <w:trPr>
          <w:jc w:val="center"/>
        </w:trPr>
        <w:tc>
          <w:tcPr>
            <w:tcW w:w="900" w:type="dxa"/>
            <w:vMerge/>
            <w:vAlign w:val="center"/>
          </w:tcPr>
          <w:p w14:paraId="3B83F45B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6"/>
                <w:szCs w:val="16"/>
                <w:lang w:val="uk-UA"/>
              </w:rPr>
            </w:pPr>
          </w:p>
        </w:tc>
        <w:tc>
          <w:tcPr>
            <w:tcW w:w="1080" w:type="dxa"/>
            <w:vAlign w:val="center"/>
          </w:tcPr>
          <w:p w14:paraId="5042132F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750</w:t>
            </w:r>
          </w:p>
        </w:tc>
        <w:tc>
          <w:tcPr>
            <w:tcW w:w="720" w:type="dxa"/>
            <w:vAlign w:val="center"/>
          </w:tcPr>
          <w:p w14:paraId="11E6E0E5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74,8</w:t>
            </w:r>
          </w:p>
        </w:tc>
        <w:tc>
          <w:tcPr>
            <w:tcW w:w="657" w:type="dxa"/>
            <w:vAlign w:val="center"/>
          </w:tcPr>
          <w:p w14:paraId="614E7D77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65,2</w:t>
            </w:r>
          </w:p>
        </w:tc>
        <w:tc>
          <w:tcPr>
            <w:tcW w:w="622" w:type="dxa"/>
            <w:vAlign w:val="center"/>
          </w:tcPr>
          <w:p w14:paraId="1B303AFD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59,8</w:t>
            </w:r>
          </w:p>
        </w:tc>
        <w:tc>
          <w:tcPr>
            <w:tcW w:w="623" w:type="dxa"/>
            <w:vAlign w:val="center"/>
          </w:tcPr>
          <w:p w14:paraId="2453BFF2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54,4</w:t>
            </w:r>
          </w:p>
        </w:tc>
        <w:tc>
          <w:tcPr>
            <w:tcW w:w="623" w:type="dxa"/>
            <w:shd w:val="clear" w:color="auto" w:fill="A6A6A6"/>
            <w:vAlign w:val="center"/>
          </w:tcPr>
          <w:p w14:paraId="3BF77E0E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49,2</w:t>
            </w:r>
          </w:p>
        </w:tc>
        <w:tc>
          <w:tcPr>
            <w:tcW w:w="623" w:type="dxa"/>
            <w:vAlign w:val="center"/>
          </w:tcPr>
          <w:p w14:paraId="20ABC271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42,8</w:t>
            </w:r>
          </w:p>
        </w:tc>
        <w:tc>
          <w:tcPr>
            <w:tcW w:w="623" w:type="dxa"/>
            <w:vAlign w:val="center"/>
          </w:tcPr>
          <w:p w14:paraId="784F3D58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38,4</w:t>
            </w:r>
          </w:p>
        </w:tc>
        <w:tc>
          <w:tcPr>
            <w:tcW w:w="623" w:type="dxa"/>
            <w:vAlign w:val="center"/>
          </w:tcPr>
          <w:p w14:paraId="12F14013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33,2</w:t>
            </w:r>
          </w:p>
        </w:tc>
        <w:tc>
          <w:tcPr>
            <w:tcW w:w="623" w:type="dxa"/>
            <w:vAlign w:val="center"/>
          </w:tcPr>
          <w:p w14:paraId="4C33C9FB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28,3</w:t>
            </w:r>
          </w:p>
        </w:tc>
        <w:tc>
          <w:tcPr>
            <w:tcW w:w="623" w:type="dxa"/>
            <w:vAlign w:val="center"/>
          </w:tcPr>
          <w:p w14:paraId="79D87B0C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26</w:t>
            </w:r>
          </w:p>
        </w:tc>
        <w:tc>
          <w:tcPr>
            <w:tcW w:w="623" w:type="dxa"/>
            <w:vAlign w:val="center"/>
          </w:tcPr>
          <w:p w14:paraId="00F56589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20,3</w:t>
            </w:r>
          </w:p>
        </w:tc>
        <w:tc>
          <w:tcPr>
            <w:tcW w:w="623" w:type="dxa"/>
            <w:vAlign w:val="center"/>
          </w:tcPr>
          <w:p w14:paraId="6144FB14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7,9</w:t>
            </w:r>
          </w:p>
        </w:tc>
        <w:tc>
          <w:tcPr>
            <w:tcW w:w="623" w:type="dxa"/>
            <w:vAlign w:val="center"/>
          </w:tcPr>
          <w:p w14:paraId="2E6124F4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6,1</w:t>
            </w:r>
          </w:p>
        </w:tc>
      </w:tr>
      <w:tr w:rsidR="002A1DB0" w:rsidRPr="00210C9D" w14:paraId="739EEAD6" w14:textId="77777777">
        <w:trPr>
          <w:jc w:val="center"/>
        </w:trPr>
        <w:tc>
          <w:tcPr>
            <w:tcW w:w="900" w:type="dxa"/>
            <w:vMerge/>
            <w:vAlign w:val="center"/>
          </w:tcPr>
          <w:p w14:paraId="4FC1E531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6"/>
                <w:szCs w:val="16"/>
                <w:lang w:val="uk-UA"/>
              </w:rPr>
            </w:pPr>
          </w:p>
        </w:tc>
        <w:tc>
          <w:tcPr>
            <w:tcW w:w="1080" w:type="dxa"/>
            <w:vAlign w:val="center"/>
          </w:tcPr>
          <w:p w14:paraId="5C826376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000</w:t>
            </w:r>
          </w:p>
        </w:tc>
        <w:tc>
          <w:tcPr>
            <w:tcW w:w="720" w:type="dxa"/>
            <w:vAlign w:val="center"/>
          </w:tcPr>
          <w:p w14:paraId="112E9DD5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97,9</w:t>
            </w:r>
          </w:p>
        </w:tc>
        <w:tc>
          <w:tcPr>
            <w:tcW w:w="657" w:type="dxa"/>
            <w:vAlign w:val="center"/>
          </w:tcPr>
          <w:p w14:paraId="4469A070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86,1</w:t>
            </w:r>
          </w:p>
        </w:tc>
        <w:tc>
          <w:tcPr>
            <w:tcW w:w="622" w:type="dxa"/>
            <w:vAlign w:val="center"/>
          </w:tcPr>
          <w:p w14:paraId="233CBB09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78,8</w:t>
            </w:r>
          </w:p>
        </w:tc>
        <w:tc>
          <w:tcPr>
            <w:tcW w:w="623" w:type="dxa"/>
            <w:vAlign w:val="center"/>
          </w:tcPr>
          <w:p w14:paraId="6BE013A5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72,6</w:t>
            </w:r>
          </w:p>
        </w:tc>
        <w:tc>
          <w:tcPr>
            <w:tcW w:w="623" w:type="dxa"/>
            <w:shd w:val="clear" w:color="auto" w:fill="A6A6A6"/>
            <w:vAlign w:val="center"/>
          </w:tcPr>
          <w:p w14:paraId="0E5E96CF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65,2</w:t>
            </w:r>
          </w:p>
        </w:tc>
        <w:tc>
          <w:tcPr>
            <w:tcW w:w="623" w:type="dxa"/>
            <w:vAlign w:val="center"/>
          </w:tcPr>
          <w:p w14:paraId="5DCC2C09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57,2</w:t>
            </w:r>
          </w:p>
        </w:tc>
        <w:tc>
          <w:tcPr>
            <w:tcW w:w="623" w:type="dxa"/>
            <w:vAlign w:val="center"/>
          </w:tcPr>
          <w:p w14:paraId="7CC22EE1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51</w:t>
            </w:r>
          </w:p>
        </w:tc>
        <w:tc>
          <w:tcPr>
            <w:tcW w:w="623" w:type="dxa"/>
            <w:vAlign w:val="center"/>
          </w:tcPr>
          <w:p w14:paraId="408D773B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44,4</w:t>
            </w:r>
          </w:p>
        </w:tc>
        <w:tc>
          <w:tcPr>
            <w:tcW w:w="623" w:type="dxa"/>
            <w:vAlign w:val="center"/>
          </w:tcPr>
          <w:p w14:paraId="0E23F844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37,7</w:t>
            </w:r>
          </w:p>
        </w:tc>
        <w:tc>
          <w:tcPr>
            <w:tcW w:w="623" w:type="dxa"/>
            <w:vAlign w:val="center"/>
          </w:tcPr>
          <w:p w14:paraId="14F7F66A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34,7</w:t>
            </w:r>
          </w:p>
        </w:tc>
        <w:tc>
          <w:tcPr>
            <w:tcW w:w="623" w:type="dxa"/>
            <w:vAlign w:val="center"/>
          </w:tcPr>
          <w:p w14:paraId="07B4EC58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27,1</w:t>
            </w:r>
          </w:p>
        </w:tc>
        <w:tc>
          <w:tcPr>
            <w:tcW w:w="623" w:type="dxa"/>
            <w:vAlign w:val="center"/>
          </w:tcPr>
          <w:p w14:paraId="42DBA969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24,9</w:t>
            </w:r>
          </w:p>
        </w:tc>
        <w:tc>
          <w:tcPr>
            <w:tcW w:w="623" w:type="dxa"/>
            <w:vAlign w:val="center"/>
          </w:tcPr>
          <w:p w14:paraId="7FFEF8E2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21,5</w:t>
            </w:r>
          </w:p>
        </w:tc>
      </w:tr>
      <w:tr w:rsidR="002A1DB0" w:rsidRPr="00210C9D" w14:paraId="28823215" w14:textId="77777777">
        <w:trPr>
          <w:jc w:val="center"/>
        </w:trPr>
        <w:tc>
          <w:tcPr>
            <w:tcW w:w="900" w:type="dxa"/>
            <w:vMerge/>
            <w:vAlign w:val="center"/>
          </w:tcPr>
          <w:p w14:paraId="32A413F2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6"/>
                <w:szCs w:val="16"/>
                <w:lang w:val="uk-UA"/>
              </w:rPr>
            </w:pPr>
          </w:p>
        </w:tc>
        <w:tc>
          <w:tcPr>
            <w:tcW w:w="1080" w:type="dxa"/>
            <w:vAlign w:val="center"/>
          </w:tcPr>
          <w:p w14:paraId="5B9DFCA9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500</w:t>
            </w:r>
          </w:p>
        </w:tc>
        <w:tc>
          <w:tcPr>
            <w:tcW w:w="720" w:type="dxa"/>
            <w:vAlign w:val="center"/>
          </w:tcPr>
          <w:p w14:paraId="56F2BFC0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39</w:t>
            </w:r>
          </w:p>
        </w:tc>
        <w:tc>
          <w:tcPr>
            <w:tcW w:w="657" w:type="dxa"/>
            <w:vAlign w:val="center"/>
          </w:tcPr>
          <w:p w14:paraId="39B31938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21</w:t>
            </w:r>
          </w:p>
        </w:tc>
        <w:tc>
          <w:tcPr>
            <w:tcW w:w="622" w:type="dxa"/>
            <w:vAlign w:val="center"/>
          </w:tcPr>
          <w:p w14:paraId="26DB4579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12</w:t>
            </w:r>
          </w:p>
        </w:tc>
        <w:tc>
          <w:tcPr>
            <w:tcW w:w="623" w:type="dxa"/>
            <w:vAlign w:val="center"/>
          </w:tcPr>
          <w:p w14:paraId="4504FB6A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03</w:t>
            </w:r>
          </w:p>
        </w:tc>
        <w:tc>
          <w:tcPr>
            <w:tcW w:w="623" w:type="dxa"/>
            <w:shd w:val="clear" w:color="auto" w:fill="A6A6A6"/>
            <w:vAlign w:val="center"/>
          </w:tcPr>
          <w:p w14:paraId="6B2DDDC8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94,4</w:t>
            </w:r>
          </w:p>
        </w:tc>
        <w:tc>
          <w:tcPr>
            <w:tcW w:w="623" w:type="dxa"/>
            <w:vAlign w:val="center"/>
          </w:tcPr>
          <w:p w14:paraId="59A23E69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81,4</w:t>
            </w:r>
          </w:p>
        </w:tc>
        <w:tc>
          <w:tcPr>
            <w:tcW w:w="623" w:type="dxa"/>
            <w:vAlign w:val="center"/>
          </w:tcPr>
          <w:p w14:paraId="40412C9E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76,2</w:t>
            </w:r>
          </w:p>
        </w:tc>
        <w:tc>
          <w:tcPr>
            <w:tcW w:w="623" w:type="dxa"/>
            <w:vAlign w:val="center"/>
          </w:tcPr>
          <w:p w14:paraId="1F598783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66,4</w:t>
            </w:r>
          </w:p>
        </w:tc>
        <w:tc>
          <w:tcPr>
            <w:tcW w:w="623" w:type="dxa"/>
            <w:vAlign w:val="center"/>
          </w:tcPr>
          <w:p w14:paraId="48B06576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56,7</w:t>
            </w:r>
          </w:p>
        </w:tc>
        <w:tc>
          <w:tcPr>
            <w:tcW w:w="623" w:type="dxa"/>
            <w:vAlign w:val="center"/>
          </w:tcPr>
          <w:p w14:paraId="3231348A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52</w:t>
            </w:r>
          </w:p>
        </w:tc>
        <w:tc>
          <w:tcPr>
            <w:tcW w:w="623" w:type="dxa"/>
            <w:vAlign w:val="center"/>
          </w:tcPr>
          <w:p w14:paraId="24B94F5A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40,6</w:t>
            </w:r>
          </w:p>
        </w:tc>
        <w:tc>
          <w:tcPr>
            <w:tcW w:w="623" w:type="dxa"/>
            <w:vAlign w:val="center"/>
          </w:tcPr>
          <w:p w14:paraId="7425F287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36,8</w:t>
            </w:r>
          </w:p>
        </w:tc>
        <w:tc>
          <w:tcPr>
            <w:tcW w:w="623" w:type="dxa"/>
            <w:vAlign w:val="center"/>
          </w:tcPr>
          <w:p w14:paraId="6ED62624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32,2</w:t>
            </w:r>
          </w:p>
        </w:tc>
      </w:tr>
      <w:tr w:rsidR="002A1DB0" w:rsidRPr="00210C9D" w14:paraId="2120AC65" w14:textId="77777777">
        <w:trPr>
          <w:jc w:val="center"/>
        </w:trPr>
        <w:tc>
          <w:tcPr>
            <w:tcW w:w="900" w:type="dxa"/>
            <w:vMerge w:val="restart"/>
            <w:vAlign w:val="center"/>
          </w:tcPr>
          <w:p w14:paraId="25C824F9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6"/>
                <w:szCs w:val="16"/>
                <w:lang w:val="uk-UA"/>
              </w:rPr>
            </w:pPr>
            <w:r w:rsidRPr="00210C9D">
              <w:rPr>
                <w:iCs/>
                <w:sz w:val="16"/>
                <w:szCs w:val="16"/>
                <w:lang w:val="uk-UA"/>
              </w:rPr>
              <w:t>ЦОН-25</w:t>
            </w:r>
          </w:p>
        </w:tc>
        <w:tc>
          <w:tcPr>
            <w:tcW w:w="1080" w:type="dxa"/>
            <w:vAlign w:val="center"/>
          </w:tcPr>
          <w:p w14:paraId="0A3F3A07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500</w:t>
            </w:r>
          </w:p>
        </w:tc>
        <w:tc>
          <w:tcPr>
            <w:tcW w:w="720" w:type="dxa"/>
            <w:vAlign w:val="center"/>
          </w:tcPr>
          <w:p w14:paraId="36A1E2A7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85,7</w:t>
            </w:r>
          </w:p>
        </w:tc>
        <w:tc>
          <w:tcPr>
            <w:tcW w:w="657" w:type="dxa"/>
            <w:vAlign w:val="center"/>
          </w:tcPr>
          <w:p w14:paraId="7B80FEC6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78,8</w:t>
            </w:r>
          </w:p>
        </w:tc>
        <w:tc>
          <w:tcPr>
            <w:tcW w:w="622" w:type="dxa"/>
            <w:vAlign w:val="center"/>
          </w:tcPr>
          <w:p w14:paraId="1EBAF787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70,8</w:t>
            </w:r>
          </w:p>
        </w:tc>
        <w:tc>
          <w:tcPr>
            <w:tcW w:w="623" w:type="dxa"/>
            <w:vAlign w:val="center"/>
          </w:tcPr>
          <w:p w14:paraId="05B6CACA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65</w:t>
            </w:r>
          </w:p>
        </w:tc>
        <w:tc>
          <w:tcPr>
            <w:tcW w:w="623" w:type="dxa"/>
            <w:shd w:val="clear" w:color="auto" w:fill="A6A6A6"/>
            <w:vAlign w:val="center"/>
          </w:tcPr>
          <w:p w14:paraId="508E6B91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59,5</w:t>
            </w:r>
          </w:p>
        </w:tc>
        <w:tc>
          <w:tcPr>
            <w:tcW w:w="623" w:type="dxa"/>
            <w:vAlign w:val="center"/>
          </w:tcPr>
          <w:p w14:paraId="02C17EC2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54,2</w:t>
            </w:r>
          </w:p>
        </w:tc>
        <w:tc>
          <w:tcPr>
            <w:tcW w:w="623" w:type="dxa"/>
            <w:vAlign w:val="center"/>
          </w:tcPr>
          <w:p w14:paraId="54288D3A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46,8</w:t>
            </w:r>
          </w:p>
        </w:tc>
        <w:tc>
          <w:tcPr>
            <w:tcW w:w="623" w:type="dxa"/>
            <w:vAlign w:val="center"/>
          </w:tcPr>
          <w:p w14:paraId="32BEBF1E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41,6</w:t>
            </w:r>
          </w:p>
        </w:tc>
        <w:tc>
          <w:tcPr>
            <w:tcW w:w="623" w:type="dxa"/>
            <w:vAlign w:val="center"/>
          </w:tcPr>
          <w:p w14:paraId="5AB6B298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35,4</w:t>
            </w:r>
          </w:p>
        </w:tc>
        <w:tc>
          <w:tcPr>
            <w:tcW w:w="623" w:type="dxa"/>
            <w:vAlign w:val="center"/>
          </w:tcPr>
          <w:p w14:paraId="2DEE631C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30,7</w:t>
            </w:r>
          </w:p>
        </w:tc>
        <w:tc>
          <w:tcPr>
            <w:tcW w:w="623" w:type="dxa"/>
            <w:vAlign w:val="center"/>
          </w:tcPr>
          <w:p w14:paraId="2D5D069C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25,6</w:t>
            </w:r>
          </w:p>
        </w:tc>
        <w:tc>
          <w:tcPr>
            <w:tcW w:w="623" w:type="dxa"/>
            <w:vAlign w:val="center"/>
          </w:tcPr>
          <w:p w14:paraId="64D3558D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22</w:t>
            </w:r>
          </w:p>
        </w:tc>
        <w:tc>
          <w:tcPr>
            <w:tcW w:w="623" w:type="dxa"/>
            <w:vAlign w:val="center"/>
          </w:tcPr>
          <w:p w14:paraId="1A85FBFC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7,5</w:t>
            </w:r>
          </w:p>
        </w:tc>
      </w:tr>
      <w:tr w:rsidR="002A1DB0" w:rsidRPr="00210C9D" w14:paraId="7024C583" w14:textId="77777777">
        <w:trPr>
          <w:jc w:val="center"/>
        </w:trPr>
        <w:tc>
          <w:tcPr>
            <w:tcW w:w="900" w:type="dxa"/>
            <w:vMerge/>
            <w:vAlign w:val="center"/>
          </w:tcPr>
          <w:p w14:paraId="7D825ADB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6"/>
                <w:szCs w:val="16"/>
                <w:lang w:val="uk-UA"/>
              </w:rPr>
            </w:pPr>
          </w:p>
        </w:tc>
        <w:tc>
          <w:tcPr>
            <w:tcW w:w="1080" w:type="dxa"/>
            <w:vAlign w:val="center"/>
          </w:tcPr>
          <w:p w14:paraId="0CE47E4B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750</w:t>
            </w:r>
          </w:p>
        </w:tc>
        <w:tc>
          <w:tcPr>
            <w:tcW w:w="720" w:type="dxa"/>
            <w:vAlign w:val="center"/>
          </w:tcPr>
          <w:p w14:paraId="34CDCB1A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25</w:t>
            </w:r>
          </w:p>
        </w:tc>
        <w:tc>
          <w:tcPr>
            <w:tcW w:w="657" w:type="dxa"/>
            <w:vAlign w:val="center"/>
          </w:tcPr>
          <w:p w14:paraId="55F585B4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12</w:t>
            </w:r>
          </w:p>
        </w:tc>
        <w:tc>
          <w:tcPr>
            <w:tcW w:w="622" w:type="dxa"/>
            <w:vAlign w:val="center"/>
          </w:tcPr>
          <w:p w14:paraId="47171B63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03</w:t>
            </w:r>
          </w:p>
        </w:tc>
        <w:tc>
          <w:tcPr>
            <w:tcW w:w="623" w:type="dxa"/>
            <w:vAlign w:val="center"/>
          </w:tcPr>
          <w:p w14:paraId="5C828C5D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92,3</w:t>
            </w:r>
          </w:p>
        </w:tc>
        <w:tc>
          <w:tcPr>
            <w:tcW w:w="623" w:type="dxa"/>
            <w:shd w:val="clear" w:color="auto" w:fill="A6A6A6"/>
            <w:vAlign w:val="center"/>
          </w:tcPr>
          <w:p w14:paraId="174FBF1A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82</w:t>
            </w:r>
          </w:p>
        </w:tc>
        <w:tc>
          <w:tcPr>
            <w:tcW w:w="623" w:type="dxa"/>
            <w:vAlign w:val="center"/>
          </w:tcPr>
          <w:p w14:paraId="696310D3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75</w:t>
            </w:r>
          </w:p>
        </w:tc>
        <w:tc>
          <w:tcPr>
            <w:tcW w:w="623" w:type="dxa"/>
            <w:vAlign w:val="center"/>
          </w:tcPr>
          <w:p w14:paraId="18895A54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64,5</w:t>
            </w:r>
          </w:p>
        </w:tc>
        <w:tc>
          <w:tcPr>
            <w:tcW w:w="623" w:type="dxa"/>
            <w:vAlign w:val="center"/>
          </w:tcPr>
          <w:p w14:paraId="685AFCAA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57,5</w:t>
            </w:r>
          </w:p>
        </w:tc>
        <w:tc>
          <w:tcPr>
            <w:tcW w:w="623" w:type="dxa"/>
            <w:vAlign w:val="center"/>
          </w:tcPr>
          <w:p w14:paraId="059BEFC9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50,2</w:t>
            </w:r>
          </w:p>
        </w:tc>
        <w:tc>
          <w:tcPr>
            <w:tcW w:w="623" w:type="dxa"/>
            <w:vAlign w:val="center"/>
          </w:tcPr>
          <w:p w14:paraId="4A4AA652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42</w:t>
            </w:r>
          </w:p>
        </w:tc>
        <w:tc>
          <w:tcPr>
            <w:tcW w:w="623" w:type="dxa"/>
            <w:vAlign w:val="center"/>
          </w:tcPr>
          <w:p w14:paraId="2CDB6963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36,2</w:t>
            </w:r>
          </w:p>
        </w:tc>
        <w:tc>
          <w:tcPr>
            <w:tcW w:w="623" w:type="dxa"/>
            <w:vAlign w:val="center"/>
          </w:tcPr>
          <w:p w14:paraId="7866CD62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30</w:t>
            </w:r>
          </w:p>
        </w:tc>
        <w:tc>
          <w:tcPr>
            <w:tcW w:w="623" w:type="dxa"/>
            <w:vAlign w:val="center"/>
          </w:tcPr>
          <w:p w14:paraId="1AE22150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24,7</w:t>
            </w:r>
          </w:p>
        </w:tc>
      </w:tr>
      <w:tr w:rsidR="002A1DB0" w:rsidRPr="00210C9D" w14:paraId="70342D2A" w14:textId="77777777">
        <w:trPr>
          <w:jc w:val="center"/>
        </w:trPr>
        <w:tc>
          <w:tcPr>
            <w:tcW w:w="900" w:type="dxa"/>
            <w:vMerge/>
            <w:vAlign w:val="center"/>
          </w:tcPr>
          <w:p w14:paraId="4DBA2F6B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6"/>
                <w:szCs w:val="16"/>
                <w:lang w:val="uk-UA"/>
              </w:rPr>
            </w:pPr>
          </w:p>
        </w:tc>
        <w:tc>
          <w:tcPr>
            <w:tcW w:w="1080" w:type="dxa"/>
            <w:vAlign w:val="center"/>
          </w:tcPr>
          <w:p w14:paraId="7ABA0D62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000</w:t>
            </w:r>
          </w:p>
        </w:tc>
        <w:tc>
          <w:tcPr>
            <w:tcW w:w="720" w:type="dxa"/>
            <w:vAlign w:val="center"/>
          </w:tcPr>
          <w:p w14:paraId="4EA06FEC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58</w:t>
            </w:r>
          </w:p>
        </w:tc>
        <w:tc>
          <w:tcPr>
            <w:tcW w:w="657" w:type="dxa"/>
            <w:vAlign w:val="center"/>
          </w:tcPr>
          <w:p w14:paraId="7BF28C5E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41</w:t>
            </w:r>
          </w:p>
        </w:tc>
        <w:tc>
          <w:tcPr>
            <w:tcW w:w="622" w:type="dxa"/>
            <w:vAlign w:val="center"/>
          </w:tcPr>
          <w:p w14:paraId="22FFF7F9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28</w:t>
            </w:r>
          </w:p>
        </w:tc>
        <w:tc>
          <w:tcPr>
            <w:tcW w:w="623" w:type="dxa"/>
            <w:vAlign w:val="center"/>
          </w:tcPr>
          <w:p w14:paraId="50D8CED1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20</w:t>
            </w:r>
          </w:p>
        </w:tc>
        <w:tc>
          <w:tcPr>
            <w:tcW w:w="623" w:type="dxa"/>
            <w:shd w:val="clear" w:color="auto" w:fill="A6A6A6"/>
            <w:vAlign w:val="center"/>
          </w:tcPr>
          <w:p w14:paraId="28830D15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07</w:t>
            </w:r>
          </w:p>
        </w:tc>
        <w:tc>
          <w:tcPr>
            <w:tcW w:w="623" w:type="dxa"/>
            <w:vAlign w:val="center"/>
          </w:tcPr>
          <w:p w14:paraId="46999A59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98</w:t>
            </w:r>
          </w:p>
        </w:tc>
        <w:tc>
          <w:tcPr>
            <w:tcW w:w="623" w:type="dxa"/>
            <w:vAlign w:val="center"/>
          </w:tcPr>
          <w:p w14:paraId="0DC31942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87</w:t>
            </w:r>
          </w:p>
        </w:tc>
        <w:tc>
          <w:tcPr>
            <w:tcW w:w="623" w:type="dxa"/>
            <w:vAlign w:val="center"/>
          </w:tcPr>
          <w:p w14:paraId="10ACB30D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77</w:t>
            </w:r>
          </w:p>
        </w:tc>
        <w:tc>
          <w:tcPr>
            <w:tcW w:w="623" w:type="dxa"/>
            <w:vAlign w:val="center"/>
          </w:tcPr>
          <w:p w14:paraId="4C5DA46E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67,2</w:t>
            </w:r>
          </w:p>
        </w:tc>
        <w:tc>
          <w:tcPr>
            <w:tcW w:w="623" w:type="dxa"/>
            <w:vAlign w:val="center"/>
          </w:tcPr>
          <w:p w14:paraId="3F79FE55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56,5</w:t>
            </w:r>
          </w:p>
        </w:tc>
        <w:tc>
          <w:tcPr>
            <w:tcW w:w="623" w:type="dxa"/>
            <w:vAlign w:val="center"/>
          </w:tcPr>
          <w:p w14:paraId="461ECBB6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48,5</w:t>
            </w:r>
          </w:p>
        </w:tc>
        <w:tc>
          <w:tcPr>
            <w:tcW w:w="623" w:type="dxa"/>
            <w:vAlign w:val="center"/>
          </w:tcPr>
          <w:p w14:paraId="2679CDE0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41,6</w:t>
            </w:r>
          </w:p>
        </w:tc>
        <w:tc>
          <w:tcPr>
            <w:tcW w:w="623" w:type="dxa"/>
            <w:vAlign w:val="center"/>
          </w:tcPr>
          <w:p w14:paraId="29DBCC2A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33,2</w:t>
            </w:r>
          </w:p>
        </w:tc>
      </w:tr>
      <w:tr w:rsidR="002A1DB0" w:rsidRPr="00210C9D" w14:paraId="0A946B43" w14:textId="77777777">
        <w:trPr>
          <w:jc w:val="center"/>
        </w:trPr>
        <w:tc>
          <w:tcPr>
            <w:tcW w:w="900" w:type="dxa"/>
            <w:vMerge/>
            <w:vAlign w:val="center"/>
          </w:tcPr>
          <w:p w14:paraId="1CB59028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6"/>
                <w:szCs w:val="16"/>
                <w:lang w:val="uk-UA"/>
              </w:rPr>
            </w:pPr>
          </w:p>
        </w:tc>
        <w:tc>
          <w:tcPr>
            <w:tcW w:w="1080" w:type="dxa"/>
            <w:vAlign w:val="center"/>
          </w:tcPr>
          <w:p w14:paraId="7C681795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500</w:t>
            </w:r>
          </w:p>
        </w:tc>
        <w:tc>
          <w:tcPr>
            <w:tcW w:w="720" w:type="dxa"/>
            <w:vAlign w:val="center"/>
          </w:tcPr>
          <w:p w14:paraId="405DB327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-</w:t>
            </w:r>
          </w:p>
        </w:tc>
        <w:tc>
          <w:tcPr>
            <w:tcW w:w="657" w:type="dxa"/>
            <w:vAlign w:val="center"/>
          </w:tcPr>
          <w:p w14:paraId="65AEBB1A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-</w:t>
            </w:r>
          </w:p>
        </w:tc>
        <w:tc>
          <w:tcPr>
            <w:tcW w:w="622" w:type="dxa"/>
            <w:vAlign w:val="center"/>
          </w:tcPr>
          <w:p w14:paraId="7B4CCFC6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72</w:t>
            </w:r>
          </w:p>
        </w:tc>
        <w:tc>
          <w:tcPr>
            <w:tcW w:w="623" w:type="dxa"/>
            <w:vAlign w:val="center"/>
          </w:tcPr>
          <w:p w14:paraId="4CCBDE62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60</w:t>
            </w:r>
          </w:p>
        </w:tc>
        <w:tc>
          <w:tcPr>
            <w:tcW w:w="623" w:type="dxa"/>
            <w:shd w:val="clear" w:color="auto" w:fill="A6A6A6"/>
            <w:vAlign w:val="center"/>
          </w:tcPr>
          <w:p w14:paraId="441F2E64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42</w:t>
            </w:r>
          </w:p>
        </w:tc>
        <w:tc>
          <w:tcPr>
            <w:tcW w:w="623" w:type="dxa"/>
            <w:vAlign w:val="center"/>
          </w:tcPr>
          <w:p w14:paraId="7B439588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30</w:t>
            </w:r>
          </w:p>
        </w:tc>
        <w:tc>
          <w:tcPr>
            <w:tcW w:w="623" w:type="dxa"/>
            <w:vAlign w:val="center"/>
          </w:tcPr>
          <w:p w14:paraId="6ACC6F20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15</w:t>
            </w:r>
          </w:p>
        </w:tc>
        <w:tc>
          <w:tcPr>
            <w:tcW w:w="623" w:type="dxa"/>
            <w:vAlign w:val="center"/>
          </w:tcPr>
          <w:p w14:paraId="3FD00E0B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03</w:t>
            </w:r>
          </w:p>
        </w:tc>
        <w:tc>
          <w:tcPr>
            <w:tcW w:w="623" w:type="dxa"/>
            <w:vAlign w:val="center"/>
          </w:tcPr>
          <w:p w14:paraId="2BB799BC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89</w:t>
            </w:r>
          </w:p>
        </w:tc>
        <w:tc>
          <w:tcPr>
            <w:tcW w:w="623" w:type="dxa"/>
            <w:vAlign w:val="center"/>
          </w:tcPr>
          <w:p w14:paraId="3D917DB1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77</w:t>
            </w:r>
          </w:p>
        </w:tc>
        <w:tc>
          <w:tcPr>
            <w:tcW w:w="623" w:type="dxa"/>
            <w:vAlign w:val="center"/>
          </w:tcPr>
          <w:p w14:paraId="118FB237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66</w:t>
            </w:r>
          </w:p>
        </w:tc>
        <w:tc>
          <w:tcPr>
            <w:tcW w:w="623" w:type="dxa"/>
            <w:vAlign w:val="center"/>
          </w:tcPr>
          <w:p w14:paraId="50B4A353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56,4</w:t>
            </w:r>
          </w:p>
        </w:tc>
        <w:tc>
          <w:tcPr>
            <w:tcW w:w="623" w:type="dxa"/>
            <w:vAlign w:val="center"/>
          </w:tcPr>
          <w:p w14:paraId="3CEA7B99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48</w:t>
            </w:r>
          </w:p>
        </w:tc>
      </w:tr>
      <w:tr w:rsidR="002A1DB0" w:rsidRPr="00210C9D" w14:paraId="45A37749" w14:textId="77777777">
        <w:trPr>
          <w:jc w:val="center"/>
        </w:trPr>
        <w:tc>
          <w:tcPr>
            <w:tcW w:w="900" w:type="dxa"/>
            <w:vMerge w:val="restart"/>
            <w:vAlign w:val="center"/>
          </w:tcPr>
          <w:p w14:paraId="7AE3922C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6"/>
                <w:szCs w:val="16"/>
                <w:lang w:val="uk-UA"/>
              </w:rPr>
            </w:pPr>
            <w:r w:rsidRPr="00210C9D">
              <w:rPr>
                <w:iCs/>
                <w:sz w:val="16"/>
                <w:szCs w:val="16"/>
                <w:lang w:val="uk-UA"/>
              </w:rPr>
              <w:t>ЦОМ-30</w:t>
            </w:r>
          </w:p>
        </w:tc>
        <w:tc>
          <w:tcPr>
            <w:tcW w:w="1080" w:type="dxa"/>
            <w:vAlign w:val="center"/>
          </w:tcPr>
          <w:p w14:paraId="076BA1F7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500</w:t>
            </w:r>
          </w:p>
        </w:tc>
        <w:tc>
          <w:tcPr>
            <w:tcW w:w="720" w:type="dxa"/>
            <w:vAlign w:val="center"/>
          </w:tcPr>
          <w:p w14:paraId="47313D7F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92,3</w:t>
            </w:r>
          </w:p>
        </w:tc>
        <w:tc>
          <w:tcPr>
            <w:tcW w:w="657" w:type="dxa"/>
            <w:vAlign w:val="center"/>
          </w:tcPr>
          <w:p w14:paraId="471116E4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92,1</w:t>
            </w:r>
          </w:p>
        </w:tc>
        <w:tc>
          <w:tcPr>
            <w:tcW w:w="622" w:type="dxa"/>
            <w:vAlign w:val="center"/>
          </w:tcPr>
          <w:p w14:paraId="75A7F5ED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88,6</w:t>
            </w:r>
          </w:p>
        </w:tc>
        <w:tc>
          <w:tcPr>
            <w:tcW w:w="623" w:type="dxa"/>
            <w:vAlign w:val="center"/>
          </w:tcPr>
          <w:p w14:paraId="479281C7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80,6</w:t>
            </w:r>
          </w:p>
        </w:tc>
        <w:tc>
          <w:tcPr>
            <w:tcW w:w="623" w:type="dxa"/>
            <w:shd w:val="clear" w:color="auto" w:fill="A6A6A6"/>
            <w:vAlign w:val="center"/>
          </w:tcPr>
          <w:p w14:paraId="5A8992B9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77,3</w:t>
            </w:r>
          </w:p>
        </w:tc>
        <w:tc>
          <w:tcPr>
            <w:tcW w:w="623" w:type="dxa"/>
            <w:vAlign w:val="center"/>
          </w:tcPr>
          <w:p w14:paraId="6ACE9E78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68,8</w:t>
            </w:r>
          </w:p>
        </w:tc>
        <w:tc>
          <w:tcPr>
            <w:tcW w:w="623" w:type="dxa"/>
            <w:vAlign w:val="center"/>
          </w:tcPr>
          <w:p w14:paraId="13A24494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60,3</w:t>
            </w:r>
          </w:p>
        </w:tc>
        <w:tc>
          <w:tcPr>
            <w:tcW w:w="623" w:type="dxa"/>
            <w:vAlign w:val="center"/>
          </w:tcPr>
          <w:p w14:paraId="532D934B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52,1</w:t>
            </w:r>
          </w:p>
        </w:tc>
        <w:tc>
          <w:tcPr>
            <w:tcW w:w="623" w:type="dxa"/>
            <w:vAlign w:val="center"/>
          </w:tcPr>
          <w:p w14:paraId="16788090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42,3</w:t>
            </w:r>
          </w:p>
        </w:tc>
        <w:tc>
          <w:tcPr>
            <w:tcW w:w="623" w:type="dxa"/>
            <w:vAlign w:val="center"/>
          </w:tcPr>
          <w:p w14:paraId="27E8BF66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38,4</w:t>
            </w:r>
          </w:p>
        </w:tc>
        <w:tc>
          <w:tcPr>
            <w:tcW w:w="623" w:type="dxa"/>
            <w:vAlign w:val="center"/>
          </w:tcPr>
          <w:p w14:paraId="2703708A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29,8</w:t>
            </w:r>
          </w:p>
        </w:tc>
        <w:tc>
          <w:tcPr>
            <w:tcW w:w="623" w:type="dxa"/>
            <w:vAlign w:val="center"/>
          </w:tcPr>
          <w:p w14:paraId="4A0138B9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26,2</w:t>
            </w:r>
          </w:p>
        </w:tc>
        <w:tc>
          <w:tcPr>
            <w:tcW w:w="623" w:type="dxa"/>
            <w:vAlign w:val="center"/>
          </w:tcPr>
          <w:p w14:paraId="2BE9DBD6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21,7</w:t>
            </w:r>
          </w:p>
        </w:tc>
      </w:tr>
      <w:tr w:rsidR="002A1DB0" w:rsidRPr="00210C9D" w14:paraId="0A814B3E" w14:textId="77777777">
        <w:trPr>
          <w:jc w:val="center"/>
        </w:trPr>
        <w:tc>
          <w:tcPr>
            <w:tcW w:w="900" w:type="dxa"/>
            <w:vMerge/>
            <w:vAlign w:val="center"/>
          </w:tcPr>
          <w:p w14:paraId="2B23FD7E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lang w:val="uk-UA"/>
              </w:rPr>
            </w:pPr>
          </w:p>
        </w:tc>
        <w:tc>
          <w:tcPr>
            <w:tcW w:w="1080" w:type="dxa"/>
            <w:vAlign w:val="center"/>
          </w:tcPr>
          <w:p w14:paraId="1EC099AD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750</w:t>
            </w:r>
          </w:p>
        </w:tc>
        <w:tc>
          <w:tcPr>
            <w:tcW w:w="720" w:type="dxa"/>
            <w:vAlign w:val="center"/>
          </w:tcPr>
          <w:p w14:paraId="5DD43F96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40,3</w:t>
            </w:r>
          </w:p>
        </w:tc>
        <w:tc>
          <w:tcPr>
            <w:tcW w:w="657" w:type="dxa"/>
            <w:vAlign w:val="center"/>
          </w:tcPr>
          <w:p w14:paraId="3298511C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28,3</w:t>
            </w:r>
          </w:p>
        </w:tc>
        <w:tc>
          <w:tcPr>
            <w:tcW w:w="622" w:type="dxa"/>
            <w:vAlign w:val="center"/>
          </w:tcPr>
          <w:p w14:paraId="186C5D11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25</w:t>
            </w:r>
          </w:p>
        </w:tc>
        <w:tc>
          <w:tcPr>
            <w:tcW w:w="623" w:type="dxa"/>
            <w:vAlign w:val="center"/>
          </w:tcPr>
          <w:p w14:paraId="103B0A01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12</w:t>
            </w:r>
          </w:p>
        </w:tc>
        <w:tc>
          <w:tcPr>
            <w:tcW w:w="623" w:type="dxa"/>
            <w:shd w:val="clear" w:color="auto" w:fill="A6A6A6"/>
            <w:vAlign w:val="center"/>
          </w:tcPr>
          <w:p w14:paraId="43FB7E03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08,5</w:t>
            </w:r>
          </w:p>
        </w:tc>
        <w:tc>
          <w:tcPr>
            <w:tcW w:w="623" w:type="dxa"/>
            <w:vAlign w:val="center"/>
          </w:tcPr>
          <w:p w14:paraId="221E1507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97,6</w:t>
            </w:r>
          </w:p>
        </w:tc>
        <w:tc>
          <w:tcPr>
            <w:tcW w:w="623" w:type="dxa"/>
            <w:vAlign w:val="center"/>
          </w:tcPr>
          <w:p w14:paraId="77198282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85,2</w:t>
            </w:r>
          </w:p>
        </w:tc>
        <w:tc>
          <w:tcPr>
            <w:tcW w:w="623" w:type="dxa"/>
            <w:vAlign w:val="center"/>
          </w:tcPr>
          <w:p w14:paraId="28B0B4AE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75,5</w:t>
            </w:r>
          </w:p>
        </w:tc>
        <w:tc>
          <w:tcPr>
            <w:tcW w:w="623" w:type="dxa"/>
            <w:vAlign w:val="center"/>
          </w:tcPr>
          <w:p w14:paraId="1E105001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60,8</w:t>
            </w:r>
          </w:p>
        </w:tc>
        <w:tc>
          <w:tcPr>
            <w:tcW w:w="623" w:type="dxa"/>
            <w:vAlign w:val="center"/>
          </w:tcPr>
          <w:p w14:paraId="72D9F334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6,5</w:t>
            </w:r>
          </w:p>
        </w:tc>
        <w:tc>
          <w:tcPr>
            <w:tcW w:w="623" w:type="dxa"/>
            <w:vAlign w:val="center"/>
          </w:tcPr>
          <w:p w14:paraId="2E53FE9D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43,4</w:t>
            </w:r>
          </w:p>
        </w:tc>
        <w:tc>
          <w:tcPr>
            <w:tcW w:w="623" w:type="dxa"/>
            <w:vAlign w:val="center"/>
          </w:tcPr>
          <w:p w14:paraId="675B9617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37,3</w:t>
            </w:r>
          </w:p>
        </w:tc>
        <w:tc>
          <w:tcPr>
            <w:tcW w:w="623" w:type="dxa"/>
            <w:vAlign w:val="center"/>
          </w:tcPr>
          <w:p w14:paraId="3F99CE04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32,6</w:t>
            </w:r>
          </w:p>
        </w:tc>
      </w:tr>
      <w:tr w:rsidR="002A1DB0" w:rsidRPr="00210C9D" w14:paraId="1E009F9D" w14:textId="77777777">
        <w:trPr>
          <w:jc w:val="center"/>
        </w:trPr>
        <w:tc>
          <w:tcPr>
            <w:tcW w:w="900" w:type="dxa"/>
            <w:vMerge/>
            <w:vAlign w:val="center"/>
          </w:tcPr>
          <w:p w14:paraId="1D30508F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lang w:val="uk-UA"/>
              </w:rPr>
            </w:pPr>
          </w:p>
        </w:tc>
        <w:tc>
          <w:tcPr>
            <w:tcW w:w="1080" w:type="dxa"/>
            <w:vAlign w:val="center"/>
          </w:tcPr>
          <w:p w14:paraId="618F38EB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000</w:t>
            </w:r>
          </w:p>
        </w:tc>
        <w:tc>
          <w:tcPr>
            <w:tcW w:w="720" w:type="dxa"/>
            <w:vAlign w:val="center"/>
          </w:tcPr>
          <w:p w14:paraId="4E876756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73,5</w:t>
            </w:r>
          </w:p>
        </w:tc>
        <w:tc>
          <w:tcPr>
            <w:tcW w:w="657" w:type="dxa"/>
            <w:vAlign w:val="center"/>
          </w:tcPr>
          <w:p w14:paraId="3B943186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60,7</w:t>
            </w:r>
          </w:p>
        </w:tc>
        <w:tc>
          <w:tcPr>
            <w:tcW w:w="622" w:type="dxa"/>
            <w:vAlign w:val="center"/>
          </w:tcPr>
          <w:p w14:paraId="3F3CAF02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57</w:t>
            </w:r>
          </w:p>
        </w:tc>
        <w:tc>
          <w:tcPr>
            <w:tcW w:w="623" w:type="dxa"/>
            <w:vAlign w:val="center"/>
          </w:tcPr>
          <w:p w14:paraId="1612A497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38,3</w:t>
            </w:r>
          </w:p>
        </w:tc>
        <w:tc>
          <w:tcPr>
            <w:tcW w:w="623" w:type="dxa"/>
            <w:shd w:val="clear" w:color="auto" w:fill="A6A6A6"/>
            <w:vAlign w:val="center"/>
          </w:tcPr>
          <w:p w14:paraId="6440E58F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3,5</w:t>
            </w:r>
          </w:p>
        </w:tc>
        <w:tc>
          <w:tcPr>
            <w:tcW w:w="623" w:type="dxa"/>
            <w:vAlign w:val="center"/>
          </w:tcPr>
          <w:p w14:paraId="28B37B56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26,1</w:t>
            </w:r>
          </w:p>
        </w:tc>
        <w:tc>
          <w:tcPr>
            <w:tcW w:w="623" w:type="dxa"/>
            <w:vAlign w:val="center"/>
          </w:tcPr>
          <w:p w14:paraId="088F6AA9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09</w:t>
            </w:r>
          </w:p>
        </w:tc>
        <w:tc>
          <w:tcPr>
            <w:tcW w:w="623" w:type="dxa"/>
            <w:vAlign w:val="center"/>
          </w:tcPr>
          <w:p w14:paraId="00FB95C3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93,6</w:t>
            </w:r>
          </w:p>
        </w:tc>
        <w:tc>
          <w:tcPr>
            <w:tcW w:w="623" w:type="dxa"/>
            <w:vAlign w:val="center"/>
          </w:tcPr>
          <w:p w14:paraId="4EAD0E70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87,2</w:t>
            </w:r>
          </w:p>
        </w:tc>
        <w:tc>
          <w:tcPr>
            <w:tcW w:w="623" w:type="dxa"/>
            <w:vAlign w:val="center"/>
          </w:tcPr>
          <w:p w14:paraId="600FCC28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68,8</w:t>
            </w:r>
          </w:p>
        </w:tc>
        <w:tc>
          <w:tcPr>
            <w:tcW w:w="623" w:type="dxa"/>
            <w:vAlign w:val="center"/>
          </w:tcPr>
          <w:p w14:paraId="59180E4B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54,4</w:t>
            </w:r>
          </w:p>
        </w:tc>
        <w:tc>
          <w:tcPr>
            <w:tcW w:w="623" w:type="dxa"/>
            <w:vAlign w:val="center"/>
          </w:tcPr>
          <w:p w14:paraId="0AE94571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49,2</w:t>
            </w:r>
          </w:p>
        </w:tc>
        <w:tc>
          <w:tcPr>
            <w:tcW w:w="623" w:type="dxa"/>
            <w:vAlign w:val="center"/>
          </w:tcPr>
          <w:p w14:paraId="3219ACA2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41,2</w:t>
            </w:r>
          </w:p>
        </w:tc>
      </w:tr>
      <w:tr w:rsidR="002A1DB0" w:rsidRPr="00210C9D" w14:paraId="1C268CCB" w14:textId="77777777">
        <w:trPr>
          <w:jc w:val="center"/>
        </w:trPr>
        <w:tc>
          <w:tcPr>
            <w:tcW w:w="900" w:type="dxa"/>
            <w:vMerge/>
            <w:vAlign w:val="center"/>
          </w:tcPr>
          <w:p w14:paraId="18F81EEE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lang w:val="uk-UA"/>
              </w:rPr>
            </w:pPr>
          </w:p>
        </w:tc>
        <w:tc>
          <w:tcPr>
            <w:tcW w:w="1080" w:type="dxa"/>
            <w:vAlign w:val="center"/>
          </w:tcPr>
          <w:p w14:paraId="01C76296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500</w:t>
            </w:r>
          </w:p>
        </w:tc>
        <w:tc>
          <w:tcPr>
            <w:tcW w:w="720" w:type="dxa"/>
            <w:vAlign w:val="center"/>
          </w:tcPr>
          <w:p w14:paraId="591DCAF7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-</w:t>
            </w:r>
          </w:p>
        </w:tc>
        <w:tc>
          <w:tcPr>
            <w:tcW w:w="657" w:type="dxa"/>
            <w:vAlign w:val="center"/>
          </w:tcPr>
          <w:p w14:paraId="67004198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-</w:t>
            </w:r>
          </w:p>
        </w:tc>
        <w:tc>
          <w:tcPr>
            <w:tcW w:w="622" w:type="dxa"/>
            <w:vAlign w:val="center"/>
          </w:tcPr>
          <w:p w14:paraId="0FE1493A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202</w:t>
            </w:r>
          </w:p>
        </w:tc>
        <w:tc>
          <w:tcPr>
            <w:tcW w:w="623" w:type="dxa"/>
            <w:vAlign w:val="center"/>
          </w:tcPr>
          <w:p w14:paraId="50C2E3DA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97,5</w:t>
            </w:r>
          </w:p>
        </w:tc>
        <w:tc>
          <w:tcPr>
            <w:tcW w:w="623" w:type="dxa"/>
            <w:shd w:val="clear" w:color="auto" w:fill="A6A6A6"/>
            <w:vAlign w:val="center"/>
          </w:tcPr>
          <w:p w14:paraId="5FABFB5C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86,8</w:t>
            </w:r>
          </w:p>
        </w:tc>
        <w:tc>
          <w:tcPr>
            <w:tcW w:w="623" w:type="dxa"/>
            <w:vAlign w:val="center"/>
          </w:tcPr>
          <w:p w14:paraId="63D6D81A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76,2</w:t>
            </w:r>
          </w:p>
        </w:tc>
        <w:tc>
          <w:tcPr>
            <w:tcW w:w="623" w:type="dxa"/>
            <w:vAlign w:val="center"/>
          </w:tcPr>
          <w:p w14:paraId="442D5BED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41,2</w:t>
            </w:r>
          </w:p>
        </w:tc>
        <w:tc>
          <w:tcPr>
            <w:tcW w:w="623" w:type="dxa"/>
            <w:vAlign w:val="center"/>
          </w:tcPr>
          <w:p w14:paraId="1B2C5DF4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32,5</w:t>
            </w:r>
          </w:p>
        </w:tc>
        <w:tc>
          <w:tcPr>
            <w:tcW w:w="623" w:type="dxa"/>
            <w:vAlign w:val="center"/>
          </w:tcPr>
          <w:p w14:paraId="101D1EBA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99,1</w:t>
            </w:r>
          </w:p>
        </w:tc>
        <w:tc>
          <w:tcPr>
            <w:tcW w:w="623" w:type="dxa"/>
            <w:vAlign w:val="center"/>
          </w:tcPr>
          <w:p w14:paraId="48308B2E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97,1</w:t>
            </w:r>
          </w:p>
        </w:tc>
        <w:tc>
          <w:tcPr>
            <w:tcW w:w="623" w:type="dxa"/>
            <w:vAlign w:val="center"/>
          </w:tcPr>
          <w:p w14:paraId="095833BD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78,7</w:t>
            </w:r>
          </w:p>
        </w:tc>
        <w:tc>
          <w:tcPr>
            <w:tcW w:w="623" w:type="dxa"/>
            <w:vAlign w:val="center"/>
          </w:tcPr>
          <w:p w14:paraId="17C58CD7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70,9</w:t>
            </w:r>
          </w:p>
        </w:tc>
        <w:tc>
          <w:tcPr>
            <w:tcW w:w="623" w:type="dxa"/>
            <w:vAlign w:val="center"/>
          </w:tcPr>
          <w:p w14:paraId="10B8C9E8" w14:textId="77777777" w:rsidR="002A1DB0" w:rsidRPr="00210C9D" w:rsidRDefault="002A1DB0" w:rsidP="000A2DA2">
            <w:pPr>
              <w:spacing w:line="360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59,4</w:t>
            </w:r>
          </w:p>
        </w:tc>
      </w:tr>
    </w:tbl>
    <w:p w14:paraId="320ECAEB" w14:textId="77777777" w:rsidR="003C40B2" w:rsidRPr="00210C9D" w:rsidRDefault="003C40B2" w:rsidP="009F20E4">
      <w:pPr>
        <w:pStyle w:val="a6"/>
        <w:rPr>
          <w:sz w:val="28"/>
          <w:lang w:val="uk-UA"/>
        </w:rPr>
      </w:pPr>
    </w:p>
    <w:p w14:paraId="7D15783E" w14:textId="7A9D9BAB" w:rsidR="00076CB2" w:rsidRPr="00210C9D" w:rsidRDefault="00584970" w:rsidP="00076CB2">
      <w:pPr>
        <w:pStyle w:val="a6"/>
        <w:spacing w:line="360" w:lineRule="auto"/>
        <w:rPr>
          <w:sz w:val="28"/>
          <w:lang w:val="uk-UA"/>
        </w:rPr>
      </w:pPr>
      <w:r w:rsidRPr="00210C9D">
        <w:rPr>
          <w:sz w:val="28"/>
          <w:lang w:val="uk-UA"/>
        </w:rPr>
        <w:t xml:space="preserve">Таблиця 15 – </w:t>
      </w:r>
      <w:r w:rsidR="00076CB2" w:rsidRPr="00210C9D">
        <w:rPr>
          <w:sz w:val="28"/>
          <w:lang w:val="uk-UA"/>
        </w:rPr>
        <w:t>Потужність P (</w:t>
      </w:r>
      <w:r w:rsidR="00076CB2" w:rsidRPr="00E07555">
        <w:rPr>
          <w:i/>
          <w:sz w:val="28"/>
          <w:lang w:val="uk-UA"/>
        </w:rPr>
        <w:t>кВт</w:t>
      </w:r>
      <w:r w:rsidR="00076CB2" w:rsidRPr="00210C9D">
        <w:rPr>
          <w:sz w:val="28"/>
          <w:lang w:val="uk-UA"/>
        </w:rPr>
        <w:t>) на швидкохідному валу редуктора ГО</w:t>
      </w:r>
      <w:r w:rsidRPr="00210C9D">
        <w:rPr>
          <w:sz w:val="28"/>
          <w:lang w:val="uk-UA"/>
        </w:rPr>
        <w:t xml:space="preserve"> </w:t>
      </w:r>
    </w:p>
    <w:tbl>
      <w:tblPr>
        <w:tblW w:w="102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00"/>
        <w:gridCol w:w="1080"/>
        <w:gridCol w:w="2622"/>
        <w:gridCol w:w="2492"/>
        <w:gridCol w:w="3115"/>
      </w:tblGrid>
      <w:tr w:rsidR="002A1DB0" w:rsidRPr="00210C9D" w14:paraId="5381D780" w14:textId="77777777">
        <w:trPr>
          <w:trHeight w:val="20"/>
          <w:jc w:val="center"/>
        </w:trPr>
        <w:tc>
          <w:tcPr>
            <w:tcW w:w="900" w:type="dxa"/>
            <w:vMerge w:val="restart"/>
            <w:textDirection w:val="btLr"/>
          </w:tcPr>
          <w:p w14:paraId="3BB2D4DD" w14:textId="77777777" w:rsidR="002A1DB0" w:rsidRPr="00210C9D" w:rsidRDefault="002A1DB0" w:rsidP="009F20E4">
            <w:pPr>
              <w:spacing w:line="276" w:lineRule="auto"/>
              <w:ind w:left="113" w:right="113"/>
              <w:jc w:val="center"/>
              <w:rPr>
                <w:iCs/>
                <w:sz w:val="20"/>
                <w:szCs w:val="20"/>
                <w:lang w:val="uk-UA"/>
              </w:rPr>
            </w:pPr>
            <w:r w:rsidRPr="00210C9D">
              <w:rPr>
                <w:iCs/>
                <w:sz w:val="20"/>
                <w:szCs w:val="20"/>
                <w:lang w:val="uk-UA"/>
              </w:rPr>
              <w:t>Марка редуктора</w:t>
            </w:r>
          </w:p>
        </w:tc>
        <w:tc>
          <w:tcPr>
            <w:tcW w:w="1080" w:type="dxa"/>
            <w:vMerge w:val="restart"/>
            <w:textDirection w:val="btLr"/>
            <w:vAlign w:val="center"/>
          </w:tcPr>
          <w:p w14:paraId="569D0351" w14:textId="77777777" w:rsidR="002A1DB0" w:rsidRPr="00210C9D" w:rsidRDefault="002A1DB0" w:rsidP="009F20E4">
            <w:pPr>
              <w:spacing w:line="276" w:lineRule="auto"/>
              <w:ind w:left="113" w:right="113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Частота обертання швидкохід</w:t>
            </w:r>
            <w:r w:rsidR="00C04C94" w:rsidRPr="00210C9D">
              <w:rPr>
                <w:iCs/>
                <w:sz w:val="18"/>
                <w:szCs w:val="18"/>
                <w:lang w:val="uk-UA"/>
              </w:rPr>
              <w:t>.</w:t>
            </w:r>
            <w:r w:rsidRPr="00210C9D">
              <w:rPr>
                <w:iCs/>
                <w:sz w:val="18"/>
                <w:szCs w:val="18"/>
                <w:lang w:val="uk-UA"/>
              </w:rPr>
              <w:t xml:space="preserve"> вала, об/хв</w:t>
            </w:r>
          </w:p>
        </w:tc>
        <w:tc>
          <w:tcPr>
            <w:tcW w:w="8229" w:type="dxa"/>
            <w:gridSpan w:val="3"/>
            <w:vAlign w:val="center"/>
          </w:tcPr>
          <w:p w14:paraId="60951CE1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lang w:val="uk-UA"/>
              </w:rPr>
              <w:t>Номінальне передаточне відношення</w:t>
            </w:r>
          </w:p>
        </w:tc>
      </w:tr>
      <w:tr w:rsidR="002A1DB0" w:rsidRPr="00210C9D" w14:paraId="05796104" w14:textId="77777777">
        <w:trPr>
          <w:trHeight w:val="818"/>
          <w:jc w:val="center"/>
        </w:trPr>
        <w:tc>
          <w:tcPr>
            <w:tcW w:w="900" w:type="dxa"/>
            <w:vMerge/>
            <w:vAlign w:val="center"/>
          </w:tcPr>
          <w:p w14:paraId="37353BB1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6"/>
                <w:szCs w:val="16"/>
                <w:lang w:val="uk-UA"/>
              </w:rPr>
            </w:pPr>
          </w:p>
        </w:tc>
        <w:tc>
          <w:tcPr>
            <w:tcW w:w="1080" w:type="dxa"/>
            <w:vMerge/>
            <w:vAlign w:val="center"/>
          </w:tcPr>
          <w:p w14:paraId="103FC840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8"/>
                <w:szCs w:val="18"/>
                <w:lang w:val="uk-UA"/>
              </w:rPr>
            </w:pPr>
          </w:p>
        </w:tc>
        <w:tc>
          <w:tcPr>
            <w:tcW w:w="2622" w:type="dxa"/>
            <w:vAlign w:val="center"/>
          </w:tcPr>
          <w:p w14:paraId="79F1F5A5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3,95</w:t>
            </w:r>
          </w:p>
        </w:tc>
        <w:tc>
          <w:tcPr>
            <w:tcW w:w="2492" w:type="dxa"/>
            <w:vAlign w:val="center"/>
          </w:tcPr>
          <w:p w14:paraId="5269B633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5,6</w:t>
            </w:r>
          </w:p>
        </w:tc>
        <w:tc>
          <w:tcPr>
            <w:tcW w:w="3115" w:type="dxa"/>
            <w:vAlign w:val="center"/>
          </w:tcPr>
          <w:p w14:paraId="3C7F94B9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8,9</w:t>
            </w:r>
          </w:p>
        </w:tc>
      </w:tr>
      <w:tr w:rsidR="002A1DB0" w:rsidRPr="00210C9D" w14:paraId="066A1CF7" w14:textId="77777777">
        <w:trPr>
          <w:jc w:val="center"/>
        </w:trPr>
        <w:tc>
          <w:tcPr>
            <w:tcW w:w="900" w:type="dxa"/>
            <w:vMerge w:val="restart"/>
            <w:vAlign w:val="center"/>
          </w:tcPr>
          <w:p w14:paraId="1C8B87D5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6"/>
                <w:szCs w:val="16"/>
                <w:lang w:val="uk-UA"/>
              </w:rPr>
            </w:pPr>
            <w:r w:rsidRPr="00210C9D">
              <w:rPr>
                <w:iCs/>
                <w:sz w:val="16"/>
                <w:szCs w:val="16"/>
                <w:lang w:val="uk-UA"/>
              </w:rPr>
              <w:t>ГО-І</w:t>
            </w:r>
          </w:p>
        </w:tc>
        <w:tc>
          <w:tcPr>
            <w:tcW w:w="1080" w:type="dxa"/>
            <w:vAlign w:val="center"/>
          </w:tcPr>
          <w:p w14:paraId="2FE6C4C1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750</w:t>
            </w:r>
          </w:p>
        </w:tc>
        <w:tc>
          <w:tcPr>
            <w:tcW w:w="2622" w:type="dxa"/>
          </w:tcPr>
          <w:p w14:paraId="4316F9CD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6"/>
                <w:szCs w:val="16"/>
                <w:lang w:val="uk-UA"/>
              </w:rPr>
            </w:pPr>
            <w:r w:rsidRPr="00210C9D">
              <w:rPr>
                <w:iCs/>
                <w:sz w:val="16"/>
                <w:szCs w:val="16"/>
                <w:lang w:val="uk-UA"/>
              </w:rPr>
              <w:t>2,3</w:t>
            </w:r>
          </w:p>
        </w:tc>
        <w:tc>
          <w:tcPr>
            <w:tcW w:w="2492" w:type="dxa"/>
          </w:tcPr>
          <w:p w14:paraId="637A1792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6"/>
                <w:szCs w:val="16"/>
                <w:lang w:val="uk-UA"/>
              </w:rPr>
            </w:pPr>
            <w:r w:rsidRPr="00210C9D">
              <w:rPr>
                <w:iCs/>
                <w:sz w:val="16"/>
                <w:szCs w:val="16"/>
                <w:lang w:val="uk-UA"/>
              </w:rPr>
              <w:t>1,5</w:t>
            </w:r>
          </w:p>
        </w:tc>
        <w:tc>
          <w:tcPr>
            <w:tcW w:w="3115" w:type="dxa"/>
          </w:tcPr>
          <w:p w14:paraId="5DE71DAB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6"/>
                <w:szCs w:val="16"/>
                <w:lang w:val="uk-UA"/>
              </w:rPr>
            </w:pPr>
            <w:r w:rsidRPr="00210C9D">
              <w:rPr>
                <w:iCs/>
                <w:sz w:val="16"/>
                <w:szCs w:val="16"/>
                <w:lang w:val="uk-UA"/>
              </w:rPr>
              <w:t>-</w:t>
            </w:r>
          </w:p>
        </w:tc>
      </w:tr>
      <w:tr w:rsidR="002A1DB0" w:rsidRPr="00210C9D" w14:paraId="5583A7DD" w14:textId="77777777">
        <w:trPr>
          <w:jc w:val="center"/>
        </w:trPr>
        <w:tc>
          <w:tcPr>
            <w:tcW w:w="900" w:type="dxa"/>
            <w:vMerge/>
            <w:vAlign w:val="center"/>
          </w:tcPr>
          <w:p w14:paraId="2FE5DC2A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6"/>
                <w:szCs w:val="16"/>
                <w:lang w:val="uk-UA"/>
              </w:rPr>
            </w:pPr>
          </w:p>
        </w:tc>
        <w:tc>
          <w:tcPr>
            <w:tcW w:w="1080" w:type="dxa"/>
            <w:vAlign w:val="center"/>
          </w:tcPr>
          <w:p w14:paraId="203C0616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000</w:t>
            </w:r>
          </w:p>
        </w:tc>
        <w:tc>
          <w:tcPr>
            <w:tcW w:w="2622" w:type="dxa"/>
          </w:tcPr>
          <w:p w14:paraId="39C230C4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6"/>
                <w:szCs w:val="16"/>
                <w:lang w:val="uk-UA"/>
              </w:rPr>
            </w:pPr>
            <w:r w:rsidRPr="00210C9D">
              <w:rPr>
                <w:iCs/>
                <w:sz w:val="16"/>
                <w:szCs w:val="16"/>
                <w:lang w:val="uk-UA"/>
              </w:rPr>
              <w:t>3,0</w:t>
            </w:r>
          </w:p>
        </w:tc>
        <w:tc>
          <w:tcPr>
            <w:tcW w:w="2492" w:type="dxa"/>
          </w:tcPr>
          <w:p w14:paraId="69D5A093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6"/>
                <w:szCs w:val="16"/>
                <w:lang w:val="uk-UA"/>
              </w:rPr>
            </w:pPr>
            <w:r w:rsidRPr="00210C9D">
              <w:rPr>
                <w:iCs/>
                <w:sz w:val="16"/>
                <w:szCs w:val="16"/>
                <w:lang w:val="uk-UA"/>
              </w:rPr>
              <w:t>2,0</w:t>
            </w:r>
          </w:p>
        </w:tc>
        <w:tc>
          <w:tcPr>
            <w:tcW w:w="3115" w:type="dxa"/>
          </w:tcPr>
          <w:p w14:paraId="437E0B48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6"/>
                <w:szCs w:val="16"/>
                <w:lang w:val="uk-UA"/>
              </w:rPr>
            </w:pPr>
            <w:r w:rsidRPr="00210C9D">
              <w:rPr>
                <w:iCs/>
                <w:sz w:val="16"/>
                <w:szCs w:val="16"/>
                <w:lang w:val="uk-UA"/>
              </w:rPr>
              <w:t>-</w:t>
            </w:r>
          </w:p>
        </w:tc>
      </w:tr>
      <w:tr w:rsidR="002A1DB0" w:rsidRPr="00210C9D" w14:paraId="1CDCED31" w14:textId="77777777">
        <w:trPr>
          <w:jc w:val="center"/>
        </w:trPr>
        <w:tc>
          <w:tcPr>
            <w:tcW w:w="900" w:type="dxa"/>
            <w:vMerge/>
            <w:vAlign w:val="center"/>
          </w:tcPr>
          <w:p w14:paraId="36CBB9E7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6"/>
                <w:szCs w:val="16"/>
                <w:lang w:val="uk-UA"/>
              </w:rPr>
            </w:pPr>
          </w:p>
        </w:tc>
        <w:tc>
          <w:tcPr>
            <w:tcW w:w="1080" w:type="dxa"/>
            <w:vAlign w:val="center"/>
          </w:tcPr>
          <w:p w14:paraId="40A7ACFB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500</w:t>
            </w:r>
          </w:p>
        </w:tc>
        <w:tc>
          <w:tcPr>
            <w:tcW w:w="2622" w:type="dxa"/>
          </w:tcPr>
          <w:p w14:paraId="7BA3FFC2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6"/>
                <w:szCs w:val="16"/>
                <w:lang w:val="uk-UA"/>
              </w:rPr>
            </w:pPr>
            <w:r w:rsidRPr="00210C9D">
              <w:rPr>
                <w:iCs/>
                <w:sz w:val="16"/>
                <w:szCs w:val="16"/>
                <w:lang w:val="uk-UA"/>
              </w:rPr>
              <w:t>4,5</w:t>
            </w:r>
          </w:p>
        </w:tc>
        <w:tc>
          <w:tcPr>
            <w:tcW w:w="2492" w:type="dxa"/>
          </w:tcPr>
          <w:p w14:paraId="5D97A8DD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6"/>
                <w:szCs w:val="16"/>
                <w:lang w:val="uk-UA"/>
              </w:rPr>
            </w:pPr>
            <w:r w:rsidRPr="00210C9D">
              <w:rPr>
                <w:iCs/>
                <w:sz w:val="16"/>
                <w:szCs w:val="16"/>
                <w:lang w:val="uk-UA"/>
              </w:rPr>
              <w:t>3,2</w:t>
            </w:r>
          </w:p>
        </w:tc>
        <w:tc>
          <w:tcPr>
            <w:tcW w:w="3115" w:type="dxa"/>
          </w:tcPr>
          <w:p w14:paraId="1E361C00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6"/>
                <w:szCs w:val="16"/>
                <w:lang w:val="uk-UA"/>
              </w:rPr>
            </w:pPr>
            <w:r w:rsidRPr="00210C9D">
              <w:rPr>
                <w:iCs/>
                <w:sz w:val="16"/>
                <w:szCs w:val="16"/>
                <w:lang w:val="uk-UA"/>
              </w:rPr>
              <w:t>-</w:t>
            </w:r>
          </w:p>
        </w:tc>
      </w:tr>
      <w:tr w:rsidR="002A1DB0" w:rsidRPr="00210C9D" w14:paraId="44A1CFB9" w14:textId="77777777">
        <w:trPr>
          <w:jc w:val="center"/>
        </w:trPr>
        <w:tc>
          <w:tcPr>
            <w:tcW w:w="900" w:type="dxa"/>
            <w:vMerge w:val="restart"/>
            <w:vAlign w:val="center"/>
          </w:tcPr>
          <w:p w14:paraId="62842553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6"/>
                <w:szCs w:val="16"/>
                <w:lang w:val="uk-UA"/>
              </w:rPr>
            </w:pPr>
            <w:r w:rsidRPr="00210C9D">
              <w:rPr>
                <w:iCs/>
                <w:sz w:val="16"/>
                <w:szCs w:val="16"/>
                <w:lang w:val="uk-UA"/>
              </w:rPr>
              <w:t>ГО-ІІ</w:t>
            </w:r>
          </w:p>
        </w:tc>
        <w:tc>
          <w:tcPr>
            <w:tcW w:w="1080" w:type="dxa"/>
            <w:vAlign w:val="center"/>
          </w:tcPr>
          <w:p w14:paraId="0298C7A9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750</w:t>
            </w:r>
          </w:p>
        </w:tc>
        <w:tc>
          <w:tcPr>
            <w:tcW w:w="2622" w:type="dxa"/>
          </w:tcPr>
          <w:p w14:paraId="3A303E17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6"/>
                <w:szCs w:val="16"/>
                <w:lang w:val="uk-UA"/>
              </w:rPr>
            </w:pPr>
            <w:r w:rsidRPr="00210C9D">
              <w:rPr>
                <w:iCs/>
                <w:sz w:val="16"/>
                <w:szCs w:val="16"/>
                <w:lang w:val="uk-UA"/>
              </w:rPr>
              <w:t>8</w:t>
            </w:r>
          </w:p>
        </w:tc>
        <w:tc>
          <w:tcPr>
            <w:tcW w:w="2492" w:type="dxa"/>
          </w:tcPr>
          <w:p w14:paraId="67CACBD3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6"/>
                <w:szCs w:val="16"/>
                <w:lang w:val="uk-UA"/>
              </w:rPr>
            </w:pPr>
            <w:r w:rsidRPr="00210C9D">
              <w:rPr>
                <w:iCs/>
                <w:sz w:val="16"/>
                <w:szCs w:val="16"/>
                <w:lang w:val="uk-UA"/>
              </w:rPr>
              <w:t>5,5</w:t>
            </w:r>
          </w:p>
        </w:tc>
        <w:tc>
          <w:tcPr>
            <w:tcW w:w="3115" w:type="dxa"/>
          </w:tcPr>
          <w:p w14:paraId="69FA5BD4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6"/>
                <w:szCs w:val="16"/>
                <w:lang w:val="uk-UA"/>
              </w:rPr>
            </w:pPr>
            <w:r w:rsidRPr="00210C9D">
              <w:rPr>
                <w:iCs/>
                <w:sz w:val="16"/>
                <w:szCs w:val="16"/>
                <w:lang w:val="uk-UA"/>
              </w:rPr>
              <w:t>3,4</w:t>
            </w:r>
          </w:p>
        </w:tc>
      </w:tr>
      <w:tr w:rsidR="002A1DB0" w:rsidRPr="00210C9D" w14:paraId="64493872" w14:textId="77777777">
        <w:trPr>
          <w:jc w:val="center"/>
        </w:trPr>
        <w:tc>
          <w:tcPr>
            <w:tcW w:w="900" w:type="dxa"/>
            <w:vMerge/>
            <w:vAlign w:val="center"/>
          </w:tcPr>
          <w:p w14:paraId="0EAAC1C7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6"/>
                <w:szCs w:val="16"/>
                <w:lang w:val="uk-UA"/>
              </w:rPr>
            </w:pPr>
          </w:p>
        </w:tc>
        <w:tc>
          <w:tcPr>
            <w:tcW w:w="1080" w:type="dxa"/>
            <w:vAlign w:val="center"/>
          </w:tcPr>
          <w:p w14:paraId="47D8B367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000</w:t>
            </w:r>
          </w:p>
        </w:tc>
        <w:tc>
          <w:tcPr>
            <w:tcW w:w="2622" w:type="dxa"/>
          </w:tcPr>
          <w:p w14:paraId="5F675487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6"/>
                <w:szCs w:val="16"/>
                <w:lang w:val="uk-UA"/>
              </w:rPr>
            </w:pPr>
            <w:r w:rsidRPr="00210C9D">
              <w:rPr>
                <w:iCs/>
                <w:sz w:val="16"/>
                <w:szCs w:val="16"/>
                <w:lang w:val="uk-UA"/>
              </w:rPr>
              <w:t>10,5</w:t>
            </w:r>
          </w:p>
        </w:tc>
        <w:tc>
          <w:tcPr>
            <w:tcW w:w="2492" w:type="dxa"/>
          </w:tcPr>
          <w:p w14:paraId="1A229E48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6"/>
                <w:szCs w:val="16"/>
                <w:lang w:val="uk-UA"/>
              </w:rPr>
            </w:pPr>
            <w:r w:rsidRPr="00210C9D">
              <w:rPr>
                <w:iCs/>
                <w:sz w:val="16"/>
                <w:szCs w:val="16"/>
                <w:lang w:val="uk-UA"/>
              </w:rPr>
              <w:t>7,5</w:t>
            </w:r>
          </w:p>
        </w:tc>
        <w:tc>
          <w:tcPr>
            <w:tcW w:w="3115" w:type="dxa"/>
          </w:tcPr>
          <w:p w14:paraId="3D1EDE76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6"/>
                <w:szCs w:val="16"/>
                <w:lang w:val="uk-UA"/>
              </w:rPr>
            </w:pPr>
            <w:r w:rsidRPr="00210C9D">
              <w:rPr>
                <w:iCs/>
                <w:sz w:val="16"/>
                <w:szCs w:val="16"/>
                <w:lang w:val="uk-UA"/>
              </w:rPr>
              <w:t>4,6</w:t>
            </w:r>
          </w:p>
        </w:tc>
      </w:tr>
      <w:tr w:rsidR="002A1DB0" w:rsidRPr="00210C9D" w14:paraId="4A0B0FEF" w14:textId="77777777">
        <w:trPr>
          <w:jc w:val="center"/>
        </w:trPr>
        <w:tc>
          <w:tcPr>
            <w:tcW w:w="900" w:type="dxa"/>
            <w:vMerge/>
            <w:vAlign w:val="center"/>
          </w:tcPr>
          <w:p w14:paraId="6807569C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6"/>
                <w:szCs w:val="16"/>
                <w:lang w:val="uk-UA"/>
              </w:rPr>
            </w:pPr>
          </w:p>
        </w:tc>
        <w:tc>
          <w:tcPr>
            <w:tcW w:w="1080" w:type="dxa"/>
            <w:vAlign w:val="center"/>
          </w:tcPr>
          <w:p w14:paraId="7C929FC5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500</w:t>
            </w:r>
          </w:p>
        </w:tc>
        <w:tc>
          <w:tcPr>
            <w:tcW w:w="2622" w:type="dxa"/>
          </w:tcPr>
          <w:p w14:paraId="2008477F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6"/>
                <w:szCs w:val="16"/>
                <w:lang w:val="uk-UA"/>
              </w:rPr>
            </w:pPr>
            <w:r w:rsidRPr="00210C9D">
              <w:rPr>
                <w:iCs/>
                <w:sz w:val="16"/>
                <w:szCs w:val="16"/>
                <w:lang w:val="uk-UA"/>
              </w:rPr>
              <w:t>16</w:t>
            </w:r>
          </w:p>
        </w:tc>
        <w:tc>
          <w:tcPr>
            <w:tcW w:w="2492" w:type="dxa"/>
          </w:tcPr>
          <w:p w14:paraId="78ABA195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6"/>
                <w:szCs w:val="16"/>
                <w:lang w:val="uk-UA"/>
              </w:rPr>
            </w:pPr>
            <w:r w:rsidRPr="00210C9D">
              <w:rPr>
                <w:iCs/>
                <w:sz w:val="16"/>
                <w:szCs w:val="16"/>
                <w:lang w:val="uk-UA"/>
              </w:rPr>
              <w:t>11,2</w:t>
            </w:r>
          </w:p>
        </w:tc>
        <w:tc>
          <w:tcPr>
            <w:tcW w:w="3115" w:type="dxa"/>
          </w:tcPr>
          <w:p w14:paraId="6B62D826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6"/>
                <w:szCs w:val="16"/>
                <w:lang w:val="uk-UA"/>
              </w:rPr>
            </w:pPr>
            <w:r w:rsidRPr="00210C9D">
              <w:rPr>
                <w:iCs/>
                <w:sz w:val="16"/>
                <w:szCs w:val="16"/>
                <w:lang w:val="uk-UA"/>
              </w:rPr>
              <w:t>6,7</w:t>
            </w:r>
          </w:p>
        </w:tc>
      </w:tr>
      <w:tr w:rsidR="002A1DB0" w:rsidRPr="00210C9D" w14:paraId="5C46CF99" w14:textId="77777777">
        <w:trPr>
          <w:jc w:val="center"/>
        </w:trPr>
        <w:tc>
          <w:tcPr>
            <w:tcW w:w="900" w:type="dxa"/>
            <w:vMerge w:val="restart"/>
            <w:vAlign w:val="center"/>
          </w:tcPr>
          <w:p w14:paraId="256F0D7B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6"/>
                <w:szCs w:val="16"/>
                <w:lang w:val="uk-UA"/>
              </w:rPr>
            </w:pPr>
            <w:r w:rsidRPr="00210C9D">
              <w:rPr>
                <w:iCs/>
                <w:sz w:val="16"/>
                <w:szCs w:val="16"/>
                <w:lang w:val="uk-UA"/>
              </w:rPr>
              <w:t>ГО-ІІІ</w:t>
            </w:r>
          </w:p>
        </w:tc>
        <w:tc>
          <w:tcPr>
            <w:tcW w:w="1080" w:type="dxa"/>
            <w:vAlign w:val="center"/>
          </w:tcPr>
          <w:p w14:paraId="3064F05E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750</w:t>
            </w:r>
          </w:p>
        </w:tc>
        <w:tc>
          <w:tcPr>
            <w:tcW w:w="2622" w:type="dxa"/>
          </w:tcPr>
          <w:p w14:paraId="2B6600F8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6"/>
                <w:szCs w:val="16"/>
                <w:lang w:val="uk-UA"/>
              </w:rPr>
            </w:pPr>
            <w:r w:rsidRPr="00210C9D">
              <w:rPr>
                <w:iCs/>
                <w:sz w:val="16"/>
                <w:szCs w:val="16"/>
                <w:lang w:val="uk-UA"/>
              </w:rPr>
              <w:t>15</w:t>
            </w:r>
          </w:p>
        </w:tc>
        <w:tc>
          <w:tcPr>
            <w:tcW w:w="2492" w:type="dxa"/>
          </w:tcPr>
          <w:p w14:paraId="033FF420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6"/>
                <w:szCs w:val="16"/>
                <w:lang w:val="uk-UA"/>
              </w:rPr>
            </w:pPr>
            <w:r w:rsidRPr="00210C9D">
              <w:rPr>
                <w:iCs/>
                <w:sz w:val="16"/>
                <w:szCs w:val="16"/>
                <w:lang w:val="uk-UA"/>
              </w:rPr>
              <w:t>10,3</w:t>
            </w:r>
          </w:p>
        </w:tc>
        <w:tc>
          <w:tcPr>
            <w:tcW w:w="3115" w:type="dxa"/>
          </w:tcPr>
          <w:p w14:paraId="478534C9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6"/>
                <w:szCs w:val="16"/>
                <w:lang w:val="uk-UA"/>
              </w:rPr>
            </w:pPr>
            <w:r w:rsidRPr="00210C9D">
              <w:rPr>
                <w:iCs/>
                <w:sz w:val="16"/>
                <w:szCs w:val="16"/>
                <w:lang w:val="uk-UA"/>
              </w:rPr>
              <w:t>6,3</w:t>
            </w:r>
          </w:p>
        </w:tc>
      </w:tr>
      <w:tr w:rsidR="002A1DB0" w:rsidRPr="00210C9D" w14:paraId="66538E73" w14:textId="77777777">
        <w:trPr>
          <w:jc w:val="center"/>
        </w:trPr>
        <w:tc>
          <w:tcPr>
            <w:tcW w:w="900" w:type="dxa"/>
            <w:vMerge/>
            <w:vAlign w:val="center"/>
          </w:tcPr>
          <w:p w14:paraId="2397037D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6"/>
                <w:szCs w:val="16"/>
                <w:lang w:val="uk-UA"/>
              </w:rPr>
            </w:pPr>
          </w:p>
        </w:tc>
        <w:tc>
          <w:tcPr>
            <w:tcW w:w="1080" w:type="dxa"/>
            <w:vAlign w:val="center"/>
          </w:tcPr>
          <w:p w14:paraId="736DA341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000</w:t>
            </w:r>
          </w:p>
        </w:tc>
        <w:tc>
          <w:tcPr>
            <w:tcW w:w="2622" w:type="dxa"/>
          </w:tcPr>
          <w:p w14:paraId="501CF471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6"/>
                <w:szCs w:val="16"/>
                <w:lang w:val="uk-UA"/>
              </w:rPr>
            </w:pPr>
            <w:r w:rsidRPr="00210C9D">
              <w:rPr>
                <w:iCs/>
                <w:sz w:val="16"/>
                <w:szCs w:val="16"/>
                <w:lang w:val="uk-UA"/>
              </w:rPr>
              <w:t>20</w:t>
            </w:r>
          </w:p>
        </w:tc>
        <w:tc>
          <w:tcPr>
            <w:tcW w:w="2492" w:type="dxa"/>
          </w:tcPr>
          <w:p w14:paraId="01DA6866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6"/>
                <w:szCs w:val="16"/>
                <w:lang w:val="uk-UA"/>
              </w:rPr>
            </w:pPr>
            <w:r w:rsidRPr="00210C9D">
              <w:rPr>
                <w:iCs/>
                <w:sz w:val="16"/>
                <w:szCs w:val="16"/>
                <w:lang w:val="uk-UA"/>
              </w:rPr>
              <w:t>14</w:t>
            </w:r>
          </w:p>
        </w:tc>
        <w:tc>
          <w:tcPr>
            <w:tcW w:w="3115" w:type="dxa"/>
          </w:tcPr>
          <w:p w14:paraId="32E3C043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6"/>
                <w:szCs w:val="16"/>
                <w:lang w:val="uk-UA"/>
              </w:rPr>
            </w:pPr>
            <w:r w:rsidRPr="00210C9D">
              <w:rPr>
                <w:iCs/>
                <w:sz w:val="16"/>
                <w:szCs w:val="16"/>
                <w:lang w:val="uk-UA"/>
              </w:rPr>
              <w:t>8,7</w:t>
            </w:r>
          </w:p>
        </w:tc>
      </w:tr>
      <w:tr w:rsidR="002A1DB0" w:rsidRPr="00210C9D" w14:paraId="786A0038" w14:textId="77777777">
        <w:trPr>
          <w:jc w:val="center"/>
        </w:trPr>
        <w:tc>
          <w:tcPr>
            <w:tcW w:w="900" w:type="dxa"/>
            <w:vMerge/>
            <w:vAlign w:val="center"/>
          </w:tcPr>
          <w:p w14:paraId="2E8CC6E4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6"/>
                <w:szCs w:val="16"/>
                <w:lang w:val="uk-UA"/>
              </w:rPr>
            </w:pPr>
          </w:p>
        </w:tc>
        <w:tc>
          <w:tcPr>
            <w:tcW w:w="1080" w:type="dxa"/>
            <w:vAlign w:val="center"/>
          </w:tcPr>
          <w:p w14:paraId="69B6EEFE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500</w:t>
            </w:r>
          </w:p>
        </w:tc>
        <w:tc>
          <w:tcPr>
            <w:tcW w:w="2622" w:type="dxa"/>
          </w:tcPr>
          <w:p w14:paraId="29FB8222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6"/>
                <w:szCs w:val="16"/>
                <w:lang w:val="uk-UA"/>
              </w:rPr>
            </w:pPr>
            <w:r w:rsidRPr="00210C9D">
              <w:rPr>
                <w:iCs/>
                <w:sz w:val="16"/>
                <w:szCs w:val="16"/>
                <w:lang w:val="uk-UA"/>
              </w:rPr>
              <w:t>30</w:t>
            </w:r>
          </w:p>
        </w:tc>
        <w:tc>
          <w:tcPr>
            <w:tcW w:w="2492" w:type="dxa"/>
          </w:tcPr>
          <w:p w14:paraId="30BC0F7F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6"/>
                <w:szCs w:val="16"/>
                <w:lang w:val="uk-UA"/>
              </w:rPr>
            </w:pPr>
            <w:r w:rsidRPr="00210C9D">
              <w:rPr>
                <w:iCs/>
                <w:sz w:val="16"/>
                <w:szCs w:val="16"/>
                <w:lang w:val="uk-UA"/>
              </w:rPr>
              <w:t>21</w:t>
            </w:r>
          </w:p>
        </w:tc>
        <w:tc>
          <w:tcPr>
            <w:tcW w:w="3115" w:type="dxa"/>
          </w:tcPr>
          <w:p w14:paraId="39AB3701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6"/>
                <w:szCs w:val="16"/>
                <w:lang w:val="uk-UA"/>
              </w:rPr>
            </w:pPr>
            <w:r w:rsidRPr="00210C9D">
              <w:rPr>
                <w:iCs/>
                <w:sz w:val="16"/>
                <w:szCs w:val="16"/>
                <w:lang w:val="uk-UA"/>
              </w:rPr>
              <w:t>12,6</w:t>
            </w:r>
          </w:p>
        </w:tc>
      </w:tr>
      <w:tr w:rsidR="002A1DB0" w:rsidRPr="00210C9D" w14:paraId="3959F20B" w14:textId="77777777">
        <w:trPr>
          <w:jc w:val="center"/>
        </w:trPr>
        <w:tc>
          <w:tcPr>
            <w:tcW w:w="900" w:type="dxa"/>
            <w:vMerge w:val="restart"/>
            <w:vAlign w:val="center"/>
          </w:tcPr>
          <w:p w14:paraId="159762E7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6"/>
                <w:szCs w:val="16"/>
                <w:lang w:val="uk-UA"/>
              </w:rPr>
            </w:pPr>
            <w:r w:rsidRPr="00210C9D">
              <w:rPr>
                <w:iCs/>
                <w:sz w:val="16"/>
                <w:szCs w:val="16"/>
                <w:lang w:val="uk-UA"/>
              </w:rPr>
              <w:t>ГО-ІV</w:t>
            </w:r>
          </w:p>
        </w:tc>
        <w:tc>
          <w:tcPr>
            <w:tcW w:w="1080" w:type="dxa"/>
            <w:vAlign w:val="center"/>
          </w:tcPr>
          <w:p w14:paraId="6BB9E373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750</w:t>
            </w:r>
          </w:p>
        </w:tc>
        <w:tc>
          <w:tcPr>
            <w:tcW w:w="2622" w:type="dxa"/>
          </w:tcPr>
          <w:p w14:paraId="5557A112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6"/>
                <w:szCs w:val="16"/>
                <w:lang w:val="uk-UA"/>
              </w:rPr>
            </w:pPr>
            <w:r w:rsidRPr="00210C9D">
              <w:rPr>
                <w:iCs/>
                <w:sz w:val="16"/>
                <w:szCs w:val="16"/>
                <w:lang w:val="uk-UA"/>
              </w:rPr>
              <w:t>27,5</w:t>
            </w:r>
          </w:p>
        </w:tc>
        <w:tc>
          <w:tcPr>
            <w:tcW w:w="2492" w:type="dxa"/>
          </w:tcPr>
          <w:p w14:paraId="1DCB17C4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6"/>
                <w:szCs w:val="16"/>
                <w:lang w:val="uk-UA"/>
              </w:rPr>
            </w:pPr>
            <w:r w:rsidRPr="00210C9D">
              <w:rPr>
                <w:iCs/>
                <w:sz w:val="16"/>
                <w:szCs w:val="16"/>
                <w:lang w:val="uk-UA"/>
              </w:rPr>
              <w:t>19</w:t>
            </w:r>
          </w:p>
        </w:tc>
        <w:tc>
          <w:tcPr>
            <w:tcW w:w="3115" w:type="dxa"/>
          </w:tcPr>
          <w:p w14:paraId="135B8715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6"/>
                <w:szCs w:val="16"/>
                <w:lang w:val="uk-UA"/>
              </w:rPr>
            </w:pPr>
            <w:r w:rsidRPr="00210C9D">
              <w:rPr>
                <w:iCs/>
                <w:sz w:val="16"/>
                <w:szCs w:val="16"/>
                <w:lang w:val="uk-UA"/>
              </w:rPr>
              <w:t>11,6</w:t>
            </w:r>
          </w:p>
        </w:tc>
      </w:tr>
      <w:tr w:rsidR="002A1DB0" w:rsidRPr="00210C9D" w14:paraId="420ADB9D" w14:textId="77777777">
        <w:trPr>
          <w:jc w:val="center"/>
        </w:trPr>
        <w:tc>
          <w:tcPr>
            <w:tcW w:w="900" w:type="dxa"/>
            <w:vMerge/>
            <w:vAlign w:val="center"/>
          </w:tcPr>
          <w:p w14:paraId="4AA7596D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6"/>
                <w:szCs w:val="16"/>
                <w:lang w:val="uk-UA"/>
              </w:rPr>
            </w:pPr>
          </w:p>
        </w:tc>
        <w:tc>
          <w:tcPr>
            <w:tcW w:w="1080" w:type="dxa"/>
            <w:vAlign w:val="center"/>
          </w:tcPr>
          <w:p w14:paraId="111E84BD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000</w:t>
            </w:r>
          </w:p>
        </w:tc>
        <w:tc>
          <w:tcPr>
            <w:tcW w:w="2622" w:type="dxa"/>
          </w:tcPr>
          <w:p w14:paraId="5AD70DD7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6"/>
                <w:szCs w:val="16"/>
                <w:lang w:val="uk-UA"/>
              </w:rPr>
            </w:pPr>
            <w:r w:rsidRPr="00210C9D">
              <w:rPr>
                <w:iCs/>
                <w:sz w:val="16"/>
                <w:szCs w:val="16"/>
                <w:lang w:val="uk-UA"/>
              </w:rPr>
              <w:t>36</w:t>
            </w:r>
          </w:p>
        </w:tc>
        <w:tc>
          <w:tcPr>
            <w:tcW w:w="2492" w:type="dxa"/>
          </w:tcPr>
          <w:p w14:paraId="073AE061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6"/>
                <w:szCs w:val="16"/>
                <w:lang w:val="uk-UA"/>
              </w:rPr>
            </w:pPr>
            <w:r w:rsidRPr="00210C9D">
              <w:rPr>
                <w:iCs/>
                <w:sz w:val="16"/>
                <w:szCs w:val="16"/>
                <w:lang w:val="uk-UA"/>
              </w:rPr>
              <w:t>25,5</w:t>
            </w:r>
          </w:p>
        </w:tc>
        <w:tc>
          <w:tcPr>
            <w:tcW w:w="3115" w:type="dxa"/>
          </w:tcPr>
          <w:p w14:paraId="78BE9298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6"/>
                <w:szCs w:val="16"/>
                <w:lang w:val="uk-UA"/>
              </w:rPr>
            </w:pPr>
            <w:r w:rsidRPr="00210C9D">
              <w:rPr>
                <w:iCs/>
                <w:sz w:val="16"/>
                <w:szCs w:val="16"/>
                <w:lang w:val="uk-UA"/>
              </w:rPr>
              <w:t>16</w:t>
            </w:r>
          </w:p>
        </w:tc>
      </w:tr>
      <w:tr w:rsidR="002A1DB0" w:rsidRPr="00210C9D" w14:paraId="719193C7" w14:textId="77777777">
        <w:trPr>
          <w:jc w:val="center"/>
        </w:trPr>
        <w:tc>
          <w:tcPr>
            <w:tcW w:w="900" w:type="dxa"/>
            <w:vMerge/>
            <w:vAlign w:val="center"/>
          </w:tcPr>
          <w:p w14:paraId="3597DC65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6"/>
                <w:szCs w:val="16"/>
                <w:lang w:val="uk-UA"/>
              </w:rPr>
            </w:pPr>
          </w:p>
        </w:tc>
        <w:tc>
          <w:tcPr>
            <w:tcW w:w="1080" w:type="dxa"/>
            <w:vAlign w:val="center"/>
          </w:tcPr>
          <w:p w14:paraId="1DEED7AD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500</w:t>
            </w:r>
          </w:p>
        </w:tc>
        <w:tc>
          <w:tcPr>
            <w:tcW w:w="2622" w:type="dxa"/>
          </w:tcPr>
          <w:p w14:paraId="6ED4B82D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6"/>
                <w:szCs w:val="16"/>
                <w:lang w:val="uk-UA"/>
              </w:rPr>
            </w:pPr>
            <w:r w:rsidRPr="00210C9D">
              <w:rPr>
                <w:iCs/>
                <w:sz w:val="16"/>
                <w:szCs w:val="16"/>
                <w:lang w:val="uk-UA"/>
              </w:rPr>
              <w:t>55</w:t>
            </w:r>
          </w:p>
        </w:tc>
        <w:tc>
          <w:tcPr>
            <w:tcW w:w="2492" w:type="dxa"/>
          </w:tcPr>
          <w:p w14:paraId="71AA7641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6"/>
                <w:szCs w:val="16"/>
                <w:lang w:val="uk-UA"/>
              </w:rPr>
            </w:pPr>
            <w:r w:rsidRPr="00210C9D">
              <w:rPr>
                <w:iCs/>
                <w:sz w:val="16"/>
                <w:szCs w:val="16"/>
                <w:lang w:val="uk-UA"/>
              </w:rPr>
              <w:t>38</w:t>
            </w:r>
          </w:p>
        </w:tc>
        <w:tc>
          <w:tcPr>
            <w:tcW w:w="3115" w:type="dxa"/>
          </w:tcPr>
          <w:p w14:paraId="338788A3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6"/>
                <w:szCs w:val="16"/>
                <w:lang w:val="uk-UA"/>
              </w:rPr>
            </w:pPr>
            <w:r w:rsidRPr="00210C9D">
              <w:rPr>
                <w:iCs/>
                <w:sz w:val="16"/>
                <w:szCs w:val="16"/>
                <w:lang w:val="uk-UA"/>
              </w:rPr>
              <w:t>23</w:t>
            </w:r>
          </w:p>
        </w:tc>
      </w:tr>
      <w:tr w:rsidR="002A1DB0" w:rsidRPr="00210C9D" w14:paraId="4A9B4755" w14:textId="77777777">
        <w:trPr>
          <w:jc w:val="center"/>
        </w:trPr>
        <w:tc>
          <w:tcPr>
            <w:tcW w:w="900" w:type="dxa"/>
            <w:vMerge w:val="restart"/>
            <w:vAlign w:val="center"/>
          </w:tcPr>
          <w:p w14:paraId="78DF2CD4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6"/>
                <w:szCs w:val="16"/>
                <w:lang w:val="uk-UA"/>
              </w:rPr>
            </w:pPr>
            <w:r w:rsidRPr="00210C9D">
              <w:rPr>
                <w:iCs/>
                <w:sz w:val="16"/>
                <w:szCs w:val="16"/>
                <w:lang w:val="uk-UA"/>
              </w:rPr>
              <w:t>ГО-V</w:t>
            </w:r>
          </w:p>
        </w:tc>
        <w:tc>
          <w:tcPr>
            <w:tcW w:w="1080" w:type="dxa"/>
            <w:vAlign w:val="center"/>
          </w:tcPr>
          <w:p w14:paraId="24C7C4D1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750</w:t>
            </w:r>
          </w:p>
        </w:tc>
        <w:tc>
          <w:tcPr>
            <w:tcW w:w="2622" w:type="dxa"/>
          </w:tcPr>
          <w:p w14:paraId="1ED64CE3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6"/>
                <w:szCs w:val="16"/>
                <w:lang w:val="uk-UA"/>
              </w:rPr>
            </w:pPr>
            <w:r w:rsidRPr="00210C9D">
              <w:rPr>
                <w:iCs/>
                <w:sz w:val="16"/>
                <w:szCs w:val="16"/>
                <w:lang w:val="uk-UA"/>
              </w:rPr>
              <w:t>51</w:t>
            </w:r>
          </w:p>
        </w:tc>
        <w:tc>
          <w:tcPr>
            <w:tcW w:w="2492" w:type="dxa"/>
          </w:tcPr>
          <w:p w14:paraId="1E505478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6"/>
                <w:szCs w:val="16"/>
                <w:lang w:val="uk-UA"/>
              </w:rPr>
            </w:pPr>
            <w:r w:rsidRPr="00210C9D">
              <w:rPr>
                <w:iCs/>
                <w:sz w:val="16"/>
                <w:szCs w:val="16"/>
                <w:lang w:val="uk-UA"/>
              </w:rPr>
              <w:t>35</w:t>
            </w:r>
          </w:p>
        </w:tc>
        <w:tc>
          <w:tcPr>
            <w:tcW w:w="3115" w:type="dxa"/>
          </w:tcPr>
          <w:p w14:paraId="0AC53552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6"/>
                <w:szCs w:val="16"/>
                <w:lang w:val="uk-UA"/>
              </w:rPr>
            </w:pPr>
            <w:r w:rsidRPr="00210C9D">
              <w:rPr>
                <w:iCs/>
                <w:sz w:val="16"/>
                <w:szCs w:val="16"/>
                <w:lang w:val="uk-UA"/>
              </w:rPr>
              <w:t>21</w:t>
            </w:r>
          </w:p>
        </w:tc>
      </w:tr>
      <w:tr w:rsidR="002A1DB0" w:rsidRPr="00210C9D" w14:paraId="3BFC9977" w14:textId="77777777">
        <w:trPr>
          <w:jc w:val="center"/>
        </w:trPr>
        <w:tc>
          <w:tcPr>
            <w:tcW w:w="900" w:type="dxa"/>
            <w:vMerge/>
            <w:vAlign w:val="center"/>
          </w:tcPr>
          <w:p w14:paraId="420C58BA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6"/>
                <w:szCs w:val="16"/>
                <w:lang w:val="uk-UA"/>
              </w:rPr>
            </w:pPr>
          </w:p>
        </w:tc>
        <w:tc>
          <w:tcPr>
            <w:tcW w:w="1080" w:type="dxa"/>
            <w:vAlign w:val="center"/>
          </w:tcPr>
          <w:p w14:paraId="6EB4B108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000</w:t>
            </w:r>
          </w:p>
        </w:tc>
        <w:tc>
          <w:tcPr>
            <w:tcW w:w="2622" w:type="dxa"/>
          </w:tcPr>
          <w:p w14:paraId="24F87B77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6"/>
                <w:szCs w:val="16"/>
                <w:lang w:val="uk-UA"/>
              </w:rPr>
            </w:pPr>
            <w:r w:rsidRPr="00210C9D">
              <w:rPr>
                <w:iCs/>
                <w:sz w:val="16"/>
                <w:szCs w:val="16"/>
                <w:lang w:val="uk-UA"/>
              </w:rPr>
              <w:t>68</w:t>
            </w:r>
          </w:p>
        </w:tc>
        <w:tc>
          <w:tcPr>
            <w:tcW w:w="2492" w:type="dxa"/>
          </w:tcPr>
          <w:p w14:paraId="6BA54BEF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6"/>
                <w:szCs w:val="16"/>
                <w:lang w:val="uk-UA"/>
              </w:rPr>
            </w:pPr>
            <w:r w:rsidRPr="00210C9D">
              <w:rPr>
                <w:iCs/>
                <w:sz w:val="16"/>
                <w:szCs w:val="16"/>
                <w:lang w:val="uk-UA"/>
              </w:rPr>
              <w:t>47</w:t>
            </w:r>
          </w:p>
        </w:tc>
        <w:tc>
          <w:tcPr>
            <w:tcW w:w="3115" w:type="dxa"/>
          </w:tcPr>
          <w:p w14:paraId="3F5F0982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6"/>
                <w:szCs w:val="16"/>
                <w:lang w:val="uk-UA"/>
              </w:rPr>
            </w:pPr>
            <w:r w:rsidRPr="00210C9D">
              <w:rPr>
                <w:iCs/>
                <w:sz w:val="16"/>
                <w:szCs w:val="16"/>
                <w:lang w:val="uk-UA"/>
              </w:rPr>
              <w:t>30</w:t>
            </w:r>
          </w:p>
        </w:tc>
      </w:tr>
      <w:tr w:rsidR="002A1DB0" w:rsidRPr="00210C9D" w14:paraId="02DAE2AD" w14:textId="77777777">
        <w:trPr>
          <w:jc w:val="center"/>
        </w:trPr>
        <w:tc>
          <w:tcPr>
            <w:tcW w:w="900" w:type="dxa"/>
            <w:vMerge/>
            <w:vAlign w:val="center"/>
          </w:tcPr>
          <w:p w14:paraId="649850E1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6"/>
                <w:szCs w:val="16"/>
                <w:lang w:val="uk-UA"/>
              </w:rPr>
            </w:pPr>
          </w:p>
        </w:tc>
        <w:tc>
          <w:tcPr>
            <w:tcW w:w="1080" w:type="dxa"/>
            <w:vAlign w:val="center"/>
          </w:tcPr>
          <w:p w14:paraId="4263C219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8"/>
                <w:szCs w:val="18"/>
                <w:lang w:val="uk-UA"/>
              </w:rPr>
            </w:pPr>
            <w:r w:rsidRPr="00210C9D">
              <w:rPr>
                <w:iCs/>
                <w:sz w:val="18"/>
                <w:szCs w:val="18"/>
                <w:lang w:val="uk-UA"/>
              </w:rPr>
              <w:t>1500</w:t>
            </w:r>
          </w:p>
        </w:tc>
        <w:tc>
          <w:tcPr>
            <w:tcW w:w="2622" w:type="dxa"/>
          </w:tcPr>
          <w:p w14:paraId="081A0450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6"/>
                <w:szCs w:val="16"/>
                <w:lang w:val="uk-UA"/>
              </w:rPr>
            </w:pPr>
            <w:r w:rsidRPr="00210C9D">
              <w:rPr>
                <w:iCs/>
                <w:sz w:val="16"/>
                <w:szCs w:val="16"/>
                <w:lang w:val="uk-UA"/>
              </w:rPr>
              <w:t>100</w:t>
            </w:r>
          </w:p>
        </w:tc>
        <w:tc>
          <w:tcPr>
            <w:tcW w:w="2492" w:type="dxa"/>
          </w:tcPr>
          <w:p w14:paraId="6924329F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6"/>
                <w:szCs w:val="16"/>
                <w:lang w:val="uk-UA"/>
              </w:rPr>
            </w:pPr>
            <w:r w:rsidRPr="00210C9D">
              <w:rPr>
                <w:iCs/>
                <w:sz w:val="16"/>
                <w:szCs w:val="16"/>
                <w:lang w:val="uk-UA"/>
              </w:rPr>
              <w:t>72</w:t>
            </w:r>
          </w:p>
        </w:tc>
        <w:tc>
          <w:tcPr>
            <w:tcW w:w="3115" w:type="dxa"/>
          </w:tcPr>
          <w:p w14:paraId="2CB6FB7E" w14:textId="77777777" w:rsidR="002A1DB0" w:rsidRPr="00210C9D" w:rsidRDefault="002A1DB0" w:rsidP="009F20E4">
            <w:pPr>
              <w:spacing w:line="276" w:lineRule="auto"/>
              <w:jc w:val="center"/>
              <w:rPr>
                <w:iCs/>
                <w:sz w:val="16"/>
                <w:szCs w:val="16"/>
                <w:lang w:val="uk-UA"/>
              </w:rPr>
            </w:pPr>
            <w:r w:rsidRPr="00210C9D">
              <w:rPr>
                <w:iCs/>
                <w:sz w:val="16"/>
                <w:szCs w:val="16"/>
                <w:lang w:val="uk-UA"/>
              </w:rPr>
              <w:t>43</w:t>
            </w:r>
          </w:p>
        </w:tc>
      </w:tr>
    </w:tbl>
    <w:p w14:paraId="25E7D2BD" w14:textId="29CE325D" w:rsidR="002A1DB0" w:rsidRPr="00210C9D" w:rsidRDefault="002A1DB0" w:rsidP="00A319DB">
      <w:pPr>
        <w:spacing w:line="360" w:lineRule="auto"/>
        <w:ind w:firstLine="709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lastRenderedPageBreak/>
        <w:t>Обираємо редуктор ЦОН–15</w:t>
      </w:r>
      <w:r w:rsidR="00A319DB" w:rsidRPr="00210C9D">
        <w:rPr>
          <w:iCs/>
          <w:sz w:val="28"/>
          <w:szCs w:val="28"/>
          <w:lang w:val="uk-UA"/>
        </w:rPr>
        <w:t>,</w:t>
      </w:r>
      <w:r w:rsidRPr="00210C9D">
        <w:rPr>
          <w:iCs/>
          <w:sz w:val="28"/>
          <w:szCs w:val="28"/>
          <w:lang w:val="uk-UA"/>
        </w:rPr>
        <w:t xml:space="preserve"> у якого:</w:t>
      </w:r>
    </w:p>
    <w:p w14:paraId="498C5A2D" w14:textId="7B672E1A" w:rsidR="002A1DB0" w:rsidRPr="00210C9D" w:rsidRDefault="002A1DB0" w:rsidP="005A21E2">
      <w:pPr>
        <w:pStyle w:val="af1"/>
        <w:numPr>
          <w:ilvl w:val="0"/>
          <w:numId w:val="16"/>
        </w:numPr>
        <w:tabs>
          <w:tab w:val="left" w:pos="1134"/>
        </w:tabs>
        <w:spacing w:line="360" w:lineRule="auto"/>
        <w:rPr>
          <w:iCs/>
          <w:sz w:val="28"/>
          <w:szCs w:val="28"/>
          <w:lang w:val="uk-UA"/>
        </w:rPr>
      </w:pPr>
      <w:r w:rsidRPr="00210C9D">
        <w:rPr>
          <w:i/>
          <w:iCs/>
          <w:sz w:val="28"/>
          <w:szCs w:val="28"/>
          <w:lang w:val="uk-UA"/>
        </w:rPr>
        <w:t>і</w:t>
      </w:r>
      <w:r w:rsidRPr="00210C9D">
        <w:rPr>
          <w:i/>
          <w:iCs/>
          <w:sz w:val="28"/>
          <w:szCs w:val="28"/>
          <w:vertAlign w:val="subscript"/>
          <w:lang w:val="uk-UA"/>
        </w:rPr>
        <w:t>редуктора</w:t>
      </w:r>
      <w:r w:rsidRPr="00210C9D">
        <w:rPr>
          <w:iCs/>
          <w:sz w:val="28"/>
          <w:szCs w:val="28"/>
          <w:lang w:val="uk-UA"/>
        </w:rPr>
        <w:t> = 3,15, найближче до про</w:t>
      </w:r>
      <w:r w:rsidR="006E2744">
        <w:rPr>
          <w:iCs/>
          <w:sz w:val="28"/>
          <w:szCs w:val="28"/>
          <w:lang w:val="uk-UA"/>
        </w:rPr>
        <w:t>є</w:t>
      </w:r>
      <w:r w:rsidRPr="00210C9D">
        <w:rPr>
          <w:iCs/>
          <w:sz w:val="28"/>
          <w:szCs w:val="28"/>
          <w:lang w:val="uk-UA"/>
        </w:rPr>
        <w:t xml:space="preserve">ктного </w:t>
      </w:r>
      <w:r w:rsidRPr="00210C9D">
        <w:rPr>
          <w:position w:val="-14"/>
          <w:lang w:val="uk-UA"/>
        </w:rPr>
        <w:object w:dxaOrig="1160" w:dyaOrig="400" w14:anchorId="42CC2931">
          <v:shape id="_x0000_i1033" type="#_x0000_t75" style="width:57.75pt;height:21.75pt" o:ole="">
            <v:imagedata r:id="rId54" o:title=""/>
          </v:shape>
          <o:OLEObject Type="Embed" ProgID="Equation.3" ShapeID="_x0000_i1033" DrawAspect="Content" ObjectID="_1719225523" r:id="rId55"/>
        </w:object>
      </w:r>
      <w:r w:rsidRPr="00210C9D">
        <w:rPr>
          <w:sz w:val="28"/>
          <w:szCs w:val="28"/>
          <w:lang w:val="uk-UA"/>
        </w:rPr>
        <w:t>;</w:t>
      </w:r>
    </w:p>
    <w:p w14:paraId="4DBD7212" w14:textId="0B5E0ED7" w:rsidR="00A319DB" w:rsidRPr="00210C9D" w:rsidRDefault="002A1DB0" w:rsidP="005A21E2">
      <w:pPr>
        <w:pStyle w:val="af1"/>
        <w:numPr>
          <w:ilvl w:val="0"/>
          <w:numId w:val="17"/>
        </w:numPr>
        <w:tabs>
          <w:tab w:val="left" w:pos="993"/>
        </w:tabs>
        <w:spacing w:line="360" w:lineRule="auto"/>
        <w:ind w:left="0" w:firstLine="1069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максимальна частота обертання вхідного (швидкохідного) вала </w:t>
      </w:r>
      <w:r w:rsidRPr="00210C9D">
        <w:rPr>
          <w:i/>
          <w:iCs/>
          <w:sz w:val="28"/>
          <w:szCs w:val="28"/>
          <w:lang w:val="uk-UA"/>
        </w:rPr>
        <w:t>n</w:t>
      </w:r>
      <w:r w:rsidRPr="00210C9D">
        <w:rPr>
          <w:i/>
          <w:iCs/>
          <w:sz w:val="28"/>
          <w:szCs w:val="28"/>
          <w:vertAlign w:val="subscript"/>
          <w:lang w:val="uk-UA"/>
        </w:rPr>
        <w:t>редуктора</w:t>
      </w:r>
      <w:r w:rsidRPr="00210C9D">
        <w:rPr>
          <w:i/>
          <w:iCs/>
          <w:sz w:val="28"/>
          <w:szCs w:val="28"/>
          <w:lang w:val="uk-UA"/>
        </w:rPr>
        <w:t> = </w:t>
      </w:r>
      <w:r w:rsidRPr="00210C9D">
        <w:rPr>
          <w:iCs/>
          <w:sz w:val="28"/>
          <w:szCs w:val="28"/>
          <w:lang w:val="uk-UA"/>
        </w:rPr>
        <w:t>500 </w:t>
      </w:r>
      <w:r w:rsidRPr="00E07555">
        <w:rPr>
          <w:i/>
          <w:iCs/>
          <w:sz w:val="28"/>
          <w:szCs w:val="28"/>
          <w:lang w:val="uk-UA"/>
        </w:rPr>
        <w:t>об/</w:t>
      </w:r>
      <w:r w:rsidR="009F20E4">
        <w:rPr>
          <w:i/>
          <w:iCs/>
          <w:sz w:val="28"/>
          <w:szCs w:val="28"/>
          <w:lang w:val="uk-UA"/>
        </w:rPr>
        <w:t>хв.,</w:t>
      </w:r>
      <w:r w:rsidRPr="00210C9D">
        <w:rPr>
          <w:iCs/>
          <w:sz w:val="28"/>
          <w:szCs w:val="28"/>
          <w:lang w:val="uk-UA"/>
        </w:rPr>
        <w:t xml:space="preserve"> яка достатньо перевищує про</w:t>
      </w:r>
      <w:r w:rsidR="006E2744">
        <w:rPr>
          <w:iCs/>
          <w:sz w:val="28"/>
          <w:szCs w:val="28"/>
          <w:lang w:val="uk-UA"/>
        </w:rPr>
        <w:t>є</w:t>
      </w:r>
      <w:r w:rsidRPr="00210C9D">
        <w:rPr>
          <w:iCs/>
          <w:sz w:val="28"/>
          <w:szCs w:val="28"/>
          <w:lang w:val="uk-UA"/>
        </w:rPr>
        <w:t>ктне значення</w:t>
      </w:r>
      <w:r w:rsidRPr="00210C9D">
        <w:rPr>
          <w:i/>
          <w:iCs/>
          <w:sz w:val="28"/>
          <w:szCs w:val="28"/>
          <w:lang w:val="uk-UA"/>
        </w:rPr>
        <w:t xml:space="preserve"> n</w:t>
      </w:r>
      <w:r w:rsidRPr="00210C9D">
        <w:rPr>
          <w:i/>
          <w:iCs/>
          <w:sz w:val="28"/>
          <w:szCs w:val="28"/>
          <w:vertAlign w:val="subscript"/>
          <w:lang w:val="uk-UA"/>
        </w:rPr>
        <w:t>вх</w:t>
      </w:r>
      <w:r w:rsidRPr="00210C9D">
        <w:rPr>
          <w:iCs/>
          <w:sz w:val="28"/>
          <w:szCs w:val="28"/>
          <w:lang w:val="uk-UA"/>
        </w:rPr>
        <w:t> = 450 </w:t>
      </w:r>
      <w:r w:rsidRPr="00E07555">
        <w:rPr>
          <w:i/>
          <w:iCs/>
          <w:sz w:val="28"/>
          <w:szCs w:val="28"/>
          <w:lang w:val="uk-UA"/>
        </w:rPr>
        <w:t>об/хв</w:t>
      </w:r>
      <w:r w:rsidRPr="00210C9D">
        <w:rPr>
          <w:iCs/>
          <w:sz w:val="28"/>
          <w:szCs w:val="28"/>
          <w:lang w:val="uk-UA"/>
        </w:rPr>
        <w:t>.;</w:t>
      </w:r>
    </w:p>
    <w:p w14:paraId="5E21BCB4" w14:textId="1F1ED936" w:rsidR="002A1DB0" w:rsidRPr="00210C9D" w:rsidRDefault="002A1DB0" w:rsidP="005A21E2">
      <w:pPr>
        <w:pStyle w:val="af1"/>
        <w:numPr>
          <w:ilvl w:val="0"/>
          <w:numId w:val="17"/>
        </w:numPr>
        <w:tabs>
          <w:tab w:val="left" w:pos="993"/>
        </w:tabs>
        <w:spacing w:line="360" w:lineRule="auto"/>
        <w:ind w:left="0" w:firstLine="1069"/>
        <w:jc w:val="both"/>
        <w:rPr>
          <w:iCs/>
          <w:sz w:val="28"/>
          <w:szCs w:val="28"/>
          <w:lang w:val="uk-UA"/>
        </w:rPr>
      </w:pPr>
      <w:r w:rsidRPr="00210C9D">
        <w:rPr>
          <w:i/>
          <w:iCs/>
          <w:sz w:val="28"/>
          <w:szCs w:val="28"/>
          <w:lang w:val="uk-UA"/>
        </w:rPr>
        <w:t>значення максимальної потужнос</w:t>
      </w:r>
      <w:r w:rsidR="00A319DB" w:rsidRPr="00210C9D">
        <w:rPr>
          <w:i/>
          <w:iCs/>
          <w:sz w:val="28"/>
          <w:szCs w:val="28"/>
          <w:lang w:val="uk-UA"/>
        </w:rPr>
        <w:t xml:space="preserve">ті, яку здатен передати редуктор, </w:t>
      </w:r>
      <m:oMath>
        <m:sSub>
          <m:sSubPr>
            <m:ctrlPr>
              <w:rPr>
                <w:rFonts w:ascii="Cambria Math" w:hAnsi="Cambria Math"/>
                <w:i/>
                <w:iCs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редуктора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 xml:space="preserve">=15100 </m:t>
        </m:r>
        <m:r>
          <m:rPr>
            <m:nor/>
          </m:rPr>
          <w:rPr>
            <w:rFonts w:ascii="Cambria Math" w:hAnsi="Cambria Math"/>
            <w:i/>
            <w:sz w:val="28"/>
            <w:szCs w:val="28"/>
            <w:lang w:val="uk-UA"/>
          </w:rPr>
          <m:t>Вт</m:t>
        </m:r>
        <m:r>
          <w:rPr>
            <w:rFonts w:ascii="Cambria Math" w:hAnsi="Cambria Math"/>
            <w:sz w:val="28"/>
            <w:szCs w:val="28"/>
            <w:lang w:val="uk-UA"/>
          </w:rPr>
          <m:t>,</m:t>
        </m:r>
      </m:oMath>
      <w:r w:rsidRPr="00210C9D">
        <w:rPr>
          <w:iCs/>
          <w:sz w:val="28"/>
          <w:szCs w:val="28"/>
          <w:lang w:val="uk-UA"/>
        </w:rPr>
        <w:t xml:space="preserve"> що вдвічі більше необхідної</w:t>
      </w:r>
      <w:r w:rsidR="00C955B5">
        <w:rPr>
          <w:iCs/>
          <w:sz w:val="28"/>
          <w:szCs w:val="28"/>
          <w:lang w:val="uk-UA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iCs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вх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проєкт</m:t>
            </m:r>
          </m:sup>
        </m:sSubSup>
        <m:r>
          <w:rPr>
            <w:rFonts w:ascii="Cambria Math" w:hAnsi="Cambria Math"/>
            <w:sz w:val="28"/>
            <w:szCs w:val="28"/>
            <w:lang w:val="uk-UA"/>
          </w:rPr>
          <m:t>=</m:t>
        </m:r>
        <m:r>
          <w:rPr>
            <w:rFonts w:ascii="Cambria Math" w:hAnsi="Cambria Math"/>
            <w:sz w:val="28"/>
            <w:szCs w:val="28"/>
          </w:rPr>
          <m:t xml:space="preserve">8222 </m:t>
        </m:r>
        <m:r>
          <m:rPr>
            <m:nor/>
          </m:rPr>
          <w:rPr>
            <w:rFonts w:ascii="Cambria Math" w:hAnsi="Cambria Math"/>
            <w:i/>
            <w:sz w:val="28"/>
            <w:szCs w:val="28"/>
            <w:lang w:val="uk-UA"/>
          </w:rPr>
          <m:t>Вт</m:t>
        </m:r>
      </m:oMath>
      <w:r w:rsidRPr="00210C9D">
        <w:rPr>
          <w:sz w:val="28"/>
          <w:szCs w:val="28"/>
          <w:lang w:val="uk-UA"/>
        </w:rPr>
        <w:t>.</w:t>
      </w:r>
    </w:p>
    <w:p w14:paraId="4F511F74" w14:textId="3E19F43C" w:rsidR="002A1DB0" w:rsidRPr="00EC1A79" w:rsidRDefault="002A1DB0" w:rsidP="00A319DB">
      <w:pPr>
        <w:spacing w:line="360" w:lineRule="auto"/>
        <w:ind w:firstLine="709"/>
        <w:jc w:val="both"/>
        <w:rPr>
          <w:iCs/>
          <w:sz w:val="28"/>
          <w:szCs w:val="28"/>
        </w:rPr>
      </w:pPr>
      <w:r w:rsidRPr="00210C9D">
        <w:rPr>
          <w:iCs/>
          <w:sz w:val="28"/>
          <w:szCs w:val="28"/>
          <w:lang w:val="uk-UA"/>
        </w:rPr>
        <w:t xml:space="preserve">Крім цього необхідно визначити варіант складання редуктора за </w:t>
      </w:r>
      <w:r w:rsidRPr="00210C9D">
        <w:rPr>
          <w:sz w:val="28"/>
          <w:szCs w:val="28"/>
          <w:lang w:val="uk-UA"/>
        </w:rPr>
        <w:t>ГОСТ 20373-74</w:t>
      </w:r>
      <w:r w:rsidR="00A62889" w:rsidRPr="00EC1A79">
        <w:rPr>
          <w:sz w:val="28"/>
          <w:szCs w:val="28"/>
        </w:rPr>
        <w:t xml:space="preserve"> [4]</w:t>
      </w:r>
      <w:r w:rsidR="00D23C2B" w:rsidRPr="00210C9D">
        <w:rPr>
          <w:iCs/>
          <w:sz w:val="28"/>
          <w:szCs w:val="28"/>
          <w:lang w:val="uk-UA"/>
        </w:rPr>
        <w:t xml:space="preserve">. Для цього за допомогою таблиці </w:t>
      </w:r>
      <w:r w:rsidR="00223B0C" w:rsidRPr="00210C9D">
        <w:rPr>
          <w:iCs/>
          <w:sz w:val="28"/>
          <w:szCs w:val="28"/>
          <w:lang w:val="uk-UA"/>
        </w:rPr>
        <w:t>16</w:t>
      </w:r>
      <w:r w:rsidRPr="00210C9D">
        <w:rPr>
          <w:iCs/>
          <w:sz w:val="28"/>
          <w:szCs w:val="28"/>
          <w:lang w:val="uk-UA"/>
        </w:rPr>
        <w:t>, враховуючі розташування окремих елементів визначених на кінематичній схемі (рис.1) обираємо варіант складання – 21.</w:t>
      </w:r>
    </w:p>
    <w:p w14:paraId="62CBD8B2" w14:textId="77777777" w:rsidR="00531ECD" w:rsidRPr="00EC1A79" w:rsidRDefault="00531ECD" w:rsidP="00531ECD">
      <w:pPr>
        <w:ind w:firstLine="709"/>
        <w:jc w:val="both"/>
        <w:rPr>
          <w:iCs/>
          <w:sz w:val="28"/>
          <w:szCs w:val="28"/>
        </w:rPr>
      </w:pPr>
    </w:p>
    <w:p w14:paraId="6CB1FB58" w14:textId="04BB87DA" w:rsidR="00FC4AAC" w:rsidRPr="00210C9D" w:rsidRDefault="00D560BF" w:rsidP="00223B0C">
      <w:pPr>
        <w:pStyle w:val="a6"/>
        <w:spacing w:line="360" w:lineRule="auto"/>
        <w:ind w:firstLine="709"/>
        <w:jc w:val="left"/>
        <w:rPr>
          <w:sz w:val="28"/>
          <w:lang w:val="uk-UA"/>
        </w:rPr>
      </w:pPr>
      <w:r w:rsidRPr="00210C9D">
        <w:rPr>
          <w:sz w:val="28"/>
          <w:lang w:val="uk-UA"/>
        </w:rPr>
        <w:t xml:space="preserve">Таблиця 15 – </w:t>
      </w:r>
      <w:r w:rsidR="00FC4AAC" w:rsidRPr="00210C9D">
        <w:rPr>
          <w:sz w:val="28"/>
          <w:lang w:val="uk-UA"/>
        </w:rPr>
        <w:t>Варіанти складання редукторів</w:t>
      </w:r>
    </w:p>
    <w:tbl>
      <w:tblPr>
        <w:tblW w:w="10016" w:type="dxa"/>
        <w:tblInd w:w="1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16"/>
        <w:gridCol w:w="1235"/>
        <w:gridCol w:w="1235"/>
        <w:gridCol w:w="1235"/>
        <w:gridCol w:w="1297"/>
        <w:gridCol w:w="1298"/>
        <w:gridCol w:w="1800"/>
      </w:tblGrid>
      <w:tr w:rsidR="00FC4AAC" w:rsidRPr="0027448F" w14:paraId="1226CCD1" w14:textId="77777777">
        <w:trPr>
          <w:trHeight w:val="895"/>
        </w:trPr>
        <w:tc>
          <w:tcPr>
            <w:tcW w:w="1916" w:type="dxa"/>
          </w:tcPr>
          <w:p w14:paraId="0304457A" w14:textId="77777777" w:rsidR="00FC4AAC" w:rsidRPr="0027448F" w:rsidRDefault="00FC4AAC" w:rsidP="00FC4AAC">
            <w:pPr>
              <w:pStyle w:val="a6"/>
              <w:rPr>
                <w:b/>
                <w:sz w:val="24"/>
                <w:lang w:val="uk-UA"/>
              </w:rPr>
            </w:pPr>
          </w:p>
        </w:tc>
        <w:tc>
          <w:tcPr>
            <w:tcW w:w="3705" w:type="dxa"/>
            <w:gridSpan w:val="3"/>
            <w:vAlign w:val="center"/>
          </w:tcPr>
          <w:p w14:paraId="55E9F904" w14:textId="77777777" w:rsidR="00FC4AAC" w:rsidRPr="0027448F" w:rsidRDefault="00FC4AAC" w:rsidP="00FC4AAC">
            <w:pPr>
              <w:pStyle w:val="a6"/>
              <w:rPr>
                <w:sz w:val="24"/>
                <w:lang w:val="uk-UA"/>
              </w:rPr>
            </w:pPr>
            <w:r w:rsidRPr="0027448F">
              <w:rPr>
                <w:sz w:val="24"/>
                <w:lang w:val="uk-UA"/>
              </w:rPr>
              <w:t>Кінці валів виконані під муфти або у вигляді частини муфти</w:t>
            </w:r>
          </w:p>
        </w:tc>
        <w:tc>
          <w:tcPr>
            <w:tcW w:w="2595" w:type="dxa"/>
            <w:gridSpan w:val="2"/>
            <w:vAlign w:val="center"/>
          </w:tcPr>
          <w:p w14:paraId="0C02E1EE" w14:textId="77777777" w:rsidR="00FC4AAC" w:rsidRPr="0027448F" w:rsidRDefault="00FC4AAC" w:rsidP="00FC4AAC">
            <w:pPr>
              <w:pStyle w:val="a6"/>
              <w:rPr>
                <w:sz w:val="24"/>
                <w:lang w:val="uk-UA"/>
              </w:rPr>
            </w:pPr>
            <w:r w:rsidRPr="0027448F">
              <w:rPr>
                <w:sz w:val="24"/>
                <w:lang w:val="uk-UA"/>
              </w:rPr>
              <w:t>Один кінець т.х. вала призначен</w:t>
            </w:r>
            <w:r w:rsidR="006D5734" w:rsidRPr="0027448F">
              <w:rPr>
                <w:sz w:val="24"/>
                <w:lang w:val="uk-UA"/>
              </w:rPr>
              <w:t>ий</w:t>
            </w:r>
            <w:r w:rsidRPr="0027448F">
              <w:rPr>
                <w:sz w:val="24"/>
                <w:lang w:val="uk-UA"/>
              </w:rPr>
              <w:t xml:space="preserve"> для приєднання приладів керування</w:t>
            </w:r>
          </w:p>
        </w:tc>
        <w:tc>
          <w:tcPr>
            <w:tcW w:w="1800" w:type="dxa"/>
            <w:vAlign w:val="center"/>
          </w:tcPr>
          <w:p w14:paraId="65A218E9" w14:textId="77777777" w:rsidR="00FC4AAC" w:rsidRPr="0027448F" w:rsidRDefault="00FC4AAC" w:rsidP="00FC4AAC">
            <w:pPr>
              <w:pStyle w:val="a6"/>
              <w:rPr>
                <w:sz w:val="24"/>
                <w:lang w:val="uk-UA"/>
              </w:rPr>
            </w:pPr>
            <w:r w:rsidRPr="0027448F">
              <w:rPr>
                <w:sz w:val="24"/>
                <w:lang w:val="uk-UA"/>
              </w:rPr>
              <w:t>тихохід.</w:t>
            </w:r>
          </w:p>
          <w:p w14:paraId="16A29E5B" w14:textId="77777777" w:rsidR="00FC4AAC" w:rsidRPr="0027448F" w:rsidRDefault="00FC4AAC" w:rsidP="00FC4AAC">
            <w:pPr>
              <w:pStyle w:val="a6"/>
              <w:rPr>
                <w:sz w:val="24"/>
                <w:lang w:val="uk-UA"/>
              </w:rPr>
            </w:pPr>
            <w:r w:rsidRPr="0027448F">
              <w:rPr>
                <w:sz w:val="24"/>
                <w:lang w:val="uk-UA"/>
              </w:rPr>
              <w:t xml:space="preserve">вал </w:t>
            </w:r>
          </w:p>
          <w:p w14:paraId="77A1B843" w14:textId="77777777" w:rsidR="00FC4AAC" w:rsidRPr="0027448F" w:rsidRDefault="006D5734" w:rsidP="00FC4AAC">
            <w:pPr>
              <w:pStyle w:val="a6"/>
              <w:rPr>
                <w:sz w:val="24"/>
                <w:lang w:val="uk-UA"/>
              </w:rPr>
            </w:pPr>
            <w:r w:rsidRPr="0027448F">
              <w:rPr>
                <w:sz w:val="24"/>
                <w:lang w:val="uk-UA"/>
              </w:rPr>
              <w:t>порожнистий</w:t>
            </w:r>
          </w:p>
        </w:tc>
      </w:tr>
      <w:tr w:rsidR="00FC4AAC" w:rsidRPr="0027448F" w14:paraId="2177EB65" w14:textId="77777777">
        <w:trPr>
          <w:cantSplit/>
          <w:trHeight w:val="885"/>
        </w:trPr>
        <w:tc>
          <w:tcPr>
            <w:tcW w:w="1916" w:type="dxa"/>
            <w:vMerge w:val="restart"/>
            <w:vAlign w:val="center"/>
          </w:tcPr>
          <w:p w14:paraId="758C25BF" w14:textId="77777777" w:rsidR="00FC4AAC" w:rsidRPr="0027448F" w:rsidRDefault="00FC4AAC" w:rsidP="00FC4AAC">
            <w:pPr>
              <w:pStyle w:val="a6"/>
              <w:rPr>
                <w:sz w:val="24"/>
                <w:lang w:val="uk-UA"/>
              </w:rPr>
            </w:pPr>
            <w:r w:rsidRPr="0027448F">
              <w:rPr>
                <w:sz w:val="24"/>
                <w:lang w:val="uk-UA"/>
              </w:rPr>
              <w:t>Осі валів</w:t>
            </w:r>
          </w:p>
          <w:p w14:paraId="1C90F697" w14:textId="77777777" w:rsidR="00FC4AAC" w:rsidRPr="0027448F" w:rsidRDefault="00FC4AAC" w:rsidP="00FC4AAC">
            <w:pPr>
              <w:pStyle w:val="a6"/>
              <w:rPr>
                <w:sz w:val="24"/>
                <w:lang w:val="uk-UA"/>
              </w:rPr>
            </w:pPr>
            <w:r w:rsidRPr="0027448F">
              <w:rPr>
                <w:sz w:val="24"/>
                <w:lang w:val="uk-UA"/>
              </w:rPr>
              <w:t>паралельні</w:t>
            </w:r>
          </w:p>
        </w:tc>
        <w:tc>
          <w:tcPr>
            <w:tcW w:w="1235" w:type="dxa"/>
            <w:shd w:val="clear" w:color="auto" w:fill="auto"/>
          </w:tcPr>
          <w:p w14:paraId="0050CF68" w14:textId="77777777" w:rsidR="00FC4AAC" w:rsidRPr="0027448F" w:rsidRDefault="00A14C19" w:rsidP="00FC4AAC">
            <w:pPr>
              <w:pStyle w:val="a6"/>
              <w:spacing w:before="120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noProof/>
                <w:sz w:val="24"/>
                <w:szCs w:val="24"/>
                <w:lang w:val="uk-UA" w:eastAsia="uk-UA"/>
              </w:rPr>
              <mc:AlternateContent>
                <mc:Choice Requires="wpg">
                  <w:drawing>
                    <wp:inline distT="0" distB="0" distL="0" distR="0" wp14:anchorId="350D3AD8" wp14:editId="57974A88">
                      <wp:extent cx="434340" cy="325755"/>
                      <wp:effectExtent l="16510" t="23495" r="15875" b="12700"/>
                      <wp:docPr id="8103" name="Group 11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34340" cy="325755"/>
                                <a:chOff x="1929" y="1248"/>
                                <a:chExt cx="684" cy="513"/>
                              </a:xfrm>
                            </wpg:grpSpPr>
                            <wps:wsp>
                              <wps:cNvPr id="8104" name="Rectangle 11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29" y="1362"/>
                                  <a:ext cx="684" cy="39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105" name="Line 1102"/>
                              <wps:cNvCnPr/>
                              <wps:spPr bwMode="auto">
                                <a:xfrm>
                                  <a:off x="2499" y="1248"/>
                                  <a:ext cx="0" cy="1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106" name="Rectangle 110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00" y="1248"/>
                                  <a:ext cx="113" cy="11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111FCB61" id="Group 1100" o:spid="_x0000_s1026" style="width:34.2pt;height:25.65pt;mso-position-horizontal-relative:char;mso-position-vertical-relative:line" coordorigin="1929,1248" coordsize="684,5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">
                      <v:rect id="Rectangle 1101" o:spid="_x0000_s1027" style="position:absolute;left:1929;top:1362;width:684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8t30sYA&#10;AADdAAAADwAAAGRycy9kb3ducmV2LnhtbESPQWsCMRSE70L/Q3iFXkpNrFJkNUrRCuJB0Ar1+Ng8&#10;dxc3L0sSdfXXG6HgcZiZb5jxtLW1OJMPlWMNva4CQZw7U3GhYfe7+BiCCBHZYO2YNFwpwHTy0hlj&#10;ZtyFN3TexkIkCIcMNZQxNpmUIS/JYui6hjh5B+ctxiR9IY3HS4LbWn4q9SUtVpwWSmxoVlJ+3J6s&#10;huZvhvZnLePKX/u3/Wm3ns/Vu9Zvr+33CESkNj7D/+2l0TDsqQE83qQnIC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8t30sYAAADdAAAADwAAAAAAAAAAAAAAAACYAgAAZHJz&#10;L2Rvd25yZXYueG1sUEsFBgAAAAAEAAQA9QAAAIsDAAAAAA==&#10;" strokeweight="1.5pt"/>
                      <v:line id="Line 1102" o:spid="_x0000_s1028" style="position:absolute;visibility:visible;mso-wrap-style:square" from="2499,1248" to="2499,1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RSeBMQAAADdAAAADwAAAGRycy9kb3ducmV2LnhtbESPQWsCMRSE7wX/Q3iCt5pYbJHVKCII&#10;e9CDW9HrY/PcLG5e1k2q6783hUKPw8x8wyxWvWvEnbpQe9YwGSsQxKU3NVcajt/b9xmIEJENNp5J&#10;w5MCrJaDtwVmxj/4QPciViJBOGSowcbYZlKG0pLDMPYtcfIuvnMYk+wqaTp8JLhr5IdSX9JhzWnB&#10;YksbS+W1+HEapvvcmnO/C7uDyk9U36abW+G1Hg379RxEpD7+h//audEwm6hP+H2TnoBcv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FJ4ExAAAAN0AAAAPAAAAAAAAAAAA&#10;AAAAAKECAABkcnMvZG93bnJldi54bWxQSwUGAAAAAAQABAD5AAAAkgMAAAAA&#10;" strokeweight="2.25pt"/>
                      <v:rect id="Rectangle 1103" o:spid="_x0000_s1029" style="position:absolute;left:2100;top:1248;width:113;height: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VMPsYA&#10;AADdAAAADwAAAGRycy9kb3ducmV2LnhtbESPT2sCMRTE70K/Q3iFXkQTWxBZjVL8A9KDUBX0+Ng8&#10;d5duXpYk6uqnN0LB4zAzv2Ems9bW4kI+VI41DPoKBHHuTMWFhv1u1RuBCBHZYO2YNNwowGz61plg&#10;ZtyVf+myjYVIEA4ZaihjbDIpQ16SxdB3DXHyTs5bjEn6QhqP1wS3tfxUaigtVpwWSmxoXlL+tz1b&#10;Dc1hjna5kfHH377ux/N+s1iortYf7+33GESkNr7C/+210TAaqCE836QnIK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FVMPsYAAADdAAAADwAAAAAAAAAAAAAAAACYAgAAZHJz&#10;L2Rvd25yZXYueG1sUEsFBgAAAAAEAAQA9QAAAIsDAAAAAA==&#10;" strokeweight="1.5pt"/>
                      <w10:anchorlock/>
                    </v:group>
                  </w:pict>
                </mc:Fallback>
              </mc:AlternateContent>
            </w:r>
          </w:p>
          <w:p w14:paraId="37318660" w14:textId="77777777" w:rsidR="00FC4AAC" w:rsidRPr="0027448F" w:rsidRDefault="00FC4AAC" w:rsidP="00FC4AAC">
            <w:pPr>
              <w:pStyle w:val="a6"/>
              <w:jc w:val="right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sz w:val="24"/>
                <w:szCs w:val="24"/>
                <w:lang w:val="uk-UA"/>
              </w:rPr>
              <w:t>11</w:t>
            </w:r>
          </w:p>
        </w:tc>
        <w:tc>
          <w:tcPr>
            <w:tcW w:w="1235" w:type="dxa"/>
            <w:shd w:val="clear" w:color="auto" w:fill="auto"/>
          </w:tcPr>
          <w:p w14:paraId="01FCD032" w14:textId="77777777" w:rsidR="00FC4AAC" w:rsidRPr="0027448F" w:rsidRDefault="00A14C19" w:rsidP="00FC4AAC">
            <w:pPr>
              <w:pStyle w:val="a6"/>
              <w:spacing w:before="120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noProof/>
                <w:sz w:val="24"/>
                <w:szCs w:val="24"/>
                <w:lang w:val="uk-UA" w:eastAsia="uk-UA"/>
              </w:rPr>
              <mc:AlternateContent>
                <mc:Choice Requires="wpg">
                  <w:drawing>
                    <wp:inline distT="0" distB="0" distL="0" distR="0" wp14:anchorId="621329FB" wp14:editId="143E7593">
                      <wp:extent cx="434340" cy="398145"/>
                      <wp:effectExtent l="10160" t="23495" r="12700" b="16510"/>
                      <wp:docPr id="8099" name="Group 10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34340" cy="398145"/>
                                <a:chOff x="3126" y="1248"/>
                                <a:chExt cx="684" cy="627"/>
                              </a:xfrm>
                            </wpg:grpSpPr>
                            <wps:wsp>
                              <wps:cNvPr id="8100" name="Rectangle 109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126" y="1362"/>
                                  <a:ext cx="684" cy="39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101" name="Line 1098"/>
                              <wps:cNvCnPr/>
                              <wps:spPr bwMode="auto">
                                <a:xfrm>
                                  <a:off x="3696" y="1248"/>
                                  <a:ext cx="0" cy="1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102" name="Rectangle 109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94" y="1761"/>
                                  <a:ext cx="113" cy="11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286A5FEE" id="Group 1096" o:spid="_x0000_s1026" style="width:34.2pt;height:31.35pt;mso-position-horizontal-relative:char;mso-position-vertical-relative:line" coordorigin="3126,1248" coordsize="684,6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">
                      <v:rect id="Rectangle 1097" o:spid="_x0000_s1027" style="position:absolute;left:3126;top:1362;width:684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PBx0cIA&#10;AADdAAAADwAAAGRycy9kb3ducmV2LnhtbERPy4rCMBTdD/gP4QpuBk1UGKRjFPEB4kIYFZzlpbnT&#10;lmluShK1+vVmIbg8nPd03tpaXMmHyrGG4UCBIM6dqbjQcDpu+hMQISIbrB2ThjsFmM86H1PMjLvx&#10;D10PsRAphEOGGsoYm0zKkJdkMQxcQ5y4P+ctxgR9IY3HWwq3tRwp9SUtVpwaSmxoWVL+f7hYDc15&#10;iXa9l3Hn7+PH7+W0X63Up9a9brv4BhGpjW/xy701GiZDlfanN+kJyNk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48HHRwgAAAN0AAAAPAAAAAAAAAAAAAAAAAJgCAABkcnMvZG93&#10;bnJldi54bWxQSwUGAAAAAAQABAD1AAAAhwMAAAAA&#10;" strokeweight="1.5pt"/>
                      <v:line id="Line 1098" o:spid="_x0000_s1028" style="position:absolute;visibility:visible;mso-wrap-style:square" from="3696,1248" to="3696,1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+YB8QAAADdAAAADwAAAGRycy9kb3ducmV2LnhtbESPQWvCQBSE7wX/w/KE3upuiohEVxFB&#10;yCE9mBa9PrLPbDD7Nma3mv77rlDocZiZb5j1dnSduNMQWs8aspkCQVx703Kj4evz8LYEESKywc4z&#10;afihANvN5GWNufEPPtK9io1IEA45arAx9rmUobbkMMx8T5y8ix8cxiSHRpoBHwnuOvmu1EI6bDkt&#10;WOxpb6m+Vt9Ow/yjsOY8lqE8quJE7W2+v1Ve69fpuFuBiDTG//BfuzAalpnK4PkmPQG5+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L5gHxAAAAN0AAAAPAAAAAAAAAAAA&#10;AAAAAKECAABkcnMvZG93bnJldi54bWxQSwUGAAAAAAQABAD5AAAAkgMAAAAA&#10;" strokeweight="2.25pt"/>
                      <v:rect id="Rectangle 1099" o:spid="_x0000_s1029" style="position:absolute;left:3294;top:1761;width:113;height: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25KPcYA&#10;AADdAAAADwAAAGRycy9kb3ducmV2LnhtbESPQWsCMRSE74L/ITzBi9REC2VZjVK0BelBqAr2+Ng8&#10;d5duXpYk6tpf3wiCx2FmvmHmy8424kI+1I41TMYKBHHhTM2lhsP+8yUDESKywcYxabhRgOWi35tj&#10;btyVv+myi6VIEA45aqhibHMpQ1GRxTB2LXHyTs5bjEn6UhqP1wS3jZwq9SYt1pwWKmxpVVHxuztb&#10;De1xhfZjK+OXv73+/ZwP2/VajbQeDrr3GYhIXXyGH+2N0ZBN1BTub9ITkIt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25KPcYAAADdAAAADwAAAAAAAAAAAAAAAACYAgAAZHJz&#10;L2Rvd25yZXYueG1sUEsFBgAAAAAEAAQA9QAAAIsDAAAAAA==&#10;" strokeweight="1.5pt"/>
                      <w10:anchorlock/>
                    </v:group>
                  </w:pict>
                </mc:Fallback>
              </mc:AlternateContent>
            </w:r>
          </w:p>
          <w:p w14:paraId="5ACBBC52" w14:textId="77777777" w:rsidR="00FC4AAC" w:rsidRPr="0027448F" w:rsidRDefault="00FC4AAC" w:rsidP="00FC4AAC">
            <w:pPr>
              <w:pStyle w:val="a6"/>
              <w:jc w:val="right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sz w:val="24"/>
                <w:szCs w:val="24"/>
                <w:lang w:val="uk-UA"/>
              </w:rPr>
              <w:t>12</w:t>
            </w:r>
          </w:p>
        </w:tc>
        <w:tc>
          <w:tcPr>
            <w:tcW w:w="1235" w:type="dxa"/>
            <w:shd w:val="clear" w:color="auto" w:fill="auto"/>
          </w:tcPr>
          <w:p w14:paraId="55046B6F" w14:textId="77777777" w:rsidR="00FC4AAC" w:rsidRPr="0027448F" w:rsidRDefault="00A14C19" w:rsidP="00FC4AAC">
            <w:pPr>
              <w:pStyle w:val="a6"/>
              <w:spacing w:before="120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noProof/>
                <w:sz w:val="24"/>
                <w:szCs w:val="24"/>
                <w:lang w:val="uk-UA" w:eastAsia="uk-UA"/>
              </w:rPr>
              <mc:AlternateContent>
                <mc:Choice Requires="wpg">
                  <w:drawing>
                    <wp:inline distT="0" distB="0" distL="0" distR="0" wp14:anchorId="3B3157C1" wp14:editId="6F00484C">
                      <wp:extent cx="434340" cy="398145"/>
                      <wp:effectExtent l="13335" t="23495" r="9525" b="16510"/>
                      <wp:docPr id="8094" name="Group 10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34340" cy="398145"/>
                                <a:chOff x="4266" y="1248"/>
                                <a:chExt cx="684" cy="627"/>
                              </a:xfrm>
                            </wpg:grpSpPr>
                            <wps:wsp>
                              <wps:cNvPr id="8095" name="Rectangle 10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266" y="1362"/>
                                  <a:ext cx="684" cy="39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96" name="Line 1093"/>
                              <wps:cNvCnPr/>
                              <wps:spPr bwMode="auto">
                                <a:xfrm>
                                  <a:off x="4836" y="1248"/>
                                  <a:ext cx="0" cy="1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097" name="Rectangle 109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40" y="1248"/>
                                  <a:ext cx="113" cy="11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98" name="Rectangle 109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40" y="1761"/>
                                  <a:ext cx="113" cy="11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42243B0B" id="Group 1091" o:spid="_x0000_s1026" style="width:34.2pt;height:31.35pt;mso-position-horizontal-relative:char;mso-position-vertical-relative:line" coordorigin="4266,1248" coordsize="684,6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">
                      <v:rect id="Rectangle 1092" o:spid="_x0000_s1027" style="position:absolute;left:4266;top:1362;width:684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xIU8YA&#10;AADdAAAADwAAAGRycy9kb3ducmV2LnhtbESPQWsCMRSE7wX/Q3hCL0WTtrToapSiLYgHoSro8bF5&#10;7i5uXpYk6tpfbwShx2FmvmHG09bW4kw+VI41vPYVCOLcmYoLDdvNT28AIkRkg7Vj0nClANNJ52mM&#10;mXEX/qXzOhYiQThkqKGMscmkDHlJFkPfNcTJOzhvMSbpC2k8XhLc1vJNqU9pseK0UGJDs5Ly4/pk&#10;NTS7GdrvlYxLf33/25+2q/lcvWj93G2/RiAitfE//GgvjIaBGn7A/U16AnJy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mxIU8YAAADdAAAADwAAAAAAAAAAAAAAAACYAgAAZHJz&#10;L2Rvd25yZXYueG1sUEsFBgAAAAAEAAQA9QAAAIsDAAAAAA==&#10;" strokeweight="1.5pt"/>
                      <v:line id="Line 1093" o:spid="_x0000_s1028" style="position:absolute;visibility:visible;mso-wrap-style:square" from="4836,1248" to="4836,1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2aacQAAADdAAAADwAAAGRycy9kb3ducmV2LnhtbESPQWsCMRSE7wX/Q3hCbzWxiOhqFBGE&#10;PejBbanXx+a5Wdy8rJtUt//eCEKPw8x8wyzXvWvEjbpQe9YwHikQxKU3NVcavr92HzMQISIbbDyT&#10;hj8KsF4N3paYGX/nI92KWIkE4ZChBhtjm0kZSksOw8i3xMk7+85hTLKrpOnwnuCukZ9KTaXDmtOC&#10;xZa2lspL8es0TA65Nad+H/ZHlf9QfZ1sr4XX+n3YbxYgIvXxP/xq50bDTM2n8HyTnoBcP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LZppxAAAAN0AAAAPAAAAAAAAAAAA&#10;AAAAAKECAABkcnMvZG93bnJldi54bWxQSwUGAAAAAAQABAD5AAAAkgMAAAAA&#10;" strokeweight="2.25pt"/>
                      <v:rect id="Rectangle 1094" o:spid="_x0000_s1029" style="position:absolute;left:4440;top:1248;width:113;height: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fJzv8YA&#10;AADdAAAADwAAAGRycy9kb3ducmV2LnhtbESPQWsCMRSE7wX/Q3hCL0WTttDqapSiLYgHoSro8bF5&#10;7i5uXpYk6tpfbwShx2FmvmHG09bW4kw+VI41vPYVCOLcmYoLDdvNT28AIkRkg7Vj0nClANNJ52mM&#10;mXEX/qXzOhYiQThkqKGMscmkDHlJFkPfNcTJOzhvMSbpC2k8XhLc1vJNqQ9pseK0UGJDs5Ly4/pk&#10;NTS7GdrvlYxLf33/25+2q/lcvWj93G2/RiAitfE//GgvjIaBGn7C/U16AnJy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fJzv8YAAADdAAAADwAAAAAAAAAAAAAAAACYAgAAZHJz&#10;L2Rvd25yZXYueG1sUEsFBgAAAAAEAAQA9QAAAIsDAAAAAA==&#10;" strokeweight="1.5pt"/>
                      <v:rect id="Rectangle 1095" o:spid="_x0000_s1030" style="position:absolute;left:4440;top:1761;width:113;height: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3nzcMA&#10;AADdAAAADwAAAGRycy9kb3ducmV2LnhtbERPy2oCMRTdF/oP4QpuiiYqiE6NUnyAdCF0KrTLy+R2&#10;ZnByMyRRR7++WQguD+e9WHW2ERfyoXasYTRUIIgLZ2ouNRy/d4MZiBCRDTaOScONAqyWry8LzIy7&#10;8hdd8liKFMIhQw1VjG0mZSgqshiGriVO3J/zFmOCvpTG4zWF20aOlZpKizWnhgpbWldUnPKz1dD+&#10;rNFuDzJ++tvk/ns+HjYb9aZ1v9d9vIOI1MWn+OHeGw0zNU9z05v0BO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G3nzcMAAADdAAAADwAAAAAAAAAAAAAAAACYAgAAZHJzL2Rv&#10;d25yZXYueG1sUEsFBgAAAAAEAAQA9QAAAIgDAAAAAA==&#10;" strokeweight="1.5pt"/>
                      <w10:anchorlock/>
                    </v:group>
                  </w:pict>
                </mc:Fallback>
              </mc:AlternateContent>
            </w:r>
          </w:p>
          <w:p w14:paraId="259A6368" w14:textId="77777777" w:rsidR="00FC4AAC" w:rsidRPr="0027448F" w:rsidRDefault="00FC4AAC" w:rsidP="00FC4AAC">
            <w:pPr>
              <w:pStyle w:val="a6"/>
              <w:jc w:val="right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sz w:val="24"/>
                <w:szCs w:val="24"/>
                <w:lang w:val="uk-UA"/>
              </w:rPr>
              <w:t>13</w:t>
            </w:r>
          </w:p>
        </w:tc>
        <w:tc>
          <w:tcPr>
            <w:tcW w:w="1297" w:type="dxa"/>
            <w:shd w:val="clear" w:color="auto" w:fill="auto"/>
          </w:tcPr>
          <w:p w14:paraId="2EE45DB5" w14:textId="77777777" w:rsidR="00FC4AAC" w:rsidRPr="0027448F" w:rsidRDefault="00A14C19" w:rsidP="00FC4AAC">
            <w:pPr>
              <w:pStyle w:val="a6"/>
              <w:spacing w:before="120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noProof/>
                <w:sz w:val="24"/>
                <w:szCs w:val="24"/>
                <w:lang w:val="uk-UA" w:eastAsia="uk-UA"/>
              </w:rPr>
              <mc:AlternateContent>
                <mc:Choice Requires="wpg">
                  <w:drawing>
                    <wp:inline distT="0" distB="0" distL="0" distR="0" wp14:anchorId="78E28CDC" wp14:editId="2642BA80">
                      <wp:extent cx="434340" cy="361950"/>
                      <wp:effectExtent l="17145" t="23495" r="15240" b="14605"/>
                      <wp:docPr id="8089" name="Group 10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34340" cy="361950"/>
                                <a:chOff x="5349" y="1248"/>
                                <a:chExt cx="684" cy="570"/>
                              </a:xfrm>
                            </wpg:grpSpPr>
                            <wps:wsp>
                              <wps:cNvPr id="8090" name="Rectangle 108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349" y="1362"/>
                                  <a:ext cx="684" cy="39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91" name="Line 1088"/>
                              <wps:cNvCnPr/>
                              <wps:spPr bwMode="auto">
                                <a:xfrm>
                                  <a:off x="5919" y="1248"/>
                                  <a:ext cx="0" cy="1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092" name="Rectangle 108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23" y="1248"/>
                                  <a:ext cx="113" cy="11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93" name="Rectangle 109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23" y="1761"/>
                                  <a:ext cx="113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1D2B33CD" id="Group 1086" o:spid="_x0000_s1026" style="width:34.2pt;height:28.5pt;mso-position-horizontal-relative:char;mso-position-vertical-relative:line" coordorigin="5349,1248" coordsize="684,5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">
                      <v:rect id="Rectangle 1087" o:spid="_x0000_s1027" style="position:absolute;left:5349;top:1362;width:684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vry8MA&#10;AADdAAAADwAAAGRycy9kb3ducmV2LnhtbERPy2oCMRTdF/oP4QpuiiYqiE6NUnyAdCF0KrTLy+R2&#10;ZnByMyRRR7++WQguD+e9WHW2ERfyoXasYTRUIIgLZ2ouNRy/d4MZiBCRDTaOScONAqyWry8LzIy7&#10;8hdd8liKFMIhQw1VjG0mZSgqshiGriVO3J/zFmOCvpTG4zWF20aOlZpKizWnhgpbWldUnPKz1dD+&#10;rNFuDzJ++tvk/ns+HjYb9aZ1v9d9vIOI1MWn+OHeGw0zNU/705v0BO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hvry8MAAADdAAAADwAAAAAAAAAAAAAAAACYAgAAZHJzL2Rv&#10;d25yZXYueG1sUEsFBgAAAAAEAAQA9QAAAIgDAAAAAA==&#10;" strokeweight="1.5pt"/>
                      <v:line id="Line 1088" o:spid="_x0000_s1028" style="position:absolute;visibility:visible;mso-wrap-style:square" from="5919,1248" to="5919,1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QCHcQAAADdAAAADwAAAGRycy9kb3ducmV2LnhtbESPQWsCMRSE7wX/Q3hCb93EIkW3RhGh&#10;sAd7cBW9Pjavm8XNy7pJdfvvG0HwOMzMN8xiNbhWXKkPjWcNk0yBIK68abjWcNh/vc1AhIhssPVM&#10;Gv4owGo5ellgbvyNd3QtYy0ShEOOGmyMXS5lqCw5DJnviJP343uHMcm+lqbHW4K7Vr4r9SEdNpwW&#10;LHa0sVSdy1+nYfpdWHMatmG7U8WRmst0cym91q/jYf0JItIQn+FHuzAaZmo+gfub9ATk8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xAIdxAAAAN0AAAAPAAAAAAAAAAAA&#10;AAAAAKECAABkcnMvZG93bnJldi54bWxQSwUGAAAAAAQABAD5AAAAkgMAAAAA&#10;" strokeweight="2.25pt"/>
                      <v:rect id="Rectangle 1089" o:spid="_x0000_s1029" style="position:absolute;left:5523;top:1248;width:113;height: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YXQJ8YA&#10;AADdAAAADwAAAGRycy9kb3ducmV2LnhtbESPT2sCMRTE70K/Q3iCF9FEC6JboxT/QOlBqBX0+Ni8&#10;7i5uXpYk6tpP3xQEj8PM/IaZL1tbiyv5UDnWMBoqEMS5MxUXGg7f28EURIjIBmvHpOFOAZaLl84c&#10;M+Nu/EXXfSxEgnDIUEMZY5NJGfKSLIaha4iT9+O8xZikL6TxeEtwW8uxUhNpseK0UGJDq5Ly8/5i&#10;NTTHFdrNTsZPf3/9PV0Ou/Va9bXuddv3NxCR2vgMP9ofRsNUzcbw/yY9Abn4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YXQJ8YAAADdAAAADwAAAAAAAAAAAAAAAACYAgAAZHJz&#10;L2Rvd25yZXYueG1sUEsFBgAAAAAEAAQA9QAAAIsDAAAAAA==&#10;" strokeweight="1.5pt"/>
                      <v:rect id="Rectangle 1090" o:spid="_x0000_s1030" style="position:absolute;left:5523;top:1761;width:113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l1vMYA&#10;AADdAAAADwAAAGRycy9kb3ducmV2LnhtbESPQWsCMRSE74X+h/CEXoomVhBdjVLUQulBqBX0+Ng8&#10;dxc3L0sSdfXXm4LgcZiZb5jpvLW1OJMPlWMN/Z4CQZw7U3GhYfv31R2BCBHZYO2YNFwpwHz2+jLF&#10;zLgL/9J5EwuRIBwy1FDG2GRShrwki6HnGuLkHZy3GJP0hTQeLwlua/mh1FBarDgtlNjQoqT8uDlZ&#10;Dc1ugXa1lvHHXwe3/Wm7Xi7Vu9ZvnfZzAiJSG5/hR/vbaBip8QD+36QnIG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sl1vMYAAADdAAAADwAAAAAAAAAAAAAAAACYAgAAZHJz&#10;L2Rvd25yZXYueG1sUEsFBgAAAAAEAAQA9QAAAIsDAAAAAA==&#10;" strokeweight="1.5pt"/>
                      <w10:anchorlock/>
                    </v:group>
                  </w:pict>
                </mc:Fallback>
              </mc:AlternateContent>
            </w:r>
          </w:p>
          <w:p w14:paraId="09EBA2D4" w14:textId="77777777" w:rsidR="00FC4AAC" w:rsidRPr="0027448F" w:rsidRDefault="00FC4AAC" w:rsidP="00FC4AAC">
            <w:pPr>
              <w:pStyle w:val="a6"/>
              <w:jc w:val="right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sz w:val="24"/>
                <w:szCs w:val="24"/>
                <w:lang w:val="uk-UA"/>
              </w:rPr>
              <w:t>14</w:t>
            </w:r>
          </w:p>
        </w:tc>
        <w:tc>
          <w:tcPr>
            <w:tcW w:w="1298" w:type="dxa"/>
            <w:shd w:val="clear" w:color="auto" w:fill="auto"/>
          </w:tcPr>
          <w:p w14:paraId="2FD249BA" w14:textId="77777777" w:rsidR="00FC4AAC" w:rsidRPr="0027448F" w:rsidRDefault="00A14C19" w:rsidP="00FC4AAC">
            <w:pPr>
              <w:pStyle w:val="a6"/>
              <w:spacing w:before="120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noProof/>
                <w:sz w:val="24"/>
                <w:szCs w:val="24"/>
                <w:lang w:val="uk-UA" w:eastAsia="uk-UA"/>
              </w:rPr>
              <mc:AlternateContent>
                <mc:Choice Requires="wpg">
                  <w:drawing>
                    <wp:inline distT="0" distB="0" distL="0" distR="0" wp14:anchorId="68F98D99" wp14:editId="48BA2343">
                      <wp:extent cx="434340" cy="398145"/>
                      <wp:effectExtent l="12700" t="23495" r="10160" b="16510"/>
                      <wp:docPr id="8084" name="Group 10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34340" cy="398145"/>
                                <a:chOff x="6489" y="1248"/>
                                <a:chExt cx="684" cy="627"/>
                              </a:xfrm>
                            </wpg:grpSpPr>
                            <wps:wsp>
                              <wps:cNvPr id="8085" name="Rectangle 10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489" y="1362"/>
                                  <a:ext cx="684" cy="39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86" name="Line 1083"/>
                              <wps:cNvCnPr/>
                              <wps:spPr bwMode="auto">
                                <a:xfrm>
                                  <a:off x="7059" y="1248"/>
                                  <a:ext cx="0" cy="1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087" name="Rectangle 10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63" y="1761"/>
                                  <a:ext cx="113" cy="11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88" name="Rectangle 10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60" y="1305"/>
                                  <a:ext cx="113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1D292847" id="Group 1081" o:spid="_x0000_s1026" style="width:34.2pt;height:31.35pt;mso-position-horizontal-relative:char;mso-position-vertical-relative:line" coordorigin="6489,1248" coordsize="684,6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">
                      <v:rect id="Rectangle 1082" o:spid="_x0000_s1027" style="position:absolute;left:6489;top:1362;width:684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7XejsYA&#10;AADdAAAADwAAAGRycy9kb3ducmV2LnhtbESPQWsCMRSE70L/Q3hCL6JJWyzLapSiLZQehKqgx8fm&#10;ubu4eVmSqGt/fSMIHoeZ+YaZzjvbiDP5UDvW8DJSIIgLZ2ouNWw3X8MMRIjIBhvHpOFKAeazp94U&#10;c+Mu/EvndSxFgnDIUUMVY5tLGYqKLIaRa4mTd3DeYkzSl9J4vCS4beSrUu/SYs1pocKWFhUVx/XJ&#10;amh3C7SfKxl//PXtb3/arpZLNdD6ud99TEBE6uIjfG9/Gw2ZysZwe5OegJz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7XejsYAAADdAAAADwAAAAAAAAAAAAAAAACYAgAAZHJz&#10;L2Rvd25yZXYueG1sUEsFBgAAAAAEAAQA9QAAAIsDAAAAAA==&#10;" strokeweight="1.5pt"/>
                      <v:line id="Line 1083" o:spid="_x0000_s1028" style="position:absolute;visibility:visible;mso-wrap-style:square" from="7059,1248" to="7059,1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QMtMQAAADdAAAADwAAAGRycy9kb3ducmV2LnhtbESPQYvCMBSE7wv+h/AEb2uyIlKqURZB&#10;6EEPdhe9Ppq3TdnmpTZR6783wsIeh5n5hlltBteKG/Wh8azhY6pAEFfeNFxr+P7avWcgQkQ22Hom&#10;DQ8KsFmP3laYG3/nI93KWIsE4ZCjBhtjl0sZKksOw9R3xMn78b3DmGRfS9PjPcFdK2dKLaTDhtOC&#10;xY62lqrf8uo0zA+FNedhH/ZHVZyoucy3l9JrPRkPn0sQkYb4H/5rF0ZDprIFvN6kJyD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9Ay0xAAAAN0AAAAPAAAAAAAAAAAA&#10;AAAAAKECAABkcnMvZG93bnJldi54bWxQSwUGAAAAAAQABAD5AAAAkgMAAAAA&#10;" strokeweight="2.25pt"/>
                      <v:rect id="Rectangle 1084" o:spid="_x0000_s1029" style="position:absolute;left:6663;top:1761;width:113;height: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vlYsYA&#10;AADdAAAADwAAAGRycy9kb3ducmV2LnhtbESPQWsCMRSE70L/Q3hCL6JJW7DLapSiLZQehKqgx8fm&#10;ubu4eVmSqGt/fSMIHoeZ+YaZzjvbiDP5UDvW8DJSIIgLZ2ouNWw3X8MMRIjIBhvHpOFKAeazp94U&#10;c+Mu/EvndSxFgnDIUUMVY5tLGYqKLIaRa4mTd3DeYkzSl9J4vCS4beSrUmNpsea0UGFLi4qK4/pk&#10;NbS7BdrPlYw//vr2tz9tV8ulGmj93O8+JiAidfERvre/jYZMZe9we5OegJz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CvlYsYAAADdAAAADwAAAAAAAAAAAAAAAACYAgAAZHJz&#10;L2Rvd25yZXYueG1sUEsFBgAAAAAEAAQA9QAAAIsDAAAAAA==&#10;" strokeweight="1.5pt"/>
                      <v:rect id="Rectangle 1085" o:spid="_x0000_s1030" style="position:absolute;left:6660;top:1305;width:113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RxEMMA&#10;AADdAAAADwAAAGRycy9kb3ducmV2LnhtbERPz2vCMBS+C/4P4QleZCZTGKUziugE2UFYJ2zHR/PW&#10;FpuXkkSt++vNQfD48f1erHrbigv50DjW8DpVIIhLZxquNBy/dy8ZiBCRDbaOScONAqyWw8ECc+Ou&#10;/EWXIlYihXDIUUMdY5dLGcqaLIap64gT9+e8xZigr6TxeE3htpUzpd6kxYZTQ40dbWoqT8XZauh+&#10;Nmg/DjJ++tv8//d8PGy3aqL1eNSv30FE6uNT/HDvjYZMZWluepOegFze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bRxEMMAAADdAAAADwAAAAAAAAAAAAAAAACYAgAAZHJzL2Rv&#10;d25yZXYueG1sUEsFBgAAAAAEAAQA9QAAAIgDAAAAAA==&#10;" strokeweight="1.5pt"/>
                      <w10:anchorlock/>
                    </v:group>
                  </w:pict>
                </mc:Fallback>
              </mc:AlternateContent>
            </w:r>
          </w:p>
          <w:p w14:paraId="31632C94" w14:textId="77777777" w:rsidR="00FC4AAC" w:rsidRPr="0027448F" w:rsidRDefault="00FC4AAC" w:rsidP="00FC4AAC">
            <w:pPr>
              <w:pStyle w:val="a6"/>
              <w:jc w:val="right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sz w:val="24"/>
                <w:szCs w:val="24"/>
                <w:lang w:val="uk-UA"/>
              </w:rPr>
              <w:t>15</w:t>
            </w:r>
          </w:p>
        </w:tc>
        <w:tc>
          <w:tcPr>
            <w:tcW w:w="1800" w:type="dxa"/>
            <w:shd w:val="clear" w:color="auto" w:fill="auto"/>
          </w:tcPr>
          <w:p w14:paraId="44B1F299" w14:textId="77777777" w:rsidR="00FC4AAC" w:rsidRPr="0027448F" w:rsidRDefault="00A14C19" w:rsidP="00FC4AAC">
            <w:pPr>
              <w:pStyle w:val="a6"/>
              <w:spacing w:before="120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noProof/>
                <w:sz w:val="24"/>
                <w:szCs w:val="24"/>
                <w:lang w:val="uk-UA" w:eastAsia="uk-UA"/>
              </w:rPr>
              <mc:AlternateContent>
                <mc:Choice Requires="wpg">
                  <w:drawing>
                    <wp:inline distT="0" distB="0" distL="0" distR="0" wp14:anchorId="27E7A4C5" wp14:editId="7CA8F4D3">
                      <wp:extent cx="434340" cy="398145"/>
                      <wp:effectExtent l="15240" t="23495" r="17145" b="16510"/>
                      <wp:docPr id="8079" name="Group 10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34340" cy="398145"/>
                                <a:chOff x="7629" y="1248"/>
                                <a:chExt cx="684" cy="627"/>
                              </a:xfrm>
                            </wpg:grpSpPr>
                            <wps:wsp>
                              <wps:cNvPr id="8080" name="Rectangle 10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629" y="1362"/>
                                  <a:ext cx="684" cy="39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81" name="Line 1078"/>
                              <wps:cNvCnPr/>
                              <wps:spPr bwMode="auto">
                                <a:xfrm>
                                  <a:off x="8199" y="1248"/>
                                  <a:ext cx="0" cy="1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082" name="Rectangle 10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743" y="1761"/>
                                  <a:ext cx="170" cy="11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83" name="Rectangle 10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743" y="1248"/>
                                  <a:ext cx="170" cy="11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5467F846" id="Group 1076" o:spid="_x0000_s1026" style="width:34.2pt;height:31.35pt;mso-position-horizontal-relative:char;mso-position-vertical-relative:line" coordorigin="7629,1248" coordsize="684,6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">
                      <v:rect id="Rectangle 1077" o:spid="_x0000_s1027" style="position:absolute;left:7629;top:1362;width:684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8J9FsMA&#10;AADdAAAADwAAAGRycy9kb3ducmV2LnhtbERPz2vCMBS+C/4P4QleZCZTGKUziugE2UFYJ2zHR/PW&#10;FpuXkkSt++vNQfD48f1erHrbigv50DjW8DpVIIhLZxquNBy/dy8ZiBCRDbaOScONAqyWw8ECc+Ou&#10;/EWXIlYihXDIUUMdY5dLGcqaLIap64gT9+e8xZigr6TxeE3htpUzpd6kxYZTQ40dbWoqT8XZauh+&#10;Nmg/DjJ++tv8//d8PGy3aqL1eNSv30FE6uNT/HDvjYZMZWl/epOegFze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8J9FsMAAADdAAAADwAAAAAAAAAAAAAAAACYAgAAZHJzL2Rv&#10;d25yZXYueG1sUEsFBgAAAAAEAAQA9QAAAIgDAAAAAA==&#10;" strokeweight="1.5pt"/>
                      <v:line id="Line 1078" o:spid="_x0000_s1028" style="position:absolute;visibility:visible;mso-wrap-style:square" from="8199,1248" to="8199,1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2UwMQAAADdAAAADwAAAGRycy9kb3ducmV2LnhtbESPQYvCMBSE7wv+h/AWvK2JiyylGmUR&#10;hB70YBW9Ppq3TdnmpTZZrf/eLAgeh5n5hlmsBteKK/Wh8axhOlEgiCtvGq41HA+bjwxEiMgGW8+k&#10;4U4BVsvR2wJz42+8p2sZa5EgHHLUYGPscilDZclhmPiOOHk/vncYk+xraXq8Jbhr5adSX9Jhw2nB&#10;YkdrS9Vv+ec0zHaFNedhG7Z7VZyouczWl9JrPX4fvucgIg3xFX62C6MhU9kU/t+kJyC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HZTAxAAAAN0AAAAPAAAAAAAAAAAA&#10;AAAAAKECAABkcnMvZG93bnJldi54bWxQSwUGAAAAAAQABAD5AAAAkgMAAAAA&#10;" strokeweight="2.25pt"/>
                      <v:rect id="Rectangle 1079" o:spid="_x0000_s1029" style="position:absolute;left:7743;top:1761;width:170;height: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xG+sYA&#10;AADdAAAADwAAAGRycy9kb3ducmV2LnhtbESPQWsCMRSE74L/ITzBi2iihbJsjSLagngQagV7fGxe&#10;d5duXpYk6uqvbwShx2FmvmHmy8424kI+1I41TCcKBHHhTM2lhuPXxzgDESKywcYxabhRgOWi35tj&#10;btyVP+lyiKVIEA45aqhibHMpQ1GRxTBxLXHyfpy3GJP0pTQerwluGzlT6lVarDktVNjSuqLi93C2&#10;GtrTGu37Xsadv73cv8/H/WajRloPB93qDUSkLv6Hn+2t0ZCpbAaPN+kJyM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FxG+sYAAADdAAAADwAAAAAAAAAAAAAAAACYAgAAZHJz&#10;L2Rvd25yZXYueG1sUEsFBgAAAAAEAAQA9QAAAIsDAAAAAA==&#10;" strokeweight="1.5pt"/>
                      <v:rect id="Rectangle 1080" o:spid="_x0000_s1030" style="position:absolute;left:7743;top:1248;width:170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DjYcYA&#10;AADdAAAADwAAAGRycy9kb3ducmV2LnhtbESPQWsCMRSE7wX/Q3iCl6KJCmVZjSLaQulBqBX0+Ng8&#10;dxc3L0sSde2vbwShx2FmvmHmy8424ko+1I41jEcKBHHhTM2lhv3PxzADESKywcYxabhTgOWi9zLH&#10;3Lgbf9N1F0uRIBxy1FDF2OZShqIii2HkWuLknZy3GJP0pTQebwluGzlR6k1arDktVNjSuqLivLtY&#10;De1hjfZ9K+OXv09/j5f9drNRr1oP+t1qBiJSF//Dz/an0ZCpbAqPN+kJyM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xDjYcYAAADdAAAADwAAAAAAAAAAAAAAAACYAgAAZHJz&#10;L2Rvd25yZXYueG1sUEsFBgAAAAAEAAQA9QAAAIsDAAAAAA==&#10;" strokeweight="1.5pt"/>
                      <w10:anchorlock/>
                    </v:group>
                  </w:pict>
                </mc:Fallback>
              </mc:AlternateContent>
            </w:r>
          </w:p>
          <w:p w14:paraId="79B4A056" w14:textId="77777777" w:rsidR="00FC4AAC" w:rsidRPr="0027448F" w:rsidRDefault="00FC4AAC" w:rsidP="00FC4AAC">
            <w:pPr>
              <w:pStyle w:val="a6"/>
              <w:jc w:val="right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sz w:val="24"/>
                <w:szCs w:val="24"/>
                <w:lang w:val="uk-UA"/>
              </w:rPr>
              <w:t>16</w:t>
            </w:r>
          </w:p>
        </w:tc>
      </w:tr>
      <w:tr w:rsidR="00FC4AAC" w:rsidRPr="0027448F" w14:paraId="782B8B9D" w14:textId="77777777">
        <w:trPr>
          <w:cantSplit/>
          <w:trHeight w:val="885"/>
        </w:trPr>
        <w:tc>
          <w:tcPr>
            <w:tcW w:w="1916" w:type="dxa"/>
            <w:vMerge/>
            <w:vAlign w:val="center"/>
          </w:tcPr>
          <w:p w14:paraId="108E47C1" w14:textId="77777777" w:rsidR="00FC4AAC" w:rsidRPr="0027448F" w:rsidRDefault="00FC4AAC" w:rsidP="00FC4AAC">
            <w:pPr>
              <w:pStyle w:val="a6"/>
              <w:rPr>
                <w:sz w:val="24"/>
                <w:lang w:val="uk-UA"/>
              </w:rPr>
            </w:pPr>
          </w:p>
        </w:tc>
        <w:tc>
          <w:tcPr>
            <w:tcW w:w="1235" w:type="dxa"/>
            <w:shd w:val="clear" w:color="auto" w:fill="auto"/>
          </w:tcPr>
          <w:p w14:paraId="3D636438" w14:textId="77777777" w:rsidR="00FC4AAC" w:rsidRPr="0027448F" w:rsidRDefault="00A14C19" w:rsidP="00FC4AAC">
            <w:pPr>
              <w:pStyle w:val="a6"/>
              <w:spacing w:before="120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noProof/>
                <w:sz w:val="24"/>
                <w:szCs w:val="24"/>
                <w:lang w:val="uk-UA" w:eastAsia="uk-UA"/>
              </w:rPr>
              <mc:AlternateContent>
                <mc:Choice Requires="wpg">
                  <w:drawing>
                    <wp:inline distT="0" distB="0" distL="0" distR="0" wp14:anchorId="78C54BFE" wp14:editId="44014D87">
                      <wp:extent cx="434340" cy="398145"/>
                      <wp:effectExtent l="16510" t="14605" r="15875" b="15875"/>
                      <wp:docPr id="8075" name="Group 10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34340" cy="398145"/>
                                <a:chOff x="1929" y="2160"/>
                                <a:chExt cx="684" cy="627"/>
                              </a:xfrm>
                            </wpg:grpSpPr>
                            <wps:wsp>
                              <wps:cNvPr id="8076" name="Rectangle 107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29" y="2274"/>
                                  <a:ext cx="684" cy="39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77" name="Line 1074"/>
                              <wps:cNvCnPr/>
                              <wps:spPr bwMode="auto">
                                <a:xfrm>
                                  <a:off x="2499" y="2673"/>
                                  <a:ext cx="0" cy="1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078" name="Rectangle 10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00" y="2160"/>
                                  <a:ext cx="113" cy="11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2D442101" id="Group 1072" o:spid="_x0000_s1026" style="width:34.2pt;height:31.35pt;mso-position-horizontal-relative:char;mso-position-vertical-relative:line" coordorigin="1929,2160" coordsize="684,6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">
                      <v:rect id="Rectangle 1073" o:spid="_x0000_s1027" style="position:absolute;left:1929;top:2274;width:684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Iw3sYA&#10;AADdAAAADwAAAGRycy9kb3ducmV2LnhtbESPQWsCMRSE7wX/Q3hCL6JJK1hZjVK0BelB0Ap6fGye&#10;u4ublyWJuvrrTUHocZiZb5jpvLW1uJAPlWMNbwMFgjh3puJCw+73uz8GESKywdoxabhRgPms8zLF&#10;zLgrb+iyjYVIEA4ZaihjbDIpQ16SxTBwDXHyjs5bjEn6QhqP1wS3tXxXaiQtVpwWSmxoUVJ+2p6t&#10;hma/QPu1lvHH34b3w3m3Xi5VT+vXbvs5ARGpjf/hZ3tlNIzVxwj+3qQnIG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rIw3sYAAADdAAAADwAAAAAAAAAAAAAAAACYAgAAZHJz&#10;L2Rvd25yZXYueG1sUEsFBgAAAAAEAAQA9QAAAIsDAAAAAA==&#10;" strokeweight="1.5pt"/>
                      <v:line id="Line 1074" o:spid="_x0000_s1028" style="position:absolute;visibility:visible;mso-wrap-style:square" from="2499,2673" to="2499,27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3ZCMQAAADdAAAADwAAAGRycy9kb3ducmV2LnhtbESPQWsCMRSE7wX/Q3iCt5ooUmU1igjC&#10;HvTgttTrY/PcLG5e1k3U9d83hUKPw8x8w6w2vWvEg7pQe9YwGSsQxKU3NVcavj737wsQISIbbDyT&#10;hhcF2KwHbyvMjH/yiR5FrESCcMhQg42xzaQMpSWHYexb4uRdfOcwJtlV0nT4THDXyKlSH9JhzWnB&#10;Yks7S+W1uDsNs2Nuzbk/hMNJ5d9U32a7W+G1Hg377RJEpD7+h//audGwUPM5/L5JT0C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bdkIxAAAAN0AAAAPAAAAAAAAAAAA&#10;AAAAAKECAABkcnMvZG93bnJldi54bWxQSwUGAAAAAAQABAD5AAAAkgMAAAAA&#10;" strokeweight="2.25pt"/>
                      <v:rect id="Rectangle 1075" o:spid="_x0000_s1029" style="position:absolute;left:2100;top:2160;width:113;height: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EBN8QA&#10;AADdAAAADwAAAGRycy9kb3ducmV2LnhtbERPy2oCMRTdC/5DuEI3RRNbqDKaGURbKF0IPkCXl8nt&#10;zNDJzZBEHfv1zaLg8nDey6K3rbiSD41jDdOJAkFcOtNwpeF4+BjPQYSIbLB1TBruFKDIh4MlZsbd&#10;eEfXfaxECuGQoYY6xi6TMpQ1WQwT1xEn7tt5izFBX0nj8ZbCbStflHqTFhtODTV2tK6p/NlfrIbu&#10;tEb7vpXxy99ff8+X43azUc9aP4361QJEpD4+xP/uT6NhrmZpbnqTnoD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hhATfEAAAA3QAAAA8AAAAAAAAAAAAAAAAAmAIAAGRycy9k&#10;b3ducmV2LnhtbFBLBQYAAAAABAAEAPUAAACJAwAAAAA=&#10;" strokeweight="1.5pt"/>
                      <w10:anchorlock/>
                    </v:group>
                  </w:pict>
                </mc:Fallback>
              </mc:AlternateContent>
            </w:r>
          </w:p>
          <w:p w14:paraId="29089F86" w14:textId="77777777" w:rsidR="00FC4AAC" w:rsidRPr="0027448F" w:rsidRDefault="00FC4AAC" w:rsidP="00FC4AAC">
            <w:pPr>
              <w:pStyle w:val="a6"/>
              <w:jc w:val="right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sz w:val="24"/>
                <w:szCs w:val="24"/>
                <w:lang w:val="uk-UA"/>
              </w:rPr>
              <w:t>21</w:t>
            </w:r>
          </w:p>
        </w:tc>
        <w:tc>
          <w:tcPr>
            <w:tcW w:w="1235" w:type="dxa"/>
            <w:shd w:val="clear" w:color="auto" w:fill="auto"/>
          </w:tcPr>
          <w:p w14:paraId="4ADC8FBA" w14:textId="77777777" w:rsidR="00FC4AAC" w:rsidRPr="0027448F" w:rsidRDefault="00A14C19" w:rsidP="00FC4AAC">
            <w:pPr>
              <w:pStyle w:val="a6"/>
              <w:spacing w:before="120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noProof/>
                <w:sz w:val="24"/>
                <w:szCs w:val="24"/>
                <w:lang w:val="uk-UA" w:eastAsia="uk-UA"/>
              </w:rPr>
              <mc:AlternateContent>
                <mc:Choice Requires="wpg">
                  <w:drawing>
                    <wp:inline distT="0" distB="0" distL="0" distR="0" wp14:anchorId="0108106F" wp14:editId="2D6B2461">
                      <wp:extent cx="434340" cy="325755"/>
                      <wp:effectExtent l="10160" t="14605" r="12700" b="21590"/>
                      <wp:docPr id="8071" name="Group 10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34340" cy="325755"/>
                                <a:chOff x="3126" y="2274"/>
                                <a:chExt cx="684" cy="513"/>
                              </a:xfrm>
                            </wpg:grpSpPr>
                            <wps:wsp>
                              <wps:cNvPr id="8072" name="Rectangle 10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126" y="2274"/>
                                  <a:ext cx="684" cy="39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73" name="Line 1070"/>
                              <wps:cNvCnPr/>
                              <wps:spPr bwMode="auto">
                                <a:xfrm>
                                  <a:off x="3696" y="2673"/>
                                  <a:ext cx="0" cy="1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074" name="Rectangle 10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94" y="2673"/>
                                  <a:ext cx="113" cy="11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7ACE5F8F" id="Group 1068" o:spid="_x0000_s1026" style="width:34.2pt;height:25.65pt;mso-position-horizontal-relative:char;mso-position-vertical-relative:line" coordorigin="3126,2274" coordsize="684,5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">
                      <v:rect id="Rectangle 1069" o:spid="_x0000_s1027" style="position:absolute;left:3126;top:2274;width:684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k23cYA&#10;AADdAAAADwAAAGRycy9kb3ducmV2LnhtbESPT2sCMRTE74V+h/AKvYgmtVBlNUrRCuJB8A/o8bF5&#10;7i5uXpYk6tpPbwpCj8PM/IYZT1tbiyv5UDnW8NFTIIhzZyouNOx3i+4QRIjIBmvHpOFOAaaT15cx&#10;ZsbdeEPXbSxEgnDIUEMZY5NJGfKSLIaea4iTd3LeYkzSF9J4vCW4rWVfqS9pseK0UGJDs5Ly8/Zi&#10;NTSHGdqftYwrf//8PV726/lcdbR+f2u/RyAitfE//GwvjYahGvTh7016AnLy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Yk23cYAAADdAAAADwAAAAAAAAAAAAAAAACYAgAAZHJz&#10;L2Rvd25yZXYueG1sUEsFBgAAAAAEAAQA9QAAAIsDAAAAAA==&#10;" strokeweight="1.5pt"/>
                      <v:line id="Line 1070" o:spid="_x0000_s1028" style="position:absolute;visibility:visible;mso-wrap-style:square" from="3696,2673" to="3696,27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1bfC8QAAADdAAAADwAAAGRycy9kb3ducmV2LnhtbESPQWsCMRSE7wX/Q3hCbzXRispqFBGE&#10;PdiD26LXx+a5Wdy8rJtUt/++KRQ8DjPzDbPa9K4Rd+pC7VnDeKRAEJfe1Fxp+Prcvy1AhIhssPFM&#10;Gn4owGY9eFlhZvyDj3QvYiUShEOGGmyMbSZlKC05DCPfEifv4juHMcmukqbDR4K7Rk6UmkmHNacF&#10;iy3tLJXX4ttpmH7k1pz7QzgcVX6i+jbd3Qqv9euw3y5BROrjM/zfzo2GhZq/w9+b9ATk+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Vt8LxAAAAN0AAAAPAAAAAAAAAAAA&#10;AAAAAKECAABkcnMvZG93bnJldi54bWxQSwUGAAAAAAQABAD5AAAAkgMAAAAA&#10;" strokeweight="2.25pt"/>
                      <v:rect id="Rectangle 1071" o:spid="_x0000_s1029" style="position:absolute;left:3294;top:2673;width:113;height: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wLMscA&#10;AADdAAAADwAAAGRycy9kb3ducmV2LnhtbESPT2sCMRTE7wW/Q3iCl6KJtljZGkX8A6UHQSvY42Pz&#10;3F3cvCxJ1LWfvikIPQ4z8xtmOm9tLa7kQ+VYw3CgQBDnzlRcaDh8bfoTECEiG6wdk4Y7BZjPOk9T&#10;zIy78Y6u+1iIBOGQoYYyxiaTMuQlWQwD1xAn7+S8xZikL6TxeEtwW8uRUmNpseK0UGJDy5Ly8/5i&#10;NTTHJdr1VsZPf3/5+b4ctquVeta6120X7yAitfE//Gh/GA0T9fYKf2/SE5Cz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ksCzLHAAAA3QAAAA8AAAAAAAAAAAAAAAAAmAIAAGRy&#10;cy9kb3ducmV2LnhtbFBLBQYAAAAABAAEAPUAAACMAwAAAAA=&#10;" strokeweight="1.5pt"/>
                      <w10:anchorlock/>
                    </v:group>
                  </w:pict>
                </mc:Fallback>
              </mc:AlternateContent>
            </w:r>
          </w:p>
          <w:p w14:paraId="0A82A751" w14:textId="77777777" w:rsidR="00FC4AAC" w:rsidRPr="0027448F" w:rsidRDefault="00FC4AAC" w:rsidP="00FC4AAC">
            <w:pPr>
              <w:pStyle w:val="a6"/>
              <w:jc w:val="right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sz w:val="24"/>
                <w:szCs w:val="24"/>
                <w:lang w:val="uk-UA"/>
              </w:rPr>
              <w:t>22</w:t>
            </w:r>
          </w:p>
        </w:tc>
        <w:tc>
          <w:tcPr>
            <w:tcW w:w="1235" w:type="dxa"/>
            <w:shd w:val="clear" w:color="auto" w:fill="auto"/>
          </w:tcPr>
          <w:p w14:paraId="5159929C" w14:textId="77777777" w:rsidR="00FC4AAC" w:rsidRPr="0027448F" w:rsidRDefault="00A14C19" w:rsidP="00FC4AAC">
            <w:pPr>
              <w:pStyle w:val="a6"/>
              <w:spacing w:before="120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noProof/>
                <w:sz w:val="24"/>
                <w:szCs w:val="24"/>
                <w:lang w:val="uk-UA" w:eastAsia="uk-UA"/>
              </w:rPr>
              <mc:AlternateContent>
                <mc:Choice Requires="wpg">
                  <w:drawing>
                    <wp:inline distT="0" distB="0" distL="0" distR="0" wp14:anchorId="025F5D9B" wp14:editId="1F96C369">
                      <wp:extent cx="434340" cy="398145"/>
                      <wp:effectExtent l="13335" t="14605" r="9525" b="15875"/>
                      <wp:docPr id="8066" name="Group 10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34340" cy="398145"/>
                                <a:chOff x="4266" y="2160"/>
                                <a:chExt cx="684" cy="627"/>
                              </a:xfrm>
                            </wpg:grpSpPr>
                            <wps:wsp>
                              <wps:cNvPr id="8067" name="Rectangle 106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266" y="2274"/>
                                  <a:ext cx="684" cy="39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68" name="Line 1065"/>
                              <wps:cNvCnPr/>
                              <wps:spPr bwMode="auto">
                                <a:xfrm>
                                  <a:off x="4836" y="2673"/>
                                  <a:ext cx="0" cy="1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069" name="Rectangle 106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40" y="2160"/>
                                  <a:ext cx="113" cy="11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70" name="Rectangle 10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40" y="2673"/>
                                  <a:ext cx="113" cy="11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0AB29831" id="Group 1063" o:spid="_x0000_s1026" style="width:34.2pt;height:31.35pt;mso-position-horizontal-relative:char;mso-position-vertical-relative:line" coordorigin="4266,2160" coordsize="684,6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">
                      <v:rect id="Rectangle 1064" o:spid="_x0000_s1027" style="position:absolute;left:4266;top:2274;width:684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CcDmMYA&#10;AADdAAAADwAAAGRycy9kb3ducmV2LnhtbESPQWsCMRSE7wX/Q3hCL6JJK1hZjVK0BelB0Ap6fGye&#10;u4ublyWJuvrrTUHocZiZb5jpvLW1uJAPlWMNbwMFgjh3puJCw+73uz8GESKywdoxabhRgPms8zLF&#10;zLgrb+iyjYVIEA4ZaihjbDIpQ16SxTBwDXHyjs5bjEn6QhqP1wS3tXxXaiQtVpwWSmxoUVJ+2p6t&#10;hma/QPu1lvHH34b3w3m3Xi5VT+vXbvs5ARGpjf/hZ3tlNIzV6AP+3qQnIG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CcDmMYAAADdAAAADwAAAAAAAAAAAAAAAACYAgAAZHJz&#10;L2Rvd25yZXYueG1sUEsFBgAAAAAEAAQA9QAAAIsDAAAAAA==&#10;" strokeweight="1.5pt"/>
                      <v:line id="Line 1065" o:spid="_x0000_s1028" style="position:absolute;visibility:visible;mso-wrap-style:square" from="4836,2673" to="4836,27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vbp8EAAADdAAAADwAAAGRycy9kb3ducmV2LnhtbERPTYvCMBC9C/sfwizsTZMVEalGEWGh&#10;h+7B7qLXoRmbYjOpTdT6781B8Ph436vN4Fpxoz40njV8TxQI4sqbhmsN/38/4wWIEJENtp5Jw4MC&#10;bNYfoxVmxt95T7cy1iKFcMhQg42xy6QMlSWHYeI74sSdfO8wJtjX0vR4T+GulVOl5tJhw6nBYkc7&#10;S9W5vDoNs9/cmuNQhGKv8gM1l9nuUnqtvz6H7RJEpCG+xS93bjQs1DzNTW/SE5Dr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IK9unwQAAAN0AAAAPAAAAAAAAAAAAAAAA&#10;AKECAABkcnMvZG93bnJldi54bWxQSwUGAAAAAAQABAD5AAAAjwMAAAAA&#10;" strokeweight="2.25pt"/>
                      <v:rect id="Rectangle 1066" o:spid="_x0000_s1029" style="position:absolute;left:4440;top:2160;width:113;height: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QyccYA&#10;AADdAAAADwAAAGRycy9kb3ducmV2LnhtbESPQWsCMRSE7wX/Q3hCL0UTK4iuRhG1UHoQagU9PjbP&#10;3cXNy5JEXf31TaHgcZiZb5jZorW1uJIPlWMNg74CQZw7U3GhYf/z0RuDCBHZYO2YNNwpwGLeeZlh&#10;ZtyNv+m6i4VIEA4ZaihjbDIpQ16SxdB3DXHyTs5bjEn6QhqPtwS3tXxXaiQtVpwWSmxoVVJ+3l2s&#10;huawQrvZyvjl78PH8bLfrtfqTevXbrucgojUxmf4v/1pNIzVaAJ/b9ITkP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vQyccYAAADdAAAADwAAAAAAAAAAAAAAAACYAgAAZHJz&#10;L2Rvd25yZXYueG1sUEsFBgAAAAAEAAQA9QAAAIsDAAAAAA==&#10;" strokeweight="1.5pt"/>
                      <v:rect id="Rectangle 1067" o:spid="_x0000_s1030" style="position:absolute;left:4440;top:2673;width:113;height: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hcNMcQA&#10;AADdAAAADwAAAGRycy9kb3ducmV2LnhtbERPy2oCMRTdC/5DuEI3RRNbqDKaGURbKF0IPkCXl8nt&#10;zNDJzZBEHfv1zaLg8nDey6K3rbiSD41jDdOJAkFcOtNwpeF4+BjPQYSIbLB1TBruFKDIh4MlZsbd&#10;eEfXfaxECuGQoYY6xi6TMpQ1WQwT1xEn7tt5izFBX0nj8ZbCbStflHqTFhtODTV2tK6p/NlfrIbu&#10;tEb7vpXxy99ff8+X43azUc9aP4361QJEpD4+xP/uT6NhrmZpf3qTnoD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YXDTHEAAAA3QAAAA8AAAAAAAAAAAAAAAAAmAIAAGRycy9k&#10;b3ducmV2LnhtbFBLBQYAAAAABAAEAPUAAACJAwAAAAA=&#10;" strokeweight="1.5pt"/>
                      <w10:anchorlock/>
                    </v:group>
                  </w:pict>
                </mc:Fallback>
              </mc:AlternateContent>
            </w:r>
          </w:p>
          <w:p w14:paraId="745A4FBF" w14:textId="77777777" w:rsidR="00FC4AAC" w:rsidRPr="0027448F" w:rsidRDefault="00FC4AAC" w:rsidP="00FC4AAC">
            <w:pPr>
              <w:pStyle w:val="a6"/>
              <w:jc w:val="right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sz w:val="24"/>
                <w:szCs w:val="24"/>
                <w:lang w:val="uk-UA"/>
              </w:rPr>
              <w:t>23</w:t>
            </w:r>
          </w:p>
        </w:tc>
        <w:tc>
          <w:tcPr>
            <w:tcW w:w="1297" w:type="dxa"/>
            <w:shd w:val="clear" w:color="auto" w:fill="auto"/>
          </w:tcPr>
          <w:p w14:paraId="47B253DD" w14:textId="77777777" w:rsidR="00FC4AAC" w:rsidRPr="0027448F" w:rsidRDefault="00A14C19" w:rsidP="00FC4AAC">
            <w:pPr>
              <w:pStyle w:val="a6"/>
              <w:spacing w:before="120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noProof/>
                <w:sz w:val="24"/>
                <w:szCs w:val="24"/>
                <w:lang w:val="uk-UA" w:eastAsia="uk-UA"/>
              </w:rPr>
              <mc:AlternateContent>
                <mc:Choice Requires="wpg">
                  <w:drawing>
                    <wp:inline distT="0" distB="0" distL="0" distR="0" wp14:anchorId="75D368E6" wp14:editId="4A6C3F45">
                      <wp:extent cx="434340" cy="398145"/>
                      <wp:effectExtent l="17145" t="14605" r="15240" b="15875"/>
                      <wp:docPr id="8061" name="Group 10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34340" cy="398145"/>
                                <a:chOff x="5349" y="2160"/>
                                <a:chExt cx="684" cy="627"/>
                              </a:xfrm>
                            </wpg:grpSpPr>
                            <wps:wsp>
                              <wps:cNvPr id="8062" name="Rectangle 10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349" y="2274"/>
                                  <a:ext cx="684" cy="39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63" name="Line 1060"/>
                              <wps:cNvCnPr/>
                              <wps:spPr bwMode="auto">
                                <a:xfrm>
                                  <a:off x="5919" y="2673"/>
                                  <a:ext cx="0" cy="1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064" name="Rectangle 106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23" y="2160"/>
                                  <a:ext cx="113" cy="11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65" name="Rectangle 10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23" y="2673"/>
                                  <a:ext cx="113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60B2064C" id="Group 1058" o:spid="_x0000_s1026" style="width:34.2pt;height:31.35pt;mso-position-horizontal-relative:char;mso-position-vertical-relative:line" coordorigin="5349,2160" coordsize="684,6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">
                      <v:rect id="Rectangle 1059" o:spid="_x0000_s1027" style="position:absolute;left:5349;top:2274;width:684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CgAMYA&#10;AADdAAAADwAAAGRycy9kb3ducmV2LnhtbESPT2sCMRTE7wW/Q3iCl1ITLYisRin+AelBqAr2+Ng8&#10;d5duXpYk6uqnN0LB4zAzv2Gm89bW4kI+VI41DPoKBHHuTMWFhsN+/TEGESKywdoxabhRgPms8zbF&#10;zLgr/9BlFwuRIBwy1FDG2GRShrwki6HvGuLknZy3GJP0hTQerwluazlUaiQtVpwWSmxoUVL+tztb&#10;Dc1xgXa1lfHb3z7vv+fDdrlU71r3uu3XBESkNr7C/+2N0TBWoyE836QnIG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FCgAMYAAADdAAAADwAAAAAAAAAAAAAAAACYAgAAZHJz&#10;L2Rvd25yZXYueG1sUEsFBgAAAAAEAAQA9QAAAIsDAAAAAA==&#10;" strokeweight="1.5pt"/>
                      <v:line id="Line 1060" o:spid="_x0000_s1028" style="position:absolute;visibility:visible;mso-wrap-style:square" from="5919,2673" to="5919,27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9J1sQAAADdAAAADwAAAGRycy9kb3ducmV2LnhtbESPQWsCMRSE7wX/Q3hCbzWpisjWKEUQ&#10;9mAPrmKvj81zs7h5WTdRt/++EQSPw8x8wyxWvWvEjbpQe9bwOVIgiEtvaq40HPabjzmIEJENNp5J&#10;wx8FWC0HbwvMjL/zjm5FrESCcMhQg42xzaQMpSWHYeRb4uSdfOcwJtlV0nR4T3DXyLFSM+mw5rRg&#10;saW1pfJcXJ2G6U9uzW+/Ddudyo9UX6brS+G1fh/2318gIvXxFX62c6NhrmYTeLxJT0Au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j0nWxAAAAN0AAAAPAAAAAAAAAAAA&#10;AAAAAKECAABkcnMvZG93bnJldi54bWxQSwUGAAAAAAQABAD5AAAAkgMAAAAA&#10;" strokeweight="2.25pt"/>
                      <v:rect id="Rectangle 1061" o:spid="_x0000_s1029" style="position:absolute;left:5523;top:2160;width:113;height: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Wd78YA&#10;AADdAAAADwAAAGRycy9kb3ducmV2LnhtbESPQWsCMRSE7wX/Q3hCL0WTVhFZjVK0BelBqBX0+Ng8&#10;dxc3L0sSdfXXm4LgcZiZb5jpvLW1OJMPlWMN730Fgjh3puJCw/bvuzcGESKywdoxabhSgPms8zLF&#10;zLgL/9J5EwuRIBwy1FDG2GRShrwki6HvGuLkHZy3GJP0hTQeLwlua/mh1EharDgtlNjQoqT8uDlZ&#10;Dc1ugfZrLeOPvw5u+9N2vVyqN61fu+3nBESkNj7Dj/bKaBir0RD+36QnIG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PWd78YAAADdAAAADwAAAAAAAAAAAAAAAACYAgAAZHJz&#10;L2Rvd25yZXYueG1sUEsFBgAAAAAEAAQA9QAAAIsDAAAAAA==&#10;" strokeweight="1.5pt"/>
                      <v:rect id="Rectangle 1062" o:spid="_x0000_s1030" style="position:absolute;left:5523;top:2673;width:113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7k4dMYA&#10;AADdAAAADwAAAGRycy9kb3ducmV2LnhtbESPQWsCMRSE7wX/Q3hCL0WTVhRZjVK0BelBqBX0+Ng8&#10;dxc3L0sSdfXXm4LgcZiZb5jpvLW1OJMPlWMN730Fgjh3puJCw/bvuzcGESKywdoxabhSgPms8zLF&#10;zLgL/9J5EwuRIBwy1FDG2GRShrwki6HvGuLkHZy3GJP0hTQeLwlua/mh1EharDgtlNjQoqT8uDlZ&#10;Dc1ugfZrLeOPvw5u+9N2vVyqN61fu+3nBESkNj7Dj/bKaBir0RD+36QnIG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7k4dMYAAADdAAAADwAAAAAAAAAAAAAAAACYAgAAZHJz&#10;L2Rvd25yZXYueG1sUEsFBgAAAAAEAAQA9QAAAIsDAAAAAA==&#10;" strokeweight="1.5pt"/>
                      <w10:anchorlock/>
                    </v:group>
                  </w:pict>
                </mc:Fallback>
              </mc:AlternateContent>
            </w:r>
          </w:p>
          <w:p w14:paraId="1F481A55" w14:textId="77777777" w:rsidR="00FC4AAC" w:rsidRPr="0027448F" w:rsidRDefault="00FC4AAC" w:rsidP="00FC4AAC">
            <w:pPr>
              <w:pStyle w:val="a6"/>
              <w:jc w:val="right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sz w:val="24"/>
                <w:szCs w:val="24"/>
                <w:lang w:val="uk-UA"/>
              </w:rPr>
              <w:t>24</w:t>
            </w:r>
          </w:p>
        </w:tc>
        <w:tc>
          <w:tcPr>
            <w:tcW w:w="1298" w:type="dxa"/>
            <w:shd w:val="clear" w:color="auto" w:fill="auto"/>
          </w:tcPr>
          <w:p w14:paraId="2C26E893" w14:textId="77777777" w:rsidR="00FC4AAC" w:rsidRPr="0027448F" w:rsidRDefault="00A14C19" w:rsidP="00FC4AAC">
            <w:pPr>
              <w:pStyle w:val="a6"/>
              <w:spacing w:before="120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noProof/>
                <w:sz w:val="24"/>
                <w:szCs w:val="24"/>
                <w:lang w:val="uk-UA" w:eastAsia="uk-UA"/>
              </w:rPr>
              <mc:AlternateContent>
                <mc:Choice Requires="wpg">
                  <w:drawing>
                    <wp:inline distT="0" distB="0" distL="0" distR="0" wp14:anchorId="35C4181A" wp14:editId="3EDD75B6">
                      <wp:extent cx="434340" cy="361950"/>
                      <wp:effectExtent l="12700" t="14605" r="10160" b="23495"/>
                      <wp:docPr id="8056" name="Group 10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34340" cy="361950"/>
                                <a:chOff x="6489" y="2217"/>
                                <a:chExt cx="684" cy="570"/>
                              </a:xfrm>
                            </wpg:grpSpPr>
                            <wps:wsp>
                              <wps:cNvPr id="8057" name="Rectangle 10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489" y="2274"/>
                                  <a:ext cx="684" cy="39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58" name="Line 1055"/>
                              <wps:cNvCnPr/>
                              <wps:spPr bwMode="auto">
                                <a:xfrm>
                                  <a:off x="7059" y="2673"/>
                                  <a:ext cx="0" cy="1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059" name="Rectangle 10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63" y="2673"/>
                                  <a:ext cx="113" cy="11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60" name="Rectangle 105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60" y="2217"/>
                                  <a:ext cx="113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50921AA1" id="Group 1053" o:spid="_x0000_s1026" style="width:34.2pt;height:28.5pt;mso-position-horizontal-relative:char;mso-position-vertical-relative:line" coordorigin="6489,2217" coordsize="684,5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">
                      <v:rect id="Rectangle 1054" o:spid="_x0000_s1027" style="position:absolute;left:6489;top:2274;width:684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kvJJccA&#10;AADdAAAADwAAAGRycy9kb3ducmV2LnhtbESPT2sCMRTE7wW/Q3iCl6KJllrZGkX8A6UHQSvY42Pz&#10;3F3cvCxJ1LWfvikIPQ4z8xtmOm9tLa7kQ+VYw3CgQBDnzlRcaDh8bfoTECEiG6wdk4Y7BZjPOk9T&#10;zIy78Y6u+1iIBOGQoYYyxiaTMuQlWQwD1xAn7+S8xZikL6TxeEtwW8uRUmNpseK0UGJDy5Ly8/5i&#10;NTTHJdr1VsZPf3/5+b4ctquVeta6120X7yAitfE//Gh/GA0T9foGf2/SE5Cz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JLySXHAAAA3QAAAA8AAAAAAAAAAAAAAAAAmAIAAGRy&#10;cy9kb3ducmV2LnhtbFBLBQYAAAAABAAEAPUAAACMAwAAAAA=&#10;" strokeweight="1.5pt"/>
                      <v:line id="Line 1055" o:spid="_x0000_s1028" style="position:absolute;visibility:visible;mso-wrap-style:square" from="7059,2673" to="7059,27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cRGsEAAADdAAAADwAAAGRycy9kb3ducmV2LnhtbERPTYvCMBC9C/sfwizsTRMXFekaRYSF&#10;HvRgFfc6NGNTbCa1yWr99+YgeHy878Wqd424URdqzxrGIwWCuPSm5krD8fA7nIMIEdlg45k0PCjA&#10;avkxWGBm/J33dCtiJVIIhww12BjbTMpQWnIYRr4lTtzZdw5jgl0lTYf3FO4a+a3UTDqsOTVYbGlj&#10;qbwU/07DZJdb89dvw3av8hPV18nmWnitvz779Q+ISH18i1/u3GiYq2mam96kJyCXT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GRxEawQAAAN0AAAAPAAAAAAAAAAAAAAAA&#10;AKECAABkcnMvZG93bnJldi54bWxQSwUGAAAAAAQABAD5AAAAjwMAAAAA&#10;" strokeweight="2.25pt"/>
                      <v:rect id="Rectangle 1056" o:spid="_x0000_s1029" style="position:absolute;left:6663;top:2673;width:113;height: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j4zMYA&#10;AADdAAAADwAAAGRycy9kb3ducmV2LnhtbESPQWsCMRSE7wX/Q3hCL0WTtrToapSiLYgHoSro8bF5&#10;7i5uXpYk6tpfbwShx2FmvmHG09bW4kw+VI41vPYVCOLcmYoLDdvNT28AIkRkg7Vj0nClANNJ52mM&#10;mXEX/qXzOhYiQThkqKGMscmkDHlJFkPfNcTJOzhvMSbpC2k8XhLc1vJNqU9pseK0UGJDs5Ly4/pk&#10;NTS7GdrvlYxLf33/25+2q/lcvWj93G2/RiAitfE//GgvjIaB+hjC/U16AnJy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Jj4zMYAAADdAAAADwAAAAAAAAAAAAAAAACYAgAAZHJz&#10;L2Rvd25yZXYueG1sUEsFBgAAAAAEAAQA9QAAAIsDAAAAAA==&#10;" strokeweight="1.5pt"/>
                      <v:rect id="Rectangle 1057" o:spid="_x0000_s1030" style="position:absolute;left:6660;top:2217;width:113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86b7MMA&#10;AADdAAAADwAAAGRycy9kb3ducmV2LnhtbERPy4rCMBTdC/MP4Q64kTEZBZFqlMEHiAvBB4zLS3Nt&#10;i81NSaJWv36yGHB5OO/pvLW1uJMPlWMN330Fgjh3puJCw+m4/hqDCBHZYO2YNDwpwHz20ZliZtyD&#10;93Q/xEKkEA4ZaihjbDIpQ16SxdB3DXHiLs5bjAn6QhqPjxRuazlQaiQtVpwaSmxoUVJ+PdyshuZ3&#10;gXa1k3Hrn8PX+XbaLZeqp3X3s/2ZgIjUxrf4370xGsZqlPanN+kJyNk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86b7MMAAADdAAAADwAAAAAAAAAAAAAAAACYAgAAZHJzL2Rv&#10;d25yZXYueG1sUEsFBgAAAAAEAAQA9QAAAIgDAAAAAA==&#10;" strokeweight="1.5pt"/>
                      <w10:anchorlock/>
                    </v:group>
                  </w:pict>
                </mc:Fallback>
              </mc:AlternateContent>
            </w:r>
          </w:p>
          <w:p w14:paraId="6BB523FE" w14:textId="77777777" w:rsidR="00FC4AAC" w:rsidRPr="0027448F" w:rsidRDefault="00FC4AAC" w:rsidP="00FC4AAC">
            <w:pPr>
              <w:pStyle w:val="a6"/>
              <w:jc w:val="right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sz w:val="24"/>
                <w:szCs w:val="24"/>
                <w:lang w:val="uk-UA"/>
              </w:rPr>
              <w:t>25</w:t>
            </w:r>
          </w:p>
        </w:tc>
        <w:tc>
          <w:tcPr>
            <w:tcW w:w="1800" w:type="dxa"/>
            <w:shd w:val="clear" w:color="auto" w:fill="auto"/>
          </w:tcPr>
          <w:p w14:paraId="1F32CA40" w14:textId="77777777" w:rsidR="00FC4AAC" w:rsidRPr="0027448F" w:rsidRDefault="00A14C19" w:rsidP="00FC4AAC">
            <w:pPr>
              <w:pStyle w:val="a6"/>
              <w:spacing w:before="120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noProof/>
                <w:sz w:val="24"/>
                <w:szCs w:val="24"/>
                <w:lang w:val="uk-UA" w:eastAsia="uk-UA"/>
              </w:rPr>
              <mc:AlternateContent>
                <mc:Choice Requires="wpg">
                  <w:drawing>
                    <wp:inline distT="0" distB="0" distL="0" distR="0" wp14:anchorId="50F99FE8" wp14:editId="13786A7D">
                      <wp:extent cx="434340" cy="398145"/>
                      <wp:effectExtent l="15240" t="14605" r="17145" b="15875"/>
                      <wp:docPr id="8051" name="Group 10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34340" cy="398145"/>
                                <a:chOff x="7629" y="2160"/>
                                <a:chExt cx="684" cy="627"/>
                              </a:xfrm>
                            </wpg:grpSpPr>
                            <wps:wsp>
                              <wps:cNvPr id="8052" name="Rectangle 104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629" y="2274"/>
                                  <a:ext cx="684" cy="39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53" name="Line 1050"/>
                              <wps:cNvCnPr/>
                              <wps:spPr bwMode="auto">
                                <a:xfrm>
                                  <a:off x="8199" y="2673"/>
                                  <a:ext cx="0" cy="1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054" name="Rectangle 10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743" y="2673"/>
                                  <a:ext cx="170" cy="11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55" name="Rectangle 10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743" y="2160"/>
                                  <a:ext cx="170" cy="11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4CE038CC" id="Group 1048" o:spid="_x0000_s1026" style="width:34.2pt;height:31.35pt;mso-position-horizontal-relative:char;mso-position-vertical-relative:line" coordorigin="7629,2160" coordsize="684,6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">
                      <v:rect id="Rectangle 1049" o:spid="_x0000_s1027" style="position:absolute;left:7629;top:2274;width:684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xqvcYA&#10;AADdAAAADwAAAGRycy9kb3ducmV2LnhtbESPT2sCMRTE74V+h/AKvYgmtVRkNUrRCuJB8A/o8bF5&#10;7i5uXpYk6tpPbwpCj8PM/IYZT1tbiyv5UDnW8NFTIIhzZyouNOx3i+4QRIjIBmvHpOFOAaaT15cx&#10;ZsbdeEPXbSxEgnDIUEMZY5NJGfKSLIaea4iTd3LeYkzSF9J4vCW4rWVfqYG0WHFaKLGhWUn5eXux&#10;GprDDO3PWsaVv3/+Hi/79XyuOlq/v7XfIxCR2vgffraXRsNQffXh7016AnLy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jxqvcYAAADdAAAADwAAAAAAAAAAAAAAAACYAgAAZHJz&#10;L2Rvd25yZXYueG1sUEsFBgAAAAAEAAQA9QAAAIsDAAAAAA==&#10;" strokeweight="1.5pt"/>
                      <v:line id="Line 1050" o:spid="_x0000_s1028" style="position:absolute;visibility:visible;mso-wrap-style:square" from="8199,2673" to="8199,27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ODa8QAAADdAAAADwAAAGRycy9kb3ducmV2LnhtbESPQWsCMRSE7wX/Q3hCbzXRqshqFBGE&#10;PdiD26LXx+a5Wdy8rJtUt/++KRQ8DjPzDbPa9K4Rd+pC7VnDeKRAEJfe1Fxp+Prcvy1AhIhssPFM&#10;Gn4owGY9eFlhZvyDj3QvYiUShEOGGmyMbSZlKC05DCPfEifv4juHMcmukqbDR4K7Rk6UmkuHNacF&#10;iy3tLJXX4ttpmH7k1pz7QzgcVX6i+jbd3Qqv9euw3y5BROrjM/zfzo2GhZq9w9+b9ATk+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44NrxAAAAN0AAAAPAAAAAAAAAAAA&#10;AAAAAKECAABkcnMvZG93bnJldi54bWxQSwUGAAAAAAQABAD5AAAAkgMAAAAA&#10;" strokeweight="2.25pt"/>
                      <v:rect id="Rectangle 1051" o:spid="_x0000_s1029" style="position:absolute;left:7743;top:2673;width:170;height: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plXUscA&#10;AADdAAAADwAAAGRycy9kb3ducmV2LnhtbESPT2sCMRTE7wW/Q3iCl6KJthbZGkX8A6UHQSvY42Pz&#10;3F3cvCxJ1LWfvikIPQ4z8xtmOm9tLa7kQ+VYw3CgQBDnzlRcaDh8bfoTECEiG6wdk4Y7BZjPOk9T&#10;zIy78Y6u+1iIBOGQoYYyxiaTMuQlWQwD1xAn7+S8xZikL6TxeEtwW8uRUm/SYsVpocSGliXl5/3F&#10;amiOS7TrrYyf/v7y8305bFcr9ax1r9su3kFEauN/+NH+MBomavwKf2/SE5Cz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KZV1LHAAAA3QAAAA8AAAAAAAAAAAAAAAAAmAIAAGRy&#10;cy9kb3ducmV2LnhtbFBLBQYAAAAABAAEAPUAAACMAwAAAAA=&#10;" strokeweight="1.5pt"/>
                      <v:rect id="Rectangle 1052" o:spid="_x0000_s1030" style="position:absolute;left:7743;top:2160;width:170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XyycYA&#10;AADdAAAADwAAAGRycy9kb3ducmV2LnhtbESPQWsCMRSE7wX/Q3hCL6JJKxZZjVK0BelB0Ap6fGye&#10;u4ublyWJuvrrTUHocZiZb5jpvLW1uJAPlWMNbwMFgjh3puJCw+73uz8GESKywdoxabhRgPms8zLF&#10;zLgrb+iyjYVIEA4ZaihjbDIpQ16SxTBwDXHyjs5bjEn6QhqP1wS3tXxX6kNarDgtlNjQoqT8tD1b&#10;Dc1+gfZrLeOPvw3vh/NuvVyqntav3fZzAiJSG//Dz/bKaBir0Qj+3qQnIG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dXyycYAAADdAAAADwAAAAAAAAAAAAAAAACYAgAAZHJz&#10;L2Rvd25yZXYueG1sUEsFBgAAAAAEAAQA9QAAAIsDAAAAAA==&#10;" strokeweight="1.5pt"/>
                      <w10:anchorlock/>
                    </v:group>
                  </w:pict>
                </mc:Fallback>
              </mc:AlternateContent>
            </w:r>
          </w:p>
          <w:p w14:paraId="7A85C034" w14:textId="77777777" w:rsidR="00FC4AAC" w:rsidRPr="0027448F" w:rsidRDefault="00FC4AAC" w:rsidP="00FC4AAC">
            <w:pPr>
              <w:pStyle w:val="a6"/>
              <w:jc w:val="right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sz w:val="24"/>
                <w:szCs w:val="24"/>
                <w:lang w:val="uk-UA"/>
              </w:rPr>
              <w:t>26</w:t>
            </w:r>
          </w:p>
        </w:tc>
      </w:tr>
      <w:tr w:rsidR="00FC4AAC" w:rsidRPr="0027448F" w14:paraId="3AD3F648" w14:textId="77777777">
        <w:trPr>
          <w:cantSplit/>
          <w:trHeight w:val="885"/>
        </w:trPr>
        <w:tc>
          <w:tcPr>
            <w:tcW w:w="1916" w:type="dxa"/>
            <w:vMerge/>
            <w:vAlign w:val="center"/>
          </w:tcPr>
          <w:p w14:paraId="399808A3" w14:textId="77777777" w:rsidR="00FC4AAC" w:rsidRPr="0027448F" w:rsidRDefault="00FC4AAC" w:rsidP="00FC4AAC">
            <w:pPr>
              <w:pStyle w:val="a6"/>
              <w:rPr>
                <w:sz w:val="24"/>
                <w:lang w:val="uk-UA"/>
              </w:rPr>
            </w:pPr>
          </w:p>
        </w:tc>
        <w:tc>
          <w:tcPr>
            <w:tcW w:w="1235" w:type="dxa"/>
            <w:shd w:val="clear" w:color="auto" w:fill="auto"/>
          </w:tcPr>
          <w:p w14:paraId="18901FC5" w14:textId="77777777" w:rsidR="00FC4AAC" w:rsidRPr="0027448F" w:rsidRDefault="00A14C19" w:rsidP="00FC4AAC">
            <w:pPr>
              <w:pStyle w:val="a6"/>
              <w:spacing w:before="120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noProof/>
                <w:sz w:val="24"/>
                <w:szCs w:val="24"/>
                <w:lang w:val="uk-UA" w:eastAsia="uk-UA"/>
              </w:rPr>
              <mc:AlternateContent>
                <mc:Choice Requires="wpg">
                  <w:drawing>
                    <wp:inline distT="0" distB="0" distL="0" distR="0" wp14:anchorId="0D9A03C5" wp14:editId="688F658B">
                      <wp:extent cx="434340" cy="398145"/>
                      <wp:effectExtent l="16510" t="15240" r="15875" b="15240"/>
                      <wp:docPr id="8046" name="Group 10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34340" cy="398145"/>
                                <a:chOff x="1929" y="3015"/>
                                <a:chExt cx="684" cy="627"/>
                              </a:xfrm>
                            </wpg:grpSpPr>
                            <wps:wsp>
                              <wps:cNvPr id="8047" name="Rectangle 10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29" y="3129"/>
                                  <a:ext cx="684" cy="39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48" name="Line 1045"/>
                              <wps:cNvCnPr/>
                              <wps:spPr bwMode="auto">
                                <a:xfrm>
                                  <a:off x="2499" y="3528"/>
                                  <a:ext cx="0" cy="1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049" name="Rectangle 104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00" y="3015"/>
                                  <a:ext cx="113" cy="11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50" name="Line 1047"/>
                              <wps:cNvCnPr/>
                              <wps:spPr bwMode="auto">
                                <a:xfrm>
                                  <a:off x="2499" y="3015"/>
                                  <a:ext cx="0" cy="1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1ACB5CC7" id="Group 1043" o:spid="_x0000_s1026" style="width:34.2pt;height:31.35pt;mso-position-horizontal-relative:char;mso-position-vertical-relative:line" coordorigin="1929,3015" coordsize="684,6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">
                      <v:rect id="Rectangle 1044" o:spid="_x0000_s1027" style="position:absolute;left:1929;top:3129;width:684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5Jf+McA&#10;AADdAAAADwAAAGRycy9kb3ducmV2LnhtbESPT2sCMRTE7wW/Q3iCl6KJtljZGkX8A6UHQSvY42Pz&#10;3F3cvCxJ1LWfvikIPQ4z8xtmOm9tLa7kQ+VYw3CgQBDnzlRcaDh8bfoTECEiG6wdk4Y7BZjPOk9T&#10;zIy78Y6u+1iIBOGQoYYyxiaTMuQlWQwD1xAn7+S8xZikL6TxeEtwW8uRUmNpseK0UGJDy5Ly8/5i&#10;NTTHJdr1VsZPf3/5+b4ctquVeta6120X7yAitfE//Gh/GA0T9foGf2/SE5Cz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eSX/jHAAAA3QAAAA8AAAAAAAAAAAAAAAAAmAIAAGRy&#10;cy9kb3ducmV2LnhtbFBLBQYAAAAABAAEAPUAAACMAwAAAAA=&#10;" strokeweight="1.5pt"/>
                      <v:line id="Line 1045" o:spid="_x0000_s1028" style="position:absolute;visibility:visible;mso-wrap-style:square" from="2499,3528" to="2499,3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56Hx8AAAADdAAAADwAAAGRycy9kb3ducmV2LnhtbERPTYvCMBC9L/gfwgh7WxOlLFKNIoLQ&#10;gx7sLnodmrEpNpPaRO3+e3MQ9vh438v14FrxoD40njVMJwoEceVNw7WG35/d1xxEiMgGW8+k4Y8C&#10;rFejjyXmxj/5SI8y1iKFcMhRg42xy6UMlSWHYeI74sRdfO8wJtjX0vT4TOGulTOlvqXDhlODxY62&#10;lqpreXcaskNhzXnYh/1RFSdqbtn2VnqtP8fDZgEi0hD/xW93YTTMVZbmpjfpCcjV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Oeh8fAAAAA3QAAAA8AAAAAAAAAAAAAAAAA&#10;oQIAAGRycy9kb3ducmV2LnhtbFBLBQYAAAAABAAEAPkAAACOAwAAAAA=&#10;" strokeweight="2.25pt"/>
                      <v:rect id="Rectangle 1046" o:spid="_x0000_s1029" style="position:absolute;left:2100;top:3015;width:113;height: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FuEcYA&#10;AADdAAAADwAAAGRycy9kb3ducmV2LnhtbESPT2sCMRTE7wW/Q3hCL0WT/qHoapSiLYgHoSro8bF5&#10;7i5uXpYk6tpPbwShx2FmfsOMp62txZl8qBxreO0rEMS5MxUXGrabn94ARIjIBmvHpOFKAaaTztMY&#10;M+Mu/EvndSxEgnDIUEMZY5NJGfKSLIa+a4iTd3DeYkzSF9J4vCS4reWbUp/SYsVpocSGZiXlx/XJ&#10;amh2M7TfKxmX/vr+tz9tV/O5etH6udt+jUBEauN/+NFeGA0D9TGE+5v0BOTk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UFuEcYAAADdAAAADwAAAAAAAAAAAAAAAACYAgAAZHJz&#10;L2Rvd25yZXYueG1sUEsFBgAAAAAEAAQA9QAAAIsDAAAAAA==&#10;" strokeweight="1.5pt"/>
                      <v:line id="Line 1047" o:spid="_x0000_s1030" style="position:absolute;visibility:visible;mso-wrap-style:square" from="2499,3015" to="2499,31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EdHMEAAADdAAAADwAAAGRycy9kb3ducmV2LnhtbERPTYvCMBC9C/sfwizsTRMXFekaRYSF&#10;HvRgFfc6NGNTbCa1yWr99+YgeHy878Wqd424URdqzxrGIwWCuPSm5krD8fA7nIMIEdlg45k0PCjA&#10;avkxWGBm/J33dCtiJVIIhww12BjbTMpQWnIYRr4lTtzZdw5jgl0lTYf3FO4a+a3UTDqsOTVYbGlj&#10;qbwU/07DZJdb89dvw3av8hPV18nmWnitvz779Q+ISH18i1/u3GiYq2nan96kJyCXT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4MR0cwQAAAN0AAAAPAAAAAAAAAAAAAAAA&#10;AKECAABkcnMvZG93bnJldi54bWxQSwUGAAAAAAQABAD5AAAAjwMAAAAA&#10;" strokeweight="2.25pt"/>
                      <w10:anchorlock/>
                    </v:group>
                  </w:pict>
                </mc:Fallback>
              </mc:AlternateContent>
            </w:r>
          </w:p>
          <w:p w14:paraId="6C1F9823" w14:textId="77777777" w:rsidR="00FC4AAC" w:rsidRPr="0027448F" w:rsidRDefault="00FC4AAC" w:rsidP="00FC4AAC">
            <w:pPr>
              <w:pStyle w:val="a6"/>
              <w:jc w:val="right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sz w:val="24"/>
                <w:szCs w:val="24"/>
                <w:lang w:val="uk-UA"/>
              </w:rPr>
              <w:t>31</w:t>
            </w:r>
          </w:p>
        </w:tc>
        <w:tc>
          <w:tcPr>
            <w:tcW w:w="1235" w:type="dxa"/>
            <w:shd w:val="clear" w:color="auto" w:fill="auto"/>
          </w:tcPr>
          <w:p w14:paraId="131C732C" w14:textId="77777777" w:rsidR="00FC4AAC" w:rsidRPr="0027448F" w:rsidRDefault="00A14C19" w:rsidP="00FC4AAC">
            <w:pPr>
              <w:pStyle w:val="a6"/>
              <w:spacing w:before="120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noProof/>
                <w:sz w:val="24"/>
                <w:szCs w:val="24"/>
                <w:lang w:val="uk-UA" w:eastAsia="uk-UA"/>
              </w:rPr>
              <mc:AlternateContent>
                <mc:Choice Requires="wpg">
                  <w:drawing>
                    <wp:inline distT="0" distB="0" distL="0" distR="0" wp14:anchorId="6037828D" wp14:editId="4C983B21">
                      <wp:extent cx="434340" cy="398145"/>
                      <wp:effectExtent l="10160" t="15240" r="12700" b="15240"/>
                      <wp:docPr id="8041" name="Group 10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34340" cy="398145"/>
                                <a:chOff x="3126" y="3015"/>
                                <a:chExt cx="684" cy="627"/>
                              </a:xfrm>
                            </wpg:grpSpPr>
                            <wps:wsp>
                              <wps:cNvPr id="8042" name="Rectangle 103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126" y="3129"/>
                                  <a:ext cx="684" cy="39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43" name="Line 1040"/>
                              <wps:cNvCnPr/>
                              <wps:spPr bwMode="auto">
                                <a:xfrm>
                                  <a:off x="3696" y="3528"/>
                                  <a:ext cx="0" cy="1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044" name="Rectangle 104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94" y="3528"/>
                                  <a:ext cx="113" cy="11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45" name="Line 1042"/>
                              <wps:cNvCnPr/>
                              <wps:spPr bwMode="auto">
                                <a:xfrm>
                                  <a:off x="3696" y="3015"/>
                                  <a:ext cx="0" cy="1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73D33A5C" id="Group 1038" o:spid="_x0000_s1026" style="width:34.2pt;height:31.35pt;mso-position-horizontal-relative:char;mso-position-vertical-relative:line" coordorigin="3126,3015" coordsize="684,6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">
                      <v:rect id="Rectangle 1039" o:spid="_x0000_s1027" style="position:absolute;left:3126;top:3129;width:684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+X8YMYA&#10;AADdAAAADwAAAGRycy9kb3ducmV2LnhtbESPT2sCMRTE74V+h/AKvYgmtUVkNUrRCuJB8A/o8bF5&#10;7i5uXpYk6tpPbwpCj8PM/IYZT1tbiyv5UDnW8NFTIIhzZyouNOx3i+4QRIjIBmvHpOFOAaaT15cx&#10;ZsbdeEPXbSxEgnDIUEMZY5NJGfKSLIaea4iTd3LeYkzSF9J4vCW4rWVfqYG0WHFaKLGhWUn5eXux&#10;GprDDO3PWsaVv3/+Hi/79XyuOlq/v7XfIxCR2vgffraXRsNQffXh7016AnLy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+X8YMYAAADdAAAADwAAAAAAAAAAAAAAAACYAgAAZHJz&#10;L2Rvd25yZXYueG1sUEsFBgAAAAAEAAQA9QAAAIsDAAAAAA==&#10;" strokeweight="1.5pt"/>
                      <v:line id="Line 1040" o:spid="_x0000_s1028" style="position:absolute;visibility:visible;mso-wrap-style:square" from="3696,3528" to="3696,3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oVtsQAAADdAAAADwAAAGRycy9kb3ducmV2LnhtbESPQWsCMRSE74L/IbxCb5q0XYqsRhFB&#10;2IM9uBW9PjbPzeLmZd2kuv33Rij0OMzMN8xiNbhW3KgPjWcNb1MFgrjypuFaw+F7O5mBCBHZYOuZ&#10;NPxSgNVyPFpgbvyd93QrYy0ShEOOGmyMXS5lqCw5DFPfESfv7HuHMcm+lqbHe4K7Vr4r9SkdNpwW&#10;LHa0sVRdyh+nIfsqrDkNu7Dbq+JIzTXbXEuv9evLsJ6DiDTE//BfuzAaZir7gOeb9ATk8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OhW2xAAAAN0AAAAPAAAAAAAAAAAA&#10;AAAAAKECAABkcnMvZG93bnJldi54bWxQSwUGAAAAAAQABAD5AAAAkgMAAAAA&#10;" strokeweight="2.25pt"/>
                      <v:rect id="Rectangle 1041" o:spid="_x0000_s1029" style="position:absolute;left:3294;top:3528;width:113;height: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0DBj8YA&#10;AADdAAAADwAAAGRycy9kb3ducmV2LnhtbESPQWsCMRSE7wX/Q3hCL6JJqxRZjVK0BelB0Ap6fGye&#10;u4ublyWJuvrrTUHocZiZb5jpvLW1uJAPlWMNbwMFgjh3puJCw+73uz8GESKywdoxabhRgPms8zLF&#10;zLgrb+iyjYVIEA4ZaihjbDIpQ16SxTBwDXHyjs5bjEn6QhqP1wS3tXxX6kNarDgtlNjQoqT8tD1b&#10;Dc1+gfZrLeOPvw3vh/NuvVyqntav3fZzAiJSG//Dz/bKaBir0Qj+3qQnIG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0DBj8YAAADdAAAADwAAAAAAAAAAAAAAAACYAgAAZHJz&#10;L2Rvd25yZXYueG1sUEsFBgAAAAAEAAQA9QAAAIsDAAAAAA==&#10;" strokeweight="1.5pt"/>
                      <v:line id="Line 1042" o:spid="_x0000_s1030" style="position:absolute;visibility:visible;mso-wrap-style:square" from="3696,3015" to="3696,31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8oWcQAAADdAAAADwAAAGRycy9kb3ducmV2LnhtbESPQWsCMRSE74L/IbxCb5q0rEVWo4gg&#10;7MEe3IpeH5vnZnHzsm5S3f77Rij0OMzMN8xyPbhW3KkPjWcNb1MFgrjypuFaw/FrN5mDCBHZYOuZ&#10;NPxQgPVqPFpibvyDD3QvYy0ShEOOGmyMXS5lqCw5DFPfESfv4nuHMcm+lqbHR4K7Vr4r9SEdNpwW&#10;LHa0tVRdy2+nIfssrDkP+7A/qOJEzS3b3kqv9evLsFmAiDTE//BfuzAa5iqbwfNNegJy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nyhZxAAAAN0AAAAPAAAAAAAAAAAA&#10;AAAAAKECAABkcnMvZG93bnJldi54bWxQSwUGAAAAAAQABAD5AAAAkgMAAAAA&#10;" strokeweight="2.25pt"/>
                      <w10:anchorlock/>
                    </v:group>
                  </w:pict>
                </mc:Fallback>
              </mc:AlternateContent>
            </w:r>
          </w:p>
          <w:p w14:paraId="457B2D96" w14:textId="77777777" w:rsidR="00FC4AAC" w:rsidRPr="0027448F" w:rsidRDefault="00FC4AAC" w:rsidP="00FC4AAC">
            <w:pPr>
              <w:pStyle w:val="a6"/>
              <w:jc w:val="right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sz w:val="24"/>
                <w:szCs w:val="24"/>
                <w:lang w:val="uk-UA"/>
              </w:rPr>
              <w:t>32</w:t>
            </w:r>
          </w:p>
        </w:tc>
        <w:tc>
          <w:tcPr>
            <w:tcW w:w="1235" w:type="dxa"/>
            <w:shd w:val="clear" w:color="auto" w:fill="auto"/>
          </w:tcPr>
          <w:p w14:paraId="21909BBA" w14:textId="77777777" w:rsidR="00FC4AAC" w:rsidRPr="0027448F" w:rsidRDefault="00A14C19" w:rsidP="00FC4AAC">
            <w:pPr>
              <w:pStyle w:val="a6"/>
              <w:spacing w:before="120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noProof/>
                <w:sz w:val="24"/>
                <w:szCs w:val="24"/>
                <w:lang w:val="uk-UA" w:eastAsia="uk-UA"/>
              </w:rPr>
              <mc:AlternateContent>
                <mc:Choice Requires="wpg">
                  <w:drawing>
                    <wp:inline distT="0" distB="0" distL="0" distR="0" wp14:anchorId="07214E03" wp14:editId="23BA8795">
                      <wp:extent cx="434340" cy="398145"/>
                      <wp:effectExtent l="13335" t="15240" r="9525" b="15240"/>
                      <wp:docPr id="8035" name="Group 10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34340" cy="398145"/>
                                <a:chOff x="4266" y="3015"/>
                                <a:chExt cx="684" cy="627"/>
                              </a:xfrm>
                            </wpg:grpSpPr>
                            <wps:wsp>
                              <wps:cNvPr id="8036" name="Rectangle 103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266" y="3129"/>
                                  <a:ext cx="684" cy="39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37" name="Line 1034"/>
                              <wps:cNvCnPr/>
                              <wps:spPr bwMode="auto">
                                <a:xfrm>
                                  <a:off x="4836" y="3528"/>
                                  <a:ext cx="0" cy="1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038" name="Rectangle 103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40" y="3015"/>
                                  <a:ext cx="113" cy="11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39" name="Rectangle 103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40" y="3528"/>
                                  <a:ext cx="113" cy="11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40" name="Line 1037"/>
                              <wps:cNvCnPr/>
                              <wps:spPr bwMode="auto">
                                <a:xfrm>
                                  <a:off x="4836" y="3015"/>
                                  <a:ext cx="0" cy="1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4A17D6AB" id="Group 1032" o:spid="_x0000_s1026" style="width:34.2pt;height:31.35pt;mso-position-horizontal-relative:char;mso-position-vertical-relative:line" coordorigin="4266,3015" coordsize="684,6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">
                      <v:rect id="Rectangle 1033" o:spid="_x0000_s1027" style="position:absolute;left:4266;top:3129;width:684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iJHsYA&#10;AADdAAAADwAAAGRycy9kb3ducmV2LnhtbESPQWsCMRSE7wX/Q3iCl1KTVpBlNUrRFsSDUBXs8bF5&#10;7i7dvCxJ1NVfb4SCx2FmvmGm88424kw+1I41vA8VCOLCmZpLDfvd91sGIkRkg41j0nClAPNZ72WK&#10;uXEX/qHzNpYiQTjkqKGKsc2lDEVFFsPQtcTJOzpvMSbpS2k8XhLcNvJDqbG0WHNaqLClRUXF3/Zk&#10;NbSHBdqvjYxrfx3dfk/7zXKpXrUe9LvPCYhIXXyG/9sroyFTozE83qQnIG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NiJHsYAAADdAAAADwAAAAAAAAAAAAAAAACYAgAAZHJz&#10;L2Rvd25yZXYueG1sUEsFBgAAAAAEAAQA9QAAAIsDAAAAAA==&#10;" strokeweight="1.5pt"/>
                      <v:line id="Line 1034" o:spid="_x0000_s1028" style="position:absolute;visibility:visible;mso-wrap-style:square" from="4836,3528" to="4836,3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gdgyMQAAADdAAAADwAAAGRycy9kb3ducmV2LnhtbESPQWsCMRSE7wX/Q3hCbzXRispqFBGE&#10;PdiD26LXx+a5Wdy8rJtUt/++KRQ8DjPzDbPa9K4Rd+pC7VnDeKRAEJfe1Fxp+Prcvy1AhIhssPFM&#10;Gn4owGY9eFlhZvyDj3QvYiUShEOGGmyMbSZlKC05DCPfEifv4juHMcmukqbDR4K7Rk6UmkmHNacF&#10;iy3tLJXX4ttpmH7k1pz7QzgcVX6i+jbd3Qqv9euw3y5BROrjM/zfzo2GhXqfw9+b9ATk+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B2DIxAAAAN0AAAAPAAAAAAAAAAAA&#10;AAAAAKECAABkcnMvZG93bnJldi54bWxQSwUGAAAAAAQABAD5AAAAkgMAAAAA&#10;" strokeweight="2.25pt"/>
                      <v:rect id="Rectangle 1035" o:spid="_x0000_s1029" style="position:absolute;left:4440;top:3015;width:113;height: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u498QA&#10;AADdAAAADwAAAGRycy9kb3ducmV2LnhtbERPz2vCMBS+D/wfwhN2GZo4YUhnLFI3GDsIU8EdH81b&#10;W9a8lCS2dX/9chA8fny/1/loW9GTD41jDYu5AkFcOtNwpeF0fJ+tQISIbLB1TBquFCDfTB7WmBk3&#10;8Bf1h1iJFMIhQw11jF0mZShrshjmriNO3I/zFmOCvpLG45DCbSuflXqRFhtODTV2VNRU/h4uVkN3&#10;LtC+7WX89Nfl3/fltN/t1JPWj9Nx+woi0hjv4pv7w2hYqWWam96kJyA3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4LuPfEAAAA3QAAAA8AAAAAAAAAAAAAAAAAmAIAAGRycy9k&#10;b3ducmV2LnhtbFBLBQYAAAAABAAEAPUAAACJAwAAAAA=&#10;" strokeweight="1.5pt"/>
                      <v:rect id="Rectangle 1036" o:spid="_x0000_s1030" style="position:absolute;left:4440;top:3528;width:113;height: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cdbMYA&#10;AADdAAAADwAAAGRycy9kb3ducmV2LnhtbESPQWsCMRSE74X+h/CEXoomVhBdjVLUQulBqBX0+Ng8&#10;dxc3L0sSdfXXm4LgcZiZb5jpvLW1OJMPlWMN/Z4CQZw7U3GhYfv31R2BCBHZYO2YNFwpwHz2+jLF&#10;zLgL/9J5EwuRIBwy1FDG2GRShrwki6HnGuLkHZy3GJP0hTQeLwlua/mh1FBarDgtlNjQoqT8uDlZ&#10;Dc1ugXa1lvHHXwe3/Wm7Xi7Vu9ZvnfZzAiJSG5/hR/vbaBipwRj+36QnIG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UcdbMYAAADdAAAADwAAAAAAAAAAAAAAAACYAgAAZHJz&#10;L2Rvd25yZXYueG1sUEsFBgAAAAAEAAQA9QAAAIsDAAAAAA==&#10;" strokeweight="1.5pt"/>
                      <v:line id="Line 1037" o:spid="_x0000_s1031" style="position:absolute;visibility:visible;mso-wrap-style:square" from="4836,3015" to="4836,31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iLwcAAAADdAAAADwAAAGRycy9kb3ducmV2LnhtbERPTYvCMBC9L/gfwgh7WxOlLFKNIoLQ&#10;gx7sLnodmrEpNpPaRO3+e3MQ9vh438v14FrxoD40njVMJwoEceVNw7WG35/d1xxEiMgGW8+k4Y8C&#10;rFejjyXmxj/5SI8y1iKFcMhRg42xy6UMlSWHYeI74sRdfO8wJtjX0vT4TOGulTOlvqXDhlODxY62&#10;lqpreXcaskNhzXnYh/1RFSdqbtn2VnqtP8fDZgEi0hD/xW93YTTMVZb2pzfpCcjV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3oi8HAAAAA3QAAAA8AAAAAAAAAAAAAAAAA&#10;oQIAAGRycy9kb3ducmV2LnhtbFBLBQYAAAAABAAEAPkAAACOAwAAAAA=&#10;" strokeweight="2.25pt"/>
                      <w10:anchorlock/>
                    </v:group>
                  </w:pict>
                </mc:Fallback>
              </mc:AlternateContent>
            </w:r>
          </w:p>
          <w:p w14:paraId="43B2E5F1" w14:textId="77777777" w:rsidR="00FC4AAC" w:rsidRPr="0027448F" w:rsidRDefault="00FC4AAC" w:rsidP="00FC4AAC">
            <w:pPr>
              <w:pStyle w:val="a6"/>
              <w:jc w:val="right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sz w:val="24"/>
                <w:szCs w:val="24"/>
                <w:lang w:val="uk-UA"/>
              </w:rPr>
              <w:t>33</w:t>
            </w:r>
          </w:p>
        </w:tc>
        <w:tc>
          <w:tcPr>
            <w:tcW w:w="1297" w:type="dxa"/>
            <w:shd w:val="clear" w:color="auto" w:fill="auto"/>
          </w:tcPr>
          <w:p w14:paraId="412C314E" w14:textId="77777777" w:rsidR="00FC4AAC" w:rsidRPr="0027448F" w:rsidRDefault="00A14C19" w:rsidP="00FC4AAC">
            <w:pPr>
              <w:pStyle w:val="a6"/>
              <w:spacing w:before="120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noProof/>
                <w:sz w:val="24"/>
                <w:szCs w:val="24"/>
                <w:lang w:val="uk-UA" w:eastAsia="uk-UA"/>
              </w:rPr>
              <mc:AlternateContent>
                <mc:Choice Requires="wpg">
                  <w:drawing>
                    <wp:inline distT="0" distB="0" distL="0" distR="0" wp14:anchorId="45F02556" wp14:editId="28D535A7">
                      <wp:extent cx="434340" cy="398145"/>
                      <wp:effectExtent l="17145" t="15240" r="15240" b="15240"/>
                      <wp:docPr id="8029" name="Group 10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34340" cy="398145"/>
                                <a:chOff x="5349" y="3015"/>
                                <a:chExt cx="684" cy="627"/>
                              </a:xfrm>
                            </wpg:grpSpPr>
                            <wps:wsp>
                              <wps:cNvPr id="8030" name="Rectangle 10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349" y="3129"/>
                                  <a:ext cx="684" cy="39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31" name="Line 1028"/>
                              <wps:cNvCnPr/>
                              <wps:spPr bwMode="auto">
                                <a:xfrm>
                                  <a:off x="5919" y="3528"/>
                                  <a:ext cx="0" cy="1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032" name="Rectangle 10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23" y="3015"/>
                                  <a:ext cx="113" cy="11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33" name="Rectangle 10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23" y="3528"/>
                                  <a:ext cx="113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34" name="Line 1031"/>
                              <wps:cNvCnPr/>
                              <wps:spPr bwMode="auto">
                                <a:xfrm>
                                  <a:off x="5919" y="3015"/>
                                  <a:ext cx="0" cy="1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288AA27D" id="Group 1026" o:spid="_x0000_s1026" style="width:34.2pt;height:31.35pt;mso-position-horizontal-relative:char;mso-position-vertical-relative:line" coordorigin="5349,3015" coordsize="684,6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">
                      <v:rect id="Rectangle 1027" o:spid="_x0000_s1027" style="position:absolute;left:5349;top:3129;width:684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208cQA&#10;AADdAAAADwAAAGRycy9kb3ducmV2LnhtbERPz2vCMBS+D/wfwhN2GZo4YUhnLFI3GDsIU8EdH81b&#10;W9a8lCS2dX/9chA8fny/1/loW9GTD41jDYu5AkFcOtNwpeF0fJ+tQISIbLB1TBquFCDfTB7WmBk3&#10;8Bf1h1iJFMIhQw11jF0mZShrshjmriNO3I/zFmOCvpLG45DCbSuflXqRFhtODTV2VNRU/h4uVkN3&#10;LtC+7WX89Nfl3/fltN/t1JPWj9Nx+woi0hjv4pv7w2hYqWXan96kJyA3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B9tPHEAAAA3QAAAA8AAAAAAAAAAAAAAAAAmAIAAGRycy9k&#10;b3ducmV2LnhtbFBLBQYAAAAABAAEAPUAAACJAwAAAAA=&#10;" strokeweight="1.5pt"/>
                      <v:line id="Line 1028" o:spid="_x0000_s1028" style="position:absolute;visibility:visible;mso-wrap-style:square" from="5919,3528" to="5919,3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JdJ8QAAADdAAAADwAAAGRycy9kb3ducmV2LnhtbESPQWsCMRSE7wX/Q3iF3mqilbJsjVIE&#10;YQ96cCv2+tg8N4ubl3UTdf33Rij0OMzMN8x8ObhWXKkPjWcNk7ECQVx503CtYf+zfs9AhIhssPVM&#10;Gu4UYLkYvcwxN/7GO7qWsRYJwiFHDTbGLpcyVJYchrHviJN39L3DmGRfS9PjLcFdK6dKfUqHDacF&#10;ix2tLFWn8uI0zLaFNb/DJmx2qjhQc56tzqXX+u11+P4CEWmI/+G/dmE0ZOpjAs836QnIx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ol0nxAAAAN0AAAAPAAAAAAAAAAAA&#10;AAAAAKECAABkcnMvZG93bnJldi54bWxQSwUGAAAAAAQABAD5AAAAkgMAAAAA&#10;" strokeweight="2.25pt"/>
                      <v:rect id="Rectangle 1029" o:spid="_x0000_s1029" style="position:absolute;left:5523;top:3015;width:113;height: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+OPHcYA&#10;AADdAAAADwAAAGRycy9kb3ducmV2LnhtbESPT2sCMRTE7wW/Q3iCl1ITFYqsRin+AelBqAr2+Ng8&#10;d5duXpYk6uqnbwTB4zAzv2Gm89bW4kI+VI41DPoKBHHuTMWFhsN+/TEGESKywdoxabhRgPms8zbF&#10;zLgr/9BlFwuRIBwy1FDG2GRShrwki6HvGuLknZy3GJP0hTQerwluazlU6lNarDgtlNjQoqT8b3e2&#10;GprjAu1qK+O3v43uv+fDdrlU71r3uu3XBESkNr7Cz/bGaBir0RAeb9ITkLN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+OPHcYAAADdAAAADwAAAAAAAAAAAAAAAACYAgAAZHJz&#10;L2Rvd25yZXYueG1sUEsFBgAAAAAEAAQA9QAAAIsDAAAAAA==&#10;" strokeweight="1.5pt"/>
                      <v:rect id="Rectangle 1030" o:spid="_x0000_s1030" style="position:absolute;left:5523;top:3528;width:113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8qhscA&#10;AADdAAAADwAAAGRycy9kb3ducmV2LnhtbESPQWsCMRSE7wX/Q3iFXkpN7EKR1exStAXpQagK9fjY&#10;vO4u3bwsSdTVX98IgsdhZr5h5uVgO3EkH1rHGiZjBYK4cqblWsNu+/kyBREissHOMWk4U4CyGD3M&#10;MTfuxN903MRaJAiHHDU0Mfa5lKFqyGIYu544eb/OW4xJ+loaj6cEt518VepNWmw5LTTY06Kh6m9z&#10;sBr6nwXaj7WMX/6cXfaH3Xq5VM9aPz0O7zMQkYZ4D9/aK6NhqrIMrm/SE5DF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CvKobHAAAA3QAAAA8AAAAAAAAAAAAAAAAAmAIAAGRy&#10;cy9kb3ducmV2LnhtbFBLBQYAAAAABAAEAPUAAACMAwAAAAA=&#10;" strokeweight="1.5pt"/>
                      <v:line id="Line 1031" o:spid="_x0000_s1031" style="position:absolute;visibility:visible;mso-wrap-style:square" from="5919,3015" to="5919,31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X+v8QAAADdAAAADwAAAGRycy9kb3ducmV2LnhtbESPQWsCMRSE74L/IbxCb5q0XYqsRhFB&#10;2IM9uBW9PjbPzeLmZd2kuv33Rij0OMzMN8xiNbhW3KgPjWcNb1MFgrjypuFaw+F7O5mBCBHZYOuZ&#10;NPxSgNVyPFpgbvyd93QrYy0ShEOOGmyMXS5lqCw5DFPfESfv7HuHMcm+lqbHe4K7Vr4r9SkdNpwW&#10;LHa0sVRdyh+nIfsqrDkNu7Dbq+JIzTXbXEuv9evLsJ6DiDTE//BfuzAaZuojg+eb9ATk8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1f6/xAAAAN0AAAAPAAAAAAAAAAAA&#10;AAAAAKECAABkcnMvZG93bnJldi54bWxQSwUGAAAAAAQABAD5AAAAkgMAAAAA&#10;" strokeweight="2.25pt"/>
                      <w10:anchorlock/>
                    </v:group>
                  </w:pict>
                </mc:Fallback>
              </mc:AlternateContent>
            </w:r>
          </w:p>
          <w:p w14:paraId="576C669C" w14:textId="77777777" w:rsidR="00FC4AAC" w:rsidRPr="0027448F" w:rsidRDefault="00FC4AAC" w:rsidP="00FC4AAC">
            <w:pPr>
              <w:pStyle w:val="a6"/>
              <w:jc w:val="right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sz w:val="24"/>
                <w:szCs w:val="24"/>
                <w:lang w:val="uk-UA"/>
              </w:rPr>
              <w:t>34</w:t>
            </w:r>
          </w:p>
        </w:tc>
        <w:tc>
          <w:tcPr>
            <w:tcW w:w="1298" w:type="dxa"/>
            <w:shd w:val="clear" w:color="auto" w:fill="auto"/>
          </w:tcPr>
          <w:p w14:paraId="74A95060" w14:textId="77777777" w:rsidR="00FC4AAC" w:rsidRPr="0027448F" w:rsidRDefault="00A14C19" w:rsidP="00FC4AAC">
            <w:pPr>
              <w:pStyle w:val="a6"/>
              <w:spacing w:before="120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noProof/>
                <w:sz w:val="24"/>
                <w:szCs w:val="24"/>
                <w:lang w:val="uk-UA" w:eastAsia="uk-UA"/>
              </w:rPr>
              <mc:AlternateContent>
                <mc:Choice Requires="wpg">
                  <w:drawing>
                    <wp:inline distT="0" distB="0" distL="0" distR="0" wp14:anchorId="1678003E" wp14:editId="14AE0352">
                      <wp:extent cx="434340" cy="398145"/>
                      <wp:effectExtent l="12700" t="15240" r="10160" b="15240"/>
                      <wp:docPr id="8023" name="Group 10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34340" cy="398145"/>
                                <a:chOff x="6489" y="3015"/>
                                <a:chExt cx="684" cy="627"/>
                              </a:xfrm>
                            </wpg:grpSpPr>
                            <wps:wsp>
                              <wps:cNvPr id="8024" name="Rectangle 10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489" y="3129"/>
                                  <a:ext cx="684" cy="39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25" name="Line 1022"/>
                              <wps:cNvCnPr/>
                              <wps:spPr bwMode="auto">
                                <a:xfrm>
                                  <a:off x="7059" y="3528"/>
                                  <a:ext cx="0" cy="1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026" name="Rectangle 10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63" y="3528"/>
                                  <a:ext cx="113" cy="11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27" name="Rectangle 10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60" y="3072"/>
                                  <a:ext cx="113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28" name="Line 1025"/>
                              <wps:cNvCnPr/>
                              <wps:spPr bwMode="auto">
                                <a:xfrm>
                                  <a:off x="7059" y="3015"/>
                                  <a:ext cx="0" cy="1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77429FFC" id="Group 1020" o:spid="_x0000_s1026" style="width:34.2pt;height:31.35pt;mso-position-horizontal-relative:char;mso-position-vertical-relative:line" coordorigin="6489,3015" coordsize="684,6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">
                      <v:rect id="Rectangle 1021" o:spid="_x0000_s1027" style="position:absolute;left:6489;top:3129;width:684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p8kL8YA&#10;AADdAAAADwAAAGRycy9kb3ducmV2LnhtbESPT2sCMRTE74V+h/AKvYgmtUVkNUrRCuJB8A/o8bF5&#10;7i5uXpYk6tpPbwpCj8PM/IYZT1tbiyv5UDnW8NFTIIhzZyouNOx3i+4QRIjIBmvHpOFOAaaT15cx&#10;ZsbdeEPXbSxEgnDIUEMZY5NJGfKSLIaea4iTd3LeYkzSF9J4vCW4rWVfqYG0WHFaKLGhWUn5eXux&#10;GprDDO3PWsaVv3/+Hi/79XyuOlq/v7XfIxCR2vgffraXRsNQ9b/g7016AnLy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p8kL8YAAADdAAAADwAAAAAAAAAAAAAAAACYAgAAZHJz&#10;L2Rvd25yZXYueG1sUEsFBgAAAAAEAAQA9QAAAIsDAAAAAA==&#10;" strokeweight="1.5pt"/>
                      <v:line id="Line 1022" o:spid="_x0000_s1028" style="position:absolute;visibility:visible;mso-wrap-style:square" from="7059,3528" to="7059,3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EDN+cQAAADdAAAADwAAAGRycy9kb3ducmV2LnhtbESPQWsCMRSE7wX/Q3hCbzVRbJHVKCIU&#10;9qAHt6LXx+a5Wdy8rJtUt//eFASPw8x8wyxWvWvEjbpQe9YwHikQxKU3NVcaDj/fHzMQISIbbDyT&#10;hj8KsFoO3haYGX/nPd2KWIkE4ZChBhtjm0kZSksOw8i3xMk7+85hTLKrpOnwnuCukROlvqTDmtOC&#10;xZY2lspL8es0THe5Nad+G7Z7lR+pvk4318Jr/T7s13MQkfr4Cj/budEwU5NP+H+TnoBcP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QM35xAAAAN0AAAAPAAAAAAAAAAAA&#10;AAAAAKECAABkcnMvZG93bnJldi54bWxQSwUGAAAAAAQABAD5AAAAkgMAAAAA&#10;" strokeweight="2.25pt"/>
                      <v:rect id="Rectangle 1023" o:spid="_x0000_s1029" style="position:absolute;left:6663;top:3528;width:113;height: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Efw8YA&#10;AADdAAAADwAAAGRycy9kb3ducmV2LnhtbESPT2sCMRTE7wW/Q3iCl1ITLYisRin+AelBqAr2+Ng8&#10;d5duXpYk6uqnN0LB4zAzv2Gm89bW4kI+VI41DPoKBHHuTMWFhsN+/TEGESKywdoxabhRgPms8zbF&#10;zLgr/9BlFwuRIBwy1FDG2GRShrwki6HvGuLknZy3GJP0hTQerwluazlUaiQtVpwWSmxoUVL+tztb&#10;Dc1xgXa1lfHb3z7vv+fDdrlU71r3uu3XBESkNr7C/+2N0TBWwxE836QnIG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QEfw8YAAADdAAAADwAAAAAAAAAAAAAAAACYAgAAZHJz&#10;L2Rvd25yZXYueG1sUEsFBgAAAAAEAAQA9QAAAIsDAAAAAA==&#10;" strokeweight="1.5pt"/>
                      <v:rect id="Rectangle 1024" o:spid="_x0000_s1030" style="position:absolute;left:6660;top:3072;width:113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26WMYA&#10;AADdAAAADwAAAGRycy9kb3ducmV2LnhtbESPT2sCMRTE74V+h/AKvYgmtVBlNUrRCuJB8A/o8bF5&#10;7i5uXpYk6tpPbwpCj8PM/IYZT1tbiyv5UDnW8NFTIIhzZyouNOx3i+4QRIjIBmvHpOFOAaaT15cx&#10;ZsbdeEPXbSxEgnDIUEMZY5NJGfKSLIaea4iTd3LeYkzSF9J4vCW4rWVfqS9pseK0UGJDs5Ly8/Zi&#10;NTSHGdqftYwrf//8PV726/lcdbR+f2u/RyAitfE//GwvjYah6g/g7016AnLy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k26WMYAAADdAAAADwAAAAAAAAAAAAAAAACYAgAAZHJz&#10;L2Rvd25yZXYueG1sUEsFBgAAAAAEAAQA9QAAAIsDAAAAAA==&#10;" strokeweight="1.5pt"/>
                      <v:line id="Line 1025" o:spid="_x0000_s1031" style="position:absolute;visibility:visible;mso-wrap-style:square" from="7059,3015" to="7059,31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FiZ8EAAADdAAAADwAAAGRycy9kb3ducmV2LnhtbERPTYvCMBC9C/sfwizsTZMVEalGEWGh&#10;h3qwil6HZmyKzaQ2Ubv/fnNY8Ph436vN4FrxpD40njV8TxQI4sqbhmsNp+PPeAEiRGSDrWfS8EsB&#10;NuuP0Qoz4198oGcZa5FCOGSowcbYZVKGypLDMPEdceKuvncYE+xraXp8pXDXyqlSc+mw4dRgsaOd&#10;pepWPpyG2T635jIUoTio/EzNfba7l17rr89huwQRaYhv8b87NxoWaprmpjfpCcj1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eQWJnwQAAAN0AAAAPAAAAAAAAAAAAAAAA&#10;AKECAABkcnMvZG93bnJldi54bWxQSwUGAAAAAAQABAD5AAAAjwMAAAAA&#10;" strokeweight="2.25pt"/>
                      <w10:anchorlock/>
                    </v:group>
                  </w:pict>
                </mc:Fallback>
              </mc:AlternateContent>
            </w:r>
          </w:p>
          <w:p w14:paraId="1E7D6DAF" w14:textId="77777777" w:rsidR="00FC4AAC" w:rsidRPr="0027448F" w:rsidRDefault="00FC4AAC" w:rsidP="00FC4AAC">
            <w:pPr>
              <w:pStyle w:val="a6"/>
              <w:jc w:val="right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sz w:val="24"/>
                <w:szCs w:val="24"/>
                <w:lang w:val="uk-UA"/>
              </w:rPr>
              <w:t>35</w:t>
            </w:r>
          </w:p>
        </w:tc>
        <w:tc>
          <w:tcPr>
            <w:tcW w:w="1800" w:type="dxa"/>
            <w:shd w:val="clear" w:color="auto" w:fill="auto"/>
          </w:tcPr>
          <w:p w14:paraId="4CE5A153" w14:textId="77777777" w:rsidR="00FC4AAC" w:rsidRPr="0027448F" w:rsidRDefault="00A14C19" w:rsidP="00FC4AAC">
            <w:pPr>
              <w:pStyle w:val="a6"/>
              <w:spacing w:before="120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noProof/>
                <w:sz w:val="24"/>
                <w:szCs w:val="24"/>
                <w:lang w:val="uk-UA" w:eastAsia="uk-UA"/>
              </w:rPr>
              <mc:AlternateContent>
                <mc:Choice Requires="wpg">
                  <w:drawing>
                    <wp:inline distT="0" distB="0" distL="0" distR="0" wp14:anchorId="72C22E7D" wp14:editId="1E7E591D">
                      <wp:extent cx="434340" cy="398145"/>
                      <wp:effectExtent l="15240" t="15240" r="17145" b="15240"/>
                      <wp:docPr id="8017" name="Group 10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34340" cy="398145"/>
                                <a:chOff x="7629" y="3015"/>
                                <a:chExt cx="684" cy="627"/>
                              </a:xfrm>
                            </wpg:grpSpPr>
                            <wps:wsp>
                              <wps:cNvPr id="8018" name="Rectangle 101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629" y="3129"/>
                                  <a:ext cx="684" cy="39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19" name="Line 1016"/>
                              <wps:cNvCnPr/>
                              <wps:spPr bwMode="auto">
                                <a:xfrm>
                                  <a:off x="8199" y="3015"/>
                                  <a:ext cx="0" cy="1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020" name="Rectangle 10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743" y="3528"/>
                                  <a:ext cx="170" cy="11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21" name="Rectangle 10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743" y="3015"/>
                                  <a:ext cx="170" cy="11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22" name="Line 1019"/>
                              <wps:cNvCnPr/>
                              <wps:spPr bwMode="auto">
                                <a:xfrm>
                                  <a:off x="8199" y="3528"/>
                                  <a:ext cx="0" cy="1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0D941D75" id="Group 1014" o:spid="_x0000_s1026" style="width:34.2pt;height:31.35pt;mso-position-horizontal-relative:char;mso-position-vertical-relative:line" coordorigin="7629,3015" coordsize="684,6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">
                      <v:rect id="Rectangle 1015" o:spid="_x0000_s1027" style="position:absolute;left:7629;top:3129;width:684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b7kl8IA&#10;AADdAAAADwAAAGRycy9kb3ducmV2LnhtbERPy4rCMBTdD/gP4QpuBk1UGKRjFPEB4kIYFZzlpbnT&#10;lmluShK1+vVmIbg8nPd03tpaXMmHyrGG4UCBIM6dqbjQcDpu+hMQISIbrB2ThjsFmM86H1PMjLvx&#10;D10PsRAphEOGGsoYm0zKkJdkMQxcQ5y4P+ctxgR9IY3HWwq3tRwp9SUtVpwaSmxoWVL+f7hYDc15&#10;iXa9l3Hn7+PH7+W0X63Up9a9brv4BhGpjW/xy701GiZqmOamN+kJyNk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1vuSXwgAAAN0AAAAPAAAAAAAAAAAAAAAAAJgCAABkcnMvZG93&#10;bnJldi54bWxQSwUGAAAAAAQABAD1AAAAhwMAAAAA&#10;" strokeweight="1.5pt"/>
                      <v:line id="Line 1016" o:spid="_x0000_s1028" style="position:absolute;visibility:visible;mso-wrap-style:square" from="8199,3015" to="8199,31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2ENQcQAAADdAAAADwAAAGRycy9kb3ducmV2LnhtbESPQWsCMRSE7wX/Q3hCb93EIkW3RhGh&#10;sAd7cBW9Pjavm8XNy7pJdfvvG0HwOMzMN8xiNbhWXKkPjWcNk0yBIK68abjWcNh/vc1AhIhssPVM&#10;Gv4owGo5ellgbvyNd3QtYy0ShEOOGmyMXS5lqCw5DJnviJP343uHMcm+lqbHW4K7Vr4r9SEdNpwW&#10;LHa0sVSdy1+nYfpdWHMatmG7U8WRmst0cym91q/jYf0JItIQn+FHuzAaZmoyh/ub9ATk8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/YQ1BxAAAAN0AAAAPAAAAAAAAAAAA&#10;AAAAAKECAABkcnMvZG93bnJldi54bWxQSwUGAAAAAAQABAD5AAAAkgMAAAAA&#10;" strokeweight="2.25pt"/>
                      <v:rect id="Rectangle 1017" o:spid="_x0000_s1029" style="position:absolute;left:7743;top:3528;width:170;height: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QiLMQA&#10;AADdAAAADwAAAGRycy9kb3ducmV2LnhtbERPW2vCMBR+F/YfwhnsRWayDkSqsYy6wdiD4AXm46E5&#10;tsXmpCSx1v365WGwx4/vvipG24mBfGgda3iZKRDElTMt1xqOh4/nBYgQkQ12jknDnQIU64fJCnPj&#10;bryjYR9rkUI45KihibHPpQxVQxbDzPXEiTs7bzEm6GtpPN5SuO1kptRcWmw5NTTYU9lQddlfrYb+&#10;u0T7vpXxy99ff07X43azUVOtnx7HtyWISGP8F/+5P42GhcrS/vQmPQG5/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WkIizEAAAA3QAAAA8AAAAAAAAAAAAAAAAAmAIAAGRycy9k&#10;b3ducmV2LnhtbFBLBQYAAAAABAAEAPUAAACJAwAAAAA=&#10;" strokeweight="1.5pt"/>
                      <v:rect id="Rectangle 1018" o:spid="_x0000_s1030" style="position:absolute;left:7743;top:3015;width:170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iHt8YA&#10;AADdAAAADwAAAGRycy9kb3ducmV2LnhtbESPQWsCMRSE74L/ITzBi9REC2VZjVK0BelBqAr2+Ng8&#10;d5duXpYk6tpf3wiCx2FmvmHmy8424kI+1I41TMYKBHHhTM2lhsP+8yUDESKywcYxabhRgOWi35tj&#10;btyVv+myi6VIEA45aqhibHMpQ1GRxTB2LXHyTs5bjEn6UhqP1wS3jZwq9SYt1pwWKmxpVVHxuztb&#10;De1xhfZjK+OXv73+/ZwP2/VajbQeDrr3GYhIXXyGH+2N0ZCp6QTub9ITkIt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uiHt8YAAADdAAAADwAAAAAAAAAAAAAAAACYAgAAZHJz&#10;L2Rvd25yZXYueG1sUEsFBgAAAAAEAAQA9QAAAIsDAAAAAA==&#10;" strokeweight="1.5pt"/>
                      <v:line id="Line 1019" o:spid="_x0000_s1031" style="position:absolute;visibility:visible;mso-wrap-style:square" from="8199,3528" to="8199,3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lVjcUAAADdAAAADwAAAGRycy9kb3ducmV2LnhtbESPwWrDMBBE74X8g9hAb41UE0JwIpsS&#10;KPjgHuKW5LpYW8vUWjmWmrh/XwUKPQ4z84bZl7MbxJWm0HvW8LxSIIhbb3ruNHy8vz5tQYSIbHDw&#10;TBp+KEBZLB72mBt/4yNdm9iJBOGQowYb45hLGVpLDsPKj8TJ+/STw5jk1Ekz4S3B3SAzpTbSYc9p&#10;weJIB0vtV/PtNKzfKmvOcx3qo6pO1F/Wh0vjtX5czi87EJHm+B/+a1dGw1ZlGdzfpCcg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6lVjcUAAADdAAAADwAAAAAAAAAA&#10;AAAAAAChAgAAZHJzL2Rvd25yZXYueG1sUEsFBgAAAAAEAAQA+QAAAJMDAAAAAA==&#10;" strokeweight="2.25pt"/>
                      <w10:anchorlock/>
                    </v:group>
                  </w:pict>
                </mc:Fallback>
              </mc:AlternateContent>
            </w:r>
          </w:p>
          <w:p w14:paraId="206AC352" w14:textId="77777777" w:rsidR="00FC4AAC" w:rsidRPr="0027448F" w:rsidRDefault="00FC4AAC" w:rsidP="00FC4AAC">
            <w:pPr>
              <w:pStyle w:val="a6"/>
              <w:jc w:val="right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sz w:val="24"/>
                <w:szCs w:val="24"/>
                <w:lang w:val="uk-UA"/>
              </w:rPr>
              <w:t>36</w:t>
            </w:r>
          </w:p>
        </w:tc>
      </w:tr>
      <w:tr w:rsidR="00FC4AAC" w:rsidRPr="0027448F" w14:paraId="23908194" w14:textId="77777777">
        <w:trPr>
          <w:cantSplit/>
          <w:trHeight w:val="913"/>
        </w:trPr>
        <w:tc>
          <w:tcPr>
            <w:tcW w:w="1916" w:type="dxa"/>
            <w:vAlign w:val="center"/>
          </w:tcPr>
          <w:p w14:paraId="709C0BA9" w14:textId="77777777" w:rsidR="00FC4AAC" w:rsidRPr="0027448F" w:rsidRDefault="00FC4AAC" w:rsidP="00FC4AAC">
            <w:pPr>
              <w:pStyle w:val="a6"/>
              <w:rPr>
                <w:sz w:val="24"/>
                <w:lang w:val="uk-UA"/>
              </w:rPr>
            </w:pPr>
            <w:r w:rsidRPr="0027448F">
              <w:rPr>
                <w:sz w:val="24"/>
                <w:lang w:val="uk-UA"/>
              </w:rPr>
              <w:t>осі валів перетинаються під прямим кутом</w:t>
            </w:r>
          </w:p>
        </w:tc>
        <w:tc>
          <w:tcPr>
            <w:tcW w:w="1235" w:type="dxa"/>
            <w:shd w:val="clear" w:color="auto" w:fill="auto"/>
          </w:tcPr>
          <w:p w14:paraId="2D7834A1" w14:textId="77777777" w:rsidR="00FC4AAC" w:rsidRPr="0027448F" w:rsidRDefault="00A14C19" w:rsidP="00FC4AAC">
            <w:pPr>
              <w:pStyle w:val="a6"/>
              <w:spacing w:before="120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noProof/>
                <w:sz w:val="24"/>
                <w:szCs w:val="24"/>
                <w:lang w:val="uk-UA" w:eastAsia="uk-UA"/>
              </w:rPr>
              <mc:AlternateContent>
                <mc:Choice Requires="wpg">
                  <w:drawing>
                    <wp:inline distT="0" distB="0" distL="0" distR="0" wp14:anchorId="702D6FFE" wp14:editId="1A2E67E6">
                      <wp:extent cx="506730" cy="325755"/>
                      <wp:effectExtent l="16510" t="15240" r="19685" b="11430"/>
                      <wp:docPr id="8013" name="Group 10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506730" cy="325755"/>
                                <a:chOff x="1929" y="3813"/>
                                <a:chExt cx="798" cy="513"/>
                              </a:xfrm>
                            </wpg:grpSpPr>
                            <wps:wsp>
                              <wps:cNvPr id="8014" name="Rectangle 101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29" y="3927"/>
                                  <a:ext cx="684" cy="39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15" name="Line 1012"/>
                              <wps:cNvCnPr/>
                              <wps:spPr bwMode="auto">
                                <a:xfrm rot="-5400000">
                                  <a:off x="2670" y="4098"/>
                                  <a:ext cx="0" cy="1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016" name="Rectangle 10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00" y="3813"/>
                                  <a:ext cx="113" cy="11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29D6878C" id="Group 1010" o:spid="_x0000_s1026" style="width:39.9pt;height:25.65pt;mso-position-horizontal-relative:char;mso-position-vertical-relative:line" coordorigin="1929,3813" coordsize="798,5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">
                      <v:rect id="Rectangle 1011" o:spid="_x0000_s1027" style="position:absolute;left:1929;top:3927;width:684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PuksYA&#10;AADdAAAADwAAAGRycy9kb3ducmV2LnhtbESPQWsCMRSE70L/Q3iFXkpNrFJkNUrRCuJB0Ar1+Ng8&#10;dxc3L0sSdfXXG6HgcZiZb5jxtLW1OJMPlWMNva4CQZw7U3GhYfe7+BiCCBHZYO2YNFwpwHTy0hlj&#10;ZtyFN3TexkIkCIcMNZQxNpmUIS/JYui6hjh5B+ctxiR9IY3HS4LbWn4q9SUtVpwWSmxoVlJ+3J6s&#10;huZvhvZnLePKX/u3/Wm3ns/Vu9Zvr+33CESkNj7D/+2l0TBUvQE83qQnIC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PPuksYAAADdAAAADwAAAAAAAAAAAAAAAACYAgAAZHJz&#10;L2Rvd25yZXYueG1sUEsFBgAAAAAEAAQA9QAAAIsDAAAAAA==&#10;" strokeweight="1.5pt"/>
                      <v:line id="Line 1012" o:spid="_x0000_s1028" style="position:absolute;rotation:-90;visibility:visible;mso-wrap-style:square" from="2670,4098" to="2670,42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+iAoMUAAADdAAAADwAAAGRycy9kb3ducmV2LnhtbESP3WoCMRSE74W+QzgF72rW1lZZjVKE&#10;ihZvqj7AcXP2RzcnaxJ19embQsHLYWa+YSaz1tTiQs5XlhX0ewkI4szqigsFu+3XywiED8gaa8uk&#10;4EYeZtOnzgRTba/8Q5dNKESEsE9RQRlCk0rps5IM+p5tiKOXW2cwROkKqR1eI9zU8jVJPqTBiuNC&#10;iQ3NS8qOm7NR8La/N+QWp6oe5MPVd27DcH3QSnWf288xiEBteIT/20utYJT03+HvTXwCcvo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+iAoMUAAADdAAAADwAAAAAAAAAA&#10;AAAAAAChAgAAZHJzL2Rvd25yZXYueG1sUEsFBgAAAAAEAAQA+QAAAJMDAAAAAA==&#10;" strokeweight="2.25pt"/>
                      <v:rect id="Rectangle 1013" o:spid="_x0000_s1029" style="position:absolute;left:2100;top:3813;width:113;height: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23VfsYA&#10;AADdAAAADwAAAGRycy9kb3ducmV2LnhtbESPT2sCMRTE70K/Q3iFXkQTWxBZjVL8A9KDUBX0+Ng8&#10;d5duXpYk6uqnN0LB4zAzv2Ems9bW4kI+VI41DPoKBHHuTMWFhv1u1RuBCBHZYO2YNNwowGz61plg&#10;ZtyVf+myjYVIEA4ZaihjbDIpQ16SxdB3DXHyTs5bjEn6QhqP1wS3tfxUaigtVpwWSmxoXlL+tz1b&#10;Dc1hjna5kfHH377ux/N+s1iortYf7+33GESkNr7C/+210TBSgyE836QnIK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23VfsYAAADdAAAADwAAAAAAAAAAAAAAAACYAgAAZHJz&#10;L2Rvd25yZXYueG1sUEsFBgAAAAAEAAQA9QAAAIsDAAAAAA==&#10;" strokeweight="1.5pt"/>
                      <w10:anchorlock/>
                    </v:group>
                  </w:pict>
                </mc:Fallback>
              </mc:AlternateContent>
            </w:r>
          </w:p>
          <w:p w14:paraId="7787BD0E" w14:textId="77777777" w:rsidR="00FC4AAC" w:rsidRPr="0027448F" w:rsidRDefault="00FC4AAC" w:rsidP="00FC4AAC">
            <w:pPr>
              <w:pStyle w:val="a6"/>
              <w:jc w:val="right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sz w:val="24"/>
                <w:szCs w:val="24"/>
                <w:lang w:val="uk-UA"/>
              </w:rPr>
              <w:t>41</w:t>
            </w:r>
          </w:p>
        </w:tc>
        <w:tc>
          <w:tcPr>
            <w:tcW w:w="1235" w:type="dxa"/>
            <w:shd w:val="clear" w:color="auto" w:fill="auto"/>
          </w:tcPr>
          <w:p w14:paraId="2D6CC79C" w14:textId="77777777" w:rsidR="00FC4AAC" w:rsidRPr="0027448F" w:rsidRDefault="00A14C19" w:rsidP="00FC4AAC">
            <w:pPr>
              <w:pStyle w:val="a6"/>
              <w:spacing w:before="120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noProof/>
                <w:sz w:val="24"/>
                <w:szCs w:val="24"/>
                <w:lang w:val="uk-UA" w:eastAsia="uk-UA"/>
              </w:rPr>
              <mc:AlternateContent>
                <mc:Choice Requires="wpg">
                  <w:drawing>
                    <wp:inline distT="0" distB="0" distL="0" distR="0" wp14:anchorId="0154A984" wp14:editId="27F7E0F5">
                      <wp:extent cx="506730" cy="325755"/>
                      <wp:effectExtent l="10160" t="15240" r="16510" b="11430"/>
                      <wp:docPr id="8009" name="Group 10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506730" cy="325755"/>
                                <a:chOff x="3126" y="3927"/>
                                <a:chExt cx="798" cy="513"/>
                              </a:xfrm>
                            </wpg:grpSpPr>
                            <wps:wsp>
                              <wps:cNvPr id="8010" name="Rectangle 10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126" y="3927"/>
                                  <a:ext cx="684" cy="39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11" name="Line 1008"/>
                              <wps:cNvCnPr/>
                              <wps:spPr bwMode="auto">
                                <a:xfrm rot="-5400000">
                                  <a:off x="3867" y="4098"/>
                                  <a:ext cx="0" cy="1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012" name="Rectangle 100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98" y="4326"/>
                                  <a:ext cx="113" cy="11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45B4B1FD" id="Group 1006" o:spid="_x0000_s1026" style="width:39.9pt;height:25.65pt;mso-position-horizontal-relative:char;mso-position-vertical-relative:line" coordorigin="3126,3927" coordsize="798,5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">
                      <v:rect id="Rectangle 1007" o:spid="_x0000_s1027" style="position:absolute;left:3126;top:3927;width:684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jokcIA&#10;AADdAAAADwAAAGRycy9kb3ducmV2LnhtbERPy4rCMBTdD/gP4QpuBk1UGKRjFPEB4kIYFZzlpbnT&#10;lmluShK1+vVmIbg8nPd03tpaXMmHyrGG4UCBIM6dqbjQcDpu+hMQISIbrB2ThjsFmM86H1PMjLvx&#10;D10PsRAphEOGGsoYm0zKkJdkMQxcQ5y4P+ctxgR9IY3HWwq3tRwp9SUtVpwaSmxoWVL+f7hYDc15&#10;iXa9l3Hn7+PH7+W0X63Up9a9brv4BhGpjW/xy701GiZqmPanN+kJyNk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yOiRwgAAAN0AAAAPAAAAAAAAAAAAAAAAAJgCAABkcnMvZG93&#10;bnJldi54bWxQSwUGAAAAAAQABAD1AAAAhwMAAAAA&#10;" strokeweight="1.5pt"/>
                      <v:line id="Line 1008" o:spid="_x0000_s1028" style="position:absolute;rotation:-90;visibility:visible;mso-wrap-style:square" from="3867,4098" to="3867,42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NOGo8UAAADdAAAADwAAAGRycy9kb3ducmV2LnhtbESP3WoCMRSE7wXfIRyhd5pdW6qsRhGh&#10;pS3e+PMAx83ZH92crEmq2z59IxS8HGbmG2a+7EwjruR8bVlBOkpAEOdW11wqOOzfhlMQPiBrbCyT&#10;gh/ysFz0e3PMtL3xlq67UIoIYZ+hgiqENpPS5xUZ9CPbEkevsM5giNKVUju8Rbhp5DhJXqXBmuNC&#10;hS2tK8rPu2+j4Pn425J7v9TNSzH5/CpsmGxOWqmnQbeagQjUhUf4v/2hFUyTNIX7m/gE5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NOGo8UAAADdAAAADwAAAAAAAAAA&#10;AAAAAAChAgAAZHJzL2Rvd25yZXYueG1sUEsFBgAAAAAEAAQA+QAAAJMDAAAAAA==&#10;" strokeweight="2.25pt"/>
                      <v:rect id="Rectangle 1009" o:spid="_x0000_s1029" style="position:absolute;left:3298;top:4326;width:113;height: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bTfcYA&#10;AADdAAAADwAAAGRycy9kb3ducmV2LnhtbESPQWsCMRSE74L/ITzBi9REC2VZjVK0BelBqAr2+Ng8&#10;d5duXpYk6tpf3wiCx2FmvmHmy8424kI+1I41TMYKBHHhTM2lhsP+8yUDESKywcYxabhRgOWi35tj&#10;btyVv+myi6VIEA45aqhibHMpQ1GRxTB2LXHyTs5bjEn6UhqP1wS3jZwq9SYt1pwWKmxpVVHxuztb&#10;De1xhfZjK+OXv73+/ZwP2/VajbQeDrr3GYhIXXyGH+2N0ZCpyRTub9ITkIt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FbTfcYAAADdAAAADwAAAAAAAAAAAAAAAACYAgAAZHJz&#10;L2Rvd25yZXYueG1sUEsFBgAAAAAEAAQA9QAAAIsDAAAAAA==&#10;" strokeweight="1.5pt"/>
                      <w10:anchorlock/>
                    </v:group>
                  </w:pict>
                </mc:Fallback>
              </mc:AlternateContent>
            </w:r>
          </w:p>
          <w:p w14:paraId="41327986" w14:textId="77777777" w:rsidR="00FC4AAC" w:rsidRPr="0027448F" w:rsidRDefault="00FC4AAC" w:rsidP="00FC4AAC">
            <w:pPr>
              <w:pStyle w:val="a6"/>
              <w:jc w:val="right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sz w:val="24"/>
                <w:szCs w:val="24"/>
                <w:lang w:val="uk-UA"/>
              </w:rPr>
              <w:t>42</w:t>
            </w:r>
          </w:p>
        </w:tc>
        <w:tc>
          <w:tcPr>
            <w:tcW w:w="1235" w:type="dxa"/>
            <w:shd w:val="clear" w:color="auto" w:fill="auto"/>
          </w:tcPr>
          <w:p w14:paraId="486CD8F4" w14:textId="77777777" w:rsidR="00FC4AAC" w:rsidRPr="0027448F" w:rsidRDefault="00A14C19" w:rsidP="00FC4AAC">
            <w:pPr>
              <w:pStyle w:val="a6"/>
              <w:spacing w:before="120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noProof/>
                <w:sz w:val="24"/>
                <w:szCs w:val="24"/>
                <w:lang w:val="uk-UA" w:eastAsia="uk-UA"/>
              </w:rPr>
              <mc:AlternateContent>
                <mc:Choice Requires="wpg">
                  <w:drawing>
                    <wp:inline distT="0" distB="0" distL="0" distR="0" wp14:anchorId="6B7DCCBA" wp14:editId="5423E9FA">
                      <wp:extent cx="506730" cy="398145"/>
                      <wp:effectExtent l="13335" t="15240" r="22860" b="15240"/>
                      <wp:docPr id="8004" name="Group 10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506730" cy="398145"/>
                                <a:chOff x="4266" y="3813"/>
                                <a:chExt cx="798" cy="627"/>
                              </a:xfrm>
                            </wpg:grpSpPr>
                            <wps:wsp>
                              <wps:cNvPr id="8005" name="Rectangle 100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266" y="3927"/>
                                  <a:ext cx="684" cy="39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06" name="Line 1003"/>
                              <wps:cNvCnPr/>
                              <wps:spPr bwMode="auto">
                                <a:xfrm rot="-5400000">
                                  <a:off x="5007" y="4098"/>
                                  <a:ext cx="0" cy="1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007" name="Rectangle 10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38" y="4326"/>
                                  <a:ext cx="113" cy="11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08" name="Rectangle 100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37" y="3813"/>
                                  <a:ext cx="113" cy="11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25A1003F" id="Group 1001" o:spid="_x0000_s1026" style="width:39.9pt;height:31.35pt;mso-position-horizontal-relative:char;mso-position-vertical-relative:line" coordorigin="4266,3813" coordsize="798,6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">
                      <v:rect id="Rectangle 1002" o:spid="_x0000_s1027" style="position:absolute;left:4266;top:3927;width:684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bd1MYA&#10;AADdAAAADwAAAGRycy9kb3ducmV2LnhtbESPQWsCMRSE7wX/Q3hCL6JJW1pk3ayItlB6EKqCHh+b&#10;5+7i5mVJoq799U1B6HGYmW+YfN7bVlzIh8axhqeJAkFcOtNwpWG3/RhPQYSIbLB1TBpuFGBeDB5y&#10;zIy78jddNrESCcIhQw11jF0mZShrshgmriNO3tF5izFJX0nj8ZrgtpXPSr1Jiw2nhRo7WtZUnjZn&#10;q6HbL9G+r2X88reXn8N5t16t1Ejrx2G/mIGI1Mf/8L39aTRMlXqFvzfpCcji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mbd1MYAAADdAAAADwAAAAAAAAAAAAAAAACYAgAAZHJz&#10;L2Rvd25yZXYueG1sUEsFBgAAAAAEAAQA9QAAAIsDAAAAAA==&#10;" strokeweight="1.5pt"/>
                      <v:line id="Line 1003" o:spid="_x0000_s1028" style="position:absolute;rotation:-90;visibility:visible;mso-wrap-style:square" from="5007,4098" to="5007,42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uOICsUAAADdAAAADwAAAGRycy9kb3ducmV2LnhtbESP3WoCMRSE7wu+QzhC72rWtlRZzS4i&#10;KK30xp8HOG7O/ujmZJukuu3Tm0LBy2FmvmHmeW9acSHnG8sKxqMEBHFhdcOVgsN+9TQF4QOyxtYy&#10;KfghD3k2eJhjqu2Vt3TZhUpECPsUFdQhdKmUvqjJoB/Zjjh6pXUGQ5SuktrhNcJNK5+T5E0abDgu&#10;1NjRsqbivPs2Cl6Ovx259VfTvpaTj01pw+TzpJV6HPaLGYhAfbiH/9vvWsE0EuHvTXwCMrs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uOICsUAAADdAAAADwAAAAAAAAAA&#10;AAAAAAChAgAAZHJzL2Rvd25yZXYueG1sUEsFBgAAAAAEAAQA+QAAAJMDAAAAAA==&#10;" strokeweight="2.25pt"/>
                      <v:rect id="Rectangle 1004" o:spid="_x0000_s1029" style="position:absolute;left:4438;top:4326;width:113;height: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jmOMYA&#10;AADdAAAADwAAAGRycy9kb3ducmV2LnhtbESPQWsCMRSE7wX/Q3hCL6JJW2hl3ayItlB6EKqCHh+b&#10;5+7i5mVJoq799U1B6HGYmW+YfN7bVlzIh8axhqeJAkFcOtNwpWG3/RhPQYSIbLB1TBpuFGBeDB5y&#10;zIy78jddNrESCcIhQw11jF0mZShrshgmriNO3tF5izFJX0nj8ZrgtpXPSr1Kiw2nhRo7WtZUnjZn&#10;q6HbL9G+r2X88reXn8N5t16t1Ejrx2G/mIGI1Mf/8L39aTRMlXqDvzfpCcji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fjmOMYAAADdAAAADwAAAAAAAAAAAAAAAACYAgAAZHJz&#10;L2Rvd25yZXYueG1sUEsFBgAAAAAEAAQA9QAAAIsDAAAAAA==&#10;" strokeweight="1.5pt"/>
                      <v:rect id="Rectangle 1005" o:spid="_x0000_s1030" style="position:absolute;left:4437;top:3813;width:113;height: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dySsQA&#10;AADdAAAADwAAAGRycy9kb3ducmV2LnhtbERPW2vCMBR+F/YfwhnsRWayCSLVWEbdYOxB8ALu8dAc&#10;27LmpCSxrfv15mGwx4/vvs5H24qefGgca3iZKRDEpTMNVxpOx4/nJYgQkQ22jknDjQLkm4fJGjPj&#10;Bt5Tf4iVSCEcMtRQx9hlUoayJoth5jrixF2ctxgT9JU0HocUblv5qtRCWmw4NdTYUVFT+XO4Wg3d&#10;uUD7vpPxy9/mv9/X0267VVOtnx7HtxWISGP8F/+5P42GpVJpbnqTnoDc3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BnckrEAAAA3QAAAA8AAAAAAAAAAAAAAAAAmAIAAGRycy9k&#10;b3ducmV2LnhtbFBLBQYAAAAABAAEAPUAAACJAwAAAAA=&#10;" strokeweight="1.5pt"/>
                      <w10:anchorlock/>
                    </v:group>
                  </w:pict>
                </mc:Fallback>
              </mc:AlternateContent>
            </w:r>
          </w:p>
          <w:p w14:paraId="12CBE93A" w14:textId="77777777" w:rsidR="00FC4AAC" w:rsidRPr="0027448F" w:rsidRDefault="00FC4AAC" w:rsidP="00FC4AAC">
            <w:pPr>
              <w:pStyle w:val="a6"/>
              <w:jc w:val="right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sz w:val="24"/>
                <w:szCs w:val="24"/>
                <w:lang w:val="uk-UA"/>
              </w:rPr>
              <w:t>43</w:t>
            </w:r>
          </w:p>
        </w:tc>
        <w:tc>
          <w:tcPr>
            <w:tcW w:w="1297" w:type="dxa"/>
            <w:shd w:val="clear" w:color="auto" w:fill="auto"/>
          </w:tcPr>
          <w:p w14:paraId="33BF0EB8" w14:textId="77777777" w:rsidR="00FC4AAC" w:rsidRPr="0027448F" w:rsidRDefault="00A14C19" w:rsidP="00FC4AAC">
            <w:pPr>
              <w:pStyle w:val="a6"/>
              <w:spacing w:before="120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noProof/>
                <w:sz w:val="24"/>
                <w:szCs w:val="24"/>
                <w:lang w:val="uk-UA" w:eastAsia="uk-UA"/>
              </w:rPr>
              <mc:AlternateContent>
                <mc:Choice Requires="wpg">
                  <w:drawing>
                    <wp:inline distT="0" distB="0" distL="0" distR="0" wp14:anchorId="00D3FB5C" wp14:editId="5F5E9C3C">
                      <wp:extent cx="506730" cy="361950"/>
                      <wp:effectExtent l="17145" t="15240" r="19050" b="13335"/>
                      <wp:docPr id="7999" name="Group 9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506730" cy="361950"/>
                                <a:chOff x="5349" y="3813"/>
                                <a:chExt cx="798" cy="570"/>
                              </a:xfrm>
                            </wpg:grpSpPr>
                            <wps:wsp>
                              <wps:cNvPr id="8000" name="Rectangle 99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349" y="3927"/>
                                  <a:ext cx="684" cy="39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01" name="Rectangle 9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23" y="3813"/>
                                  <a:ext cx="113" cy="11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02" name="Rectangle 99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23" y="4326"/>
                                  <a:ext cx="113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03" name="Line 1000"/>
                              <wps:cNvCnPr/>
                              <wps:spPr bwMode="auto">
                                <a:xfrm rot="-5400000">
                                  <a:off x="6090" y="4098"/>
                                  <a:ext cx="0" cy="1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4AB179DC" id="Group 996" o:spid="_x0000_s1026" style="width:39.9pt;height:28.5pt;mso-position-horizontal-relative:char;mso-position-vertical-relative:line" coordorigin="5349,3813" coordsize="798,5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">
                      <v:rect id="Rectangle 997" o:spid="_x0000_s1027" style="position:absolute;left:5349;top:3927;width:684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F+TMQA&#10;AADdAAAADwAAAGRycy9kb3ducmV2LnhtbERPW2vCMBR+F/YfwhnsRWayCSLVWEbdYOxB8ALu8dAc&#10;27LmpCSxrfv15mGwx4/vvs5H24qefGgca3iZKRDEpTMNVxpOx4/nJYgQkQ22jknDjQLkm4fJGjPj&#10;Bt5Tf4iVSCEcMtRQx9hlUoayJoth5jrixF2ctxgT9JU0HocUblv5qtRCWmw4NdTYUVFT+XO4Wg3d&#10;uUD7vpPxy9/mv9/X0267VVOtnx7HtxWISGP8F/+5P42GpVJpf3qTnoDc3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4RfkzEAAAA3QAAAA8AAAAAAAAAAAAAAAAAmAIAAGRycy9k&#10;b3ducmV2LnhtbFBLBQYAAAAABAAEAPUAAACJAwAAAAA=&#10;" strokeweight="1.5pt"/>
                      <v:rect id="Rectangle 998" o:spid="_x0000_s1028" style="position:absolute;left:5523;top:3813;width:113;height: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V3b18YA&#10;AADdAAAADwAAAGRycy9kb3ducmV2LnhtbESPQWsCMRSE7wX/Q3iFXoomtlBku1kpaqF4EKqCPT42&#10;z93FzcuSRF399Y0geBxm5hsmn/a2FSfyoXGsYTxSIIhLZxquNGw338MJiBCRDbaOScOFAkyLwVOO&#10;mXFn/qXTOlYiQThkqKGOscukDGVNFsPIdcTJ2ztvMSbpK2k8nhPctvJNqQ9pseG0UGNHs5rKw/po&#10;NXS7GdrFSsalv7xf/47b1XyuXrV+ee6/PkFE6uMjfG//GA0TpcZwe5OegCz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V3b18YAAADdAAAADwAAAAAAAAAAAAAAAACYAgAAZHJz&#10;L2Rvd25yZXYueG1sUEsFBgAAAAAEAAQA9QAAAIsDAAAAAA==&#10;" strokeweight="1.5pt"/>
                      <v:rect id="Rectangle 999" o:spid="_x0000_s1029" style="position:absolute;left:5523;top:4326;width:113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9FoMYA&#10;AADdAAAADwAAAGRycy9kb3ducmV2LnhtbESPQWsCMRSE74L/IbxCL6KJFopsNytFWygehKpgj4/N&#10;c3dx87IkUVd/fVMoeBxm5hsmX/S2FRfyoXGsYTpRIIhLZxquNOx3n+M5iBCRDbaOScONAiyK4SDH&#10;zLgrf9NlGyuRIBwy1FDH2GVShrImi2HiOuLkHZ23GJP0lTQerwluWzlT6lVabDgt1NjRsqbytD1b&#10;Dd1hifZjI+Pa317uP+f9ZrVSI62fn/r3NxCR+vgI/7e/jIa5UjP4e5OegCx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Y9FoMYAAADdAAAADwAAAAAAAAAAAAAAAACYAgAAZHJz&#10;L2Rvd25yZXYueG1sUEsFBgAAAAAEAAQA9QAAAIsDAAAAAA==&#10;" strokeweight="1.5pt"/>
                      <v:line id="Line 1000" o:spid="_x0000_s1030" style="position:absolute;rotation:-90;visibility:visible;mso-wrap-style:square" from="6090,4098" to="6090,42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pQrksUAAADdAAAADwAAAGRycy9kb3ducmV2LnhtbESP3WoCMRSE74W+QzgF7zSplipboxRB&#10;sdIbbR/gdHP2p92crEnU1ac3hYKXw8x8w8wWnW3EiXyoHWt4GioQxLkzNZcavj5XgymIEJENNo5J&#10;w4UCLOYPvRlmxp15R6d9LEWCcMhQQxVjm0kZ8ooshqFriZNXOG8xJulLaTyeE9w2cqTUi7RYc1qo&#10;sKVlRfnv/mg1jL+vLfn1oW6ei8n7tnBx8vFjtO4/dm+vICJ18R7+b2+MhqlSY/h7k56An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pQrksUAAADdAAAADwAAAAAAAAAA&#10;AAAAAAChAgAAZHJzL2Rvd25yZXYueG1sUEsFBgAAAAAEAAQA+QAAAJMDAAAAAA==&#10;" strokeweight="2.25pt"/>
                      <w10:anchorlock/>
                    </v:group>
                  </w:pict>
                </mc:Fallback>
              </mc:AlternateContent>
            </w:r>
          </w:p>
          <w:p w14:paraId="43A4689C" w14:textId="77777777" w:rsidR="00FC4AAC" w:rsidRPr="0027448F" w:rsidRDefault="00FC4AAC" w:rsidP="00FC4AAC">
            <w:pPr>
              <w:pStyle w:val="a6"/>
              <w:jc w:val="right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sz w:val="24"/>
                <w:szCs w:val="24"/>
                <w:lang w:val="uk-UA"/>
              </w:rPr>
              <w:t>44</w:t>
            </w:r>
          </w:p>
        </w:tc>
        <w:tc>
          <w:tcPr>
            <w:tcW w:w="1298" w:type="dxa"/>
            <w:shd w:val="clear" w:color="auto" w:fill="auto"/>
          </w:tcPr>
          <w:p w14:paraId="154DF241" w14:textId="77777777" w:rsidR="00FC4AAC" w:rsidRPr="0027448F" w:rsidRDefault="00A14C19" w:rsidP="00FC4AAC">
            <w:pPr>
              <w:pStyle w:val="a6"/>
              <w:spacing w:before="120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noProof/>
                <w:sz w:val="24"/>
                <w:szCs w:val="24"/>
                <w:lang w:val="uk-UA" w:eastAsia="uk-UA"/>
              </w:rPr>
              <mc:AlternateContent>
                <mc:Choice Requires="wpg">
                  <w:drawing>
                    <wp:inline distT="0" distB="0" distL="0" distR="0" wp14:anchorId="4B9CA342" wp14:editId="532FEAC6">
                      <wp:extent cx="506730" cy="361950"/>
                      <wp:effectExtent l="12700" t="15240" r="23495" b="13335"/>
                      <wp:docPr id="7994" name="Group 9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506730" cy="361950"/>
                                <a:chOff x="6489" y="3870"/>
                                <a:chExt cx="798" cy="570"/>
                              </a:xfrm>
                            </wpg:grpSpPr>
                            <wps:wsp>
                              <wps:cNvPr id="7995" name="Rectangle 9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489" y="3927"/>
                                  <a:ext cx="684" cy="39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996" name="Rectangle 9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60" y="4326"/>
                                  <a:ext cx="113" cy="11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997" name="Rectangle 99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60" y="3870"/>
                                  <a:ext cx="113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998" name="Line 995"/>
                              <wps:cNvCnPr/>
                              <wps:spPr bwMode="auto">
                                <a:xfrm rot="-5400000">
                                  <a:off x="7230" y="4098"/>
                                  <a:ext cx="0" cy="1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54FE10C9" id="Group 991" o:spid="_x0000_s1026" style="width:39.9pt;height:28.5pt;mso-position-horizontal-relative:char;mso-position-vertical-relative:line" coordorigin="6489,3870" coordsize="798,5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">
                      <v:rect id="Rectangle 992" o:spid="_x0000_s1027" style="position:absolute;left:6489;top:3927;width:684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1CWqccA&#10;AADdAAAADwAAAGRycy9kb3ducmV2LnhtbESPQWsCMRSE7wX/Q3iCl6LZWqy6NYqoBfEgVAU9Pjav&#10;u0s3L0sSde2vbwTB4zAz3zCTWWMqcSHnS8sK3noJCOLM6pJzBYf9V3cEwgdkjZVlUnAjD7Np62WC&#10;qbZX/qbLLuQiQtinqKAIoU6l9FlBBn3P1sTR+7HOYIjS5VI7vEa4qWQ/ST6kwZLjQoE1LQrKfndn&#10;o6A+LtCstjJs3O3973Q+bJfL5FWpTruZf4II1IRn+NFeawXD8XgA9zfxCcjp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tQlqnHAAAA3QAAAA8AAAAAAAAAAAAAAAAAmAIAAGRy&#10;cy9kb3ducmV2LnhtbFBLBQYAAAAABAAEAPUAAACMAwAAAAA=&#10;" strokeweight="1.5pt"/>
                      <v:rect id="Rectangle 993" o:spid="_x0000_s1028" style="position:absolute;left:6660;top:4326;width:113;height: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4II3scA&#10;AADdAAAADwAAAGRycy9kb3ducmV2LnhtbESPQWvCQBSE74X+h+UVehGz0YI10VWKtlA8CKaCHh/Z&#10;ZxKafRt2V4399d2C0OMwM98w82VvWnEh5xvLCkZJCoK4tLrhSsH+62M4BeEDssbWMim4kYfl4vFh&#10;jrm2V97RpQiViBD2OSqoQ+hyKX1Zk0Gf2I44eifrDIYoXSW1w2uEm1aO03QiDTYcF2rsaFVT+V2c&#10;jYLusELzvpVh424vP8fzfrtepwOlnp/6txmIQH34D9/bn1rBa5ZN4O9NfAJy8Qs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uCCN7HAAAA3QAAAA8AAAAAAAAAAAAAAAAAmAIAAGRy&#10;cy9kb3ducmV2LnhtbFBLBQYAAAAABAAEAPUAAACMAwAAAAA=&#10;" strokeweight="1.5pt"/>
                      <v:rect id="Rectangle 994" o:spid="_x0000_s1029" style="position:absolute;left:6660;top:3870;width:113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6tRccA&#10;AADdAAAADwAAAGRycy9kb3ducmV2LnhtbESPQWvCQBSE74X+h+UVeilmowU10VWKtlA8CE0FPT6y&#10;zyQ0+zbsrhr767sFweMwM98w82VvWnEm5xvLCoZJCoK4tLrhSsHu+2MwBeEDssbWMim4kofl4vFh&#10;jrm2F/6icxEqESHsc1RQh9DlUvqyJoM+sR1x9I7WGQxRukpqh5cIN60cpelYGmw4LtTY0aqm8qc4&#10;GQXdfoXmfSvDxl1ffw+n3Xa9Tl+Uen7q32YgAvXhHr61P7WCSZZN4P9NfAJy8Q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TOrUXHAAAA3QAAAA8AAAAAAAAAAAAAAAAAmAIAAGRy&#10;cy9kb3ducmV2LnhtbFBLBQYAAAAABAAEAPUAAACMAwAAAAA=&#10;" strokeweight="1.5pt"/>
                      <v:line id="Line 995" o:spid="_x0000_s1030" style="position:absolute;rotation:-90;visibility:visible;mso-wrap-style:square" from="7230,4098" to="7230,42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bynsMAAADdAAAADwAAAGRycy9kb3ducmV2LnhtbERPS27CMBDdV+odrKnErjgtqIGAQRUS&#10;CCo2BQ4wxJMPjcfBNhA4fb2o1OXT+0/nnWnElZyvLSt46ycgiHOray4VHPbL1xEIH5A1NpZJwZ08&#10;zGfPT1PMtL3xN113oRQxhH2GCqoQ2kxKn1dk0PdtSxy5wjqDIUJXSu3wFsNNI9+T5EMarDk2VNjS&#10;oqL8Z3cxCgbHR0tuda6bYZFuvgob0u1JK9V76T4nIAJ14V/8515rBel4HOfGN/EJyNk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kG8p7DAAAA3QAAAA8AAAAAAAAAAAAA&#10;AAAAoQIAAGRycy9kb3ducmV2LnhtbFBLBQYAAAAABAAEAPkAAACRAwAAAAA=&#10;" strokeweight="2.25pt"/>
                      <w10:anchorlock/>
                    </v:group>
                  </w:pict>
                </mc:Fallback>
              </mc:AlternateContent>
            </w:r>
          </w:p>
          <w:p w14:paraId="6A536953" w14:textId="77777777" w:rsidR="00FC4AAC" w:rsidRPr="0027448F" w:rsidRDefault="00FC4AAC" w:rsidP="00FC4AAC">
            <w:pPr>
              <w:pStyle w:val="a6"/>
              <w:jc w:val="right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sz w:val="24"/>
                <w:szCs w:val="24"/>
                <w:lang w:val="uk-UA"/>
              </w:rPr>
              <w:t>45</w:t>
            </w:r>
          </w:p>
        </w:tc>
        <w:tc>
          <w:tcPr>
            <w:tcW w:w="1800" w:type="dxa"/>
            <w:shd w:val="clear" w:color="auto" w:fill="auto"/>
          </w:tcPr>
          <w:p w14:paraId="1CFC7A75" w14:textId="77777777" w:rsidR="00FC4AAC" w:rsidRPr="0027448F" w:rsidRDefault="00A14C19" w:rsidP="00FC4AAC">
            <w:pPr>
              <w:pStyle w:val="a6"/>
              <w:spacing w:before="120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noProof/>
                <w:sz w:val="24"/>
                <w:szCs w:val="24"/>
                <w:lang w:val="uk-UA" w:eastAsia="uk-UA"/>
              </w:rPr>
              <mc:AlternateContent>
                <mc:Choice Requires="wpg">
                  <w:drawing>
                    <wp:inline distT="0" distB="0" distL="0" distR="0" wp14:anchorId="704E98ED" wp14:editId="124DA4A0">
                      <wp:extent cx="506730" cy="398145"/>
                      <wp:effectExtent l="15240" t="15240" r="20955" b="15240"/>
                      <wp:docPr id="7989" name="Group 9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506730" cy="398145"/>
                                <a:chOff x="7629" y="3813"/>
                                <a:chExt cx="798" cy="627"/>
                              </a:xfrm>
                            </wpg:grpSpPr>
                            <wps:wsp>
                              <wps:cNvPr id="7990" name="Rectangle 98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629" y="3927"/>
                                  <a:ext cx="684" cy="39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991" name="Line 988"/>
                              <wps:cNvCnPr/>
                              <wps:spPr bwMode="auto">
                                <a:xfrm rot="5400000">
                                  <a:off x="8370" y="4098"/>
                                  <a:ext cx="0" cy="1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992" name="Rectangle 98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743" y="4326"/>
                                  <a:ext cx="170" cy="11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993" name="Rectangle 99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743" y="3813"/>
                                  <a:ext cx="170" cy="11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19B4AFC9" id="Group 986" o:spid="_x0000_s1026" style="width:39.9pt;height:31.35pt;mso-position-horizontal-relative:char;mso-position-vertical-relative:line" coordorigin="7629,3813" coordsize="798,6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">
                      <v:rect id="Rectangle 987" o:spid="_x0000_s1027" style="position:absolute;left:7629;top:3927;width:684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c1McUA&#10;AADdAAAADwAAAGRycy9kb3ducmV2LnhtbERPy2oCMRTdF/yHcAU3pWbaQq3jRBG1UFwIVaFdXibX&#10;mcHJzZBkHvbrzaLQ5eG8s9VgatGR85VlBc/TBARxbnXFhYLz6ePpHYQPyBpry6TgRh5Wy9FDhqm2&#10;PX9RdwyFiCHsU1RQhtCkUvq8JIN+ahviyF2sMxgidIXUDvsYbmr5kiRv0mDFsaHEhjYl5ddjaxQ0&#10;3xs0u4MMe3d7/f1pz4ftNnlUajIe1gsQgYbwL/5zf2oFs/k87o9v4hOQy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7JzUxxQAAAN0AAAAPAAAAAAAAAAAAAAAAAJgCAABkcnMv&#10;ZG93bnJldi54bWxQSwUGAAAAAAQABAD1AAAAigMAAAAA&#10;" strokeweight="1.5pt"/>
                      <v:line id="Line 988" o:spid="_x0000_s1028" style="position:absolute;rotation:90;visibility:visible;mso-wrap-style:square" from="8370,4098" to="8370,42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SPlMgAAADdAAAADwAAAGRycy9kb3ducmV2LnhtbESPzWvCQBTE7wX/h+UVeim6UcSP6Cqi&#10;lAZLD35cvD2zr9lg9m3Ibk3633eFQo/DzPyGWa47W4k7Nb50rGA4SEAQ506XXCg4n976MxA+IGus&#10;HJOCH/KwXvWelphq1/KB7sdQiAhhn6ICE0KdSulzQxb9wNXE0ftyjcUQZVNI3WAb4baSoySZSIsl&#10;xwWDNW0N5bfjt1XA41s7Ge/2SfWaddnH9tNcru8HpV6eu80CRKAu/If/2plWMJ3Ph/B4E5+AXP0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PYSPlMgAAADdAAAADwAAAAAA&#10;AAAAAAAAAAChAgAAZHJzL2Rvd25yZXYueG1sUEsFBgAAAAAEAAQA+QAAAJYDAAAAAA==&#10;" strokeweight="2.25pt"/>
                      <v:rect id="Rectangle 989" o:spid="_x0000_s1029" style="position:absolute;left:7743;top:4326;width:170;height: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LkO3ccA&#10;AADdAAAADwAAAGRycy9kb3ducmV2LnhtbESPQWvCQBSE70L/w/IKvRTdVKFqdA0ltiA9CFVBj4/s&#10;MwnNvg27q0Z/vVsoeBxm5htmnnWmEWdyvras4G2QgCAurK65VLDbfvUnIHxA1thYJgVX8pAtnnpz&#10;TLW98A+dN6EUEcI+RQVVCG0qpS8qMugHtiWO3tE6gyFKV0rt8BLhppHDJHmXBmuOCxW2lFdU/G5O&#10;RkG7z9F8rmX4dtfR7XDarZfL5FWpl+fuYwYiUBce4f/2SisYT6dD+HsTn4Bc3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S5Dt3HAAAA3QAAAA8AAAAAAAAAAAAAAAAAmAIAAGRy&#10;cy9kb3ducmV2LnhtbFBLBQYAAAAABAAEAPUAAACMAwAAAAA=&#10;" strokeweight="1.5pt"/>
                      <v:rect id="Rectangle 990" o:spid="_x0000_s1030" style="position:absolute;left:7743;top:3813;width:170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/WrRscA&#10;AADdAAAADwAAAGRycy9kb3ducmV2LnhtbESPQWvCQBSE7wX/w/IKXkqzUaE2qauIWigehEZBj4/s&#10;axKafRt2V4399V2h0OMwM98ws0VvWnEh5xvLCkZJCoK4tLrhSsFh//78CsIHZI2tZVJwIw+L+eBh&#10;hrm2V/6kSxEqESHsc1RQh9DlUvqyJoM+sR1x9L6sMxiidJXUDq8Rblo5TtMXabDhuFBjR6uayu/i&#10;bBR0xxWazU6GrbtNfk7nw269Tp+UGj72yzcQgfrwH/5rf2gF0yybwP1NfAJy/gs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v1q0bHAAAA3QAAAA8AAAAAAAAAAAAAAAAAmAIAAGRy&#10;cy9kb3ducmV2LnhtbFBLBQYAAAAABAAEAPUAAACMAwAAAAA=&#10;" strokeweight="1.5pt"/>
                      <w10:anchorlock/>
                    </v:group>
                  </w:pict>
                </mc:Fallback>
              </mc:AlternateContent>
            </w:r>
          </w:p>
          <w:p w14:paraId="1CF2A429" w14:textId="77777777" w:rsidR="00FC4AAC" w:rsidRPr="0027448F" w:rsidRDefault="00FC4AAC" w:rsidP="00FC4AAC">
            <w:pPr>
              <w:pStyle w:val="a6"/>
              <w:jc w:val="right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sz w:val="24"/>
                <w:szCs w:val="24"/>
                <w:lang w:val="uk-UA"/>
              </w:rPr>
              <w:t>46</w:t>
            </w:r>
          </w:p>
        </w:tc>
      </w:tr>
      <w:tr w:rsidR="00FC4AAC" w:rsidRPr="0027448F" w14:paraId="3E436DE2" w14:textId="77777777">
        <w:trPr>
          <w:cantSplit/>
          <w:trHeight w:val="833"/>
        </w:trPr>
        <w:tc>
          <w:tcPr>
            <w:tcW w:w="1916" w:type="dxa"/>
            <w:vMerge w:val="restart"/>
            <w:vAlign w:val="center"/>
          </w:tcPr>
          <w:p w14:paraId="79C7C595" w14:textId="77777777" w:rsidR="00FC4AAC" w:rsidRPr="0027448F" w:rsidRDefault="00FC4AAC" w:rsidP="00FC4AAC">
            <w:pPr>
              <w:pStyle w:val="a6"/>
              <w:rPr>
                <w:sz w:val="24"/>
                <w:lang w:val="uk-UA"/>
              </w:rPr>
            </w:pPr>
            <w:r w:rsidRPr="0027448F">
              <w:rPr>
                <w:sz w:val="24"/>
                <w:lang w:val="uk-UA"/>
              </w:rPr>
              <w:t>осі валів мимобіжні під прямим кутом</w:t>
            </w:r>
          </w:p>
        </w:tc>
        <w:tc>
          <w:tcPr>
            <w:tcW w:w="1235" w:type="dxa"/>
            <w:shd w:val="clear" w:color="auto" w:fill="auto"/>
          </w:tcPr>
          <w:p w14:paraId="7FF3D585" w14:textId="77777777" w:rsidR="00FC4AAC" w:rsidRPr="0027448F" w:rsidRDefault="00A14C19" w:rsidP="00FC4AAC">
            <w:pPr>
              <w:pStyle w:val="a6"/>
              <w:spacing w:before="120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noProof/>
                <w:sz w:val="24"/>
                <w:szCs w:val="24"/>
                <w:lang w:val="uk-UA" w:eastAsia="uk-UA"/>
              </w:rPr>
              <mc:AlternateContent>
                <mc:Choice Requires="wpg">
                  <w:drawing>
                    <wp:inline distT="0" distB="0" distL="0" distR="0" wp14:anchorId="47B15096" wp14:editId="786D68C0">
                      <wp:extent cx="506730" cy="325755"/>
                      <wp:effectExtent l="16510" t="9525" r="19685" b="17145"/>
                      <wp:docPr id="7985" name="Group 9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506730" cy="325755"/>
                                <a:chOff x="1929" y="4725"/>
                                <a:chExt cx="798" cy="513"/>
                              </a:xfrm>
                            </wpg:grpSpPr>
                            <wps:wsp>
                              <wps:cNvPr id="7986" name="Rectangle 9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29" y="4839"/>
                                  <a:ext cx="684" cy="39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987" name="Line 984"/>
                              <wps:cNvCnPr/>
                              <wps:spPr bwMode="auto">
                                <a:xfrm rot="-5400000">
                                  <a:off x="2670" y="5010"/>
                                  <a:ext cx="0" cy="1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988" name="Rectangle 9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15" y="4725"/>
                                  <a:ext cx="113" cy="11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5CBF9453" id="Group 982" o:spid="_x0000_s1026" style="width:39.9pt;height:25.65pt;mso-position-horizontal-relative:char;mso-position-vertical-relative:line" coordorigin="1929,4725" coordsize="798,5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">
                      <v:rect id="Rectangle 983" o:spid="_x0000_s1027" style="position:absolute;left:1929;top:4839;width:684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lueA8gA&#10;AADdAAAADwAAAGRycy9kb3ducmV2LnhtbESPT2vCQBTE74V+h+UVehGz0YJ/Ulcp2kLxIBgDenxk&#10;X5PQ7Nuwu2rsp+8WhB6HmfkNs1j1phUXcr6xrGCUpCCIS6sbrhQUh4/hDIQPyBpby6TgRh5Wy8eH&#10;BWbaXnlPlzxUIkLYZ6igDqHLpPRlTQZ9Yjvi6H1ZZzBE6SqpHV4j3LRynKYTabDhuFBjR+uayu/8&#10;bBR0xzWa950MW3d7+Tmdi91mkw6Uen7q315BBOrDf/je/tQKpvPZBP7exCcgl7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eW54DyAAAAN0AAAAPAAAAAAAAAAAAAAAAAJgCAABk&#10;cnMvZG93bnJldi54bWxQSwUGAAAAAAQABAD1AAAAjQMAAAAA&#10;" strokeweight="1.5pt"/>
                      <v:line id="Line 984" o:spid="_x0000_s1028" style="position:absolute;rotation:-90;visibility:visible;mso-wrap-style:square" from="2670,5010" to="2670,51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DwMcYAAADdAAAADwAAAGRycy9kb3ducmV2LnhtbESP3WoCMRSE74W+QzgF7zTbKq6uRimF&#10;Fi3e+PMAx83Zn3Zzsk1SXfv0TUHwcpiZb5jFqjONOJPztWUFT8MEBHFudc2lguPhbTAF4QOyxsYy&#10;KbiSh9XyobfATNsL7+i8D6WIEPYZKqhCaDMpfV6RQT+0LXH0CusMhihdKbXDS4SbRj4nyUQarDku&#10;VNjSa0X51/7HKBidflty7991My7SzUdhQ7r91Er1H7uXOYhAXbiHb+21VpDOpin8v4lPQC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1A8DHGAAAA3QAAAA8AAAAAAAAA&#10;AAAAAAAAoQIAAGRycy9kb3ducmV2LnhtbFBLBQYAAAAABAAEAPkAAACUAwAAAAA=&#10;" strokeweight="2.25pt"/>
                      <v:rect id="Rectangle 985" o:spid="_x0000_s1029" style="position:absolute;left:2215;top:4725;width:113;height: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Iiv6sMA&#10;AADdAAAADwAAAGRycy9kb3ducmV2LnhtbERPTYvCMBC9C/6HMAt7EU1VcLVrFNEVxIOgK+hxaGbb&#10;ss2kJFGrv94cBI+P9z2dN6YSV3K+tKyg30tAEGdWl5wrOP6uu2MQPiBrrCyTgjt5mM/arSmm2t54&#10;T9dDyEUMYZ+igiKEOpXSZwUZ9D1bE0fuzzqDIUKXS+3wFsNNJQdJMpIGS44NBda0LCj7P1yMgvq0&#10;RPOzk2Hr7sPH+XLcrVZJR6nPj2bxDSJQE97il3ujFXxNxnFufBOfgJw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Iiv6sMAAADdAAAADwAAAAAAAAAAAAAAAACYAgAAZHJzL2Rv&#10;d25yZXYueG1sUEsFBgAAAAAEAAQA9QAAAIgDAAAAAA==&#10;" strokeweight="1.5pt"/>
                      <w10:anchorlock/>
                    </v:group>
                  </w:pict>
                </mc:Fallback>
              </mc:AlternateContent>
            </w:r>
          </w:p>
          <w:p w14:paraId="48533AD7" w14:textId="77777777" w:rsidR="00FC4AAC" w:rsidRPr="0027448F" w:rsidRDefault="00FC4AAC" w:rsidP="00FC4AAC">
            <w:pPr>
              <w:pStyle w:val="a6"/>
              <w:jc w:val="right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sz w:val="24"/>
                <w:szCs w:val="24"/>
                <w:lang w:val="uk-UA"/>
              </w:rPr>
              <w:t>51</w:t>
            </w:r>
          </w:p>
        </w:tc>
        <w:tc>
          <w:tcPr>
            <w:tcW w:w="1235" w:type="dxa"/>
            <w:shd w:val="clear" w:color="auto" w:fill="auto"/>
          </w:tcPr>
          <w:p w14:paraId="3C0516C2" w14:textId="77777777" w:rsidR="00FC4AAC" w:rsidRPr="0027448F" w:rsidRDefault="00A14C19" w:rsidP="00FC4AAC">
            <w:pPr>
              <w:pStyle w:val="a6"/>
              <w:spacing w:before="120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noProof/>
                <w:sz w:val="24"/>
                <w:szCs w:val="24"/>
                <w:lang w:val="uk-UA" w:eastAsia="uk-UA"/>
              </w:rPr>
              <mc:AlternateContent>
                <mc:Choice Requires="wpg">
                  <w:drawing>
                    <wp:inline distT="0" distB="0" distL="0" distR="0" wp14:anchorId="18587AEC" wp14:editId="15707C3D">
                      <wp:extent cx="506730" cy="325755"/>
                      <wp:effectExtent l="10160" t="9525" r="16510" b="17145"/>
                      <wp:docPr id="7981" name="Group 9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506730" cy="325755"/>
                                <a:chOff x="3069" y="4839"/>
                                <a:chExt cx="798" cy="513"/>
                              </a:xfrm>
                            </wpg:grpSpPr>
                            <wps:wsp>
                              <wps:cNvPr id="7982" name="Rectangle 9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069" y="4839"/>
                                  <a:ext cx="684" cy="39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983" name="Line 980"/>
                              <wps:cNvCnPr/>
                              <wps:spPr bwMode="auto">
                                <a:xfrm rot="-5400000">
                                  <a:off x="3810" y="5010"/>
                                  <a:ext cx="0" cy="1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984" name="Rectangle 98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355" y="5238"/>
                                  <a:ext cx="113" cy="11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08EA9CE8" id="Group 978" o:spid="_x0000_s1026" style="width:39.9pt;height:25.65pt;mso-position-horizontal-relative:char;mso-position-vertical-relative:line" coordorigin="3069,4839" coordsize="798,5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">
                      <v:rect id="Rectangle 979" o:spid="_x0000_s1027" style="position:absolute;left:3069;top:4839;width:684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CYAMcA&#10;AADdAAAADwAAAGRycy9kb3ducmV2LnhtbESPQWvCQBSE70L/w/IKXkqzUaHV1FWKtlA8CKaBenxk&#10;X5PQ7Nuwu2r013cFweMwM98w82VvWnEk5xvLCkZJCoK4tLrhSkHx/fk8BeEDssbWMik4k4fl4mEw&#10;x0zbE+/omIdKRAj7DBXUIXSZlL6syaBPbEccvV/rDIYoXSW1w1OEm1aO0/RFGmw4LtTY0aqm8i8/&#10;GAXdzwrNx1aGjTtPLvtDsV2v0yelho/9+xuIQH24h2/tL63gdTYdw/VNfAJy8Q8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FgmADHAAAA3QAAAA8AAAAAAAAAAAAAAAAAmAIAAGRy&#10;cy9kb3ducmV2LnhtbFBLBQYAAAAABAAEAPUAAACMAwAAAAA=&#10;" strokeweight="1.5pt"/>
                      <v:line id="Line 980" o:spid="_x0000_s1028" style="position:absolute;rotation:-90;visibility:visible;mso-wrap-style:square" from="3810,5010" to="3810,51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v2MsYAAADdAAAADwAAAGRycy9kb3ducmV2LnhtbESP3WoCMRSE74W+QzgF7zTbKl27NUoR&#10;FBVvavsAp5uzP+3mZE2irj69EQq9HGbmG2Y670wjTuR8bVnB0zABQZxbXXOp4OtzOZiA8AFZY2OZ&#10;FFzIw3z20Jtipu2ZP+i0D6WIEPYZKqhCaDMpfV6RQT+0LXH0CusMhihdKbXDc4SbRj4nyYs0WHNc&#10;qLClRUX57/5oFIy+ry251aFuxkW62RY2pLsfrVT/sXt/AxGoC//hv/ZaK0hfJyO4v4lPQM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J79jLGAAAA3QAAAA8AAAAAAAAA&#10;AAAAAAAAoQIAAGRycy9kb3ducmV2LnhtbFBLBQYAAAAABAAEAPkAAACUAwAAAAA=&#10;" strokeweight="2.25pt"/>
                      <v:rect id="Rectangle 981" o:spid="_x0000_s1029" style="position:absolute;left:3355;top:5238;width:113;height: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Wl78cA&#10;AADdAAAADwAAAGRycy9kb3ducmV2LnhtbESPQWsCMRSE7wX/Q3iCl6LZWqm6NYqoBfEgVAU9Pjav&#10;u0s3L0sSde2vbwTB4zAz3zCTWWMqcSHnS8sK3noJCOLM6pJzBYf9V3cEwgdkjZVlUnAjD7Np62WC&#10;qbZX/qbLLuQiQtinqKAIoU6l9FlBBn3P1sTR+7HOYIjS5VI7vEa4qWQ/ST6kwZLjQoE1LQrKfndn&#10;o6A+LtCstjJs3O3973Q+bJfL5FWpTruZf4II1IRn+NFeawXD8WgA9zfxCcjp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HFpe/HAAAA3QAAAA8AAAAAAAAAAAAAAAAAmAIAAGRy&#10;cy9kb3ducmV2LnhtbFBLBQYAAAAABAAEAPUAAACMAwAAAAA=&#10;" strokeweight="1.5pt"/>
                      <w10:anchorlock/>
                    </v:group>
                  </w:pict>
                </mc:Fallback>
              </mc:AlternateContent>
            </w:r>
          </w:p>
          <w:p w14:paraId="2A46E359" w14:textId="77777777" w:rsidR="00FC4AAC" w:rsidRPr="0027448F" w:rsidRDefault="00FC4AAC" w:rsidP="00FC4AAC">
            <w:pPr>
              <w:pStyle w:val="a6"/>
              <w:jc w:val="right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sz w:val="24"/>
                <w:szCs w:val="24"/>
                <w:lang w:val="uk-UA"/>
              </w:rPr>
              <w:t>52</w:t>
            </w:r>
          </w:p>
        </w:tc>
        <w:tc>
          <w:tcPr>
            <w:tcW w:w="1235" w:type="dxa"/>
            <w:shd w:val="clear" w:color="auto" w:fill="auto"/>
          </w:tcPr>
          <w:p w14:paraId="7C8CA31F" w14:textId="77777777" w:rsidR="00FC4AAC" w:rsidRPr="0027448F" w:rsidRDefault="00A14C19" w:rsidP="00FC4AAC">
            <w:pPr>
              <w:pStyle w:val="a6"/>
              <w:spacing w:before="120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noProof/>
                <w:sz w:val="24"/>
                <w:szCs w:val="24"/>
                <w:lang w:val="uk-UA" w:eastAsia="uk-UA"/>
              </w:rPr>
              <mc:AlternateContent>
                <mc:Choice Requires="wpg">
                  <w:drawing>
                    <wp:inline distT="0" distB="0" distL="0" distR="0" wp14:anchorId="175AF519" wp14:editId="177977C2">
                      <wp:extent cx="506730" cy="398145"/>
                      <wp:effectExtent l="13335" t="9525" r="22860" b="11430"/>
                      <wp:docPr id="7976" name="Group 9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506730" cy="398145"/>
                                <a:chOff x="4266" y="4725"/>
                                <a:chExt cx="798" cy="627"/>
                              </a:xfrm>
                            </wpg:grpSpPr>
                            <wps:wsp>
                              <wps:cNvPr id="7977" name="Rectangle 9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266" y="4839"/>
                                  <a:ext cx="684" cy="39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978" name="Line 975"/>
                              <wps:cNvCnPr/>
                              <wps:spPr bwMode="auto">
                                <a:xfrm rot="-5400000">
                                  <a:off x="5007" y="5010"/>
                                  <a:ext cx="0" cy="1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979" name="Rectangle 9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52" y="5238"/>
                                  <a:ext cx="113" cy="11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980" name="Rectangle 9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52" y="4725"/>
                                  <a:ext cx="113" cy="11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31D15E45" id="Group 973" o:spid="_x0000_s1026" style="width:39.9pt;height:31.35pt;mso-position-horizontal-relative:char;mso-position-vertical-relative:line" coordorigin="4266,4725" coordsize="798,6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">
                      <v:rect id="Rectangle 974" o:spid="_x0000_s1027" style="position:absolute;left:4266;top:4839;width:684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JLv8cA&#10;AADdAAAADwAAAGRycy9kb3ducmV2LnhtbESPQWvCQBSE74L/YXmFXqRutNDUmI2ItlB6EGqFenxk&#10;n0lo9m3YXTX217uC0OMwM98w+aI3rTiR841lBZNxAoK4tLrhSsHu+/3pFYQPyBpby6TgQh4WxXCQ&#10;Y6btmb/otA2ViBD2GSqoQ+gyKX1Zk0E/th1x9A7WGQxRukpqh+cIN62cJsmLNNhwXKixo1VN5e/2&#10;aBR0Pys0bxsZPt3l+W9/3G3W62Sk1ONDv5yDCNSH//C9/aEVpLM0hdub+ARkcQ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TCS7/HAAAA3QAAAA8AAAAAAAAAAAAAAAAAmAIAAGRy&#10;cy9kb3ducmV2LnhtbFBLBQYAAAAABAAEAPUAAACMAwAAAAA=&#10;" strokeweight="1.5pt"/>
                      <v:line id="Line 975" o:spid="_x0000_s1028" style="position:absolute;rotation:-90;visibility:visible;mso-wrap-style:square" from="5007,5010" to="5007,51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oUZMMAAADdAAAADwAAAGRycy9kb3ducmV2LnhtbERPS27CMBDdI3EHa5DYgVOKSJtiEEJq&#10;1SI2TXuAaTz5tPE42AZCT48XSCyf3n+57k0rTuR8Y1nBwzQBQVxY3XCl4PvrdfIEwgdkja1lUnAh&#10;D+vVcLDETNszf9IpD5WIIewzVFCH0GVS+qImg35qO+LIldYZDBG6SmqH5xhuWjlLkoU02HBsqLGj&#10;bU3FX340Ch5//jtyb4emnZfpx660Id3/aqXGo37zAiJQH+7im/tdK0if0zg3volPQK6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kKFGTDAAAA3QAAAA8AAAAAAAAAAAAA&#10;AAAAoQIAAGRycy9kb3ducmV2LnhtbFBLBQYAAAAABAAEAPkAAACRAwAAAAA=&#10;" strokeweight="2.25pt"/>
                      <v:rect id="Rectangle 976" o:spid="_x0000_s1029" style="position:absolute;left:4552;top:5238;width:113;height: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F6VscA&#10;AADdAAAADwAAAGRycy9kb3ducmV2LnhtbESPQWvCQBSE74X+h+UVeilmowU10VWKtlA8CE0FPT6y&#10;zyQ0+zbsrhr767sFweMwM98w82VvWnEm5xvLCoZJCoK4tLrhSsHu+2MwBeEDssbWMim4kofl4vFh&#10;jrm2F/6icxEqESHsc1RQh9DlUvqyJoM+sR1x9I7WGQxRukpqh5cIN60cpelYGmw4LtTY0aqm8qc4&#10;GQXdfoXmfSvDxl1ffw+n3Xa9Tl+Uen7q32YgAvXhHr61P7WCSTbJ4P9NfAJy8Q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oRelbHAAAA3QAAAA8AAAAAAAAAAAAAAAAAmAIAAGRy&#10;cy9kb3ducmV2LnhtbFBLBQYAAAAABAAEAPUAAACMAwAAAAA=&#10;" strokeweight="1.5pt"/>
                      <v:rect id="Rectangle 977" o:spid="_x0000_s1030" style="position:absolute;left:4552;top:4725;width:113;height: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6j7MMA&#10;AADdAAAADwAAAGRycy9kb3ducmV2LnhtbERPTYvCMBC9C/6HMAt7EU1VcLVrFNEVxIOgK+hxaGbb&#10;ss2kJFGrv94cBI+P9z2dN6YSV3K+tKyg30tAEGdWl5wrOP6uu2MQPiBrrCyTgjt5mM/arSmm2t54&#10;T9dDyEUMYZ+igiKEOpXSZwUZ9D1bE0fuzzqDIUKXS+3wFsNNJQdJMpIGS44NBda0LCj7P1yMgvq0&#10;RPOzk2Hr7sPH+XLcrVZJR6nPj2bxDSJQE97il3ujFXxNxnF/fBOfgJw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v6j7MMAAADdAAAADwAAAAAAAAAAAAAAAACYAgAAZHJzL2Rv&#10;d25yZXYueG1sUEsFBgAAAAAEAAQA9QAAAIgDAAAAAA==&#10;" strokeweight="1.5pt"/>
                      <w10:anchorlock/>
                    </v:group>
                  </w:pict>
                </mc:Fallback>
              </mc:AlternateContent>
            </w:r>
          </w:p>
          <w:p w14:paraId="3A5ADBA4" w14:textId="77777777" w:rsidR="00FC4AAC" w:rsidRPr="0027448F" w:rsidRDefault="00FC4AAC" w:rsidP="00FC4AAC">
            <w:pPr>
              <w:pStyle w:val="a6"/>
              <w:jc w:val="right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sz w:val="24"/>
                <w:szCs w:val="24"/>
                <w:lang w:val="uk-UA"/>
              </w:rPr>
              <w:t>53</w:t>
            </w:r>
          </w:p>
        </w:tc>
        <w:tc>
          <w:tcPr>
            <w:tcW w:w="1297" w:type="dxa"/>
            <w:shd w:val="clear" w:color="auto" w:fill="auto"/>
          </w:tcPr>
          <w:p w14:paraId="4AA8F453" w14:textId="77777777" w:rsidR="00FC4AAC" w:rsidRPr="0027448F" w:rsidRDefault="00A14C19" w:rsidP="00FC4AAC">
            <w:pPr>
              <w:pStyle w:val="a6"/>
              <w:spacing w:before="120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noProof/>
                <w:sz w:val="24"/>
                <w:szCs w:val="24"/>
                <w:lang w:val="uk-UA" w:eastAsia="uk-UA"/>
              </w:rPr>
              <mc:AlternateContent>
                <mc:Choice Requires="wpg">
                  <w:drawing>
                    <wp:inline distT="0" distB="0" distL="0" distR="0" wp14:anchorId="29F3FF61" wp14:editId="10990508">
                      <wp:extent cx="506730" cy="361950"/>
                      <wp:effectExtent l="17145" t="9525" r="19050" b="9525"/>
                      <wp:docPr id="7971" name="Group 9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506730" cy="361950"/>
                                <a:chOff x="5349" y="4725"/>
                                <a:chExt cx="798" cy="570"/>
                              </a:xfrm>
                            </wpg:grpSpPr>
                            <wps:wsp>
                              <wps:cNvPr id="7972" name="Rectangle 9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349" y="4839"/>
                                  <a:ext cx="684" cy="39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973" name="Rectangle 9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35" y="4725"/>
                                  <a:ext cx="113" cy="11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974" name="Rectangle 9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35" y="5238"/>
                                  <a:ext cx="113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975" name="Line 972"/>
                              <wps:cNvCnPr/>
                              <wps:spPr bwMode="auto">
                                <a:xfrm rot="-5400000">
                                  <a:off x="6090" y="5010"/>
                                  <a:ext cx="0" cy="1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453D591F" id="Group 968" o:spid="_x0000_s1026" style="width:39.9pt;height:28.5pt;mso-position-horizontal-relative:char;mso-position-vertical-relative:line" coordorigin="5349,4725" coordsize="798,5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">
                      <v:rect id="Rectangle 969" o:spid="_x0000_s1027" style="position:absolute;left:5349;top:4839;width:684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XoJ8cA&#10;AADdAAAADwAAAGRycy9kb3ducmV2LnhtbESPT2vCQBTE70K/w/IKXsRsqlA1ZpXiHyg9CLWCHh/Z&#10;1yQ0+zbsrhr76V2h0OMwM79h8mVnGnEh52vLCl6SFARxYXXNpYLD13Y4BeEDssbGMim4kYfl4qmX&#10;Y6btlT/psg+liBD2GSqoQmgzKX1RkUGf2JY4et/WGQxRulJqh9cIN40cpemrNFhzXKiwpVVFxc/+&#10;bBS0xxWazU6GD3cb/57Oh916nQ6U6j93b3MQgbrwH/5rv2sFk9lkBI838QnIxR0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S16CfHAAAA3QAAAA8AAAAAAAAAAAAAAAAAmAIAAGRy&#10;cy9kb3ducmV2LnhtbFBLBQYAAAAABAAEAPUAAACMAwAAAAA=&#10;" strokeweight="1.5pt"/>
                      <v:rect id="Rectangle 970" o:spid="_x0000_s1028" style="position:absolute;left:5635;top:4725;width:113;height: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/lNvMcA&#10;AADdAAAADwAAAGRycy9kb3ducmV2LnhtbESPQWvCQBSE7wX/w/KEXkrdtEKtqasUbaH0IBgD9vjI&#10;PpNg9m3Y3Wjsr3cFweMwM98ws0VvGnEk52vLCl5GCQjiwuqaSwX59vv5HYQPyBoby6TgTB4W88HD&#10;DFNtT7yhYxZKESHsU1RQhdCmUvqiIoN+ZFvi6O2tMxiidKXUDk8Rbhr5miRv0mDNcaHClpYVFYes&#10;Mwra3RLN11qGX3ce//91+Xq1Sp6Uehz2nx8gAvXhHr61f7SCyXQyhuub+ATk/A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v5TbzHAAAA3QAAAA8AAAAAAAAAAAAAAAAAmAIAAGRy&#10;cy9kb3ducmV2LnhtbFBLBQYAAAAABAAEAPUAAACMAwAAAAA=&#10;" strokeweight="1.5pt"/>
                      <v:rect id="Rectangle 971" o:spid="_x0000_s1029" style="position:absolute;left:5635;top:5238;width:113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DVyMgA&#10;AADdAAAADwAAAGRycy9kb3ducmV2LnhtbESPT2vCQBTE70K/w/IKvUizsRb/pFmlaIXSg6AV9PjI&#10;vibB7Nuwu2r007uFQo/DzPyGyeedacSZnK8tKxgkKQjiwuqaSwW779XzBIQPyBoby6TgSh7ms4de&#10;jpm2F97QeRtKESHsM1RQhdBmUvqiIoM+sS1x9H6sMxiidKXUDi8Rbhr5kqYjabDmuFBhS4uKiuP2&#10;ZBS0+wWaj7UMX+46vB1Ou/VymfaVenrs3t9ABOrCf/iv/akVjKfjV/h9E5+AnN0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0ENXIyAAAAN0AAAAPAAAAAAAAAAAAAAAAAJgCAABk&#10;cnMvZG93bnJldi54bWxQSwUGAAAAAAQABAD1AAAAjQMAAAAA&#10;" strokeweight="1.5pt"/>
                      <v:line id="Line 972" o:spid="_x0000_s1030" style="position:absolute;rotation:-90;visibility:visible;mso-wrap-style:square" from="6090,5010" to="6090,51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u7+scAAADdAAAADwAAAGRycy9kb3ducmV2LnhtbESP3U4CMRSE70l8h+aYeMd2VWBxpRBD&#10;IlHCDT8PcNye/dHt6dJWWH16a0LC5WRmvsnMFr1pxYmcbywruE9SEMSF1Q1XCg771+EUhA/IGlvL&#10;pOCHPCzmN4MZ5tqeeUunXahEhLDPUUEdQpdL6YuaDPrEdsTRK60zGKJ0ldQOzxFuWvmQphNpsOG4&#10;UGNHy5qKr923UfD48duRWx2bdlRm7+vShmzzqZW6u+1fnkEE6sM1fGm/aQXZUzaG/zfxCcj5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XC7v6xwAAAN0AAAAPAAAAAAAA&#10;AAAAAAAAAKECAABkcnMvZG93bnJldi54bWxQSwUGAAAAAAQABAD5AAAAlQMAAAAA&#10;" strokeweight="2.25pt"/>
                      <w10:anchorlock/>
                    </v:group>
                  </w:pict>
                </mc:Fallback>
              </mc:AlternateContent>
            </w:r>
          </w:p>
          <w:p w14:paraId="4EB1F482" w14:textId="77777777" w:rsidR="00FC4AAC" w:rsidRPr="0027448F" w:rsidRDefault="00FC4AAC" w:rsidP="00FC4AAC">
            <w:pPr>
              <w:pStyle w:val="a6"/>
              <w:jc w:val="right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sz w:val="24"/>
                <w:szCs w:val="24"/>
                <w:lang w:val="uk-UA"/>
              </w:rPr>
              <w:t>54</w:t>
            </w:r>
          </w:p>
        </w:tc>
        <w:tc>
          <w:tcPr>
            <w:tcW w:w="1298" w:type="dxa"/>
            <w:shd w:val="clear" w:color="auto" w:fill="auto"/>
          </w:tcPr>
          <w:p w14:paraId="1BFE0FB2" w14:textId="77777777" w:rsidR="00FC4AAC" w:rsidRPr="0027448F" w:rsidRDefault="00A14C19" w:rsidP="00FC4AAC">
            <w:pPr>
              <w:pStyle w:val="a6"/>
              <w:spacing w:before="120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noProof/>
                <w:sz w:val="24"/>
                <w:szCs w:val="24"/>
                <w:lang w:val="uk-UA" w:eastAsia="uk-UA"/>
              </w:rPr>
              <mc:AlternateContent>
                <mc:Choice Requires="wpg">
                  <w:drawing>
                    <wp:inline distT="0" distB="0" distL="0" distR="0" wp14:anchorId="5962C0BF" wp14:editId="3C894C1C">
                      <wp:extent cx="506730" cy="361950"/>
                      <wp:effectExtent l="12700" t="9525" r="23495" b="9525"/>
                      <wp:docPr id="7966" name="Group 9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506730" cy="361950"/>
                                <a:chOff x="6489" y="4782"/>
                                <a:chExt cx="798" cy="570"/>
                              </a:xfrm>
                            </wpg:grpSpPr>
                            <wps:wsp>
                              <wps:cNvPr id="7967" name="Rectangle 96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489" y="4839"/>
                                  <a:ext cx="684" cy="39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968" name="Rectangle 96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775" y="5238"/>
                                  <a:ext cx="113" cy="11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969" name="Rectangle 96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775" y="4782"/>
                                  <a:ext cx="113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970" name="Line 967"/>
                              <wps:cNvCnPr/>
                              <wps:spPr bwMode="auto">
                                <a:xfrm rot="-5400000">
                                  <a:off x="7230" y="5010"/>
                                  <a:ext cx="0" cy="1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7A623D67" id="Group 963" o:spid="_x0000_s1026" style="width:39.9pt;height:28.5pt;mso-position-horizontal-relative:char;mso-position-vertical-relative:line" coordorigin="6489,4782" coordsize="798,5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">
                      <v:rect id="Rectangle 964" o:spid="_x0000_s1027" style="position:absolute;left:6489;top:4839;width:684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vdYscA&#10;AADdAAAADwAAAGRycy9kb3ducmV2LnhtbESPQWvCQBSE7wX/w/KEXkrdtILW1FWKtiA9CMaAPT6y&#10;zySYfRt2Nxr99V2h0OMwM98w82VvGnEm52vLCl5GCQjiwuqaSwX5/uv5DYQPyBoby6TgSh6Wi8HD&#10;HFNtL7yjcxZKESHsU1RQhdCmUvqiIoN+ZFvi6B2tMxiidKXUDi8Rbhr5miQTabDmuFBhS6uKilPW&#10;GQXtYYXmcyvDt7uObz9dvl2vkyelHof9xzuIQH34D/+1N1rBdDaZwv1NfAJy8Qs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Eb3WLHAAAA3QAAAA8AAAAAAAAAAAAAAAAAmAIAAGRy&#10;cy9kb3ducmV2LnhtbFBLBQYAAAAABAAEAPUAAACMAwAAAAA=&#10;" strokeweight="1.5pt"/>
                      <v:rect id="Rectangle 965" o:spid="_x0000_s1028" style="position:absolute;left:6775;top:5238;width:113;height: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RJEMMA&#10;AADdAAAADwAAAGRycy9kb3ducmV2LnhtbERPy4rCMBTdD/gP4QqzGcbUEXSmGkV8gLgQfMC4vDTX&#10;ttjclCRq9evNQnB5OO/RpDGVuJLzpWUF3U4CgjizuuRcwWG//P4F4QOyxsoyKbiTh8m49THCVNsb&#10;b+m6C7mIIexTVFCEUKdS+qwgg75ja+LInawzGCJ0udQObzHcVPInSfrSYMmxocCaZgVl593FKKj/&#10;Z2gWGxnW7t57HC+HzXyefCn12W6mQxCBmvAWv9wrrWDw149z45v4BOT4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IRJEMMAAADdAAAADwAAAAAAAAAAAAAAAACYAgAAZHJzL2Rv&#10;d25yZXYueG1sUEsFBgAAAAAEAAQA9QAAAIgDAAAAAA==&#10;" strokeweight="1.5pt"/>
                      <v:rect id="Rectangle 966" o:spid="_x0000_s1029" style="position:absolute;left:6775;top:4782;width:113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8jsi8cA&#10;AADdAAAADwAAAGRycy9kb3ducmV2LnhtbESPQWvCQBSE74X+h+UVehGz0YI10VWKtlA8CKaCHh/Z&#10;ZxKafRt2V4399d2C0OMwM98w82VvWnEh5xvLCkZJCoK4tLrhSsH+62M4BeEDssbWMim4kYfl4vFh&#10;jrm2V97RpQiViBD2OSqoQ+hyKX1Zk0Gf2I44eifrDIYoXSW1w2uEm1aO03QiDTYcF2rsaFVT+V2c&#10;jYLusELzvpVh424vP8fzfrtepwOlnp/6txmIQH34D9/bn1rBazbJ4O9NfAJy8Qs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/I7IvHAAAA3QAAAA8AAAAAAAAAAAAAAAAAmAIAAGRy&#10;cy9kb3ducmV2LnhtbFBLBQYAAAAABAAEAPUAAACMAwAAAAA=&#10;" strokeweight="1.5pt"/>
                      <v:line id="Line 967" o:spid="_x0000_s1030" style="position:absolute;rotation:-90;visibility:visible;mso-wrap-style:square" from="7230,5010" to="7230,51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3wYYsMAAADdAAAADwAAAGRycy9kb3ducmV2LnhtbERPS27CMBDdI3EHa5DYgVOKSJtiEEJq&#10;1SI2TXuAaTz5tPE42AZCT48XSCyf3n+57k0rTuR8Y1nBwzQBQVxY3XCl4PvrdfIEwgdkja1lUnAh&#10;D+vVcLDETNszf9IpD5WIIewzVFCH0GVS+qImg35qO+LIldYZDBG6SmqH5xhuWjlLkoU02HBsqLGj&#10;bU3FX340Ch5//jtyb4emnZfpx660Id3/aqXGo37zAiJQH+7im/tdK0if07g/volPQK6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d8GGLDAAAA3QAAAA8AAAAAAAAAAAAA&#10;AAAAoQIAAGRycy9kb3ducmV2LnhtbFBLBQYAAAAABAAEAPkAAACRAwAAAAA=&#10;" strokeweight="2.25pt"/>
                      <w10:anchorlock/>
                    </v:group>
                  </w:pict>
                </mc:Fallback>
              </mc:AlternateContent>
            </w:r>
          </w:p>
          <w:p w14:paraId="7CACEBCA" w14:textId="77777777" w:rsidR="00FC4AAC" w:rsidRPr="0027448F" w:rsidRDefault="00FC4AAC" w:rsidP="00FC4AAC">
            <w:pPr>
              <w:pStyle w:val="a6"/>
              <w:jc w:val="right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sz w:val="24"/>
                <w:szCs w:val="24"/>
                <w:lang w:val="uk-UA"/>
              </w:rPr>
              <w:t>55</w:t>
            </w:r>
          </w:p>
        </w:tc>
        <w:tc>
          <w:tcPr>
            <w:tcW w:w="1800" w:type="dxa"/>
            <w:shd w:val="clear" w:color="auto" w:fill="auto"/>
          </w:tcPr>
          <w:p w14:paraId="10DE9334" w14:textId="77777777" w:rsidR="00FC4AAC" w:rsidRPr="0027448F" w:rsidRDefault="00A14C19" w:rsidP="00FC4AAC">
            <w:pPr>
              <w:pStyle w:val="a6"/>
              <w:spacing w:before="120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noProof/>
                <w:sz w:val="24"/>
                <w:szCs w:val="24"/>
                <w:lang w:val="uk-UA" w:eastAsia="uk-UA"/>
              </w:rPr>
              <mc:AlternateContent>
                <mc:Choice Requires="wpg">
                  <w:drawing>
                    <wp:inline distT="0" distB="0" distL="0" distR="0" wp14:anchorId="7A399726" wp14:editId="0E6889DD">
                      <wp:extent cx="506730" cy="398145"/>
                      <wp:effectExtent l="15240" t="9525" r="20955" b="11430"/>
                      <wp:docPr id="7961" name="Group 9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506730" cy="398145"/>
                                <a:chOff x="7629" y="4725"/>
                                <a:chExt cx="798" cy="627"/>
                              </a:xfrm>
                            </wpg:grpSpPr>
                            <wps:wsp>
                              <wps:cNvPr id="7962" name="Rectangle 9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629" y="4839"/>
                                  <a:ext cx="684" cy="39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963" name="Line 960"/>
                              <wps:cNvCnPr/>
                              <wps:spPr bwMode="auto">
                                <a:xfrm rot="5400000">
                                  <a:off x="8370" y="5010"/>
                                  <a:ext cx="0" cy="1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964" name="Rectangle 96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858" y="5238"/>
                                  <a:ext cx="170" cy="11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965" name="Rectangle 9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858" y="4725"/>
                                  <a:ext cx="170" cy="11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3DEBD7DD" id="Group 958" o:spid="_x0000_s1026" style="width:39.9pt;height:31.35pt;mso-position-horizontal-relative:char;mso-position-vertical-relative:line" coordorigin="7629,4725" coordsize="798,6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">
                      <v:rect id="Rectangle 959" o:spid="_x0000_s1027" style="position:absolute;left:7629;top:4839;width:684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x++scA&#10;AADdAAAADwAAAGRycy9kb3ducmV2LnhtbESPT2vCQBTE70K/w/IKXorZVMFqzCrFP1B6EGoFPT6y&#10;r0lo9m3YXTX207tCweMwM79h8kVnGnEm52vLCl6TFARxYXXNpYL992YwAeEDssbGMim4kofF/KmX&#10;Y6bthb/ovAuliBD2GSqoQmgzKX1RkUGf2JY4ej/WGQxRulJqh5cIN40cpulYGqw5LlTY0rKi4nd3&#10;MgrawxLNeivDp7uO/o6n/Xa1Sl+U6j937zMQgbrwCP+3P7SCt+l4CPc38QnI+Q0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FsfvrHAAAA3QAAAA8AAAAAAAAAAAAAAAAAmAIAAGRy&#10;cy9kb3ducmV2LnhtbFBLBQYAAAAABAAEAPUAAACMAwAAAAA=&#10;" strokeweight="1.5pt"/>
                      <v:line id="Line 960" o:spid="_x0000_s1028" style="position:absolute;rotation:90;visibility:visible;mso-wrap-style:square" from="8370,5010" to="8370,51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8/EX8gAAADdAAAADwAAAGRycy9kb3ducmV2LnhtbESPQWvCQBSE74X+h+UJvZS6aSuxRlcp&#10;ltKgeND24u2ZfWaD2bchuzXpv3cLgsdhZr5hZove1uJMra8cK3geJiCIC6crLhX8fH8+vYHwAVlj&#10;7ZgU/JGHxfz+boaZdh1v6bwLpYgQ9hkqMCE0mZS+MGTRD11DHL2jay2GKNtS6ha7CLe1fEmSVFqs&#10;OC4YbGhpqDjtfq0CHp26dPSxSurHvM/Xy43ZH762Sj0M+vcpiEB9uIWv7VwrGE/SV/h/E5+AnF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8/EX8gAAADdAAAADwAAAAAA&#10;AAAAAAAAAAChAgAAZHJzL2Rvd25yZXYueG1sUEsFBgAAAAAEAAQA+QAAAJYDAAAAAA==&#10;" strokeweight="2.25pt"/>
                      <v:rect id="Rectangle 961" o:spid="_x0000_s1029" style="position:absolute;left:7858;top:5238;width:170;height: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clDFccA&#10;AADdAAAADwAAAGRycy9kb3ducmV2LnhtbESPT2sCMRTE7wW/Q3hCL6VmbcXqahTRCuJB8A+0x8fm&#10;ubu4eVmSqKufvikIHoeZ+Q0znjamEhdyvrSsoNtJQBBnVpecKzjsl+8DED4ga6wsk4IbeZhOWi9j&#10;TLW98pYuu5CLCGGfooIihDqV0mcFGfQdWxNH72idwRCly6V2eI1wU8mPJOlLgyXHhQJrmheUnXZn&#10;o6D+maP53siwdrfP++/5sFkskjelXtvNbAQiUBOe4Ud7pRV8Dfs9+H8Tn4Cc/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HJQxXHAAAA3QAAAA8AAAAAAAAAAAAAAAAAmAIAAGRy&#10;cy9kb3ducmV2LnhtbFBLBQYAAAAABAAEAPUAAACMAwAAAAA=&#10;" strokeweight="1.5pt"/>
                      <v:rect id="Rectangle 962" o:spid="_x0000_s1030" style="position:absolute;left:7858;top:4725;width:170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XmjscA&#10;AADdAAAADwAAAGRycy9kb3ducmV2LnhtbESPT2sCMRTE7wW/Q3hCL6VmbdHqahTRCuJB8A+0x8fm&#10;ubu4eVmSqKufvikIHoeZ+Q0znjamEhdyvrSsoNtJQBBnVpecKzjsl+8DED4ga6wsk4IbeZhOWi9j&#10;TLW98pYuu5CLCGGfooIihDqV0mcFGfQdWxNH72idwRCly6V2eI1wU8mPJOlLgyXHhQJrmheUnXZn&#10;o6D+maP53siwdrfP++/5sFkskjelXtvNbAQiUBOe4Ud7pRV8Dfs9+H8Tn4Cc/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6F5o7HAAAA3QAAAA8AAAAAAAAAAAAAAAAAmAIAAGRy&#10;cy9kb3ducmV2LnhtbFBLBQYAAAAABAAEAPUAAACMAwAAAAA=&#10;" strokeweight="1.5pt"/>
                      <w10:anchorlock/>
                    </v:group>
                  </w:pict>
                </mc:Fallback>
              </mc:AlternateContent>
            </w:r>
          </w:p>
          <w:p w14:paraId="45C1FE3E" w14:textId="77777777" w:rsidR="00FC4AAC" w:rsidRPr="0027448F" w:rsidRDefault="00FC4AAC" w:rsidP="00FC4AAC">
            <w:pPr>
              <w:pStyle w:val="a6"/>
              <w:jc w:val="right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sz w:val="24"/>
                <w:szCs w:val="24"/>
                <w:lang w:val="uk-UA"/>
              </w:rPr>
              <w:t>56</w:t>
            </w:r>
          </w:p>
        </w:tc>
      </w:tr>
      <w:tr w:rsidR="00FC4AAC" w:rsidRPr="0027448F" w14:paraId="0016B3CD" w14:textId="77777777">
        <w:trPr>
          <w:cantSplit/>
          <w:trHeight w:val="832"/>
        </w:trPr>
        <w:tc>
          <w:tcPr>
            <w:tcW w:w="1916" w:type="dxa"/>
            <w:vMerge/>
            <w:vAlign w:val="center"/>
          </w:tcPr>
          <w:p w14:paraId="3BDB5D61" w14:textId="77777777" w:rsidR="00FC4AAC" w:rsidRPr="0027448F" w:rsidRDefault="00FC4AAC" w:rsidP="00FC4AAC">
            <w:pPr>
              <w:pStyle w:val="a6"/>
              <w:rPr>
                <w:sz w:val="24"/>
                <w:lang w:val="uk-UA"/>
              </w:rPr>
            </w:pPr>
          </w:p>
        </w:tc>
        <w:tc>
          <w:tcPr>
            <w:tcW w:w="1235" w:type="dxa"/>
            <w:shd w:val="clear" w:color="auto" w:fill="auto"/>
          </w:tcPr>
          <w:p w14:paraId="699A29C1" w14:textId="77777777" w:rsidR="00FC4AAC" w:rsidRPr="0027448F" w:rsidRDefault="00A14C19" w:rsidP="00FC4AAC">
            <w:pPr>
              <w:pStyle w:val="a6"/>
              <w:spacing w:before="120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noProof/>
                <w:sz w:val="24"/>
                <w:szCs w:val="24"/>
                <w:lang w:val="uk-UA" w:eastAsia="uk-UA"/>
              </w:rPr>
              <mc:AlternateContent>
                <mc:Choice Requires="wpg">
                  <w:drawing>
                    <wp:inline distT="0" distB="0" distL="0" distR="0" wp14:anchorId="5B7D9CE7" wp14:editId="7CF93DE7">
                      <wp:extent cx="506730" cy="325755"/>
                      <wp:effectExtent l="16510" t="10160" r="19685" b="16510"/>
                      <wp:docPr id="7957" name="Group 9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506730" cy="325755"/>
                                <a:chOff x="1929" y="5580"/>
                                <a:chExt cx="798" cy="513"/>
                              </a:xfrm>
                            </wpg:grpSpPr>
                            <wps:wsp>
                              <wps:cNvPr id="7958" name="Rectangle 9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29" y="5694"/>
                                  <a:ext cx="684" cy="39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959" name="Line 956"/>
                              <wps:cNvCnPr/>
                              <wps:spPr bwMode="auto">
                                <a:xfrm rot="-5400000">
                                  <a:off x="2670" y="5865"/>
                                  <a:ext cx="0" cy="1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960" name="Rectangle 95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15" y="5580"/>
                                  <a:ext cx="113" cy="11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438F3C2C" id="Group 954" o:spid="_x0000_s1026" style="width:39.9pt;height:25.65pt;mso-position-horizontal-relative:char;mso-position-vertical-relative:line" coordorigin="1929,5580" coordsize="798,5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">
                      <v:rect id="Rectangle 955" o:spid="_x0000_s1027" style="position:absolute;left:1929;top:5694;width:684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uiDrcQA&#10;AADdAAAADwAAAGRycy9kb3ducmV2LnhtbERPy2oCMRTdF/oP4Qpuima0+BqNItpC6UJwFHR5mVxn&#10;hk5uhiTq2K9vFkKXh/NerFpTixs5X1lWMOgnIIhzqysuFBwPn70pCB+QNdaWScGDPKyWry8LTLW9&#10;855uWShEDGGfooIyhCaV0uclGfR92xBH7mKdwRChK6R2eI/hppbDJBlLgxXHhhIb2pSU/2RXo6A5&#10;bdB87GT4do/33/P1uNtukzelup12PQcRqA3/4qf7SyuYzEZxbnwTn4Bc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7og63EAAAA3QAAAA8AAAAAAAAAAAAAAAAAmAIAAGRycy9k&#10;b3ducmV2LnhtbFBLBQYAAAAABAAEAPUAAACJAwAAAAA=&#10;" strokeweight="1.5pt"/>
                      <v:line id="Line 956" o:spid="_x0000_s1028" style="position:absolute;rotation:-90;visibility:visible;mso-wrap-style:square" from="2670,5865" to="2670,5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Ptn8YAAADdAAAADwAAAGRycy9kb3ducmV2LnhtbESP3U4CMRSE7014h+aQcCddRF1YKMSY&#10;aJB4w88DHLZnf2B7urYVVp+emphwOZmZbzLzZWcacSbna8sKRsMEBHFudc2lgv3u7X4CwgdkjY1l&#10;UvBDHpaL3t0cM20vvKHzNpQiQthnqKAKoc2k9HlFBv3QtsTRK6wzGKJ0pdQOLxFuGvmQJM/SYM1x&#10;ocKWXivKT9tvo2B8+G3JvX/VzWORfqwLG9LPo1Zq0O9eZiACdeEW/m+vtIJ0+jSFvzfxCcjF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3z7Z/GAAAA3QAAAA8AAAAAAAAA&#10;AAAAAAAAoQIAAGRycy9kb3ducmV2LnhtbFBLBQYAAAAABAAEAPkAAACUAwAAAAA=&#10;" strokeweight="2.25pt"/>
                      <v:rect id="Rectangle 957" o:spid="_x0000_s1029" style="position:absolute;left:2215;top:5580;width:113;height: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JFFsMA&#10;AADdAAAADwAAAGRycy9kb3ducmV2LnhtbERPy4rCMBTdD/gP4QqzGcbUEXSmGkV8gLgQfMC4vDTX&#10;ttjclCRq9evNQnB5OO/RpDGVuJLzpWUF3U4CgjizuuRcwWG//P4F4QOyxsoyKbiTh8m49THCVNsb&#10;b+m6C7mIIexTVFCEUKdS+qwgg75ja+LInawzGCJ0udQObzHcVPInSfrSYMmxocCaZgVl593FKKj/&#10;Z2gWGxnW7t57HC+HzXyefCn12W6mQxCBmvAWv9wrrWDw14/745v4BOT4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vJFFsMAAADdAAAADwAAAAAAAAAAAAAAAACYAgAAZHJzL2Rv&#10;d25yZXYueG1sUEsFBgAAAAAEAAQA9QAAAIgDAAAAAA==&#10;" strokeweight="1.5pt"/>
                      <w10:anchorlock/>
                    </v:group>
                  </w:pict>
                </mc:Fallback>
              </mc:AlternateContent>
            </w:r>
          </w:p>
          <w:p w14:paraId="5A40B0F2" w14:textId="77777777" w:rsidR="00FC4AAC" w:rsidRPr="0027448F" w:rsidRDefault="00FC4AAC" w:rsidP="00FC4AAC">
            <w:pPr>
              <w:pStyle w:val="a6"/>
              <w:jc w:val="right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sz w:val="24"/>
                <w:szCs w:val="24"/>
                <w:lang w:val="uk-UA"/>
              </w:rPr>
              <w:t>61</w:t>
            </w:r>
          </w:p>
        </w:tc>
        <w:tc>
          <w:tcPr>
            <w:tcW w:w="1235" w:type="dxa"/>
            <w:shd w:val="clear" w:color="auto" w:fill="auto"/>
          </w:tcPr>
          <w:p w14:paraId="7ED119F6" w14:textId="77777777" w:rsidR="00FC4AAC" w:rsidRPr="0027448F" w:rsidRDefault="00A14C19" w:rsidP="00FC4AAC">
            <w:pPr>
              <w:pStyle w:val="a6"/>
              <w:spacing w:before="120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noProof/>
                <w:sz w:val="24"/>
                <w:szCs w:val="24"/>
                <w:lang w:val="uk-UA" w:eastAsia="uk-UA"/>
              </w:rPr>
              <mc:AlternateContent>
                <mc:Choice Requires="wpg">
                  <w:drawing>
                    <wp:inline distT="0" distB="0" distL="0" distR="0" wp14:anchorId="00C8CE05" wp14:editId="3294361D">
                      <wp:extent cx="579120" cy="325755"/>
                      <wp:effectExtent l="15240" t="10160" r="15240" b="16510"/>
                      <wp:docPr id="7952" name="Group 9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579120" cy="325755"/>
                                <a:chOff x="2955" y="5694"/>
                                <a:chExt cx="912" cy="513"/>
                              </a:xfrm>
                            </wpg:grpSpPr>
                            <wps:wsp>
                              <wps:cNvPr id="7953" name="Rectangle 95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069" y="5694"/>
                                  <a:ext cx="684" cy="39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954" name="Line 951"/>
                              <wps:cNvCnPr/>
                              <wps:spPr bwMode="auto">
                                <a:xfrm rot="-5400000">
                                  <a:off x="3810" y="5865"/>
                                  <a:ext cx="0" cy="1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955" name="Rectangle 9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355" y="6093"/>
                                  <a:ext cx="113" cy="11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956" name="Line 953"/>
                              <wps:cNvCnPr/>
                              <wps:spPr bwMode="auto">
                                <a:xfrm rot="-5400000">
                                  <a:off x="3012" y="5865"/>
                                  <a:ext cx="0" cy="1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6D28634C" id="Group 949" o:spid="_x0000_s1026" style="width:45.6pt;height:25.65pt;mso-position-horizontal-relative:char;mso-position-vertical-relative:line" coordorigin="2955,5694" coordsize="912,5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">
                      <v:rect id="Rectangle 950" o:spid="_x0000_s1027" style="position:absolute;left:3069;top:5694;width:684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wR3MgA&#10;AADdAAAADwAAAGRycy9kb3ducmV2LnhtbESPT2vCQBTE74V+h+UVeil1Y4OtTV1F/APiQagK7fGR&#10;fU1Cs2/D7mqin94VBI/DzPyGGU06U4sjOV9ZVtDvJSCIc6srLhTsd8vXIQgfkDXWlknBiTxMxo8P&#10;I8y0bfmbjttQiAhhn6GCMoQmk9LnJRn0PdsQR+/POoMhSldI7bCNcFPLtyR5lwYrjgslNjQrKf/f&#10;HoyC5meGZrGRYe1O6fn3sN/M58mLUs9P3fQLRKAu3MO39kor+PgcpHB9E5+AHF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wTBHcyAAAAN0AAAAPAAAAAAAAAAAAAAAAAJgCAABk&#10;cnMvZG93bnJldi54bWxQSwUGAAAAAAQABAD1AAAAjQMAAAAA&#10;" strokeweight="1.5pt"/>
                      <v:line id="Line 951" o:spid="_x0000_s1028" style="position:absolute;rotation:-90;visibility:visible;mso-wrap-style:square" from="3810,5865" to="3810,5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JCAccAAADdAAAADwAAAGRycy9kb3ducmV2LnhtbESP3U4CMRSE7018h+aYcCddBFxY6G4M&#10;CUaJN6IPcNie/cHt6dpWWH16a0Li5WRmvsmsi8F04kTOt5YVTMYJCOLS6pZrBe9v29sFCB+QNXaW&#10;ScE3eSjy66s1Ztqe+ZVO+1CLCGGfoYImhD6T0pcNGfRj2xNHr7LOYIjS1VI7PEe46eRdktxLgy3H&#10;hQZ72jRUfuy/jILp4acn9/jZdrMqfd5VNqQvR63U6GZ4WIEINIT/8KX9pBWky/kM/t7EJyDz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z8kIBxwAAAN0AAAAPAAAAAAAA&#10;AAAAAAAAAKECAABkcnMvZG93bnJldi54bWxQSwUGAAAAAAQABAD5AAAAlQMAAAAA&#10;" strokeweight="2.25pt"/>
                      <v:rect id="Rectangle 952" o:spid="_x0000_s1029" style="position:absolute;left:3355;top:6093;width:113;height: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ksM8gA&#10;AADdAAAADwAAAGRycy9kb3ducmV2LnhtbESPT2vCQBTE7wW/w/KEXkqzaUWr0VWKWpAeBP9Ae3xk&#10;n0kw+zbsbjT203cLQo/DzPyGmS06U4sLOV9ZVvCSpCCIc6srLhQcDx/PYxA+IGusLZOCG3lYzHsP&#10;M8y0vfKOLvtQiAhhn6GCMoQmk9LnJRn0iW2Io3eyzmCI0hVSO7xGuKnla5qOpMGK40KJDS1Lys/7&#10;1ihovpZo1lsZPt1t8PPdHrerVfqk1GO/e5+CCNSF//C9vdEK3ibDIfy9iU9Azn8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Q6SwzyAAAAN0AAAAPAAAAAAAAAAAAAAAAAJgCAABk&#10;cnMvZG93bnJldi54bWxQSwUGAAAAAAQABAD1AAAAjQMAAAAA&#10;" strokeweight="1.5pt"/>
                      <v:line id="Line 953" o:spid="_x0000_s1030" style="position:absolute;rotation:-90;visibility:visible;mso-wrap-style:square" from="3012,5865" to="3012,5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x57ccAAADdAAAADwAAAGRycy9kb3ducmV2LnhtbESPzU7DMBCE70h9B2srcaNO+WnaNG6F&#10;kEBQcSHwANt481PidbBNEnh6jITEcTQz32jy/WQ6MZDzrWUFy0UCgri0uuVawdvr/cUahA/IGjvL&#10;pOCLPOx3s7McM21HfqGhCLWIEPYZKmhC6DMpfdmQQb+wPXH0KusMhihdLbXDMcJNJy+TZCUNthwX&#10;GuzprqHyvfg0Cq6O3z25h4+2u67Sp0NlQ/p80kqdz6fbLYhAU/gP/7UftYJ0c7OC3zfxCcjd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sbHntxwAAAN0AAAAPAAAAAAAA&#10;AAAAAAAAAKECAABkcnMvZG93bnJldi54bWxQSwUGAAAAAAQABAD5AAAAlQMAAAAA&#10;" strokeweight="2.25pt"/>
                      <w10:anchorlock/>
                    </v:group>
                  </w:pict>
                </mc:Fallback>
              </mc:AlternateContent>
            </w:r>
          </w:p>
          <w:p w14:paraId="36DE01B5" w14:textId="77777777" w:rsidR="00FC4AAC" w:rsidRPr="0027448F" w:rsidRDefault="00FC4AAC" w:rsidP="00FC4AAC">
            <w:pPr>
              <w:pStyle w:val="a6"/>
              <w:jc w:val="right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sz w:val="24"/>
                <w:szCs w:val="24"/>
                <w:lang w:val="uk-UA"/>
              </w:rPr>
              <w:t>62</w:t>
            </w:r>
          </w:p>
        </w:tc>
        <w:tc>
          <w:tcPr>
            <w:tcW w:w="1235" w:type="dxa"/>
            <w:shd w:val="clear" w:color="auto" w:fill="auto"/>
          </w:tcPr>
          <w:p w14:paraId="7DF442A9" w14:textId="77777777" w:rsidR="00FC4AAC" w:rsidRPr="0027448F" w:rsidRDefault="00A14C19" w:rsidP="00FC4AAC">
            <w:pPr>
              <w:pStyle w:val="a6"/>
              <w:spacing w:before="120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noProof/>
                <w:sz w:val="24"/>
                <w:szCs w:val="24"/>
                <w:lang w:val="uk-UA" w:eastAsia="uk-UA"/>
              </w:rPr>
              <mc:AlternateContent>
                <mc:Choice Requires="wpg">
                  <w:drawing>
                    <wp:inline distT="0" distB="0" distL="0" distR="0" wp14:anchorId="7AECB506" wp14:editId="65E99F40">
                      <wp:extent cx="579120" cy="398145"/>
                      <wp:effectExtent l="18415" t="10160" r="21590" b="10795"/>
                      <wp:docPr id="7946" name="Group 9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579120" cy="398145"/>
                                <a:chOff x="4152" y="5580"/>
                                <a:chExt cx="912" cy="627"/>
                              </a:xfrm>
                            </wpg:grpSpPr>
                            <wps:wsp>
                              <wps:cNvPr id="7947" name="Rectangle 9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266" y="5694"/>
                                  <a:ext cx="684" cy="39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948" name="Line 945"/>
                              <wps:cNvCnPr/>
                              <wps:spPr bwMode="auto">
                                <a:xfrm rot="-5400000">
                                  <a:off x="5007" y="5865"/>
                                  <a:ext cx="0" cy="1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949" name="Rectangle 94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52" y="6093"/>
                                  <a:ext cx="113" cy="11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950" name="Line 947"/>
                              <wps:cNvCnPr/>
                              <wps:spPr bwMode="auto">
                                <a:xfrm rot="-5400000">
                                  <a:off x="4209" y="5865"/>
                                  <a:ext cx="0" cy="1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951" name="Rectangle 9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51" y="5580"/>
                                  <a:ext cx="113" cy="11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372FB535" id="Group 943" o:spid="_x0000_s1026" style="width:45.6pt;height:31.35pt;mso-position-horizontal-relative:char;mso-position-vertical-relative:line" coordorigin="4152,5580" coordsize="912,6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">
                      <v:rect id="Rectangle 944" o:spid="_x0000_s1027" style="position:absolute;left:4266;top:5694;width:684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6BAsgA&#10;AADdAAAADwAAAGRycy9kb3ducmV2LnhtbESPT2vCQBTE70K/w/IKvUizsRb/pFmlaIXSg6AV9PjI&#10;vibB7Nuwu2r007uFQo/DzPyGyeedacSZnK8tKxgkKQjiwuqaSwW779XzBIQPyBoby6TgSh7ms4de&#10;jpm2F97QeRtKESHsM1RQhdBmUvqiIoM+sS1x9H6sMxiidKXUDi8Rbhr5kqYjabDmuFBhS4uKiuP2&#10;ZBS0+wWaj7UMX+46vB1Ou/VymfaVenrs3t9ABOrCf/iv/akVjKevY/h9E5+AnN0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KroECyAAAAN0AAAAPAAAAAAAAAAAAAAAAAJgCAABk&#10;cnMvZG93bnJldi54bWxQSwUGAAAAAAQABAD1AAAAjQMAAAAA&#10;" strokeweight="1.5pt"/>
                      <v:line id="Line 945" o:spid="_x0000_s1028" style="position:absolute;rotation:-90;visibility:visible;mso-wrap-style:square" from="5007,5865" to="5007,5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2be2cMAAADdAAAADwAAAGRycy9kb3ducmV2LnhtbERPyW7CMBC9V+IfrEHiVhwWNSXFIFSp&#10;qFRcoHzANJ4sEI+DbSDl6+tDJY5Pb58vO9OIKzlfW1YwGiYgiHOray4VHL4/nl9B+ICssbFMCn7J&#10;w3LRe5pjpu2Nd3Tdh1LEEPYZKqhCaDMpfV6RQT+0LXHkCusMhghdKbXDWww3jRwnyYs0WHNsqLCl&#10;94ry0/5iFEx+7i259blupkW6+SpsSLdHrdSg363eQATqwkP87/7UCtLZNM6Nb+ITkI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dm3tnDAAAA3QAAAA8AAAAAAAAAAAAA&#10;AAAAoQIAAGRycy9kb3ducmV2LnhtbFBLBQYAAAAABAAEAPkAAACRAwAAAAA=&#10;" strokeweight="2.25pt"/>
                      <v:rect id="Rectangle 946" o:spid="_x0000_s1029" style="position:absolute;left:4552;top:6093;width:113;height: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2w68cA&#10;AADdAAAADwAAAGRycy9kb3ducmV2LnhtbESPQWsCMRSE7wX/Q3iCl6LZWqm6NYqoBfEgVAU9Pjav&#10;u0s3L0sSde2vbwTB4zAz3zCTWWMqcSHnS8sK3noJCOLM6pJzBYf9V3cEwgdkjZVlUnAjD7Np62WC&#10;qbZX/qbLLuQiQtinqKAIoU6l9FlBBn3P1sTR+7HOYIjS5VI7vEa4qWQ/ST6kwZLjQoE1LQrKfndn&#10;o6A+LtCstjJs3O3973Q+bJfL5FWpTruZf4II1IRn+NFeawXD8WAM9zfxCcjp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R9sOvHAAAA3QAAAA8AAAAAAAAAAAAAAAAAmAIAAGRy&#10;cy9kb3ducmV2LnhtbFBLBQYAAAAABAAEAPUAAACMAwAAAAA=&#10;" strokeweight="1.5pt"/>
                      <v:line id="Line 947" o:spid="_x0000_s1030" style="position:absolute;rotation:-90;visibility:visible;mso-wrap-style:square" from="4209,5865" to="4209,5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lEAsMAAADdAAAADwAAAGRycy9kb3ducmV2LnhtbERPyW7CMBC9V+IfrEHqrTh0IRAwqEJq&#10;1SIuLB8wxJMF4nGwXUj5enyo1OPT22eLzjTiQs7XlhUMBwkI4tzqmksF+93H0xiED8gaG8uk4Jc8&#10;LOa9hxlm2l55Q5dtKEUMYZ+hgiqENpPS5xUZ9APbEkeusM5giNCVUju8xnDTyOckGUmDNceGClta&#10;VpSftj9Gwcvh1pL7PNfNa5F+rwob0vVRK/XY796nIAJ14V/85/7SCtLJW9wf38Qn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zJRALDAAAA3QAAAA8AAAAAAAAAAAAA&#10;AAAAoQIAAGRycy9kb3ducmV2LnhtbFBLBQYAAAAABAAEAPkAAACRAwAAAAA=&#10;" strokeweight="2.25pt"/>
                      <v:rect id="Rectangle 948" o:spid="_x0000_s1031" style="position:absolute;left:4551;top:5580;width:113;height: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9IqMMcA&#10;AADdAAAADwAAAGRycy9kb3ducmV2LnhtbESPQWvCQBSE7wX/w/IKXoputLTa1FVELUgPQlXQ4yP7&#10;mgSzb8PumsT++q5Q6HGYmW+Y2aIzlWjI+dKygtEwAUGcWV1yruB4+BhMQfiArLGyTApu5GEx7z3M&#10;MNW25S9q9iEXEcI+RQVFCHUqpc8KMuiHtiaO3rd1BkOULpfaYRvhppLjJHmVBkuOCwXWtCoou+yv&#10;RkF9WqHZ7GT4dLfnn/P1uFuvkyel+o/d8h1EoC78h//aW61g8vYygvub+ATk/B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/SKjDHAAAA3QAAAA8AAAAAAAAAAAAAAAAAmAIAAGRy&#10;cy9kb3ducmV2LnhtbFBLBQYAAAAABAAEAPUAAACMAwAAAAA=&#10;" strokeweight="1.5pt"/>
                      <w10:anchorlock/>
                    </v:group>
                  </w:pict>
                </mc:Fallback>
              </mc:AlternateContent>
            </w:r>
          </w:p>
          <w:p w14:paraId="1EAE394B" w14:textId="77777777" w:rsidR="00FC4AAC" w:rsidRPr="0027448F" w:rsidRDefault="00FC4AAC" w:rsidP="00FC4AAC">
            <w:pPr>
              <w:pStyle w:val="a6"/>
              <w:jc w:val="right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sz w:val="24"/>
                <w:szCs w:val="24"/>
                <w:lang w:val="uk-UA"/>
              </w:rPr>
              <w:t>63</w:t>
            </w:r>
          </w:p>
        </w:tc>
        <w:tc>
          <w:tcPr>
            <w:tcW w:w="1297" w:type="dxa"/>
            <w:shd w:val="clear" w:color="auto" w:fill="auto"/>
          </w:tcPr>
          <w:p w14:paraId="1CD8BB4E" w14:textId="77777777" w:rsidR="00FC4AAC" w:rsidRPr="0027448F" w:rsidRDefault="00A14C19" w:rsidP="00FC4AAC">
            <w:pPr>
              <w:pStyle w:val="a6"/>
              <w:spacing w:before="120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noProof/>
                <w:sz w:val="24"/>
                <w:szCs w:val="24"/>
                <w:lang w:val="uk-UA" w:eastAsia="uk-UA"/>
              </w:rPr>
              <mc:AlternateContent>
                <mc:Choice Requires="wpg">
                  <w:drawing>
                    <wp:inline distT="0" distB="0" distL="0" distR="0" wp14:anchorId="4E8F4A6B" wp14:editId="6A26C17C">
                      <wp:extent cx="579120" cy="361950"/>
                      <wp:effectExtent l="22225" t="10160" r="17780" b="18415"/>
                      <wp:docPr id="7940" name="Group 9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579120" cy="361950"/>
                                <a:chOff x="5235" y="5580"/>
                                <a:chExt cx="912" cy="570"/>
                              </a:xfrm>
                            </wpg:grpSpPr>
                            <wps:wsp>
                              <wps:cNvPr id="7941" name="Rectangle 9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349" y="5694"/>
                                  <a:ext cx="684" cy="39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942" name="Rectangle 93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35" y="5580"/>
                                  <a:ext cx="113" cy="11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943" name="Rectangle 94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35" y="6093"/>
                                  <a:ext cx="113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944" name="Line 941"/>
                              <wps:cNvCnPr/>
                              <wps:spPr bwMode="auto">
                                <a:xfrm rot="-5400000">
                                  <a:off x="6090" y="5865"/>
                                  <a:ext cx="0" cy="1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945" name="Line 942"/>
                              <wps:cNvCnPr/>
                              <wps:spPr bwMode="auto">
                                <a:xfrm rot="-5400000">
                                  <a:off x="5292" y="5865"/>
                                  <a:ext cx="0" cy="1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654B0E57" id="Group 937" o:spid="_x0000_s1026" style="width:45.6pt;height:28.5pt;mso-position-horizontal-relative:char;mso-position-vertical-relative:line" coordorigin="5235,5580" coordsize="912,5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">
                      <v:rect id="Rectangle 938" o:spid="_x0000_s1027" style="position:absolute;left:5349;top:5694;width:684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u87ccA&#10;AADdAAAADwAAAGRycy9kb3ducmV2LnhtbESPQWvCQBSE7wX/w/IKXoputKXa1FVELUgPQlXQ4yP7&#10;mgSzb8PumsT++q5Q6HGYmW+Y2aIzlWjI+dKygtEwAUGcWV1yruB4+BhMQfiArLGyTApu5GEx7z3M&#10;MNW25S9q9iEXEcI+RQVFCHUqpc8KMuiHtiaO3rd1BkOULpfaYRvhppLjJHmVBkuOCwXWtCoou+yv&#10;RkF9WqHZ7GT4dLfnn/P1uFuvkyel+o/d8h1EoC78h//aW61g8vYygvub+ATk/B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oLvO3HAAAA3QAAAA8AAAAAAAAAAAAAAAAAmAIAAGRy&#10;cy9kb3ducmV2LnhtbFBLBQYAAAAABAAEAPUAAACMAwAAAAA=&#10;" strokeweight="1.5pt"/>
                      <v:rect id="Rectangle 939" o:spid="_x0000_s1028" style="position:absolute;left:5635;top:5580;width:113;height: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kimscA&#10;AADdAAAADwAAAGRycy9kb3ducmV2LnhtbESPQWvCQBSE74L/YXmFXkQ32lJtmo2ItiA9CFVBj4/s&#10;axLMvg27q8b++q5Q6HGYmW+YbN6ZRlzI+dqygvEoAUFcWF1zqWC/+xjOQPiArLGxTApu5GGe93sZ&#10;ptpe+Ysu21CKCGGfooIqhDaV0hcVGfQj2xJH79s6gyFKV0rt8BrhppGTJHmRBmuOCxW2tKyoOG3P&#10;RkF7WKJ538jw6W5PP8fzfrNaJQOlHh+6xRuIQF34D/+111rB9PV5Avc38QnI/B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rZIprHAAAA3QAAAA8AAAAAAAAAAAAAAAAAmAIAAGRy&#10;cy9kb3ducmV2LnhtbFBLBQYAAAAABAAEAPUAAACMAwAAAAA=&#10;" strokeweight="1.5pt"/>
                      <v:rect id="Rectangle 940" o:spid="_x0000_s1029" style="position:absolute;left:5635;top:6093;width:113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WHAcgA&#10;AADdAAAADwAAAGRycy9kb3ducmV2LnhtbESPT2vCQBTE74V+h+UVeil1YyOtTV1F/APiQagK7fGR&#10;fU1Cs2/D7mqin94VBI/DzPyGGU06U4sjOV9ZVtDvJSCIc6srLhTsd8vXIQgfkDXWlknBiTxMxo8P&#10;I8y0bfmbjttQiAhhn6GCMoQmk9LnJRn0PdsQR+/POoMhSldI7bCNcFPLtyR5lwYrjgslNjQrKf/f&#10;HoyC5meGZrGRYe1O6fn3sN/M58mLUs9P3fQLRKAu3MO39kor+PgcpHB9E5+AHF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1lYcByAAAAN0AAAAPAAAAAAAAAAAAAAAAAJgCAABk&#10;cnMvZG93bnJldi54bWxQSwUGAAAAAAQABAD1AAAAjQMAAAAA&#10;" strokeweight="1.5pt"/>
                      <v:line id="Line 941" o:spid="_x0000_s1030" style="position:absolute;rotation:-90;visibility:visible;mso-wrap-style:square" from="6090,5865" to="6090,5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vU3MYAAADdAAAADwAAAGRycy9kb3ducmV2LnhtbESP3WoCMRSE7wt9h3AKvavZ1sXVrVGK&#10;YKmlN/48wHFz9qfdnKxJqqtPbwpCL4eZ+YaZznvTiiM531hW8DxIQBAXVjdcKdhtl09jED4ga2wt&#10;k4IzeZjP7u+mmGt74jUdN6ESEcI+RwV1CF0upS9qMugHtiOOXmmdwRClq6R2eIpw08qXJBlJgw3H&#10;hRo7WtRU/Gx+jYLh/tKRez80bVpmq8/ShuzrWyv1+NC/vYII1If/8K39oRVkkzSFvzfxCcjZ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Yr1NzGAAAA3QAAAA8AAAAAAAAA&#10;AAAAAAAAoQIAAGRycy9kb3ducmV2LnhtbFBLBQYAAAAABAAEAPkAAACUAwAAAAA=&#10;" strokeweight="2.25pt"/>
                      <v:line id="Line 942" o:spid="_x0000_s1031" style="position:absolute;rotation:-90;visibility:visible;mso-wrap-style:square" from="5292,5865" to="5292,5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dxR8cAAADdAAAADwAAAGRycy9kb3ducmV2LnhtbESP3U4CMRSE7018h+aYcCddBFxY6G4M&#10;CUaJN6IPcNie/cHt6dpWWH16a0Li5WRmvsmsi8F04kTOt5YVTMYJCOLS6pZrBe9v29sFCB+QNXaW&#10;ScE3eSjy66s1Ztqe+ZVO+1CLCGGfoYImhD6T0pcNGfRj2xNHr7LOYIjS1VI7PEe46eRdktxLgy3H&#10;hQZ72jRUfuy/jILp4acn9/jZdrMqfd5VNqQvR63U6GZ4WIEINIT/8KX9pBWky9kc/t7EJyDz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ZZ3FHxwAAAN0AAAAPAAAAAAAA&#10;AAAAAAAAAKECAABkcnMvZG93bnJldi54bWxQSwUGAAAAAAQABAD5AAAAlQMAAAAA&#10;" strokeweight="2.25pt"/>
                      <w10:anchorlock/>
                    </v:group>
                  </w:pict>
                </mc:Fallback>
              </mc:AlternateContent>
            </w:r>
          </w:p>
          <w:p w14:paraId="419656A2" w14:textId="77777777" w:rsidR="00FC4AAC" w:rsidRPr="0027448F" w:rsidRDefault="00FC4AAC" w:rsidP="00FC4AAC">
            <w:pPr>
              <w:pStyle w:val="a6"/>
              <w:jc w:val="right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sz w:val="24"/>
                <w:szCs w:val="24"/>
                <w:lang w:val="uk-UA"/>
              </w:rPr>
              <w:t>64</w:t>
            </w:r>
          </w:p>
        </w:tc>
        <w:tc>
          <w:tcPr>
            <w:tcW w:w="1298" w:type="dxa"/>
            <w:shd w:val="clear" w:color="auto" w:fill="auto"/>
          </w:tcPr>
          <w:p w14:paraId="3F8660A4" w14:textId="77777777" w:rsidR="00FC4AAC" w:rsidRPr="0027448F" w:rsidRDefault="00A14C19" w:rsidP="00FC4AAC">
            <w:pPr>
              <w:pStyle w:val="a6"/>
              <w:spacing w:before="120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noProof/>
                <w:sz w:val="24"/>
                <w:szCs w:val="24"/>
                <w:lang w:val="uk-UA" w:eastAsia="uk-UA"/>
              </w:rPr>
              <mc:AlternateContent>
                <mc:Choice Requires="wpg">
                  <w:drawing>
                    <wp:inline distT="0" distB="0" distL="0" distR="0" wp14:anchorId="6BD9B159" wp14:editId="1975947A">
                      <wp:extent cx="579120" cy="361950"/>
                      <wp:effectExtent l="17145" t="10160" r="22860" b="18415"/>
                      <wp:docPr id="7934" name="Group 9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579120" cy="361950"/>
                                <a:chOff x="6375" y="5637"/>
                                <a:chExt cx="912" cy="570"/>
                              </a:xfrm>
                            </wpg:grpSpPr>
                            <wps:wsp>
                              <wps:cNvPr id="7935" name="Rectangle 9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489" y="5694"/>
                                  <a:ext cx="684" cy="39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936" name="Rectangle 93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775" y="6093"/>
                                  <a:ext cx="113" cy="11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937" name="Rectangle 93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775" y="5637"/>
                                  <a:ext cx="113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938" name="Line 935"/>
                              <wps:cNvCnPr/>
                              <wps:spPr bwMode="auto">
                                <a:xfrm rot="-5400000">
                                  <a:off x="7230" y="5865"/>
                                  <a:ext cx="0" cy="1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939" name="Line 936"/>
                              <wps:cNvCnPr/>
                              <wps:spPr bwMode="auto">
                                <a:xfrm rot="-5400000">
                                  <a:off x="6432" y="5865"/>
                                  <a:ext cx="0" cy="1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43293C7E" id="Group 931" o:spid="_x0000_s1026" style="width:45.6pt;height:28.5pt;mso-position-horizontal-relative:char;mso-position-vertical-relative:line" coordorigin="6375,5637" coordsize="912,5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">
                      <v:rect id="Rectangle 932" o:spid="_x0000_s1027" style="position:absolute;left:6489;top:5694;width:684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bJk8gA&#10;AADdAAAADwAAAGRycy9kb3ducmV2LnhtbESPT2vCQBTE74V+h+UVeil1Y4OtTV1F/APiQagK7fGR&#10;fU1Cs2/D7mqin94VBI/DzPyGGU06U4sjOV9ZVtDvJSCIc6srLhTsd8vXIQgfkDXWlknBiTxMxo8P&#10;I8y0bfmbjttQiAhhn6GCMoQmk9LnJRn0PdsQR+/POoMhSldI7bCNcFPLtyR5lwYrjgslNjQrKf/f&#10;HoyC5meGZrGRYe1O6fn3sN/M58mLUs9P3fQLRKAu3MO39kor+PhMB3B9E5+AHF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NNsmTyAAAAN0AAAAPAAAAAAAAAAAAAAAAAJgCAABk&#10;cnMvZG93bnJldi54bWxQSwUGAAAAAAQABAD1AAAAjQMAAAAA&#10;" strokeweight="1.5pt"/>
                      <v:rect id="Rectangle 933" o:spid="_x0000_s1028" style="position:absolute;left:6775;top:6093;width:113;height: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RX5McA&#10;AADdAAAADwAAAGRycy9kb3ducmV2LnhtbESPQWvCQBSE7wX/w/KEXkrdtILW1FWKtlB6EIwBe3xk&#10;n0kw+zbsbjT217uC0OMwM98w82VvGnEi52vLCl5GCQjiwuqaSwX57uv5DYQPyBoby6TgQh6Wi8HD&#10;HFNtz7ylUxZKESHsU1RQhdCmUvqiIoN+ZFvi6B2sMxiidKXUDs8Rbhr5miQTabDmuFBhS6uKimPW&#10;GQXtfoXmcyPDj7uM/367fLNeJ09KPQ77j3cQgfrwH763v7WC6Ww8gdub+ATk4go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3kV+THAAAA3QAAAA8AAAAAAAAAAAAAAAAAmAIAAGRy&#10;cy9kb3ducmV2LnhtbFBLBQYAAAAABAAEAPUAAACMAwAAAAA=&#10;" strokeweight="1.5pt"/>
                      <v:rect id="Rectangle 934" o:spid="_x0000_s1029" style="position:absolute;left:6775;top:5637;width:113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jyf8cA&#10;AADdAAAADwAAAGRycy9kb3ducmV2LnhtbESPQWvCQBSE7wX/w/KEXkrdtEKtqasUbaH0IBgD9vjI&#10;PpNg9m3Y3Wjsr3cFweMwM98ws0VvGnEk52vLCl5GCQjiwuqaSwX59vv5HYQPyBoby6TgTB4W88HD&#10;DFNtT7yhYxZKESHsU1RQhdCmUvqiIoN+ZFvi6O2tMxiidKXUDk8Rbhr5miRv0mDNcaHClpYVFYes&#10;Mwra3RLN11qGX3ce//91+Xq1Sp6Uehz2nx8gAvXhHr61f7SCyXQ8geub+ATk/A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Ko8n/HAAAA3QAAAA8AAAAAAAAAAAAAAAAAmAIAAGRy&#10;cy9kb3ducmV2LnhtbFBLBQYAAAAABAAEAPUAAACMAwAAAAA=&#10;" strokeweight="1.5pt"/>
                      <v:line id="Line 935" o:spid="_x0000_s1030" style="position:absolute;rotation:-90;visibility:visible;mso-wrap-style:square" from="7230,5865" to="7230,5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2CtpMMAAADdAAAADwAAAGRycy9kb3ducmV2LnhtbERPS27CMBDdV+odrKnErjgF1EDAoAoJ&#10;BBWbAgcY4smnjcfBNhA4fb2o1OXT+88WnWnElZyvLSt46ycgiHOray4VHA+r1zEIH5A1NpZJwZ08&#10;LObPTzPMtL3xF133oRQxhH2GCqoQ2kxKn1dk0PdtSxy5wjqDIUJXSu3wFsNNIwdJ8i4N1hwbKmxp&#10;WVH+s78YBcPToyW3PtfNqEi3n4UN6e5bK9V76T6mIAJ14V/8595oBelkGOfGN/EJyPk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9graTDAAAA3QAAAA8AAAAAAAAAAAAA&#10;AAAAoQIAAGRycy9kb3ducmV2LnhtbFBLBQYAAAAABAAEAPkAAACRAwAAAAA=&#10;" strokeweight="2.25pt"/>
                      <v:line id="Line 936" o:spid="_x0000_s1031" style="position:absolute;rotation:-90;visibility:visible;mso-wrap-style:square" from="6432,5865" to="6432,5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wIP8YAAADdAAAADwAAAGRycy9kb3ducmV2LnhtbESP3WoCMRSE7wu+QziCdzXrD926NYoU&#10;LFq80fYBTjdnf+rmZJukuvr0plDwcpiZb5j5sjONOJHztWUFo2ECgji3uuZSwefH+vEZhA/IGhvL&#10;pOBCHpaL3sMcM23PvKfTIZQiQthnqKAKoc2k9HlFBv3QtsTRK6wzGKJ0pdQOzxFuGjlOkidpsOa4&#10;UGFLrxXlx8OvUTD5urbk3n7qZlqk2/fChnT3rZUa9LvVC4hAXbiH/9sbrSCdTWbw9yY+Abm4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AsCD/GAAAA3QAAAA8AAAAAAAAA&#10;AAAAAAAAoQIAAGRycy9kb3ducmV2LnhtbFBLBQYAAAAABAAEAPkAAACUAwAAAAA=&#10;" strokeweight="2.25pt"/>
                      <w10:anchorlock/>
                    </v:group>
                  </w:pict>
                </mc:Fallback>
              </mc:AlternateContent>
            </w:r>
          </w:p>
          <w:p w14:paraId="21363A9D" w14:textId="77777777" w:rsidR="00FC4AAC" w:rsidRPr="0027448F" w:rsidRDefault="00FC4AAC" w:rsidP="00FC4AAC">
            <w:pPr>
              <w:pStyle w:val="a6"/>
              <w:jc w:val="right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sz w:val="24"/>
                <w:szCs w:val="24"/>
                <w:lang w:val="uk-UA"/>
              </w:rPr>
              <w:t>65</w:t>
            </w:r>
          </w:p>
        </w:tc>
        <w:tc>
          <w:tcPr>
            <w:tcW w:w="1800" w:type="dxa"/>
            <w:shd w:val="clear" w:color="auto" w:fill="auto"/>
          </w:tcPr>
          <w:p w14:paraId="38735401" w14:textId="77777777" w:rsidR="00FC4AAC" w:rsidRPr="0027448F" w:rsidRDefault="00A14C19" w:rsidP="00FC4AAC">
            <w:pPr>
              <w:pStyle w:val="a6"/>
              <w:spacing w:before="120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noProof/>
                <w:sz w:val="24"/>
                <w:szCs w:val="24"/>
                <w:lang w:val="uk-UA" w:eastAsia="uk-UA"/>
              </w:rPr>
              <mc:AlternateContent>
                <mc:Choice Requires="wpg">
                  <w:drawing>
                    <wp:inline distT="0" distB="0" distL="0" distR="0" wp14:anchorId="4ECDCA96" wp14:editId="47E1B428">
                      <wp:extent cx="506730" cy="398145"/>
                      <wp:effectExtent l="15240" t="10160" r="20955" b="10795"/>
                      <wp:docPr id="7929" name="Group 9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506730" cy="398145"/>
                                <a:chOff x="7629" y="5580"/>
                                <a:chExt cx="798" cy="627"/>
                              </a:xfrm>
                            </wpg:grpSpPr>
                            <wps:wsp>
                              <wps:cNvPr id="7930" name="Rectangle 9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629" y="5694"/>
                                  <a:ext cx="684" cy="39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931" name="Line 928"/>
                              <wps:cNvCnPr/>
                              <wps:spPr bwMode="auto">
                                <a:xfrm rot="5400000">
                                  <a:off x="8370" y="5865"/>
                                  <a:ext cx="0" cy="1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932" name="Rectangle 9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858" y="6093"/>
                                  <a:ext cx="170" cy="11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933" name="Rectangle 9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858" y="5580"/>
                                  <a:ext cx="170" cy="11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2F3C89D4" id="Group 926" o:spid="_x0000_s1026" style="width:39.9pt;height:31.35pt;mso-position-horizontal-relative:char;mso-position-vertical-relative:line" coordorigin="7629,5580" coordsize="798,6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">
                      <v:rect id="Rectangle 927" o:spid="_x0000_s1027" style="position:absolute;left:7629;top:5694;width:684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FqC8UA&#10;AADdAAAADwAAAGRycy9kb3ducmV2LnhtbERPz2vCMBS+C/4P4QleRNNZmNoZZegGY4fCVHDHR/PW&#10;ljUvJYm23V+/HAY7fny/t/veNOJOzteWFTwsEhDEhdU1lwou59f5GoQPyBoby6RgIA/73Xi0xUzb&#10;jj/ofgqliCHsM1RQhdBmUvqiIoN+YVviyH1ZZzBE6EqpHXYx3DRymSSP0mDNsaHClg4VFd+nm1HQ&#10;Xg9oXnIZ3t2Q/nzeLvnxmMyUmk765ycQgfrwL/5zv2kFq00a98c38QnI3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QWoLxQAAAN0AAAAPAAAAAAAAAAAAAAAAAJgCAABkcnMv&#10;ZG93bnJldi54bWxQSwUGAAAAAAQABAD1AAAAigMAAAAA&#10;" strokeweight="1.5pt"/>
                      <v:line id="Line 928" o:spid="_x0000_s1028" style="position:absolute;rotation:90;visibility:visible;mso-wrap-style:square" from="8370,5865" to="8370,5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+LQrsgAAADdAAAADwAAAGRycy9kb3ducmV2LnhtbESPQWvCQBSE7wX/w/KEXkrdaMXa6Cpi&#10;kYaKB7WX3l6zz2ww+zZkVxP/fVco9DjMzDfMfNnZSlyp8aVjBcNBAoI4d7rkQsHXcfM8BeEDssbK&#10;MSm4kYflovcwx1S7lvd0PYRCRAj7FBWYEOpUSp8bsugHriaO3sk1FkOUTSF1g22E20qOkmQiLZYc&#10;FwzWtDaUnw8Xq4DH53Yyfv9Mqqesy7brnfn++dgr9djvVjMQgbrwH/5rZ1rB69vLEO5v4hOQi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G+LQrsgAAADdAAAADwAAAAAA&#10;AAAAAAAAAAChAgAAZHJzL2Rvd25yZXYueG1sUEsFBgAAAAAEAAQA+QAAAJYDAAAAAA==&#10;" strokeweight="2.25pt"/>
                      <v:rect id="Rectangle 929" o:spid="_x0000_s1029" style="position:absolute;left:7858;top:6093;width:170;height: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9R58cA&#10;AADdAAAADwAAAGRycy9kb3ducmV2LnhtbESPT2sCMRTE74LfITzBi9SsClq3RhG1UHoQ/AP2+Ng8&#10;dxc3L0sSde2nbwqCx2FmfsPMFo2pxI2cLy0rGPQTEMSZ1SXnCo6Hz7d3ED4ga6wsk4IHeVjM260Z&#10;ptreeUe3fchFhLBPUUERQp1K6bOCDPq+rYmjd7bOYIjS5VI7vEe4qeQwScbSYMlxocCaVgVll/3V&#10;KKhPKzSbrQzf7jH6/bket+t10lOq22mWHyACNeEVfra/tILJdDSE/zfxCcj5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LfUefHAAAA3QAAAA8AAAAAAAAAAAAAAAAAmAIAAGRy&#10;cy9kb3ducmV2LnhtbFBLBQYAAAAABAAEAPUAAACMAwAAAAA=&#10;" strokeweight="1.5pt"/>
                      <v:rect id="Rectangle 930" o:spid="_x0000_s1030" style="position:absolute;left:7858;top:5580;width:170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P0fMcA&#10;AADdAAAADwAAAGRycy9kb3ducmV2LnhtbESPQWvCQBSE70L/w/IKvRTdaKC1aTZStELxIFQFe3xk&#10;X5PQ7Nuwu2r013cFweMwM98w+aw3rTiS841lBeNRAoK4tLrhSsFuuxxOQfiArLG1TArO5GFWPAxy&#10;zLQ98TcdN6ESEcI+QwV1CF0mpS9rMuhHtiOO3q91BkOUrpLa4SnCTSsnSfIiDTYcF2rsaF5T+bc5&#10;GAXdfo7mcy3Dyp3Ty89ht14skmelnh77j3cQgfpwD9/aX1rB61uawvVNfAKy+A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2T9HzHAAAA3QAAAA8AAAAAAAAAAAAAAAAAmAIAAGRy&#10;cy9kb3ducmV2LnhtbFBLBQYAAAAABAAEAPUAAACMAwAAAAA=&#10;" strokeweight="1.5pt"/>
                      <w10:anchorlock/>
                    </v:group>
                  </w:pict>
                </mc:Fallback>
              </mc:AlternateContent>
            </w:r>
          </w:p>
          <w:p w14:paraId="3B6A8254" w14:textId="77777777" w:rsidR="00FC4AAC" w:rsidRPr="0027448F" w:rsidRDefault="00FC4AAC" w:rsidP="00FC4AAC">
            <w:pPr>
              <w:pStyle w:val="a6"/>
              <w:jc w:val="right"/>
              <w:rPr>
                <w:b/>
                <w:sz w:val="24"/>
                <w:szCs w:val="24"/>
                <w:lang w:val="uk-UA"/>
              </w:rPr>
            </w:pPr>
            <w:r w:rsidRPr="0027448F">
              <w:rPr>
                <w:b/>
                <w:sz w:val="24"/>
                <w:szCs w:val="24"/>
                <w:lang w:val="uk-UA"/>
              </w:rPr>
              <w:t>66</w:t>
            </w:r>
          </w:p>
        </w:tc>
      </w:tr>
    </w:tbl>
    <w:p w14:paraId="4AF29B8C" w14:textId="77777777" w:rsidR="002A1DB0" w:rsidRPr="00210C9D" w:rsidRDefault="002A1DB0" w:rsidP="00076CB2">
      <w:pPr>
        <w:pStyle w:val="30"/>
        <w:spacing w:line="360" w:lineRule="auto"/>
        <w:ind w:firstLine="720"/>
        <w:rPr>
          <w:szCs w:val="24"/>
          <w:lang w:val="uk-UA"/>
        </w:rPr>
      </w:pPr>
      <w:r w:rsidRPr="00210C9D">
        <w:rPr>
          <w:szCs w:val="24"/>
          <w:u w:val="single"/>
          <w:lang w:val="uk-UA"/>
        </w:rPr>
        <w:lastRenderedPageBreak/>
        <w:t>Відповідне умовне позначення обраного редуктора</w:t>
      </w:r>
      <w:r w:rsidRPr="00210C9D">
        <w:rPr>
          <w:szCs w:val="24"/>
          <w:lang w:val="uk-UA"/>
        </w:rPr>
        <w:t xml:space="preserve"> буде:</w:t>
      </w:r>
    </w:p>
    <w:p w14:paraId="58462E95" w14:textId="77777777" w:rsidR="002A1DB0" w:rsidRPr="00210C9D" w:rsidRDefault="002A1DB0" w:rsidP="00076CB2">
      <w:pPr>
        <w:spacing w:line="360" w:lineRule="auto"/>
        <w:jc w:val="center"/>
        <w:rPr>
          <w:b/>
          <w:iCs/>
          <w:sz w:val="28"/>
          <w:szCs w:val="28"/>
          <w:lang w:val="uk-UA"/>
        </w:rPr>
      </w:pPr>
      <w:r w:rsidRPr="00210C9D">
        <w:rPr>
          <w:b/>
          <w:iCs/>
          <w:sz w:val="28"/>
          <w:szCs w:val="28"/>
          <w:lang w:val="uk-UA"/>
        </w:rPr>
        <w:t>ЦОН-15 – 150 – 3,15 – 21У2</w:t>
      </w:r>
      <w:r w:rsidR="004E5180" w:rsidRPr="00210C9D">
        <w:rPr>
          <w:b/>
          <w:iCs/>
          <w:sz w:val="28"/>
          <w:szCs w:val="28"/>
          <w:lang w:val="uk-UA"/>
        </w:rPr>
        <w:t xml:space="preserve"> </w:t>
      </w:r>
      <w:r w:rsidRPr="00210C9D">
        <w:rPr>
          <w:b/>
          <w:iCs/>
          <w:sz w:val="28"/>
          <w:szCs w:val="28"/>
          <w:lang w:val="uk-UA"/>
        </w:rPr>
        <w:t>ГОСТ 21426-75,</w:t>
      </w:r>
    </w:p>
    <w:p w14:paraId="60F7905D" w14:textId="5E5F7136" w:rsidR="00223B0C" w:rsidRPr="0027448F" w:rsidRDefault="002A1DB0" w:rsidP="008305F4">
      <w:pPr>
        <w:pStyle w:val="30"/>
        <w:spacing w:line="360" w:lineRule="auto"/>
        <w:jc w:val="both"/>
        <w:rPr>
          <w:szCs w:val="28"/>
          <w:lang w:val="uk-UA"/>
        </w:rPr>
      </w:pPr>
      <w:r w:rsidRPr="0027448F">
        <w:rPr>
          <w:szCs w:val="28"/>
          <w:lang w:val="uk-UA"/>
        </w:rPr>
        <w:t xml:space="preserve">де ЦОН-15 – </w:t>
      </w:r>
      <w:r w:rsidR="001B42B8" w:rsidRPr="0027448F">
        <w:rPr>
          <w:szCs w:val="28"/>
          <w:lang w:val="uk-UA"/>
        </w:rPr>
        <w:t>тип</w:t>
      </w:r>
      <w:r w:rsidRPr="0027448F">
        <w:rPr>
          <w:szCs w:val="28"/>
          <w:lang w:val="uk-UA"/>
        </w:rPr>
        <w:t xml:space="preserve"> редуктора;</w:t>
      </w:r>
      <w:r w:rsidR="008305F4" w:rsidRPr="0027448F">
        <w:rPr>
          <w:szCs w:val="28"/>
        </w:rPr>
        <w:t xml:space="preserve"> </w:t>
      </w:r>
      <w:r w:rsidRPr="0027448F">
        <w:rPr>
          <w:szCs w:val="28"/>
          <w:lang w:val="uk-UA"/>
        </w:rPr>
        <w:t>150 – міжосьова відстань А, мм (</w:t>
      </w:r>
      <w:r w:rsidR="008A60D8" w:rsidRPr="0027448F">
        <w:rPr>
          <w:szCs w:val="28"/>
          <w:lang w:val="uk-UA"/>
        </w:rPr>
        <w:t>Д</w:t>
      </w:r>
      <w:r w:rsidRPr="0027448F">
        <w:rPr>
          <w:szCs w:val="28"/>
          <w:lang w:val="uk-UA"/>
        </w:rPr>
        <w:t xml:space="preserve">одаток </w:t>
      </w:r>
      <w:r w:rsidR="008A60D8" w:rsidRPr="0027448F">
        <w:rPr>
          <w:szCs w:val="28"/>
          <w:lang w:val="uk-UA"/>
        </w:rPr>
        <w:t>В</w:t>
      </w:r>
      <w:r w:rsidRPr="0027448F">
        <w:rPr>
          <w:szCs w:val="28"/>
          <w:lang w:val="uk-UA"/>
        </w:rPr>
        <w:t>);</w:t>
      </w:r>
      <w:r w:rsidR="008305F4" w:rsidRPr="0027448F">
        <w:rPr>
          <w:szCs w:val="28"/>
        </w:rPr>
        <w:t xml:space="preserve"> </w:t>
      </w:r>
      <w:r w:rsidRPr="0027448F">
        <w:rPr>
          <w:szCs w:val="28"/>
          <w:lang w:val="uk-UA"/>
        </w:rPr>
        <w:t xml:space="preserve">3,15 – передаточне відношення редуктора </w:t>
      </w:r>
      <w:r w:rsidRPr="0027448F">
        <w:rPr>
          <w:i/>
          <w:szCs w:val="28"/>
          <w:lang w:val="uk-UA"/>
        </w:rPr>
        <w:t>і</w:t>
      </w:r>
      <w:r w:rsidRPr="0027448F">
        <w:rPr>
          <w:i/>
          <w:szCs w:val="28"/>
          <w:vertAlign w:val="subscript"/>
          <w:lang w:val="uk-UA"/>
        </w:rPr>
        <w:t>редуктора</w:t>
      </w:r>
      <w:r w:rsidRPr="0027448F">
        <w:rPr>
          <w:szCs w:val="28"/>
          <w:lang w:val="uk-UA"/>
        </w:rPr>
        <w:t>;</w:t>
      </w:r>
      <w:r w:rsidR="008305F4" w:rsidRPr="0027448F">
        <w:rPr>
          <w:szCs w:val="28"/>
        </w:rPr>
        <w:t xml:space="preserve"> </w:t>
      </w:r>
      <w:r w:rsidRPr="0027448F">
        <w:rPr>
          <w:szCs w:val="28"/>
          <w:lang w:val="uk-UA"/>
        </w:rPr>
        <w:t>21 – варіант складання;</w:t>
      </w:r>
      <w:r w:rsidR="008305F4" w:rsidRPr="0027448F">
        <w:rPr>
          <w:szCs w:val="28"/>
        </w:rPr>
        <w:t xml:space="preserve"> </w:t>
      </w:r>
      <w:r w:rsidR="00223B0C" w:rsidRPr="0027448F">
        <w:rPr>
          <w:szCs w:val="28"/>
          <w:lang w:val="uk-UA"/>
        </w:rPr>
        <w:t>У2 – кліматичне виконання.</w:t>
      </w:r>
      <w:r w:rsidR="008305F4" w:rsidRPr="0027448F">
        <w:rPr>
          <w:szCs w:val="28"/>
        </w:rPr>
        <w:t xml:space="preserve"> </w:t>
      </w:r>
    </w:p>
    <w:p w14:paraId="6189B609" w14:textId="30EAA967" w:rsidR="002A1DB0" w:rsidRPr="00210C9D" w:rsidRDefault="002A1DB0" w:rsidP="00D560BF">
      <w:pPr>
        <w:pStyle w:val="30"/>
        <w:ind w:firstLine="709"/>
        <w:jc w:val="both"/>
        <w:rPr>
          <w:szCs w:val="28"/>
          <w:lang w:val="uk-UA"/>
        </w:rPr>
      </w:pPr>
      <w:r w:rsidRPr="00210C9D">
        <w:rPr>
          <w:szCs w:val="28"/>
          <w:lang w:val="uk-UA"/>
        </w:rPr>
        <w:t xml:space="preserve">За ГОСТ 16162-70 </w:t>
      </w:r>
      <w:r w:rsidR="00A62889" w:rsidRPr="00EC1A79">
        <w:rPr>
          <w:szCs w:val="28"/>
        </w:rPr>
        <w:t xml:space="preserve">[5] </w:t>
      </w:r>
      <w:r w:rsidRPr="00210C9D">
        <w:rPr>
          <w:szCs w:val="28"/>
          <w:lang w:val="uk-UA"/>
        </w:rPr>
        <w:t xml:space="preserve">позначення "У" – мікрокліматичний район (помірний клімат), "Т" – сухий та вологий тропічний клімат, 2 – категорія розміщення. За ГОСТ 15150-69 </w:t>
      </w:r>
      <w:r w:rsidR="00363DB8" w:rsidRPr="00EC1A79">
        <w:rPr>
          <w:szCs w:val="28"/>
        </w:rPr>
        <w:t xml:space="preserve">[6] </w:t>
      </w:r>
      <w:r w:rsidRPr="00210C9D">
        <w:rPr>
          <w:szCs w:val="28"/>
          <w:lang w:val="uk-UA"/>
        </w:rPr>
        <w:t>існує 4 категорії – 1, 2, 3, 4.</w:t>
      </w:r>
    </w:p>
    <w:p w14:paraId="7B196A6E" w14:textId="2D6A0CFB" w:rsidR="002A1DB0" w:rsidRPr="00210C9D" w:rsidRDefault="002A1DB0" w:rsidP="002A1DB0">
      <w:pPr>
        <w:spacing w:line="360" w:lineRule="auto"/>
        <w:ind w:right="21" w:firstLine="72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Враховуючі те, що фактичне значення передаточного відношення обраного редуктора </w:t>
      </w:r>
      <m:oMath>
        <m:sSubSup>
          <m:sSubSupPr>
            <m:ctrlPr>
              <w:rPr>
                <w:rFonts w:ascii="Cambria Math" w:hAnsi="Cambria Math"/>
                <w:i/>
                <w:iCs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редуктора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ф</m:t>
            </m:r>
          </m:sup>
        </m:sSubSup>
        <m:r>
          <w:rPr>
            <w:rFonts w:ascii="Cambria Math" w:hAnsi="Cambria Math"/>
            <w:sz w:val="28"/>
            <w:szCs w:val="28"/>
            <w:lang w:val="uk-UA"/>
          </w:rPr>
          <m:t>=3,15</m:t>
        </m:r>
      </m:oMath>
      <w:r w:rsidRPr="00210C9D">
        <w:rPr>
          <w:sz w:val="28"/>
          <w:szCs w:val="28"/>
          <w:lang w:val="uk-UA"/>
        </w:rPr>
        <w:t xml:space="preserve"> відрізняється від про</w:t>
      </w:r>
      <w:r w:rsidR="006E2744">
        <w:rPr>
          <w:sz w:val="28"/>
          <w:szCs w:val="28"/>
          <w:lang w:val="uk-UA"/>
        </w:rPr>
        <w:t>є</w:t>
      </w:r>
      <w:r w:rsidRPr="00210C9D">
        <w:rPr>
          <w:sz w:val="28"/>
          <w:szCs w:val="28"/>
          <w:lang w:val="uk-UA"/>
        </w:rPr>
        <w:t xml:space="preserve">ктного </w:t>
      </w:r>
      <m:oMath>
        <m:sSubSup>
          <m:sSubSupPr>
            <m:ctrlPr>
              <w:rPr>
                <w:rFonts w:ascii="Cambria Math" w:hAnsi="Cambria Math"/>
                <w:i/>
                <w:iCs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редуктора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проєкт</m:t>
            </m:r>
          </m:sup>
        </m:sSubSup>
        <m:r>
          <w:rPr>
            <w:rFonts w:ascii="Cambria Math" w:hAnsi="Cambria Math"/>
            <w:sz w:val="28"/>
            <w:szCs w:val="28"/>
            <w:lang w:val="uk-UA"/>
          </w:rPr>
          <m:t>=3</m:t>
        </m:r>
      </m:oMath>
      <w:r w:rsidRPr="00210C9D">
        <w:rPr>
          <w:sz w:val="28"/>
          <w:szCs w:val="28"/>
          <w:lang w:val="uk-UA"/>
        </w:rPr>
        <w:t xml:space="preserve"> необхідно провести перерахунок значень силових та кінематичних параметрів приводу. С початку уточнімо значення передаточного відношення відкритої зубча</w:t>
      </w:r>
      <w:r w:rsidR="00972195" w:rsidRPr="00210C9D">
        <w:rPr>
          <w:sz w:val="28"/>
          <w:szCs w:val="28"/>
          <w:lang w:val="uk-UA"/>
        </w:rPr>
        <w:t>с</w:t>
      </w:r>
      <w:r w:rsidRPr="00210C9D">
        <w:rPr>
          <w:sz w:val="28"/>
          <w:szCs w:val="28"/>
          <w:lang w:val="uk-UA"/>
        </w:rPr>
        <w:t>тої передачі:</w:t>
      </w:r>
    </w:p>
    <w:p w14:paraId="19150522" w14:textId="77777777" w:rsidR="002A1DB0" w:rsidRPr="00210C9D" w:rsidRDefault="00531ECD" w:rsidP="002A1DB0">
      <w:pPr>
        <w:spacing w:line="360" w:lineRule="auto"/>
        <w:ind w:right="21"/>
        <w:jc w:val="center"/>
        <w:rPr>
          <w:sz w:val="28"/>
          <w:szCs w:val="28"/>
          <w:lang w:val="uk-UA"/>
        </w:rPr>
      </w:pPr>
      <w:r w:rsidRPr="00531ECD">
        <w:rPr>
          <w:position w:val="-36"/>
          <w:sz w:val="28"/>
          <w:szCs w:val="28"/>
          <w:lang w:val="uk-UA"/>
        </w:rPr>
        <w:object w:dxaOrig="4120" w:dyaOrig="840" w14:anchorId="78721D60">
          <v:shape id="_x0000_i1034" type="#_x0000_t75" style="width:204pt;height:39.75pt" o:ole="">
            <v:imagedata r:id="rId56" o:title=""/>
          </v:shape>
          <o:OLEObject Type="Embed" ProgID="Equation.3" ShapeID="_x0000_i1034" DrawAspect="Content" ObjectID="_1719225524" r:id="rId57"/>
        </w:object>
      </w:r>
      <w:r w:rsidR="002A1DB0" w:rsidRPr="00210C9D">
        <w:rPr>
          <w:sz w:val="28"/>
          <w:szCs w:val="28"/>
          <w:lang w:val="uk-UA"/>
        </w:rPr>
        <w:t>.</w:t>
      </w:r>
    </w:p>
    <w:p w14:paraId="5672B6E7" w14:textId="77256D81" w:rsidR="002A1DB0" w:rsidRPr="00210C9D" w:rsidRDefault="002A1DB0" w:rsidP="002A1DB0">
      <w:pPr>
        <w:spacing w:line="360" w:lineRule="auto"/>
        <w:ind w:right="21" w:firstLine="72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Також перерахуємо нові значення основних силових і кінематичних параметр</w:t>
      </w:r>
      <w:r w:rsidR="00D23C2B" w:rsidRPr="00210C9D">
        <w:rPr>
          <w:sz w:val="28"/>
          <w:szCs w:val="28"/>
          <w:lang w:val="uk-UA"/>
        </w:rPr>
        <w:t>ів приводу, які заносимо до таблиці</w:t>
      </w:r>
      <w:r w:rsidRPr="00210C9D">
        <w:rPr>
          <w:sz w:val="28"/>
          <w:szCs w:val="28"/>
          <w:lang w:val="uk-UA"/>
        </w:rPr>
        <w:t> </w:t>
      </w:r>
      <w:r w:rsidR="00D23C2B" w:rsidRPr="00210C9D">
        <w:rPr>
          <w:sz w:val="28"/>
          <w:szCs w:val="28"/>
          <w:lang w:val="uk-UA"/>
        </w:rPr>
        <w:t>17</w:t>
      </w:r>
      <w:r w:rsidR="00D560BF" w:rsidRPr="00210C9D">
        <w:rPr>
          <w:sz w:val="28"/>
          <w:szCs w:val="28"/>
          <w:lang w:val="uk-UA"/>
        </w:rPr>
        <w:t>.</w:t>
      </w:r>
    </w:p>
    <w:p w14:paraId="09DF95B0" w14:textId="77777777" w:rsidR="002A1DB0" w:rsidRPr="00210C9D" w:rsidRDefault="002A1DB0" w:rsidP="00BF1563">
      <w:pPr>
        <w:ind w:right="21" w:firstLine="720"/>
        <w:jc w:val="both"/>
        <w:rPr>
          <w:sz w:val="28"/>
          <w:szCs w:val="28"/>
          <w:lang w:val="uk-UA"/>
        </w:rPr>
      </w:pPr>
    </w:p>
    <w:p w14:paraId="617E2547" w14:textId="36B7015F" w:rsidR="002A1DB0" w:rsidRPr="00210C9D" w:rsidRDefault="00D23C2B" w:rsidP="002A1DB0">
      <w:pPr>
        <w:spacing w:line="360" w:lineRule="auto"/>
        <w:jc w:val="center"/>
        <w:rPr>
          <w:bCs/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Таблиця 17</w:t>
      </w:r>
      <w:r w:rsidR="00D560BF" w:rsidRPr="00210C9D">
        <w:rPr>
          <w:sz w:val="28"/>
          <w:szCs w:val="28"/>
          <w:lang w:val="uk-UA"/>
        </w:rPr>
        <w:t xml:space="preserve"> – </w:t>
      </w:r>
      <w:r w:rsidR="002A1DB0" w:rsidRPr="00210C9D">
        <w:rPr>
          <w:bCs/>
          <w:sz w:val="28"/>
          <w:szCs w:val="28"/>
          <w:lang w:val="uk-UA"/>
        </w:rPr>
        <w:t>Силові та кінематичні параметри приводу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317"/>
        <w:gridCol w:w="1754"/>
        <w:gridCol w:w="1145"/>
        <w:gridCol w:w="382"/>
        <w:gridCol w:w="764"/>
        <w:gridCol w:w="763"/>
        <w:gridCol w:w="382"/>
        <w:gridCol w:w="1146"/>
      </w:tblGrid>
      <w:tr w:rsidR="002A1DB0" w:rsidRPr="00210C9D" w14:paraId="76C9CEB2" w14:textId="77777777">
        <w:trPr>
          <w:trHeight w:val="20"/>
          <w:jc w:val="center"/>
        </w:trPr>
        <w:tc>
          <w:tcPr>
            <w:tcW w:w="3317" w:type="dxa"/>
            <w:vMerge w:val="restart"/>
            <w:vAlign w:val="center"/>
          </w:tcPr>
          <w:p w14:paraId="3F68F24E" w14:textId="77777777" w:rsidR="002A1DB0" w:rsidRPr="00210C9D" w:rsidRDefault="002A1DB0" w:rsidP="00840D07">
            <w:pPr>
              <w:pStyle w:val="4"/>
              <w:ind w:left="0"/>
              <w:jc w:val="center"/>
              <w:rPr>
                <w:rFonts w:ascii="Times New Roman" w:hAnsi="Times New Roman"/>
                <w:lang w:val="uk-UA"/>
              </w:rPr>
            </w:pPr>
            <w:r w:rsidRPr="00210C9D">
              <w:rPr>
                <w:rFonts w:ascii="Times New Roman" w:hAnsi="Times New Roman"/>
                <w:lang w:val="uk-UA"/>
              </w:rPr>
              <w:t xml:space="preserve">Параметр </w:t>
            </w:r>
          </w:p>
        </w:tc>
        <w:tc>
          <w:tcPr>
            <w:tcW w:w="1754" w:type="dxa"/>
            <w:vMerge w:val="restart"/>
            <w:vAlign w:val="center"/>
          </w:tcPr>
          <w:p w14:paraId="38246830" w14:textId="77777777" w:rsidR="002A1DB0" w:rsidRPr="00210C9D" w:rsidRDefault="002A1DB0" w:rsidP="00840D07">
            <w:pPr>
              <w:pStyle w:val="4"/>
              <w:ind w:left="0"/>
              <w:jc w:val="center"/>
              <w:rPr>
                <w:rFonts w:ascii="Times New Roman" w:hAnsi="Times New Roman"/>
                <w:lang w:val="uk-UA"/>
              </w:rPr>
            </w:pPr>
            <w:r w:rsidRPr="00210C9D">
              <w:rPr>
                <w:rFonts w:ascii="Times New Roman" w:hAnsi="Times New Roman"/>
                <w:lang w:val="uk-UA"/>
              </w:rPr>
              <w:t>Позначення</w:t>
            </w:r>
          </w:p>
        </w:tc>
        <w:tc>
          <w:tcPr>
            <w:tcW w:w="4582" w:type="dxa"/>
            <w:gridSpan w:val="6"/>
          </w:tcPr>
          <w:p w14:paraId="67BDC8B6" w14:textId="77777777" w:rsidR="002A1DB0" w:rsidRPr="00210C9D" w:rsidRDefault="002A1DB0" w:rsidP="00840D07">
            <w:pPr>
              <w:pStyle w:val="4"/>
              <w:ind w:left="0"/>
              <w:jc w:val="center"/>
              <w:rPr>
                <w:rFonts w:ascii="Times New Roman" w:hAnsi="Times New Roman"/>
                <w:lang w:val="uk-UA"/>
              </w:rPr>
            </w:pPr>
            <w:r w:rsidRPr="00210C9D">
              <w:rPr>
                <w:rFonts w:ascii="Times New Roman" w:hAnsi="Times New Roman"/>
                <w:lang w:val="uk-UA"/>
              </w:rPr>
              <w:t>Номер вала</w:t>
            </w:r>
          </w:p>
        </w:tc>
      </w:tr>
      <w:tr w:rsidR="002A1DB0" w:rsidRPr="00210C9D" w14:paraId="7834FA94" w14:textId="77777777">
        <w:trPr>
          <w:trHeight w:val="335"/>
          <w:jc w:val="center"/>
        </w:trPr>
        <w:tc>
          <w:tcPr>
            <w:tcW w:w="3317" w:type="dxa"/>
            <w:vMerge/>
          </w:tcPr>
          <w:p w14:paraId="370B880A" w14:textId="77777777" w:rsidR="002A1DB0" w:rsidRPr="00210C9D" w:rsidRDefault="002A1DB0" w:rsidP="00840D07">
            <w:pPr>
              <w:pStyle w:val="4"/>
              <w:ind w:left="0"/>
              <w:rPr>
                <w:rFonts w:ascii="Times New Roman" w:hAnsi="Times New Roman"/>
                <w:lang w:val="uk-UA"/>
              </w:rPr>
            </w:pPr>
          </w:p>
        </w:tc>
        <w:tc>
          <w:tcPr>
            <w:tcW w:w="1754" w:type="dxa"/>
            <w:vMerge/>
            <w:vAlign w:val="bottom"/>
          </w:tcPr>
          <w:p w14:paraId="506EA765" w14:textId="77777777" w:rsidR="002A1DB0" w:rsidRPr="00210C9D" w:rsidRDefault="002A1DB0" w:rsidP="00840D07">
            <w:pPr>
              <w:pStyle w:val="4"/>
              <w:ind w:left="0"/>
              <w:jc w:val="center"/>
              <w:rPr>
                <w:rFonts w:ascii="Times New Roman" w:hAnsi="Times New Roman"/>
                <w:lang w:val="uk-UA"/>
              </w:rPr>
            </w:pPr>
          </w:p>
        </w:tc>
        <w:tc>
          <w:tcPr>
            <w:tcW w:w="1145" w:type="dxa"/>
          </w:tcPr>
          <w:p w14:paraId="4018BDA2" w14:textId="77777777" w:rsidR="002A1DB0" w:rsidRPr="00210C9D" w:rsidRDefault="002A1DB0" w:rsidP="00840D07">
            <w:pPr>
              <w:pStyle w:val="4"/>
              <w:ind w:left="0"/>
              <w:jc w:val="center"/>
              <w:rPr>
                <w:rFonts w:ascii="Times New Roman" w:hAnsi="Times New Roman"/>
                <w:i/>
                <w:lang w:val="uk-UA"/>
              </w:rPr>
            </w:pPr>
            <w:r w:rsidRPr="00210C9D">
              <w:rPr>
                <w:rFonts w:ascii="Times New Roman" w:hAnsi="Times New Roman"/>
                <w:i/>
                <w:lang w:val="uk-UA"/>
              </w:rPr>
              <w:t>1</w:t>
            </w:r>
          </w:p>
        </w:tc>
        <w:tc>
          <w:tcPr>
            <w:tcW w:w="1146" w:type="dxa"/>
            <w:gridSpan w:val="2"/>
          </w:tcPr>
          <w:p w14:paraId="102FD7EE" w14:textId="77777777" w:rsidR="002A1DB0" w:rsidRPr="00210C9D" w:rsidRDefault="002A1DB0" w:rsidP="00840D07">
            <w:pPr>
              <w:pStyle w:val="4"/>
              <w:ind w:left="0"/>
              <w:jc w:val="center"/>
              <w:rPr>
                <w:rFonts w:ascii="Times New Roman" w:hAnsi="Times New Roman"/>
                <w:i/>
                <w:lang w:val="uk-UA"/>
              </w:rPr>
            </w:pPr>
            <w:r w:rsidRPr="00210C9D">
              <w:rPr>
                <w:rFonts w:ascii="Times New Roman" w:hAnsi="Times New Roman"/>
                <w:i/>
                <w:lang w:val="uk-UA"/>
              </w:rPr>
              <w:t>2</w:t>
            </w:r>
          </w:p>
        </w:tc>
        <w:tc>
          <w:tcPr>
            <w:tcW w:w="1145" w:type="dxa"/>
            <w:gridSpan w:val="2"/>
          </w:tcPr>
          <w:p w14:paraId="167B8467" w14:textId="77777777" w:rsidR="002A1DB0" w:rsidRPr="00210C9D" w:rsidRDefault="002A1DB0" w:rsidP="00840D07">
            <w:pPr>
              <w:pStyle w:val="4"/>
              <w:ind w:left="0"/>
              <w:jc w:val="center"/>
              <w:rPr>
                <w:rFonts w:ascii="Times New Roman" w:hAnsi="Times New Roman"/>
                <w:i/>
                <w:lang w:val="uk-UA"/>
              </w:rPr>
            </w:pPr>
            <w:r w:rsidRPr="00210C9D">
              <w:rPr>
                <w:rFonts w:ascii="Times New Roman" w:hAnsi="Times New Roman"/>
                <w:i/>
                <w:lang w:val="uk-UA"/>
              </w:rPr>
              <w:t>3</w:t>
            </w:r>
          </w:p>
        </w:tc>
        <w:tc>
          <w:tcPr>
            <w:tcW w:w="1146" w:type="dxa"/>
          </w:tcPr>
          <w:p w14:paraId="1B932D13" w14:textId="77777777" w:rsidR="002A1DB0" w:rsidRPr="00210C9D" w:rsidRDefault="002A1DB0" w:rsidP="00840D07">
            <w:pPr>
              <w:pStyle w:val="4"/>
              <w:ind w:left="0"/>
              <w:jc w:val="center"/>
              <w:rPr>
                <w:rFonts w:ascii="Times New Roman" w:hAnsi="Times New Roman"/>
                <w:i/>
                <w:lang w:val="uk-UA"/>
              </w:rPr>
            </w:pPr>
            <w:r w:rsidRPr="00210C9D">
              <w:rPr>
                <w:rFonts w:ascii="Times New Roman" w:hAnsi="Times New Roman"/>
                <w:i/>
                <w:lang w:val="uk-UA"/>
              </w:rPr>
              <w:t>4</w:t>
            </w:r>
          </w:p>
        </w:tc>
      </w:tr>
      <w:tr w:rsidR="002A1DB0" w:rsidRPr="00210C9D" w14:paraId="054A5983" w14:textId="77777777">
        <w:trPr>
          <w:trHeight w:val="20"/>
          <w:jc w:val="center"/>
        </w:trPr>
        <w:tc>
          <w:tcPr>
            <w:tcW w:w="3317" w:type="dxa"/>
            <w:vAlign w:val="bottom"/>
          </w:tcPr>
          <w:p w14:paraId="237E0750" w14:textId="77777777" w:rsidR="002A1DB0" w:rsidRPr="00210C9D" w:rsidRDefault="002A1DB0" w:rsidP="006F1ACF">
            <w:pPr>
              <w:pStyle w:val="4"/>
              <w:ind w:left="0"/>
              <w:rPr>
                <w:rFonts w:ascii="Times New Roman" w:hAnsi="Times New Roman"/>
                <w:lang w:val="uk-UA"/>
              </w:rPr>
            </w:pPr>
            <w:r w:rsidRPr="00210C9D">
              <w:rPr>
                <w:rFonts w:ascii="Times New Roman" w:hAnsi="Times New Roman"/>
                <w:lang w:val="uk-UA"/>
              </w:rPr>
              <w:t>Потужність</w:t>
            </w:r>
          </w:p>
        </w:tc>
        <w:tc>
          <w:tcPr>
            <w:tcW w:w="1754" w:type="dxa"/>
            <w:vAlign w:val="bottom"/>
          </w:tcPr>
          <w:p w14:paraId="34EB522B" w14:textId="77777777" w:rsidR="002A1DB0" w:rsidRPr="00210C9D" w:rsidRDefault="006252B1" w:rsidP="00840D07">
            <w:pPr>
              <w:pStyle w:val="4"/>
              <w:ind w:left="0"/>
              <w:jc w:val="center"/>
              <w:rPr>
                <w:rFonts w:ascii="Times New Roman" w:hAnsi="Times New Roman"/>
                <w:lang w:val="uk-UA"/>
              </w:rPr>
            </w:pPr>
            <w:r w:rsidRPr="00210C9D">
              <w:rPr>
                <w:rFonts w:ascii="Times New Roman" w:hAnsi="Times New Roman"/>
                <w:i/>
                <w:lang w:val="uk-UA"/>
              </w:rPr>
              <w:t>P</w:t>
            </w:r>
            <w:r w:rsidR="002A1DB0" w:rsidRPr="00210C9D">
              <w:rPr>
                <w:rFonts w:ascii="Times New Roman" w:hAnsi="Times New Roman"/>
                <w:lang w:val="uk-UA"/>
              </w:rPr>
              <w:t xml:space="preserve">, </w:t>
            </w:r>
            <w:r w:rsidR="002A1DB0" w:rsidRPr="00E07555">
              <w:rPr>
                <w:rFonts w:ascii="Times New Roman" w:hAnsi="Times New Roman"/>
                <w:i/>
                <w:lang w:val="uk-UA"/>
              </w:rPr>
              <w:t>Вт</w:t>
            </w:r>
          </w:p>
        </w:tc>
        <w:tc>
          <w:tcPr>
            <w:tcW w:w="1145" w:type="dxa"/>
          </w:tcPr>
          <w:p w14:paraId="42BC07C0" w14:textId="77777777" w:rsidR="002A1DB0" w:rsidRPr="00210C9D" w:rsidRDefault="002A1DB0" w:rsidP="00840D07">
            <w:pPr>
              <w:pStyle w:val="4"/>
              <w:ind w:left="0"/>
              <w:jc w:val="center"/>
              <w:rPr>
                <w:rFonts w:ascii="Times New Roman" w:hAnsi="Times New Roman"/>
                <w:lang w:val="uk-UA"/>
              </w:rPr>
            </w:pPr>
            <w:r w:rsidRPr="00210C9D">
              <w:rPr>
                <w:rFonts w:ascii="Times New Roman" w:hAnsi="Times New Roman"/>
                <w:lang w:val="uk-UA"/>
              </w:rPr>
              <w:t>4998</w:t>
            </w:r>
          </w:p>
        </w:tc>
        <w:tc>
          <w:tcPr>
            <w:tcW w:w="1146" w:type="dxa"/>
            <w:gridSpan w:val="2"/>
          </w:tcPr>
          <w:p w14:paraId="42821935" w14:textId="77777777" w:rsidR="002A1DB0" w:rsidRPr="00210C9D" w:rsidRDefault="002A1DB0" w:rsidP="00840D07">
            <w:pPr>
              <w:pStyle w:val="4"/>
              <w:ind w:left="0"/>
              <w:jc w:val="center"/>
              <w:rPr>
                <w:rFonts w:ascii="Times New Roman" w:hAnsi="Times New Roman"/>
                <w:lang w:val="uk-UA"/>
              </w:rPr>
            </w:pPr>
            <w:r w:rsidRPr="00210C9D">
              <w:rPr>
                <w:rFonts w:ascii="Times New Roman" w:hAnsi="Times New Roman"/>
                <w:lang w:val="uk-UA"/>
              </w:rPr>
              <w:t>4698</w:t>
            </w:r>
          </w:p>
        </w:tc>
        <w:tc>
          <w:tcPr>
            <w:tcW w:w="1145" w:type="dxa"/>
            <w:gridSpan w:val="2"/>
          </w:tcPr>
          <w:p w14:paraId="140DD289" w14:textId="77777777" w:rsidR="002A1DB0" w:rsidRPr="00210C9D" w:rsidRDefault="002A1DB0" w:rsidP="00840D07">
            <w:pPr>
              <w:pStyle w:val="4"/>
              <w:ind w:left="0"/>
              <w:jc w:val="center"/>
              <w:rPr>
                <w:rFonts w:ascii="Times New Roman" w:hAnsi="Times New Roman"/>
                <w:lang w:val="uk-UA"/>
              </w:rPr>
            </w:pPr>
            <w:r w:rsidRPr="00210C9D">
              <w:rPr>
                <w:rFonts w:ascii="Times New Roman" w:hAnsi="Times New Roman"/>
                <w:lang w:val="uk-UA"/>
              </w:rPr>
              <w:t>4557</w:t>
            </w:r>
          </w:p>
        </w:tc>
        <w:tc>
          <w:tcPr>
            <w:tcW w:w="1146" w:type="dxa"/>
          </w:tcPr>
          <w:p w14:paraId="715281CC" w14:textId="77777777" w:rsidR="002A1DB0" w:rsidRPr="00210C9D" w:rsidRDefault="002A1DB0" w:rsidP="00840D07">
            <w:pPr>
              <w:pStyle w:val="4"/>
              <w:ind w:left="0"/>
              <w:jc w:val="center"/>
              <w:rPr>
                <w:rFonts w:ascii="Times New Roman" w:hAnsi="Times New Roman"/>
                <w:lang w:val="uk-UA"/>
              </w:rPr>
            </w:pPr>
            <w:r w:rsidRPr="00210C9D">
              <w:rPr>
                <w:rFonts w:ascii="Times New Roman" w:hAnsi="Times New Roman"/>
                <w:lang w:val="uk-UA"/>
              </w:rPr>
              <w:t>4239</w:t>
            </w:r>
          </w:p>
        </w:tc>
      </w:tr>
      <w:tr w:rsidR="002A1DB0" w:rsidRPr="00210C9D" w14:paraId="56827A2F" w14:textId="77777777">
        <w:trPr>
          <w:trHeight w:val="20"/>
          <w:jc w:val="center"/>
        </w:trPr>
        <w:tc>
          <w:tcPr>
            <w:tcW w:w="3317" w:type="dxa"/>
            <w:vAlign w:val="bottom"/>
          </w:tcPr>
          <w:p w14:paraId="1058A75F" w14:textId="77777777" w:rsidR="002A1DB0" w:rsidRPr="00210C9D" w:rsidRDefault="002A1DB0" w:rsidP="006F1ACF">
            <w:pPr>
              <w:pStyle w:val="4"/>
              <w:ind w:left="0"/>
              <w:rPr>
                <w:rFonts w:ascii="Times New Roman" w:hAnsi="Times New Roman"/>
                <w:lang w:val="uk-UA"/>
              </w:rPr>
            </w:pPr>
            <w:r w:rsidRPr="00210C9D">
              <w:rPr>
                <w:rFonts w:ascii="Times New Roman" w:hAnsi="Times New Roman"/>
                <w:lang w:val="uk-UA"/>
              </w:rPr>
              <w:t xml:space="preserve">Передаточне </w:t>
            </w:r>
            <w:r w:rsidR="00C65155" w:rsidRPr="00210C9D">
              <w:rPr>
                <w:rFonts w:ascii="Times New Roman" w:hAnsi="Times New Roman"/>
                <w:lang w:val="uk-UA"/>
              </w:rPr>
              <w:t>відношення</w:t>
            </w:r>
          </w:p>
        </w:tc>
        <w:tc>
          <w:tcPr>
            <w:tcW w:w="1754" w:type="dxa"/>
            <w:vAlign w:val="bottom"/>
          </w:tcPr>
          <w:p w14:paraId="3419A481" w14:textId="77777777" w:rsidR="002A1DB0" w:rsidRPr="00210C9D" w:rsidRDefault="002A1DB0" w:rsidP="00840D07">
            <w:pPr>
              <w:pStyle w:val="4"/>
              <w:ind w:left="0"/>
              <w:jc w:val="center"/>
              <w:rPr>
                <w:rFonts w:ascii="Times New Roman" w:hAnsi="Times New Roman"/>
                <w:i/>
                <w:lang w:val="uk-UA"/>
              </w:rPr>
            </w:pPr>
            <w:r w:rsidRPr="00210C9D">
              <w:rPr>
                <w:rFonts w:ascii="Times New Roman" w:hAnsi="Times New Roman"/>
                <w:i/>
                <w:lang w:val="uk-UA"/>
              </w:rPr>
              <w:t>і</w:t>
            </w:r>
          </w:p>
        </w:tc>
        <w:tc>
          <w:tcPr>
            <w:tcW w:w="1527" w:type="dxa"/>
            <w:gridSpan w:val="2"/>
          </w:tcPr>
          <w:p w14:paraId="56C8BD28" w14:textId="77777777" w:rsidR="002A1DB0" w:rsidRPr="00210C9D" w:rsidRDefault="002A1DB0" w:rsidP="00840D07">
            <w:pPr>
              <w:pStyle w:val="4"/>
              <w:ind w:left="0"/>
              <w:jc w:val="center"/>
              <w:rPr>
                <w:rFonts w:ascii="Times New Roman" w:hAnsi="Times New Roman"/>
                <w:lang w:val="uk-UA"/>
              </w:rPr>
            </w:pPr>
            <w:r w:rsidRPr="00210C9D">
              <w:rPr>
                <w:rFonts w:ascii="Times New Roman" w:hAnsi="Times New Roman"/>
                <w:lang w:val="uk-UA"/>
              </w:rPr>
              <w:t>3,21</w:t>
            </w:r>
          </w:p>
        </w:tc>
        <w:tc>
          <w:tcPr>
            <w:tcW w:w="1527" w:type="dxa"/>
            <w:gridSpan w:val="2"/>
          </w:tcPr>
          <w:p w14:paraId="6E0D8EA1" w14:textId="77777777" w:rsidR="002A1DB0" w:rsidRPr="00210C9D" w:rsidRDefault="002A1DB0" w:rsidP="00840D07">
            <w:pPr>
              <w:pStyle w:val="4"/>
              <w:ind w:left="0"/>
              <w:jc w:val="center"/>
              <w:rPr>
                <w:rFonts w:ascii="Times New Roman" w:hAnsi="Times New Roman"/>
                <w:lang w:val="uk-UA"/>
              </w:rPr>
            </w:pPr>
            <w:r w:rsidRPr="00210C9D">
              <w:rPr>
                <w:rFonts w:ascii="Times New Roman" w:hAnsi="Times New Roman"/>
                <w:lang w:val="uk-UA"/>
              </w:rPr>
              <w:t>3,15</w:t>
            </w:r>
          </w:p>
        </w:tc>
        <w:tc>
          <w:tcPr>
            <w:tcW w:w="1528" w:type="dxa"/>
            <w:gridSpan w:val="2"/>
          </w:tcPr>
          <w:p w14:paraId="1925B44C" w14:textId="77777777" w:rsidR="002A1DB0" w:rsidRPr="00210C9D" w:rsidRDefault="002A1DB0" w:rsidP="00840D07">
            <w:pPr>
              <w:pStyle w:val="4"/>
              <w:ind w:left="0"/>
              <w:jc w:val="center"/>
              <w:rPr>
                <w:rFonts w:ascii="Times New Roman" w:hAnsi="Times New Roman"/>
                <w:lang w:val="uk-UA"/>
              </w:rPr>
            </w:pPr>
            <w:r w:rsidRPr="00210C9D">
              <w:rPr>
                <w:rFonts w:ascii="Times New Roman" w:hAnsi="Times New Roman"/>
                <w:lang w:val="uk-UA"/>
              </w:rPr>
              <w:t>2,6</w:t>
            </w:r>
          </w:p>
        </w:tc>
      </w:tr>
      <w:tr w:rsidR="002A1DB0" w:rsidRPr="00210C9D" w14:paraId="5807EBB0" w14:textId="77777777">
        <w:trPr>
          <w:trHeight w:val="20"/>
          <w:jc w:val="center"/>
        </w:trPr>
        <w:tc>
          <w:tcPr>
            <w:tcW w:w="3317" w:type="dxa"/>
            <w:vAlign w:val="bottom"/>
          </w:tcPr>
          <w:p w14:paraId="66964E37" w14:textId="45A5A347" w:rsidR="002A1DB0" w:rsidRPr="00210C9D" w:rsidRDefault="00D23C2B" w:rsidP="006F1ACF">
            <w:pPr>
              <w:pStyle w:val="4"/>
              <w:ind w:left="0"/>
              <w:rPr>
                <w:rFonts w:ascii="Times New Roman" w:hAnsi="Times New Roman"/>
                <w:lang w:val="uk-UA"/>
              </w:rPr>
            </w:pPr>
            <w:r w:rsidRPr="00210C9D">
              <w:rPr>
                <w:rFonts w:ascii="Times New Roman" w:hAnsi="Times New Roman"/>
                <w:lang w:val="uk-UA"/>
              </w:rPr>
              <w:t>ККД</w:t>
            </w:r>
            <w:r w:rsidR="002A1DB0" w:rsidRPr="00210C9D">
              <w:rPr>
                <w:rFonts w:ascii="Times New Roman" w:hAnsi="Times New Roman"/>
                <w:lang w:val="uk-UA"/>
              </w:rPr>
              <w:t xml:space="preserve"> передачі</w:t>
            </w:r>
          </w:p>
        </w:tc>
        <w:tc>
          <w:tcPr>
            <w:tcW w:w="1754" w:type="dxa"/>
            <w:vAlign w:val="bottom"/>
          </w:tcPr>
          <w:p w14:paraId="2F437876" w14:textId="77777777" w:rsidR="002A1DB0" w:rsidRPr="006047FC" w:rsidRDefault="002A1DB0" w:rsidP="00840D07">
            <w:pPr>
              <w:pStyle w:val="4"/>
              <w:ind w:left="0"/>
              <w:jc w:val="center"/>
              <w:rPr>
                <w:rFonts w:ascii="Times New Roman" w:hAnsi="Times New Roman"/>
                <w:lang w:val="uk-UA"/>
              </w:rPr>
            </w:pPr>
            <w:r w:rsidRPr="006047FC">
              <w:rPr>
                <w:rFonts w:ascii="Times New Roman" w:hAnsi="Times New Roman"/>
                <w:lang w:val="uk-UA"/>
              </w:rPr>
              <w:t>η</w:t>
            </w:r>
          </w:p>
        </w:tc>
        <w:tc>
          <w:tcPr>
            <w:tcW w:w="1527" w:type="dxa"/>
            <w:gridSpan w:val="2"/>
          </w:tcPr>
          <w:p w14:paraId="4A711099" w14:textId="77777777" w:rsidR="002A1DB0" w:rsidRPr="00210C9D" w:rsidRDefault="002A1DB0" w:rsidP="00840D07">
            <w:pPr>
              <w:pStyle w:val="4"/>
              <w:tabs>
                <w:tab w:val="center" w:pos="377"/>
              </w:tabs>
              <w:ind w:left="0"/>
              <w:jc w:val="center"/>
              <w:rPr>
                <w:rFonts w:ascii="Times New Roman" w:hAnsi="Times New Roman"/>
                <w:lang w:val="uk-UA"/>
              </w:rPr>
            </w:pPr>
            <w:r w:rsidRPr="00210C9D">
              <w:rPr>
                <w:rFonts w:ascii="Times New Roman" w:hAnsi="Times New Roman"/>
                <w:lang w:val="uk-UA"/>
              </w:rPr>
              <w:t>0,94</w:t>
            </w:r>
          </w:p>
        </w:tc>
        <w:tc>
          <w:tcPr>
            <w:tcW w:w="1527" w:type="dxa"/>
            <w:gridSpan w:val="2"/>
          </w:tcPr>
          <w:p w14:paraId="6E968D3A" w14:textId="77777777" w:rsidR="002A1DB0" w:rsidRPr="00210C9D" w:rsidRDefault="002A1DB0" w:rsidP="00840D07">
            <w:pPr>
              <w:pStyle w:val="4"/>
              <w:tabs>
                <w:tab w:val="center" w:pos="129"/>
              </w:tabs>
              <w:ind w:left="0"/>
              <w:jc w:val="center"/>
              <w:rPr>
                <w:rFonts w:ascii="Times New Roman" w:hAnsi="Times New Roman"/>
                <w:lang w:val="uk-UA"/>
              </w:rPr>
            </w:pPr>
            <w:r w:rsidRPr="00210C9D">
              <w:rPr>
                <w:rFonts w:ascii="Times New Roman" w:hAnsi="Times New Roman"/>
                <w:lang w:val="uk-UA"/>
              </w:rPr>
              <w:t>0,97</w:t>
            </w:r>
          </w:p>
        </w:tc>
        <w:tc>
          <w:tcPr>
            <w:tcW w:w="1528" w:type="dxa"/>
            <w:gridSpan w:val="2"/>
          </w:tcPr>
          <w:p w14:paraId="20B4ED7F" w14:textId="77777777" w:rsidR="002A1DB0" w:rsidRPr="00210C9D" w:rsidRDefault="002A1DB0" w:rsidP="00840D07">
            <w:pPr>
              <w:pStyle w:val="4"/>
              <w:ind w:left="0"/>
              <w:jc w:val="center"/>
              <w:rPr>
                <w:rFonts w:ascii="Times New Roman" w:hAnsi="Times New Roman"/>
                <w:lang w:val="uk-UA"/>
              </w:rPr>
            </w:pPr>
            <w:r w:rsidRPr="00210C9D">
              <w:rPr>
                <w:rFonts w:ascii="Times New Roman" w:hAnsi="Times New Roman"/>
                <w:lang w:val="uk-UA"/>
              </w:rPr>
              <w:t>0,93</w:t>
            </w:r>
          </w:p>
        </w:tc>
      </w:tr>
      <w:tr w:rsidR="002A1DB0" w:rsidRPr="00210C9D" w14:paraId="3F8D1D9A" w14:textId="77777777">
        <w:trPr>
          <w:trHeight w:val="20"/>
          <w:jc w:val="center"/>
        </w:trPr>
        <w:tc>
          <w:tcPr>
            <w:tcW w:w="3317" w:type="dxa"/>
            <w:vAlign w:val="bottom"/>
          </w:tcPr>
          <w:p w14:paraId="42E9B4E0" w14:textId="77777777" w:rsidR="002A1DB0" w:rsidRPr="006F1ACF" w:rsidRDefault="002A1DB0" w:rsidP="006F1ACF">
            <w:pPr>
              <w:pStyle w:val="4"/>
              <w:ind w:left="0"/>
              <w:rPr>
                <w:rFonts w:ascii="Times New Roman" w:hAnsi="Times New Roman"/>
                <w:lang w:val="uk-UA"/>
              </w:rPr>
            </w:pPr>
            <w:r w:rsidRPr="00210C9D">
              <w:rPr>
                <w:rFonts w:ascii="Times New Roman" w:hAnsi="Times New Roman"/>
                <w:lang w:val="uk-UA"/>
              </w:rPr>
              <w:t>Частота обертання</w:t>
            </w:r>
          </w:p>
        </w:tc>
        <w:tc>
          <w:tcPr>
            <w:tcW w:w="1754" w:type="dxa"/>
            <w:vAlign w:val="bottom"/>
          </w:tcPr>
          <w:p w14:paraId="1ACCCB78" w14:textId="77777777" w:rsidR="002A1DB0" w:rsidRPr="00E07555" w:rsidRDefault="002A1DB0" w:rsidP="00840D07">
            <w:pPr>
              <w:pStyle w:val="4"/>
              <w:ind w:left="0"/>
              <w:jc w:val="center"/>
              <w:rPr>
                <w:rFonts w:ascii="Times New Roman" w:hAnsi="Times New Roman"/>
                <w:i/>
                <w:vertAlign w:val="superscript"/>
                <w:lang w:val="uk-UA"/>
              </w:rPr>
            </w:pPr>
            <w:r w:rsidRPr="00E07555">
              <w:rPr>
                <w:rFonts w:ascii="Times New Roman" w:hAnsi="Times New Roman"/>
                <w:i/>
                <w:lang w:val="uk-UA"/>
              </w:rPr>
              <w:t>n, об/хв.</w:t>
            </w:r>
          </w:p>
        </w:tc>
        <w:tc>
          <w:tcPr>
            <w:tcW w:w="1145" w:type="dxa"/>
          </w:tcPr>
          <w:p w14:paraId="3DA6891E" w14:textId="77777777" w:rsidR="002A1DB0" w:rsidRPr="00210C9D" w:rsidRDefault="002A1DB0" w:rsidP="00840D07">
            <w:pPr>
              <w:pStyle w:val="4"/>
              <w:ind w:left="0"/>
              <w:jc w:val="center"/>
              <w:rPr>
                <w:rFonts w:ascii="Times New Roman" w:hAnsi="Times New Roman"/>
                <w:lang w:val="uk-UA"/>
              </w:rPr>
            </w:pPr>
            <w:r w:rsidRPr="00210C9D">
              <w:rPr>
                <w:rFonts w:ascii="Times New Roman" w:hAnsi="Times New Roman"/>
                <w:lang w:val="uk-UA"/>
              </w:rPr>
              <w:t>1445</w:t>
            </w:r>
          </w:p>
        </w:tc>
        <w:tc>
          <w:tcPr>
            <w:tcW w:w="1146" w:type="dxa"/>
            <w:gridSpan w:val="2"/>
          </w:tcPr>
          <w:p w14:paraId="38E72B86" w14:textId="77777777" w:rsidR="002A1DB0" w:rsidRPr="00210C9D" w:rsidRDefault="002A1DB0" w:rsidP="00840D07">
            <w:pPr>
              <w:pStyle w:val="4"/>
              <w:ind w:left="0"/>
              <w:jc w:val="center"/>
              <w:rPr>
                <w:rFonts w:ascii="Times New Roman" w:hAnsi="Times New Roman"/>
                <w:lang w:val="uk-UA"/>
              </w:rPr>
            </w:pPr>
            <w:r w:rsidRPr="00210C9D">
              <w:rPr>
                <w:rFonts w:ascii="Times New Roman" w:hAnsi="Times New Roman"/>
                <w:lang w:val="uk-UA"/>
              </w:rPr>
              <w:t>450</w:t>
            </w:r>
          </w:p>
        </w:tc>
        <w:tc>
          <w:tcPr>
            <w:tcW w:w="1145" w:type="dxa"/>
            <w:gridSpan w:val="2"/>
          </w:tcPr>
          <w:p w14:paraId="177D958A" w14:textId="77777777" w:rsidR="002A1DB0" w:rsidRPr="00210C9D" w:rsidRDefault="002A1DB0" w:rsidP="00840D07">
            <w:pPr>
              <w:pStyle w:val="4"/>
              <w:ind w:left="0"/>
              <w:jc w:val="center"/>
              <w:rPr>
                <w:rFonts w:ascii="Times New Roman" w:hAnsi="Times New Roman"/>
                <w:lang w:val="uk-UA"/>
              </w:rPr>
            </w:pPr>
            <w:r w:rsidRPr="00210C9D">
              <w:rPr>
                <w:rFonts w:ascii="Times New Roman" w:hAnsi="Times New Roman"/>
                <w:lang w:val="uk-UA"/>
              </w:rPr>
              <w:t>142,9</w:t>
            </w:r>
          </w:p>
        </w:tc>
        <w:tc>
          <w:tcPr>
            <w:tcW w:w="1146" w:type="dxa"/>
          </w:tcPr>
          <w:p w14:paraId="47DE8B26" w14:textId="77777777" w:rsidR="002A1DB0" w:rsidRPr="00210C9D" w:rsidRDefault="002A1DB0" w:rsidP="00840D07">
            <w:pPr>
              <w:pStyle w:val="4"/>
              <w:ind w:left="0"/>
              <w:jc w:val="center"/>
              <w:rPr>
                <w:rFonts w:ascii="Times New Roman" w:hAnsi="Times New Roman"/>
                <w:lang w:val="uk-UA"/>
              </w:rPr>
            </w:pPr>
            <w:r w:rsidRPr="00210C9D">
              <w:rPr>
                <w:rFonts w:ascii="Times New Roman" w:hAnsi="Times New Roman"/>
                <w:lang w:val="uk-UA"/>
              </w:rPr>
              <w:t>55</w:t>
            </w:r>
          </w:p>
        </w:tc>
      </w:tr>
      <w:tr w:rsidR="002A1DB0" w:rsidRPr="00210C9D" w14:paraId="3575B88D" w14:textId="77777777">
        <w:trPr>
          <w:trHeight w:val="20"/>
          <w:jc w:val="center"/>
        </w:trPr>
        <w:tc>
          <w:tcPr>
            <w:tcW w:w="3317" w:type="dxa"/>
            <w:vAlign w:val="bottom"/>
          </w:tcPr>
          <w:p w14:paraId="23B56CE5" w14:textId="77777777" w:rsidR="002A1DB0" w:rsidRPr="006F1ACF" w:rsidRDefault="002A1DB0" w:rsidP="006F1ACF">
            <w:pPr>
              <w:pStyle w:val="4"/>
              <w:ind w:left="0"/>
              <w:rPr>
                <w:rFonts w:ascii="Times New Roman" w:hAnsi="Times New Roman"/>
                <w:lang w:val="uk-UA"/>
              </w:rPr>
            </w:pPr>
            <w:r w:rsidRPr="00210C9D">
              <w:rPr>
                <w:rFonts w:ascii="Times New Roman" w:hAnsi="Times New Roman"/>
                <w:lang w:val="uk-UA"/>
              </w:rPr>
              <w:t>Кутова швидкість</w:t>
            </w:r>
          </w:p>
        </w:tc>
        <w:tc>
          <w:tcPr>
            <w:tcW w:w="1754" w:type="dxa"/>
            <w:vAlign w:val="bottom"/>
          </w:tcPr>
          <w:p w14:paraId="021F5FC4" w14:textId="77777777" w:rsidR="002A1DB0" w:rsidRPr="00210C9D" w:rsidRDefault="002A1DB0" w:rsidP="00840D07">
            <w:pPr>
              <w:pStyle w:val="4"/>
              <w:ind w:left="0"/>
              <w:jc w:val="center"/>
              <w:rPr>
                <w:rFonts w:ascii="Times New Roman" w:hAnsi="Times New Roman"/>
                <w:vertAlign w:val="superscript"/>
                <w:lang w:val="uk-UA"/>
              </w:rPr>
            </w:pPr>
            <w:r w:rsidRPr="00E07555">
              <w:rPr>
                <w:rFonts w:ascii="Times New Roman" w:hAnsi="Times New Roman"/>
                <w:lang w:val="uk-UA"/>
              </w:rPr>
              <w:t>ω</w:t>
            </w:r>
            <w:r w:rsidRPr="00210C9D">
              <w:rPr>
                <w:rFonts w:ascii="Times New Roman" w:hAnsi="Times New Roman"/>
                <w:lang w:val="uk-UA"/>
              </w:rPr>
              <w:t xml:space="preserve">, </w:t>
            </w:r>
            <w:r w:rsidRPr="00E07555">
              <w:rPr>
                <w:rFonts w:ascii="Times New Roman" w:hAnsi="Times New Roman"/>
                <w:i/>
                <w:lang w:val="uk-UA"/>
              </w:rPr>
              <w:t>рад/с</w:t>
            </w:r>
          </w:p>
        </w:tc>
        <w:tc>
          <w:tcPr>
            <w:tcW w:w="1145" w:type="dxa"/>
          </w:tcPr>
          <w:p w14:paraId="08A99C20" w14:textId="77777777" w:rsidR="002A1DB0" w:rsidRPr="00210C9D" w:rsidRDefault="002A1DB0" w:rsidP="00840D07">
            <w:pPr>
              <w:pStyle w:val="4"/>
              <w:ind w:left="0"/>
              <w:jc w:val="center"/>
              <w:rPr>
                <w:rFonts w:ascii="Times New Roman" w:hAnsi="Times New Roman"/>
                <w:lang w:val="uk-UA"/>
              </w:rPr>
            </w:pPr>
            <w:r w:rsidRPr="00210C9D">
              <w:rPr>
                <w:rFonts w:ascii="Times New Roman" w:hAnsi="Times New Roman"/>
                <w:lang w:val="uk-UA"/>
              </w:rPr>
              <w:t>151</w:t>
            </w:r>
          </w:p>
        </w:tc>
        <w:tc>
          <w:tcPr>
            <w:tcW w:w="1146" w:type="dxa"/>
            <w:gridSpan w:val="2"/>
          </w:tcPr>
          <w:p w14:paraId="6DD73AC3" w14:textId="77777777" w:rsidR="002A1DB0" w:rsidRPr="00210C9D" w:rsidRDefault="002A1DB0" w:rsidP="00840D07">
            <w:pPr>
              <w:pStyle w:val="4"/>
              <w:ind w:left="0"/>
              <w:jc w:val="center"/>
              <w:rPr>
                <w:rFonts w:ascii="Times New Roman" w:hAnsi="Times New Roman"/>
                <w:lang w:val="uk-UA"/>
              </w:rPr>
            </w:pPr>
            <w:r w:rsidRPr="00210C9D">
              <w:rPr>
                <w:rFonts w:ascii="Times New Roman" w:hAnsi="Times New Roman"/>
                <w:lang w:val="uk-UA"/>
              </w:rPr>
              <w:t>47,1</w:t>
            </w:r>
          </w:p>
        </w:tc>
        <w:tc>
          <w:tcPr>
            <w:tcW w:w="1145" w:type="dxa"/>
            <w:gridSpan w:val="2"/>
          </w:tcPr>
          <w:p w14:paraId="74F63214" w14:textId="77777777" w:rsidR="002A1DB0" w:rsidRPr="00210C9D" w:rsidRDefault="002A1DB0" w:rsidP="00840D07">
            <w:pPr>
              <w:pStyle w:val="4"/>
              <w:ind w:left="0"/>
              <w:jc w:val="center"/>
              <w:rPr>
                <w:rFonts w:ascii="Times New Roman" w:hAnsi="Times New Roman"/>
                <w:lang w:val="uk-UA"/>
              </w:rPr>
            </w:pPr>
            <w:r w:rsidRPr="00210C9D">
              <w:rPr>
                <w:rFonts w:ascii="Times New Roman" w:hAnsi="Times New Roman"/>
                <w:lang w:val="uk-UA"/>
              </w:rPr>
              <w:t>14,96</w:t>
            </w:r>
          </w:p>
        </w:tc>
        <w:tc>
          <w:tcPr>
            <w:tcW w:w="1146" w:type="dxa"/>
          </w:tcPr>
          <w:p w14:paraId="23EC25E0" w14:textId="77777777" w:rsidR="002A1DB0" w:rsidRPr="00210C9D" w:rsidRDefault="002A1DB0" w:rsidP="00840D07">
            <w:pPr>
              <w:pStyle w:val="4"/>
              <w:ind w:left="0"/>
              <w:jc w:val="center"/>
              <w:rPr>
                <w:rFonts w:ascii="Times New Roman" w:hAnsi="Times New Roman"/>
                <w:lang w:val="uk-UA"/>
              </w:rPr>
            </w:pPr>
            <w:r w:rsidRPr="00210C9D">
              <w:rPr>
                <w:rFonts w:ascii="Times New Roman" w:hAnsi="Times New Roman"/>
                <w:lang w:val="uk-UA"/>
              </w:rPr>
              <w:t>5,75</w:t>
            </w:r>
          </w:p>
        </w:tc>
      </w:tr>
      <w:tr w:rsidR="002A1DB0" w:rsidRPr="00210C9D" w14:paraId="6E26D686" w14:textId="77777777">
        <w:trPr>
          <w:trHeight w:val="20"/>
          <w:jc w:val="center"/>
        </w:trPr>
        <w:tc>
          <w:tcPr>
            <w:tcW w:w="3317" w:type="dxa"/>
            <w:vAlign w:val="bottom"/>
          </w:tcPr>
          <w:p w14:paraId="0035B937" w14:textId="77777777" w:rsidR="002A1DB0" w:rsidRPr="00210C9D" w:rsidRDefault="002A1DB0" w:rsidP="006F1ACF">
            <w:pPr>
              <w:pStyle w:val="4"/>
              <w:ind w:left="0"/>
              <w:rPr>
                <w:rFonts w:ascii="Times New Roman" w:hAnsi="Times New Roman"/>
                <w:lang w:val="uk-UA"/>
              </w:rPr>
            </w:pPr>
            <w:r w:rsidRPr="00210C9D">
              <w:rPr>
                <w:rFonts w:ascii="Times New Roman" w:hAnsi="Times New Roman"/>
                <w:lang w:val="uk-UA"/>
              </w:rPr>
              <w:t>Крутний момент</w:t>
            </w:r>
          </w:p>
        </w:tc>
        <w:tc>
          <w:tcPr>
            <w:tcW w:w="1754" w:type="dxa"/>
            <w:vAlign w:val="bottom"/>
          </w:tcPr>
          <w:p w14:paraId="280F2B1B" w14:textId="77777777" w:rsidR="002A1DB0" w:rsidRPr="00210C9D" w:rsidRDefault="002A1DB0" w:rsidP="00840D07">
            <w:pPr>
              <w:pStyle w:val="4"/>
              <w:ind w:left="0"/>
              <w:jc w:val="center"/>
              <w:rPr>
                <w:rFonts w:ascii="Times New Roman" w:hAnsi="Times New Roman"/>
                <w:lang w:val="uk-UA"/>
              </w:rPr>
            </w:pPr>
            <w:r w:rsidRPr="00210C9D">
              <w:rPr>
                <w:rFonts w:ascii="Times New Roman" w:hAnsi="Times New Roman"/>
                <w:i/>
                <w:lang w:val="uk-UA"/>
              </w:rPr>
              <w:t>М</w:t>
            </w:r>
            <w:r w:rsidRPr="00210C9D">
              <w:rPr>
                <w:rFonts w:ascii="Times New Roman" w:hAnsi="Times New Roman"/>
                <w:lang w:val="uk-UA"/>
              </w:rPr>
              <w:t xml:space="preserve">, </w:t>
            </w:r>
            <w:r w:rsidRPr="00E07555">
              <w:rPr>
                <w:rFonts w:ascii="Times New Roman" w:hAnsi="Times New Roman"/>
                <w:i/>
                <w:lang w:val="uk-UA"/>
              </w:rPr>
              <w:t>Н</w:t>
            </w:r>
            <w:r w:rsidRPr="00E07555">
              <w:rPr>
                <w:rFonts w:ascii="Times New Roman" w:hAnsi="Times New Roman"/>
                <w:i/>
                <w:lang w:val="uk-UA"/>
              </w:rPr>
              <w:sym w:font="Symbol" w:char="F0D7"/>
            </w:r>
            <w:r w:rsidRPr="00E07555">
              <w:rPr>
                <w:rFonts w:ascii="Times New Roman" w:hAnsi="Times New Roman"/>
                <w:i/>
                <w:lang w:val="uk-UA"/>
              </w:rPr>
              <w:t>м</w:t>
            </w:r>
          </w:p>
        </w:tc>
        <w:tc>
          <w:tcPr>
            <w:tcW w:w="1145" w:type="dxa"/>
            <w:vAlign w:val="bottom"/>
          </w:tcPr>
          <w:p w14:paraId="68F56028" w14:textId="77777777" w:rsidR="002A1DB0" w:rsidRPr="00210C9D" w:rsidRDefault="002A1DB0" w:rsidP="00840D07">
            <w:pPr>
              <w:pStyle w:val="4"/>
              <w:ind w:left="0"/>
              <w:jc w:val="center"/>
              <w:rPr>
                <w:rFonts w:ascii="Times New Roman" w:hAnsi="Times New Roman"/>
                <w:lang w:val="uk-UA"/>
              </w:rPr>
            </w:pPr>
            <w:r w:rsidRPr="00210C9D">
              <w:rPr>
                <w:rFonts w:ascii="Times New Roman" w:hAnsi="Times New Roman"/>
                <w:lang w:val="uk-UA"/>
              </w:rPr>
              <w:t>33</w:t>
            </w:r>
          </w:p>
        </w:tc>
        <w:tc>
          <w:tcPr>
            <w:tcW w:w="1146" w:type="dxa"/>
            <w:gridSpan w:val="2"/>
            <w:vAlign w:val="bottom"/>
          </w:tcPr>
          <w:p w14:paraId="2876D359" w14:textId="77777777" w:rsidR="002A1DB0" w:rsidRPr="00210C9D" w:rsidRDefault="002A1DB0" w:rsidP="00840D07">
            <w:pPr>
              <w:pStyle w:val="4"/>
              <w:ind w:left="0"/>
              <w:jc w:val="center"/>
              <w:rPr>
                <w:rFonts w:ascii="Times New Roman" w:hAnsi="Times New Roman"/>
                <w:lang w:val="uk-UA"/>
              </w:rPr>
            </w:pPr>
            <w:r w:rsidRPr="00210C9D">
              <w:rPr>
                <w:rFonts w:ascii="Times New Roman" w:hAnsi="Times New Roman"/>
                <w:lang w:val="uk-UA"/>
              </w:rPr>
              <w:t>99,74</w:t>
            </w:r>
          </w:p>
        </w:tc>
        <w:tc>
          <w:tcPr>
            <w:tcW w:w="1145" w:type="dxa"/>
            <w:gridSpan w:val="2"/>
            <w:vAlign w:val="bottom"/>
          </w:tcPr>
          <w:p w14:paraId="7196B7A0" w14:textId="77777777" w:rsidR="002A1DB0" w:rsidRPr="00210C9D" w:rsidRDefault="002A1DB0" w:rsidP="00840D07">
            <w:pPr>
              <w:pStyle w:val="4"/>
              <w:ind w:left="0"/>
              <w:jc w:val="center"/>
              <w:rPr>
                <w:rFonts w:ascii="Times New Roman" w:hAnsi="Times New Roman"/>
                <w:lang w:val="uk-UA"/>
              </w:rPr>
            </w:pPr>
            <w:r w:rsidRPr="00210C9D">
              <w:rPr>
                <w:rFonts w:ascii="Times New Roman" w:hAnsi="Times New Roman"/>
                <w:lang w:val="uk-UA"/>
              </w:rPr>
              <w:t>304,6</w:t>
            </w:r>
          </w:p>
        </w:tc>
        <w:tc>
          <w:tcPr>
            <w:tcW w:w="1146" w:type="dxa"/>
            <w:vAlign w:val="bottom"/>
          </w:tcPr>
          <w:p w14:paraId="3E0F5B1A" w14:textId="77777777" w:rsidR="002A1DB0" w:rsidRPr="00210C9D" w:rsidRDefault="002A1DB0" w:rsidP="00840D07">
            <w:pPr>
              <w:pStyle w:val="4"/>
              <w:ind w:left="0"/>
              <w:jc w:val="center"/>
              <w:rPr>
                <w:rFonts w:ascii="Times New Roman" w:hAnsi="Times New Roman"/>
                <w:lang w:val="uk-UA"/>
              </w:rPr>
            </w:pPr>
            <w:r w:rsidRPr="00210C9D">
              <w:rPr>
                <w:rFonts w:ascii="Times New Roman" w:hAnsi="Times New Roman"/>
                <w:lang w:val="uk-UA"/>
              </w:rPr>
              <w:t>736</w:t>
            </w:r>
          </w:p>
        </w:tc>
      </w:tr>
    </w:tbl>
    <w:p w14:paraId="6300C9F7" w14:textId="77777777" w:rsidR="002A1DB0" w:rsidRPr="00210C9D" w:rsidRDefault="002A1DB0" w:rsidP="002852B6">
      <w:pPr>
        <w:spacing w:line="360" w:lineRule="auto"/>
        <w:rPr>
          <w:lang w:val="uk-UA"/>
        </w:rPr>
      </w:pPr>
    </w:p>
    <w:p w14:paraId="3050E92A" w14:textId="0F058B3E" w:rsidR="002A1DB0" w:rsidRPr="00210C9D" w:rsidRDefault="002A1DB0" w:rsidP="002852B6">
      <w:pPr>
        <w:pStyle w:val="a6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Відповідні геометричні розміри редукторів </w:t>
      </w:r>
      <w:r w:rsidR="00F859E8">
        <w:rPr>
          <w:sz w:val="28"/>
          <w:szCs w:val="28"/>
          <w:lang w:val="uk-UA"/>
        </w:rPr>
        <w:t>типів</w:t>
      </w:r>
      <w:r w:rsidRPr="00210C9D">
        <w:rPr>
          <w:sz w:val="28"/>
          <w:szCs w:val="28"/>
          <w:lang w:val="uk-UA"/>
        </w:rPr>
        <w:t xml:space="preserve"> ЦОН та ГО можна знайти в </w:t>
      </w:r>
      <w:r w:rsidR="0027448F">
        <w:rPr>
          <w:sz w:val="28"/>
          <w:szCs w:val="28"/>
          <w:lang w:val="uk-UA"/>
        </w:rPr>
        <w:t>Додатку В.</w:t>
      </w:r>
    </w:p>
    <w:p w14:paraId="2B0DC155" w14:textId="77777777" w:rsidR="002A1DB0" w:rsidRPr="00210C9D" w:rsidRDefault="002A1DB0" w:rsidP="003E3D3C">
      <w:pPr>
        <w:spacing w:line="360" w:lineRule="auto"/>
        <w:jc w:val="both"/>
        <w:rPr>
          <w:sz w:val="28"/>
          <w:szCs w:val="28"/>
          <w:lang w:val="uk-UA"/>
        </w:rPr>
      </w:pPr>
    </w:p>
    <w:p w14:paraId="49BEA1E2" w14:textId="7DA782A9" w:rsidR="00325A57" w:rsidRPr="00210C9D" w:rsidRDefault="00C43EF8" w:rsidP="00325A57">
      <w:pPr>
        <w:tabs>
          <w:tab w:val="left" w:pos="2700"/>
        </w:tabs>
        <w:spacing w:line="360" w:lineRule="auto"/>
        <w:jc w:val="center"/>
        <w:rPr>
          <w:b/>
          <w:caps/>
          <w:sz w:val="28"/>
          <w:szCs w:val="28"/>
          <w:lang w:val="uk-UA"/>
        </w:rPr>
      </w:pPr>
      <w:r w:rsidRPr="00210C9D">
        <w:rPr>
          <w:b/>
          <w:caps/>
          <w:sz w:val="28"/>
          <w:szCs w:val="28"/>
          <w:lang w:val="uk-UA"/>
        </w:rPr>
        <w:br w:type="page"/>
      </w:r>
      <w:r w:rsidR="00D560BF" w:rsidRPr="00210C9D">
        <w:rPr>
          <w:b/>
          <w:caps/>
          <w:sz w:val="28"/>
          <w:szCs w:val="28"/>
          <w:lang w:val="uk-UA"/>
        </w:rPr>
        <w:lastRenderedPageBreak/>
        <w:t xml:space="preserve">4 Вибір Муфти </w:t>
      </w:r>
    </w:p>
    <w:p w14:paraId="31554A4C" w14:textId="77777777" w:rsidR="00325A57" w:rsidRPr="00210C9D" w:rsidRDefault="00325A57" w:rsidP="00325A57">
      <w:pPr>
        <w:spacing w:line="360" w:lineRule="auto"/>
        <w:rPr>
          <w:caps/>
          <w:sz w:val="28"/>
          <w:szCs w:val="28"/>
          <w:lang w:val="uk-UA"/>
        </w:rPr>
      </w:pPr>
    </w:p>
    <w:p w14:paraId="30100E5E" w14:textId="398BA0F5" w:rsidR="00325A57" w:rsidRPr="00210C9D" w:rsidRDefault="00325A57" w:rsidP="00325A57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210C9D">
        <w:rPr>
          <w:b/>
          <w:sz w:val="28"/>
          <w:szCs w:val="28"/>
          <w:lang w:val="uk-UA"/>
        </w:rPr>
        <w:t>Муфтою</w:t>
      </w:r>
      <w:r w:rsidRPr="00210C9D">
        <w:rPr>
          <w:sz w:val="28"/>
          <w:szCs w:val="28"/>
          <w:lang w:val="uk-UA"/>
        </w:rPr>
        <w:t xml:space="preserve"> приводу називають пристрій якій з’єднує вали спільно працюючих агрегатів та передає крутний момент. По цім ознакам муфти класифікують на (рис. </w:t>
      </w:r>
      <w:r w:rsidR="0076019A" w:rsidRPr="00210C9D">
        <w:rPr>
          <w:sz w:val="28"/>
          <w:szCs w:val="28"/>
          <w:lang w:val="uk-UA"/>
        </w:rPr>
        <w:t>9</w:t>
      </w:r>
      <w:r w:rsidRPr="00210C9D">
        <w:rPr>
          <w:sz w:val="28"/>
          <w:szCs w:val="28"/>
          <w:lang w:val="uk-UA"/>
        </w:rPr>
        <w:t>):</w:t>
      </w:r>
    </w:p>
    <w:p w14:paraId="7303EDEF" w14:textId="20E93B6D" w:rsidR="00325A57" w:rsidRPr="00210C9D" w:rsidRDefault="00325A57" w:rsidP="005A21E2">
      <w:pPr>
        <w:numPr>
          <w:ilvl w:val="0"/>
          <w:numId w:val="18"/>
        </w:numPr>
        <w:tabs>
          <w:tab w:val="clear" w:pos="1440"/>
          <w:tab w:val="num" w:pos="1134"/>
        </w:tabs>
        <w:spacing w:line="360" w:lineRule="auto"/>
        <w:ind w:left="0" w:firstLine="1080"/>
        <w:jc w:val="both"/>
        <w:rPr>
          <w:sz w:val="28"/>
          <w:szCs w:val="28"/>
          <w:lang w:val="uk-UA"/>
        </w:rPr>
      </w:pPr>
      <w:r w:rsidRPr="00210C9D">
        <w:rPr>
          <w:i/>
          <w:sz w:val="28"/>
          <w:szCs w:val="28"/>
          <w:lang w:val="uk-UA"/>
        </w:rPr>
        <w:t>постійні</w:t>
      </w:r>
      <w:r w:rsidRPr="00210C9D">
        <w:rPr>
          <w:sz w:val="28"/>
          <w:szCs w:val="28"/>
          <w:lang w:val="uk-UA"/>
        </w:rPr>
        <w:t xml:space="preserve"> </w:t>
      </w:r>
      <w:r w:rsidRPr="00210C9D">
        <w:rPr>
          <w:i/>
          <w:sz w:val="28"/>
          <w:szCs w:val="28"/>
          <w:lang w:val="uk-UA"/>
        </w:rPr>
        <w:t>(не</w:t>
      </w:r>
      <w:r w:rsidR="00483482" w:rsidRPr="00210C9D">
        <w:rPr>
          <w:i/>
          <w:sz w:val="28"/>
          <w:szCs w:val="28"/>
          <w:lang w:val="uk-UA"/>
        </w:rPr>
        <w:t>розчіпні</w:t>
      </w:r>
      <w:r w:rsidRPr="00210C9D">
        <w:rPr>
          <w:i/>
          <w:sz w:val="28"/>
          <w:szCs w:val="28"/>
          <w:lang w:val="uk-UA"/>
        </w:rPr>
        <w:t>) муфти</w:t>
      </w:r>
      <w:r w:rsidR="004E5275" w:rsidRPr="00210C9D">
        <w:rPr>
          <w:i/>
          <w:sz w:val="28"/>
          <w:szCs w:val="28"/>
          <w:lang w:val="uk-UA"/>
        </w:rPr>
        <w:t xml:space="preserve"> </w:t>
      </w:r>
      <w:r w:rsidR="004E5275" w:rsidRPr="00210C9D">
        <w:rPr>
          <w:iCs/>
          <w:sz w:val="28"/>
          <w:szCs w:val="28"/>
          <w:lang w:val="uk-UA"/>
        </w:rPr>
        <w:t>(рис. 10)</w:t>
      </w:r>
      <w:r w:rsidRPr="00210C9D">
        <w:rPr>
          <w:sz w:val="28"/>
          <w:szCs w:val="28"/>
          <w:lang w:val="uk-UA"/>
        </w:rPr>
        <w:t xml:space="preserve">, які забезпечують постійне </w:t>
      </w:r>
      <w:r w:rsidR="00D23C2B" w:rsidRPr="00210C9D">
        <w:rPr>
          <w:sz w:val="28"/>
          <w:szCs w:val="28"/>
          <w:lang w:val="uk-UA"/>
        </w:rPr>
        <w:t xml:space="preserve">упродовж </w:t>
      </w:r>
      <w:r w:rsidRPr="00210C9D">
        <w:rPr>
          <w:sz w:val="28"/>
          <w:szCs w:val="28"/>
          <w:lang w:val="uk-UA"/>
        </w:rPr>
        <w:t xml:space="preserve"> всього часу експлуатації машини з’єднання валів;</w:t>
      </w:r>
    </w:p>
    <w:p w14:paraId="78CBD618" w14:textId="77777777" w:rsidR="00325A57" w:rsidRPr="00210C9D" w:rsidRDefault="00325A57" w:rsidP="005A21E2">
      <w:pPr>
        <w:numPr>
          <w:ilvl w:val="0"/>
          <w:numId w:val="18"/>
        </w:numPr>
        <w:tabs>
          <w:tab w:val="clear" w:pos="1440"/>
          <w:tab w:val="num" w:pos="1134"/>
        </w:tabs>
        <w:spacing w:line="360" w:lineRule="auto"/>
        <w:ind w:left="0" w:firstLine="1080"/>
        <w:jc w:val="both"/>
        <w:rPr>
          <w:sz w:val="28"/>
          <w:szCs w:val="28"/>
          <w:lang w:val="uk-UA"/>
        </w:rPr>
      </w:pPr>
      <w:r w:rsidRPr="00210C9D">
        <w:rPr>
          <w:i/>
          <w:sz w:val="28"/>
          <w:szCs w:val="28"/>
          <w:lang w:val="uk-UA"/>
        </w:rPr>
        <w:t>муфти зчеплення</w:t>
      </w:r>
      <w:r w:rsidRPr="00210C9D">
        <w:rPr>
          <w:sz w:val="28"/>
          <w:szCs w:val="28"/>
          <w:lang w:val="uk-UA"/>
        </w:rPr>
        <w:t xml:space="preserve"> – призначені для з’єднання (зчеплення) або їх роз’єднання агрегатів у процесі роботи машини.</w:t>
      </w:r>
    </w:p>
    <w:p w14:paraId="3EE142B1" w14:textId="77777777" w:rsidR="00325A57" w:rsidRPr="00210C9D" w:rsidRDefault="00325A57" w:rsidP="008A0A68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У свою чергу муфти зчеплення поділяють на:</w:t>
      </w:r>
    </w:p>
    <w:p w14:paraId="62C85066" w14:textId="77777777" w:rsidR="00325A57" w:rsidRPr="00210C9D" w:rsidRDefault="00325A57" w:rsidP="005A21E2">
      <w:pPr>
        <w:numPr>
          <w:ilvl w:val="0"/>
          <w:numId w:val="19"/>
        </w:numPr>
        <w:spacing w:line="360" w:lineRule="auto"/>
        <w:jc w:val="both"/>
        <w:rPr>
          <w:sz w:val="28"/>
          <w:szCs w:val="28"/>
          <w:lang w:val="uk-UA"/>
        </w:rPr>
      </w:pPr>
      <w:r w:rsidRPr="00210C9D">
        <w:rPr>
          <w:i/>
          <w:sz w:val="28"/>
          <w:szCs w:val="28"/>
          <w:lang w:val="uk-UA"/>
        </w:rPr>
        <w:t>керовані</w:t>
      </w:r>
      <w:r w:rsidRPr="00210C9D">
        <w:rPr>
          <w:sz w:val="28"/>
          <w:szCs w:val="28"/>
          <w:lang w:val="uk-UA"/>
        </w:rPr>
        <w:t xml:space="preserve"> – з’єднують агрегати машини по команді;</w:t>
      </w:r>
    </w:p>
    <w:p w14:paraId="323153C9" w14:textId="66619173" w:rsidR="00100362" w:rsidRPr="00210C9D" w:rsidRDefault="00325A57" w:rsidP="005A21E2">
      <w:pPr>
        <w:numPr>
          <w:ilvl w:val="0"/>
          <w:numId w:val="19"/>
        </w:numPr>
        <w:tabs>
          <w:tab w:val="clear" w:pos="1440"/>
          <w:tab w:val="num" w:pos="1134"/>
        </w:tabs>
        <w:spacing w:line="360" w:lineRule="auto"/>
        <w:ind w:left="0" w:firstLine="1080"/>
        <w:jc w:val="both"/>
        <w:rPr>
          <w:sz w:val="28"/>
          <w:szCs w:val="28"/>
          <w:lang w:val="uk-UA"/>
        </w:rPr>
      </w:pPr>
      <w:r w:rsidRPr="00210C9D">
        <w:rPr>
          <w:i/>
          <w:sz w:val="28"/>
          <w:szCs w:val="28"/>
          <w:lang w:val="uk-UA"/>
        </w:rPr>
        <w:t>самокеровані</w:t>
      </w:r>
      <w:r w:rsidRPr="00210C9D">
        <w:rPr>
          <w:sz w:val="28"/>
          <w:szCs w:val="28"/>
          <w:lang w:val="uk-UA"/>
        </w:rPr>
        <w:t xml:space="preserve"> – спрацьовують автоматично, тобто з’єднують або роз’єднують вали в залежності від специфіки роботи машини та принципу дії муфти.</w:t>
      </w:r>
    </w:p>
    <w:p w14:paraId="17CB13D2" w14:textId="3ABD7514" w:rsidR="00183DB6" w:rsidRPr="00210C9D" w:rsidRDefault="00A53D45" w:rsidP="008A0A68">
      <w:pPr>
        <w:spacing w:line="360" w:lineRule="auto"/>
        <w:ind w:firstLine="709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До класу некерованих муфт належать усі нерозчіпні (постійно діючі) муфти, тобто такі, в яких частини муфти (ведуча і ведена півмуфти) з’єднані між собою</w:t>
      </w:r>
      <w:r w:rsidR="004E5275" w:rsidRPr="00210C9D">
        <w:rPr>
          <w:iCs/>
          <w:sz w:val="28"/>
          <w:szCs w:val="28"/>
          <w:lang w:val="uk-UA"/>
        </w:rPr>
        <w:t xml:space="preserve"> </w:t>
      </w:r>
      <w:r w:rsidRPr="00210C9D">
        <w:rPr>
          <w:iCs/>
          <w:sz w:val="28"/>
          <w:szCs w:val="28"/>
          <w:lang w:val="uk-UA"/>
        </w:rPr>
        <w:t xml:space="preserve">постійно. Цей клас муфт є найпоширенішим. Глухі муфти (рис. </w:t>
      </w:r>
      <w:r w:rsidR="00701C92" w:rsidRPr="00210C9D">
        <w:rPr>
          <w:iCs/>
          <w:sz w:val="28"/>
          <w:szCs w:val="28"/>
          <w:lang w:val="uk-UA"/>
        </w:rPr>
        <w:t>9</w:t>
      </w:r>
      <w:r w:rsidRPr="00210C9D">
        <w:rPr>
          <w:iCs/>
          <w:sz w:val="28"/>
          <w:szCs w:val="28"/>
          <w:lang w:val="uk-UA"/>
        </w:rPr>
        <w:t>) призначені для жорсткого з’єднання співвісних валів</w:t>
      </w:r>
      <w:r w:rsidR="00183DB6" w:rsidRPr="00210C9D">
        <w:rPr>
          <w:iCs/>
          <w:sz w:val="28"/>
          <w:szCs w:val="28"/>
          <w:lang w:val="uk-UA"/>
        </w:rPr>
        <w:t xml:space="preserve">. Вони бувають втулкові (рис. </w:t>
      </w:r>
      <w:r w:rsidR="0076019A" w:rsidRPr="00210C9D">
        <w:rPr>
          <w:iCs/>
          <w:sz w:val="28"/>
          <w:szCs w:val="28"/>
          <w:lang w:val="uk-UA"/>
        </w:rPr>
        <w:t>10</w:t>
      </w:r>
      <w:r w:rsidR="00183DB6" w:rsidRPr="00210C9D">
        <w:rPr>
          <w:iCs/>
          <w:sz w:val="28"/>
          <w:szCs w:val="28"/>
          <w:lang w:val="uk-UA"/>
        </w:rPr>
        <w:t xml:space="preserve"> </w:t>
      </w:r>
      <w:r w:rsidR="00183DB6" w:rsidRPr="00210C9D">
        <w:rPr>
          <w:i/>
          <w:iCs/>
          <w:sz w:val="28"/>
          <w:szCs w:val="28"/>
          <w:lang w:val="uk-UA"/>
        </w:rPr>
        <w:t>а, б</w:t>
      </w:r>
      <w:r w:rsidR="00183DB6" w:rsidRPr="00210C9D">
        <w:rPr>
          <w:iCs/>
          <w:sz w:val="28"/>
          <w:szCs w:val="28"/>
          <w:lang w:val="uk-UA"/>
        </w:rPr>
        <w:t xml:space="preserve">) та фланцеві (рис. </w:t>
      </w:r>
      <w:r w:rsidR="0076019A" w:rsidRPr="00210C9D">
        <w:rPr>
          <w:iCs/>
          <w:sz w:val="28"/>
          <w:szCs w:val="28"/>
          <w:lang w:val="uk-UA"/>
        </w:rPr>
        <w:t>10</w:t>
      </w:r>
      <w:r w:rsidR="00183DB6" w:rsidRPr="00210C9D">
        <w:rPr>
          <w:iCs/>
          <w:sz w:val="28"/>
          <w:szCs w:val="28"/>
          <w:lang w:val="uk-UA"/>
        </w:rPr>
        <w:t xml:space="preserve"> </w:t>
      </w:r>
      <w:r w:rsidR="00183DB6" w:rsidRPr="00210C9D">
        <w:rPr>
          <w:i/>
          <w:iCs/>
          <w:sz w:val="28"/>
          <w:szCs w:val="28"/>
          <w:lang w:val="uk-UA"/>
        </w:rPr>
        <w:t>в</w:t>
      </w:r>
      <w:r w:rsidR="00183DB6" w:rsidRPr="00210C9D">
        <w:rPr>
          <w:iCs/>
          <w:sz w:val="28"/>
          <w:szCs w:val="28"/>
          <w:lang w:val="uk-UA"/>
        </w:rPr>
        <w:t>).</w:t>
      </w:r>
    </w:p>
    <w:p w14:paraId="631B7844" w14:textId="48D9B45A" w:rsidR="00827372" w:rsidRPr="00210C9D" w:rsidRDefault="0076019A" w:rsidP="008A0A68">
      <w:pPr>
        <w:spacing w:line="360" w:lineRule="auto"/>
        <w:ind w:firstLine="709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Компенсуючі муфти, а саме зубчасті, як підвид (рис. 11</w:t>
      </w:r>
      <w:r w:rsidR="0067359F" w:rsidRPr="00210C9D">
        <w:rPr>
          <w:iCs/>
          <w:sz w:val="28"/>
          <w:szCs w:val="28"/>
          <w:lang w:val="uk-UA"/>
        </w:rPr>
        <w:t xml:space="preserve">, </w:t>
      </w:r>
      <w:r w:rsidR="0067359F" w:rsidRPr="00210C9D">
        <w:rPr>
          <w:i/>
          <w:iCs/>
          <w:sz w:val="28"/>
          <w:szCs w:val="28"/>
          <w:lang w:val="uk-UA"/>
        </w:rPr>
        <w:t>а</w:t>
      </w:r>
      <w:r w:rsidRPr="00210C9D">
        <w:rPr>
          <w:iCs/>
          <w:sz w:val="28"/>
          <w:szCs w:val="28"/>
          <w:lang w:val="uk-UA"/>
        </w:rPr>
        <w:t>) призначен</w:t>
      </w:r>
      <w:r w:rsidR="00701C92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 xml:space="preserve"> для передачі великих крутних моментів</w:t>
      </w:r>
      <w:r w:rsidR="009666A3" w:rsidRPr="00210C9D">
        <w:rPr>
          <w:iCs/>
          <w:sz w:val="28"/>
          <w:szCs w:val="28"/>
          <w:lang w:val="uk-UA"/>
        </w:rPr>
        <w:t xml:space="preserve"> і здатна компенсувати незначні зміщення (ра</w:t>
      </w:r>
      <w:r w:rsidR="00701C92" w:rsidRPr="00210C9D">
        <w:rPr>
          <w:iCs/>
          <w:sz w:val="28"/>
          <w:szCs w:val="28"/>
          <w:lang w:val="uk-UA"/>
        </w:rPr>
        <w:t>д</w:t>
      </w:r>
      <w:r w:rsidR="009666A3" w:rsidRPr="00210C9D">
        <w:rPr>
          <w:iCs/>
          <w:sz w:val="28"/>
          <w:szCs w:val="28"/>
          <w:lang w:val="uk-UA"/>
        </w:rPr>
        <w:t xml:space="preserve">іальне, кутове, або їх поєднання) </w:t>
      </w:r>
      <w:r w:rsidR="00D23C2B" w:rsidRPr="00210C9D">
        <w:rPr>
          <w:iCs/>
          <w:sz w:val="28"/>
          <w:szCs w:val="28"/>
          <w:lang w:val="uk-UA"/>
        </w:rPr>
        <w:t>осей</w:t>
      </w:r>
      <w:r w:rsidR="009666A3" w:rsidRPr="00210C9D">
        <w:rPr>
          <w:iCs/>
          <w:sz w:val="28"/>
          <w:szCs w:val="28"/>
          <w:lang w:val="uk-UA"/>
        </w:rPr>
        <w:t xml:space="preserve"> валів, що з’єднуються, за рахунок бокових зазорів між зубцями у бочкоподібній формі зубців втулки. Робота муфти при неспіввісності валів супроводжується підвищеним ков</w:t>
      </w:r>
      <w:r w:rsidR="00701C92" w:rsidRPr="00210C9D">
        <w:rPr>
          <w:iCs/>
          <w:sz w:val="28"/>
          <w:szCs w:val="28"/>
          <w:lang w:val="uk-UA"/>
        </w:rPr>
        <w:t>з</w:t>
      </w:r>
      <w:r w:rsidR="009666A3" w:rsidRPr="00210C9D">
        <w:rPr>
          <w:iCs/>
          <w:sz w:val="28"/>
          <w:szCs w:val="28"/>
          <w:lang w:val="uk-UA"/>
        </w:rPr>
        <w:t>анням та зносом зубців, для попередження якого передбачається змащення муфти. Муфта компактна, надійна в роботі, але не пом’якшує динамічні навантаження.</w:t>
      </w:r>
      <w:r w:rsidR="0067359F" w:rsidRPr="00210C9D">
        <w:rPr>
          <w:iCs/>
          <w:sz w:val="28"/>
          <w:szCs w:val="28"/>
          <w:lang w:val="uk-UA"/>
        </w:rPr>
        <w:t xml:space="preserve"> </w:t>
      </w:r>
    </w:p>
    <w:p w14:paraId="45BE6037" w14:textId="66F08027" w:rsidR="00701C92" w:rsidRPr="00210C9D" w:rsidRDefault="00827372" w:rsidP="008A0A68">
      <w:pPr>
        <w:spacing w:line="360" w:lineRule="auto"/>
        <w:ind w:firstLine="709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В той же час, д</w:t>
      </w:r>
      <w:r w:rsidR="0067359F" w:rsidRPr="00210C9D">
        <w:rPr>
          <w:iCs/>
          <w:sz w:val="28"/>
          <w:szCs w:val="28"/>
          <w:lang w:val="uk-UA"/>
        </w:rPr>
        <w:t xml:space="preserve">ля компенсації </w:t>
      </w:r>
      <w:r w:rsidRPr="00210C9D">
        <w:rPr>
          <w:iCs/>
          <w:sz w:val="28"/>
          <w:szCs w:val="28"/>
          <w:lang w:val="uk-UA"/>
        </w:rPr>
        <w:t>лінійних та кутових відхилень та відповідних навантажень частіше використовують пружні муфти</w:t>
      </w:r>
      <w:r w:rsidR="00D560BF" w:rsidRPr="00210C9D">
        <w:rPr>
          <w:iCs/>
          <w:sz w:val="28"/>
          <w:szCs w:val="28"/>
          <w:lang w:val="uk-UA"/>
        </w:rPr>
        <w:t xml:space="preserve"> (рис. 11, </w:t>
      </w:r>
      <w:r w:rsidR="00701C92" w:rsidRPr="00210C9D">
        <w:rPr>
          <w:i/>
          <w:iCs/>
          <w:sz w:val="28"/>
          <w:szCs w:val="28"/>
          <w:lang w:val="uk-UA"/>
        </w:rPr>
        <w:t>б</w:t>
      </w:r>
      <w:r w:rsidR="00701C92" w:rsidRPr="00210C9D">
        <w:rPr>
          <w:iCs/>
          <w:sz w:val="28"/>
          <w:szCs w:val="28"/>
          <w:lang w:val="uk-UA"/>
        </w:rPr>
        <w:t>)</w:t>
      </w:r>
      <w:r w:rsidRPr="00210C9D">
        <w:rPr>
          <w:iCs/>
          <w:sz w:val="28"/>
          <w:szCs w:val="28"/>
          <w:lang w:val="uk-UA"/>
        </w:rPr>
        <w:t xml:space="preserve">, які відрізняються простою конструкцією, зручністю монтажу та демонтажу. </w:t>
      </w:r>
    </w:p>
    <w:p w14:paraId="0A5C3437" w14:textId="05579887" w:rsidR="00701C92" w:rsidRPr="00210C9D" w:rsidRDefault="00701C92" w:rsidP="008A0A68">
      <w:pPr>
        <w:spacing w:line="360" w:lineRule="auto"/>
        <w:jc w:val="center"/>
        <w:rPr>
          <w:sz w:val="28"/>
          <w:szCs w:val="28"/>
          <w:lang w:val="uk-UA"/>
        </w:rPr>
      </w:pPr>
      <w:r w:rsidRPr="00210C9D">
        <w:rPr>
          <w:noProof/>
          <w:sz w:val="28"/>
          <w:szCs w:val="28"/>
          <w:lang w:val="uk-UA" w:eastAsia="uk-UA"/>
        </w:rPr>
        <w:lastRenderedPageBreak/>
        <mc:AlternateContent>
          <mc:Choice Requires="wpg">
            <w:drawing>
              <wp:inline distT="0" distB="0" distL="0" distR="0" wp14:anchorId="22C5676A" wp14:editId="7B1B668D">
                <wp:extent cx="5945505" cy="6071870"/>
                <wp:effectExtent l="0" t="0" r="17145" b="24130"/>
                <wp:docPr id="8375" name="Group 25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45505" cy="6071870"/>
                          <a:chOff x="1208" y="2912"/>
                          <a:chExt cx="9363" cy="9562"/>
                        </a:xfrm>
                      </wpg:grpSpPr>
                      <wps:wsp>
                        <wps:cNvPr id="8376" name="Text Box 2593"/>
                        <wps:cNvSpPr txBox="1">
                          <a:spLocks noChangeArrowheads="1"/>
                        </wps:cNvSpPr>
                        <wps:spPr bwMode="auto">
                          <a:xfrm>
                            <a:off x="4091" y="2912"/>
                            <a:ext cx="3600" cy="60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222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637B335" w14:textId="77777777" w:rsidR="009221E0" w:rsidRPr="00365B4D" w:rsidRDefault="009221E0" w:rsidP="00701C92">
                              <w:pPr>
                                <w:jc w:val="center"/>
                                <w:rPr>
                                  <w:sz w:val="36"/>
                                  <w:szCs w:val="36"/>
                                  <w:lang w:val="uk-UA"/>
                                </w:rPr>
                              </w:pPr>
                              <w:r w:rsidRPr="00365B4D">
                                <w:rPr>
                                  <w:sz w:val="36"/>
                                  <w:szCs w:val="36"/>
                                  <w:lang w:val="uk-UA"/>
                                </w:rPr>
                                <w:t>Муфт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77" name="Text Box 2594"/>
                        <wps:cNvSpPr txBox="1">
                          <a:spLocks noChangeArrowheads="1"/>
                        </wps:cNvSpPr>
                        <wps:spPr bwMode="auto">
                          <a:xfrm>
                            <a:off x="1208" y="4155"/>
                            <a:ext cx="2880" cy="87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BE98C40" w14:textId="77777777" w:rsidR="009221E0" w:rsidRPr="00360FAA" w:rsidRDefault="009221E0" w:rsidP="00701C92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М</w:t>
                              </w:r>
                              <w:r w:rsidRPr="00360FAA"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уфти, які постійно з’єднують вал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78" name="Text Box 2595"/>
                        <wps:cNvSpPr txBox="1">
                          <a:spLocks noChangeArrowheads="1"/>
                        </wps:cNvSpPr>
                        <wps:spPr bwMode="auto">
                          <a:xfrm>
                            <a:off x="4437" y="4152"/>
                            <a:ext cx="2880" cy="85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DB60B31" w14:textId="77777777" w:rsidR="009221E0" w:rsidRDefault="009221E0" w:rsidP="00701C92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 w:rsidRPr="000C6655"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Муфти зчіп</w:t>
                              </w: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н</w:t>
                              </w:r>
                              <w:r w:rsidRPr="000C6655"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і</w:t>
                              </w:r>
                            </w:p>
                            <w:p w14:paraId="4BD863F7" w14:textId="77777777" w:rsidR="009221E0" w:rsidRPr="000C6655" w:rsidRDefault="009221E0" w:rsidP="00701C92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 w:rsidRPr="000C6655"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керовані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79" name="Text Box 2596"/>
                        <wps:cNvSpPr txBox="1">
                          <a:spLocks noChangeArrowheads="1"/>
                        </wps:cNvSpPr>
                        <wps:spPr bwMode="auto">
                          <a:xfrm>
                            <a:off x="7691" y="4155"/>
                            <a:ext cx="2880" cy="87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F4128BF" w14:textId="77777777" w:rsidR="009221E0" w:rsidRPr="002560A5" w:rsidRDefault="009221E0" w:rsidP="00701C92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 w:rsidRPr="002560A5"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Муфти зчіпні</w:t>
                              </w:r>
                            </w:p>
                            <w:p w14:paraId="51C4E9B3" w14:textId="77777777" w:rsidR="009221E0" w:rsidRPr="002560A5" w:rsidRDefault="009221E0" w:rsidP="00701C92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 w:rsidRPr="002560A5"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самокеровані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80" name="Text Box 2597"/>
                        <wps:cNvSpPr txBox="1">
                          <a:spLocks noChangeArrowheads="1"/>
                        </wps:cNvSpPr>
                        <wps:spPr bwMode="auto">
                          <a:xfrm>
                            <a:off x="1569" y="5199"/>
                            <a:ext cx="216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55273BF" w14:textId="77777777" w:rsidR="009221E0" w:rsidRPr="001D4CCD" w:rsidRDefault="009221E0" w:rsidP="00701C92">
                              <w:pP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 w:rsidRPr="001D4CCD"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Глухі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81" name="Text Box 2598"/>
                        <wps:cNvSpPr txBox="1">
                          <a:spLocks noChangeArrowheads="1"/>
                        </wps:cNvSpPr>
                        <wps:spPr bwMode="auto">
                          <a:xfrm>
                            <a:off x="1929" y="5919"/>
                            <a:ext cx="2160" cy="4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8A07B2F" w14:textId="77777777" w:rsidR="009221E0" w:rsidRPr="00472E89" w:rsidRDefault="009221E0" w:rsidP="00701C92">
                              <w:pPr>
                                <w:rPr>
                                  <w:lang w:val="uk-UA"/>
                                </w:rPr>
                              </w:pPr>
                              <w:r w:rsidRPr="00472E89">
                                <w:rPr>
                                  <w:lang w:val="uk-UA"/>
                                </w:rPr>
                                <w:t>Фланцеві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82" name="Text Box 2599"/>
                        <wps:cNvSpPr txBox="1">
                          <a:spLocks noChangeArrowheads="1"/>
                        </wps:cNvSpPr>
                        <wps:spPr bwMode="auto">
                          <a:xfrm>
                            <a:off x="1929" y="6459"/>
                            <a:ext cx="2160" cy="4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CBD966A" w14:textId="77777777" w:rsidR="009221E0" w:rsidRPr="00472E89" w:rsidRDefault="009221E0" w:rsidP="00701C92">
                              <w:pPr>
                                <w:rPr>
                                  <w:lang w:val="uk-UA"/>
                                </w:rPr>
                              </w:pPr>
                              <w:r w:rsidRPr="00472E89">
                                <w:rPr>
                                  <w:lang w:val="uk-UA"/>
                                </w:rPr>
                                <w:t>Втулкові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83" name="Text Box 2600"/>
                        <wps:cNvSpPr txBox="1">
                          <a:spLocks noChangeArrowheads="1"/>
                        </wps:cNvSpPr>
                        <wps:spPr bwMode="auto">
                          <a:xfrm>
                            <a:off x="1929" y="7719"/>
                            <a:ext cx="2572" cy="4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5347D41" w14:textId="77777777" w:rsidR="009221E0" w:rsidRPr="00472E89" w:rsidRDefault="009221E0" w:rsidP="00701C92">
                              <w:pPr>
                                <w:rPr>
                                  <w:lang w:val="uk-UA"/>
                                </w:rPr>
                              </w:pPr>
                              <w:r w:rsidRPr="00472E89">
                                <w:rPr>
                                  <w:lang w:val="uk-UA"/>
                                </w:rPr>
                                <w:t>Зубчасті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80" name="Text Box 2601"/>
                        <wps:cNvSpPr txBox="1">
                          <a:spLocks noChangeArrowheads="1"/>
                        </wps:cNvSpPr>
                        <wps:spPr bwMode="auto">
                          <a:xfrm>
                            <a:off x="1569" y="6999"/>
                            <a:ext cx="216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55BFDE7" w14:textId="77777777" w:rsidR="009221E0" w:rsidRPr="001D4CCD" w:rsidRDefault="009221E0" w:rsidP="00701C92">
                              <w:pP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Компенсуюч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81" name="Text Box 2602"/>
                        <wps:cNvSpPr txBox="1">
                          <a:spLocks noChangeArrowheads="1"/>
                        </wps:cNvSpPr>
                        <wps:spPr bwMode="auto">
                          <a:xfrm>
                            <a:off x="1929" y="8259"/>
                            <a:ext cx="2572" cy="4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5716E0C" w14:textId="77777777" w:rsidR="009221E0" w:rsidRPr="00472E89" w:rsidRDefault="009221E0" w:rsidP="00701C92">
                              <w:pPr>
                                <w:rPr>
                                  <w:lang w:val="uk-UA"/>
                                </w:rPr>
                              </w:pPr>
                              <w:r w:rsidRPr="00472E89">
                                <w:rPr>
                                  <w:lang w:val="uk-UA"/>
                                </w:rPr>
                                <w:t>Шарнірні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82" name="Text Box 2603"/>
                        <wps:cNvSpPr txBox="1">
                          <a:spLocks noChangeArrowheads="1"/>
                        </wps:cNvSpPr>
                        <wps:spPr bwMode="auto">
                          <a:xfrm>
                            <a:off x="1929" y="8799"/>
                            <a:ext cx="2572" cy="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6DF2DB2" w14:textId="77777777" w:rsidR="009221E0" w:rsidRPr="00472E89" w:rsidRDefault="009221E0" w:rsidP="00701C92">
                              <w:pPr>
                                <w:rPr>
                                  <w:lang w:val="uk-UA"/>
                                </w:rPr>
                              </w:pPr>
                              <w:r w:rsidRPr="00472E89">
                                <w:rPr>
                                  <w:lang w:val="uk-UA"/>
                                </w:rPr>
                                <w:t>Пальцеві з металевими дискам</w:t>
                              </w:r>
                              <w:r>
                                <w:rPr>
                                  <w:lang w:val="uk-UA"/>
                                </w:rPr>
                                <w:t>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83" name="Text Box 2604"/>
                        <wps:cNvSpPr txBox="1">
                          <a:spLocks noChangeArrowheads="1"/>
                        </wps:cNvSpPr>
                        <wps:spPr bwMode="auto">
                          <a:xfrm>
                            <a:off x="1569" y="9699"/>
                            <a:ext cx="216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F3B52EC" w14:textId="77777777" w:rsidR="009221E0" w:rsidRPr="001D4CCD" w:rsidRDefault="009221E0" w:rsidP="00701C92">
                              <w:pP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Пружні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84" name="Text Box 2605"/>
                        <wps:cNvSpPr txBox="1">
                          <a:spLocks noChangeArrowheads="1"/>
                        </wps:cNvSpPr>
                        <wps:spPr bwMode="auto">
                          <a:xfrm>
                            <a:off x="1926" y="10419"/>
                            <a:ext cx="2325" cy="96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F45203D" w14:textId="77777777" w:rsidR="009221E0" w:rsidRPr="00472E89" w:rsidRDefault="009221E0" w:rsidP="00701C92">
                              <w:pPr>
                                <w:rPr>
                                  <w:lang w:val="uk-UA"/>
                                </w:rPr>
                              </w:pPr>
                              <w:r w:rsidRPr="00472E89">
                                <w:rPr>
                                  <w:lang w:val="uk-UA"/>
                                </w:rPr>
                                <w:t>З неметалевими (гумові) пружними елементам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85" name="Text Box 2606"/>
                        <wps:cNvSpPr txBox="1">
                          <a:spLocks noChangeArrowheads="1"/>
                        </wps:cNvSpPr>
                        <wps:spPr bwMode="auto">
                          <a:xfrm>
                            <a:off x="1929" y="11499"/>
                            <a:ext cx="2322" cy="96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5EFF95F" w14:textId="77777777" w:rsidR="009221E0" w:rsidRPr="00472E89" w:rsidRDefault="009221E0" w:rsidP="00701C92">
                              <w:pPr>
                                <w:rPr>
                                  <w:lang w:val="uk-UA"/>
                                </w:rPr>
                              </w:pPr>
                              <w:r w:rsidRPr="00472E89">
                                <w:rPr>
                                  <w:lang w:val="uk-UA"/>
                                </w:rPr>
                                <w:t>З металевими</w:t>
                              </w:r>
                              <w:r>
                                <w:rPr>
                                  <w:lang w:val="uk-UA"/>
                                </w:rPr>
                                <w:t xml:space="preserve"> </w:t>
                              </w:r>
                              <w:r w:rsidRPr="00472E89">
                                <w:rPr>
                                  <w:lang w:val="uk-UA"/>
                                </w:rPr>
                                <w:t>пружними елементам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86" name="Text Box 2607"/>
                        <wps:cNvSpPr txBox="1">
                          <a:spLocks noChangeArrowheads="1"/>
                        </wps:cNvSpPr>
                        <wps:spPr bwMode="auto">
                          <a:xfrm>
                            <a:off x="4977" y="5190"/>
                            <a:ext cx="1980" cy="90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1EB2A99" w14:textId="77777777" w:rsidR="009221E0" w:rsidRPr="001D4CCD" w:rsidRDefault="009221E0" w:rsidP="00701C92">
                              <w:pP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Муфти зчіпні кулачкові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87" name="Text Box 2608"/>
                        <wps:cNvSpPr txBox="1">
                          <a:spLocks noChangeArrowheads="1"/>
                        </wps:cNvSpPr>
                        <wps:spPr bwMode="auto">
                          <a:xfrm>
                            <a:off x="4977" y="6202"/>
                            <a:ext cx="1980" cy="97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8138D89" w14:textId="77777777" w:rsidR="009221E0" w:rsidRPr="001D4CCD" w:rsidRDefault="009221E0" w:rsidP="00701C92">
                              <w:pP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Муфти зчіпні фрикційні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88" name="Text Box 2609"/>
                        <wps:cNvSpPr txBox="1">
                          <a:spLocks noChangeArrowheads="1"/>
                        </wps:cNvSpPr>
                        <wps:spPr bwMode="auto">
                          <a:xfrm>
                            <a:off x="8051" y="5209"/>
                            <a:ext cx="1980" cy="7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4EEFAE7" w14:textId="77777777" w:rsidR="009221E0" w:rsidRDefault="009221E0" w:rsidP="00701C92">
                              <w:pP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Муфти</w:t>
                              </w:r>
                            </w:p>
                            <w:p w14:paraId="1F1C4F61" w14:textId="77777777" w:rsidR="009221E0" w:rsidRPr="001D4CCD" w:rsidRDefault="009221E0" w:rsidP="00701C92">
                              <w:pP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запобіжні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89" name="Text Box 2610"/>
                        <wps:cNvSpPr txBox="1">
                          <a:spLocks noChangeArrowheads="1"/>
                        </wps:cNvSpPr>
                        <wps:spPr bwMode="auto">
                          <a:xfrm>
                            <a:off x="8411" y="6224"/>
                            <a:ext cx="2160" cy="9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5DDB5FE" w14:textId="77777777" w:rsidR="009221E0" w:rsidRPr="00472E89" w:rsidRDefault="009221E0" w:rsidP="00701C92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Муфти запобіжні з руйнівним елементом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90" name="Text Box 2611"/>
                        <wps:cNvSpPr txBox="1">
                          <a:spLocks noChangeArrowheads="1"/>
                        </wps:cNvSpPr>
                        <wps:spPr bwMode="auto">
                          <a:xfrm>
                            <a:off x="8411" y="7304"/>
                            <a:ext cx="2160" cy="7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278ACC2" w14:textId="77777777" w:rsidR="009221E0" w:rsidRPr="00472E89" w:rsidRDefault="009221E0" w:rsidP="00701C92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Муфти запобіжні фрикційні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91" name="Text Box 2612"/>
                        <wps:cNvSpPr txBox="1">
                          <a:spLocks noChangeArrowheads="1"/>
                        </wps:cNvSpPr>
                        <wps:spPr bwMode="auto">
                          <a:xfrm>
                            <a:off x="8051" y="8269"/>
                            <a:ext cx="1980" cy="7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A6227C7" w14:textId="77777777" w:rsidR="009221E0" w:rsidRDefault="009221E0" w:rsidP="00701C92">
                              <w:pP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 xml:space="preserve">Муфти </w:t>
                              </w:r>
                            </w:p>
                            <w:p w14:paraId="129CC18E" w14:textId="77777777" w:rsidR="009221E0" w:rsidRPr="001D4CCD" w:rsidRDefault="009221E0" w:rsidP="00701C92">
                              <w:pP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вільного ходу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92" name="Text Box 2613"/>
                        <wps:cNvSpPr txBox="1">
                          <a:spLocks noChangeArrowheads="1"/>
                        </wps:cNvSpPr>
                        <wps:spPr bwMode="auto">
                          <a:xfrm>
                            <a:off x="8411" y="9284"/>
                            <a:ext cx="2160" cy="71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AF4700F" w14:textId="77777777" w:rsidR="009221E0" w:rsidRPr="00472E89" w:rsidRDefault="009221E0" w:rsidP="00701C92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Роликова муфта вільного ходу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93" name="Text Box 2614"/>
                        <wps:cNvSpPr txBox="1">
                          <a:spLocks noChangeArrowheads="1"/>
                        </wps:cNvSpPr>
                        <wps:spPr bwMode="auto">
                          <a:xfrm>
                            <a:off x="8411" y="10120"/>
                            <a:ext cx="2160" cy="10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D3C5530" w14:textId="77777777" w:rsidR="009221E0" w:rsidRPr="00472E89" w:rsidRDefault="009221E0" w:rsidP="00701C92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Муфта з ексцентриковими роликам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94" name="Text Box 2615"/>
                        <wps:cNvSpPr txBox="1">
                          <a:spLocks noChangeArrowheads="1"/>
                        </wps:cNvSpPr>
                        <wps:spPr bwMode="auto">
                          <a:xfrm>
                            <a:off x="8051" y="11329"/>
                            <a:ext cx="1980" cy="11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1445DF4" w14:textId="77777777" w:rsidR="009221E0" w:rsidRDefault="009221E0" w:rsidP="00701C92">
                              <w:pP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 xml:space="preserve">Муфти </w:t>
                              </w:r>
                            </w:p>
                            <w:p w14:paraId="46D5313B" w14:textId="52BA0E18" w:rsidR="009221E0" w:rsidRPr="001D4CCD" w:rsidRDefault="009221E0" w:rsidP="00701C92">
                              <w:pP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відцентрові (пускові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95" name="Line 2616"/>
                        <wps:cNvCnPr/>
                        <wps:spPr bwMode="auto">
                          <a:xfrm>
                            <a:off x="1209" y="5019"/>
                            <a:ext cx="0" cy="48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96" name="Line 2617"/>
                        <wps:cNvCnPr/>
                        <wps:spPr bwMode="auto">
                          <a:xfrm>
                            <a:off x="1209" y="9879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97" name="Line 2618"/>
                        <wps:cNvCnPr/>
                        <wps:spPr bwMode="auto">
                          <a:xfrm>
                            <a:off x="1209" y="7179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98" name="Line 2619"/>
                        <wps:cNvCnPr/>
                        <wps:spPr bwMode="auto">
                          <a:xfrm>
                            <a:off x="1209" y="5379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99" name="Line 2620"/>
                        <wps:cNvCnPr/>
                        <wps:spPr bwMode="auto">
                          <a:xfrm>
                            <a:off x="4437" y="5010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00" name="Line 2621"/>
                        <wps:cNvCnPr/>
                        <wps:spPr bwMode="auto">
                          <a:xfrm>
                            <a:off x="4437" y="6630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01" name="Line 2622"/>
                        <wps:cNvCnPr/>
                        <wps:spPr bwMode="auto">
                          <a:xfrm>
                            <a:off x="4437" y="5550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02" name="Line 2623"/>
                        <wps:cNvCnPr/>
                        <wps:spPr bwMode="auto">
                          <a:xfrm>
                            <a:off x="7691" y="5029"/>
                            <a:ext cx="0" cy="68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03" name="Line 2624"/>
                        <wps:cNvCnPr/>
                        <wps:spPr bwMode="auto">
                          <a:xfrm>
                            <a:off x="7691" y="11869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04" name="Line 2625"/>
                        <wps:cNvCnPr/>
                        <wps:spPr bwMode="auto">
                          <a:xfrm>
                            <a:off x="7691" y="8629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05" name="Line 2626"/>
                        <wps:cNvCnPr/>
                        <wps:spPr bwMode="auto">
                          <a:xfrm>
                            <a:off x="7691" y="5569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06" name="Line 2627"/>
                        <wps:cNvCnPr/>
                        <wps:spPr bwMode="auto">
                          <a:xfrm>
                            <a:off x="1569" y="5739"/>
                            <a:ext cx="0" cy="9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07" name="Line 2628"/>
                        <wps:cNvCnPr/>
                        <wps:spPr bwMode="auto">
                          <a:xfrm>
                            <a:off x="1569" y="6639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08" name="Line 2629"/>
                        <wps:cNvCnPr/>
                        <wps:spPr bwMode="auto">
                          <a:xfrm>
                            <a:off x="1569" y="6099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09" name="Line 2630"/>
                        <wps:cNvCnPr/>
                        <wps:spPr bwMode="auto">
                          <a:xfrm>
                            <a:off x="1569" y="7899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10" name="Line 2631"/>
                        <wps:cNvCnPr/>
                        <wps:spPr bwMode="auto">
                          <a:xfrm>
                            <a:off x="1569" y="8439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11" name="Line 2632"/>
                        <wps:cNvCnPr/>
                        <wps:spPr bwMode="auto">
                          <a:xfrm>
                            <a:off x="1569" y="9159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12" name="Line 2633"/>
                        <wps:cNvCnPr/>
                        <wps:spPr bwMode="auto">
                          <a:xfrm>
                            <a:off x="1569" y="7539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13" name="Line 2634"/>
                        <wps:cNvCnPr/>
                        <wps:spPr bwMode="auto">
                          <a:xfrm>
                            <a:off x="1569" y="10959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14" name="Line 2635"/>
                        <wps:cNvCnPr/>
                        <wps:spPr bwMode="auto">
                          <a:xfrm>
                            <a:off x="1569" y="12039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15" name="Line 2636"/>
                        <wps:cNvCnPr/>
                        <wps:spPr bwMode="auto">
                          <a:xfrm>
                            <a:off x="1569" y="10239"/>
                            <a:ext cx="0" cy="18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16" name="Line 2637"/>
                        <wps:cNvCnPr/>
                        <wps:spPr bwMode="auto">
                          <a:xfrm>
                            <a:off x="8051" y="5929"/>
                            <a:ext cx="0" cy="18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17" name="Line 2638"/>
                        <wps:cNvCnPr/>
                        <wps:spPr bwMode="auto">
                          <a:xfrm>
                            <a:off x="8051" y="8989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18" name="Line 2639"/>
                        <wps:cNvCnPr/>
                        <wps:spPr bwMode="auto">
                          <a:xfrm>
                            <a:off x="8051" y="10609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19" name="Line 2640"/>
                        <wps:cNvCnPr/>
                        <wps:spPr bwMode="auto">
                          <a:xfrm>
                            <a:off x="8051" y="9709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20" name="Line 2641"/>
                        <wps:cNvCnPr/>
                        <wps:spPr bwMode="auto">
                          <a:xfrm>
                            <a:off x="8051" y="7729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21" name="Line 2642"/>
                        <wps:cNvCnPr/>
                        <wps:spPr bwMode="auto">
                          <a:xfrm>
                            <a:off x="8051" y="6829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22" name="Line 2643"/>
                        <wps:cNvCnPr/>
                        <wps:spPr bwMode="auto">
                          <a:xfrm>
                            <a:off x="2648" y="3876"/>
                            <a:ext cx="6480" cy="0"/>
                          </a:xfrm>
                          <a:prstGeom prst="line">
                            <a:avLst/>
                          </a:prstGeom>
                          <a:noFill/>
                          <a:ln w="222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23" name="Line 2644"/>
                        <wps:cNvCnPr/>
                        <wps:spPr bwMode="auto">
                          <a:xfrm>
                            <a:off x="2648" y="3858"/>
                            <a:ext cx="0" cy="306"/>
                          </a:xfrm>
                          <a:prstGeom prst="line">
                            <a:avLst/>
                          </a:prstGeom>
                          <a:noFill/>
                          <a:ln w="222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24" name="Line 2645"/>
                        <wps:cNvCnPr/>
                        <wps:spPr bwMode="auto">
                          <a:xfrm>
                            <a:off x="5891" y="3519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222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25" name="Line 2646"/>
                        <wps:cNvCnPr/>
                        <wps:spPr bwMode="auto">
                          <a:xfrm>
                            <a:off x="5891" y="3876"/>
                            <a:ext cx="0" cy="264"/>
                          </a:xfrm>
                          <a:prstGeom prst="line">
                            <a:avLst/>
                          </a:prstGeom>
                          <a:noFill/>
                          <a:ln w="222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26" name="Line 2647"/>
                        <wps:cNvCnPr/>
                        <wps:spPr bwMode="auto">
                          <a:xfrm>
                            <a:off x="9131" y="3864"/>
                            <a:ext cx="0" cy="282"/>
                          </a:xfrm>
                          <a:prstGeom prst="line">
                            <a:avLst/>
                          </a:prstGeom>
                          <a:noFill/>
                          <a:ln w="222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2C5676A" id="Group 2592" o:spid="_x0000_s1280" style="width:468.15pt;height:478.1pt;mso-position-horizontal-relative:char;mso-position-vertical-relative:line" coordorigin="1208,2912" coordsize="9363,95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">
                <v:shape id="Text Box 2593" o:spid="_x0000_s1281" type="#_x0000_t202" style="position:absolute;left:4091;top:2912;width:3600;height:6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nrX0cUA&#10;AADdAAAADwAAAGRycy9kb3ducmV2LnhtbESPQYvCMBSE78L+h/AWvJQ1VUGla5RlVdSDB129P5q3&#10;bbF5KU1s6783guBxmJlvmPmyM6VoqHaFZQXDQQyCOLW64EzB+W/zNQPhPLLG0jIpuJOD5eKjN8dE&#10;25aP1Jx8JgKEXYIKcu+rREqX5mTQDWxFHLx/Wxv0QdaZ1DW2AW5KOYrjiTRYcFjIsaLfnNLr6WYU&#10;tONmdVh1WbTfrqeXzYjXNoquSvU/u59vEJ46/w6/2jutYDaeTuD5JjwBuXg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etfRxQAAAN0AAAAPAAAAAAAAAAAAAAAAAJgCAABkcnMv&#10;ZG93bnJldi54bWxQSwUGAAAAAAQABAD1AAAAigMAAAAA&#10;" strokeweight="1.75pt">
                  <v:textbox>
                    <w:txbxContent>
                      <w:p w14:paraId="7637B335" w14:textId="77777777" w:rsidR="009221E0" w:rsidRPr="00365B4D" w:rsidRDefault="009221E0" w:rsidP="00701C92">
                        <w:pPr>
                          <w:jc w:val="center"/>
                          <w:rPr>
                            <w:sz w:val="36"/>
                            <w:szCs w:val="36"/>
                            <w:lang w:val="uk-UA"/>
                          </w:rPr>
                        </w:pPr>
                        <w:r w:rsidRPr="00365B4D">
                          <w:rPr>
                            <w:sz w:val="36"/>
                            <w:szCs w:val="36"/>
                            <w:lang w:val="uk-UA"/>
                          </w:rPr>
                          <w:t>Муфти</w:t>
                        </w:r>
                      </w:p>
                    </w:txbxContent>
                  </v:textbox>
                </v:shape>
                <v:shape id="Text Box 2594" o:spid="_x0000_s1282" type="#_x0000_t202" style="position:absolute;left:1208;top:4155;width:2880;height:8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GR38QA&#10;AADdAAAADwAAAGRycy9kb3ducmV2LnhtbESPT2vCQBTE7wW/w/KE3urG1mqIriIFQ4/1H16f2Wc2&#10;mH0bsmuM375bKHgcZuY3zGLV21p01PrKsYLxKAFBXDhdcangsN+8pSB8QNZYOyYFD/KwWg5eFphp&#10;d+ctdbtQighhn6ECE0KTSekLQxb9yDXE0bu41mKIsi2lbvEe4baW70kylRYrjgsGG/oyVFx3N6vg&#10;059+Jt3jXJkyPeYy7+12ss+Veh326zmIQH14hv/b31pB+jGbwd+b+ATk8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7xkd/EAAAA3QAAAA8AAAAAAAAAAAAAAAAAmAIAAGRycy9k&#10;b3ducmV2LnhtbFBLBQYAAAAABAAEAPUAAACJAwAAAAA=&#10;" strokeweight="1.5pt">
                  <v:textbox>
                    <w:txbxContent>
                      <w:p w14:paraId="0BE98C40" w14:textId="77777777" w:rsidR="009221E0" w:rsidRPr="00360FAA" w:rsidRDefault="009221E0" w:rsidP="00701C92">
                        <w:pPr>
                          <w:jc w:val="center"/>
                          <w:rPr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sz w:val="28"/>
                            <w:szCs w:val="28"/>
                            <w:lang w:val="uk-UA"/>
                          </w:rPr>
                          <w:t>М</w:t>
                        </w:r>
                        <w:r w:rsidRPr="00360FAA">
                          <w:rPr>
                            <w:sz w:val="28"/>
                            <w:szCs w:val="28"/>
                            <w:lang w:val="uk-UA"/>
                          </w:rPr>
                          <w:t>уфти, які постійно з’єднують вали</w:t>
                        </w:r>
                      </w:p>
                    </w:txbxContent>
                  </v:textbox>
                </v:shape>
                <v:shape id="Text Box 2595" o:spid="_x0000_s1283" type="#_x0000_t202" style="position:absolute;left:4437;top:4152;width:2880;height:8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24FrcEA&#10;AADdAAAADwAAAGRycy9kb3ducmV2LnhtbERPz2vCMBS+D/wfwhvsNtNtTks1igwsHrUqXp/NW1PW&#10;vJQm1vrfm4Ow48f3e7EabCN66nztWMHHOAFBXDpdc6XgeNi8pyB8QNbYOCYFd/KwWo5eFphpd+M9&#10;9UWoRAxhn6ECE0KbSelLQxb92LXEkft1ncUQYVdJ3eEthttGfibJVFqsOTYYbOnHUPlXXK2Cb3/e&#10;Tfr7pTZVesplPtj95JAr9fY6rOcgAg3hX/x0b7WC9GsW58Y38QnI5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9uBa3BAAAA3QAAAA8AAAAAAAAAAAAAAAAAmAIAAGRycy9kb3du&#10;cmV2LnhtbFBLBQYAAAAABAAEAPUAAACGAwAAAAA=&#10;" strokeweight="1.5pt">
                  <v:textbox>
                    <w:txbxContent>
                      <w:p w14:paraId="7DB60B31" w14:textId="77777777" w:rsidR="009221E0" w:rsidRDefault="009221E0" w:rsidP="00701C92">
                        <w:pPr>
                          <w:jc w:val="center"/>
                          <w:rPr>
                            <w:sz w:val="28"/>
                            <w:szCs w:val="28"/>
                            <w:lang w:val="uk-UA"/>
                          </w:rPr>
                        </w:pPr>
                        <w:r w:rsidRPr="000C6655">
                          <w:rPr>
                            <w:sz w:val="28"/>
                            <w:szCs w:val="28"/>
                            <w:lang w:val="uk-UA"/>
                          </w:rPr>
                          <w:t>Муфти зчіп</w:t>
                        </w:r>
                        <w:r>
                          <w:rPr>
                            <w:sz w:val="28"/>
                            <w:szCs w:val="28"/>
                            <w:lang w:val="uk-UA"/>
                          </w:rPr>
                          <w:t>н</w:t>
                        </w:r>
                        <w:r w:rsidRPr="000C6655">
                          <w:rPr>
                            <w:sz w:val="28"/>
                            <w:szCs w:val="28"/>
                            <w:lang w:val="uk-UA"/>
                          </w:rPr>
                          <w:t>і</w:t>
                        </w:r>
                      </w:p>
                      <w:p w14:paraId="4BD863F7" w14:textId="77777777" w:rsidR="009221E0" w:rsidRPr="000C6655" w:rsidRDefault="009221E0" w:rsidP="00701C92">
                        <w:pPr>
                          <w:jc w:val="center"/>
                          <w:rPr>
                            <w:sz w:val="28"/>
                            <w:szCs w:val="28"/>
                            <w:lang w:val="uk-UA"/>
                          </w:rPr>
                        </w:pPr>
                        <w:r w:rsidRPr="000C6655">
                          <w:rPr>
                            <w:sz w:val="28"/>
                            <w:szCs w:val="28"/>
                            <w:lang w:val="uk-UA"/>
                          </w:rPr>
                          <w:t>керовані</w:t>
                        </w:r>
                      </w:p>
                    </w:txbxContent>
                  </v:textbox>
                </v:shape>
                <v:shape id="Text Box 2596" o:spid="_x0000_s1284" type="#_x0000_t202" style="position:absolute;left:7691;top:4155;width:2880;height:8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KgNsYA&#10;AADdAAAADwAAAGRycy9kb3ducmV2LnhtbESPS2/CMBCE75X6H6xF4lYcyqMhxaCqUiOO5VFxXeIl&#10;jhqvo9gN4d/jSkgcRzPzjWa57m0tOmp95VjBeJSAIC6crrhUcNh/vaQgfEDWWDsmBVfysF49Py0x&#10;0+7CW+p2oRQRwj5DBSaEJpPSF4Ys+pFriKN3dq3FEGVbSt3iJcJtLV+TZC4tVhwXDDb0aaj43f1Z&#10;BTN//J5211NlyvQnl3lvt9N9rtRw0H+8gwjUh0f43t5oBenkbQH/b+ITkK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CKgNsYAAADdAAAADwAAAAAAAAAAAAAAAACYAgAAZHJz&#10;L2Rvd25yZXYueG1sUEsFBgAAAAAEAAQA9QAAAIsDAAAAAA==&#10;" strokeweight="1.5pt">
                  <v:textbox>
                    <w:txbxContent>
                      <w:p w14:paraId="0F4128BF" w14:textId="77777777" w:rsidR="009221E0" w:rsidRPr="002560A5" w:rsidRDefault="009221E0" w:rsidP="00701C92">
                        <w:pPr>
                          <w:jc w:val="center"/>
                          <w:rPr>
                            <w:sz w:val="28"/>
                            <w:szCs w:val="28"/>
                            <w:lang w:val="uk-UA"/>
                          </w:rPr>
                        </w:pPr>
                        <w:r w:rsidRPr="002560A5">
                          <w:rPr>
                            <w:sz w:val="28"/>
                            <w:szCs w:val="28"/>
                            <w:lang w:val="uk-UA"/>
                          </w:rPr>
                          <w:t>Муфти зчіпні</w:t>
                        </w:r>
                      </w:p>
                      <w:p w14:paraId="51C4E9B3" w14:textId="77777777" w:rsidR="009221E0" w:rsidRPr="002560A5" w:rsidRDefault="009221E0" w:rsidP="00701C92">
                        <w:pPr>
                          <w:jc w:val="center"/>
                          <w:rPr>
                            <w:sz w:val="28"/>
                            <w:szCs w:val="28"/>
                            <w:lang w:val="uk-UA"/>
                          </w:rPr>
                        </w:pPr>
                        <w:r w:rsidRPr="002560A5">
                          <w:rPr>
                            <w:sz w:val="28"/>
                            <w:szCs w:val="28"/>
                            <w:lang w:val="uk-UA"/>
                          </w:rPr>
                          <w:t>самокеровані</w:t>
                        </w:r>
                      </w:p>
                    </w:txbxContent>
                  </v:textbox>
                </v:shape>
                <v:shape id="Text Box 2597" o:spid="_x0000_s1285" type="#_x0000_t202" style="position:absolute;left:1569;top:5199;width:21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15jMIA&#10;AADdAAAADwAAAGRycy9kb3ducmV2LnhtbERPz2vCMBS+D/wfwhN2W1M3N0o1igxWdpx24vXZPJti&#10;81KSrNb/fjkMdvz4fq+3k+3FSD50jhUsshwEceN0x62C7/rjqQARIrLG3jEpuFOA7Wb2sMZSuxvv&#10;aTzEVqQQDiUqMDEOpZShMWQxZG4gTtzFeYsxQd9K7fGWwm0vn/P8TVrsODUYHOjdUHM9/FgFr+H0&#10;tRzv5860xbGS1WT3y7pS6nE+7VYgIk3xX/zn/tQKipci7U9v0hOQm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zXmMwgAAAN0AAAAPAAAAAAAAAAAAAAAAAJgCAABkcnMvZG93&#10;bnJldi54bWxQSwUGAAAAAAQABAD1AAAAhwMAAAAA&#10;" strokeweight="1.5pt">
                  <v:textbox>
                    <w:txbxContent>
                      <w:p w14:paraId="455273BF" w14:textId="77777777" w:rsidR="009221E0" w:rsidRPr="001D4CCD" w:rsidRDefault="009221E0" w:rsidP="00701C92">
                        <w:pPr>
                          <w:rPr>
                            <w:sz w:val="28"/>
                            <w:szCs w:val="28"/>
                            <w:lang w:val="uk-UA"/>
                          </w:rPr>
                        </w:pPr>
                        <w:r w:rsidRPr="001D4CCD">
                          <w:rPr>
                            <w:sz w:val="28"/>
                            <w:szCs w:val="28"/>
                            <w:lang w:val="uk-UA"/>
                          </w:rPr>
                          <w:t>Глухі</w:t>
                        </w:r>
                      </w:p>
                    </w:txbxContent>
                  </v:textbox>
                </v:shape>
                <v:shape id="Text Box 2598" o:spid="_x0000_s1286" type="#_x0000_t202" style="position:absolute;left:1929;top:5919;width:2160;height:4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a2YsgA&#10;AADdAAAADwAAAGRycy9kb3ducmV2LnhtbESPzWrDMBCE74W8g9hALyWR3UIxbpQQUpu2l0B+IPS2&#10;WBvbxFq5luw4b18VCjkOM/MNs1iNphEDda62rCCeRyCIC6trLhUcD/ksAeE8ssbGMim4kYPVcvKw&#10;wFTbK+9o2PtSBAi7FBVU3replK6oyKCb25Y4eGfbGfRBdqXUHV4D3DTyOYpepcGaw0KFLW0qKi77&#10;3ijY3k7889FH5+GrTb6Pl232nj9lSj1Ox/UbCE+jv4f/259aQfKSxPD3JjwBufwF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AtrZiyAAAAN0AAAAPAAAAAAAAAAAAAAAAAJgCAABk&#10;cnMvZG93bnJldi54bWxQSwUGAAAAAAQABAD1AAAAjQMAAAAA&#10;" strokeweight="1pt">
                  <v:textbox>
                    <w:txbxContent>
                      <w:p w14:paraId="38A07B2F" w14:textId="77777777" w:rsidR="009221E0" w:rsidRPr="00472E89" w:rsidRDefault="009221E0" w:rsidP="00701C92">
                        <w:pPr>
                          <w:rPr>
                            <w:lang w:val="uk-UA"/>
                          </w:rPr>
                        </w:pPr>
                        <w:r w:rsidRPr="00472E89">
                          <w:rPr>
                            <w:lang w:val="uk-UA"/>
                          </w:rPr>
                          <w:t>Фланцеві</w:t>
                        </w:r>
                      </w:p>
                    </w:txbxContent>
                  </v:textbox>
                </v:shape>
                <v:shape id="Text Box 2599" o:spid="_x0000_s1287" type="#_x0000_t202" style="position:absolute;left:1929;top:6459;width:2160;height:4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QoFcgA&#10;AADdAAAADwAAAGRycy9kb3ducmV2LnhtbESPQWvCQBSE74X+h+UVvJS6aYQSoquUNqH1ItQKxdsj&#10;+0yC2bcxu4nx37tCweMwM98wi9VoGjFQ52rLCl6nEQjiwuqaSwW73/wlAeE8ssbGMim4kIPV8vFh&#10;gam2Z/6hYetLESDsUlRQed+mUrqiIoNualvi4B1sZ9AH2ZVSd3gOcNPIOIrepMGaw0KFLX1UVBy3&#10;vVGwufzx6auPDsO6Tfa74yb7zJ8zpSZP4/schKfR38P/7W+tIJklMdzehCcgl1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wZCgVyAAAAN0AAAAPAAAAAAAAAAAAAAAAAJgCAABk&#10;cnMvZG93bnJldi54bWxQSwUGAAAAAAQABAD1AAAAjQMAAAAA&#10;" strokeweight="1pt">
                  <v:textbox>
                    <w:txbxContent>
                      <w:p w14:paraId="1CBD966A" w14:textId="77777777" w:rsidR="009221E0" w:rsidRPr="00472E89" w:rsidRDefault="009221E0" w:rsidP="00701C92">
                        <w:pPr>
                          <w:rPr>
                            <w:lang w:val="uk-UA"/>
                          </w:rPr>
                        </w:pPr>
                        <w:r w:rsidRPr="00472E89">
                          <w:rPr>
                            <w:lang w:val="uk-UA"/>
                          </w:rPr>
                          <w:t>Втулкові</w:t>
                        </w:r>
                      </w:p>
                    </w:txbxContent>
                  </v:textbox>
                </v:shape>
                <v:shape id="Text Box 2600" o:spid="_x0000_s1288" type="#_x0000_t202" style="position:absolute;left:1929;top:7719;width:2572;height:4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yiNjsgA&#10;AADdAAAADwAAAGRycy9kb3ducmV2LnhtbESPS2vDMBCE74X+B7GFXkoit4ZinCihtAltLoE8IOS2&#10;WBvbxFq5lvz691WgkOMwM98w8+VgKtFR40rLCl6nEQjizOqScwXHw3qSgHAeWWNlmRSM5GC5eHyY&#10;Y6ptzzvq9j4XAcIuRQWF93UqpcsKMuimtiYO3sU2Bn2QTS51g32Am0q+RdG7NFhyWCiwps+Csuu+&#10;NQq244l/v9vo0m3q5Hy8bldf65eVUs9Pw8cMhKfB38P/7R+tIImTGG5vwhOQiz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fKI2OyAAAAN0AAAAPAAAAAAAAAAAAAAAAAJgCAABk&#10;cnMvZG93bnJldi54bWxQSwUGAAAAAAQABAD1AAAAjQMAAAAA&#10;" strokeweight="1pt">
                  <v:textbox>
                    <w:txbxContent>
                      <w:p w14:paraId="25347D41" w14:textId="77777777" w:rsidR="009221E0" w:rsidRPr="00472E89" w:rsidRDefault="009221E0" w:rsidP="00701C92">
                        <w:pPr>
                          <w:rPr>
                            <w:lang w:val="uk-UA"/>
                          </w:rPr>
                        </w:pPr>
                        <w:r w:rsidRPr="00472E89">
                          <w:rPr>
                            <w:lang w:val="uk-UA"/>
                          </w:rPr>
                          <w:t>Зубчасті</w:t>
                        </w:r>
                      </w:p>
                    </w:txbxContent>
                  </v:textbox>
                </v:shape>
                <v:shape id="Text Box 2601" o:spid="_x0000_s1289" type="#_x0000_t202" style="position:absolute;left:1569;top:6999;width:21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nQbdMUA&#10;AADeAAAADwAAAGRycy9kb3ducmV2LnhtbESPT2vDMAzF74V9B6PBbq3TkY6Q1S2l0LDj+mfsqsVa&#10;HBbLIfbS9NtPh8JuEnp67/3W28l3aqQhtoENLBcZKOI62JYbA5fzYV6AignZYheYDNwownbzMFtj&#10;acOVjzSeUqPEhGOJBlxKfal1rB15jIvQE8vtOwwek6xDo+2AVzH3nX7OshftsWVJcNjT3lH9c/r1&#10;Blbx8z0fb1+ta4qPSleTP+bnypinx2n3CirRlP7F9+83K/XzohAAwZEZ9OY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dBt0xQAAAN4AAAAPAAAAAAAAAAAAAAAAAJgCAABkcnMv&#10;ZG93bnJldi54bWxQSwUGAAAAAAQABAD1AAAAigMAAAAA&#10;" strokeweight="1.5pt">
                  <v:textbox>
                    <w:txbxContent>
                      <w:p w14:paraId="055BFDE7" w14:textId="77777777" w:rsidR="009221E0" w:rsidRPr="001D4CCD" w:rsidRDefault="009221E0" w:rsidP="00701C92">
                        <w:pPr>
                          <w:rPr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sz w:val="28"/>
                            <w:szCs w:val="28"/>
                            <w:lang w:val="uk-UA"/>
                          </w:rPr>
                          <w:t>Компенсуючи</w:t>
                        </w:r>
                      </w:p>
                    </w:txbxContent>
                  </v:textbox>
                </v:shape>
                <v:shape id="Text Box 2602" o:spid="_x0000_s1290" type="#_x0000_t202" style="position:absolute;left:1929;top:8259;width:2572;height:4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ijPrscA&#10;AADeAAAADwAAAGRycy9kb3ducmV2LnhtbERPS2vCQBC+F/wPywi9FN2klBJSVxGb0PYi+ADpbciO&#10;STA7m2Y3Mf77bqHgbT6+5yxWo2nEQJ2rLSuI5xEI4sLqmksFx0M+S0A4j6yxsUwKbuRgtZw8LDDV&#10;9so7Gva+FCGEXYoKKu/bVEpXVGTQzW1LHLiz7Qz6ALtS6g6vIdw08jmKXqXBmkNDhS1tKiou+94o&#10;2N5O/PPRR+fhq02+j5dt9p4/ZUo9Tsf1GwhPo7+L/92fOsx/SZIY/t4JN8jl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Yoz67HAAAA3gAAAA8AAAAAAAAAAAAAAAAAmAIAAGRy&#10;cy9kb3ducmV2LnhtbFBLBQYAAAAABAAEAPUAAACMAwAAAAA=&#10;" strokeweight="1pt">
                  <v:textbox>
                    <w:txbxContent>
                      <w:p w14:paraId="65716E0C" w14:textId="77777777" w:rsidR="009221E0" w:rsidRPr="00472E89" w:rsidRDefault="009221E0" w:rsidP="00701C92">
                        <w:pPr>
                          <w:rPr>
                            <w:lang w:val="uk-UA"/>
                          </w:rPr>
                        </w:pPr>
                        <w:r w:rsidRPr="00472E89">
                          <w:rPr>
                            <w:lang w:val="uk-UA"/>
                          </w:rPr>
                          <w:t>Шарнірні</w:t>
                        </w:r>
                      </w:p>
                    </w:txbxContent>
                  </v:textbox>
                </v:shape>
                <v:shape id="Text Box 2603" o:spid="_x0000_s1291" type="#_x0000_t202" style="position:absolute;left:1929;top:8799;width:2572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pR2cYA&#10;AADeAAAADwAAAGRycy9kb3ducmV2LnhtbERPS2vCQBC+F/oflil4KXVTkRKiayit0noRaoXibciO&#10;SUh2NmbXPP69KxS8zcf3nGU6mFp01LrSsoLXaQSCOLO65FzB4XfzEoNwHlljbZkUjOQgXT0+LDHR&#10;tucf6vY+FyGEXYIKCu+bREqXFWTQTW1DHLiTbQ36ANtc6hb7EG5qOYuiN2mw5NBQYEMfBWXV/mIU&#10;7MY/Pn9dolO3beLjodqtPzfPa6UmT8P7AoSnwd/F/+5vHebP43gGt3fCDXJ1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vpR2cYAAADeAAAADwAAAAAAAAAAAAAAAACYAgAAZHJz&#10;L2Rvd25yZXYueG1sUEsFBgAAAAAEAAQA9QAAAIsDAAAAAA==&#10;" strokeweight="1pt">
                  <v:textbox>
                    <w:txbxContent>
                      <w:p w14:paraId="16DF2DB2" w14:textId="77777777" w:rsidR="009221E0" w:rsidRPr="00472E89" w:rsidRDefault="009221E0" w:rsidP="00701C92">
                        <w:pPr>
                          <w:rPr>
                            <w:lang w:val="uk-UA"/>
                          </w:rPr>
                        </w:pPr>
                        <w:r w:rsidRPr="00472E89">
                          <w:rPr>
                            <w:lang w:val="uk-UA"/>
                          </w:rPr>
                          <w:t>Пальцеві з металевими дискам</w:t>
                        </w:r>
                        <w:r>
                          <w:rPr>
                            <w:lang w:val="uk-UA"/>
                          </w:rPr>
                          <w:t>и</w:t>
                        </w:r>
                      </w:p>
                    </w:txbxContent>
                  </v:textbox>
                </v:shape>
                <v:shape id="Text Box 2604" o:spid="_x0000_s1292" type="#_x0000_t202" style="position:absolute;left:1569;top:9699;width:21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aFA8IA&#10;AADeAAAADwAAAGRycy9kb3ducmV2LnhtbERPS2vCQBC+F/wPywi91Y01lRBdRYSGHusLr2N2zAaz&#10;syG7xvjvu4VCb/PxPWe5Hmwjeup87VjBdJKAIC6drrlScDx8vmUgfEDW2DgmBU/ysF6NXpaYa/fg&#10;HfX7UIkYwj5HBSaENpfSl4Ys+olriSN3dZ3FEGFXSd3hI4bbRr4nyVxarDk2GGxpa6i87e9WwYc/&#10;f6f981KbKjsVshjsLj0USr2Oh80CRKAh/Iv/3F86zk+zbAa/78Qb5O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poUDwgAAAN4AAAAPAAAAAAAAAAAAAAAAAJgCAABkcnMvZG93&#10;bnJldi54bWxQSwUGAAAAAAQABAD1AAAAhwMAAAAA&#10;" strokeweight="1.5pt">
                  <v:textbox>
                    <w:txbxContent>
                      <w:p w14:paraId="1F3B52EC" w14:textId="77777777" w:rsidR="009221E0" w:rsidRPr="001D4CCD" w:rsidRDefault="009221E0" w:rsidP="00701C92">
                        <w:pPr>
                          <w:rPr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sz w:val="28"/>
                            <w:szCs w:val="28"/>
                            <w:lang w:val="uk-UA"/>
                          </w:rPr>
                          <w:t>Пружні</w:t>
                        </w:r>
                      </w:p>
                    </w:txbxContent>
                  </v:textbox>
                </v:shape>
                <v:shape id="Text Box 2605" o:spid="_x0000_s1293" type="#_x0000_t202" style="position:absolute;left:1926;top:10419;width:2325;height:9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l9sNsYA&#10;AADeAAAADwAAAGRycy9kb3ducmV2LnhtbERPS2vCQBC+F/oflin0UnTTEkqIrlJapfUi+ADxNmTH&#10;JJidTbOb17/vCgVv8/E9Z74cTCU6alxpWcHrNAJBnFldcq7geFhPEhDOI2usLJOCkRwsF48Pc0y1&#10;7XlH3d7nIoSwS1FB4X2dSumyggy6qa2JA3exjUEfYJNL3WAfwk0l36LoXRosOTQUWNNnQdl13xoF&#10;2/HEv99tdOk2dXI+Xrerr/XLSqnnp+FjBsLT4O/if/ePDvPjJInh9k64QS7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l9sNsYAAADeAAAADwAAAAAAAAAAAAAAAACYAgAAZHJz&#10;L2Rvd25yZXYueG1sUEsFBgAAAAAEAAQA9QAAAIsDAAAAAA==&#10;" strokeweight="1pt">
                  <v:textbox>
                    <w:txbxContent>
                      <w:p w14:paraId="1F45203D" w14:textId="77777777" w:rsidR="009221E0" w:rsidRPr="00472E89" w:rsidRDefault="009221E0" w:rsidP="00701C92">
                        <w:pPr>
                          <w:rPr>
                            <w:lang w:val="uk-UA"/>
                          </w:rPr>
                        </w:pPr>
                        <w:r w:rsidRPr="00472E89">
                          <w:rPr>
                            <w:lang w:val="uk-UA"/>
                          </w:rPr>
                          <w:t>З неметалевими (гумові) пружними елементами</w:t>
                        </w:r>
                      </w:p>
                    </w:txbxContent>
                  </v:textbox>
                </v:shape>
                <v:shape id="Text Box 2606" o:spid="_x0000_s1294" type="#_x0000_t202" style="position:absolute;left:1929;top:11499;width:2322;height:9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PJrcYA&#10;AADeAAAADwAAAGRycy9kb3ducmV2LnhtbERPTWvCQBC9F/oflhF6kbpp0RJiVilVsV6EWkG8Ddkx&#10;CWZnY3YT47/vCkJv83ifk857U4mOGldaVvA2ikAQZ1aXnCvY/65eYxDOI2usLJOCGzmYz56fUky0&#10;vfIPdTufixDCLkEFhfd1IqXLCjLoRrYmDtzJNgZ9gE0udYPXEG4q+R5FH9JgyaGhwJq+CsrOu9Yo&#10;2N4OfFm30anb1PFxf94uF6vhUqmXQf85BeGp9//ih/tbh/njOJ7A/Z1wg5z9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RPJrcYAAADeAAAADwAAAAAAAAAAAAAAAACYAgAAZHJz&#10;L2Rvd25yZXYueG1sUEsFBgAAAAAEAAQA9QAAAIsDAAAAAA==&#10;" strokeweight="1pt">
                  <v:textbox>
                    <w:txbxContent>
                      <w:p w14:paraId="25EFF95F" w14:textId="77777777" w:rsidR="009221E0" w:rsidRPr="00472E89" w:rsidRDefault="009221E0" w:rsidP="00701C92">
                        <w:pPr>
                          <w:rPr>
                            <w:lang w:val="uk-UA"/>
                          </w:rPr>
                        </w:pPr>
                        <w:r w:rsidRPr="00472E89">
                          <w:rPr>
                            <w:lang w:val="uk-UA"/>
                          </w:rPr>
                          <w:t>З металевими</w:t>
                        </w:r>
                        <w:r>
                          <w:rPr>
                            <w:lang w:val="uk-UA"/>
                          </w:rPr>
                          <w:t xml:space="preserve"> </w:t>
                        </w:r>
                        <w:r w:rsidRPr="00472E89">
                          <w:rPr>
                            <w:lang w:val="uk-UA"/>
                          </w:rPr>
                          <w:t>пружними елементами</w:t>
                        </w:r>
                      </w:p>
                    </w:txbxContent>
                  </v:textbox>
                </v:shape>
                <v:shape id="Text Box 2607" o:spid="_x0000_s1295" type="#_x0000_t202" style="position:absolute;left:4977;top:5190;width:1980;height:9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Emm8IA&#10;AADeAAAADwAAAGRycy9kb3ducmV2LnhtbERPS4vCMBC+L/gfwgje1tSlK6UaRQSLx/WF17EZm2Iz&#10;KU221n+/WVjY23x8z1muB9uInjpfO1YwmyYgiEuna64UnE+79wyED8gaG8ek4EUe1qvR2xJz7Z58&#10;oP4YKhFD2OeowITQ5lL60pBFP3UtceTurrMYIuwqqTt8xnDbyI8kmUuLNccGgy1tDZWP47dV8Omv&#10;X2n/utWmyi6FLAZ7SE+FUpPxsFmACDSEf/Gfe6/j/DTL5vD7TrxBrn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0SabwgAAAN4AAAAPAAAAAAAAAAAAAAAAAJgCAABkcnMvZG93&#10;bnJldi54bWxQSwUGAAAAAAQABAD1AAAAhwMAAAAA&#10;" strokeweight="1.5pt">
                  <v:textbox>
                    <w:txbxContent>
                      <w:p w14:paraId="31EB2A99" w14:textId="77777777" w:rsidR="009221E0" w:rsidRPr="001D4CCD" w:rsidRDefault="009221E0" w:rsidP="00701C92">
                        <w:pPr>
                          <w:rPr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sz w:val="28"/>
                            <w:szCs w:val="28"/>
                            <w:lang w:val="uk-UA"/>
                          </w:rPr>
                          <w:t>Муфти зчіпні кулачкові</w:t>
                        </w:r>
                      </w:p>
                    </w:txbxContent>
                  </v:textbox>
                </v:shape>
                <v:shape id="Text Box 2608" o:spid="_x0000_s1296" type="#_x0000_t202" style="position:absolute;left:4977;top:6202;width:1980;height:9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2DAMMA&#10;AADeAAAADwAAAGRycy9kb3ducmV2LnhtbERPyWrDMBC9F/IPYgK9NXKL0xrHcgiBmh6zlV6n1sQy&#10;tUbGUh3n76tAoLd5vHWK9WQ7MdLgW8cKnhcJCOLa6ZYbBafj+1MGwgdkjZ1jUnAlD+ty9lBgrt2F&#10;9zQeQiNiCPscFZgQ+lxKXxuy6BeuJ47c2Q0WQ4RDI/WAlxhuO/mSJK/SYsuxwWBPW0P1z+HXKlj6&#10;r106Xr9b02Sflawmu0+PlVKP82mzAhFoCv/iu/tDx/lplr3B7Z14gyz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Z2DAMMAAADeAAAADwAAAAAAAAAAAAAAAACYAgAAZHJzL2Rv&#10;d25yZXYueG1sUEsFBgAAAAAEAAQA9QAAAIgDAAAAAA==&#10;" strokeweight="1.5pt">
                  <v:textbox>
                    <w:txbxContent>
                      <w:p w14:paraId="68138D89" w14:textId="77777777" w:rsidR="009221E0" w:rsidRPr="001D4CCD" w:rsidRDefault="009221E0" w:rsidP="00701C92">
                        <w:pPr>
                          <w:rPr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sz w:val="28"/>
                            <w:szCs w:val="28"/>
                            <w:lang w:val="uk-UA"/>
                          </w:rPr>
                          <w:t>Муфти зчіпні фрикційні</w:t>
                        </w:r>
                      </w:p>
                    </w:txbxContent>
                  </v:textbox>
                </v:shape>
                <v:shape id="Text Box 2609" o:spid="_x0000_s1297" type="#_x0000_t202" style="position:absolute;left:8051;top:5209;width:1980;height:7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IXcsUA&#10;AADeAAAADwAAAGRycy9kb3ducmV2LnhtbESPT2vDMAzF74V9B6PBbq3TkY6Q1S2l0LDj+mfsqsVa&#10;HBbLIfbS9NtPh8JuEu/pvZ/W28l3aqQhtoENLBcZKOI62JYbA5fzYV6AignZYheYDNwownbzMFtj&#10;acOVjzSeUqMkhGOJBlxKfal1rB15jIvQE4v2HQaPSdah0XbAq4T7Tj9n2Yv22LI0OOxp76j+Of16&#10;A6v4+Z6Pt6/WNcVHpavJH/NzZczT47R7BZVoSv/m+/WbFfy8KIRX3pEZ9OY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AhdyxQAAAN4AAAAPAAAAAAAAAAAAAAAAAJgCAABkcnMv&#10;ZG93bnJldi54bWxQSwUGAAAAAAQABAD1AAAAigMAAAAA&#10;" strokeweight="1.5pt">
                  <v:textbox>
                    <w:txbxContent>
                      <w:p w14:paraId="44EEFAE7" w14:textId="77777777" w:rsidR="009221E0" w:rsidRDefault="009221E0" w:rsidP="00701C92">
                        <w:pPr>
                          <w:rPr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sz w:val="28"/>
                            <w:szCs w:val="28"/>
                            <w:lang w:val="uk-UA"/>
                          </w:rPr>
                          <w:t>Муфти</w:t>
                        </w:r>
                      </w:p>
                      <w:p w14:paraId="1F1C4F61" w14:textId="77777777" w:rsidR="009221E0" w:rsidRPr="001D4CCD" w:rsidRDefault="009221E0" w:rsidP="00701C92">
                        <w:pPr>
                          <w:rPr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sz w:val="28"/>
                            <w:szCs w:val="28"/>
                            <w:lang w:val="uk-UA"/>
                          </w:rPr>
                          <w:t>запобіжні</w:t>
                        </w:r>
                      </w:p>
                    </w:txbxContent>
                  </v:textbox>
                </v:shape>
                <v:shape id="Text Box 2610" o:spid="_x0000_s1298" type="#_x0000_t202" style="position:absolute;left:8411;top:6224;width:2160;height:9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7DqMYA&#10;AADeAAAADwAAAGRycy9kb3ducmV2LnhtbERPTWvCQBC9C/0PyxS8SN0oImnqKqUq6kVoKpTehuyY&#10;BLOzMbvG+O9dQehtHu9zZovOVKKlxpWWFYyGEQjizOqScwWHn/VbDMJ5ZI2VZVJwIweL+Utvhom2&#10;V/6mNvW5CCHsElRQeF8nUrqsIINuaGviwB1tY9AH2ORSN3gN4aaS4yiaSoMlh4YCa/oqKDulF6Ng&#10;f/vl8+YSHdtdHf8dTvvVcj1YKdV/7T4/QHjq/L/46d7qMH8Sx+/weCfcIO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F7DqMYAAADeAAAADwAAAAAAAAAAAAAAAACYAgAAZHJz&#10;L2Rvd25yZXYueG1sUEsFBgAAAAAEAAQA9QAAAIsDAAAAAA==&#10;" strokeweight="1pt">
                  <v:textbox>
                    <w:txbxContent>
                      <w:p w14:paraId="45DDB5FE" w14:textId="77777777" w:rsidR="009221E0" w:rsidRPr="00472E89" w:rsidRDefault="009221E0" w:rsidP="00701C92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Муфти запобіжні з руйнівним елементом</w:t>
                        </w:r>
                      </w:p>
                    </w:txbxContent>
                  </v:textbox>
                </v:shape>
                <v:shape id="Text Box 2611" o:spid="_x0000_s1299" type="#_x0000_t202" style="position:absolute;left:8411;top:7304;width:2160;height:7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386MkA&#10;AADeAAAADwAAAGRycy9kb3ducmV2LnhtbESPQWvCQBCF74X+h2UKXopuLKXE6CqlVWwvQlUQb0N2&#10;TILZ2ZhdY/z3nUOhtxnmzXvvmy16V6uO2lB5NjAeJaCIc28rLgzsd6thCipEZIu1ZzJwpwCL+ePD&#10;DDPrb/xD3TYWSkw4ZGigjLHJtA55SQ7DyDfEcjv51mGUtS20bfEm5q7WL0nyph1WLAklNvRRUn7e&#10;Xp2Bzf3Al/U1OXXfTXrcnzfLz9Xz0pjBU/8+BRWpj//iv+8vK/Vf04kACI7MoOe/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PL386MkAAADeAAAADwAAAAAAAAAAAAAAAACYAgAA&#10;ZHJzL2Rvd25yZXYueG1sUEsFBgAAAAAEAAQA9QAAAI4DAAAAAA==&#10;" strokeweight="1pt">
                  <v:textbox>
                    <w:txbxContent>
                      <w:p w14:paraId="2278ACC2" w14:textId="77777777" w:rsidR="009221E0" w:rsidRPr="00472E89" w:rsidRDefault="009221E0" w:rsidP="00701C92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Муфти запобіжні фрикційні</w:t>
                        </w:r>
                      </w:p>
                    </w:txbxContent>
                  </v:textbox>
                </v:shape>
                <v:shape id="Text Box 2612" o:spid="_x0000_s1300" type="#_x0000_t202" style="position:absolute;left:8051;top:8269;width:1980;height:7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EoMsMA&#10;AADeAAAADwAAAGRycy9kb3ducmV2LnhtbERPTWvCQBC9C/6HZQRvurGkJUZXEaGhx6otXsfsmA1m&#10;Z0N2jfHfdwuF3ubxPme9HWwjeup87VjBYp6AIC6drrlS8HV6n2UgfEDW2DgmBU/ysN2MR2vMtXvw&#10;gfpjqEQMYZ+jAhNCm0vpS0MW/dy1xJG7us5iiLCrpO7wEcNtI1+S5E1arDk2GGxpb6i8He9Wwas/&#10;f6b981KbKvsuZDHYQ3oqlJpOht0KRKAh/Iv/3B86zk+z5QJ+34k3yM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OEoMsMAAADeAAAADwAAAAAAAAAAAAAAAACYAgAAZHJzL2Rv&#10;d25yZXYueG1sUEsFBgAAAAAEAAQA9QAAAIgDAAAAAA==&#10;" strokeweight="1.5pt">
                  <v:textbox>
                    <w:txbxContent>
                      <w:p w14:paraId="2A6227C7" w14:textId="77777777" w:rsidR="009221E0" w:rsidRDefault="009221E0" w:rsidP="00701C92">
                        <w:pPr>
                          <w:rPr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sz w:val="28"/>
                            <w:szCs w:val="28"/>
                            <w:lang w:val="uk-UA"/>
                          </w:rPr>
                          <w:t xml:space="preserve">Муфти </w:t>
                        </w:r>
                      </w:p>
                      <w:p w14:paraId="129CC18E" w14:textId="77777777" w:rsidR="009221E0" w:rsidRPr="001D4CCD" w:rsidRDefault="009221E0" w:rsidP="00701C92">
                        <w:pPr>
                          <w:rPr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sz w:val="28"/>
                            <w:szCs w:val="28"/>
                            <w:lang w:val="uk-UA"/>
                          </w:rPr>
                          <w:t>вільного ходу</w:t>
                        </w:r>
                      </w:p>
                    </w:txbxContent>
                  </v:textbox>
                </v:shape>
                <v:shape id="Text Box 2613" o:spid="_x0000_s1301" type="#_x0000_t202" style="position:absolute;left:8411;top:9284;width:2160;height:7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PHBMYA&#10;AADeAAAADwAAAGRycy9kb3ducmV2LnhtbERPS2vCQBC+C/0PyxS8SN0oUtLUVYoPtBehqVB6G7Jj&#10;EszOxuwa4793BcHbfHzPmc47U4mWGldaVjAaRiCIM6tLzhXsf9dvMQjnkTVWlknBlRzMZy+9KSba&#10;XviH2tTnIoSwS1BB4X2dSOmyggy6oa2JA3ewjUEfYJNL3eAlhJtKjqPoXRosOTQUWNOioOyYno2C&#10;3fWPT5tzdGi/6/h/f9ytluvBSqn+a/f1CcJT55/ih3urw/xJ/DGG+zvhBjm7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yPHBMYAAADeAAAADwAAAAAAAAAAAAAAAACYAgAAZHJz&#10;L2Rvd25yZXYueG1sUEsFBgAAAAAEAAQA9QAAAIsDAAAAAA==&#10;" strokeweight="1pt">
                  <v:textbox>
                    <w:txbxContent>
                      <w:p w14:paraId="5AF4700F" w14:textId="77777777" w:rsidR="009221E0" w:rsidRPr="00472E89" w:rsidRDefault="009221E0" w:rsidP="00701C92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Роликова муфта вільного ходу</w:t>
                        </w:r>
                      </w:p>
                    </w:txbxContent>
                  </v:textbox>
                </v:shape>
                <v:shape id="Text Box 2614" o:spid="_x0000_s1302" type="#_x0000_t202" style="position:absolute;left:8411;top:10120;width:2160;height:10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9in8cA&#10;AADeAAAADwAAAGRycy9kb3ducmV2LnhtbERPS2vCQBC+F/oflil4Kc1GLZLGrCI+aHsRtELxNmTH&#10;JJidjdk1xn/fLRR6m4/vOdm8N7XoqHWVZQXDKAZBnFtdcaHg8LV5SUA4j6yxtkwK7uRgPnt8yDDV&#10;9sY76va+ECGEXYoKSu+bVEqXl2TQRbYhDtzJtgZ9gG0hdYu3EG5qOYrjiTRYcWgosaFlSfl5fzUK&#10;tvdvvrxf41P32STHw3m7Xm2e10oNnvrFFISn3v+L/9wfOsx/Td7G8PtOuEHOf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xvYp/HAAAA3gAAAA8AAAAAAAAAAAAAAAAAmAIAAGRy&#10;cy9kb3ducmV2LnhtbFBLBQYAAAAABAAEAPUAAACMAwAAAAA=&#10;" strokeweight="1pt">
                  <v:textbox>
                    <w:txbxContent>
                      <w:p w14:paraId="1D3C5530" w14:textId="77777777" w:rsidR="009221E0" w:rsidRPr="00472E89" w:rsidRDefault="009221E0" w:rsidP="00701C92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Муфта з ексцентриковими роликами</w:t>
                        </w:r>
                      </w:p>
                    </w:txbxContent>
                  </v:textbox>
                </v:shape>
                <v:shape id="Text Box 2615" o:spid="_x0000_s1303" type="#_x0000_t202" style="position:absolute;left:8051;top:11329;width:1980;height:11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aLqsIA&#10;AADeAAAADwAAAGRycy9kb3ducmV2LnhtbERPS2vCQBC+F/wPywje6saSlhhdRYSGHusLr2N2zAaz&#10;syG7xvjvu4VCb/PxPWe5Hmwjeup87VjBbJqAIC6drrlScDx8vmYgfEDW2DgmBU/ysF6NXpaYa/fg&#10;HfX7UIkYwj5HBSaENpfSl4Ys+qlriSN3dZ3FEGFXSd3hI4bbRr4lyYe0WHNsMNjS1lB529+tgnd/&#10;/k7756U2VXYqZDHYXXoolJqMh80CRKAh/Iv/3F86zk+zeQq/78Qb5O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louqwgAAAN4AAAAPAAAAAAAAAAAAAAAAAJgCAABkcnMvZG93&#10;bnJldi54bWxQSwUGAAAAAAQABAD1AAAAhwMAAAAA&#10;" strokeweight="1.5pt">
                  <v:textbox>
                    <w:txbxContent>
                      <w:p w14:paraId="51445DF4" w14:textId="77777777" w:rsidR="009221E0" w:rsidRDefault="009221E0" w:rsidP="00701C92">
                        <w:pPr>
                          <w:rPr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sz w:val="28"/>
                            <w:szCs w:val="28"/>
                            <w:lang w:val="uk-UA"/>
                          </w:rPr>
                          <w:t xml:space="preserve">Муфти </w:t>
                        </w:r>
                      </w:p>
                      <w:p w14:paraId="46D5313B" w14:textId="52BA0E18" w:rsidR="009221E0" w:rsidRPr="001D4CCD" w:rsidRDefault="009221E0" w:rsidP="00701C92">
                        <w:pPr>
                          <w:rPr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sz w:val="28"/>
                            <w:szCs w:val="28"/>
                            <w:lang w:val="uk-UA"/>
                          </w:rPr>
                          <w:t>відцентрові (пускові)</w:t>
                        </w:r>
                      </w:p>
                    </w:txbxContent>
                  </v:textbox>
                </v:shape>
                <v:line id="Line 2616" o:spid="_x0000_s1304" style="position:absolute;visibility:visible;mso-wrap-style:square" from="1209,5019" to="1209,98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pJv8UAAADeAAAADwAAAGRycy9kb3ducmV2LnhtbERPTWvCQBC9F/wPywi91Y3aik1dRQSr&#10;9GZahN6G7Jikyc7G3Y2m/94tFLzN433OYtWbRlzI+cqygvEoAUGcW11xoeDrc/s0B+EDssbGMin4&#10;JQ+r5eBhgam2Vz7QJQuFiCHsU1RQhtCmUvq8JIN+ZFviyJ2sMxgidIXUDq8x3DRykiQzabDi2FBi&#10;S5uS8jrrjIJjl/H3T711DXbvu93peK799EOpx2G/fgMRqA938b97r+P85/nrC/y9E2+Qy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ApJv8UAAADeAAAADwAAAAAAAAAA&#10;AAAAAAChAgAAZHJzL2Rvd25yZXYueG1sUEsFBgAAAAAEAAQA+QAAAJMDAAAAAA==&#10;" strokeweight="1.5pt"/>
                <v:line id="Line 2617" o:spid="_x0000_s1305" style="position:absolute;visibility:visible;mso-wrap-style:square" from="1209,9879" to="1569,98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NjXyMQAAADeAAAADwAAAGRycy9kb3ducmV2LnhtbERPTWvCQBC9F/wPywje6kYtYlNXEUEt&#10;vTWK0NuQHZM02dm4u9H033cLBW/zeJ+zXPemETdyvrKsYDJOQBDnVldcKDgdd88LED4ga2wsk4If&#10;8rBeDZ6WmGp750+6ZaEQMYR9igrKENpUSp+XZNCPbUscuYt1BkOErpDa4T2Gm0ZOk2QuDVYcG0ps&#10;aVtSXmedUXDuMv76rneuwW5/OFzO19rPPpQaDfvNG4hAfXiI/93vOs5/WbzO4e+deIN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2NfIxAAAAN4AAAAPAAAAAAAAAAAA&#10;AAAAAKECAABkcnMvZG93bnJldi54bWxQSwUGAAAAAAQABAD5AAAAkgMAAAAA&#10;" strokeweight="1.5pt"/>
                <v:line id="Line 2618" o:spid="_x0000_s1306" style="position:absolute;visibility:visible;mso-wrap-style:square" from="1209,7179" to="1569,71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5RyU8UAAADeAAAADwAAAGRycy9kb3ducmV2LnhtbERPTWvCQBC9F/wPywi91Y1aqk1dRQSr&#10;9GZahN6G7Jikyc7G3Y2m/94tFLzN433OYtWbRlzI+cqygvEoAUGcW11xoeDrc/s0B+EDssbGMin4&#10;JQ+r5eBhgam2Vz7QJQuFiCHsU1RQhtCmUvq8JIN+ZFviyJ2sMxgidIXUDq8x3DRykiQv0mDFsaHE&#10;ljYl5XXWGQXHLuPvn3rrGuzed7vT8Vz76YdSj8N+/QYiUB/u4n/3Xsf5z/PXGfy9E2+Qy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5RyU8UAAADeAAAADwAAAAAAAAAA&#10;AAAAAAChAgAAZHJzL2Rvd25yZXYueG1sUEsFBgAAAAAEAAQA+QAAAJMDAAAAAA==&#10;" strokeweight="1.5pt"/>
                <v:line id="Line 2619" o:spid="_x0000_s1307" style="position:absolute;visibility:visible;mso-wrap-style:square" from="1209,5379" to="1569,53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vmIcgAAADeAAAADwAAAGRycy9kb3ducmV2LnhtbESPT2vDMAzF74N+B6PBbquzP4wurVvK&#10;oOvYbWkp7CZiNUkTy5nttNm3nw6D3iTe03s/LVaj69SZQmw8G3iYZqCIS28brgzsd5v7GaiYkC12&#10;nsnAL0VYLSc3C8ytv/AXnYtUKQnhmKOBOqU+1zqWNTmMU98Ti3b0wWGSNVTaBrxIuOv0Y5a9aIcN&#10;S0ONPb3VVLbF4AwchoK/T+0mdDi8b7fHw08bnz6Nubsd13NQicZ0Nf9ff1jBf569Cq+8IzPo5R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gvmIcgAAADeAAAADwAAAAAA&#10;AAAAAAAAAAChAgAAZHJzL2Rvd25yZXYueG1sUEsFBgAAAAAEAAQA+QAAAJYDAAAAAA==&#10;" strokeweight="1.5pt"/>
                <v:line id="Line 2620" o:spid="_x0000_s1308" style="position:absolute;visibility:visible;mso-wrap-style:square" from="4437,5010" to="4437,66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UdDusQAAADeAAAADwAAAGRycy9kb3ducmV2LnhtbERPTWvCQBC9F/wPywi91U21FE1dRQS1&#10;eGsUobchOyZpsrNxd6Ppv3cLBW/zeJ8zX/amEVdyvrKs4HWUgCDOra64UHA8bF6mIHxA1thYJgW/&#10;5GG5GDzNMdX2xl90zUIhYgj7FBWUIbSplD4vyaAf2ZY4cmfrDIYIXSG1w1sMN40cJ8m7NFhxbCix&#10;pXVJeZ11RsGpy/j7p964Brvtbnc+XWo/2Sv1POxXHyAC9eEh/nd/6jj/bTqbwd878Qa5u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R0O6xAAAAN4AAAAPAAAAAAAAAAAA&#10;AAAAAKECAABkcnMvZG93bnJldi54bWxQSwUGAAAAAAQABAD5AAAAkgMAAAAA&#10;" strokeweight="1.5pt"/>
                <v:line id="Line 2621" o:spid="_x0000_s1309" style="position:absolute;visibility:visible;mso-wrap-style:square" from="4437,6630" to="4977,66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pZwPccAAADeAAAADwAAAGRycy9kb3ducmV2LnhtbESPQUvDQBCF74L/YRnBm91YRTR2W6RQ&#10;K72ZSsHbkJ0mMdnZuLtp03/fORR6m2HevPe+2WJ0nTpQiI1nA4+TDBRx6W3DlYGf7erhFVRMyBY7&#10;z2TgRBEW89ubGebWH/mbDkWqlJhwzNFAnVKfax3LmhzGie+J5bb3wWGSNVTaBjyKuev0NMtetMOG&#10;JaHGnpY1lW0xOAO7oeDfv3YVOhw+1+v97r+NTxtj7u/Gj3dQicZ0FV++v6zUf37LBEBwZAY9P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2lnA9xwAAAN4AAAAPAAAAAAAA&#10;AAAAAAAAAKECAABkcnMvZG93bnJldi54bWxQSwUGAAAAAAQABAD5AAAAlQMAAAAA&#10;" strokeweight="1.5pt"/>
                <v:line id="Line 2622" o:spid="_x0000_s1310" style="position:absolute;visibility:visible;mso-wrap-style:square" from="4437,5550" to="4977,55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rVpsQAAADeAAAADwAAAGRycy9kb3ducmV2LnhtbERPTWvCQBC9C/0PyxR6041aShtdRQS1&#10;eGssQm9DdkxisrNxd6Ppv3cLBW/zeJ8zX/amEVdyvrKsYDxKQBDnVldcKPg+bIbvIHxA1thYJgW/&#10;5GG5eBrMMdX2xl90zUIhYgj7FBWUIbSplD4vyaAf2ZY4cifrDIYIXSG1w1sMN42cJMmbNFhxbCix&#10;pXVJeZ11RsGxy/jnXG9cg912tzsdL7Wf7pV6ee5XMxCB+vAQ/7s/dZz/+pGM4e+deINc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2tWmxAAAAN4AAAAPAAAAAAAAAAAA&#10;AAAAAKECAABkcnMvZG93bnJldi54bWxQSwUGAAAAAAQABAD5AAAAkgMAAAAA&#10;" strokeweight="1.5pt"/>
                <v:line id="Line 2623" o:spid="_x0000_s1311" style="position:absolute;visibility:visible;mso-wrap-style:square" from="7691,5029" to="7691,118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hL0cQAAADeAAAADwAAAGRycy9kb3ducmV2LnhtbERPTWvCQBC9F/oflin01myqRdroKkVQ&#10;izfTIvQ2ZMckJjsbdzea/ntXEHqbx/uc2WIwrTiT87VlBa9JCoK4sLrmUsHP9+rlHYQPyBpby6Tg&#10;jzws5o8PM8y0vfCOznkoRQxhn6GCKoQuk9IXFRn0ie2II3ewzmCI0JVSO7zEcNPKUZpOpMGaY0OF&#10;HS0rKpq8Nwr2fc6/x2blWuzXm81hf2r8eKvU89PwOQURaAj/4rv7S8f5bx/pCG7vxBvk/A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CEvRxAAAAN4AAAAPAAAAAAAAAAAA&#10;AAAAAKECAABkcnMvZG93bnJldi54bWxQSwUGAAAAAAQABAD5AAAAkgMAAAAA&#10;" strokeweight="1.5pt"/>
                <v:line id="Line 2624" o:spid="_x0000_s1312" style="position:absolute;visibility:visible;mso-wrap-style:square" from="7691,11869" to="8051,118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TuSsQAAADeAAAADwAAAGRycy9kb3ducmV2LnhtbERPS2vCQBC+F/wPywje6sZaikZXkYIP&#10;emsqgrchOyYx2dm4u9H033cLhd7m43vOct2bRtzJ+cqygsk4AUGcW11xoeD4tX2egfABWWNjmRR8&#10;k4f1avC0xFTbB3/SPQuFiCHsU1RQhtCmUvq8JIN+bFviyF2sMxgidIXUDh8x3DTyJUnepMGKY0OJ&#10;Lb2XlNdZZxScuozP13rrGux2+/3ldKv99EOp0bDfLEAE6sO/+M990HH+6zyZwu878Qa5+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RO5KxAAAAN4AAAAPAAAAAAAAAAAA&#10;AAAAAKECAABkcnMvZG93bnJldi54bWxQSwUGAAAAAAQABAD5AAAAkgMAAAAA&#10;" strokeweight="1.5pt"/>
                <v:line id="Line 2625" o:spid="_x0000_s1313" style="position:absolute;visibility:visible;mso-wrap-style:square" from="7691,8629" to="8051,86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12PsQAAADeAAAADwAAAGRycy9kb3ducmV2LnhtbERPTWvCQBC9C/6HZQredNMq0kZXkYK1&#10;eGssQm9DdkxisrPp7kbTf+8WBG/zeJ+zXPemERdyvrKs4HmSgCDOra64UPB92I5fQfiArLGxTAr+&#10;yMN6NRwsMdX2yl90yUIhYgj7FBWUIbSplD4vyaCf2JY4cifrDIYIXSG1w2sMN418SZK5NFhxbCix&#10;pfeS8jrrjIJjl/HPud66BruP3e50/K39dK/U6KnfLEAE6sNDfHd/6jh/9pbM4P+deINc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rXY+xAAAAN4AAAAPAAAAAAAAAAAA&#10;AAAAAKECAABkcnMvZG93bnJldi54bWxQSwUGAAAAAAQABAD5AAAAkgMAAAAA&#10;" strokeweight="1.5pt"/>
                <v:line id="Line 2626" o:spid="_x0000_s1314" style="position:absolute;visibility:visible;mso-wrap-style:square" from="7691,5569" to="8051,55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uHTpcQAAADeAAAADwAAAGRycy9kb3ducmV2LnhtbERPS2vCQBC+F/wPywje6sa+0OgqUvBB&#10;b01F8DZkxyQmO5vubjT9926h0Nt8fM9ZrHrTiCs5X1lWMBknIIhzqysuFBy+No9TED4ga2wsk4If&#10;8rBaDh4WmGp740+6ZqEQMYR9igrKENpUSp+XZNCPbUscubN1BkOErpDa4S2Gm0Y+JcmbNFhxbCix&#10;pfeS8jrrjIJjl/HpUm9cg912tzsfv2v//KHUaNiv5yAC9eFf/Ofe6zj/ZZa8wu878Qa5v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4dOlxAAAAN4AAAAPAAAAAAAAAAAA&#10;AAAAAKECAABkcnMvZG93bnJldi54bWxQSwUGAAAAAAQABAD5AAAAkgMAAAAA&#10;" strokeweight="1.5pt"/>
                <v:line id="Line 2627" o:spid="_x0000_s1315" style="position:absolute;visibility:visible;mso-wrap-style:square" from="1569,5739" to="1569,66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jc3sMAAADeAAAADwAAAGRycy9kb3ducmV2LnhtbERP22oCMRB9L/gPYYS+1awiUlejiFao&#10;+FC8fMC4GTerm8mSpLrt15tCwbc5nOtM562txY18qBwr6PcyEMSF0xWXCo6H9ds7iBCRNdaOScEP&#10;BZjPOi9TzLW7845u+1iKFMIhRwUmxiaXMhSGLIaea4gTd3beYkzQl1J7vKdwW8tBlo2kxYpTg8GG&#10;loaK6/7bKtj40/ba/y2NPPHGf9Rfq3GwF6Veu+1iAiJSG5/if/enTvOH42wEf++kG+Ts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Qo3N7DAAAA3gAAAA8AAAAAAAAAAAAA&#10;AAAAoQIAAGRycy9kb3ducmV2LnhtbFBLBQYAAAAABAAEAPkAAACRAwAAAAA=&#10;" strokeweight="1pt"/>
                <v:line id="Line 2628" o:spid="_x0000_s1316" style="position:absolute;visibility:visible;mso-wrap-style:square" from="1569,6639" to="1929,66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2R5RcQAAADeAAAADwAAAGRycy9kb3ducmV2LnhtbERPzWoCMRC+C32HMIXeNGspta5GKVWh&#10;0oNUfYBxM262biZLEnX16RtB8DYf3++Mp62txYl8qBwr6PcyEMSF0xWXCrabRfcDRIjIGmvHpOBC&#10;AaaTp84Yc+3O/EundSxFCuGQowITY5NLGQpDFkPPNcSJ2ztvMSboS6k9nlO4reVrlr1LixWnBoMN&#10;fRkqDuujVbD0u59D/1oaueOln9er2TDYP6VentvPEYhIbXyI7+5vnea/DbMB3N5JN8jJ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ZHlFxAAAAN4AAAAPAAAAAAAAAAAA&#10;AAAAAKECAABkcnMvZG93bnJldi54bWxQSwUGAAAAAAQABAD5AAAAkgMAAAAA&#10;" strokeweight="1pt"/>
                <v:line id="Line 2629" o:spid="_x0000_s1317" style="position:absolute;visibility:visible;mso-wrap-style:square" from="1569,6099" to="1929,60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vtN8cAAADeAAAADwAAAGRycy9kb3ducmV2LnhtbESPzW4CMQyE75X6DpEr9VayVBUqCwFV&#10;/ZGKOFT8PIDZmM3CxlklKSx9+vqAxM3WjGc+T+e9b9WJYmoCGxgOClDEVbAN1wa2m6+nV1ApI1ts&#10;A5OBCyWYz+7vpljacOYVnda5VhLCqUQDLueu1DpVjjymQeiIRduH6DHLGmttI54l3Lf6uShG2mPD&#10;0uCwo3dH1XH96w0s4m55HP7VTu94ET/bn49x8gdjHh/6twmoTH2+ma/X31bwX8aF8Mo7MoOe/Q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6++03xwAAAN4AAAAPAAAAAAAA&#10;AAAAAAAAAKECAABkcnMvZG93bnJldi54bWxQSwUGAAAAAAQABAD5AAAAlQMAAAAA&#10;" strokeweight="1pt"/>
                <v:line id="Line 2630" o:spid="_x0000_s1318" style="position:absolute;visibility:visible;mso-wrap-style:square" from="1569,7899" to="1929,78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dIrMQAAADeAAAADwAAAGRycy9kb3ducmV2LnhtbERPzWoCMRC+F/oOYQq91axSpLsaRVqF&#10;igfptg8wbsbN6mayJFG3Pr0RCr3Nx/c703lvW3EmHxrHCoaDDARx5XTDtYKf79XLG4gQkTW2jknB&#10;LwWYzx4fplhod+EvOpexFimEQ4EKTIxdIWWoDFkMA9cRJ27vvMWYoK+l9nhJ4baVoywbS4sNpwaD&#10;Hb0bqo7lySpY+93mOLzWRu547Zft9iMP9qDU81O/mICI1Md/8Z/7U6f5r3mWw/2ddIOc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t0isxAAAAN4AAAAPAAAAAAAAAAAA&#10;AAAAAKECAABkcnMvZG93bnJldi54bWxQSwUGAAAAAAQABAD5AAAAkgMAAAAA&#10;" strokeweight="1pt"/>
                <v:line id="Line 2631" o:spid="_x0000_s1319" style="position:absolute;visibility:visible;mso-wrap-style:square" from="1569,8439" to="1929,84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R37McAAADeAAAADwAAAGRycy9kb3ducmV2LnhtbESPQU8CMRCF7yb+h2ZMuEl3iSGyUogR&#10;TSAcjOgPGLbjdmU73bQVFn+9cyDhNpN589775svBd+pIMbWBDZTjAhRxHWzLjYGvz7f7R1ApI1vs&#10;ApOBMyVYLm5v5ljZcOIPOu5yo8SEU4UGXM59pXWqHXlM49ATy+07RI9Z1thoG/Ek5r7Tk6KYao8t&#10;S4LDnl4c1YfdrzewifvtofxrnN7zJr5276tZ8j/GjO6G5ydQmYZ8FV++11bqP8xKARAcmUEv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BVHfsxwAAAN4AAAAPAAAAAAAA&#10;AAAAAAAAAKECAABkcnMvZG93bnJldi54bWxQSwUGAAAAAAQABAD5AAAAlQMAAAAA&#10;" strokeweight="1pt"/>
                <v:line id="Line 2632" o:spid="_x0000_s1320" style="position:absolute;visibility:visible;mso-wrap-style:square" from="1569,9159" to="1929,91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hjSd8QAAADeAAAADwAAAGRycy9kb3ducmV2LnhtbERPzWoCMRC+C32HMIXeNLtSpG6NUlqF&#10;igdx2wcYN9PN1s1kSaJufXojFLzNx/c7s0VvW3EiHxrHCvJRBoK4crrhWsH312r4AiJEZI2tY1Lw&#10;RwEW84fBDAvtzryjUxlrkUI4FKjAxNgVUobKkMUwch1x4n6ctxgT9LXUHs8p3LZynGUTabHh1GCw&#10;o3dD1aE8WgVrv98c8ktt5J7XftluP6bB/ir19Ni/vYKI1Me7+N/9qdP852mew+2ddIOcX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GNJ3xAAAAN4AAAAPAAAAAAAAAAAA&#10;AAAAAKECAABkcnMvZG93bnJldi54bWxQSwUGAAAAAAQABAD5AAAAkgMAAAAA&#10;" strokeweight="1pt"/>
                <v:line id="Line 2633" o:spid="_x0000_s1321" style="position:absolute;visibility:visible;mso-wrap-style:square" from="1569,7539" to="1569,91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spMAMQAAADeAAAADwAAAGRycy9kb3ducmV2LnhtbERP22oCMRB9L/gPYYS+1exKKboaRdRC&#10;pQ/FyweMm3GzupksSarbfn1TEHybw7nOdN7ZRlzJh9qxgnyQgSAuna65UnDYv7+MQISIrLFxTAp+&#10;KMB81nuaYqHdjbd03cVKpBAOBSowMbaFlKE0ZDEMXEucuJPzFmOCvpLa4y2F20YOs+xNWqw5NRhs&#10;aWmovOy+rYKNP35e8t/KyCNv/Lr5Wo2DPSv13O8WExCRuvgQ390fOs1/HedD+H8n3SBn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ykwAxAAAAN4AAAAPAAAAAAAAAAAA&#10;AAAAAKECAABkcnMvZG93bnJldi54bWxQSwUGAAAAAAQABAD5AAAAkgMAAAAA&#10;" strokeweight="1pt"/>
                <v:line id="Line 2634" o:spid="_x0000_s1322" style="position:absolute;visibility:visible;mso-wrap-style:square" from="1569,10959" to="1929,109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bpm8QAAADeAAAADwAAAGRycy9kb3ducmV2LnhtbERPzWoCMRC+F3yHMIXeanZtEV2NIraF&#10;igfR9gHGzbjZupksSaqrT2+EQm/z8f3OdN7ZRpzIh9qxgryfgSAuna65UvD99fE8AhEissbGMSm4&#10;UID5rPcwxUK7M2/ptIuVSCEcClRgYmwLKUNpyGLou5Y4cQfnLcYEfSW1x3MKt40cZNlQWqw5NRhs&#10;aWmoPO5+rYKV36+P+bUycs8r/95s3sbB/ij19NgtJiAidfFf/Of+1Gn+6zh/gfs76QY5u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humbxAAAAN4AAAAPAAAAAAAAAAAA&#10;AAAAAKECAABkcnMvZG93bnJldi54bWxQSwUGAAAAAAQABAD5AAAAkgMAAAAA&#10;" strokeweight="1pt"/>
                <v:line id="Line 2635" o:spid="_x0000_s1323" style="position:absolute;visibility:visible;mso-wrap-style:square" from="1569,12039" to="1929,120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9x78QAAADeAAAADwAAAGRycy9kb3ducmV2LnhtbERP22oCMRB9L/gPYQTfanZFSl2NIlqh&#10;0ofi5QPGzbhZ3UyWJNVtv74pFHybw7nObNHZRtzIh9qxgnyYgSAuna65UnA8bJ5fQYSIrLFxTAq+&#10;KcBi3nuaYaHdnXd028dKpBAOBSowMbaFlKE0ZDEMXUucuLPzFmOCvpLa4z2F20aOsuxFWqw5NRhs&#10;aWWovO6/rIKtP31c85/KyBNv/VvzuZ4Ee1Fq0O+WUxCRuvgQ/7vfdZo/nuRj+Hsn3S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b3HvxAAAAN4AAAAPAAAAAAAAAAAA&#10;AAAAAKECAABkcnMvZG93bnJldi54bWxQSwUGAAAAAAQABAD5AAAAkgMAAAAA&#10;" strokeweight="1pt"/>
                <v:line id="Line 2636" o:spid="_x0000_s1324" style="position:absolute;visibility:visible;mso-wrap-style:square" from="1569,10239" to="1569,120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PUdMQAAADeAAAADwAAAGRycy9kb3ducmV2LnhtbERPzWoCMRC+F3yHMIXeanalFV2NIraF&#10;igfR9gHGzbjZupksSaqrT2+EQm/z8f3OdN7ZRpzIh9qxgryfgSAuna65UvD99fE8AhEissbGMSm4&#10;UID5rPcwxUK7M2/ptIuVSCEcClRgYmwLKUNpyGLou5Y4cQfnLcYEfSW1x3MKt40cZNlQWqw5NRhs&#10;aWmoPO5+rYKV36+P+bUycs8r/95s3sbB/ij19NgtJiAidfFf/Of+1Gn+yzh/hfs76QY5u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I9R0xAAAAN4AAAAPAAAAAAAAAAAA&#10;AAAAAKECAABkcnMvZG93bnJldi54bWxQSwUGAAAAAAQABAD5AAAAkgMAAAAA&#10;" strokeweight="1pt"/>
                <v:line id="Line 2637" o:spid="_x0000_s1325" style="position:absolute;visibility:visible;mso-wrap-style:square" from="8051,5929" to="8051,77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FKA8QAAADeAAAADwAAAGRycy9kb3ducmV2LnhtbERP22oCMRB9L/gPYYS+1ewWkboaRaxC&#10;pQ/FyweMm3GzupksSdRtv74pFHybw7nOdN7ZRtzIh9qxgnyQgSAuna65UnDYr1/eQISIrLFxTAq+&#10;KcB81nuaYqHdnbd028VKpBAOBSowMbaFlKE0ZDEMXEucuJPzFmOCvpLa4z2F20a+ZtlIWqw5NRhs&#10;aWmovOyuVsHGHz8v+U9l5JE3ftV8vY+DPSv13O8WExCRuvgQ/7s/dJo/HOcj+Hsn3SB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8UoDxAAAAN4AAAAPAAAAAAAAAAAA&#10;AAAAAKECAABkcnMvZG93bnJldi54bWxQSwUGAAAAAAQABAD5AAAAkgMAAAAA&#10;" strokeweight="1pt"/>
                <v:line id="Line 2638" o:spid="_x0000_s1326" style="position:absolute;visibility:visible;mso-wrap-style:square" from="8051,8989" to="8051,106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r3vmMQAAADeAAAADwAAAGRycy9kb3ducmV2LnhtbERPzWoCMRC+F3yHMIXeanalVF2NIraF&#10;igfR9gHGzbjZupksSaqrT2+EQm/z8f3OdN7ZRpzIh9qxgryfgSAuna65UvD99fE8AhEissbGMSm4&#10;UID5rPcwxUK7M2/ptIuVSCEcClRgYmwLKUNpyGLou5Y4cQfnLcYEfSW1x3MKt40cZNmrtFhzajDY&#10;0tJQedz9WgUrv18f82tl5J5X/r3ZvI2D/VHq6bFbTEBE6uK/+M/9qdP8l3E+hPs76QY5u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ve+YxAAAAN4AAAAPAAAAAAAAAAAA&#10;AAAAAKECAABkcnMvZG93bnJldi54bWxQSwUGAAAAAAQABAD5AAAAkgMAAAAA&#10;" strokeweight="1pt"/>
                <v:line id="Line 2639" o:spid="_x0000_s1327" style="position:absolute;visibility:visible;mso-wrap-style:square" from="8051,10609" to="8411,106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J76scAAADeAAAADwAAAGRycy9kb3ducmV2LnhtbESPQU8CMRCF7yb+h2ZMuEl3iSGyUogR&#10;TSAcjOgPGLbjdmU73bQVFn+9cyDhNpP35r1v5svBd+pIMbWBDZTjAhRxHWzLjYGvz7f7R1ApI1vs&#10;ApOBMyVYLm5v5ljZcOIPOu5yoySEU4UGXM59pXWqHXlM49ATi/Ydoscsa2y0jXiScN/pSVFMtceW&#10;pcFhTy+O6sPu1xvYxP32UP41Tu95E1+799Us+R9jRnfD8xOoTEO+mi/Xayv4D7NSeOUdmUEv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/InvqxwAAAN4AAAAPAAAAAAAA&#10;AAAAAAAAAKECAABkcnMvZG93bnJldi54bWxQSwUGAAAAAAQABAD5AAAAlQMAAAAA&#10;" strokeweight="1pt"/>
                <v:line id="Line 2640" o:spid="_x0000_s1328" style="position:absolute;visibility:visible;mso-wrap-style:square" from="8051,9709" to="8411,97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G7eccQAAADeAAAADwAAAGRycy9kb3ducmV2LnhtbERPzWoCMRC+F3yHMEJvNbulFHc1imiF&#10;Sg+l6gOMm3GzupksSdRtn74pCL3Nx/c703lvW3ElHxrHCvJRBoK4crrhWsF+t34agwgRWWPrmBR8&#10;U4D5bPAwxVK7G3/RdRtrkUI4lKjAxNiVUobKkMUwch1x4o7OW4wJ+lpqj7cUblv5nGWv0mLDqcFg&#10;R0tD1Xl7sQo2/vBxzn9qIw+88W/t56oI9qTU47BfTEBE6uO/+O5+12n+S5EX8PdOukHO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bt5xxAAAAN4AAAAPAAAAAAAAAAAA&#10;AAAAAKECAABkcnMvZG93bnJldi54bWxQSwUGAAAAAAQABAD5AAAAkgMAAAAA&#10;" strokeweight="1pt"/>
                <v:line id="Line 2641" o:spid="_x0000_s1329" style="position:absolute;visibility:visible;mso-wrap-style:square" from="8051,7729" to="8411,77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zi9UccAAADeAAAADwAAAGRycy9kb3ducmV2LnhtbESPzW4CMQyE75X6DpEr9VayoAqVhYBQ&#10;f6QiDlWBBzAbs1nYOKskhaVPXx+QerPl8cx8s0XvW3WmmJrABoaDAhRxFWzDtYHd9uPpBVTKyBbb&#10;wGTgSgkW8/u7GZY2XPibzptcKzHhVKIBl3NXap0qRx7TIHTEcjuE6DHLGmttI17E3Ld6VBRj7bFh&#10;SXDY0auj6rT58QZWcb8+DX9rp/e8iu/t19sk+aMxjw/9cgoqU5//xbfvTyv1nycjARAcmUHP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POL1RxwAAAN4AAAAPAAAAAAAA&#10;AAAAAAAAAKECAABkcnMvZG93bnJldi54bWxQSwUGAAAAAAQABAD5AAAAlQMAAAAA&#10;" strokeweight="1pt"/>
                <v:line id="Line 2642" o:spid="_x0000_s1330" style="position:absolute;visibility:visible;mso-wrap-style:square" from="8051,6829" to="8411,68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HQYysQAAADeAAAADwAAAGRycy9kb3ducmV2LnhtbERP22oCMRB9L/gPYYS+1exKKboaRdRC&#10;pQ/FyweMm3GzupksSarbfn1TEHybw7nOdN7ZRlzJh9qxgnyQgSAuna65UnDYv7+MQISIrLFxTAp+&#10;KMB81nuaYqHdjbd03cVKpBAOBSowMbaFlKE0ZDEMXEucuJPzFmOCvpLa4y2F20YOs+xNWqw5NRhs&#10;aWmovOy+rYKNP35e8t/KyCNv/Lr5Wo2DPSv13O8WExCRuvgQ390fOs1/HQ9z+H8n3SBn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dBjKxAAAAN4AAAAPAAAAAAAAAAAA&#10;AAAAAKECAABkcnMvZG93bnJldi54bWxQSwUGAAAAAAQABAD5AAAAkgMAAAAA&#10;" strokeweight="1pt"/>
                <v:line id="Line 2643" o:spid="_x0000_s1331" style="position:absolute;visibility:visible;mso-wrap-style:square" from="2648,3876" to="9128,3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TKT8YAAADeAAAADwAAAGRycy9kb3ducmV2LnhtbERPTWvCQBC9C/6HZQRvujFI0dRVRCoK&#10;VtraevA2ZMckNjsbsqum/nq3IHibx/ucyawxpbhQ7QrLCgb9CARxanXBmYKf72VvBMJ5ZI2lZVLw&#10;Rw5m03Zrgom2V/6iy85nIoSwS1BB7n2VSOnSnAy6vq2IA3e0tUEfYJ1JXeM1hJtSxlH0Ig0WHBpy&#10;rGiRU/q7OxsF23X6bjeH0ae08cfb7bTY39xqqVS308xfQXhq/FP8cK91mD8cxzH8vxNukNM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6Uyk/GAAAA3gAAAA8AAAAAAAAA&#10;AAAAAAAAoQIAAGRycy9kb3ducmV2LnhtbFBLBQYAAAAABAAEAPkAAACUAwAAAAA=&#10;" strokeweight="1.75pt"/>
                <v:line id="Line 2644" o:spid="_x0000_s1332" style="position:absolute;visibility:visible;mso-wrap-style:square" from="2648,3858" to="2648,41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hv1MYAAADeAAAADwAAAGRycy9kb3ducmV2LnhtbERPS2vCQBC+C/0PyxS8NZvGUjR1lSKK&#10;Qiu+D70N2WmSmp0N2VVTf31XKHibj+85w3FrKnGmxpWWFTxHMQjizOqScwX73eypD8J5ZI2VZVLw&#10;Sw7Go4fOEFNtL7yh89bnIoSwS1FB4X2dSumyggy6yNbEgfu2jUEfYJNL3eAlhJtKJnH8Kg2WHBoK&#10;rGlSUHbcnoyC5SL7tB9f/bW0yWp6/Zkcrm4+U6r72L6/gfDU+rv4373QYf7LIOnB7Z1wgxz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HYb9TGAAAA3gAAAA8AAAAAAAAA&#10;AAAAAAAAoQIAAGRycy9kb3ducmV2LnhtbFBLBQYAAAAABAAEAPkAAACUAwAAAAA=&#10;" strokeweight="1.75pt"/>
                <v:line id="Line 2645" o:spid="_x0000_s1333" style="position:absolute;visibility:visible;mso-wrap-style:square" from="5891,3519" to="5891,38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H3oMYAAADeAAAADwAAAGRycy9kb3ducmV2LnhtbERPTWvCQBC9F/oflin0VjcGKZq6BgmK&#10;ghWt2oO3ITsmabOzIbvV1F/vFoTe5vE+Z5x2phZnal1lWUG/F4Egzq2uuFBw2M9fhiCcR9ZYWyYF&#10;v+QgnTw+jDHR9sIfdN75QoQQdgkqKL1vEildXpJB17MNceBOtjXoA2wLqVu8hHBTyziKXqXBikND&#10;iQ1lJeXfux+jYL3M3+3qONxKG29m16/s8+oWc6Wen7rpGwhPnf8X391LHeYPRvEA/t4JN8jJ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4x96DGAAAA3gAAAA8AAAAAAAAA&#10;AAAAAAAAoQIAAGRycy9kb3ducmV2LnhtbFBLBQYAAAAABAAEAPkAAACUAwAAAAA=&#10;" strokeweight="1.75pt"/>
                <v:line id="Line 2646" o:spid="_x0000_s1334" style="position:absolute;visibility:visible;mso-wrap-style:square" from="5891,3876" to="5891,41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1SO8YAAADeAAAADwAAAGRycy9kb3ducmV2LnhtbERPS2vCQBC+C/0PyxS8NZsGWzR1lSKK&#10;Qiu+D70N2WmSmp0N2VVTf31XKHibj+85w3FrKnGmxpWWFTxHMQjizOqScwX73eypD8J5ZI2VZVLw&#10;Sw7Go4fOEFNtL7yh89bnIoSwS1FB4X2dSumyggy6yNbEgfu2jUEfYJNL3eAlhJtKJnH8Kg2WHBoK&#10;rGlSUHbcnoyC5SL7tB9f/bW0yWp6/Zkcrm4+U6r72L6/gfDU+rv4373QYX5vkLzA7Z1wgxz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F9UjvGAAAA3gAAAA8AAAAAAAAA&#10;AAAAAAAAoQIAAGRycy9kb3ducmV2LnhtbFBLBQYAAAAABAAEAPkAAACUAwAAAAA=&#10;" strokeweight="1.75pt"/>
                <v:line id="Line 2647" o:spid="_x0000_s1335" style="position:absolute;visibility:visible;mso-wrap-style:square" from="9131,3864" to="9131,41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/MTMYAAADeAAAADwAAAGRycy9kb3ducmV2LnhtbERPS2vCQBC+C/0PyxR6001DERtdQwmK&#10;ghbr69DbkJ0mabOzIbtq6q93CwVv8/E9Z5J2phZnal1lWcHzIAJBnFtdcaHgsJ/3RyCcR9ZYWyYF&#10;v+QgnT70Jphoe+EtnXe+ECGEXYIKSu+bREqXl2TQDWxDHLgv2xr0AbaF1C1eQripZRxFQ2mw4tBQ&#10;YkNZSfnP7mQUvC/ztV19jj6kjTez63d2vLrFXKmnx+5tDMJT5+/if/dSh/kvr/EQ/t4JN8jp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GvzEzGAAAA3gAAAA8AAAAAAAAA&#10;AAAAAAAAoQIAAGRycy9kb3ducmV2LnhtbFBLBQYAAAAABAAEAPkAAACUAwAAAAA=&#10;" strokeweight="1.75pt"/>
                <w10:anchorlock/>
              </v:group>
            </w:pict>
          </mc:Fallback>
        </mc:AlternateContent>
      </w:r>
      <w:r w:rsidR="00D560BF" w:rsidRPr="00210C9D">
        <w:rPr>
          <w:sz w:val="28"/>
          <w:szCs w:val="28"/>
          <w:lang w:val="uk-UA"/>
        </w:rPr>
        <w:t xml:space="preserve">Рисунок 9 – </w:t>
      </w:r>
      <w:r w:rsidRPr="00210C9D">
        <w:rPr>
          <w:sz w:val="28"/>
          <w:szCs w:val="28"/>
          <w:lang w:val="uk-UA"/>
        </w:rPr>
        <w:t>Класифікація муфт</w:t>
      </w:r>
    </w:p>
    <w:p w14:paraId="16A46ABF" w14:textId="77777777" w:rsidR="008A0A68" w:rsidRPr="00210C9D" w:rsidRDefault="008A0A68" w:rsidP="0028564D">
      <w:pPr>
        <w:spacing w:line="360" w:lineRule="auto"/>
        <w:ind w:firstLine="709"/>
        <w:rPr>
          <w:iCs/>
          <w:sz w:val="28"/>
          <w:szCs w:val="28"/>
          <w:lang w:val="uk-UA"/>
        </w:rPr>
      </w:pPr>
    </w:p>
    <w:p w14:paraId="496EFE6E" w14:textId="1338C74D" w:rsidR="0076019A" w:rsidRPr="00210C9D" w:rsidRDefault="00827372" w:rsidP="008A0A68">
      <w:pPr>
        <w:spacing w:line="360" w:lineRule="auto"/>
        <w:ind w:firstLine="709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Зазвичай застосовується в передачах з електродвигуном, тому роблять її частіше за все електроізольованою.</w:t>
      </w:r>
    </w:p>
    <w:p w14:paraId="44CA215A" w14:textId="205EF79D" w:rsidR="00325A57" w:rsidRPr="00210C9D" w:rsidRDefault="00325A57" w:rsidP="00325A57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Розглянемо методику підбору необхідної муфти для з’єднання вихідного вала обраного стандартного редуктора </w:t>
      </w:r>
      <w:r w:rsidRPr="00210C9D">
        <w:rPr>
          <w:b/>
          <w:iCs/>
          <w:sz w:val="28"/>
          <w:szCs w:val="28"/>
          <w:lang w:val="uk-UA"/>
        </w:rPr>
        <w:t>ЦОН-15 – 150 – 3,15 – 21У2</w:t>
      </w:r>
      <w:r w:rsidRPr="00210C9D">
        <w:rPr>
          <w:iCs/>
          <w:sz w:val="28"/>
          <w:szCs w:val="28"/>
          <w:lang w:val="uk-UA"/>
        </w:rPr>
        <w:t xml:space="preserve"> </w:t>
      </w:r>
      <w:r w:rsidRPr="00210C9D">
        <w:rPr>
          <w:b/>
          <w:iCs/>
          <w:sz w:val="28"/>
          <w:szCs w:val="28"/>
          <w:lang w:val="uk-UA"/>
        </w:rPr>
        <w:t xml:space="preserve">ГОСТ 21426-75 </w:t>
      </w:r>
      <w:r w:rsidRPr="00210C9D">
        <w:rPr>
          <w:iCs/>
          <w:sz w:val="28"/>
          <w:szCs w:val="28"/>
          <w:lang w:val="uk-UA"/>
        </w:rPr>
        <w:t>з вхідним валом відкритої зубча</w:t>
      </w:r>
      <w:r w:rsidR="00972195" w:rsidRPr="00210C9D">
        <w:rPr>
          <w:iCs/>
          <w:sz w:val="28"/>
          <w:szCs w:val="28"/>
          <w:lang w:val="uk-UA"/>
        </w:rPr>
        <w:t>с</w:t>
      </w:r>
      <w:r w:rsidRPr="00210C9D">
        <w:rPr>
          <w:iCs/>
          <w:sz w:val="28"/>
          <w:szCs w:val="28"/>
          <w:lang w:val="uk-UA"/>
        </w:rPr>
        <w:t>тої передачі (рис. 1) на прикладі муфти типу МПВП</w:t>
      </w:r>
      <w:r w:rsidR="00F859E8">
        <w:rPr>
          <w:iCs/>
          <w:sz w:val="28"/>
          <w:szCs w:val="28"/>
          <w:lang w:val="uk-UA"/>
        </w:rPr>
        <w:t xml:space="preserve"> (</w:t>
      </w:r>
      <w:r w:rsidR="00F859E8" w:rsidRPr="00F859E8">
        <w:rPr>
          <w:iCs/>
          <w:sz w:val="28"/>
          <w:szCs w:val="28"/>
          <w:lang w:val="uk-UA"/>
        </w:rPr>
        <w:t>муфта пружна втулково-пальцева</w:t>
      </w:r>
      <w:r w:rsidR="00F859E8">
        <w:rPr>
          <w:iCs/>
          <w:sz w:val="28"/>
          <w:szCs w:val="28"/>
          <w:lang w:val="uk-UA"/>
        </w:rPr>
        <w:t>)</w:t>
      </w:r>
      <w:r w:rsidRPr="00210C9D">
        <w:rPr>
          <w:iCs/>
          <w:sz w:val="28"/>
          <w:szCs w:val="28"/>
          <w:lang w:val="uk-UA"/>
        </w:rPr>
        <w:t>.</w:t>
      </w:r>
    </w:p>
    <w:p w14:paraId="3AFD041F" w14:textId="63CBA552" w:rsidR="00325A57" w:rsidRPr="00210C9D" w:rsidRDefault="00325A57" w:rsidP="00325A57">
      <w:pPr>
        <w:spacing w:line="360" w:lineRule="auto"/>
        <w:ind w:firstLine="720"/>
        <w:jc w:val="both"/>
        <w:rPr>
          <w:sz w:val="28"/>
          <w:szCs w:val="28"/>
          <w:lang w:val="uk-UA"/>
        </w:rPr>
      </w:pP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00"/>
        <w:gridCol w:w="4328"/>
      </w:tblGrid>
      <w:tr w:rsidR="0028564D" w:rsidRPr="00210C9D" w14:paraId="5736C368" w14:textId="77777777" w:rsidTr="0028564D">
        <w:tc>
          <w:tcPr>
            <w:tcW w:w="5300" w:type="dxa"/>
            <w:vAlign w:val="center"/>
          </w:tcPr>
          <w:p w14:paraId="2771BC7D" w14:textId="77777777" w:rsidR="0028564D" w:rsidRPr="00210C9D" w:rsidRDefault="0028564D" w:rsidP="003C40B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noProof/>
                <w:sz w:val="28"/>
                <w:szCs w:val="28"/>
                <w:lang w:val="uk-UA" w:eastAsia="uk-UA"/>
              </w:rPr>
              <w:lastRenderedPageBreak/>
              <w:drawing>
                <wp:inline distT="0" distB="0" distL="0" distR="0" wp14:anchorId="2C2F08A2" wp14:editId="236AFF07">
                  <wp:extent cx="2520000" cy="1391201"/>
                  <wp:effectExtent l="0" t="0" r="0" b="0"/>
                  <wp:docPr id="8372" name="Рисунок 83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372" name="Рисунок 8372"/>
                          <pic:cNvPicPr/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0000" cy="13912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28" w:type="dxa"/>
            <w:vAlign w:val="center"/>
          </w:tcPr>
          <w:p w14:paraId="5158D02A" w14:textId="77777777" w:rsidR="0028564D" w:rsidRPr="00210C9D" w:rsidRDefault="0028564D" w:rsidP="003C40B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5AC670A8" wp14:editId="09DCB0F4">
                  <wp:extent cx="2520000" cy="1394567"/>
                  <wp:effectExtent l="0" t="0" r="0" b="0"/>
                  <wp:docPr id="8373" name="Рисунок 83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373" name="Рисунок 8373"/>
                          <pic:cNvPicPr/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0000" cy="13945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8564D" w:rsidRPr="00210C9D" w14:paraId="2D4523D1" w14:textId="77777777" w:rsidTr="0028564D">
        <w:tc>
          <w:tcPr>
            <w:tcW w:w="5300" w:type="dxa"/>
            <w:vAlign w:val="center"/>
          </w:tcPr>
          <w:p w14:paraId="6AF3590D" w14:textId="0C8321BA" w:rsidR="0028564D" w:rsidRPr="00210C9D" w:rsidRDefault="0028564D" w:rsidP="003C40B2">
            <w:pPr>
              <w:spacing w:line="360" w:lineRule="auto"/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 w:rsidRPr="00210C9D">
              <w:rPr>
                <w:i/>
                <w:iCs/>
                <w:sz w:val="28"/>
                <w:szCs w:val="28"/>
                <w:lang w:val="uk-UA"/>
              </w:rPr>
              <w:t>а</w:t>
            </w:r>
          </w:p>
        </w:tc>
        <w:tc>
          <w:tcPr>
            <w:tcW w:w="4328" w:type="dxa"/>
            <w:vAlign w:val="center"/>
          </w:tcPr>
          <w:p w14:paraId="14AC339F" w14:textId="1DB19644" w:rsidR="0028564D" w:rsidRPr="00210C9D" w:rsidRDefault="0028564D" w:rsidP="003C40B2">
            <w:pPr>
              <w:spacing w:line="360" w:lineRule="auto"/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 w:rsidRPr="00210C9D">
              <w:rPr>
                <w:i/>
                <w:iCs/>
                <w:sz w:val="28"/>
                <w:szCs w:val="28"/>
                <w:lang w:val="uk-UA"/>
              </w:rPr>
              <w:t>б</w:t>
            </w:r>
          </w:p>
        </w:tc>
      </w:tr>
      <w:tr w:rsidR="0028564D" w:rsidRPr="00210C9D" w14:paraId="3C49E448" w14:textId="77777777" w:rsidTr="0028564D">
        <w:tc>
          <w:tcPr>
            <w:tcW w:w="9628" w:type="dxa"/>
            <w:gridSpan w:val="2"/>
            <w:vAlign w:val="center"/>
          </w:tcPr>
          <w:p w14:paraId="507BE696" w14:textId="77777777" w:rsidR="0028564D" w:rsidRPr="00210C9D" w:rsidRDefault="0028564D" w:rsidP="003C40B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727D44E6" wp14:editId="4AC9179A">
                  <wp:extent cx="2430820" cy="2196000"/>
                  <wp:effectExtent l="0" t="0" r="7620" b="0"/>
                  <wp:docPr id="8374" name="Рисунок 83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374" name="Рисунок 8374"/>
                          <pic:cNvPicPr/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30820" cy="219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8564D" w:rsidRPr="00210C9D" w14:paraId="7181C3C4" w14:textId="77777777" w:rsidTr="0028564D">
        <w:tc>
          <w:tcPr>
            <w:tcW w:w="9628" w:type="dxa"/>
            <w:gridSpan w:val="2"/>
            <w:vAlign w:val="center"/>
          </w:tcPr>
          <w:p w14:paraId="79C7652F" w14:textId="40DE834C" w:rsidR="0028564D" w:rsidRPr="00210C9D" w:rsidRDefault="0028564D" w:rsidP="003C40B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/>
                <w:iCs/>
                <w:sz w:val="28"/>
                <w:szCs w:val="28"/>
                <w:lang w:val="uk-UA"/>
              </w:rPr>
              <w:t>в</w:t>
            </w:r>
          </w:p>
        </w:tc>
      </w:tr>
    </w:tbl>
    <w:p w14:paraId="62E8C2C6" w14:textId="4197B44C" w:rsidR="00D23C2B" w:rsidRPr="00210C9D" w:rsidRDefault="00D23C2B" w:rsidP="00531ECD">
      <w:pPr>
        <w:spacing w:line="360" w:lineRule="auto"/>
        <w:jc w:val="center"/>
        <w:rPr>
          <w:iCs/>
          <w:sz w:val="28"/>
          <w:szCs w:val="28"/>
          <w:lang w:val="uk-UA"/>
        </w:rPr>
      </w:pPr>
      <w:r w:rsidRPr="00210C9D">
        <w:rPr>
          <w:i/>
          <w:iCs/>
          <w:sz w:val="28"/>
          <w:szCs w:val="28"/>
          <w:lang w:val="uk-UA"/>
        </w:rPr>
        <w:t>а, б</w:t>
      </w:r>
      <w:r w:rsidRPr="00210C9D">
        <w:rPr>
          <w:iCs/>
          <w:sz w:val="28"/>
          <w:szCs w:val="28"/>
          <w:lang w:val="uk-UA"/>
        </w:rPr>
        <w:t xml:space="preserve"> – втулкові; </w:t>
      </w:r>
      <w:r w:rsidRPr="00210C9D">
        <w:rPr>
          <w:i/>
          <w:iCs/>
          <w:sz w:val="28"/>
          <w:szCs w:val="28"/>
          <w:lang w:val="uk-UA"/>
        </w:rPr>
        <w:t xml:space="preserve">в </w:t>
      </w:r>
      <w:r w:rsidRPr="00210C9D">
        <w:rPr>
          <w:iCs/>
          <w:sz w:val="28"/>
          <w:szCs w:val="28"/>
          <w:lang w:val="uk-UA"/>
        </w:rPr>
        <w:t>- фланцеві</w:t>
      </w:r>
    </w:p>
    <w:p w14:paraId="1A40349C" w14:textId="73EC9C0D" w:rsidR="0028564D" w:rsidRPr="00210C9D" w:rsidRDefault="00D560BF" w:rsidP="00531ECD">
      <w:pPr>
        <w:spacing w:line="360" w:lineRule="auto"/>
        <w:jc w:val="center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Рисунок </w:t>
      </w:r>
      <w:r w:rsidR="0076019A" w:rsidRPr="00210C9D">
        <w:rPr>
          <w:iCs/>
          <w:sz w:val="28"/>
          <w:szCs w:val="28"/>
          <w:lang w:val="uk-UA"/>
        </w:rPr>
        <w:t>10</w:t>
      </w:r>
      <w:r w:rsidRPr="00210C9D">
        <w:rPr>
          <w:iCs/>
          <w:sz w:val="28"/>
          <w:szCs w:val="28"/>
          <w:lang w:val="uk-UA"/>
        </w:rPr>
        <w:t xml:space="preserve"> – </w:t>
      </w:r>
      <w:r w:rsidR="00D23C2B" w:rsidRPr="00210C9D">
        <w:rPr>
          <w:iCs/>
          <w:sz w:val="28"/>
          <w:szCs w:val="28"/>
          <w:lang w:val="uk-UA"/>
        </w:rPr>
        <w:t xml:space="preserve">Приклади муфт </w:t>
      </w:r>
    </w:p>
    <w:p w14:paraId="05A31009" w14:textId="77777777" w:rsidR="008A0A68" w:rsidRPr="00210C9D" w:rsidRDefault="008A0A68" w:rsidP="0028564D">
      <w:pPr>
        <w:spacing w:line="360" w:lineRule="auto"/>
        <w:ind w:firstLine="709"/>
        <w:jc w:val="center"/>
        <w:rPr>
          <w:iCs/>
          <w:sz w:val="28"/>
          <w:szCs w:val="28"/>
          <w:lang w:val="uk-UA"/>
        </w:rPr>
      </w:pP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8A0A68" w:rsidRPr="00210C9D" w14:paraId="0A3F13A4" w14:textId="77777777" w:rsidTr="00FC08E4">
        <w:tc>
          <w:tcPr>
            <w:tcW w:w="4814" w:type="dxa"/>
            <w:vAlign w:val="center"/>
          </w:tcPr>
          <w:p w14:paraId="277FB8CE" w14:textId="77777777" w:rsidR="008A0A68" w:rsidRPr="00210C9D" w:rsidRDefault="008A0A68" w:rsidP="00FC08E4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52044CCF" wp14:editId="0A0391AC">
                  <wp:extent cx="2734751" cy="2622550"/>
                  <wp:effectExtent l="0" t="0" r="8890" b="6350"/>
                  <wp:docPr id="14927" name="Рисунок 149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927" name="Рисунок 14927"/>
                          <pic:cNvPicPr/>
                        </pic:nvPicPr>
                        <pic:blipFill rotWithShape="1"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028" t="28174"/>
                          <a:stretch/>
                        </pic:blipFill>
                        <pic:spPr bwMode="auto">
                          <a:xfrm>
                            <a:off x="0" y="0"/>
                            <a:ext cx="2735197" cy="262297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  <w:vAlign w:val="center"/>
          </w:tcPr>
          <w:p w14:paraId="69E17B2B" w14:textId="77777777" w:rsidR="008A0A68" w:rsidRPr="00210C9D" w:rsidRDefault="008A0A68" w:rsidP="00FC08E4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45F81940" wp14:editId="59ED74B4">
                  <wp:extent cx="2880000" cy="2739923"/>
                  <wp:effectExtent l="0" t="0" r="0" b="3810"/>
                  <wp:docPr id="14928" name="Рисунок 149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928" name="Рисунок 14928"/>
                          <pic:cNvPicPr/>
                        </pic:nvPicPr>
                        <pic:blipFill rotWithShape="1"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844" t="20538"/>
                          <a:stretch/>
                        </pic:blipFill>
                        <pic:spPr bwMode="auto">
                          <a:xfrm>
                            <a:off x="0" y="0"/>
                            <a:ext cx="2880000" cy="273992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A0A68" w:rsidRPr="00210C9D" w14:paraId="087F940A" w14:textId="77777777" w:rsidTr="00FC08E4">
        <w:tc>
          <w:tcPr>
            <w:tcW w:w="4814" w:type="dxa"/>
            <w:vAlign w:val="center"/>
          </w:tcPr>
          <w:p w14:paraId="30E12716" w14:textId="253502EA" w:rsidR="008A0A68" w:rsidRPr="00210C9D" w:rsidRDefault="00D560BF" w:rsidP="00FC08E4">
            <w:pPr>
              <w:spacing w:line="360" w:lineRule="auto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а</w:t>
            </w:r>
          </w:p>
        </w:tc>
        <w:tc>
          <w:tcPr>
            <w:tcW w:w="4814" w:type="dxa"/>
            <w:vAlign w:val="center"/>
          </w:tcPr>
          <w:p w14:paraId="48A54CC9" w14:textId="7DBD99AE" w:rsidR="008A0A68" w:rsidRPr="00210C9D" w:rsidRDefault="008A0A68" w:rsidP="00FC08E4">
            <w:pPr>
              <w:spacing w:line="360" w:lineRule="auto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б</w:t>
            </w:r>
          </w:p>
        </w:tc>
      </w:tr>
    </w:tbl>
    <w:p w14:paraId="583C83D6" w14:textId="6A380DFF" w:rsidR="00D23C2B" w:rsidRPr="00210C9D" w:rsidRDefault="00D23C2B" w:rsidP="00531ECD">
      <w:pPr>
        <w:spacing w:line="360" w:lineRule="auto"/>
        <w:jc w:val="center"/>
        <w:rPr>
          <w:sz w:val="28"/>
          <w:szCs w:val="28"/>
          <w:lang w:val="uk-UA"/>
        </w:rPr>
      </w:pPr>
      <w:r w:rsidRPr="00210C9D">
        <w:rPr>
          <w:i/>
          <w:sz w:val="28"/>
          <w:szCs w:val="28"/>
          <w:lang w:val="uk-UA"/>
        </w:rPr>
        <w:t xml:space="preserve">а </w:t>
      </w:r>
      <w:r w:rsidRPr="00210C9D">
        <w:rPr>
          <w:sz w:val="28"/>
          <w:szCs w:val="28"/>
          <w:lang w:val="uk-UA"/>
        </w:rPr>
        <w:t xml:space="preserve">– </w:t>
      </w:r>
      <w:r w:rsidR="00531ECD">
        <w:rPr>
          <w:sz w:val="28"/>
          <w:szCs w:val="28"/>
          <w:lang w:val="uk-UA"/>
        </w:rPr>
        <w:t xml:space="preserve">муфта, що </w:t>
      </w:r>
      <w:r w:rsidRPr="00210C9D">
        <w:rPr>
          <w:sz w:val="28"/>
          <w:szCs w:val="28"/>
          <w:lang w:val="uk-UA"/>
        </w:rPr>
        <w:t>компенсу</w:t>
      </w:r>
      <w:r w:rsidR="00531ECD">
        <w:rPr>
          <w:sz w:val="28"/>
          <w:szCs w:val="28"/>
          <w:lang w:val="uk-UA"/>
        </w:rPr>
        <w:t>є</w:t>
      </w:r>
      <w:r w:rsidRPr="00210C9D">
        <w:rPr>
          <w:sz w:val="28"/>
          <w:szCs w:val="28"/>
          <w:lang w:val="uk-UA"/>
        </w:rPr>
        <w:t xml:space="preserve">; </w:t>
      </w:r>
      <w:r w:rsidRPr="00210C9D">
        <w:rPr>
          <w:i/>
          <w:sz w:val="28"/>
          <w:szCs w:val="28"/>
          <w:lang w:val="uk-UA"/>
        </w:rPr>
        <w:t xml:space="preserve">б </w:t>
      </w:r>
      <w:r w:rsidRPr="00210C9D">
        <w:rPr>
          <w:sz w:val="28"/>
          <w:szCs w:val="28"/>
          <w:lang w:val="uk-UA"/>
        </w:rPr>
        <w:t>– пружна</w:t>
      </w:r>
    </w:p>
    <w:p w14:paraId="57007AC2" w14:textId="59962BA3" w:rsidR="00D23C2B" w:rsidRPr="00210C9D" w:rsidRDefault="00D23C2B" w:rsidP="00531ECD">
      <w:pPr>
        <w:spacing w:line="360" w:lineRule="auto"/>
        <w:jc w:val="center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Рисунок 11 – Приклади муфт </w:t>
      </w:r>
    </w:p>
    <w:p w14:paraId="169219BA" w14:textId="391072AB" w:rsidR="008A0A68" w:rsidRPr="00210C9D" w:rsidRDefault="008A0A68" w:rsidP="008A0A68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b/>
          <w:iCs/>
          <w:sz w:val="28"/>
          <w:szCs w:val="28"/>
          <w:lang w:val="uk-UA"/>
        </w:rPr>
        <w:lastRenderedPageBreak/>
        <w:t>Муфта МПВП</w:t>
      </w:r>
      <w:r w:rsidRPr="00210C9D">
        <w:rPr>
          <w:iCs/>
          <w:sz w:val="28"/>
          <w:szCs w:val="28"/>
          <w:lang w:val="uk-UA"/>
        </w:rPr>
        <w:t xml:space="preserve"> – муфта пружна втулково-пальцева </w:t>
      </w:r>
      <w:r w:rsidRPr="00210C9D">
        <w:rPr>
          <w:color w:val="000000"/>
          <w:sz w:val="28"/>
          <w:szCs w:val="28"/>
          <w:lang w:val="uk-UA"/>
        </w:rPr>
        <w:t>ГОСТ 21424-93</w:t>
      </w:r>
      <w:r w:rsidRPr="00210C9D">
        <w:rPr>
          <w:iCs/>
          <w:sz w:val="28"/>
          <w:szCs w:val="28"/>
          <w:lang w:val="uk-UA"/>
        </w:rPr>
        <w:t xml:space="preserve"> </w:t>
      </w:r>
      <w:r w:rsidR="00CA661B" w:rsidRPr="00EC1A79">
        <w:rPr>
          <w:iCs/>
          <w:sz w:val="28"/>
          <w:szCs w:val="28"/>
        </w:rPr>
        <w:t xml:space="preserve">[7] </w:t>
      </w:r>
      <w:r w:rsidRPr="00210C9D">
        <w:rPr>
          <w:iCs/>
          <w:sz w:val="28"/>
          <w:szCs w:val="28"/>
          <w:lang w:val="uk-UA"/>
        </w:rPr>
        <w:t xml:space="preserve">(рис. 12). </w:t>
      </w:r>
    </w:p>
    <w:p w14:paraId="0B90BEDE" w14:textId="77777777" w:rsidR="00E53A84" w:rsidRPr="00210C9D" w:rsidRDefault="00E53A84" w:rsidP="00BF1563">
      <w:pPr>
        <w:spacing w:line="360" w:lineRule="auto"/>
        <w:jc w:val="both"/>
        <w:rPr>
          <w:sz w:val="28"/>
          <w:szCs w:val="28"/>
          <w:lang w:val="uk-UA"/>
        </w:rPr>
      </w:pPr>
      <w:r w:rsidRPr="00210C9D">
        <w:rPr>
          <w:noProof/>
          <w:sz w:val="28"/>
          <w:szCs w:val="28"/>
          <w:lang w:val="uk-UA" w:eastAsia="uk-UA"/>
        </w:rPr>
        <w:drawing>
          <wp:inline distT="0" distB="0" distL="0" distR="0" wp14:anchorId="4B5C34DC" wp14:editId="35769CAF">
            <wp:extent cx="6285230" cy="5791835"/>
            <wp:effectExtent l="0" t="0" r="127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5230" cy="57918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0C4E032" w14:textId="77777777" w:rsidR="00E53A84" w:rsidRPr="00210C9D" w:rsidRDefault="00E53A84" w:rsidP="00BF1563">
      <w:pPr>
        <w:ind w:firstLine="709"/>
        <w:jc w:val="both"/>
        <w:rPr>
          <w:sz w:val="28"/>
          <w:szCs w:val="28"/>
          <w:lang w:val="uk-UA"/>
        </w:rPr>
      </w:pPr>
    </w:p>
    <w:p w14:paraId="0710B719" w14:textId="2669E8B7" w:rsidR="00E53A84" w:rsidRPr="00210C9D" w:rsidRDefault="00E53A84" w:rsidP="00BF1563">
      <w:pPr>
        <w:jc w:val="center"/>
        <w:rPr>
          <w:lang w:val="uk-UA"/>
        </w:rPr>
      </w:pPr>
      <w:r w:rsidRPr="00210C9D">
        <w:rPr>
          <w:sz w:val="28"/>
          <w:lang w:val="uk-UA"/>
        </w:rPr>
        <w:t>Рисунок 12 – Муфта пружна втулково-пальцева (МПВП)</w:t>
      </w:r>
    </w:p>
    <w:p w14:paraId="1BD9A161" w14:textId="77777777" w:rsidR="00E53A84" w:rsidRPr="00210C9D" w:rsidRDefault="00E53A84" w:rsidP="00BF1563">
      <w:pPr>
        <w:ind w:firstLine="709"/>
        <w:jc w:val="both"/>
        <w:rPr>
          <w:sz w:val="28"/>
          <w:szCs w:val="28"/>
          <w:lang w:val="uk-UA"/>
        </w:rPr>
      </w:pPr>
    </w:p>
    <w:p w14:paraId="27D6480B" w14:textId="41627576" w:rsidR="0028564D" w:rsidRPr="00210C9D" w:rsidRDefault="008A0A68" w:rsidP="008A0A68">
      <w:pPr>
        <w:spacing w:line="360" w:lineRule="auto"/>
        <w:ind w:firstLine="709"/>
        <w:jc w:val="both"/>
        <w:rPr>
          <w:iCs/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Даний тип муфт </w:t>
      </w:r>
      <w:r w:rsidRPr="00BF1563">
        <w:rPr>
          <w:sz w:val="28"/>
          <w:szCs w:val="28"/>
          <w:lang w:val="uk-UA"/>
        </w:rPr>
        <w:t xml:space="preserve">відноситься до класу </w:t>
      </w:r>
      <w:r w:rsidRPr="00BF1563">
        <w:rPr>
          <w:sz w:val="28"/>
          <w:szCs w:val="28"/>
          <w:u w:val="single"/>
          <w:lang w:val="uk-UA"/>
        </w:rPr>
        <w:t>пружних постійних муфт</w:t>
      </w:r>
      <w:r w:rsidRPr="00BF1563">
        <w:rPr>
          <w:sz w:val="28"/>
          <w:szCs w:val="28"/>
          <w:lang w:val="uk-UA"/>
        </w:rPr>
        <w:t xml:space="preserve">, що передають зусилля через гумові </w:t>
      </w:r>
      <w:r w:rsidR="00D402D1" w:rsidRPr="00BF1563">
        <w:rPr>
          <w:sz w:val="28"/>
          <w:szCs w:val="28"/>
          <w:lang w:val="uk-UA"/>
        </w:rPr>
        <w:t xml:space="preserve">гофровані </w:t>
      </w:r>
      <w:r w:rsidRPr="00BF1563">
        <w:rPr>
          <w:sz w:val="28"/>
          <w:szCs w:val="28"/>
          <w:lang w:val="uk-UA"/>
        </w:rPr>
        <w:t>втулки, які взаємодіють з поверхнями отворів однієї з півмуфт та стальними пальцями встановленими у іншій півмуфті. Такі муфти допускають радіальне 0,2</w:t>
      </w:r>
      <w:r w:rsidR="009752D2" w:rsidRPr="00BF1563">
        <w:rPr>
          <w:sz w:val="28"/>
          <w:szCs w:val="28"/>
          <w:lang w:val="uk-UA"/>
        </w:rPr>
        <w:t>–</w:t>
      </w:r>
      <w:r w:rsidRPr="00BF1563">
        <w:rPr>
          <w:sz w:val="28"/>
          <w:szCs w:val="28"/>
          <w:lang w:val="uk-UA"/>
        </w:rPr>
        <w:t>0,5 </w:t>
      </w:r>
      <w:r w:rsidRPr="00BF1563">
        <w:rPr>
          <w:i/>
          <w:sz w:val="28"/>
          <w:szCs w:val="28"/>
          <w:lang w:val="uk-UA"/>
        </w:rPr>
        <w:t>мм</w:t>
      </w:r>
      <w:r w:rsidRPr="00BF1563">
        <w:rPr>
          <w:sz w:val="28"/>
          <w:szCs w:val="28"/>
          <w:lang w:val="uk-UA"/>
        </w:rPr>
        <w:t>, осьове 1</w:t>
      </w:r>
      <w:r w:rsidR="009752D2" w:rsidRPr="00BF1563">
        <w:rPr>
          <w:sz w:val="28"/>
          <w:szCs w:val="28"/>
          <w:lang w:val="uk-UA"/>
        </w:rPr>
        <w:t>–</w:t>
      </w:r>
      <w:r w:rsidRPr="00BF1563">
        <w:rPr>
          <w:sz w:val="28"/>
          <w:szCs w:val="28"/>
          <w:lang w:val="uk-UA"/>
        </w:rPr>
        <w:t>5 мм та кутове до 1</w:t>
      </w:r>
      <w:r w:rsidRPr="00BF1563">
        <w:rPr>
          <w:sz w:val="28"/>
          <w:szCs w:val="28"/>
          <w:lang w:val="uk-UA"/>
        </w:rPr>
        <w:sym w:font="Symbol" w:char="F0B0"/>
      </w:r>
      <w:r w:rsidRPr="00BF1563">
        <w:rPr>
          <w:sz w:val="28"/>
          <w:szCs w:val="28"/>
          <w:lang w:val="uk-UA"/>
        </w:rPr>
        <w:t xml:space="preserve"> зміщення валів.</w:t>
      </w:r>
    </w:p>
    <w:p w14:paraId="1793DE80" w14:textId="4E56F336" w:rsidR="00325A57" w:rsidRPr="00210C9D" w:rsidRDefault="00325A57" w:rsidP="00325A57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Слід </w:t>
      </w:r>
      <w:r w:rsidR="00D402D1" w:rsidRPr="00210C9D">
        <w:rPr>
          <w:sz w:val="28"/>
          <w:szCs w:val="28"/>
          <w:lang w:val="uk-UA"/>
        </w:rPr>
        <w:t>зазначити, що</w:t>
      </w:r>
      <w:r w:rsidRPr="00210C9D">
        <w:rPr>
          <w:sz w:val="28"/>
          <w:szCs w:val="28"/>
          <w:lang w:val="uk-UA"/>
        </w:rPr>
        <w:t xml:space="preserve"> зростання величини радіального або кутового зміщення валів </w:t>
      </w:r>
      <w:r w:rsidR="00D402D1" w:rsidRPr="00210C9D">
        <w:rPr>
          <w:sz w:val="28"/>
          <w:szCs w:val="28"/>
          <w:lang w:val="uk-UA"/>
        </w:rPr>
        <w:t>призводить до росту</w:t>
      </w:r>
      <w:r w:rsidRPr="00210C9D">
        <w:rPr>
          <w:sz w:val="28"/>
          <w:szCs w:val="28"/>
          <w:lang w:val="uk-UA"/>
        </w:rPr>
        <w:t xml:space="preserve"> знос</w:t>
      </w:r>
      <w:r w:rsidR="00D402D1" w:rsidRPr="00210C9D">
        <w:rPr>
          <w:sz w:val="28"/>
          <w:szCs w:val="28"/>
          <w:lang w:val="uk-UA"/>
        </w:rPr>
        <w:t>у</w:t>
      </w:r>
      <w:r w:rsidRPr="00210C9D">
        <w:rPr>
          <w:sz w:val="28"/>
          <w:szCs w:val="28"/>
          <w:lang w:val="uk-UA"/>
        </w:rPr>
        <w:t xml:space="preserve"> пружних елементів та </w:t>
      </w:r>
      <w:r w:rsidRPr="00210C9D">
        <w:rPr>
          <w:sz w:val="28"/>
          <w:szCs w:val="28"/>
          <w:lang w:val="uk-UA"/>
        </w:rPr>
        <w:lastRenderedPageBreak/>
        <w:t xml:space="preserve">нерівномірність розподіленого навантаження між пальцями муфти. Поперечну силу, яка виникає як наслідок такій нерівномірності, необхідно враховувати </w:t>
      </w:r>
      <w:r w:rsidR="00D402D1" w:rsidRPr="00210C9D">
        <w:rPr>
          <w:sz w:val="28"/>
          <w:szCs w:val="28"/>
          <w:lang w:val="uk-UA"/>
        </w:rPr>
        <w:t>під час розрахунків</w:t>
      </w:r>
      <w:r w:rsidRPr="00210C9D">
        <w:rPr>
          <w:sz w:val="28"/>
          <w:szCs w:val="28"/>
          <w:lang w:val="uk-UA"/>
        </w:rPr>
        <w:t xml:space="preserve"> валів та опор.</w:t>
      </w:r>
    </w:p>
    <w:p w14:paraId="1ECB81AF" w14:textId="0C4D457C" w:rsidR="00325A57" w:rsidRPr="00210C9D" w:rsidRDefault="00325A57" w:rsidP="00325A57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Оскільки муфти даного типу мають велику радіальну і кутову жорсткість, їх застосування доцільне </w:t>
      </w:r>
      <w:r w:rsidR="00D402D1" w:rsidRPr="00210C9D">
        <w:rPr>
          <w:sz w:val="28"/>
          <w:szCs w:val="28"/>
          <w:lang w:val="uk-UA"/>
        </w:rPr>
        <w:t>за умови</w:t>
      </w:r>
      <w:r w:rsidRPr="00210C9D">
        <w:rPr>
          <w:sz w:val="28"/>
          <w:szCs w:val="28"/>
          <w:lang w:val="uk-UA"/>
        </w:rPr>
        <w:t xml:space="preserve"> з’єднання агрегатів на плитах або рамах великої жорсткості. Крім того, збірку агрегатів необхідно проводити з високою точністю.</w:t>
      </w:r>
    </w:p>
    <w:p w14:paraId="003ADE5C" w14:textId="77777777" w:rsidR="00325A57" w:rsidRPr="00210C9D" w:rsidRDefault="00325A57" w:rsidP="00325A57">
      <w:pPr>
        <w:spacing w:line="360" w:lineRule="auto"/>
        <w:ind w:firstLine="720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Головними перевагами даного типу муфт є:</w:t>
      </w:r>
    </w:p>
    <w:p w14:paraId="6D712358" w14:textId="77777777" w:rsidR="00325A57" w:rsidRPr="00210C9D" w:rsidRDefault="00325A57" w:rsidP="005A21E2">
      <w:pPr>
        <w:numPr>
          <w:ilvl w:val="0"/>
          <w:numId w:val="20"/>
        </w:numPr>
        <w:tabs>
          <w:tab w:val="clear" w:pos="1440"/>
          <w:tab w:val="num" w:pos="1134"/>
        </w:tabs>
        <w:spacing w:line="360" w:lineRule="auto"/>
        <w:ind w:left="0" w:firstLine="709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відносна простота конструкції;</w:t>
      </w:r>
    </w:p>
    <w:p w14:paraId="2865E274" w14:textId="77777777" w:rsidR="00325A57" w:rsidRPr="00210C9D" w:rsidRDefault="00325A57" w:rsidP="005A21E2">
      <w:pPr>
        <w:numPr>
          <w:ilvl w:val="0"/>
          <w:numId w:val="20"/>
        </w:numPr>
        <w:tabs>
          <w:tab w:val="clear" w:pos="1440"/>
          <w:tab w:val="num" w:pos="1134"/>
        </w:tabs>
        <w:spacing w:line="360" w:lineRule="auto"/>
        <w:ind w:left="0" w:firstLine="709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зручність заміни пружних елементів, в разі їх виходу з ладу.</w:t>
      </w:r>
    </w:p>
    <w:p w14:paraId="0EAFE462" w14:textId="0DCD7028" w:rsidR="00325A57" w:rsidRDefault="00325A57" w:rsidP="00325A57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u w:val="single"/>
          <w:lang w:val="uk-UA"/>
        </w:rPr>
        <w:t>Головна паспортна характеристика муфти</w:t>
      </w:r>
      <w:r w:rsidRPr="00210C9D">
        <w:rPr>
          <w:sz w:val="28"/>
          <w:szCs w:val="28"/>
          <w:lang w:val="uk-UA"/>
        </w:rPr>
        <w:t xml:space="preserve"> – допустиме значення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кр</m:t>
                </m:r>
              </m:sub>
            </m:sSub>
          </m:e>
        </m:d>
      </m:oMath>
      <w:r w:rsidRPr="00210C9D">
        <w:rPr>
          <w:sz w:val="28"/>
          <w:szCs w:val="28"/>
          <w:lang w:val="uk-UA"/>
        </w:rPr>
        <w:t>.</w:t>
      </w:r>
    </w:p>
    <w:p w14:paraId="10F6C1D3" w14:textId="77777777" w:rsidR="00531ECD" w:rsidRPr="00210C9D" w:rsidRDefault="00531ECD" w:rsidP="00BF1563">
      <w:pPr>
        <w:ind w:firstLine="720"/>
        <w:jc w:val="center"/>
        <w:rPr>
          <w:sz w:val="28"/>
          <w:szCs w:val="28"/>
          <w:lang w:val="uk-UA"/>
        </w:rPr>
      </w:pPr>
    </w:p>
    <w:p w14:paraId="657675F2" w14:textId="431F7F6A" w:rsidR="00531ECD" w:rsidRPr="00531ECD" w:rsidRDefault="00A73CEF" w:rsidP="00531ECD">
      <w:pPr>
        <w:ind w:firstLine="720"/>
        <w:jc w:val="center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кр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Д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≤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кр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  <w:lang w:val="uk-UA"/>
            </w:rPr>
            <m:t>,</m:t>
          </m:r>
        </m:oMath>
      </m:oMathPara>
    </w:p>
    <w:p w14:paraId="2B143D60" w14:textId="77777777" w:rsidR="00531ECD" w:rsidRPr="00210C9D" w:rsidRDefault="00531ECD" w:rsidP="00531ECD">
      <w:pPr>
        <w:ind w:firstLine="720"/>
        <w:jc w:val="center"/>
        <w:rPr>
          <w:sz w:val="28"/>
          <w:szCs w:val="28"/>
          <w:lang w:val="uk-UA"/>
        </w:rPr>
      </w:pPr>
    </w:p>
    <w:p w14:paraId="0453A9BE" w14:textId="67BFB56A" w:rsidR="00325A57" w:rsidRPr="00210C9D" w:rsidRDefault="00325A57" w:rsidP="00325A57">
      <w:pPr>
        <w:spacing w:line="360" w:lineRule="auto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кр</m:t>
            </m:r>
          </m:sub>
        </m:sSub>
      </m:oMath>
      <w:r w:rsidRPr="00210C9D">
        <w:rPr>
          <w:sz w:val="28"/>
          <w:szCs w:val="28"/>
          <w:lang w:val="uk-UA"/>
        </w:rPr>
        <w:t xml:space="preserve"> – номінальний довгодіючий момент на з’єднуючих валах, </w:t>
      </w:r>
      <w:r w:rsidRPr="00E53586">
        <w:rPr>
          <w:i/>
          <w:sz w:val="28"/>
          <w:szCs w:val="28"/>
          <w:lang w:val="uk-UA"/>
        </w:rPr>
        <w:t>Н</w:t>
      </w:r>
      <w:r w:rsidRPr="00E53586">
        <w:rPr>
          <w:i/>
          <w:sz w:val="28"/>
          <w:szCs w:val="28"/>
          <w:lang w:val="uk-UA"/>
        </w:rPr>
        <w:sym w:font="Symbol" w:char="F0D7"/>
      </w:r>
      <w:r w:rsidRPr="00E53586">
        <w:rPr>
          <w:i/>
          <w:sz w:val="28"/>
          <w:szCs w:val="28"/>
          <w:lang w:val="uk-UA"/>
        </w:rPr>
        <w:t>м</w:t>
      </w:r>
      <w:r w:rsidRPr="00210C9D">
        <w:rPr>
          <w:sz w:val="28"/>
          <w:szCs w:val="28"/>
          <w:lang w:val="uk-UA"/>
        </w:rPr>
        <w:t>;</w:t>
      </w:r>
    </w:p>
    <w:p w14:paraId="18A397B9" w14:textId="181145B2" w:rsidR="00325A57" w:rsidRPr="00210C9D" w:rsidRDefault="00A73CEF" w:rsidP="00325A57">
      <w:pPr>
        <w:spacing w:line="360" w:lineRule="auto"/>
        <w:ind w:firstLine="360"/>
        <w:rPr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Д</m:t>
            </m:r>
          </m:sub>
        </m:sSub>
      </m:oMath>
      <w:r w:rsidR="00325A57" w:rsidRPr="00210C9D">
        <w:rPr>
          <w:sz w:val="28"/>
          <w:szCs w:val="28"/>
          <w:lang w:val="uk-UA"/>
        </w:rPr>
        <w:t xml:space="preserve"> – коефіцієнт динамічного навантаження (табл. </w:t>
      </w:r>
      <w:r w:rsidR="00E97650" w:rsidRPr="00210C9D">
        <w:rPr>
          <w:sz w:val="28"/>
          <w:szCs w:val="28"/>
          <w:lang w:val="uk-UA"/>
        </w:rPr>
        <w:t>1</w:t>
      </w:r>
      <w:r w:rsidR="00D402D1" w:rsidRPr="00210C9D">
        <w:rPr>
          <w:sz w:val="28"/>
          <w:szCs w:val="28"/>
          <w:lang w:val="uk-UA"/>
        </w:rPr>
        <w:t>8</w:t>
      </w:r>
      <w:r w:rsidR="00E97650" w:rsidRPr="00210C9D">
        <w:rPr>
          <w:sz w:val="28"/>
          <w:szCs w:val="28"/>
          <w:lang w:val="uk-UA"/>
        </w:rPr>
        <w:t>.</w:t>
      </w:r>
      <w:r w:rsidR="00BF1563">
        <w:rPr>
          <w:sz w:val="28"/>
          <w:szCs w:val="28"/>
          <w:lang w:val="uk-UA"/>
        </w:rPr>
        <w:t>)</w:t>
      </w:r>
    </w:p>
    <w:p w14:paraId="5BAAD94C" w14:textId="651A2A77" w:rsidR="008A0A68" w:rsidRPr="00210C9D" w:rsidRDefault="00325A57" w:rsidP="00325A57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Згідно </w:t>
      </w:r>
      <w:r w:rsidRPr="00BF1563">
        <w:rPr>
          <w:sz w:val="28"/>
          <w:szCs w:val="28"/>
          <w:lang w:val="uk-UA"/>
        </w:rPr>
        <w:t xml:space="preserve">даним </w:t>
      </w:r>
      <w:r w:rsidR="00D402D1" w:rsidRPr="00BF1563">
        <w:rPr>
          <w:sz w:val="28"/>
          <w:szCs w:val="28"/>
          <w:lang w:val="uk-UA"/>
        </w:rPr>
        <w:t>таблиці 17</w:t>
      </w:r>
      <w:r w:rsidR="00B30753" w:rsidRPr="00BF1563">
        <w:rPr>
          <w:sz w:val="28"/>
          <w:szCs w:val="28"/>
          <w:lang w:val="uk-UA"/>
        </w:rPr>
        <w:t xml:space="preserve"> </w:t>
      </w:r>
      <w:r w:rsidRPr="00BF1563">
        <w:rPr>
          <w:sz w:val="28"/>
          <w:szCs w:val="28"/>
          <w:lang w:val="uk-UA"/>
        </w:rPr>
        <w:t xml:space="preserve">значення крутного моменту, який повинна передати муфта складає </w:t>
      </w:r>
      <w:r w:rsidRPr="00BF1563">
        <w:rPr>
          <w:i/>
          <w:sz w:val="28"/>
          <w:szCs w:val="28"/>
          <w:lang w:val="uk-UA"/>
        </w:rPr>
        <w:t>М</w:t>
      </w:r>
      <w:r w:rsidRPr="00BF1563">
        <w:rPr>
          <w:i/>
          <w:sz w:val="28"/>
          <w:szCs w:val="28"/>
          <w:vertAlign w:val="subscript"/>
          <w:lang w:val="uk-UA"/>
        </w:rPr>
        <w:t xml:space="preserve">кр </w:t>
      </w:r>
      <w:r w:rsidRPr="00BF1563">
        <w:rPr>
          <w:sz w:val="28"/>
          <w:szCs w:val="28"/>
          <w:lang w:val="uk-UA"/>
        </w:rPr>
        <w:t>=</w:t>
      </w:r>
      <w:r w:rsidRPr="00BF1563">
        <w:rPr>
          <w:i/>
          <w:sz w:val="28"/>
          <w:szCs w:val="28"/>
          <w:lang w:val="uk-UA"/>
        </w:rPr>
        <w:t xml:space="preserve"> М</w:t>
      </w:r>
      <w:r w:rsidRPr="00BF1563">
        <w:rPr>
          <w:i/>
          <w:sz w:val="28"/>
          <w:szCs w:val="28"/>
          <w:vertAlign w:val="subscript"/>
          <w:lang w:val="uk-UA"/>
        </w:rPr>
        <w:t>3</w:t>
      </w:r>
      <w:r w:rsidRPr="00BF1563">
        <w:rPr>
          <w:sz w:val="28"/>
          <w:szCs w:val="28"/>
          <w:lang w:val="uk-UA"/>
        </w:rPr>
        <w:t xml:space="preserve"> = 304,6 </w:t>
      </w:r>
      <w:r w:rsidRPr="00BF1563">
        <w:rPr>
          <w:i/>
          <w:sz w:val="28"/>
          <w:szCs w:val="28"/>
          <w:lang w:val="uk-UA"/>
        </w:rPr>
        <w:t>Н</w:t>
      </w:r>
      <w:r w:rsidRPr="00BF1563">
        <w:rPr>
          <w:i/>
          <w:sz w:val="28"/>
          <w:szCs w:val="28"/>
          <w:lang w:val="uk-UA"/>
        </w:rPr>
        <w:sym w:font="Symbol" w:char="F0D7"/>
      </w:r>
      <w:r w:rsidRPr="00BF1563">
        <w:rPr>
          <w:i/>
          <w:sz w:val="28"/>
          <w:szCs w:val="28"/>
          <w:lang w:val="uk-UA"/>
        </w:rPr>
        <w:t>м</w:t>
      </w:r>
      <w:r w:rsidRPr="00BF1563">
        <w:rPr>
          <w:sz w:val="28"/>
          <w:szCs w:val="28"/>
          <w:lang w:val="uk-UA"/>
        </w:rPr>
        <w:t>. Крім того, якщо в завданні на курсовий про</w:t>
      </w:r>
      <w:r w:rsidR="006E2744" w:rsidRPr="00BF1563">
        <w:rPr>
          <w:sz w:val="28"/>
          <w:szCs w:val="28"/>
          <w:lang w:val="uk-UA"/>
        </w:rPr>
        <w:t>є</w:t>
      </w:r>
      <w:r w:rsidRPr="00BF1563">
        <w:rPr>
          <w:sz w:val="28"/>
          <w:szCs w:val="28"/>
          <w:lang w:val="uk-UA"/>
        </w:rPr>
        <w:t>кт, наприклад, вказано спро</w:t>
      </w:r>
      <w:r w:rsidR="006E2744" w:rsidRPr="00BF1563">
        <w:rPr>
          <w:sz w:val="28"/>
          <w:szCs w:val="28"/>
          <w:lang w:val="uk-UA"/>
        </w:rPr>
        <w:t>є</w:t>
      </w:r>
      <w:r w:rsidRPr="00BF1563">
        <w:rPr>
          <w:sz w:val="28"/>
          <w:szCs w:val="28"/>
          <w:lang w:val="uk-UA"/>
        </w:rPr>
        <w:t xml:space="preserve">ктувати шарнірно </w:t>
      </w:r>
      <w:r w:rsidR="00D402D1" w:rsidRPr="00BF1563">
        <w:rPr>
          <w:sz w:val="28"/>
          <w:szCs w:val="28"/>
          <w:lang w:val="uk-UA"/>
        </w:rPr>
        <w:t>важільний прес, то згідно таблиці 18</w:t>
      </w:r>
      <w:r w:rsidRPr="00BF1563">
        <w:rPr>
          <w:sz w:val="28"/>
          <w:szCs w:val="28"/>
          <w:lang w:val="uk-UA"/>
        </w:rPr>
        <w:t xml:space="preserve"> значення</w:t>
      </w:r>
      <w:r w:rsidRPr="00210C9D">
        <w:rPr>
          <w:sz w:val="28"/>
          <w:szCs w:val="28"/>
          <w:lang w:val="uk-UA"/>
        </w:rPr>
        <w:t xml:space="preserve"> коефіцієнту буде дорівнюват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Д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1,4</m:t>
        </m:r>
      </m:oMath>
      <w:r w:rsidRPr="00210C9D">
        <w:rPr>
          <w:sz w:val="28"/>
          <w:szCs w:val="28"/>
          <w:lang w:val="uk-UA"/>
        </w:rPr>
        <w:t xml:space="preserve">. </w:t>
      </w:r>
    </w:p>
    <w:p w14:paraId="2FE9E295" w14:textId="77777777" w:rsidR="008A0A68" w:rsidRPr="00210C9D" w:rsidRDefault="008A0A68" w:rsidP="00E53586">
      <w:pPr>
        <w:ind w:firstLine="720"/>
        <w:jc w:val="both"/>
        <w:rPr>
          <w:sz w:val="28"/>
          <w:szCs w:val="28"/>
          <w:lang w:val="uk-UA"/>
        </w:rPr>
      </w:pPr>
    </w:p>
    <w:p w14:paraId="2A5BFE41" w14:textId="48059A19" w:rsidR="008A0A68" w:rsidRPr="00210C9D" w:rsidRDefault="00D402D1" w:rsidP="00B30753">
      <w:pPr>
        <w:spacing w:line="360" w:lineRule="auto"/>
        <w:ind w:firstLine="709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Таблиця 18</w:t>
      </w:r>
      <w:r w:rsidR="00B30753" w:rsidRPr="00210C9D">
        <w:rPr>
          <w:sz w:val="28"/>
          <w:szCs w:val="28"/>
          <w:lang w:val="uk-UA"/>
        </w:rPr>
        <w:t xml:space="preserve"> – </w:t>
      </w:r>
      <w:r w:rsidR="008A0A68" w:rsidRPr="00210C9D">
        <w:rPr>
          <w:sz w:val="28"/>
          <w:szCs w:val="28"/>
          <w:lang w:val="uk-UA"/>
        </w:rPr>
        <w:t xml:space="preserve">Значення коефіцієнту динамічності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Д</m:t>
            </m:r>
          </m:sub>
        </m:sSub>
      </m:oMath>
    </w:p>
    <w:tbl>
      <w:tblPr>
        <w:tblW w:w="948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11"/>
        <w:gridCol w:w="8017"/>
        <w:gridCol w:w="754"/>
      </w:tblGrid>
      <w:tr w:rsidR="008A0A68" w:rsidRPr="00210C9D" w14:paraId="40EA527B" w14:textId="77777777" w:rsidTr="00E53586">
        <w:trPr>
          <w:jc w:val="center"/>
        </w:trPr>
        <w:tc>
          <w:tcPr>
            <w:tcW w:w="711" w:type="dxa"/>
          </w:tcPr>
          <w:p w14:paraId="2635BB49" w14:textId="77777777" w:rsidR="008A0A68" w:rsidRPr="00210C9D" w:rsidRDefault="008A0A68" w:rsidP="00FC08E4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№</w:t>
            </w:r>
          </w:p>
        </w:tc>
        <w:tc>
          <w:tcPr>
            <w:tcW w:w="8017" w:type="dxa"/>
          </w:tcPr>
          <w:p w14:paraId="765EB7C8" w14:textId="77777777" w:rsidR="008A0A68" w:rsidRPr="00210C9D" w:rsidRDefault="008A0A68" w:rsidP="00FC08E4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Тип машини</w:t>
            </w:r>
          </w:p>
        </w:tc>
        <w:tc>
          <w:tcPr>
            <w:tcW w:w="754" w:type="dxa"/>
          </w:tcPr>
          <w:p w14:paraId="2ABD72D0" w14:textId="7D82FE85" w:rsidR="008A0A68" w:rsidRPr="00210C9D" w:rsidRDefault="00A73CEF" w:rsidP="00FC08E4">
            <w:pPr>
              <w:jc w:val="center"/>
              <w:rPr>
                <w:sz w:val="28"/>
                <w:szCs w:val="28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Д</m:t>
                    </m:r>
                  </m:sub>
                </m:sSub>
              </m:oMath>
            </m:oMathPara>
          </w:p>
        </w:tc>
      </w:tr>
      <w:tr w:rsidR="008A0A68" w:rsidRPr="00210C9D" w14:paraId="3C69D63A" w14:textId="77777777" w:rsidTr="00E53586">
        <w:trPr>
          <w:jc w:val="center"/>
        </w:trPr>
        <w:tc>
          <w:tcPr>
            <w:tcW w:w="711" w:type="dxa"/>
            <w:vAlign w:val="center"/>
          </w:tcPr>
          <w:p w14:paraId="786B0602" w14:textId="77777777" w:rsidR="008A0A68" w:rsidRPr="00210C9D" w:rsidRDefault="008A0A68" w:rsidP="00FC08E4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8017" w:type="dxa"/>
          </w:tcPr>
          <w:p w14:paraId="3CD265F3" w14:textId="7C1B943B" w:rsidR="008A0A68" w:rsidRPr="00210C9D" w:rsidRDefault="008A0A68" w:rsidP="00E53586">
            <w:pPr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Легкі верстати для обробки металів</w:t>
            </w:r>
            <w:r w:rsidR="00E53586" w:rsidRPr="00EC1A79">
              <w:rPr>
                <w:sz w:val="28"/>
                <w:szCs w:val="28"/>
              </w:rPr>
              <w:t>,</w:t>
            </w:r>
            <w:r w:rsidRPr="00210C9D">
              <w:rPr>
                <w:sz w:val="28"/>
                <w:szCs w:val="28"/>
                <w:lang w:val="uk-UA"/>
              </w:rPr>
              <w:t xml:space="preserve"> дерева, конвеєри, елеватори</w:t>
            </w:r>
          </w:p>
        </w:tc>
        <w:tc>
          <w:tcPr>
            <w:tcW w:w="754" w:type="dxa"/>
          </w:tcPr>
          <w:p w14:paraId="6E9DF26B" w14:textId="77777777" w:rsidR="008A0A68" w:rsidRPr="00210C9D" w:rsidRDefault="008A0A68" w:rsidP="00FC08E4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,2</w:t>
            </w:r>
          </w:p>
        </w:tc>
      </w:tr>
      <w:tr w:rsidR="008A0A68" w:rsidRPr="00210C9D" w14:paraId="4F9C8125" w14:textId="77777777" w:rsidTr="00E53586">
        <w:trPr>
          <w:jc w:val="center"/>
        </w:trPr>
        <w:tc>
          <w:tcPr>
            <w:tcW w:w="711" w:type="dxa"/>
          </w:tcPr>
          <w:p w14:paraId="434C435D" w14:textId="77777777" w:rsidR="008A0A68" w:rsidRPr="00210C9D" w:rsidRDefault="008A0A68" w:rsidP="00FC08E4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8017" w:type="dxa"/>
          </w:tcPr>
          <w:p w14:paraId="5FC12DE3" w14:textId="77777777" w:rsidR="008A0A68" w:rsidRPr="00210C9D" w:rsidRDefault="008A0A68" w:rsidP="00FC08E4">
            <w:pPr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Преси, компресори</w:t>
            </w:r>
          </w:p>
        </w:tc>
        <w:tc>
          <w:tcPr>
            <w:tcW w:w="754" w:type="dxa"/>
          </w:tcPr>
          <w:p w14:paraId="110A34E9" w14:textId="77777777" w:rsidR="008A0A68" w:rsidRPr="00210C9D" w:rsidRDefault="008A0A68" w:rsidP="00FC08E4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,4</w:t>
            </w:r>
          </w:p>
        </w:tc>
      </w:tr>
      <w:tr w:rsidR="008A0A68" w:rsidRPr="00210C9D" w14:paraId="7CAA1348" w14:textId="77777777" w:rsidTr="00E53586">
        <w:trPr>
          <w:jc w:val="center"/>
        </w:trPr>
        <w:tc>
          <w:tcPr>
            <w:tcW w:w="711" w:type="dxa"/>
          </w:tcPr>
          <w:p w14:paraId="4213529D" w14:textId="77777777" w:rsidR="008A0A68" w:rsidRPr="00210C9D" w:rsidRDefault="008A0A68" w:rsidP="00FC08E4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8017" w:type="dxa"/>
          </w:tcPr>
          <w:p w14:paraId="7A5539A2" w14:textId="77777777" w:rsidR="008A0A68" w:rsidRPr="00210C9D" w:rsidRDefault="008A0A68" w:rsidP="00FC08E4">
            <w:pPr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Трактори, молоти</w:t>
            </w:r>
          </w:p>
        </w:tc>
        <w:tc>
          <w:tcPr>
            <w:tcW w:w="754" w:type="dxa"/>
          </w:tcPr>
          <w:p w14:paraId="3290EB92" w14:textId="77777777" w:rsidR="008A0A68" w:rsidRPr="00210C9D" w:rsidRDefault="008A0A68" w:rsidP="00FC08E4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,6</w:t>
            </w:r>
          </w:p>
        </w:tc>
      </w:tr>
      <w:tr w:rsidR="008A0A68" w:rsidRPr="00210C9D" w14:paraId="54F2EDEB" w14:textId="77777777" w:rsidTr="00E53586">
        <w:trPr>
          <w:jc w:val="center"/>
        </w:trPr>
        <w:tc>
          <w:tcPr>
            <w:tcW w:w="711" w:type="dxa"/>
          </w:tcPr>
          <w:p w14:paraId="23B2A9CB" w14:textId="77777777" w:rsidR="008A0A68" w:rsidRPr="00210C9D" w:rsidRDefault="008A0A68" w:rsidP="00FC08E4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8017" w:type="dxa"/>
          </w:tcPr>
          <w:p w14:paraId="18289529" w14:textId="77777777" w:rsidR="008A0A68" w:rsidRPr="00210C9D" w:rsidRDefault="008A0A68" w:rsidP="00FC08E4">
            <w:pPr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Крани, екскаватори, кувальні преси, ліфти</w:t>
            </w:r>
          </w:p>
        </w:tc>
        <w:tc>
          <w:tcPr>
            <w:tcW w:w="754" w:type="dxa"/>
          </w:tcPr>
          <w:p w14:paraId="67EEF326" w14:textId="77777777" w:rsidR="008A0A68" w:rsidRPr="00210C9D" w:rsidRDefault="008A0A68" w:rsidP="00FC08E4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,0</w:t>
            </w:r>
          </w:p>
        </w:tc>
      </w:tr>
      <w:tr w:rsidR="008A0A68" w:rsidRPr="00210C9D" w14:paraId="3924E4B8" w14:textId="77777777" w:rsidTr="00E53586">
        <w:trPr>
          <w:jc w:val="center"/>
        </w:trPr>
        <w:tc>
          <w:tcPr>
            <w:tcW w:w="711" w:type="dxa"/>
          </w:tcPr>
          <w:p w14:paraId="069E268B" w14:textId="77777777" w:rsidR="008A0A68" w:rsidRPr="00210C9D" w:rsidRDefault="008A0A68" w:rsidP="00FC08E4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8017" w:type="dxa"/>
          </w:tcPr>
          <w:p w14:paraId="7C39519F" w14:textId="77777777" w:rsidR="008A0A68" w:rsidRPr="00210C9D" w:rsidRDefault="008A0A68" w:rsidP="00FC08E4">
            <w:pPr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Важкі прокатні стани</w:t>
            </w:r>
          </w:p>
        </w:tc>
        <w:tc>
          <w:tcPr>
            <w:tcW w:w="754" w:type="dxa"/>
          </w:tcPr>
          <w:p w14:paraId="3DFD4AA1" w14:textId="77777777" w:rsidR="008A0A68" w:rsidRPr="00210C9D" w:rsidRDefault="008A0A68" w:rsidP="00FC08E4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,8</w:t>
            </w:r>
          </w:p>
        </w:tc>
      </w:tr>
    </w:tbl>
    <w:p w14:paraId="10CEDADF" w14:textId="77777777" w:rsidR="008A0A68" w:rsidRPr="00210C9D" w:rsidRDefault="008A0A68" w:rsidP="00BF1563">
      <w:pPr>
        <w:ind w:firstLine="720"/>
        <w:jc w:val="both"/>
        <w:rPr>
          <w:sz w:val="28"/>
          <w:szCs w:val="28"/>
          <w:lang w:val="uk-UA"/>
        </w:rPr>
      </w:pPr>
    </w:p>
    <w:p w14:paraId="7D4F09A7" w14:textId="445F2302" w:rsidR="00325A57" w:rsidRPr="00EC1A79" w:rsidRDefault="00325A57" w:rsidP="00325A57">
      <w:pPr>
        <w:spacing w:line="360" w:lineRule="auto"/>
        <w:ind w:firstLine="720"/>
        <w:jc w:val="both"/>
        <w:rPr>
          <w:sz w:val="28"/>
          <w:szCs w:val="28"/>
        </w:rPr>
      </w:pPr>
      <w:r w:rsidRPr="00210C9D">
        <w:rPr>
          <w:sz w:val="28"/>
          <w:szCs w:val="28"/>
          <w:lang w:val="uk-UA"/>
        </w:rPr>
        <w:t>Тоді величина крутного моменту при тимчасовому перенавантаженні муфти буде складати:</w:t>
      </w:r>
    </w:p>
    <w:p w14:paraId="0257A990" w14:textId="77777777" w:rsidR="00531ECD" w:rsidRPr="00EC1A79" w:rsidRDefault="00531ECD" w:rsidP="00F9745B">
      <w:pPr>
        <w:ind w:firstLine="720"/>
        <w:jc w:val="both"/>
        <w:rPr>
          <w:sz w:val="28"/>
          <w:szCs w:val="28"/>
        </w:rPr>
      </w:pPr>
    </w:p>
    <w:p w14:paraId="5C3253A9" w14:textId="77777777" w:rsidR="00325A57" w:rsidRPr="00EC1A79" w:rsidRDefault="00325A57" w:rsidP="00531ECD">
      <w:pPr>
        <w:jc w:val="center"/>
        <w:rPr>
          <w:i/>
          <w:sz w:val="28"/>
          <w:szCs w:val="28"/>
        </w:rPr>
      </w:pPr>
      <w:r w:rsidRPr="00210C9D">
        <w:rPr>
          <w:i/>
          <w:sz w:val="28"/>
          <w:szCs w:val="28"/>
          <w:lang w:val="uk-UA"/>
        </w:rPr>
        <w:t>М=</w:t>
      </w:r>
      <w:r w:rsidRPr="002D02E5">
        <w:rPr>
          <w:sz w:val="28"/>
          <w:szCs w:val="28"/>
          <w:lang w:val="uk-UA"/>
        </w:rPr>
        <w:t>304,6</w:t>
      </w:r>
      <w:r w:rsidRPr="002D02E5">
        <w:rPr>
          <w:sz w:val="28"/>
          <w:szCs w:val="28"/>
          <w:lang w:val="uk-UA"/>
        </w:rPr>
        <w:sym w:font="Symbol" w:char="F0D7"/>
      </w:r>
      <w:r w:rsidRPr="002D02E5">
        <w:rPr>
          <w:sz w:val="28"/>
          <w:szCs w:val="28"/>
          <w:lang w:val="uk-UA"/>
        </w:rPr>
        <w:t xml:space="preserve">1,4 </w:t>
      </w:r>
      <w:r w:rsidRPr="002D02E5">
        <w:rPr>
          <w:sz w:val="28"/>
          <w:szCs w:val="28"/>
          <w:lang w:val="uk-UA"/>
        </w:rPr>
        <w:sym w:font="Symbol" w:char="F0BB"/>
      </w:r>
      <w:r w:rsidRPr="002D02E5">
        <w:rPr>
          <w:sz w:val="28"/>
          <w:szCs w:val="28"/>
          <w:lang w:val="uk-UA"/>
        </w:rPr>
        <w:t xml:space="preserve"> 427</w:t>
      </w:r>
      <w:r w:rsidRPr="00210C9D">
        <w:rPr>
          <w:i/>
          <w:sz w:val="28"/>
          <w:szCs w:val="28"/>
          <w:lang w:val="uk-UA"/>
        </w:rPr>
        <w:t xml:space="preserve"> Н</w:t>
      </w:r>
      <w:r w:rsidRPr="00210C9D">
        <w:rPr>
          <w:i/>
          <w:sz w:val="28"/>
          <w:szCs w:val="28"/>
          <w:lang w:val="uk-UA"/>
        </w:rPr>
        <w:sym w:font="Symbol" w:char="F0D7"/>
      </w:r>
      <w:r w:rsidRPr="00210C9D">
        <w:rPr>
          <w:i/>
          <w:sz w:val="28"/>
          <w:szCs w:val="28"/>
          <w:lang w:val="uk-UA"/>
        </w:rPr>
        <w:t>м.</w:t>
      </w:r>
    </w:p>
    <w:p w14:paraId="11C06E50" w14:textId="14B8289C" w:rsidR="00325A57" w:rsidRPr="00210C9D" w:rsidRDefault="00325A57" w:rsidP="00325A57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lastRenderedPageBreak/>
        <w:t>Можна зробити висновок, що муфта повинна тримати крутний момент</w:t>
      </w:r>
      <w:r w:rsidR="004E5180" w:rsidRPr="00210C9D">
        <w:rPr>
          <w:sz w:val="28"/>
          <w:szCs w:val="28"/>
          <w:lang w:val="uk-UA"/>
        </w:rPr>
        <w:t xml:space="preserve"> </w:t>
      </w:r>
      <w:r w:rsidRPr="00210C9D">
        <w:rPr>
          <w:sz w:val="28"/>
          <w:szCs w:val="28"/>
          <w:lang w:val="uk-UA"/>
        </w:rPr>
        <w:t>із значенням не менш [</w:t>
      </w:r>
      <w:r w:rsidRPr="00210C9D">
        <w:rPr>
          <w:i/>
          <w:sz w:val="28"/>
          <w:szCs w:val="28"/>
          <w:lang w:val="uk-UA"/>
        </w:rPr>
        <w:t>М</w:t>
      </w:r>
      <w:r w:rsidRPr="00210C9D">
        <w:rPr>
          <w:i/>
          <w:sz w:val="28"/>
          <w:szCs w:val="28"/>
          <w:vertAlign w:val="subscript"/>
          <w:lang w:val="uk-UA"/>
        </w:rPr>
        <w:t>кр</w:t>
      </w:r>
      <w:r w:rsidRPr="00210C9D">
        <w:rPr>
          <w:sz w:val="28"/>
          <w:szCs w:val="28"/>
          <w:lang w:val="uk-UA"/>
        </w:rPr>
        <w:t>] </w:t>
      </w:r>
      <w:r w:rsidRPr="00210C9D">
        <w:rPr>
          <w:sz w:val="28"/>
          <w:szCs w:val="28"/>
          <w:lang w:val="uk-UA"/>
        </w:rPr>
        <w:sym w:font="Symbol" w:char="F0B3"/>
      </w:r>
      <w:r w:rsidRPr="00210C9D">
        <w:rPr>
          <w:sz w:val="28"/>
          <w:szCs w:val="28"/>
          <w:lang w:val="uk-UA"/>
        </w:rPr>
        <w:t> 450 </w:t>
      </w:r>
      <w:r w:rsidRPr="006F1ACF">
        <w:rPr>
          <w:i/>
          <w:sz w:val="28"/>
          <w:szCs w:val="28"/>
          <w:lang w:val="uk-UA"/>
        </w:rPr>
        <w:t>Н</w:t>
      </w:r>
      <w:r w:rsidRPr="006F1ACF">
        <w:rPr>
          <w:i/>
          <w:sz w:val="28"/>
          <w:szCs w:val="28"/>
          <w:lang w:val="uk-UA"/>
        </w:rPr>
        <w:sym w:font="Symbol" w:char="F0D7"/>
      </w:r>
      <w:r w:rsidRPr="006F1ACF">
        <w:rPr>
          <w:i/>
          <w:sz w:val="28"/>
          <w:szCs w:val="28"/>
          <w:lang w:val="uk-UA"/>
        </w:rPr>
        <w:t>м</w:t>
      </w:r>
      <w:r w:rsidRPr="00210C9D">
        <w:rPr>
          <w:sz w:val="28"/>
          <w:szCs w:val="28"/>
          <w:lang w:val="uk-UA"/>
        </w:rPr>
        <w:t>. Але для остаточного вибору муфти знати лише величину [</w:t>
      </w:r>
      <w:r w:rsidRPr="00210C9D">
        <w:rPr>
          <w:i/>
          <w:sz w:val="28"/>
          <w:szCs w:val="28"/>
          <w:lang w:val="uk-UA"/>
        </w:rPr>
        <w:t>М</w:t>
      </w:r>
      <w:r w:rsidRPr="00210C9D">
        <w:rPr>
          <w:i/>
          <w:sz w:val="28"/>
          <w:szCs w:val="28"/>
          <w:vertAlign w:val="subscript"/>
          <w:lang w:val="uk-UA"/>
        </w:rPr>
        <w:t>кр</w:t>
      </w:r>
      <w:r w:rsidRPr="00210C9D">
        <w:rPr>
          <w:sz w:val="28"/>
          <w:szCs w:val="28"/>
          <w:lang w:val="uk-UA"/>
        </w:rPr>
        <w:t>] недостатньо. Також необхідно враховувати значення діаметрів валів, які муфта повинна з’єднувати між собою. Одним з таких ді</w:t>
      </w:r>
      <w:r w:rsidR="00B30753" w:rsidRPr="00210C9D">
        <w:rPr>
          <w:sz w:val="28"/>
          <w:szCs w:val="28"/>
          <w:lang w:val="uk-UA"/>
        </w:rPr>
        <w:t xml:space="preserve">аметрів є діаметр </w:t>
      </w:r>
      <w:r w:rsidR="00B30753" w:rsidRPr="00F9745B">
        <w:rPr>
          <w:sz w:val="28"/>
          <w:szCs w:val="28"/>
          <w:lang w:val="uk-UA"/>
        </w:rPr>
        <w:t>вихідного ва</w:t>
      </w:r>
      <w:r w:rsidR="00D402D1" w:rsidRPr="00F9745B">
        <w:rPr>
          <w:sz w:val="28"/>
          <w:szCs w:val="28"/>
          <w:lang w:val="uk-UA"/>
        </w:rPr>
        <w:t>ла</w:t>
      </w:r>
      <w:r w:rsidRPr="00F9745B">
        <w:rPr>
          <w:sz w:val="28"/>
          <w:szCs w:val="28"/>
          <w:lang w:val="uk-UA"/>
        </w:rPr>
        <w:t xml:space="preserve"> обраного стандартного редуктора </w:t>
      </w:r>
      <w:r w:rsidRPr="00F9745B">
        <w:rPr>
          <w:b/>
          <w:iCs/>
          <w:sz w:val="28"/>
          <w:szCs w:val="28"/>
          <w:lang w:val="uk-UA"/>
        </w:rPr>
        <w:t xml:space="preserve">ЦОН-15 – 150 – 3,15 – 21У2. </w:t>
      </w:r>
      <w:r w:rsidRPr="00F9745B">
        <w:rPr>
          <w:iCs/>
          <w:sz w:val="28"/>
          <w:szCs w:val="28"/>
          <w:lang w:val="uk-UA"/>
        </w:rPr>
        <w:t>Згідно додатку </w:t>
      </w:r>
      <w:r w:rsidR="00F9745B" w:rsidRPr="00F9745B">
        <w:rPr>
          <w:iCs/>
          <w:sz w:val="28"/>
          <w:szCs w:val="28"/>
          <w:lang w:val="uk-UA"/>
        </w:rPr>
        <w:t>В</w:t>
      </w:r>
      <w:r w:rsidRPr="00F9745B">
        <w:rPr>
          <w:iCs/>
          <w:sz w:val="28"/>
          <w:szCs w:val="28"/>
          <w:lang w:val="uk-UA"/>
        </w:rPr>
        <w:t xml:space="preserve"> він складає </w:t>
      </w:r>
      <w:r w:rsidRPr="00F9745B">
        <w:rPr>
          <w:i/>
          <w:iCs/>
          <w:sz w:val="28"/>
          <w:szCs w:val="28"/>
          <w:lang w:val="uk-UA"/>
        </w:rPr>
        <w:t>d</w:t>
      </w:r>
      <w:r w:rsidRPr="00F9745B">
        <w:rPr>
          <w:i/>
          <w:iCs/>
          <w:sz w:val="28"/>
          <w:szCs w:val="28"/>
          <w:vertAlign w:val="subscript"/>
          <w:lang w:val="uk-UA"/>
        </w:rPr>
        <w:t>вих</w:t>
      </w:r>
      <w:r w:rsidRPr="00F9745B">
        <w:rPr>
          <w:iCs/>
          <w:sz w:val="28"/>
          <w:szCs w:val="28"/>
          <w:lang w:val="uk-UA"/>
        </w:rPr>
        <w:t>=50</w:t>
      </w:r>
      <w:r w:rsidRPr="00F9745B">
        <w:rPr>
          <w:i/>
          <w:iCs/>
          <w:sz w:val="28"/>
          <w:szCs w:val="28"/>
          <w:lang w:val="uk-UA"/>
        </w:rPr>
        <w:t>мм</w:t>
      </w:r>
      <w:r w:rsidRPr="00F9745B">
        <w:rPr>
          <w:iCs/>
          <w:sz w:val="28"/>
          <w:szCs w:val="28"/>
          <w:lang w:val="uk-UA"/>
        </w:rPr>
        <w:t xml:space="preserve">. Тому </w:t>
      </w:r>
      <w:r w:rsidR="00D402D1" w:rsidRPr="00F9745B">
        <w:rPr>
          <w:iCs/>
          <w:sz w:val="28"/>
          <w:szCs w:val="28"/>
          <w:lang w:val="uk-UA"/>
        </w:rPr>
        <w:t>відповідно до таблиці 19</w:t>
      </w:r>
      <w:r w:rsidR="00B30753" w:rsidRPr="00F9745B">
        <w:rPr>
          <w:iCs/>
          <w:sz w:val="28"/>
          <w:szCs w:val="28"/>
          <w:lang w:val="uk-UA"/>
        </w:rPr>
        <w:t xml:space="preserve"> </w:t>
      </w:r>
      <w:r w:rsidRPr="00F9745B">
        <w:rPr>
          <w:iCs/>
          <w:sz w:val="28"/>
          <w:szCs w:val="28"/>
          <w:lang w:val="uk-UA"/>
        </w:rPr>
        <w:t xml:space="preserve">обираємо муфту </w:t>
      </w:r>
      <w:r w:rsidRPr="00F9745B">
        <w:rPr>
          <w:b/>
          <w:iCs/>
          <w:sz w:val="28"/>
          <w:szCs w:val="28"/>
          <w:lang w:val="uk-UA"/>
        </w:rPr>
        <w:t>М</w:t>
      </w:r>
      <w:r w:rsidR="00C50CDB" w:rsidRPr="00F9745B">
        <w:rPr>
          <w:b/>
          <w:iCs/>
          <w:sz w:val="28"/>
          <w:szCs w:val="28"/>
          <w:lang w:val="uk-UA"/>
        </w:rPr>
        <w:t>П</w:t>
      </w:r>
      <w:r w:rsidRPr="00F9745B">
        <w:rPr>
          <w:b/>
          <w:iCs/>
          <w:sz w:val="28"/>
          <w:szCs w:val="28"/>
          <w:lang w:val="uk-UA"/>
        </w:rPr>
        <w:t>ВП-50</w:t>
      </w:r>
      <w:r w:rsidR="00B30753" w:rsidRPr="00F9745B">
        <w:rPr>
          <w:iCs/>
          <w:sz w:val="28"/>
          <w:szCs w:val="28"/>
          <w:lang w:val="uk-UA"/>
        </w:rPr>
        <w:t>,</w:t>
      </w:r>
      <w:r w:rsidRPr="00F9745B">
        <w:rPr>
          <w:iCs/>
          <w:sz w:val="28"/>
          <w:szCs w:val="28"/>
          <w:lang w:val="uk-UA"/>
        </w:rPr>
        <w:t xml:space="preserve"> у якій значення внутрішнього діаметра отвору співпадає з</w:t>
      </w:r>
      <w:r w:rsidR="00D402D1" w:rsidRPr="00F9745B">
        <w:rPr>
          <w:iCs/>
          <w:sz w:val="28"/>
          <w:szCs w:val="28"/>
          <w:lang w:val="uk-UA"/>
        </w:rPr>
        <w:t>і</w:t>
      </w:r>
      <w:r w:rsidRPr="00F9745B">
        <w:rPr>
          <w:iCs/>
          <w:sz w:val="28"/>
          <w:szCs w:val="28"/>
          <w:lang w:val="uk-UA"/>
        </w:rPr>
        <w:t xml:space="preserve"> значенням діаметра</w:t>
      </w:r>
      <w:r w:rsidRPr="00210C9D">
        <w:rPr>
          <w:iCs/>
          <w:sz w:val="28"/>
          <w:szCs w:val="28"/>
          <w:lang w:val="uk-UA"/>
        </w:rPr>
        <w:t xml:space="preserve"> на вихідному валу редуктора </w:t>
      </w:r>
      <w:r w:rsidR="00D402D1" w:rsidRPr="00210C9D">
        <w:rPr>
          <w:iCs/>
          <w:sz w:val="28"/>
          <w:szCs w:val="28"/>
          <w:lang w:val="uk-UA"/>
        </w:rPr>
        <w:t>і</w:t>
      </w:r>
      <w:r w:rsidR="00A072B2" w:rsidRPr="00210C9D">
        <w:rPr>
          <w:iCs/>
          <w:sz w:val="28"/>
          <w:szCs w:val="28"/>
          <w:lang w:val="uk-UA"/>
        </w:rPr>
        <w:t xml:space="preserve"> </w:t>
      </w:r>
      <w:r w:rsidRPr="00210C9D">
        <w:rPr>
          <w:iCs/>
          <w:sz w:val="28"/>
          <w:szCs w:val="28"/>
          <w:lang w:val="uk-UA"/>
        </w:rPr>
        <w:t>максимальне значення крутного моменту</w:t>
      </w:r>
      <w:r w:rsidR="00B30753" w:rsidRPr="00210C9D">
        <w:rPr>
          <w:iCs/>
          <w:sz w:val="28"/>
          <w:szCs w:val="28"/>
          <w:lang w:val="uk-UA"/>
        </w:rPr>
        <w:t xml:space="preserve">, </w:t>
      </w:r>
      <w:r w:rsidRPr="00210C9D">
        <w:rPr>
          <w:iCs/>
          <w:sz w:val="28"/>
          <w:szCs w:val="28"/>
          <w:lang w:val="uk-UA"/>
        </w:rPr>
        <w:t xml:space="preserve"> яке муфта може передати на вхідний вал відкритої зубча</w:t>
      </w:r>
      <w:r w:rsidR="00972195" w:rsidRPr="00210C9D">
        <w:rPr>
          <w:iCs/>
          <w:sz w:val="28"/>
          <w:szCs w:val="28"/>
          <w:lang w:val="uk-UA"/>
        </w:rPr>
        <w:t>с</w:t>
      </w:r>
      <w:r w:rsidRPr="00210C9D">
        <w:rPr>
          <w:iCs/>
          <w:sz w:val="28"/>
          <w:szCs w:val="28"/>
          <w:lang w:val="uk-UA"/>
        </w:rPr>
        <w:t>тої передачі</w:t>
      </w:r>
      <w:r w:rsidR="00B30753" w:rsidRPr="00210C9D">
        <w:rPr>
          <w:iCs/>
          <w:sz w:val="28"/>
          <w:szCs w:val="28"/>
          <w:lang w:val="uk-UA"/>
        </w:rPr>
        <w:t>,</w:t>
      </w:r>
      <w:r w:rsidRPr="00210C9D">
        <w:rPr>
          <w:iCs/>
          <w:sz w:val="28"/>
          <w:szCs w:val="28"/>
          <w:lang w:val="uk-UA"/>
        </w:rPr>
        <w:t xml:space="preserve"> суттєво перевищує мінімальне необхідне </w:t>
      </w:r>
      <w:r w:rsidR="00D402D1" w:rsidRPr="00210C9D">
        <w:rPr>
          <w:iCs/>
          <w:sz w:val="28"/>
          <w:szCs w:val="28"/>
          <w:lang w:val="uk-UA"/>
        </w:rPr>
        <w:t xml:space="preserve">і дорівнює </w:t>
      </w:r>
      <w:r w:rsidRPr="00210C9D">
        <w:rPr>
          <w:iCs/>
          <w:sz w:val="28"/>
          <w:szCs w:val="28"/>
          <w:lang w:val="uk-UA"/>
        </w:rPr>
        <w:t xml:space="preserve"> </w:t>
      </w:r>
      <w:r w:rsidRPr="00210C9D">
        <w:rPr>
          <w:sz w:val="28"/>
          <w:szCs w:val="28"/>
          <w:lang w:val="uk-UA"/>
        </w:rPr>
        <w:t>[</w:t>
      </w:r>
      <w:r w:rsidRPr="00210C9D">
        <w:rPr>
          <w:i/>
          <w:sz w:val="28"/>
          <w:szCs w:val="28"/>
          <w:lang w:val="uk-UA"/>
        </w:rPr>
        <w:t>М</w:t>
      </w:r>
      <w:r w:rsidRPr="00210C9D">
        <w:rPr>
          <w:i/>
          <w:sz w:val="28"/>
          <w:szCs w:val="28"/>
          <w:vertAlign w:val="subscript"/>
          <w:lang w:val="uk-UA"/>
        </w:rPr>
        <w:t>кр</w:t>
      </w:r>
      <w:r w:rsidRPr="00210C9D">
        <w:rPr>
          <w:sz w:val="28"/>
          <w:szCs w:val="28"/>
          <w:lang w:val="uk-UA"/>
        </w:rPr>
        <w:t>] = </w:t>
      </w:r>
      <w:r w:rsidRPr="00210C9D">
        <w:rPr>
          <w:iCs/>
          <w:sz w:val="28"/>
          <w:szCs w:val="28"/>
          <w:lang w:val="uk-UA"/>
        </w:rPr>
        <w:t>700 Н</w:t>
      </w:r>
      <w:r w:rsidRPr="00210C9D">
        <w:rPr>
          <w:iCs/>
          <w:sz w:val="28"/>
          <w:szCs w:val="28"/>
          <w:lang w:val="uk-UA"/>
        </w:rPr>
        <w:sym w:font="Symbol" w:char="F0D7"/>
      </w:r>
      <w:r w:rsidRPr="00210C9D">
        <w:rPr>
          <w:iCs/>
          <w:sz w:val="28"/>
          <w:szCs w:val="28"/>
          <w:lang w:val="uk-UA"/>
        </w:rPr>
        <w:t>м </w:t>
      </w:r>
      <w:r w:rsidRPr="00210C9D">
        <w:rPr>
          <w:iCs/>
          <w:sz w:val="28"/>
          <w:szCs w:val="28"/>
          <w:lang w:val="uk-UA"/>
        </w:rPr>
        <w:sym w:font="Symbol" w:char="F0B3"/>
      </w:r>
      <w:r w:rsidRPr="00210C9D">
        <w:rPr>
          <w:iCs/>
          <w:sz w:val="28"/>
          <w:szCs w:val="28"/>
          <w:lang w:val="uk-UA"/>
        </w:rPr>
        <w:t> 450</w:t>
      </w:r>
      <w:r w:rsidR="006F1ACF">
        <w:rPr>
          <w:iCs/>
          <w:sz w:val="28"/>
          <w:szCs w:val="28"/>
          <w:lang w:val="uk-UA"/>
        </w:rPr>
        <w:t> </w:t>
      </w:r>
      <w:r w:rsidRPr="006F1ACF">
        <w:rPr>
          <w:i/>
          <w:iCs/>
          <w:sz w:val="28"/>
          <w:szCs w:val="28"/>
          <w:lang w:val="uk-UA"/>
        </w:rPr>
        <w:t>Н</w:t>
      </w:r>
      <w:r w:rsidRPr="006F1ACF">
        <w:rPr>
          <w:i/>
          <w:iCs/>
          <w:sz w:val="28"/>
          <w:szCs w:val="28"/>
          <w:lang w:val="uk-UA"/>
        </w:rPr>
        <w:sym w:font="Symbol" w:char="F0D7"/>
      </w:r>
      <w:r w:rsidRPr="006F1ACF">
        <w:rPr>
          <w:i/>
          <w:iCs/>
          <w:sz w:val="28"/>
          <w:szCs w:val="28"/>
          <w:lang w:val="uk-UA"/>
        </w:rPr>
        <w:t>м</w:t>
      </w:r>
      <w:r w:rsidRPr="00210C9D">
        <w:rPr>
          <w:iCs/>
          <w:sz w:val="28"/>
          <w:szCs w:val="28"/>
          <w:lang w:val="uk-UA"/>
        </w:rPr>
        <w:t>.</w:t>
      </w:r>
    </w:p>
    <w:p w14:paraId="1E54A677" w14:textId="67FEEAB6" w:rsidR="00325A57" w:rsidRPr="00210C9D" w:rsidRDefault="00325A57" w:rsidP="00325A57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Після вибору муфти за номінальним крутним моментом </w:t>
      </w:r>
      <w:r w:rsidRPr="00210C9D">
        <w:rPr>
          <w:i/>
          <w:sz w:val="28"/>
          <w:szCs w:val="28"/>
          <w:lang w:val="uk-UA"/>
        </w:rPr>
        <w:t>М</w:t>
      </w:r>
      <w:r w:rsidRPr="00210C9D">
        <w:rPr>
          <w:i/>
          <w:sz w:val="28"/>
          <w:szCs w:val="28"/>
          <w:vertAlign w:val="subscript"/>
          <w:lang w:val="uk-UA"/>
        </w:rPr>
        <w:t>кр</w:t>
      </w:r>
      <w:r w:rsidRPr="00210C9D">
        <w:rPr>
          <w:sz w:val="28"/>
          <w:szCs w:val="28"/>
          <w:lang w:val="uk-UA"/>
        </w:rPr>
        <w:t xml:space="preserve"> та діаметром валу </w:t>
      </w:r>
      <w:r w:rsidRPr="00210C9D">
        <w:rPr>
          <w:i/>
          <w:sz w:val="28"/>
          <w:szCs w:val="28"/>
          <w:lang w:val="uk-UA"/>
        </w:rPr>
        <w:t>d</w:t>
      </w:r>
      <w:r w:rsidRPr="00210C9D">
        <w:rPr>
          <w:i/>
          <w:sz w:val="28"/>
          <w:szCs w:val="28"/>
          <w:vertAlign w:val="subscript"/>
          <w:lang w:val="uk-UA"/>
        </w:rPr>
        <w:t>вала</w:t>
      </w:r>
      <w:r w:rsidRPr="00210C9D">
        <w:rPr>
          <w:sz w:val="28"/>
          <w:szCs w:val="28"/>
          <w:lang w:val="uk-UA"/>
        </w:rPr>
        <w:t xml:space="preserve"> пальці (рис. </w:t>
      </w:r>
      <w:r w:rsidR="008A0CDF" w:rsidRPr="00210C9D">
        <w:rPr>
          <w:sz w:val="28"/>
          <w:szCs w:val="28"/>
          <w:lang w:val="uk-UA"/>
        </w:rPr>
        <w:t>13</w:t>
      </w:r>
      <w:r w:rsidRPr="00210C9D">
        <w:rPr>
          <w:sz w:val="28"/>
          <w:szCs w:val="28"/>
          <w:lang w:val="uk-UA"/>
        </w:rPr>
        <w:t xml:space="preserve">), які з’єднують між собою дві </w:t>
      </w:r>
      <w:r w:rsidR="00402C98" w:rsidRPr="00210C9D">
        <w:rPr>
          <w:sz w:val="28"/>
          <w:szCs w:val="28"/>
          <w:lang w:val="uk-UA"/>
        </w:rPr>
        <w:t>пів</w:t>
      </w:r>
      <w:r w:rsidRPr="00210C9D">
        <w:rPr>
          <w:sz w:val="28"/>
          <w:szCs w:val="28"/>
          <w:lang w:val="uk-UA"/>
        </w:rPr>
        <w:t>муфти перевіряють на міцність при згині, а гумові втулки – на міцність при зминанні.</w:t>
      </w:r>
    </w:p>
    <w:p w14:paraId="3082EDEF" w14:textId="55AE10A0" w:rsidR="00325A57" w:rsidRPr="00210C9D" w:rsidRDefault="00B30753" w:rsidP="00531ECD">
      <w:pPr>
        <w:jc w:val="center"/>
        <w:rPr>
          <w:sz w:val="28"/>
          <w:szCs w:val="28"/>
          <w:lang w:val="uk-UA"/>
        </w:rPr>
      </w:pPr>
      <w:r w:rsidRPr="00210C9D">
        <w:rPr>
          <w:noProof/>
          <w:sz w:val="28"/>
          <w:szCs w:val="28"/>
          <w:lang w:val="uk-UA" w:eastAsia="uk-UA"/>
        </w:rPr>
        <w:drawing>
          <wp:inline distT="0" distB="0" distL="0" distR="0" wp14:anchorId="1611E36D" wp14:editId="59401EB4">
            <wp:extent cx="3740116" cy="2197289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0097" cy="219727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407F989" w14:textId="2D30CFE5" w:rsidR="00CF6D76" w:rsidRDefault="00CF6D76" w:rsidP="00CF6D76">
      <w:pPr>
        <w:spacing w:line="360" w:lineRule="auto"/>
        <w:jc w:val="center"/>
        <w:rPr>
          <w:color w:val="000000"/>
          <w:sz w:val="28"/>
          <w:szCs w:val="28"/>
          <w:lang w:val="uk-UA"/>
        </w:rPr>
      </w:pPr>
      <w:r w:rsidRPr="00210C9D">
        <w:rPr>
          <w:color w:val="000000"/>
          <w:sz w:val="28"/>
          <w:szCs w:val="28"/>
          <w:lang w:val="uk-UA"/>
        </w:rPr>
        <w:t>Рисунок 13 – Палець муфти МПВП</w:t>
      </w:r>
    </w:p>
    <w:p w14:paraId="0BE6B21D" w14:textId="77777777" w:rsidR="00F9745B" w:rsidRPr="00210C9D" w:rsidRDefault="00F9745B" w:rsidP="00F9745B">
      <w:pPr>
        <w:jc w:val="center"/>
        <w:rPr>
          <w:color w:val="000000"/>
          <w:sz w:val="28"/>
          <w:szCs w:val="28"/>
          <w:lang w:val="uk-UA"/>
        </w:rPr>
      </w:pPr>
    </w:p>
    <w:p w14:paraId="4D54886E" w14:textId="11C1B5C6" w:rsidR="00E307D4" w:rsidRPr="00210C9D" w:rsidRDefault="00325A57" w:rsidP="00F9745B">
      <w:pPr>
        <w:pStyle w:val="af1"/>
        <w:numPr>
          <w:ilvl w:val="0"/>
          <w:numId w:val="21"/>
        </w:numPr>
        <w:tabs>
          <w:tab w:val="left" w:pos="851"/>
          <w:tab w:val="left" w:pos="993"/>
        </w:tabs>
        <w:ind w:left="0" w:firstLine="709"/>
        <w:rPr>
          <w:i/>
          <w:sz w:val="28"/>
          <w:szCs w:val="28"/>
          <w:lang w:val="uk-UA"/>
        </w:rPr>
      </w:pPr>
      <w:r w:rsidRPr="00210C9D">
        <w:rPr>
          <w:i/>
          <w:sz w:val="28"/>
          <w:szCs w:val="28"/>
          <w:lang w:val="uk-UA"/>
        </w:rPr>
        <w:t>Окружна сила F</w:t>
      </w:r>
      <w:r w:rsidRPr="00210C9D">
        <w:rPr>
          <w:i/>
          <w:sz w:val="28"/>
          <w:szCs w:val="28"/>
          <w:vertAlign w:val="subscript"/>
          <w:lang w:val="uk-UA"/>
        </w:rPr>
        <w:t>t</w:t>
      </w:r>
      <w:r w:rsidRPr="00210C9D">
        <w:rPr>
          <w:i/>
          <w:sz w:val="28"/>
          <w:szCs w:val="28"/>
          <w:lang w:val="uk-UA"/>
        </w:rPr>
        <w:t>, Н:</w:t>
      </w:r>
    </w:p>
    <w:p w14:paraId="4F6732B0" w14:textId="77777777" w:rsidR="00E307D4" w:rsidRPr="00210C9D" w:rsidRDefault="00E307D4" w:rsidP="00F9745B">
      <w:pPr>
        <w:pStyle w:val="af1"/>
        <w:tabs>
          <w:tab w:val="left" w:pos="851"/>
          <w:tab w:val="left" w:pos="993"/>
        </w:tabs>
        <w:ind w:left="709"/>
        <w:rPr>
          <w:i/>
          <w:sz w:val="28"/>
          <w:szCs w:val="28"/>
          <w:lang w:val="uk-UA"/>
        </w:rPr>
      </w:pPr>
    </w:p>
    <w:p w14:paraId="4861FC18" w14:textId="77777777" w:rsidR="00325A57" w:rsidRPr="00210C9D" w:rsidRDefault="00F9745B" w:rsidP="00531ECD">
      <w:pPr>
        <w:jc w:val="center"/>
        <w:rPr>
          <w:sz w:val="28"/>
          <w:szCs w:val="28"/>
          <w:lang w:val="uk-UA"/>
        </w:rPr>
      </w:pPr>
      <w:r w:rsidRPr="00531ECD">
        <w:rPr>
          <w:position w:val="-34"/>
          <w:sz w:val="28"/>
          <w:szCs w:val="28"/>
          <w:lang w:val="uk-UA"/>
        </w:rPr>
        <w:object w:dxaOrig="1340" w:dyaOrig="800" w14:anchorId="09FE9A8B">
          <v:shape id="_x0000_i1035" type="#_x0000_t75" style="width:64.5pt;height:39.75pt" o:ole="">
            <v:imagedata r:id="rId65" o:title=""/>
          </v:shape>
          <o:OLEObject Type="Embed" ProgID="Equation.3" ShapeID="_x0000_i1035" DrawAspect="Content" ObjectID="_1719225525" r:id="rId66"/>
        </w:object>
      </w:r>
      <w:r w:rsidR="00325A57" w:rsidRPr="00210C9D">
        <w:rPr>
          <w:sz w:val="28"/>
          <w:szCs w:val="28"/>
          <w:lang w:val="uk-UA"/>
        </w:rPr>
        <w:t>,</w:t>
      </w:r>
    </w:p>
    <w:p w14:paraId="3F02C0E0" w14:textId="77777777" w:rsidR="00E307D4" w:rsidRPr="00210C9D" w:rsidRDefault="00E307D4" w:rsidP="00531ECD">
      <w:pPr>
        <w:ind w:firstLine="720"/>
        <w:jc w:val="center"/>
        <w:rPr>
          <w:sz w:val="28"/>
          <w:szCs w:val="28"/>
          <w:lang w:val="uk-UA"/>
        </w:rPr>
      </w:pPr>
    </w:p>
    <w:p w14:paraId="7210F3FD" w14:textId="7817F80E" w:rsidR="00325A57" w:rsidRPr="00210C9D" w:rsidRDefault="00325A57" w:rsidP="00325A57">
      <w:pPr>
        <w:spacing w:line="360" w:lineRule="auto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де </w:t>
      </w:r>
      <w:r w:rsidRPr="00210C9D">
        <w:rPr>
          <w:i/>
          <w:sz w:val="28"/>
          <w:szCs w:val="28"/>
          <w:lang w:val="uk-UA"/>
        </w:rPr>
        <w:t>М</w:t>
      </w:r>
      <w:r w:rsidRPr="00210C9D">
        <w:rPr>
          <w:i/>
          <w:sz w:val="28"/>
          <w:szCs w:val="28"/>
          <w:vertAlign w:val="subscript"/>
          <w:lang w:val="uk-UA"/>
        </w:rPr>
        <w:t>кр</w:t>
      </w:r>
      <w:r w:rsidRPr="00210C9D">
        <w:rPr>
          <w:sz w:val="28"/>
          <w:szCs w:val="28"/>
          <w:lang w:val="uk-UA"/>
        </w:rPr>
        <w:t xml:space="preserve"> – крутний момент, який повинна передати муфта, </w:t>
      </w:r>
      <w:r w:rsidRPr="00210C9D">
        <w:rPr>
          <w:i/>
          <w:sz w:val="28"/>
          <w:szCs w:val="28"/>
          <w:lang w:val="uk-UA"/>
        </w:rPr>
        <w:t>М</w:t>
      </w:r>
      <w:r w:rsidRPr="00210C9D">
        <w:rPr>
          <w:i/>
          <w:sz w:val="28"/>
          <w:szCs w:val="28"/>
          <w:vertAlign w:val="subscript"/>
          <w:lang w:val="uk-UA"/>
        </w:rPr>
        <w:t>кр</w:t>
      </w:r>
      <w:r w:rsidRPr="00210C9D">
        <w:rPr>
          <w:sz w:val="28"/>
          <w:szCs w:val="28"/>
          <w:lang w:val="uk-UA"/>
        </w:rPr>
        <w:t xml:space="preserve"> =</w:t>
      </w:r>
      <w:r w:rsidR="006C76F8" w:rsidRPr="00210C9D">
        <w:rPr>
          <w:sz w:val="28"/>
          <w:szCs w:val="28"/>
          <w:lang w:val="uk-UA"/>
        </w:rPr>
        <w:t xml:space="preserve"> </w:t>
      </w:r>
      <w:r w:rsidRPr="00210C9D">
        <w:rPr>
          <w:sz w:val="28"/>
          <w:szCs w:val="28"/>
          <w:lang w:val="uk-UA"/>
        </w:rPr>
        <w:t>427 </w:t>
      </w:r>
      <w:r w:rsidRPr="006F1ACF">
        <w:rPr>
          <w:i/>
          <w:sz w:val="28"/>
          <w:szCs w:val="28"/>
          <w:lang w:val="uk-UA"/>
        </w:rPr>
        <w:t>Н</w:t>
      </w:r>
      <w:r w:rsidRPr="006F1ACF">
        <w:rPr>
          <w:i/>
          <w:sz w:val="28"/>
          <w:szCs w:val="28"/>
          <w:lang w:val="uk-UA"/>
        </w:rPr>
        <w:sym w:font="Symbol" w:char="F0D7"/>
      </w:r>
      <w:r w:rsidRPr="006F1ACF">
        <w:rPr>
          <w:i/>
          <w:sz w:val="28"/>
          <w:szCs w:val="28"/>
          <w:lang w:val="uk-UA"/>
        </w:rPr>
        <w:t>м</w:t>
      </w:r>
      <w:r w:rsidRPr="00210C9D">
        <w:rPr>
          <w:sz w:val="28"/>
          <w:szCs w:val="28"/>
          <w:lang w:val="uk-UA"/>
        </w:rPr>
        <w:t>;</w:t>
      </w:r>
    </w:p>
    <w:p w14:paraId="0F6D37DC" w14:textId="4001B8C1" w:rsidR="00325A57" w:rsidRPr="00210C9D" w:rsidRDefault="00325A57" w:rsidP="00325A57">
      <w:pPr>
        <w:spacing w:line="360" w:lineRule="auto"/>
        <w:ind w:firstLine="360"/>
        <w:rPr>
          <w:sz w:val="28"/>
          <w:szCs w:val="28"/>
          <w:lang w:val="uk-UA"/>
        </w:rPr>
      </w:pPr>
      <w:r w:rsidRPr="00210C9D">
        <w:rPr>
          <w:i/>
          <w:sz w:val="28"/>
          <w:szCs w:val="28"/>
          <w:lang w:val="uk-UA"/>
        </w:rPr>
        <w:t>z</w:t>
      </w:r>
      <w:r w:rsidRPr="00210C9D">
        <w:rPr>
          <w:sz w:val="28"/>
          <w:szCs w:val="28"/>
          <w:lang w:val="uk-UA"/>
        </w:rPr>
        <w:t xml:space="preserve"> – число пальців: </w:t>
      </w:r>
      <w:r w:rsidRPr="00210C9D">
        <w:rPr>
          <w:i/>
          <w:sz w:val="28"/>
          <w:szCs w:val="28"/>
          <w:lang w:val="uk-UA"/>
        </w:rPr>
        <w:t>z</w:t>
      </w:r>
      <w:r w:rsidRPr="00210C9D">
        <w:rPr>
          <w:sz w:val="28"/>
          <w:szCs w:val="28"/>
          <w:lang w:val="uk-UA"/>
        </w:rPr>
        <w:t>=8 (табл. </w:t>
      </w:r>
      <w:r w:rsidR="00E307D4" w:rsidRPr="00210C9D">
        <w:rPr>
          <w:sz w:val="28"/>
          <w:szCs w:val="28"/>
          <w:lang w:val="uk-UA"/>
        </w:rPr>
        <w:t>19</w:t>
      </w:r>
      <w:r w:rsidRPr="00210C9D">
        <w:rPr>
          <w:sz w:val="28"/>
          <w:szCs w:val="28"/>
          <w:lang w:val="uk-UA"/>
        </w:rPr>
        <w:t>);</w:t>
      </w:r>
    </w:p>
    <w:p w14:paraId="0A399FAD" w14:textId="3A7E19FE" w:rsidR="00325A57" w:rsidRPr="00F9745B" w:rsidRDefault="00325A57" w:rsidP="00325A57">
      <w:pPr>
        <w:spacing w:line="360" w:lineRule="auto"/>
        <w:ind w:firstLine="360"/>
        <w:rPr>
          <w:sz w:val="28"/>
          <w:szCs w:val="28"/>
        </w:rPr>
      </w:pPr>
      <w:r w:rsidRPr="00210C9D">
        <w:rPr>
          <w:i/>
          <w:sz w:val="28"/>
          <w:szCs w:val="28"/>
          <w:lang w:val="uk-UA"/>
        </w:rPr>
        <w:t>D</w:t>
      </w:r>
      <w:r w:rsidRPr="00210C9D">
        <w:rPr>
          <w:i/>
          <w:sz w:val="28"/>
          <w:szCs w:val="28"/>
          <w:vertAlign w:val="subscript"/>
          <w:lang w:val="uk-UA"/>
        </w:rPr>
        <w:t>1</w:t>
      </w:r>
      <w:r w:rsidRPr="00210C9D">
        <w:rPr>
          <w:sz w:val="28"/>
          <w:szCs w:val="28"/>
          <w:lang w:val="uk-UA"/>
        </w:rPr>
        <w:t xml:space="preserve"> – діаметр кола, на якому розташовані пальці, </w:t>
      </w:r>
      <w:r w:rsidRPr="00210C9D">
        <w:rPr>
          <w:i/>
          <w:sz w:val="28"/>
          <w:szCs w:val="28"/>
          <w:lang w:val="uk-UA"/>
        </w:rPr>
        <w:t>D</w:t>
      </w:r>
      <w:r w:rsidRPr="00210C9D">
        <w:rPr>
          <w:i/>
          <w:sz w:val="28"/>
          <w:szCs w:val="28"/>
          <w:vertAlign w:val="subscript"/>
          <w:lang w:val="uk-UA"/>
        </w:rPr>
        <w:t>1</w:t>
      </w:r>
      <w:r w:rsidRPr="00210C9D">
        <w:rPr>
          <w:sz w:val="28"/>
          <w:szCs w:val="28"/>
          <w:lang w:val="uk-UA"/>
        </w:rPr>
        <w:t xml:space="preserve"> =1</w:t>
      </w:r>
      <w:r w:rsidR="00822598" w:rsidRPr="00210C9D">
        <w:rPr>
          <w:sz w:val="28"/>
          <w:szCs w:val="28"/>
          <w:lang w:val="uk-UA"/>
        </w:rPr>
        <w:t>90</w:t>
      </w:r>
      <w:r w:rsidRPr="00210C9D">
        <w:rPr>
          <w:sz w:val="28"/>
          <w:szCs w:val="28"/>
          <w:lang w:val="uk-UA"/>
        </w:rPr>
        <w:t> </w:t>
      </w:r>
      <w:r w:rsidRPr="006F1ACF">
        <w:rPr>
          <w:i/>
          <w:sz w:val="28"/>
          <w:szCs w:val="28"/>
          <w:lang w:val="uk-UA"/>
        </w:rPr>
        <w:t>мм</w:t>
      </w:r>
      <w:r w:rsidRPr="00210C9D">
        <w:rPr>
          <w:sz w:val="28"/>
          <w:szCs w:val="28"/>
          <w:lang w:val="uk-UA"/>
        </w:rPr>
        <w:t xml:space="preserve"> (табл.</w:t>
      </w:r>
      <w:r w:rsidR="00E307D4" w:rsidRPr="00210C9D">
        <w:rPr>
          <w:sz w:val="28"/>
          <w:szCs w:val="28"/>
          <w:lang w:val="uk-UA"/>
        </w:rPr>
        <w:t xml:space="preserve"> 19</w:t>
      </w:r>
      <w:r w:rsidRPr="00210C9D">
        <w:rPr>
          <w:sz w:val="28"/>
          <w:szCs w:val="28"/>
          <w:lang w:val="uk-UA"/>
        </w:rPr>
        <w:t>).</w:t>
      </w:r>
    </w:p>
    <w:p w14:paraId="065AFBB1" w14:textId="075B0E83" w:rsidR="008A0CDF" w:rsidRDefault="00531ECD" w:rsidP="00531ECD">
      <w:pPr>
        <w:jc w:val="center"/>
        <w:rPr>
          <w:position w:val="-30"/>
          <w:sz w:val="28"/>
          <w:szCs w:val="28"/>
          <w:lang w:val="en-US"/>
        </w:rPr>
      </w:pPr>
      <w:r w:rsidRPr="00531ECD">
        <w:rPr>
          <w:position w:val="-34"/>
          <w:sz w:val="28"/>
          <w:szCs w:val="28"/>
          <w:lang w:val="uk-UA"/>
        </w:rPr>
        <w:object w:dxaOrig="3700" w:dyaOrig="780" w14:anchorId="077B7FE5">
          <v:shape id="_x0000_i1036" type="#_x0000_t75" style="width:189pt;height:41.25pt" o:ole="">
            <v:imagedata r:id="rId67" o:title=""/>
          </v:shape>
          <o:OLEObject Type="Embed" ProgID="Equation.3" ShapeID="_x0000_i1036" DrawAspect="Content" ObjectID="_1719225526" r:id="rId68"/>
        </w:object>
      </w:r>
    </w:p>
    <w:p w14:paraId="32AF62C9" w14:textId="77777777" w:rsidR="00531ECD" w:rsidRPr="00531ECD" w:rsidRDefault="00531ECD" w:rsidP="00531ECD">
      <w:pPr>
        <w:jc w:val="center"/>
        <w:rPr>
          <w:sz w:val="28"/>
          <w:szCs w:val="28"/>
          <w:lang w:val="en-US"/>
        </w:rPr>
      </w:pPr>
    </w:p>
    <w:p w14:paraId="0ECE15CE" w14:textId="58465EEA" w:rsidR="00325A57" w:rsidRPr="00210C9D" w:rsidRDefault="00325A57" w:rsidP="005A21E2">
      <w:pPr>
        <w:pStyle w:val="af1"/>
        <w:numPr>
          <w:ilvl w:val="0"/>
          <w:numId w:val="21"/>
        </w:numPr>
        <w:spacing w:line="360" w:lineRule="auto"/>
        <w:rPr>
          <w:i/>
          <w:sz w:val="28"/>
          <w:szCs w:val="28"/>
          <w:lang w:val="uk-UA"/>
        </w:rPr>
      </w:pPr>
      <w:r w:rsidRPr="00210C9D">
        <w:rPr>
          <w:i/>
          <w:sz w:val="28"/>
          <w:szCs w:val="28"/>
          <w:lang w:val="uk-UA"/>
        </w:rPr>
        <w:t>Перевірка на міцність при згині металевих пальців муфти:</w:t>
      </w:r>
    </w:p>
    <w:p w14:paraId="6EDF2BB4" w14:textId="77777777" w:rsidR="00E307D4" w:rsidRPr="00210C9D" w:rsidRDefault="00E307D4" w:rsidP="00531ECD">
      <w:pPr>
        <w:ind w:left="710"/>
        <w:rPr>
          <w:i/>
          <w:sz w:val="28"/>
          <w:szCs w:val="28"/>
          <w:lang w:val="uk-UA"/>
        </w:rPr>
      </w:pPr>
    </w:p>
    <w:p w14:paraId="132734E3" w14:textId="77777777" w:rsidR="00325A57" w:rsidRPr="00210C9D" w:rsidRDefault="00531ECD" w:rsidP="00531ECD">
      <w:pPr>
        <w:jc w:val="center"/>
        <w:rPr>
          <w:sz w:val="28"/>
          <w:szCs w:val="28"/>
          <w:lang w:val="uk-UA"/>
        </w:rPr>
      </w:pPr>
      <w:r w:rsidRPr="00531ECD">
        <w:rPr>
          <w:position w:val="-34"/>
          <w:sz w:val="28"/>
          <w:szCs w:val="28"/>
          <w:lang w:val="uk-UA"/>
        </w:rPr>
        <w:object w:dxaOrig="1900" w:dyaOrig="800" w14:anchorId="27E62CEA">
          <v:shape id="_x0000_i1037" type="#_x0000_t75" style="width:99pt;height:39.75pt" o:ole="">
            <v:imagedata r:id="rId69" o:title=""/>
          </v:shape>
          <o:OLEObject Type="Embed" ProgID="Equation.3" ShapeID="_x0000_i1037" DrawAspect="Content" ObjectID="_1719225527" r:id="rId70"/>
        </w:object>
      </w:r>
      <w:r w:rsidR="00325A57" w:rsidRPr="00210C9D">
        <w:rPr>
          <w:sz w:val="28"/>
          <w:szCs w:val="28"/>
          <w:lang w:val="uk-UA"/>
        </w:rPr>
        <w:t xml:space="preserve">, </w:t>
      </w:r>
    </w:p>
    <w:p w14:paraId="029C9D8B" w14:textId="77777777" w:rsidR="00E307D4" w:rsidRPr="00210C9D" w:rsidRDefault="00E307D4" w:rsidP="00531ECD">
      <w:pPr>
        <w:ind w:firstLine="720"/>
        <w:jc w:val="center"/>
        <w:rPr>
          <w:sz w:val="28"/>
          <w:szCs w:val="28"/>
          <w:lang w:val="uk-UA"/>
        </w:rPr>
      </w:pPr>
    </w:p>
    <w:p w14:paraId="6224B304" w14:textId="77777777" w:rsidR="00325A57" w:rsidRPr="00210C9D" w:rsidRDefault="00325A57" w:rsidP="00325A57">
      <w:pPr>
        <w:spacing w:line="360" w:lineRule="auto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де </w:t>
      </w:r>
      <w:r w:rsidRPr="00210C9D">
        <w:rPr>
          <w:i/>
          <w:sz w:val="28"/>
          <w:szCs w:val="28"/>
          <w:lang w:val="uk-UA"/>
        </w:rPr>
        <w:t>W</w:t>
      </w:r>
      <w:r w:rsidRPr="00210C9D">
        <w:rPr>
          <w:i/>
          <w:sz w:val="28"/>
          <w:szCs w:val="28"/>
          <w:vertAlign w:val="subscript"/>
          <w:lang w:val="uk-UA"/>
        </w:rPr>
        <w:t>х</w:t>
      </w:r>
      <w:r w:rsidRPr="00210C9D">
        <w:rPr>
          <w:sz w:val="28"/>
          <w:szCs w:val="28"/>
          <w:lang w:val="uk-UA"/>
        </w:rPr>
        <w:t xml:space="preserve"> – момент опору поперечного перерізу пальця, </w:t>
      </w:r>
      <w:r w:rsidRPr="006F1ACF">
        <w:rPr>
          <w:i/>
          <w:sz w:val="28"/>
          <w:szCs w:val="28"/>
          <w:lang w:val="uk-UA"/>
        </w:rPr>
        <w:t>м</w:t>
      </w:r>
      <w:r w:rsidRPr="00210C9D">
        <w:rPr>
          <w:sz w:val="28"/>
          <w:szCs w:val="28"/>
          <w:vertAlign w:val="superscript"/>
          <w:lang w:val="uk-UA"/>
        </w:rPr>
        <w:t>3</w:t>
      </w:r>
      <w:r w:rsidRPr="00210C9D">
        <w:rPr>
          <w:sz w:val="28"/>
          <w:szCs w:val="28"/>
          <w:lang w:val="uk-UA"/>
        </w:rPr>
        <w:t xml:space="preserve">. </w:t>
      </w:r>
    </w:p>
    <w:p w14:paraId="34F49664" w14:textId="77777777" w:rsidR="00BC2C54" w:rsidRPr="00210C9D" w:rsidRDefault="00325A57" w:rsidP="00325A57">
      <w:pPr>
        <w:spacing w:line="360" w:lineRule="auto"/>
        <w:ind w:firstLine="900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Для круглої форми поперечного перерізу</w:t>
      </w:r>
      <w:r w:rsidR="00BC2C54" w:rsidRPr="00210C9D">
        <w:rPr>
          <w:sz w:val="28"/>
          <w:szCs w:val="28"/>
          <w:lang w:val="uk-UA"/>
        </w:rPr>
        <w:t>:</w:t>
      </w:r>
    </w:p>
    <w:p w14:paraId="63048DBF" w14:textId="77777777" w:rsidR="00E307D4" w:rsidRPr="00210C9D" w:rsidRDefault="00E307D4" w:rsidP="00531ECD">
      <w:pPr>
        <w:ind w:firstLine="900"/>
        <w:rPr>
          <w:sz w:val="28"/>
          <w:szCs w:val="28"/>
          <w:lang w:val="uk-UA"/>
        </w:rPr>
      </w:pPr>
    </w:p>
    <w:p w14:paraId="263A506C" w14:textId="77777777" w:rsidR="00325A57" w:rsidRPr="00210C9D" w:rsidRDefault="00531ECD" w:rsidP="00531ECD">
      <w:pPr>
        <w:jc w:val="center"/>
        <w:rPr>
          <w:sz w:val="28"/>
          <w:szCs w:val="28"/>
          <w:lang w:val="uk-UA"/>
        </w:rPr>
      </w:pPr>
      <w:r w:rsidRPr="00531ECD">
        <w:rPr>
          <w:position w:val="-28"/>
          <w:sz w:val="28"/>
          <w:szCs w:val="28"/>
          <w:lang w:val="uk-UA"/>
        </w:rPr>
        <w:object w:dxaOrig="2220" w:dyaOrig="740" w14:anchorId="4455D3BD">
          <v:shape id="_x0000_i1038" type="#_x0000_t75" style="width:114pt;height:39.75pt" o:ole="">
            <v:imagedata r:id="rId71" o:title=""/>
          </v:shape>
          <o:OLEObject Type="Embed" ProgID="Equation.3" ShapeID="_x0000_i1038" DrawAspect="Content" ObjectID="_1719225528" r:id="rId72"/>
        </w:object>
      </w:r>
      <w:r w:rsidR="00325A57" w:rsidRPr="00210C9D">
        <w:rPr>
          <w:sz w:val="28"/>
          <w:szCs w:val="28"/>
          <w:lang w:val="uk-UA"/>
        </w:rPr>
        <w:t>;</w:t>
      </w:r>
    </w:p>
    <w:p w14:paraId="40BEB2D3" w14:textId="77777777" w:rsidR="00E307D4" w:rsidRPr="00210C9D" w:rsidRDefault="00E307D4" w:rsidP="00531ECD">
      <w:pPr>
        <w:ind w:firstLine="900"/>
        <w:jc w:val="center"/>
        <w:rPr>
          <w:sz w:val="28"/>
          <w:szCs w:val="28"/>
          <w:lang w:val="uk-UA"/>
        </w:rPr>
      </w:pPr>
    </w:p>
    <w:p w14:paraId="262C0DC3" w14:textId="2C069EDB" w:rsidR="00325A57" w:rsidRPr="00210C9D" w:rsidRDefault="00E307D4" w:rsidP="00E307D4">
      <w:pPr>
        <w:spacing w:line="360" w:lineRule="auto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де</w:t>
      </w:r>
      <w:r w:rsidRPr="00210C9D">
        <w:rPr>
          <w:i/>
          <w:sz w:val="28"/>
          <w:szCs w:val="28"/>
          <w:lang w:val="uk-UA"/>
        </w:rPr>
        <w:t xml:space="preserve"> </w:t>
      </w:r>
      <w:r w:rsidR="00325A57" w:rsidRPr="00210C9D">
        <w:rPr>
          <w:i/>
          <w:sz w:val="28"/>
          <w:szCs w:val="28"/>
          <w:lang w:val="uk-UA"/>
        </w:rPr>
        <w:t>d</w:t>
      </w:r>
      <w:r w:rsidR="00325A57" w:rsidRPr="00210C9D">
        <w:rPr>
          <w:sz w:val="28"/>
          <w:szCs w:val="28"/>
          <w:vertAlign w:val="subscript"/>
          <w:lang w:val="uk-UA"/>
        </w:rPr>
        <w:t>п</w:t>
      </w:r>
      <w:r w:rsidR="00325A57" w:rsidRPr="00210C9D">
        <w:rPr>
          <w:sz w:val="28"/>
          <w:szCs w:val="28"/>
          <w:lang w:val="uk-UA"/>
        </w:rPr>
        <w:t xml:space="preserve"> – діаметр пальця </w:t>
      </w:r>
      <w:r w:rsidR="00325A57" w:rsidRPr="00210C9D">
        <w:rPr>
          <w:i/>
          <w:sz w:val="28"/>
          <w:szCs w:val="28"/>
          <w:lang w:val="uk-UA"/>
        </w:rPr>
        <w:t>d</w:t>
      </w:r>
      <w:r w:rsidR="00325A57" w:rsidRPr="00210C9D">
        <w:rPr>
          <w:sz w:val="28"/>
          <w:szCs w:val="28"/>
          <w:vertAlign w:val="subscript"/>
          <w:lang w:val="uk-UA"/>
        </w:rPr>
        <w:t>п</w:t>
      </w:r>
      <w:r w:rsidR="00325A57" w:rsidRPr="00210C9D">
        <w:rPr>
          <w:i/>
          <w:sz w:val="28"/>
          <w:szCs w:val="28"/>
          <w:lang w:val="uk-UA"/>
        </w:rPr>
        <w:t> </w:t>
      </w:r>
      <w:r w:rsidR="00325A57" w:rsidRPr="00210C9D">
        <w:rPr>
          <w:sz w:val="28"/>
          <w:szCs w:val="28"/>
          <w:lang w:val="uk-UA"/>
        </w:rPr>
        <w:t>=18 </w:t>
      </w:r>
      <w:r w:rsidR="00325A57" w:rsidRPr="006F1ACF">
        <w:rPr>
          <w:i/>
          <w:sz w:val="28"/>
          <w:szCs w:val="28"/>
          <w:lang w:val="uk-UA"/>
        </w:rPr>
        <w:t>мм</w:t>
      </w:r>
      <w:r w:rsidR="00325A57" w:rsidRPr="00210C9D">
        <w:rPr>
          <w:sz w:val="28"/>
          <w:szCs w:val="28"/>
          <w:lang w:val="uk-UA"/>
        </w:rPr>
        <w:t xml:space="preserve"> (табл. </w:t>
      </w:r>
      <w:r w:rsidRPr="00210C9D">
        <w:rPr>
          <w:sz w:val="28"/>
          <w:szCs w:val="28"/>
          <w:lang w:val="uk-UA"/>
        </w:rPr>
        <w:t>19, 20</w:t>
      </w:r>
      <w:r w:rsidR="00325A57" w:rsidRPr="00210C9D">
        <w:rPr>
          <w:sz w:val="28"/>
          <w:szCs w:val="28"/>
          <w:lang w:val="uk-UA"/>
        </w:rPr>
        <w:t>);</w:t>
      </w:r>
    </w:p>
    <w:p w14:paraId="0318B31B" w14:textId="77777777" w:rsidR="00325A57" w:rsidRPr="00210C9D" w:rsidRDefault="00325A57" w:rsidP="00E307D4">
      <w:pPr>
        <w:spacing w:line="360" w:lineRule="auto"/>
        <w:ind w:firstLine="284"/>
        <w:rPr>
          <w:i/>
          <w:sz w:val="28"/>
          <w:szCs w:val="28"/>
          <w:lang w:val="uk-UA"/>
        </w:rPr>
      </w:pPr>
      <w:r w:rsidRPr="00210C9D">
        <w:rPr>
          <w:i/>
          <w:sz w:val="28"/>
          <w:szCs w:val="28"/>
          <w:lang w:val="uk-UA"/>
        </w:rPr>
        <w:t>l</w:t>
      </w:r>
      <w:r w:rsidRPr="00210C9D">
        <w:rPr>
          <w:i/>
          <w:sz w:val="28"/>
          <w:szCs w:val="28"/>
          <w:lang w:val="uk-UA"/>
        </w:rPr>
        <w:sym w:font="Symbol" w:char="F0A2"/>
      </w:r>
      <w:r w:rsidRPr="00210C9D">
        <w:rPr>
          <w:sz w:val="28"/>
          <w:szCs w:val="28"/>
          <w:lang w:val="uk-UA"/>
        </w:rPr>
        <w:t xml:space="preserve"> – розрахункова довжина пальця:</w:t>
      </w:r>
      <w:r w:rsidRPr="00210C9D">
        <w:rPr>
          <w:i/>
          <w:sz w:val="28"/>
          <w:szCs w:val="28"/>
          <w:lang w:val="uk-UA"/>
        </w:rPr>
        <w:t xml:space="preserve"> l</w:t>
      </w:r>
      <w:r w:rsidRPr="00210C9D">
        <w:rPr>
          <w:i/>
          <w:sz w:val="28"/>
          <w:szCs w:val="28"/>
          <w:lang w:val="uk-UA"/>
        </w:rPr>
        <w:sym w:font="Symbol" w:char="F0A2"/>
      </w:r>
      <w:r w:rsidRPr="00210C9D">
        <w:rPr>
          <w:sz w:val="28"/>
          <w:szCs w:val="28"/>
          <w:lang w:val="uk-UA"/>
        </w:rPr>
        <w:t xml:space="preserve"> =0,5</w:t>
      </w:r>
      <w:r w:rsidRPr="00210C9D">
        <w:rPr>
          <w:sz w:val="28"/>
          <w:szCs w:val="28"/>
          <w:lang w:val="uk-UA"/>
        </w:rPr>
        <w:sym w:font="Symbol" w:char="F0D7"/>
      </w:r>
      <w:r w:rsidRPr="00210C9D">
        <w:rPr>
          <w:i/>
          <w:sz w:val="28"/>
          <w:szCs w:val="28"/>
          <w:lang w:val="uk-UA"/>
        </w:rPr>
        <w:t>l;</w:t>
      </w:r>
    </w:p>
    <w:p w14:paraId="659BCE4D" w14:textId="38A69EF1" w:rsidR="00325A57" w:rsidRPr="00F9745B" w:rsidRDefault="00325A57" w:rsidP="00E307D4">
      <w:pPr>
        <w:spacing w:line="360" w:lineRule="auto"/>
        <w:ind w:firstLine="284"/>
        <w:rPr>
          <w:sz w:val="28"/>
          <w:szCs w:val="28"/>
          <w:lang w:val="uk-UA"/>
        </w:rPr>
      </w:pPr>
      <w:r w:rsidRPr="00210C9D">
        <w:rPr>
          <w:i/>
          <w:sz w:val="28"/>
          <w:szCs w:val="28"/>
          <w:lang w:val="uk-UA"/>
        </w:rPr>
        <w:t>l</w:t>
      </w:r>
      <w:r w:rsidRPr="00210C9D">
        <w:rPr>
          <w:sz w:val="28"/>
          <w:szCs w:val="28"/>
          <w:lang w:val="uk-UA"/>
        </w:rPr>
        <w:t xml:space="preserve"> – </w:t>
      </w:r>
      <w:r w:rsidRPr="00F9745B">
        <w:rPr>
          <w:sz w:val="28"/>
          <w:szCs w:val="28"/>
          <w:lang w:val="uk-UA"/>
        </w:rPr>
        <w:t xml:space="preserve">довжина пальця </w:t>
      </w:r>
      <w:r w:rsidRPr="00F9745B">
        <w:rPr>
          <w:i/>
          <w:sz w:val="28"/>
          <w:szCs w:val="28"/>
          <w:lang w:val="uk-UA"/>
        </w:rPr>
        <w:t>l</w:t>
      </w:r>
      <w:r w:rsidRPr="00F9745B">
        <w:rPr>
          <w:sz w:val="28"/>
          <w:szCs w:val="28"/>
          <w:lang w:val="uk-UA"/>
        </w:rPr>
        <w:t>=82 </w:t>
      </w:r>
      <w:r w:rsidRPr="00F9745B">
        <w:rPr>
          <w:i/>
          <w:sz w:val="28"/>
          <w:szCs w:val="28"/>
          <w:lang w:val="uk-UA"/>
        </w:rPr>
        <w:t>мм</w:t>
      </w:r>
      <w:r w:rsidR="00822598" w:rsidRPr="00F9745B">
        <w:rPr>
          <w:sz w:val="28"/>
          <w:szCs w:val="28"/>
          <w:lang w:val="uk-UA"/>
        </w:rPr>
        <w:t xml:space="preserve"> </w:t>
      </w:r>
      <w:r w:rsidRPr="00F9745B">
        <w:rPr>
          <w:sz w:val="28"/>
          <w:szCs w:val="28"/>
          <w:lang w:val="uk-UA"/>
        </w:rPr>
        <w:t>(табл. </w:t>
      </w:r>
      <w:r w:rsidR="00E307D4" w:rsidRPr="00F9745B">
        <w:rPr>
          <w:sz w:val="28"/>
          <w:szCs w:val="28"/>
          <w:lang w:val="uk-UA"/>
        </w:rPr>
        <w:t>20</w:t>
      </w:r>
      <w:r w:rsidRPr="00F9745B">
        <w:rPr>
          <w:sz w:val="28"/>
          <w:szCs w:val="28"/>
          <w:lang w:val="uk-UA"/>
        </w:rPr>
        <w:t>);</w:t>
      </w:r>
    </w:p>
    <w:p w14:paraId="136C7A7F" w14:textId="21AB441F" w:rsidR="00325A57" w:rsidRPr="00210C9D" w:rsidRDefault="00325A57" w:rsidP="00E307D4">
      <w:pPr>
        <w:spacing w:line="360" w:lineRule="auto"/>
        <w:ind w:firstLine="284"/>
        <w:rPr>
          <w:sz w:val="28"/>
          <w:szCs w:val="28"/>
          <w:lang w:val="uk-UA"/>
        </w:rPr>
      </w:pPr>
      <w:r w:rsidRPr="00F9745B">
        <w:rPr>
          <w:sz w:val="28"/>
          <w:szCs w:val="28"/>
          <w:lang w:val="uk-UA"/>
        </w:rPr>
        <w:t>[</w:t>
      </w:r>
      <w:r w:rsidRPr="00F9745B">
        <w:rPr>
          <w:sz w:val="28"/>
          <w:szCs w:val="28"/>
          <w:lang w:val="uk-UA"/>
        </w:rPr>
        <w:sym w:font="Symbol" w:char="F073"/>
      </w:r>
      <w:r w:rsidRPr="00F9745B">
        <w:rPr>
          <w:sz w:val="28"/>
          <w:szCs w:val="28"/>
          <w:lang w:val="uk-UA"/>
        </w:rPr>
        <w:t xml:space="preserve">] – допустиме значення напруження, </w:t>
      </w:r>
      <w:r w:rsidRPr="00F9745B">
        <w:rPr>
          <w:i/>
          <w:sz w:val="28"/>
          <w:szCs w:val="28"/>
          <w:lang w:val="uk-UA"/>
        </w:rPr>
        <w:t>МПа</w:t>
      </w:r>
      <w:r w:rsidRPr="00F9745B">
        <w:rPr>
          <w:sz w:val="28"/>
          <w:szCs w:val="28"/>
          <w:lang w:val="uk-UA"/>
        </w:rPr>
        <w:t>.</w:t>
      </w:r>
      <w:r w:rsidR="00F9745B">
        <w:rPr>
          <w:sz w:val="28"/>
          <w:szCs w:val="28"/>
          <w:lang w:val="uk-UA"/>
        </w:rPr>
        <w:t xml:space="preserve"> </w:t>
      </w:r>
      <w:r w:rsidRPr="00F9745B">
        <w:rPr>
          <w:sz w:val="28"/>
          <w:szCs w:val="28"/>
          <w:lang w:val="uk-UA"/>
        </w:rPr>
        <w:t>([</w:t>
      </w:r>
      <w:r w:rsidRPr="00F9745B">
        <w:rPr>
          <w:sz w:val="28"/>
          <w:szCs w:val="28"/>
          <w:lang w:val="uk-UA"/>
        </w:rPr>
        <w:sym w:font="Symbol" w:char="F073"/>
      </w:r>
      <w:r w:rsidRPr="00F9745B">
        <w:rPr>
          <w:sz w:val="28"/>
          <w:szCs w:val="28"/>
          <w:lang w:val="uk-UA"/>
        </w:rPr>
        <w:t>]=60</w:t>
      </w:r>
      <w:r w:rsidR="009752D2" w:rsidRPr="00F9745B">
        <w:rPr>
          <w:sz w:val="28"/>
          <w:szCs w:val="28"/>
          <w:lang w:val="uk-UA"/>
        </w:rPr>
        <w:t>–</w:t>
      </w:r>
      <w:r w:rsidRPr="00F9745B">
        <w:rPr>
          <w:sz w:val="28"/>
          <w:szCs w:val="28"/>
          <w:lang w:val="uk-UA"/>
        </w:rPr>
        <w:t>80 </w:t>
      </w:r>
      <w:r w:rsidRPr="00F9745B">
        <w:rPr>
          <w:i/>
          <w:sz w:val="28"/>
          <w:szCs w:val="28"/>
          <w:lang w:val="uk-UA"/>
        </w:rPr>
        <w:t>МПа</w:t>
      </w:r>
      <w:r w:rsidRPr="00F9745B">
        <w:rPr>
          <w:sz w:val="28"/>
          <w:szCs w:val="28"/>
          <w:lang w:val="uk-UA"/>
        </w:rPr>
        <w:t xml:space="preserve"> – Сталь 45).</w:t>
      </w:r>
    </w:p>
    <w:p w14:paraId="43A42105" w14:textId="77777777" w:rsidR="00BC2C54" w:rsidRPr="00210C9D" w:rsidRDefault="00BC2C54" w:rsidP="00531ECD">
      <w:pPr>
        <w:ind w:firstLine="360"/>
        <w:rPr>
          <w:sz w:val="28"/>
          <w:szCs w:val="28"/>
          <w:lang w:val="uk-UA"/>
        </w:rPr>
      </w:pPr>
    </w:p>
    <w:p w14:paraId="0345ABCB" w14:textId="77777777" w:rsidR="00E307D4" w:rsidRDefault="00AB7733" w:rsidP="00531ECD">
      <w:pPr>
        <w:jc w:val="center"/>
        <w:rPr>
          <w:position w:val="-30"/>
          <w:sz w:val="28"/>
          <w:szCs w:val="28"/>
          <w:lang w:val="en-US"/>
        </w:rPr>
      </w:pPr>
      <w:r w:rsidRPr="00531ECD">
        <w:rPr>
          <w:position w:val="-34"/>
          <w:sz w:val="28"/>
          <w:szCs w:val="28"/>
          <w:lang w:val="uk-UA"/>
        </w:rPr>
        <w:object w:dxaOrig="7200" w:dyaOrig="800" w14:anchorId="2BA8E57C">
          <v:shape id="_x0000_i1039" type="#_x0000_t75" style="width:357.75pt;height:39.75pt" o:ole="">
            <v:imagedata r:id="rId73" o:title=""/>
          </v:shape>
          <o:OLEObject Type="Embed" ProgID="Equation.3" ShapeID="_x0000_i1039" DrawAspect="Content" ObjectID="_1719225529" r:id="rId74"/>
        </w:object>
      </w:r>
    </w:p>
    <w:p w14:paraId="76734378" w14:textId="77777777" w:rsidR="00531ECD" w:rsidRPr="00531ECD" w:rsidRDefault="00531ECD" w:rsidP="00531ECD">
      <w:pPr>
        <w:jc w:val="center"/>
        <w:rPr>
          <w:sz w:val="28"/>
          <w:szCs w:val="28"/>
          <w:lang w:val="en-US"/>
        </w:rPr>
      </w:pPr>
    </w:p>
    <w:p w14:paraId="5A1047D3" w14:textId="78B0A8BF" w:rsidR="00325A57" w:rsidRPr="00531ECD" w:rsidRDefault="00325A57" w:rsidP="005A21E2">
      <w:pPr>
        <w:pStyle w:val="af1"/>
        <w:numPr>
          <w:ilvl w:val="0"/>
          <w:numId w:val="21"/>
        </w:numPr>
        <w:tabs>
          <w:tab w:val="left" w:pos="993"/>
        </w:tabs>
        <w:spacing w:line="360" w:lineRule="auto"/>
        <w:ind w:left="0" w:firstLine="709"/>
        <w:rPr>
          <w:sz w:val="28"/>
          <w:szCs w:val="28"/>
          <w:lang w:val="uk-UA"/>
        </w:rPr>
      </w:pPr>
      <w:r w:rsidRPr="00210C9D">
        <w:rPr>
          <w:i/>
          <w:sz w:val="28"/>
          <w:szCs w:val="28"/>
          <w:lang w:val="uk-UA"/>
        </w:rPr>
        <w:t>Перевірка на міцність п</w:t>
      </w:r>
      <w:r w:rsidR="00531ECD">
        <w:rPr>
          <w:i/>
          <w:sz w:val="28"/>
          <w:szCs w:val="28"/>
          <w:lang w:val="uk-UA"/>
        </w:rPr>
        <w:t>ри зминанні гумових втулок, МПа</w:t>
      </w:r>
      <w:r w:rsidRPr="00210C9D">
        <w:rPr>
          <w:i/>
          <w:sz w:val="28"/>
          <w:szCs w:val="28"/>
          <w:lang w:val="uk-UA"/>
        </w:rPr>
        <w:t>:</w:t>
      </w:r>
    </w:p>
    <w:p w14:paraId="2C469E26" w14:textId="77777777" w:rsidR="00531ECD" w:rsidRDefault="00531ECD" w:rsidP="00531ECD">
      <w:pPr>
        <w:pStyle w:val="af1"/>
        <w:tabs>
          <w:tab w:val="left" w:pos="993"/>
        </w:tabs>
        <w:ind w:left="709"/>
        <w:rPr>
          <w:sz w:val="28"/>
          <w:szCs w:val="28"/>
          <w:lang w:val="uk-UA"/>
        </w:rPr>
      </w:pPr>
    </w:p>
    <w:p w14:paraId="2C1D4823" w14:textId="42B1A13B" w:rsidR="00422B5C" w:rsidRPr="00210C9D" w:rsidRDefault="00A73CEF" w:rsidP="00422B5C">
      <w:pPr>
        <w:pStyle w:val="af1"/>
        <w:tabs>
          <w:tab w:val="left" w:pos="993"/>
        </w:tabs>
        <w:spacing w:line="360" w:lineRule="auto"/>
        <w:ind w:left="709"/>
        <w:rPr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uk-UA"/>
                </w:rPr>
                <m:t>σ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зм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п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в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≤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зм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  <w:lang w:val="uk-UA"/>
            </w:rPr>
            <m:t>,</m:t>
          </m:r>
        </m:oMath>
      </m:oMathPara>
    </w:p>
    <w:p w14:paraId="7BCC2A51" w14:textId="77777777" w:rsidR="00D07078" w:rsidRPr="00210C9D" w:rsidRDefault="00D07078" w:rsidP="00531ECD">
      <w:pPr>
        <w:ind w:firstLine="720"/>
        <w:jc w:val="center"/>
        <w:rPr>
          <w:sz w:val="28"/>
          <w:szCs w:val="28"/>
          <w:lang w:val="uk-UA"/>
        </w:rPr>
      </w:pPr>
    </w:p>
    <w:p w14:paraId="49977B71" w14:textId="524E02EC" w:rsidR="00325A57" w:rsidRPr="00210C9D" w:rsidRDefault="00325A57" w:rsidP="00325A57">
      <w:pPr>
        <w:spacing w:line="360" w:lineRule="auto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де </w:t>
      </w:r>
      <w:r w:rsidRPr="00210C9D">
        <w:rPr>
          <w:i/>
          <w:sz w:val="28"/>
          <w:szCs w:val="28"/>
          <w:lang w:val="uk-UA"/>
        </w:rPr>
        <w:t>l</w:t>
      </w:r>
      <w:r w:rsidRPr="00210C9D">
        <w:rPr>
          <w:i/>
          <w:sz w:val="28"/>
          <w:szCs w:val="28"/>
          <w:vertAlign w:val="subscript"/>
          <w:lang w:val="uk-UA"/>
        </w:rPr>
        <w:t>в</w:t>
      </w:r>
      <w:r w:rsidRPr="00210C9D">
        <w:rPr>
          <w:sz w:val="28"/>
          <w:szCs w:val="28"/>
          <w:lang w:val="uk-UA"/>
        </w:rPr>
        <w:t xml:space="preserve"> – довжина гумової втулки, </w:t>
      </w:r>
      <w:r w:rsidRPr="00210C9D">
        <w:rPr>
          <w:i/>
          <w:sz w:val="28"/>
          <w:szCs w:val="28"/>
          <w:lang w:val="uk-UA"/>
        </w:rPr>
        <w:t>l</w:t>
      </w:r>
      <w:r w:rsidRPr="00210C9D">
        <w:rPr>
          <w:i/>
          <w:sz w:val="28"/>
          <w:szCs w:val="28"/>
          <w:vertAlign w:val="subscript"/>
          <w:lang w:val="uk-UA"/>
        </w:rPr>
        <w:t>в</w:t>
      </w:r>
      <w:r w:rsidRPr="00210C9D">
        <w:rPr>
          <w:sz w:val="28"/>
          <w:szCs w:val="28"/>
          <w:lang w:val="uk-UA"/>
        </w:rPr>
        <w:t xml:space="preserve"> =</w:t>
      </w:r>
      <w:r w:rsidRPr="00210C9D">
        <w:rPr>
          <w:i/>
          <w:sz w:val="28"/>
          <w:szCs w:val="28"/>
          <w:lang w:val="uk-UA"/>
        </w:rPr>
        <w:t>l</w:t>
      </w:r>
      <w:r w:rsidRPr="00210C9D">
        <w:rPr>
          <w:i/>
          <w:sz w:val="28"/>
          <w:szCs w:val="28"/>
          <w:vertAlign w:val="subscript"/>
          <w:lang w:val="uk-UA"/>
        </w:rPr>
        <w:t>5</w:t>
      </w:r>
      <w:r w:rsidRPr="00210C9D">
        <w:rPr>
          <w:sz w:val="28"/>
          <w:szCs w:val="28"/>
          <w:lang w:val="uk-UA"/>
        </w:rPr>
        <w:t>=36 </w:t>
      </w:r>
      <w:r w:rsidRPr="006F1ACF">
        <w:rPr>
          <w:i/>
          <w:sz w:val="28"/>
          <w:szCs w:val="28"/>
          <w:lang w:val="uk-UA"/>
        </w:rPr>
        <w:t>мм</w:t>
      </w:r>
      <w:r w:rsidRPr="00210C9D">
        <w:rPr>
          <w:sz w:val="28"/>
          <w:szCs w:val="28"/>
          <w:lang w:val="uk-UA"/>
        </w:rPr>
        <w:t xml:space="preserve"> (табл. </w:t>
      </w:r>
      <w:r w:rsidR="00D07078" w:rsidRPr="00210C9D">
        <w:rPr>
          <w:sz w:val="28"/>
          <w:szCs w:val="28"/>
          <w:lang w:val="uk-UA"/>
        </w:rPr>
        <w:t>20</w:t>
      </w:r>
      <w:r w:rsidRPr="00210C9D">
        <w:rPr>
          <w:sz w:val="28"/>
          <w:szCs w:val="28"/>
          <w:lang w:val="uk-UA"/>
        </w:rPr>
        <w:t>);</w:t>
      </w:r>
    </w:p>
    <w:p w14:paraId="53678C1F" w14:textId="4417AD2E" w:rsidR="00325A57" w:rsidRPr="007C35A7" w:rsidRDefault="00325A57" w:rsidP="00325A57">
      <w:pPr>
        <w:spacing w:line="360" w:lineRule="auto"/>
        <w:ind w:firstLine="360"/>
        <w:rPr>
          <w:sz w:val="28"/>
          <w:szCs w:val="28"/>
        </w:rPr>
      </w:pPr>
      <w:r w:rsidRPr="00210C9D">
        <w:rPr>
          <w:sz w:val="28"/>
          <w:szCs w:val="28"/>
          <w:lang w:val="uk-UA"/>
        </w:rPr>
        <w:sym w:font="Symbol" w:char="F05B"/>
      </w:r>
      <w:r w:rsidRPr="00AB7733">
        <w:rPr>
          <w:sz w:val="28"/>
          <w:szCs w:val="28"/>
          <w:lang w:val="uk-UA"/>
        </w:rPr>
        <w:sym w:font="Symbol" w:char="F073"/>
      </w:r>
      <w:r w:rsidRPr="00210C9D">
        <w:rPr>
          <w:i/>
          <w:sz w:val="28"/>
          <w:szCs w:val="28"/>
          <w:vertAlign w:val="subscript"/>
          <w:lang w:val="uk-UA"/>
        </w:rPr>
        <w:t>зм</w:t>
      </w:r>
      <w:r w:rsidRPr="00210C9D">
        <w:rPr>
          <w:sz w:val="28"/>
          <w:szCs w:val="28"/>
          <w:lang w:val="uk-UA"/>
        </w:rPr>
        <w:sym w:font="Symbol" w:char="F05D"/>
      </w:r>
      <w:r w:rsidRPr="00210C9D">
        <w:rPr>
          <w:sz w:val="28"/>
          <w:szCs w:val="28"/>
          <w:lang w:val="uk-UA"/>
        </w:rPr>
        <w:t xml:space="preserve"> – допустиме значення напруження, </w:t>
      </w:r>
      <w:r w:rsidRPr="00BB269C">
        <w:rPr>
          <w:i/>
          <w:sz w:val="28"/>
          <w:szCs w:val="28"/>
          <w:lang w:val="uk-UA"/>
        </w:rPr>
        <w:t>МПа</w:t>
      </w:r>
      <w:r w:rsidRPr="00210C9D">
        <w:rPr>
          <w:sz w:val="28"/>
          <w:szCs w:val="28"/>
          <w:lang w:val="uk-UA"/>
        </w:rPr>
        <w:t>. (</w:t>
      </w:r>
      <w:r w:rsidRPr="00210C9D">
        <w:rPr>
          <w:sz w:val="28"/>
          <w:szCs w:val="28"/>
          <w:lang w:val="uk-UA"/>
        </w:rPr>
        <w:sym w:font="Symbol" w:char="F05B"/>
      </w:r>
      <w:r w:rsidRPr="00AB7733">
        <w:rPr>
          <w:sz w:val="28"/>
          <w:szCs w:val="28"/>
          <w:lang w:val="uk-UA"/>
        </w:rPr>
        <w:sym w:font="Symbol" w:char="F073"/>
      </w:r>
      <w:r w:rsidRPr="00210C9D">
        <w:rPr>
          <w:i/>
          <w:sz w:val="28"/>
          <w:szCs w:val="28"/>
          <w:vertAlign w:val="subscript"/>
          <w:lang w:val="uk-UA"/>
        </w:rPr>
        <w:t>зм</w:t>
      </w:r>
      <w:r w:rsidRPr="00210C9D">
        <w:rPr>
          <w:sz w:val="28"/>
          <w:szCs w:val="28"/>
          <w:lang w:val="uk-UA"/>
        </w:rPr>
        <w:sym w:font="Symbol" w:char="F05D"/>
      </w:r>
      <w:r w:rsidRPr="00210C9D">
        <w:rPr>
          <w:sz w:val="28"/>
          <w:szCs w:val="28"/>
          <w:lang w:val="uk-UA"/>
        </w:rPr>
        <w:t xml:space="preserve"> = 1,</w:t>
      </w:r>
      <w:r w:rsidRPr="009221E0">
        <w:rPr>
          <w:sz w:val="28"/>
          <w:szCs w:val="28"/>
          <w:lang w:val="uk-UA"/>
        </w:rPr>
        <w:t>8</w:t>
      </w:r>
      <w:r w:rsidR="009752D2" w:rsidRPr="009221E0">
        <w:rPr>
          <w:sz w:val="28"/>
          <w:szCs w:val="28"/>
          <w:lang w:val="uk-UA"/>
        </w:rPr>
        <w:t>–</w:t>
      </w:r>
      <w:r w:rsidRPr="009221E0">
        <w:rPr>
          <w:sz w:val="28"/>
          <w:szCs w:val="28"/>
          <w:lang w:val="uk-UA"/>
        </w:rPr>
        <w:t>2</w:t>
      </w:r>
      <w:r w:rsidRPr="00210C9D">
        <w:rPr>
          <w:sz w:val="28"/>
          <w:szCs w:val="28"/>
          <w:lang w:val="uk-UA"/>
        </w:rPr>
        <w:t xml:space="preserve"> </w:t>
      </w:r>
      <w:r w:rsidRPr="006F1ACF">
        <w:rPr>
          <w:i/>
          <w:sz w:val="28"/>
          <w:szCs w:val="28"/>
          <w:lang w:val="uk-UA"/>
        </w:rPr>
        <w:t>МП</w:t>
      </w:r>
      <w:r w:rsidRPr="00210C9D">
        <w:rPr>
          <w:sz w:val="28"/>
          <w:szCs w:val="28"/>
          <w:lang w:val="uk-UA"/>
        </w:rPr>
        <w:t>а – гума).</w:t>
      </w:r>
    </w:p>
    <w:p w14:paraId="59F331C2" w14:textId="77777777" w:rsidR="00531ECD" w:rsidRDefault="00531ECD" w:rsidP="00531ECD">
      <w:pPr>
        <w:rPr>
          <w:sz w:val="28"/>
          <w:szCs w:val="28"/>
          <w:lang w:val="uk-UA"/>
        </w:rPr>
      </w:pPr>
    </w:p>
    <w:p w14:paraId="4AE7CA6F" w14:textId="71A96DFD" w:rsidR="00422B5C" w:rsidRPr="00422B5C" w:rsidRDefault="00A73CEF" w:rsidP="00422B5C">
      <w:pPr>
        <w:spacing w:line="360" w:lineRule="auto"/>
        <w:rPr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uk-UA"/>
                </w:rPr>
                <m:t>σ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зм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п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в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56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18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-3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∙36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 xml:space="preserve">=0,87 </m:t>
          </m:r>
          <m:r>
            <m:rPr>
              <m:nor/>
            </m:rPr>
            <w:rPr>
              <w:rFonts w:ascii="Cambria Math" w:hAnsi="Cambria Math"/>
              <w:i/>
              <w:sz w:val="28"/>
              <w:szCs w:val="28"/>
              <w:lang w:val="uk-UA"/>
            </w:rPr>
            <m:t>МПа</m:t>
          </m:r>
          <m:r>
            <w:rPr>
              <w:rFonts w:ascii="Cambria Math" w:hAnsi="Cambria Math"/>
              <w:sz w:val="28"/>
              <w:szCs w:val="28"/>
              <w:lang w:val="uk-UA"/>
            </w:rPr>
            <m:t>≤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σ</m:t>
              </m:r>
            </m:e>
          </m:d>
          <m:r>
            <w:rPr>
              <w:rFonts w:ascii="Cambria Math" w:hAnsi="Cambria Math"/>
              <w:sz w:val="28"/>
              <w:szCs w:val="28"/>
              <w:lang w:val="uk-UA"/>
            </w:rPr>
            <m:t>=1</m:t>
          </m:r>
          <m:r>
            <w:rPr>
              <w:rFonts w:ascii="Cambria Math" w:hAnsi="Cambria Math"/>
              <w:sz w:val="28"/>
              <w:szCs w:val="28"/>
            </w:rPr>
            <m:t>,8-2</m:t>
          </m:r>
          <m:r>
            <m:rPr>
              <m:nor/>
            </m:rPr>
            <w:rPr>
              <w:rFonts w:ascii="Cambria Math" w:hAnsi="Cambria Math"/>
              <w:i/>
              <w:sz w:val="28"/>
              <w:szCs w:val="28"/>
              <w:lang w:val="uk-UA"/>
            </w:rPr>
            <m:t>МПа</m:t>
          </m:r>
          <m:r>
            <w:rPr>
              <w:rFonts w:ascii="Cambria Math" w:hAnsi="Cambria Math"/>
              <w:sz w:val="28"/>
              <w:szCs w:val="28"/>
              <w:lang w:val="uk-UA"/>
            </w:rPr>
            <m:t>.</m:t>
          </m:r>
        </m:oMath>
      </m:oMathPara>
    </w:p>
    <w:p w14:paraId="61C8C8D3" w14:textId="77777777" w:rsidR="00531ECD" w:rsidRPr="007C35A7" w:rsidRDefault="00531ECD" w:rsidP="00531ECD">
      <w:pPr>
        <w:jc w:val="center"/>
        <w:rPr>
          <w:sz w:val="28"/>
          <w:szCs w:val="28"/>
        </w:rPr>
      </w:pPr>
    </w:p>
    <w:p w14:paraId="6AF4B15E" w14:textId="77777777" w:rsidR="00325A57" w:rsidRPr="00210C9D" w:rsidRDefault="00325A57" w:rsidP="00325A57">
      <w:pPr>
        <w:rPr>
          <w:sz w:val="28"/>
          <w:szCs w:val="28"/>
          <w:lang w:val="uk-UA"/>
        </w:rPr>
      </w:pPr>
      <w:r w:rsidRPr="00210C9D">
        <w:rPr>
          <w:sz w:val="28"/>
          <w:szCs w:val="28"/>
          <w:u w:val="single"/>
          <w:lang w:val="uk-UA"/>
        </w:rPr>
        <w:t>Висновок</w:t>
      </w:r>
      <w:r w:rsidRPr="00210C9D">
        <w:rPr>
          <w:sz w:val="28"/>
          <w:szCs w:val="28"/>
          <w:lang w:val="uk-UA"/>
        </w:rPr>
        <w:t>: обидва критерії міцності виконуються.</w:t>
      </w:r>
    </w:p>
    <w:p w14:paraId="468D60C1" w14:textId="77777777" w:rsidR="00325A57" w:rsidRPr="00210C9D" w:rsidRDefault="00325A57" w:rsidP="00325A57">
      <w:pPr>
        <w:spacing w:line="360" w:lineRule="auto"/>
        <w:ind w:firstLine="720"/>
        <w:rPr>
          <w:sz w:val="28"/>
          <w:szCs w:val="28"/>
          <w:lang w:val="uk-UA"/>
        </w:rPr>
      </w:pPr>
    </w:p>
    <w:p w14:paraId="38C596F8" w14:textId="77777777" w:rsidR="00325A57" w:rsidRPr="00210C9D" w:rsidRDefault="00325A57" w:rsidP="00325A57">
      <w:pPr>
        <w:spacing w:line="360" w:lineRule="auto"/>
        <w:ind w:firstLine="720"/>
        <w:rPr>
          <w:sz w:val="28"/>
          <w:szCs w:val="28"/>
          <w:lang w:val="uk-UA"/>
        </w:rPr>
        <w:sectPr w:rsidR="00325A57" w:rsidRPr="00210C9D" w:rsidSect="00E70C96">
          <w:footerReference w:type="even" r:id="rId75"/>
          <w:footerReference w:type="default" r:id="rId76"/>
          <w:pgSz w:w="11906" w:h="16838"/>
          <w:pgMar w:top="1134" w:right="1134" w:bottom="1134" w:left="1134" w:header="709" w:footer="709" w:gutter="0"/>
          <w:cols w:space="708"/>
          <w:titlePg/>
          <w:docGrid w:linePitch="360"/>
        </w:sectPr>
      </w:pPr>
    </w:p>
    <w:p w14:paraId="0F3D6D2E" w14:textId="1E586B7D" w:rsidR="00325A57" w:rsidRPr="00210C9D" w:rsidRDefault="00325A57" w:rsidP="00BB3635">
      <w:pPr>
        <w:pStyle w:val="a7"/>
        <w:tabs>
          <w:tab w:val="clear" w:pos="4153"/>
          <w:tab w:val="clear" w:pos="8306"/>
        </w:tabs>
        <w:spacing w:line="360" w:lineRule="auto"/>
        <w:ind w:firstLine="709"/>
        <w:rPr>
          <w:color w:val="000000"/>
          <w:sz w:val="28"/>
          <w:szCs w:val="28"/>
          <w:lang w:val="uk-UA"/>
        </w:rPr>
      </w:pPr>
      <w:r w:rsidRPr="00210C9D">
        <w:rPr>
          <w:color w:val="000000"/>
          <w:sz w:val="28"/>
          <w:szCs w:val="28"/>
          <w:lang w:val="uk-UA"/>
        </w:rPr>
        <w:lastRenderedPageBreak/>
        <w:t>Таблиця</w:t>
      </w:r>
      <w:r w:rsidR="00F967B4" w:rsidRPr="00210C9D">
        <w:rPr>
          <w:color w:val="000000"/>
          <w:sz w:val="28"/>
          <w:szCs w:val="28"/>
          <w:lang w:val="uk-UA"/>
        </w:rPr>
        <w:t xml:space="preserve"> 19</w:t>
      </w:r>
      <w:r w:rsidR="00BB3635" w:rsidRPr="00210C9D">
        <w:rPr>
          <w:color w:val="000000"/>
          <w:sz w:val="28"/>
          <w:szCs w:val="28"/>
          <w:lang w:val="uk-UA"/>
        </w:rPr>
        <w:t xml:space="preserve"> – </w:t>
      </w:r>
      <w:r w:rsidRPr="00210C9D">
        <w:rPr>
          <w:color w:val="000000"/>
          <w:sz w:val="28"/>
          <w:szCs w:val="28"/>
          <w:lang w:val="uk-UA"/>
        </w:rPr>
        <w:t>Основні параметри муфт М</w:t>
      </w:r>
      <w:r w:rsidR="0052255D" w:rsidRPr="00210C9D">
        <w:rPr>
          <w:color w:val="000000"/>
          <w:sz w:val="28"/>
          <w:szCs w:val="28"/>
          <w:lang w:val="uk-UA"/>
        </w:rPr>
        <w:t>П</w:t>
      </w:r>
      <w:r w:rsidRPr="00210C9D">
        <w:rPr>
          <w:color w:val="000000"/>
          <w:sz w:val="28"/>
          <w:szCs w:val="28"/>
          <w:lang w:val="uk-UA"/>
        </w:rPr>
        <w:t>ВП (ГОСТ 21424-</w:t>
      </w:r>
      <w:r w:rsidR="00C57BB7" w:rsidRPr="00210C9D">
        <w:rPr>
          <w:color w:val="000000"/>
          <w:sz w:val="28"/>
          <w:szCs w:val="28"/>
          <w:lang w:val="uk-UA"/>
        </w:rPr>
        <w:t>93</w:t>
      </w:r>
      <w:r w:rsidRPr="00210C9D">
        <w:rPr>
          <w:color w:val="000000"/>
          <w:sz w:val="28"/>
          <w:szCs w:val="28"/>
          <w:lang w:val="uk-UA"/>
        </w:rPr>
        <w:t>)</w:t>
      </w:r>
    </w:p>
    <w:tbl>
      <w:tblPr>
        <w:tblW w:w="14748" w:type="dxa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8"/>
        <w:gridCol w:w="900"/>
        <w:gridCol w:w="900"/>
        <w:gridCol w:w="720"/>
        <w:gridCol w:w="720"/>
        <w:gridCol w:w="780"/>
        <w:gridCol w:w="900"/>
        <w:gridCol w:w="720"/>
        <w:gridCol w:w="720"/>
        <w:gridCol w:w="720"/>
        <w:gridCol w:w="720"/>
        <w:gridCol w:w="660"/>
        <w:gridCol w:w="720"/>
        <w:gridCol w:w="720"/>
        <w:gridCol w:w="720"/>
        <w:gridCol w:w="720"/>
        <w:gridCol w:w="540"/>
        <w:gridCol w:w="1320"/>
      </w:tblGrid>
      <w:tr w:rsidR="00325A57" w:rsidRPr="00210C9D" w14:paraId="2329A4BE" w14:textId="77777777">
        <w:trPr>
          <w:trHeight w:val="20"/>
          <w:jc w:val="right"/>
        </w:trPr>
        <w:tc>
          <w:tcPr>
            <w:tcW w:w="1548" w:type="dxa"/>
            <w:vMerge w:val="restart"/>
            <w:vAlign w:val="center"/>
          </w:tcPr>
          <w:p w14:paraId="42924352" w14:textId="77777777" w:rsidR="00325A57" w:rsidRPr="00210C9D" w:rsidRDefault="00325A57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Позначення</w:t>
            </w:r>
          </w:p>
          <w:p w14:paraId="002D70D1" w14:textId="77777777" w:rsidR="00325A57" w:rsidRPr="00210C9D" w:rsidRDefault="00325A57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уфти</w:t>
            </w:r>
          </w:p>
        </w:tc>
        <w:tc>
          <w:tcPr>
            <w:tcW w:w="900" w:type="dxa"/>
            <w:vMerge w:val="restart"/>
            <w:vAlign w:val="center"/>
          </w:tcPr>
          <w:p w14:paraId="6A4DB519" w14:textId="77777777" w:rsidR="00325A57" w:rsidRPr="00210C9D" w:rsidRDefault="00325A57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[</w:t>
            </w:r>
            <w:r w:rsidRPr="00210C9D">
              <w:rPr>
                <w:i/>
                <w:lang w:val="uk-UA"/>
              </w:rPr>
              <w:t>M</w:t>
            </w:r>
            <w:r w:rsidRPr="00210C9D">
              <w:rPr>
                <w:lang w:val="uk-UA"/>
              </w:rPr>
              <w:t>]</w:t>
            </w:r>
          </w:p>
          <w:p w14:paraId="4229829C" w14:textId="77777777" w:rsidR="00325A57" w:rsidRPr="006F1ACF" w:rsidRDefault="00325A57" w:rsidP="000A2DA2">
            <w:pPr>
              <w:jc w:val="center"/>
              <w:rPr>
                <w:i/>
                <w:lang w:val="uk-UA"/>
              </w:rPr>
            </w:pPr>
            <w:r w:rsidRPr="006F1ACF">
              <w:rPr>
                <w:i/>
                <w:lang w:val="uk-UA"/>
              </w:rPr>
              <w:t>Н</w:t>
            </w:r>
            <w:r w:rsidRPr="006F1ACF">
              <w:rPr>
                <w:i/>
                <w:lang w:val="uk-UA"/>
              </w:rPr>
              <w:sym w:font="Symbol" w:char="F0D7"/>
            </w:r>
            <w:r w:rsidRPr="006F1ACF">
              <w:rPr>
                <w:i/>
                <w:lang w:val="uk-UA"/>
              </w:rPr>
              <w:t>м</w:t>
            </w:r>
          </w:p>
        </w:tc>
        <w:tc>
          <w:tcPr>
            <w:tcW w:w="900" w:type="dxa"/>
            <w:vMerge w:val="restart"/>
            <w:vAlign w:val="center"/>
          </w:tcPr>
          <w:p w14:paraId="4D846C91" w14:textId="77777777" w:rsidR="00325A57" w:rsidRPr="00210C9D" w:rsidRDefault="00325A57" w:rsidP="000A2DA2">
            <w:pPr>
              <w:jc w:val="center"/>
              <w:rPr>
                <w:lang w:val="uk-UA"/>
              </w:rPr>
            </w:pPr>
            <w:r w:rsidRPr="00210C9D">
              <w:rPr>
                <w:i/>
                <w:lang w:val="uk-UA"/>
              </w:rPr>
              <w:t>n</w:t>
            </w:r>
            <w:r w:rsidRPr="00210C9D">
              <w:rPr>
                <w:lang w:val="uk-UA"/>
              </w:rPr>
              <w:t>,</w:t>
            </w:r>
          </w:p>
          <w:p w14:paraId="6C45E4F8" w14:textId="77777777" w:rsidR="00325A57" w:rsidRPr="006F1ACF" w:rsidRDefault="00325A57" w:rsidP="000A2DA2">
            <w:pPr>
              <w:jc w:val="center"/>
              <w:rPr>
                <w:i/>
                <w:lang w:val="uk-UA"/>
              </w:rPr>
            </w:pPr>
            <w:r w:rsidRPr="006F1ACF">
              <w:rPr>
                <w:i/>
                <w:lang w:val="uk-UA"/>
              </w:rPr>
              <w:t>об/хв</w:t>
            </w:r>
          </w:p>
        </w:tc>
        <w:tc>
          <w:tcPr>
            <w:tcW w:w="11400" w:type="dxa"/>
            <w:gridSpan w:val="15"/>
            <w:vAlign w:val="center"/>
          </w:tcPr>
          <w:p w14:paraId="506DE651" w14:textId="77777777" w:rsidR="00325A57" w:rsidRPr="00210C9D" w:rsidRDefault="00325A57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 xml:space="preserve">Розміри, </w:t>
            </w:r>
            <w:r w:rsidRPr="006F1ACF">
              <w:rPr>
                <w:i/>
                <w:lang w:val="uk-UA"/>
              </w:rPr>
              <w:t>мм</w:t>
            </w:r>
          </w:p>
        </w:tc>
      </w:tr>
      <w:tr w:rsidR="00325A57" w:rsidRPr="00210C9D" w14:paraId="334036F2" w14:textId="77777777">
        <w:trPr>
          <w:trHeight w:val="20"/>
          <w:jc w:val="right"/>
        </w:trPr>
        <w:tc>
          <w:tcPr>
            <w:tcW w:w="1548" w:type="dxa"/>
            <w:vMerge/>
            <w:vAlign w:val="center"/>
          </w:tcPr>
          <w:p w14:paraId="0FA1D568" w14:textId="77777777" w:rsidR="00325A57" w:rsidRPr="00210C9D" w:rsidRDefault="00325A57" w:rsidP="000A2DA2">
            <w:pPr>
              <w:jc w:val="center"/>
              <w:rPr>
                <w:lang w:val="uk-UA"/>
              </w:rPr>
            </w:pPr>
          </w:p>
        </w:tc>
        <w:tc>
          <w:tcPr>
            <w:tcW w:w="900" w:type="dxa"/>
            <w:vMerge/>
            <w:vAlign w:val="center"/>
          </w:tcPr>
          <w:p w14:paraId="4E84BC17" w14:textId="77777777" w:rsidR="00325A57" w:rsidRPr="00210C9D" w:rsidRDefault="00325A57" w:rsidP="000A2DA2">
            <w:pPr>
              <w:jc w:val="center"/>
              <w:rPr>
                <w:lang w:val="uk-UA"/>
              </w:rPr>
            </w:pPr>
          </w:p>
        </w:tc>
        <w:tc>
          <w:tcPr>
            <w:tcW w:w="900" w:type="dxa"/>
            <w:vMerge/>
            <w:vAlign w:val="center"/>
          </w:tcPr>
          <w:p w14:paraId="553098DE" w14:textId="77777777" w:rsidR="00325A57" w:rsidRPr="00210C9D" w:rsidRDefault="00325A57" w:rsidP="000A2DA2">
            <w:pPr>
              <w:jc w:val="center"/>
              <w:rPr>
                <w:lang w:val="uk-UA"/>
              </w:rPr>
            </w:pPr>
          </w:p>
        </w:tc>
        <w:tc>
          <w:tcPr>
            <w:tcW w:w="1440" w:type="dxa"/>
            <w:gridSpan w:val="2"/>
            <w:vAlign w:val="center"/>
          </w:tcPr>
          <w:p w14:paraId="446566AC" w14:textId="77777777" w:rsidR="00325A57" w:rsidRPr="00210C9D" w:rsidRDefault="00325A57" w:rsidP="000A2DA2">
            <w:pPr>
              <w:jc w:val="center"/>
              <w:rPr>
                <w:i/>
                <w:lang w:val="uk-UA"/>
              </w:rPr>
            </w:pPr>
            <w:r w:rsidRPr="00210C9D">
              <w:rPr>
                <w:i/>
                <w:lang w:val="uk-UA"/>
              </w:rPr>
              <w:t>d</w:t>
            </w:r>
          </w:p>
        </w:tc>
        <w:tc>
          <w:tcPr>
            <w:tcW w:w="780" w:type="dxa"/>
            <w:vMerge w:val="restart"/>
            <w:vAlign w:val="center"/>
          </w:tcPr>
          <w:p w14:paraId="0120AF27" w14:textId="77777777" w:rsidR="00325A57" w:rsidRPr="00210C9D" w:rsidRDefault="00325A57" w:rsidP="000A2DA2">
            <w:pPr>
              <w:jc w:val="center"/>
              <w:rPr>
                <w:i/>
                <w:lang w:val="uk-UA"/>
              </w:rPr>
            </w:pPr>
            <w:r w:rsidRPr="00210C9D">
              <w:rPr>
                <w:i/>
                <w:lang w:val="uk-UA"/>
              </w:rPr>
              <w:t>D</w:t>
            </w:r>
          </w:p>
        </w:tc>
        <w:tc>
          <w:tcPr>
            <w:tcW w:w="900" w:type="dxa"/>
            <w:vAlign w:val="center"/>
          </w:tcPr>
          <w:p w14:paraId="5DEC1666" w14:textId="77777777" w:rsidR="00325A57" w:rsidRPr="00210C9D" w:rsidRDefault="00325A57" w:rsidP="000A2DA2">
            <w:pPr>
              <w:jc w:val="center"/>
              <w:rPr>
                <w:i/>
                <w:lang w:val="uk-UA"/>
              </w:rPr>
            </w:pPr>
            <w:r w:rsidRPr="00210C9D">
              <w:rPr>
                <w:i/>
                <w:lang w:val="uk-UA"/>
              </w:rPr>
              <w:t>L</w:t>
            </w:r>
          </w:p>
        </w:tc>
        <w:tc>
          <w:tcPr>
            <w:tcW w:w="720" w:type="dxa"/>
            <w:vMerge w:val="restart"/>
            <w:vAlign w:val="center"/>
          </w:tcPr>
          <w:p w14:paraId="45243FD7" w14:textId="77777777" w:rsidR="00325A57" w:rsidRPr="00210C9D" w:rsidRDefault="00325A57" w:rsidP="000A2DA2">
            <w:pPr>
              <w:jc w:val="center"/>
              <w:rPr>
                <w:i/>
                <w:highlight w:val="yellow"/>
                <w:lang w:val="uk-UA"/>
              </w:rPr>
            </w:pPr>
            <w:r w:rsidRPr="00210C9D">
              <w:rPr>
                <w:i/>
                <w:lang w:val="uk-UA"/>
              </w:rPr>
              <w:t>D</w:t>
            </w:r>
            <w:r w:rsidRPr="00210C9D">
              <w:rPr>
                <w:i/>
                <w:vertAlign w:val="subscript"/>
                <w:lang w:val="uk-UA"/>
              </w:rPr>
              <w:t>1</w:t>
            </w:r>
          </w:p>
        </w:tc>
        <w:tc>
          <w:tcPr>
            <w:tcW w:w="720" w:type="dxa"/>
            <w:vMerge w:val="restart"/>
            <w:vAlign w:val="center"/>
          </w:tcPr>
          <w:p w14:paraId="1AB1F8EB" w14:textId="77777777" w:rsidR="00325A57" w:rsidRPr="00210C9D" w:rsidRDefault="00325A57" w:rsidP="000A2DA2">
            <w:pPr>
              <w:jc w:val="center"/>
              <w:rPr>
                <w:i/>
                <w:vertAlign w:val="subscript"/>
                <w:lang w:val="uk-UA"/>
              </w:rPr>
            </w:pPr>
            <w:r w:rsidRPr="00210C9D">
              <w:rPr>
                <w:i/>
                <w:lang w:val="uk-UA"/>
              </w:rPr>
              <w:t>L</w:t>
            </w:r>
            <w:r w:rsidRPr="00210C9D">
              <w:rPr>
                <w:i/>
                <w:vertAlign w:val="subscript"/>
                <w:lang w:val="uk-UA"/>
              </w:rPr>
              <w:t>1</w:t>
            </w:r>
          </w:p>
        </w:tc>
        <w:tc>
          <w:tcPr>
            <w:tcW w:w="720" w:type="dxa"/>
            <w:vMerge w:val="restart"/>
            <w:vAlign w:val="center"/>
          </w:tcPr>
          <w:p w14:paraId="38A712BB" w14:textId="77777777" w:rsidR="00325A57" w:rsidRPr="00210C9D" w:rsidRDefault="00325A57" w:rsidP="000A2DA2">
            <w:pPr>
              <w:jc w:val="center"/>
              <w:rPr>
                <w:i/>
                <w:vertAlign w:val="subscript"/>
                <w:lang w:val="uk-UA"/>
              </w:rPr>
            </w:pPr>
            <w:r w:rsidRPr="00210C9D">
              <w:rPr>
                <w:i/>
                <w:lang w:val="uk-UA"/>
              </w:rPr>
              <w:t>d</w:t>
            </w:r>
            <w:r w:rsidRPr="00210C9D">
              <w:rPr>
                <w:i/>
                <w:vertAlign w:val="subscript"/>
                <w:lang w:val="uk-UA"/>
              </w:rPr>
              <w:t>1</w:t>
            </w:r>
          </w:p>
        </w:tc>
        <w:tc>
          <w:tcPr>
            <w:tcW w:w="720" w:type="dxa"/>
            <w:vMerge w:val="restart"/>
            <w:vAlign w:val="center"/>
          </w:tcPr>
          <w:p w14:paraId="7C867515" w14:textId="77777777" w:rsidR="00325A57" w:rsidRPr="00210C9D" w:rsidRDefault="00325A57" w:rsidP="000A2DA2">
            <w:pPr>
              <w:jc w:val="center"/>
              <w:rPr>
                <w:i/>
                <w:vertAlign w:val="subscript"/>
                <w:lang w:val="uk-UA"/>
              </w:rPr>
            </w:pPr>
            <w:r w:rsidRPr="00210C9D">
              <w:rPr>
                <w:i/>
                <w:lang w:val="uk-UA"/>
              </w:rPr>
              <w:t>d</w:t>
            </w:r>
            <w:r w:rsidRPr="00210C9D">
              <w:rPr>
                <w:i/>
                <w:vertAlign w:val="subscript"/>
                <w:lang w:val="uk-UA"/>
              </w:rPr>
              <w:t>2</w:t>
            </w:r>
          </w:p>
        </w:tc>
        <w:tc>
          <w:tcPr>
            <w:tcW w:w="660" w:type="dxa"/>
            <w:vMerge w:val="restart"/>
            <w:vAlign w:val="center"/>
          </w:tcPr>
          <w:p w14:paraId="4D46AF13" w14:textId="77777777" w:rsidR="00325A57" w:rsidRPr="00210C9D" w:rsidRDefault="00325A57" w:rsidP="000A2DA2">
            <w:pPr>
              <w:jc w:val="center"/>
              <w:rPr>
                <w:i/>
                <w:vertAlign w:val="subscript"/>
                <w:lang w:val="uk-UA"/>
              </w:rPr>
            </w:pPr>
            <w:r w:rsidRPr="00210C9D">
              <w:rPr>
                <w:i/>
                <w:lang w:val="uk-UA"/>
              </w:rPr>
              <w:t>d</w:t>
            </w:r>
            <w:r w:rsidRPr="00210C9D">
              <w:rPr>
                <w:i/>
                <w:vertAlign w:val="subscript"/>
                <w:lang w:val="uk-UA"/>
              </w:rPr>
              <w:t>3</w:t>
            </w:r>
          </w:p>
        </w:tc>
        <w:tc>
          <w:tcPr>
            <w:tcW w:w="720" w:type="dxa"/>
            <w:vMerge w:val="restart"/>
            <w:vAlign w:val="center"/>
          </w:tcPr>
          <w:p w14:paraId="2BB73CE7" w14:textId="77777777" w:rsidR="00325A57" w:rsidRPr="00210C9D" w:rsidRDefault="00325A57" w:rsidP="000A2DA2">
            <w:pPr>
              <w:jc w:val="center"/>
              <w:rPr>
                <w:i/>
                <w:lang w:val="uk-UA"/>
              </w:rPr>
            </w:pPr>
            <w:r w:rsidRPr="00210C9D">
              <w:rPr>
                <w:i/>
                <w:lang w:val="uk-UA"/>
              </w:rPr>
              <w:t>l</w:t>
            </w:r>
          </w:p>
        </w:tc>
        <w:tc>
          <w:tcPr>
            <w:tcW w:w="720" w:type="dxa"/>
            <w:vMerge w:val="restart"/>
            <w:vAlign w:val="center"/>
          </w:tcPr>
          <w:p w14:paraId="2FA82AF5" w14:textId="77777777" w:rsidR="00325A57" w:rsidRPr="00210C9D" w:rsidRDefault="00325A57" w:rsidP="000A2DA2">
            <w:pPr>
              <w:jc w:val="center"/>
              <w:rPr>
                <w:i/>
                <w:lang w:val="uk-UA"/>
              </w:rPr>
            </w:pPr>
            <w:r w:rsidRPr="00210C9D">
              <w:rPr>
                <w:i/>
                <w:lang w:val="uk-UA"/>
              </w:rPr>
              <w:t>l</w:t>
            </w:r>
            <w:r w:rsidRPr="00210C9D">
              <w:rPr>
                <w:i/>
                <w:vertAlign w:val="subscript"/>
                <w:lang w:val="uk-UA"/>
              </w:rPr>
              <w:t>1</w:t>
            </w:r>
          </w:p>
        </w:tc>
        <w:tc>
          <w:tcPr>
            <w:tcW w:w="720" w:type="dxa"/>
            <w:vMerge w:val="restart"/>
            <w:vAlign w:val="center"/>
          </w:tcPr>
          <w:p w14:paraId="6184C5F4" w14:textId="77777777" w:rsidR="00325A57" w:rsidRPr="00210C9D" w:rsidRDefault="00325A57" w:rsidP="000A2DA2">
            <w:pPr>
              <w:jc w:val="center"/>
              <w:rPr>
                <w:i/>
                <w:highlight w:val="yellow"/>
                <w:lang w:val="uk-UA"/>
              </w:rPr>
            </w:pPr>
            <w:r w:rsidRPr="00210C9D">
              <w:rPr>
                <w:i/>
                <w:lang w:val="uk-UA"/>
              </w:rPr>
              <w:t>h</w:t>
            </w:r>
          </w:p>
        </w:tc>
        <w:tc>
          <w:tcPr>
            <w:tcW w:w="720" w:type="dxa"/>
            <w:vMerge w:val="restart"/>
            <w:vAlign w:val="center"/>
          </w:tcPr>
          <w:p w14:paraId="3DAB1063" w14:textId="77777777" w:rsidR="00325A57" w:rsidRPr="00210C9D" w:rsidRDefault="00325A57" w:rsidP="000A2DA2">
            <w:pPr>
              <w:jc w:val="center"/>
              <w:rPr>
                <w:i/>
                <w:highlight w:val="yellow"/>
                <w:lang w:val="uk-UA"/>
              </w:rPr>
            </w:pPr>
            <w:r w:rsidRPr="00210C9D">
              <w:rPr>
                <w:i/>
                <w:lang w:val="uk-UA"/>
              </w:rPr>
              <w:t>B</w:t>
            </w:r>
            <w:r w:rsidRPr="00210C9D">
              <w:rPr>
                <w:i/>
                <w:highlight w:val="yellow"/>
                <w:lang w:val="uk-UA"/>
              </w:rPr>
              <w:t xml:space="preserve"> </w:t>
            </w:r>
          </w:p>
        </w:tc>
        <w:tc>
          <w:tcPr>
            <w:tcW w:w="1860" w:type="dxa"/>
            <w:gridSpan w:val="2"/>
            <w:vAlign w:val="center"/>
          </w:tcPr>
          <w:p w14:paraId="66A06B45" w14:textId="77777777" w:rsidR="00325A57" w:rsidRPr="00210C9D" w:rsidRDefault="00325A57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Пальці</w:t>
            </w:r>
          </w:p>
        </w:tc>
      </w:tr>
      <w:tr w:rsidR="00325A57" w:rsidRPr="00210C9D" w14:paraId="35346202" w14:textId="77777777">
        <w:trPr>
          <w:trHeight w:val="20"/>
          <w:jc w:val="right"/>
        </w:trPr>
        <w:tc>
          <w:tcPr>
            <w:tcW w:w="1548" w:type="dxa"/>
            <w:vMerge/>
            <w:vAlign w:val="center"/>
          </w:tcPr>
          <w:p w14:paraId="4188A593" w14:textId="77777777" w:rsidR="00325A57" w:rsidRPr="00210C9D" w:rsidRDefault="00325A57" w:rsidP="000A2DA2">
            <w:pPr>
              <w:jc w:val="center"/>
              <w:rPr>
                <w:lang w:val="uk-UA"/>
              </w:rPr>
            </w:pPr>
          </w:p>
        </w:tc>
        <w:tc>
          <w:tcPr>
            <w:tcW w:w="900" w:type="dxa"/>
            <w:vAlign w:val="center"/>
          </w:tcPr>
          <w:p w14:paraId="3244D311" w14:textId="77777777" w:rsidR="00325A57" w:rsidRPr="00210C9D" w:rsidRDefault="00325A57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Найб.</w:t>
            </w:r>
          </w:p>
        </w:tc>
        <w:tc>
          <w:tcPr>
            <w:tcW w:w="900" w:type="dxa"/>
            <w:vAlign w:val="center"/>
          </w:tcPr>
          <w:p w14:paraId="156204C7" w14:textId="77777777" w:rsidR="00325A57" w:rsidRPr="00210C9D" w:rsidRDefault="00325A57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Найб.</w:t>
            </w:r>
          </w:p>
        </w:tc>
        <w:tc>
          <w:tcPr>
            <w:tcW w:w="720" w:type="dxa"/>
            <w:vAlign w:val="center"/>
          </w:tcPr>
          <w:p w14:paraId="6C5DF259" w14:textId="77777777" w:rsidR="00325A57" w:rsidRPr="00210C9D" w:rsidRDefault="00325A57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-й</w:t>
            </w:r>
          </w:p>
          <w:p w14:paraId="6B27390A" w14:textId="77777777" w:rsidR="00325A57" w:rsidRPr="00210C9D" w:rsidRDefault="00325A57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ряд</w:t>
            </w:r>
          </w:p>
        </w:tc>
        <w:tc>
          <w:tcPr>
            <w:tcW w:w="720" w:type="dxa"/>
            <w:vAlign w:val="center"/>
          </w:tcPr>
          <w:p w14:paraId="5AC42673" w14:textId="77777777" w:rsidR="00325A57" w:rsidRPr="00210C9D" w:rsidRDefault="00325A57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-й</w:t>
            </w:r>
          </w:p>
          <w:p w14:paraId="3203E052" w14:textId="77777777" w:rsidR="00325A57" w:rsidRPr="00210C9D" w:rsidRDefault="00325A57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ряд</w:t>
            </w:r>
          </w:p>
        </w:tc>
        <w:tc>
          <w:tcPr>
            <w:tcW w:w="780" w:type="dxa"/>
            <w:vMerge/>
            <w:vAlign w:val="center"/>
          </w:tcPr>
          <w:p w14:paraId="59C17BC2" w14:textId="77777777" w:rsidR="00325A57" w:rsidRPr="00210C9D" w:rsidRDefault="00325A57" w:rsidP="000A2DA2">
            <w:pPr>
              <w:jc w:val="center"/>
              <w:rPr>
                <w:lang w:val="uk-UA"/>
              </w:rPr>
            </w:pPr>
          </w:p>
        </w:tc>
        <w:tc>
          <w:tcPr>
            <w:tcW w:w="900" w:type="dxa"/>
            <w:vAlign w:val="center"/>
          </w:tcPr>
          <w:p w14:paraId="6EB5B6BD" w14:textId="77777777" w:rsidR="00325A57" w:rsidRPr="00210C9D" w:rsidRDefault="00325A57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Найб.</w:t>
            </w:r>
          </w:p>
        </w:tc>
        <w:tc>
          <w:tcPr>
            <w:tcW w:w="720" w:type="dxa"/>
            <w:vMerge/>
            <w:vAlign w:val="center"/>
          </w:tcPr>
          <w:p w14:paraId="4C3054C4" w14:textId="77777777" w:rsidR="00325A57" w:rsidRPr="00210C9D" w:rsidRDefault="00325A57" w:rsidP="000A2DA2">
            <w:pPr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7530B074" w14:textId="77777777" w:rsidR="00325A57" w:rsidRPr="00210C9D" w:rsidRDefault="00325A57" w:rsidP="000A2DA2">
            <w:pPr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67EE3665" w14:textId="77777777" w:rsidR="00325A57" w:rsidRPr="00210C9D" w:rsidRDefault="00325A57" w:rsidP="000A2DA2">
            <w:pPr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38A99C08" w14:textId="77777777" w:rsidR="00325A57" w:rsidRPr="00210C9D" w:rsidRDefault="00325A57" w:rsidP="000A2DA2">
            <w:pPr>
              <w:jc w:val="center"/>
              <w:rPr>
                <w:lang w:val="uk-UA"/>
              </w:rPr>
            </w:pPr>
          </w:p>
        </w:tc>
        <w:tc>
          <w:tcPr>
            <w:tcW w:w="660" w:type="dxa"/>
            <w:vMerge/>
            <w:vAlign w:val="center"/>
          </w:tcPr>
          <w:p w14:paraId="5DD3A27D" w14:textId="77777777" w:rsidR="00325A57" w:rsidRPr="00210C9D" w:rsidRDefault="00325A57" w:rsidP="000A2DA2">
            <w:pPr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1B0D8F79" w14:textId="77777777" w:rsidR="00325A57" w:rsidRPr="00210C9D" w:rsidRDefault="00325A57" w:rsidP="000A2DA2">
            <w:pPr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7245C44F" w14:textId="77777777" w:rsidR="00325A57" w:rsidRPr="00210C9D" w:rsidRDefault="00325A57" w:rsidP="000A2DA2">
            <w:pPr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7989031B" w14:textId="77777777" w:rsidR="00325A57" w:rsidRPr="00210C9D" w:rsidRDefault="00325A57" w:rsidP="000A2DA2">
            <w:pPr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18491F1E" w14:textId="77777777" w:rsidR="00325A57" w:rsidRPr="00210C9D" w:rsidRDefault="00325A57" w:rsidP="000A2DA2">
            <w:pPr>
              <w:jc w:val="center"/>
              <w:rPr>
                <w:lang w:val="uk-UA"/>
              </w:rPr>
            </w:pPr>
          </w:p>
        </w:tc>
        <w:tc>
          <w:tcPr>
            <w:tcW w:w="540" w:type="dxa"/>
            <w:vAlign w:val="center"/>
          </w:tcPr>
          <w:p w14:paraId="483B8290" w14:textId="77777777" w:rsidR="00325A57" w:rsidRPr="00210C9D" w:rsidRDefault="00325A57" w:rsidP="000A2DA2">
            <w:pPr>
              <w:jc w:val="center"/>
              <w:rPr>
                <w:i/>
                <w:lang w:val="uk-UA"/>
              </w:rPr>
            </w:pPr>
            <w:r w:rsidRPr="00210C9D">
              <w:rPr>
                <w:i/>
                <w:lang w:val="uk-UA"/>
              </w:rPr>
              <w:t>d</w:t>
            </w:r>
            <w:r w:rsidRPr="00210C9D">
              <w:rPr>
                <w:vertAlign w:val="subscript"/>
                <w:lang w:val="uk-UA"/>
              </w:rPr>
              <w:t>п</w:t>
            </w:r>
          </w:p>
        </w:tc>
        <w:tc>
          <w:tcPr>
            <w:tcW w:w="1320" w:type="dxa"/>
            <w:vAlign w:val="center"/>
          </w:tcPr>
          <w:p w14:paraId="2E0C9EC9" w14:textId="77777777" w:rsidR="00325A57" w:rsidRPr="00210C9D" w:rsidRDefault="00325A57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Кількість</w:t>
            </w:r>
          </w:p>
        </w:tc>
      </w:tr>
      <w:tr w:rsidR="00AE2A03" w:rsidRPr="00210C9D" w14:paraId="23944CA5" w14:textId="77777777">
        <w:trPr>
          <w:trHeight w:val="20"/>
          <w:jc w:val="right"/>
        </w:trPr>
        <w:tc>
          <w:tcPr>
            <w:tcW w:w="1548" w:type="dxa"/>
            <w:vAlign w:val="center"/>
          </w:tcPr>
          <w:p w14:paraId="35A0AA2A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УВП-16</w:t>
            </w:r>
          </w:p>
        </w:tc>
        <w:tc>
          <w:tcPr>
            <w:tcW w:w="900" w:type="dxa"/>
            <w:vMerge w:val="restart"/>
            <w:vAlign w:val="center"/>
          </w:tcPr>
          <w:p w14:paraId="6FACD303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2</w:t>
            </w:r>
          </w:p>
        </w:tc>
        <w:tc>
          <w:tcPr>
            <w:tcW w:w="900" w:type="dxa"/>
            <w:vMerge w:val="restart"/>
            <w:vAlign w:val="center"/>
          </w:tcPr>
          <w:p w14:paraId="54281E6A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300</w:t>
            </w:r>
          </w:p>
        </w:tc>
        <w:tc>
          <w:tcPr>
            <w:tcW w:w="720" w:type="dxa"/>
            <w:vMerge w:val="restart"/>
          </w:tcPr>
          <w:p w14:paraId="222399F5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6</w:t>
            </w:r>
          </w:p>
        </w:tc>
        <w:tc>
          <w:tcPr>
            <w:tcW w:w="720" w:type="dxa"/>
            <w:vMerge w:val="restart"/>
          </w:tcPr>
          <w:p w14:paraId="4AD6107D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  <w:p w14:paraId="11436600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8</w:t>
            </w:r>
          </w:p>
        </w:tc>
        <w:tc>
          <w:tcPr>
            <w:tcW w:w="780" w:type="dxa"/>
            <w:vMerge w:val="restart"/>
            <w:vAlign w:val="center"/>
          </w:tcPr>
          <w:p w14:paraId="61ACD8A0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80</w:t>
            </w:r>
          </w:p>
        </w:tc>
        <w:tc>
          <w:tcPr>
            <w:tcW w:w="900" w:type="dxa"/>
            <w:vMerge w:val="restart"/>
            <w:vAlign w:val="center"/>
          </w:tcPr>
          <w:p w14:paraId="3EFF6F08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84</w:t>
            </w:r>
          </w:p>
        </w:tc>
        <w:tc>
          <w:tcPr>
            <w:tcW w:w="720" w:type="dxa"/>
            <w:vMerge w:val="restart"/>
            <w:vAlign w:val="center"/>
          </w:tcPr>
          <w:p w14:paraId="685357E0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2</w:t>
            </w:r>
          </w:p>
        </w:tc>
        <w:tc>
          <w:tcPr>
            <w:tcW w:w="720" w:type="dxa"/>
            <w:vMerge w:val="restart"/>
            <w:vAlign w:val="center"/>
          </w:tcPr>
          <w:p w14:paraId="605F21A3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0</w:t>
            </w:r>
          </w:p>
        </w:tc>
        <w:tc>
          <w:tcPr>
            <w:tcW w:w="720" w:type="dxa"/>
            <w:vMerge w:val="restart"/>
            <w:vAlign w:val="center"/>
          </w:tcPr>
          <w:p w14:paraId="3C9A4E52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8</w:t>
            </w:r>
          </w:p>
        </w:tc>
        <w:tc>
          <w:tcPr>
            <w:tcW w:w="720" w:type="dxa"/>
            <w:vMerge w:val="restart"/>
            <w:vAlign w:val="center"/>
          </w:tcPr>
          <w:p w14:paraId="06BB6D0B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0</w:t>
            </w:r>
          </w:p>
        </w:tc>
        <w:tc>
          <w:tcPr>
            <w:tcW w:w="660" w:type="dxa"/>
            <w:vMerge w:val="restart"/>
            <w:vAlign w:val="center"/>
          </w:tcPr>
          <w:p w14:paraId="5F52FCE3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0</w:t>
            </w:r>
          </w:p>
        </w:tc>
        <w:tc>
          <w:tcPr>
            <w:tcW w:w="720" w:type="dxa"/>
            <w:vMerge w:val="restart"/>
            <w:vAlign w:val="center"/>
          </w:tcPr>
          <w:p w14:paraId="0DBC6BA8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4</w:t>
            </w:r>
          </w:p>
        </w:tc>
        <w:tc>
          <w:tcPr>
            <w:tcW w:w="720" w:type="dxa"/>
            <w:vMerge w:val="restart"/>
            <w:vAlign w:val="center"/>
          </w:tcPr>
          <w:p w14:paraId="107AC1AF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2</w:t>
            </w:r>
          </w:p>
        </w:tc>
        <w:tc>
          <w:tcPr>
            <w:tcW w:w="720" w:type="dxa"/>
            <w:vMerge w:val="restart"/>
            <w:vAlign w:val="center"/>
          </w:tcPr>
          <w:p w14:paraId="50650C26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,5</w:t>
            </w:r>
          </w:p>
        </w:tc>
        <w:tc>
          <w:tcPr>
            <w:tcW w:w="720" w:type="dxa"/>
            <w:vMerge w:val="restart"/>
            <w:vAlign w:val="center"/>
          </w:tcPr>
          <w:p w14:paraId="4F8FE2C6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</w:t>
            </w:r>
            <w:r w:rsidRPr="00210C9D">
              <w:rPr>
                <w:lang w:val="uk-UA"/>
              </w:rPr>
              <w:sym w:font="Symbol" w:char="F0B8"/>
            </w:r>
            <w:r w:rsidRPr="00210C9D">
              <w:rPr>
                <w:lang w:val="uk-UA"/>
              </w:rPr>
              <w:t>4</w:t>
            </w:r>
          </w:p>
        </w:tc>
        <w:tc>
          <w:tcPr>
            <w:tcW w:w="540" w:type="dxa"/>
            <w:vMerge w:val="restart"/>
            <w:vAlign w:val="center"/>
          </w:tcPr>
          <w:p w14:paraId="5DFB9F05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0</w:t>
            </w:r>
          </w:p>
        </w:tc>
        <w:tc>
          <w:tcPr>
            <w:tcW w:w="1320" w:type="dxa"/>
            <w:vMerge w:val="restart"/>
            <w:vAlign w:val="center"/>
          </w:tcPr>
          <w:p w14:paraId="19105B89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</w:t>
            </w:r>
          </w:p>
        </w:tc>
      </w:tr>
      <w:tr w:rsidR="00AE2A03" w:rsidRPr="00210C9D" w14:paraId="745791F9" w14:textId="77777777">
        <w:trPr>
          <w:trHeight w:val="20"/>
          <w:jc w:val="right"/>
        </w:trPr>
        <w:tc>
          <w:tcPr>
            <w:tcW w:w="1548" w:type="dxa"/>
            <w:vAlign w:val="center"/>
          </w:tcPr>
          <w:p w14:paraId="0B4D206C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УВП-18</w:t>
            </w:r>
          </w:p>
        </w:tc>
        <w:tc>
          <w:tcPr>
            <w:tcW w:w="900" w:type="dxa"/>
            <w:vMerge/>
            <w:vAlign w:val="center"/>
          </w:tcPr>
          <w:p w14:paraId="28E197D7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900" w:type="dxa"/>
            <w:vMerge/>
            <w:vAlign w:val="center"/>
          </w:tcPr>
          <w:p w14:paraId="718AED51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</w:tcPr>
          <w:p w14:paraId="79BF30F0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</w:tcPr>
          <w:p w14:paraId="36C55269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80" w:type="dxa"/>
            <w:vMerge/>
            <w:vAlign w:val="center"/>
          </w:tcPr>
          <w:p w14:paraId="4AF75D49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900" w:type="dxa"/>
            <w:vMerge/>
            <w:vAlign w:val="center"/>
          </w:tcPr>
          <w:p w14:paraId="0EC29CE1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5B0911AB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05F7B43A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0AC9C627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79C378AB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660" w:type="dxa"/>
            <w:vMerge/>
            <w:vAlign w:val="center"/>
          </w:tcPr>
          <w:p w14:paraId="5AF9224B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22A57FEC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4229510F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46177B80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0DE9A92E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540" w:type="dxa"/>
            <w:vMerge/>
            <w:vAlign w:val="center"/>
          </w:tcPr>
          <w:p w14:paraId="580C0EB8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1320" w:type="dxa"/>
            <w:vMerge/>
            <w:vAlign w:val="center"/>
          </w:tcPr>
          <w:p w14:paraId="619D8DD8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</w:tr>
      <w:tr w:rsidR="00AE2A03" w:rsidRPr="00210C9D" w14:paraId="621E7925" w14:textId="77777777">
        <w:trPr>
          <w:trHeight w:val="20"/>
          <w:jc w:val="right"/>
        </w:trPr>
        <w:tc>
          <w:tcPr>
            <w:tcW w:w="1548" w:type="dxa"/>
            <w:vAlign w:val="center"/>
          </w:tcPr>
          <w:p w14:paraId="5E87FCFC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УВП-20</w:t>
            </w:r>
          </w:p>
        </w:tc>
        <w:tc>
          <w:tcPr>
            <w:tcW w:w="900" w:type="dxa"/>
            <w:vMerge w:val="restart"/>
            <w:vAlign w:val="center"/>
          </w:tcPr>
          <w:p w14:paraId="22012F62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5</w:t>
            </w:r>
          </w:p>
        </w:tc>
        <w:tc>
          <w:tcPr>
            <w:tcW w:w="900" w:type="dxa"/>
            <w:vMerge w:val="restart"/>
            <w:vAlign w:val="center"/>
          </w:tcPr>
          <w:p w14:paraId="2283824B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600</w:t>
            </w:r>
          </w:p>
        </w:tc>
        <w:tc>
          <w:tcPr>
            <w:tcW w:w="720" w:type="dxa"/>
            <w:vMerge w:val="restart"/>
          </w:tcPr>
          <w:p w14:paraId="2A2A39DC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0</w:t>
            </w:r>
          </w:p>
        </w:tc>
        <w:tc>
          <w:tcPr>
            <w:tcW w:w="720" w:type="dxa"/>
            <w:vMerge w:val="restart"/>
          </w:tcPr>
          <w:p w14:paraId="30FA72C2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  <w:p w14:paraId="13113B0B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2</w:t>
            </w:r>
          </w:p>
        </w:tc>
        <w:tc>
          <w:tcPr>
            <w:tcW w:w="780" w:type="dxa"/>
            <w:vMerge w:val="restart"/>
            <w:vAlign w:val="center"/>
          </w:tcPr>
          <w:p w14:paraId="1712E22D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90</w:t>
            </w:r>
          </w:p>
        </w:tc>
        <w:tc>
          <w:tcPr>
            <w:tcW w:w="900" w:type="dxa"/>
            <w:vMerge w:val="restart"/>
            <w:vAlign w:val="center"/>
          </w:tcPr>
          <w:p w14:paraId="4A7B8F45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04</w:t>
            </w:r>
          </w:p>
        </w:tc>
        <w:tc>
          <w:tcPr>
            <w:tcW w:w="720" w:type="dxa"/>
            <w:vMerge w:val="restart"/>
            <w:vAlign w:val="center"/>
          </w:tcPr>
          <w:p w14:paraId="01342961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0</w:t>
            </w:r>
          </w:p>
        </w:tc>
        <w:tc>
          <w:tcPr>
            <w:tcW w:w="720" w:type="dxa"/>
            <w:vMerge w:val="restart"/>
            <w:vAlign w:val="center"/>
          </w:tcPr>
          <w:p w14:paraId="49242383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0</w:t>
            </w:r>
          </w:p>
        </w:tc>
        <w:tc>
          <w:tcPr>
            <w:tcW w:w="720" w:type="dxa"/>
            <w:vMerge w:val="restart"/>
            <w:vAlign w:val="center"/>
          </w:tcPr>
          <w:p w14:paraId="0A73380E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6</w:t>
            </w:r>
          </w:p>
        </w:tc>
        <w:tc>
          <w:tcPr>
            <w:tcW w:w="720" w:type="dxa"/>
            <w:vMerge w:val="restart"/>
            <w:vAlign w:val="center"/>
          </w:tcPr>
          <w:p w14:paraId="013A1967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8</w:t>
            </w:r>
          </w:p>
        </w:tc>
        <w:tc>
          <w:tcPr>
            <w:tcW w:w="660" w:type="dxa"/>
            <w:vMerge/>
            <w:vAlign w:val="center"/>
          </w:tcPr>
          <w:p w14:paraId="2CED2D41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21EDF03B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4025CFB4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059DFA6F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189D1B71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540" w:type="dxa"/>
            <w:vMerge/>
            <w:vAlign w:val="center"/>
          </w:tcPr>
          <w:p w14:paraId="5E326A7B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1320" w:type="dxa"/>
            <w:vMerge w:val="restart"/>
            <w:vAlign w:val="center"/>
          </w:tcPr>
          <w:p w14:paraId="4F2BE5DF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</w:t>
            </w:r>
          </w:p>
        </w:tc>
      </w:tr>
      <w:tr w:rsidR="00AE2A03" w:rsidRPr="00210C9D" w14:paraId="16BE5F99" w14:textId="77777777">
        <w:trPr>
          <w:trHeight w:val="20"/>
          <w:jc w:val="right"/>
        </w:trPr>
        <w:tc>
          <w:tcPr>
            <w:tcW w:w="1548" w:type="dxa"/>
            <w:vAlign w:val="center"/>
          </w:tcPr>
          <w:p w14:paraId="461A782D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УВП-22</w:t>
            </w:r>
          </w:p>
        </w:tc>
        <w:tc>
          <w:tcPr>
            <w:tcW w:w="900" w:type="dxa"/>
            <w:vMerge/>
            <w:vAlign w:val="center"/>
          </w:tcPr>
          <w:p w14:paraId="00813A3B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900" w:type="dxa"/>
            <w:vMerge/>
            <w:vAlign w:val="center"/>
          </w:tcPr>
          <w:p w14:paraId="78A3A1C7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</w:tcPr>
          <w:p w14:paraId="38823FEA" w14:textId="77777777" w:rsidR="00AE2A03" w:rsidRPr="00210C9D" w:rsidRDefault="00AE2A03" w:rsidP="000A2DA2">
            <w:pPr>
              <w:spacing w:line="312" w:lineRule="auto"/>
              <w:jc w:val="center"/>
              <w:rPr>
                <w:color w:val="FF0000"/>
                <w:lang w:val="uk-UA"/>
              </w:rPr>
            </w:pPr>
          </w:p>
        </w:tc>
        <w:tc>
          <w:tcPr>
            <w:tcW w:w="720" w:type="dxa"/>
            <w:vMerge/>
          </w:tcPr>
          <w:p w14:paraId="77DAB352" w14:textId="77777777" w:rsidR="00AE2A03" w:rsidRPr="00210C9D" w:rsidRDefault="00AE2A03" w:rsidP="000A2DA2">
            <w:pPr>
              <w:spacing w:line="312" w:lineRule="auto"/>
              <w:jc w:val="center"/>
              <w:rPr>
                <w:color w:val="FF0000"/>
                <w:lang w:val="uk-UA"/>
              </w:rPr>
            </w:pPr>
          </w:p>
        </w:tc>
        <w:tc>
          <w:tcPr>
            <w:tcW w:w="780" w:type="dxa"/>
            <w:vMerge/>
            <w:vAlign w:val="center"/>
          </w:tcPr>
          <w:p w14:paraId="1C1E3D4A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900" w:type="dxa"/>
            <w:vMerge/>
            <w:vAlign w:val="center"/>
          </w:tcPr>
          <w:p w14:paraId="4F21F3F5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6498E10F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57FEDB3B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672D5E04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527CBBC2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660" w:type="dxa"/>
            <w:vMerge/>
            <w:vAlign w:val="center"/>
          </w:tcPr>
          <w:p w14:paraId="163BE86E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13508D78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144FEF57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599D9FAA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0F032C67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540" w:type="dxa"/>
            <w:vMerge/>
            <w:vAlign w:val="center"/>
          </w:tcPr>
          <w:p w14:paraId="07CB37A0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1320" w:type="dxa"/>
            <w:vMerge/>
            <w:vAlign w:val="center"/>
          </w:tcPr>
          <w:p w14:paraId="1A219E30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</w:tr>
      <w:tr w:rsidR="00AE2A03" w:rsidRPr="00210C9D" w14:paraId="1F494A7E" w14:textId="77777777">
        <w:trPr>
          <w:trHeight w:val="20"/>
          <w:jc w:val="right"/>
        </w:trPr>
        <w:tc>
          <w:tcPr>
            <w:tcW w:w="1548" w:type="dxa"/>
            <w:vAlign w:val="center"/>
          </w:tcPr>
          <w:p w14:paraId="206620FD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УВП-25</w:t>
            </w:r>
          </w:p>
        </w:tc>
        <w:tc>
          <w:tcPr>
            <w:tcW w:w="900" w:type="dxa"/>
            <w:vMerge w:val="restart"/>
            <w:vAlign w:val="center"/>
          </w:tcPr>
          <w:p w14:paraId="090C4A6D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30</w:t>
            </w:r>
          </w:p>
        </w:tc>
        <w:tc>
          <w:tcPr>
            <w:tcW w:w="900" w:type="dxa"/>
            <w:vMerge w:val="restart"/>
            <w:vAlign w:val="center"/>
          </w:tcPr>
          <w:p w14:paraId="378FFA23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750</w:t>
            </w:r>
          </w:p>
        </w:tc>
        <w:tc>
          <w:tcPr>
            <w:tcW w:w="720" w:type="dxa"/>
            <w:vMerge w:val="restart"/>
          </w:tcPr>
          <w:p w14:paraId="297BCF95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5</w:t>
            </w:r>
          </w:p>
          <w:p w14:paraId="0DD749D2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8</w:t>
            </w:r>
          </w:p>
        </w:tc>
        <w:tc>
          <w:tcPr>
            <w:tcW w:w="720" w:type="dxa"/>
            <w:vMerge w:val="restart"/>
          </w:tcPr>
          <w:p w14:paraId="1737A3BB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80" w:type="dxa"/>
            <w:vMerge w:val="restart"/>
            <w:vAlign w:val="center"/>
          </w:tcPr>
          <w:p w14:paraId="4C90F761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20</w:t>
            </w:r>
          </w:p>
        </w:tc>
        <w:tc>
          <w:tcPr>
            <w:tcW w:w="900" w:type="dxa"/>
            <w:vMerge w:val="restart"/>
            <w:vAlign w:val="center"/>
          </w:tcPr>
          <w:p w14:paraId="706F11C9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25</w:t>
            </w:r>
          </w:p>
        </w:tc>
        <w:tc>
          <w:tcPr>
            <w:tcW w:w="720" w:type="dxa"/>
            <w:vMerge w:val="restart"/>
            <w:vAlign w:val="center"/>
          </w:tcPr>
          <w:p w14:paraId="700A4C25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80</w:t>
            </w:r>
          </w:p>
        </w:tc>
        <w:tc>
          <w:tcPr>
            <w:tcW w:w="720" w:type="dxa"/>
            <w:vMerge w:val="restart"/>
            <w:vAlign w:val="center"/>
          </w:tcPr>
          <w:p w14:paraId="561818A8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0</w:t>
            </w:r>
          </w:p>
        </w:tc>
        <w:tc>
          <w:tcPr>
            <w:tcW w:w="720" w:type="dxa"/>
            <w:vMerge w:val="restart"/>
            <w:vAlign w:val="center"/>
          </w:tcPr>
          <w:p w14:paraId="7576D08D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0</w:t>
            </w:r>
          </w:p>
        </w:tc>
        <w:tc>
          <w:tcPr>
            <w:tcW w:w="720" w:type="dxa"/>
            <w:vMerge w:val="restart"/>
            <w:vAlign w:val="center"/>
          </w:tcPr>
          <w:p w14:paraId="6A2BA429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2</w:t>
            </w:r>
          </w:p>
        </w:tc>
        <w:tc>
          <w:tcPr>
            <w:tcW w:w="660" w:type="dxa"/>
            <w:vMerge w:val="restart"/>
            <w:vAlign w:val="center"/>
          </w:tcPr>
          <w:p w14:paraId="2745AB50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8</w:t>
            </w:r>
          </w:p>
        </w:tc>
        <w:tc>
          <w:tcPr>
            <w:tcW w:w="720" w:type="dxa"/>
            <w:vMerge w:val="restart"/>
            <w:vAlign w:val="center"/>
          </w:tcPr>
          <w:p w14:paraId="36C9DD8D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0</w:t>
            </w:r>
          </w:p>
        </w:tc>
        <w:tc>
          <w:tcPr>
            <w:tcW w:w="720" w:type="dxa"/>
            <w:vMerge w:val="restart"/>
            <w:vAlign w:val="center"/>
          </w:tcPr>
          <w:p w14:paraId="79453A9E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5</w:t>
            </w:r>
          </w:p>
        </w:tc>
        <w:tc>
          <w:tcPr>
            <w:tcW w:w="720" w:type="dxa"/>
            <w:vMerge w:val="restart"/>
            <w:vAlign w:val="center"/>
          </w:tcPr>
          <w:p w14:paraId="6FE6BBC7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</w:t>
            </w:r>
          </w:p>
        </w:tc>
        <w:tc>
          <w:tcPr>
            <w:tcW w:w="720" w:type="dxa"/>
            <w:vMerge w:val="restart"/>
            <w:vAlign w:val="center"/>
          </w:tcPr>
          <w:p w14:paraId="01BEAF38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</w:t>
            </w:r>
            <w:r w:rsidRPr="00210C9D">
              <w:rPr>
                <w:lang w:val="uk-UA"/>
              </w:rPr>
              <w:sym w:font="Symbol" w:char="F0B8"/>
            </w:r>
            <w:r w:rsidRPr="00210C9D">
              <w:rPr>
                <w:lang w:val="uk-UA"/>
              </w:rPr>
              <w:t>5</w:t>
            </w:r>
          </w:p>
        </w:tc>
        <w:tc>
          <w:tcPr>
            <w:tcW w:w="540" w:type="dxa"/>
            <w:vMerge w:val="restart"/>
            <w:vAlign w:val="center"/>
          </w:tcPr>
          <w:p w14:paraId="0B549671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4</w:t>
            </w:r>
          </w:p>
        </w:tc>
        <w:tc>
          <w:tcPr>
            <w:tcW w:w="1320" w:type="dxa"/>
            <w:vMerge w:val="restart"/>
            <w:vAlign w:val="center"/>
          </w:tcPr>
          <w:p w14:paraId="471C2F24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</w:t>
            </w:r>
          </w:p>
        </w:tc>
      </w:tr>
      <w:tr w:rsidR="00AE2A03" w:rsidRPr="00210C9D" w14:paraId="0BC15636" w14:textId="77777777">
        <w:trPr>
          <w:trHeight w:val="20"/>
          <w:jc w:val="right"/>
        </w:trPr>
        <w:tc>
          <w:tcPr>
            <w:tcW w:w="1548" w:type="dxa"/>
            <w:vAlign w:val="center"/>
          </w:tcPr>
          <w:p w14:paraId="59BB86D5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УВП-28</w:t>
            </w:r>
          </w:p>
        </w:tc>
        <w:tc>
          <w:tcPr>
            <w:tcW w:w="900" w:type="dxa"/>
            <w:vMerge/>
            <w:vAlign w:val="center"/>
          </w:tcPr>
          <w:p w14:paraId="0A308907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900" w:type="dxa"/>
            <w:vMerge/>
            <w:vAlign w:val="center"/>
          </w:tcPr>
          <w:p w14:paraId="03057763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</w:tcPr>
          <w:p w14:paraId="03C1BA08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</w:tcPr>
          <w:p w14:paraId="3A0A66B4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80" w:type="dxa"/>
            <w:vMerge/>
            <w:vAlign w:val="center"/>
          </w:tcPr>
          <w:p w14:paraId="3C12CECA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900" w:type="dxa"/>
            <w:vMerge/>
            <w:vAlign w:val="center"/>
          </w:tcPr>
          <w:p w14:paraId="3893E9E9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1D8150E9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0509B624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609D3F18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0B8A6885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660" w:type="dxa"/>
            <w:vMerge/>
            <w:vAlign w:val="center"/>
          </w:tcPr>
          <w:p w14:paraId="57D85FE7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22E3F37E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1E00E2B2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230589CD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26844DB9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540" w:type="dxa"/>
            <w:vMerge/>
            <w:vAlign w:val="center"/>
          </w:tcPr>
          <w:p w14:paraId="3CA67A4A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1320" w:type="dxa"/>
            <w:vMerge/>
            <w:vAlign w:val="center"/>
          </w:tcPr>
          <w:p w14:paraId="59AE38AE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</w:tr>
      <w:tr w:rsidR="00AE2A03" w:rsidRPr="00210C9D" w14:paraId="4897AC9C" w14:textId="77777777">
        <w:trPr>
          <w:trHeight w:val="20"/>
          <w:jc w:val="right"/>
        </w:trPr>
        <w:tc>
          <w:tcPr>
            <w:tcW w:w="1548" w:type="dxa"/>
            <w:vAlign w:val="center"/>
          </w:tcPr>
          <w:p w14:paraId="131517C8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УВП-30</w:t>
            </w:r>
          </w:p>
        </w:tc>
        <w:tc>
          <w:tcPr>
            <w:tcW w:w="900" w:type="dxa"/>
            <w:vMerge w:val="restart"/>
            <w:vAlign w:val="center"/>
          </w:tcPr>
          <w:p w14:paraId="2B3E160B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40</w:t>
            </w:r>
          </w:p>
        </w:tc>
        <w:tc>
          <w:tcPr>
            <w:tcW w:w="900" w:type="dxa"/>
            <w:vMerge w:val="restart"/>
            <w:vAlign w:val="center"/>
          </w:tcPr>
          <w:p w14:paraId="07E07B4B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000</w:t>
            </w:r>
          </w:p>
        </w:tc>
        <w:tc>
          <w:tcPr>
            <w:tcW w:w="720" w:type="dxa"/>
            <w:shd w:val="clear" w:color="auto" w:fill="auto"/>
          </w:tcPr>
          <w:p w14:paraId="49E690D0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shd w:val="clear" w:color="auto" w:fill="auto"/>
          </w:tcPr>
          <w:p w14:paraId="2D4E479E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0</w:t>
            </w:r>
          </w:p>
        </w:tc>
        <w:tc>
          <w:tcPr>
            <w:tcW w:w="780" w:type="dxa"/>
            <w:vMerge w:val="restart"/>
            <w:vAlign w:val="center"/>
          </w:tcPr>
          <w:p w14:paraId="2F1E39E3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40</w:t>
            </w:r>
          </w:p>
        </w:tc>
        <w:tc>
          <w:tcPr>
            <w:tcW w:w="900" w:type="dxa"/>
            <w:vMerge w:val="restart"/>
            <w:vAlign w:val="center"/>
          </w:tcPr>
          <w:p w14:paraId="359F89DD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65</w:t>
            </w:r>
          </w:p>
        </w:tc>
        <w:tc>
          <w:tcPr>
            <w:tcW w:w="720" w:type="dxa"/>
            <w:vMerge w:val="restart"/>
            <w:vAlign w:val="center"/>
          </w:tcPr>
          <w:p w14:paraId="4478B94E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00</w:t>
            </w:r>
          </w:p>
        </w:tc>
        <w:tc>
          <w:tcPr>
            <w:tcW w:w="720" w:type="dxa"/>
            <w:vMerge w:val="restart"/>
            <w:vAlign w:val="center"/>
          </w:tcPr>
          <w:p w14:paraId="6669ACE4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80</w:t>
            </w:r>
          </w:p>
        </w:tc>
        <w:tc>
          <w:tcPr>
            <w:tcW w:w="720" w:type="dxa"/>
            <w:vMerge w:val="restart"/>
            <w:vAlign w:val="center"/>
          </w:tcPr>
          <w:p w14:paraId="7F1A9292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5</w:t>
            </w:r>
          </w:p>
        </w:tc>
        <w:tc>
          <w:tcPr>
            <w:tcW w:w="720" w:type="dxa"/>
            <w:vMerge w:val="restart"/>
            <w:vAlign w:val="center"/>
          </w:tcPr>
          <w:p w14:paraId="3975F2E3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70</w:t>
            </w:r>
          </w:p>
        </w:tc>
        <w:tc>
          <w:tcPr>
            <w:tcW w:w="660" w:type="dxa"/>
            <w:vMerge/>
            <w:vAlign w:val="center"/>
          </w:tcPr>
          <w:p w14:paraId="7CF3AE13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2B6A1746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200BA263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79616E27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29CBC53B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540" w:type="dxa"/>
            <w:vMerge/>
            <w:vAlign w:val="center"/>
          </w:tcPr>
          <w:p w14:paraId="095A340A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1320" w:type="dxa"/>
            <w:vMerge w:val="restart"/>
            <w:vAlign w:val="center"/>
          </w:tcPr>
          <w:p w14:paraId="648B21AC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</w:t>
            </w:r>
          </w:p>
        </w:tc>
      </w:tr>
      <w:tr w:rsidR="00AE2A03" w:rsidRPr="00210C9D" w14:paraId="734F3D51" w14:textId="77777777">
        <w:trPr>
          <w:trHeight w:val="20"/>
          <w:jc w:val="right"/>
        </w:trPr>
        <w:tc>
          <w:tcPr>
            <w:tcW w:w="1548" w:type="dxa"/>
            <w:vAlign w:val="center"/>
          </w:tcPr>
          <w:p w14:paraId="7DC5B070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УВП-32</w:t>
            </w:r>
          </w:p>
        </w:tc>
        <w:tc>
          <w:tcPr>
            <w:tcW w:w="900" w:type="dxa"/>
            <w:vMerge/>
            <w:vAlign w:val="center"/>
          </w:tcPr>
          <w:p w14:paraId="240EBBBD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900" w:type="dxa"/>
            <w:vMerge/>
            <w:vAlign w:val="center"/>
          </w:tcPr>
          <w:p w14:paraId="64450FA9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shd w:val="clear" w:color="auto" w:fill="auto"/>
          </w:tcPr>
          <w:p w14:paraId="4876A39B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2</w:t>
            </w:r>
          </w:p>
        </w:tc>
        <w:tc>
          <w:tcPr>
            <w:tcW w:w="720" w:type="dxa"/>
            <w:shd w:val="clear" w:color="auto" w:fill="auto"/>
          </w:tcPr>
          <w:p w14:paraId="0A6F49A7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80" w:type="dxa"/>
            <w:vMerge/>
            <w:vAlign w:val="center"/>
          </w:tcPr>
          <w:p w14:paraId="6A694510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900" w:type="dxa"/>
            <w:vMerge/>
            <w:vAlign w:val="center"/>
          </w:tcPr>
          <w:p w14:paraId="638B55E5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736B1F49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6F9C1F57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536B3521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52E21BD0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660" w:type="dxa"/>
            <w:vMerge/>
            <w:vAlign w:val="center"/>
          </w:tcPr>
          <w:p w14:paraId="4751D8D2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29F7DD76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24F7C44C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50325593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3609CA8F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540" w:type="dxa"/>
            <w:vMerge/>
            <w:vAlign w:val="center"/>
          </w:tcPr>
          <w:p w14:paraId="30ACA7D7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1320" w:type="dxa"/>
            <w:vMerge/>
            <w:vAlign w:val="center"/>
          </w:tcPr>
          <w:p w14:paraId="6AAFBF6A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</w:tr>
      <w:tr w:rsidR="00AE2A03" w:rsidRPr="00210C9D" w14:paraId="641613CC" w14:textId="77777777">
        <w:trPr>
          <w:trHeight w:val="20"/>
          <w:jc w:val="right"/>
        </w:trPr>
        <w:tc>
          <w:tcPr>
            <w:tcW w:w="1548" w:type="dxa"/>
            <w:vAlign w:val="center"/>
          </w:tcPr>
          <w:p w14:paraId="41F03746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УВП-35</w:t>
            </w:r>
          </w:p>
        </w:tc>
        <w:tc>
          <w:tcPr>
            <w:tcW w:w="900" w:type="dxa"/>
            <w:vMerge/>
            <w:vAlign w:val="center"/>
          </w:tcPr>
          <w:p w14:paraId="3785532B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900" w:type="dxa"/>
            <w:vMerge/>
            <w:vAlign w:val="center"/>
          </w:tcPr>
          <w:p w14:paraId="10D47131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shd w:val="clear" w:color="auto" w:fill="auto"/>
          </w:tcPr>
          <w:p w14:paraId="41070CBD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shd w:val="clear" w:color="auto" w:fill="auto"/>
          </w:tcPr>
          <w:p w14:paraId="46808162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5</w:t>
            </w:r>
          </w:p>
        </w:tc>
        <w:tc>
          <w:tcPr>
            <w:tcW w:w="780" w:type="dxa"/>
            <w:vMerge/>
            <w:vAlign w:val="center"/>
          </w:tcPr>
          <w:p w14:paraId="4AF05475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900" w:type="dxa"/>
            <w:vMerge/>
            <w:vAlign w:val="center"/>
          </w:tcPr>
          <w:p w14:paraId="00E4EDC4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698222D6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407F5325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6FA58ADB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3CCCDA49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660" w:type="dxa"/>
            <w:vMerge/>
            <w:vAlign w:val="center"/>
          </w:tcPr>
          <w:p w14:paraId="19DEFD8F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1AB22507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3F433B5C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11490CA5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3A76CFB6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540" w:type="dxa"/>
            <w:vMerge/>
            <w:vAlign w:val="center"/>
          </w:tcPr>
          <w:p w14:paraId="7B0B54AD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1320" w:type="dxa"/>
            <w:vMerge/>
            <w:vAlign w:val="center"/>
          </w:tcPr>
          <w:p w14:paraId="7CBC6FB3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</w:tr>
      <w:tr w:rsidR="00AE2A03" w:rsidRPr="00210C9D" w14:paraId="22347899" w14:textId="77777777">
        <w:trPr>
          <w:trHeight w:val="20"/>
          <w:jc w:val="right"/>
        </w:trPr>
        <w:tc>
          <w:tcPr>
            <w:tcW w:w="1548" w:type="dxa"/>
            <w:vAlign w:val="center"/>
          </w:tcPr>
          <w:p w14:paraId="3E0256FF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УВП-36</w:t>
            </w:r>
          </w:p>
        </w:tc>
        <w:tc>
          <w:tcPr>
            <w:tcW w:w="900" w:type="dxa"/>
            <w:vMerge/>
            <w:vAlign w:val="center"/>
          </w:tcPr>
          <w:p w14:paraId="7AD03EF6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900" w:type="dxa"/>
            <w:vMerge/>
            <w:vAlign w:val="center"/>
          </w:tcPr>
          <w:p w14:paraId="220C6AC4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shd w:val="clear" w:color="auto" w:fill="auto"/>
          </w:tcPr>
          <w:p w14:paraId="51689D5F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6</w:t>
            </w:r>
          </w:p>
        </w:tc>
        <w:tc>
          <w:tcPr>
            <w:tcW w:w="720" w:type="dxa"/>
            <w:shd w:val="clear" w:color="auto" w:fill="auto"/>
          </w:tcPr>
          <w:p w14:paraId="356A19E2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80" w:type="dxa"/>
            <w:vMerge/>
            <w:vAlign w:val="center"/>
          </w:tcPr>
          <w:p w14:paraId="426FBACF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900" w:type="dxa"/>
            <w:vMerge/>
            <w:vAlign w:val="center"/>
          </w:tcPr>
          <w:p w14:paraId="535E6A85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6829498E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12F7B33E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43A3FF28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05806CC3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660" w:type="dxa"/>
            <w:vMerge/>
            <w:vAlign w:val="center"/>
          </w:tcPr>
          <w:p w14:paraId="2AD93667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6A08E4C8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723DC4EA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46B8334D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2394F933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540" w:type="dxa"/>
            <w:vMerge/>
            <w:vAlign w:val="center"/>
          </w:tcPr>
          <w:p w14:paraId="2528E668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1320" w:type="dxa"/>
            <w:vMerge/>
            <w:vAlign w:val="center"/>
          </w:tcPr>
          <w:p w14:paraId="2D1BE532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</w:tr>
      <w:tr w:rsidR="00AE2A03" w:rsidRPr="00210C9D" w14:paraId="752337E6" w14:textId="77777777">
        <w:trPr>
          <w:trHeight w:val="20"/>
          <w:jc w:val="right"/>
        </w:trPr>
        <w:tc>
          <w:tcPr>
            <w:tcW w:w="1548" w:type="dxa"/>
            <w:vAlign w:val="center"/>
          </w:tcPr>
          <w:p w14:paraId="5203395B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УВП-38</w:t>
            </w:r>
          </w:p>
        </w:tc>
        <w:tc>
          <w:tcPr>
            <w:tcW w:w="900" w:type="dxa"/>
            <w:vMerge/>
            <w:vAlign w:val="center"/>
          </w:tcPr>
          <w:p w14:paraId="60BC459A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900" w:type="dxa"/>
            <w:vMerge/>
            <w:vAlign w:val="center"/>
          </w:tcPr>
          <w:p w14:paraId="31C71437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shd w:val="clear" w:color="auto" w:fill="auto"/>
          </w:tcPr>
          <w:p w14:paraId="3D5F51B4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shd w:val="clear" w:color="auto" w:fill="auto"/>
          </w:tcPr>
          <w:p w14:paraId="0CCE4A6C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8</w:t>
            </w:r>
          </w:p>
        </w:tc>
        <w:tc>
          <w:tcPr>
            <w:tcW w:w="780" w:type="dxa"/>
            <w:vMerge/>
            <w:vAlign w:val="center"/>
          </w:tcPr>
          <w:p w14:paraId="6109D784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900" w:type="dxa"/>
            <w:vMerge/>
            <w:vAlign w:val="center"/>
          </w:tcPr>
          <w:p w14:paraId="519DCB54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2D8E3055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42E0E60D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48E64AE7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45D45303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660" w:type="dxa"/>
            <w:vMerge/>
            <w:vAlign w:val="center"/>
          </w:tcPr>
          <w:p w14:paraId="7D8184C9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6CD00608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03845A38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0785CCD2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330F49CA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540" w:type="dxa"/>
            <w:vMerge/>
            <w:vAlign w:val="center"/>
          </w:tcPr>
          <w:p w14:paraId="6C8E9861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1320" w:type="dxa"/>
            <w:vMerge/>
            <w:vAlign w:val="center"/>
          </w:tcPr>
          <w:p w14:paraId="3578C4D0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</w:tr>
      <w:tr w:rsidR="00AE2A03" w:rsidRPr="00210C9D" w14:paraId="65E2B3D9" w14:textId="77777777">
        <w:trPr>
          <w:trHeight w:val="20"/>
          <w:jc w:val="right"/>
        </w:trPr>
        <w:tc>
          <w:tcPr>
            <w:tcW w:w="1548" w:type="dxa"/>
            <w:vAlign w:val="center"/>
          </w:tcPr>
          <w:p w14:paraId="632478AD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УВП-40</w:t>
            </w:r>
          </w:p>
        </w:tc>
        <w:tc>
          <w:tcPr>
            <w:tcW w:w="900" w:type="dxa"/>
            <w:vMerge w:val="restart"/>
            <w:vAlign w:val="center"/>
          </w:tcPr>
          <w:p w14:paraId="09366416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50</w:t>
            </w:r>
          </w:p>
        </w:tc>
        <w:tc>
          <w:tcPr>
            <w:tcW w:w="900" w:type="dxa"/>
            <w:vMerge w:val="restart"/>
            <w:vAlign w:val="center"/>
          </w:tcPr>
          <w:p w14:paraId="06AA4E4D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350</w:t>
            </w:r>
          </w:p>
        </w:tc>
        <w:tc>
          <w:tcPr>
            <w:tcW w:w="720" w:type="dxa"/>
            <w:shd w:val="clear" w:color="auto" w:fill="auto"/>
          </w:tcPr>
          <w:p w14:paraId="4E8A9D30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0</w:t>
            </w:r>
          </w:p>
        </w:tc>
        <w:tc>
          <w:tcPr>
            <w:tcW w:w="720" w:type="dxa"/>
            <w:shd w:val="clear" w:color="auto" w:fill="auto"/>
          </w:tcPr>
          <w:p w14:paraId="36BD23A3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80" w:type="dxa"/>
            <w:vMerge w:val="restart"/>
            <w:vAlign w:val="center"/>
          </w:tcPr>
          <w:p w14:paraId="110CFEF5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70</w:t>
            </w:r>
          </w:p>
        </w:tc>
        <w:tc>
          <w:tcPr>
            <w:tcW w:w="900" w:type="dxa"/>
            <w:vMerge w:val="restart"/>
            <w:vAlign w:val="center"/>
          </w:tcPr>
          <w:p w14:paraId="3A9DAF35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26</w:t>
            </w:r>
          </w:p>
        </w:tc>
        <w:tc>
          <w:tcPr>
            <w:tcW w:w="720" w:type="dxa"/>
            <w:vMerge w:val="restart"/>
            <w:vAlign w:val="center"/>
          </w:tcPr>
          <w:p w14:paraId="4E57528E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20</w:t>
            </w:r>
          </w:p>
        </w:tc>
        <w:tc>
          <w:tcPr>
            <w:tcW w:w="720" w:type="dxa"/>
            <w:vMerge w:val="restart"/>
            <w:vAlign w:val="center"/>
          </w:tcPr>
          <w:p w14:paraId="0706E450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10</w:t>
            </w:r>
          </w:p>
        </w:tc>
        <w:tc>
          <w:tcPr>
            <w:tcW w:w="720" w:type="dxa"/>
            <w:vMerge w:val="restart"/>
            <w:vAlign w:val="center"/>
          </w:tcPr>
          <w:p w14:paraId="2E71728F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80</w:t>
            </w:r>
          </w:p>
        </w:tc>
        <w:tc>
          <w:tcPr>
            <w:tcW w:w="720" w:type="dxa"/>
            <w:vMerge w:val="restart"/>
            <w:vAlign w:val="center"/>
          </w:tcPr>
          <w:p w14:paraId="514492D8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85</w:t>
            </w:r>
          </w:p>
        </w:tc>
        <w:tc>
          <w:tcPr>
            <w:tcW w:w="660" w:type="dxa"/>
            <w:vMerge w:val="restart"/>
            <w:vAlign w:val="center"/>
          </w:tcPr>
          <w:p w14:paraId="4EC23977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6</w:t>
            </w:r>
          </w:p>
        </w:tc>
        <w:tc>
          <w:tcPr>
            <w:tcW w:w="720" w:type="dxa"/>
            <w:vMerge w:val="restart"/>
            <w:vAlign w:val="center"/>
          </w:tcPr>
          <w:p w14:paraId="0C2371A3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0</w:t>
            </w:r>
          </w:p>
        </w:tc>
        <w:tc>
          <w:tcPr>
            <w:tcW w:w="720" w:type="dxa"/>
            <w:vMerge w:val="restart"/>
            <w:vAlign w:val="center"/>
          </w:tcPr>
          <w:p w14:paraId="46CB20CE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5</w:t>
            </w:r>
          </w:p>
        </w:tc>
        <w:tc>
          <w:tcPr>
            <w:tcW w:w="720" w:type="dxa"/>
            <w:vMerge w:val="restart"/>
            <w:vAlign w:val="center"/>
          </w:tcPr>
          <w:p w14:paraId="79B64737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</w:t>
            </w:r>
          </w:p>
        </w:tc>
        <w:tc>
          <w:tcPr>
            <w:tcW w:w="720" w:type="dxa"/>
            <w:vMerge w:val="restart"/>
            <w:vAlign w:val="center"/>
          </w:tcPr>
          <w:p w14:paraId="60D6F4A7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</w:t>
            </w:r>
            <w:r w:rsidRPr="00210C9D">
              <w:rPr>
                <w:lang w:val="uk-UA"/>
              </w:rPr>
              <w:sym w:font="Symbol" w:char="F0B8"/>
            </w:r>
            <w:r w:rsidRPr="00210C9D">
              <w:rPr>
                <w:lang w:val="uk-UA"/>
              </w:rPr>
              <w:t>6</w:t>
            </w:r>
          </w:p>
        </w:tc>
        <w:tc>
          <w:tcPr>
            <w:tcW w:w="540" w:type="dxa"/>
            <w:vMerge w:val="restart"/>
            <w:vAlign w:val="center"/>
          </w:tcPr>
          <w:p w14:paraId="31748542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8</w:t>
            </w:r>
          </w:p>
        </w:tc>
        <w:tc>
          <w:tcPr>
            <w:tcW w:w="1320" w:type="dxa"/>
            <w:vMerge w:val="restart"/>
            <w:vAlign w:val="center"/>
          </w:tcPr>
          <w:p w14:paraId="5E28FF9B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</w:t>
            </w:r>
          </w:p>
        </w:tc>
      </w:tr>
      <w:tr w:rsidR="00AE2A03" w:rsidRPr="00210C9D" w14:paraId="1C10EB76" w14:textId="77777777">
        <w:trPr>
          <w:trHeight w:val="20"/>
          <w:jc w:val="right"/>
        </w:trPr>
        <w:tc>
          <w:tcPr>
            <w:tcW w:w="1548" w:type="dxa"/>
            <w:vAlign w:val="center"/>
          </w:tcPr>
          <w:p w14:paraId="451A842B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УВП-42</w:t>
            </w:r>
          </w:p>
        </w:tc>
        <w:tc>
          <w:tcPr>
            <w:tcW w:w="900" w:type="dxa"/>
            <w:vMerge/>
            <w:vAlign w:val="center"/>
          </w:tcPr>
          <w:p w14:paraId="254D3486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900" w:type="dxa"/>
            <w:vMerge/>
            <w:vAlign w:val="center"/>
          </w:tcPr>
          <w:p w14:paraId="1DE4B66C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shd w:val="clear" w:color="auto" w:fill="auto"/>
          </w:tcPr>
          <w:p w14:paraId="6A371A7C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shd w:val="clear" w:color="auto" w:fill="auto"/>
          </w:tcPr>
          <w:p w14:paraId="5EFFEB4D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2</w:t>
            </w:r>
          </w:p>
        </w:tc>
        <w:tc>
          <w:tcPr>
            <w:tcW w:w="780" w:type="dxa"/>
            <w:vMerge/>
            <w:vAlign w:val="center"/>
          </w:tcPr>
          <w:p w14:paraId="1AF2C42A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900" w:type="dxa"/>
            <w:vMerge/>
            <w:vAlign w:val="center"/>
          </w:tcPr>
          <w:p w14:paraId="6E5C34E7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62668437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11EB2D64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06390F07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56022DC6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660" w:type="dxa"/>
            <w:vMerge/>
            <w:vAlign w:val="center"/>
          </w:tcPr>
          <w:p w14:paraId="2CA2E18B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7FB35873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1E553482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45CC151A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415250ED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540" w:type="dxa"/>
            <w:vMerge/>
            <w:vAlign w:val="center"/>
          </w:tcPr>
          <w:p w14:paraId="0DF75CB5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1320" w:type="dxa"/>
            <w:vMerge/>
            <w:vAlign w:val="center"/>
          </w:tcPr>
          <w:p w14:paraId="65AC3F9A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</w:tr>
      <w:tr w:rsidR="00AE2A03" w:rsidRPr="00210C9D" w14:paraId="74E2715F" w14:textId="77777777">
        <w:trPr>
          <w:trHeight w:val="20"/>
          <w:jc w:val="right"/>
        </w:trPr>
        <w:tc>
          <w:tcPr>
            <w:tcW w:w="1548" w:type="dxa"/>
            <w:vAlign w:val="center"/>
          </w:tcPr>
          <w:p w14:paraId="5025D2A7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УВП-45</w:t>
            </w:r>
          </w:p>
        </w:tc>
        <w:tc>
          <w:tcPr>
            <w:tcW w:w="900" w:type="dxa"/>
            <w:vMerge/>
            <w:vAlign w:val="center"/>
          </w:tcPr>
          <w:p w14:paraId="560F20C4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900" w:type="dxa"/>
            <w:vMerge/>
            <w:vAlign w:val="center"/>
          </w:tcPr>
          <w:p w14:paraId="1D68DFB7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shd w:val="clear" w:color="auto" w:fill="auto"/>
          </w:tcPr>
          <w:p w14:paraId="5B5B2128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5</w:t>
            </w:r>
          </w:p>
        </w:tc>
        <w:tc>
          <w:tcPr>
            <w:tcW w:w="720" w:type="dxa"/>
            <w:shd w:val="clear" w:color="auto" w:fill="auto"/>
          </w:tcPr>
          <w:p w14:paraId="5213E5C7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80" w:type="dxa"/>
            <w:vMerge/>
            <w:vAlign w:val="center"/>
          </w:tcPr>
          <w:p w14:paraId="6062F2DC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900" w:type="dxa"/>
            <w:vMerge/>
            <w:vAlign w:val="center"/>
          </w:tcPr>
          <w:p w14:paraId="4F0BCD85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12D83ADD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0C56F812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7F777E76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263B705A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660" w:type="dxa"/>
            <w:vMerge/>
            <w:vAlign w:val="center"/>
          </w:tcPr>
          <w:p w14:paraId="5151ED5C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4F0BB2E5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0EDAD82E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7CA42025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3F721790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540" w:type="dxa"/>
            <w:vMerge/>
            <w:vAlign w:val="center"/>
          </w:tcPr>
          <w:p w14:paraId="16FECD5A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1320" w:type="dxa"/>
            <w:vMerge/>
            <w:vAlign w:val="center"/>
          </w:tcPr>
          <w:p w14:paraId="4818A799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</w:tr>
      <w:tr w:rsidR="00AE2A03" w:rsidRPr="00210C9D" w14:paraId="779DC883" w14:textId="77777777">
        <w:trPr>
          <w:trHeight w:val="20"/>
          <w:jc w:val="right"/>
        </w:trPr>
        <w:tc>
          <w:tcPr>
            <w:tcW w:w="1548" w:type="dxa"/>
            <w:vAlign w:val="center"/>
          </w:tcPr>
          <w:p w14:paraId="2E242CB8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УВП-48</w:t>
            </w:r>
          </w:p>
        </w:tc>
        <w:tc>
          <w:tcPr>
            <w:tcW w:w="900" w:type="dxa"/>
            <w:vMerge w:val="restart"/>
            <w:vAlign w:val="center"/>
          </w:tcPr>
          <w:p w14:paraId="3CD45534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700</w:t>
            </w:r>
          </w:p>
        </w:tc>
        <w:tc>
          <w:tcPr>
            <w:tcW w:w="900" w:type="dxa"/>
            <w:vMerge w:val="restart"/>
            <w:vAlign w:val="center"/>
          </w:tcPr>
          <w:p w14:paraId="38D574DF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000</w:t>
            </w:r>
          </w:p>
        </w:tc>
        <w:tc>
          <w:tcPr>
            <w:tcW w:w="720" w:type="dxa"/>
            <w:vMerge w:val="restart"/>
            <w:vAlign w:val="center"/>
          </w:tcPr>
          <w:p w14:paraId="6FF165B3" w14:textId="77777777" w:rsidR="00AE2A03" w:rsidRPr="00210C9D" w:rsidRDefault="00AE2A03" w:rsidP="000A2DA2">
            <w:pPr>
              <w:spacing w:line="312" w:lineRule="auto"/>
              <w:rPr>
                <w:lang w:val="uk-UA"/>
              </w:rPr>
            </w:pPr>
            <w:r w:rsidRPr="00210C9D">
              <w:rPr>
                <w:lang w:val="uk-UA"/>
              </w:rPr>
              <w:t>50</w:t>
            </w:r>
          </w:p>
        </w:tc>
        <w:tc>
          <w:tcPr>
            <w:tcW w:w="720" w:type="dxa"/>
            <w:shd w:val="clear" w:color="auto" w:fill="auto"/>
          </w:tcPr>
          <w:p w14:paraId="1AD78A4D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8</w:t>
            </w:r>
          </w:p>
        </w:tc>
        <w:tc>
          <w:tcPr>
            <w:tcW w:w="780" w:type="dxa"/>
            <w:vMerge w:val="restart"/>
            <w:vAlign w:val="center"/>
          </w:tcPr>
          <w:p w14:paraId="59E172A1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90</w:t>
            </w:r>
          </w:p>
        </w:tc>
        <w:tc>
          <w:tcPr>
            <w:tcW w:w="900" w:type="dxa"/>
            <w:vMerge w:val="restart"/>
            <w:vAlign w:val="center"/>
          </w:tcPr>
          <w:p w14:paraId="38F76F58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26</w:t>
            </w:r>
          </w:p>
        </w:tc>
        <w:tc>
          <w:tcPr>
            <w:tcW w:w="720" w:type="dxa"/>
            <w:vMerge w:val="restart"/>
            <w:vAlign w:val="center"/>
          </w:tcPr>
          <w:p w14:paraId="0777492E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40</w:t>
            </w:r>
          </w:p>
        </w:tc>
        <w:tc>
          <w:tcPr>
            <w:tcW w:w="720" w:type="dxa"/>
            <w:vMerge w:val="restart"/>
            <w:vAlign w:val="center"/>
          </w:tcPr>
          <w:p w14:paraId="063F24C2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10</w:t>
            </w:r>
          </w:p>
        </w:tc>
        <w:tc>
          <w:tcPr>
            <w:tcW w:w="720" w:type="dxa"/>
            <w:vMerge w:val="restart"/>
            <w:vAlign w:val="center"/>
          </w:tcPr>
          <w:p w14:paraId="3F71DF0C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95</w:t>
            </w:r>
          </w:p>
        </w:tc>
        <w:tc>
          <w:tcPr>
            <w:tcW w:w="720" w:type="dxa"/>
            <w:vMerge w:val="restart"/>
            <w:vAlign w:val="center"/>
          </w:tcPr>
          <w:p w14:paraId="0E86AE86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04</w:t>
            </w:r>
          </w:p>
        </w:tc>
        <w:tc>
          <w:tcPr>
            <w:tcW w:w="660" w:type="dxa"/>
            <w:vMerge/>
            <w:vAlign w:val="center"/>
          </w:tcPr>
          <w:p w14:paraId="5FE1F204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7A0E6B27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16319FFF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08D3B19D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3C517B73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540" w:type="dxa"/>
            <w:vMerge/>
            <w:vAlign w:val="center"/>
          </w:tcPr>
          <w:p w14:paraId="1CF9B316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1320" w:type="dxa"/>
            <w:vMerge w:val="restart"/>
            <w:vAlign w:val="center"/>
          </w:tcPr>
          <w:p w14:paraId="32581155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8</w:t>
            </w:r>
          </w:p>
        </w:tc>
      </w:tr>
      <w:tr w:rsidR="00AE2A03" w:rsidRPr="00210C9D" w14:paraId="24B58014" w14:textId="77777777">
        <w:trPr>
          <w:trHeight w:val="20"/>
          <w:jc w:val="right"/>
        </w:trPr>
        <w:tc>
          <w:tcPr>
            <w:tcW w:w="1548" w:type="dxa"/>
            <w:vAlign w:val="center"/>
          </w:tcPr>
          <w:p w14:paraId="7B22333C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УВП-50</w:t>
            </w:r>
          </w:p>
        </w:tc>
        <w:tc>
          <w:tcPr>
            <w:tcW w:w="900" w:type="dxa"/>
            <w:vMerge/>
            <w:vAlign w:val="center"/>
          </w:tcPr>
          <w:p w14:paraId="6A14897E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900" w:type="dxa"/>
            <w:vMerge/>
            <w:vAlign w:val="center"/>
          </w:tcPr>
          <w:p w14:paraId="30EB9AFD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</w:tcPr>
          <w:p w14:paraId="59A5AB2F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shd w:val="clear" w:color="auto" w:fill="auto"/>
          </w:tcPr>
          <w:p w14:paraId="43A50AA8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80" w:type="dxa"/>
            <w:vMerge/>
            <w:vAlign w:val="center"/>
          </w:tcPr>
          <w:p w14:paraId="2D96AE0B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900" w:type="dxa"/>
            <w:vMerge/>
            <w:vAlign w:val="center"/>
          </w:tcPr>
          <w:p w14:paraId="089F9BC4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6E27516B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756B5DF2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32FFF24B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1FFEF7F2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660" w:type="dxa"/>
            <w:vMerge/>
            <w:vAlign w:val="center"/>
          </w:tcPr>
          <w:p w14:paraId="137ACA72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68B52E7C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09C5384C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6E0D68A4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13743BCA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540" w:type="dxa"/>
            <w:vMerge/>
            <w:vAlign w:val="center"/>
          </w:tcPr>
          <w:p w14:paraId="6D26708C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1320" w:type="dxa"/>
            <w:vMerge/>
            <w:vAlign w:val="center"/>
          </w:tcPr>
          <w:p w14:paraId="76B8A597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</w:tr>
      <w:tr w:rsidR="00AE2A03" w:rsidRPr="00210C9D" w14:paraId="42BB25AE" w14:textId="77777777">
        <w:trPr>
          <w:trHeight w:val="20"/>
          <w:jc w:val="right"/>
        </w:trPr>
        <w:tc>
          <w:tcPr>
            <w:tcW w:w="1548" w:type="dxa"/>
            <w:vAlign w:val="center"/>
          </w:tcPr>
          <w:p w14:paraId="61FF3A3C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УВП-55</w:t>
            </w:r>
          </w:p>
        </w:tc>
        <w:tc>
          <w:tcPr>
            <w:tcW w:w="900" w:type="dxa"/>
            <w:vMerge/>
            <w:vAlign w:val="center"/>
          </w:tcPr>
          <w:p w14:paraId="1769E7C4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900" w:type="dxa"/>
            <w:vMerge/>
            <w:vAlign w:val="center"/>
          </w:tcPr>
          <w:p w14:paraId="54ED071E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</w:tcPr>
          <w:p w14:paraId="2436FD97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shd w:val="clear" w:color="auto" w:fill="auto"/>
          </w:tcPr>
          <w:p w14:paraId="6CAB4EB6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5</w:t>
            </w:r>
          </w:p>
        </w:tc>
        <w:tc>
          <w:tcPr>
            <w:tcW w:w="780" w:type="dxa"/>
            <w:vMerge/>
            <w:vAlign w:val="center"/>
          </w:tcPr>
          <w:p w14:paraId="02F7998D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900" w:type="dxa"/>
            <w:vMerge/>
            <w:vAlign w:val="center"/>
          </w:tcPr>
          <w:p w14:paraId="6FCA6C65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43AD450C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693EAC8E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246EC391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48514E71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660" w:type="dxa"/>
            <w:vMerge/>
            <w:vAlign w:val="center"/>
          </w:tcPr>
          <w:p w14:paraId="723B2ACD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62E5EDEF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29E5E695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73CBA629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66B27066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540" w:type="dxa"/>
            <w:vMerge/>
            <w:vAlign w:val="center"/>
          </w:tcPr>
          <w:p w14:paraId="668EDC7C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1320" w:type="dxa"/>
            <w:vMerge/>
            <w:vAlign w:val="center"/>
          </w:tcPr>
          <w:p w14:paraId="11AD5C50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</w:tr>
      <w:tr w:rsidR="00AE2A03" w:rsidRPr="00210C9D" w14:paraId="398D2318" w14:textId="77777777">
        <w:trPr>
          <w:trHeight w:val="20"/>
          <w:jc w:val="right"/>
        </w:trPr>
        <w:tc>
          <w:tcPr>
            <w:tcW w:w="1548" w:type="dxa"/>
            <w:vAlign w:val="center"/>
          </w:tcPr>
          <w:p w14:paraId="20A15C07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УВП-60</w:t>
            </w:r>
          </w:p>
        </w:tc>
        <w:tc>
          <w:tcPr>
            <w:tcW w:w="900" w:type="dxa"/>
            <w:vMerge w:val="restart"/>
            <w:vAlign w:val="center"/>
          </w:tcPr>
          <w:p w14:paraId="69544DE2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100</w:t>
            </w:r>
          </w:p>
        </w:tc>
        <w:tc>
          <w:tcPr>
            <w:tcW w:w="900" w:type="dxa"/>
            <w:vMerge w:val="restart"/>
            <w:vAlign w:val="center"/>
          </w:tcPr>
          <w:p w14:paraId="623CD308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650</w:t>
            </w:r>
          </w:p>
        </w:tc>
        <w:tc>
          <w:tcPr>
            <w:tcW w:w="720" w:type="dxa"/>
            <w:vMerge w:val="restart"/>
          </w:tcPr>
          <w:p w14:paraId="5278C461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0</w:t>
            </w:r>
          </w:p>
        </w:tc>
        <w:tc>
          <w:tcPr>
            <w:tcW w:w="720" w:type="dxa"/>
            <w:vMerge w:val="restart"/>
          </w:tcPr>
          <w:p w14:paraId="7E129B58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  <w:p w14:paraId="2ADE8491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5</w:t>
            </w:r>
          </w:p>
        </w:tc>
        <w:tc>
          <w:tcPr>
            <w:tcW w:w="780" w:type="dxa"/>
            <w:vMerge w:val="restart"/>
            <w:vAlign w:val="center"/>
          </w:tcPr>
          <w:p w14:paraId="3590836C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20</w:t>
            </w:r>
          </w:p>
        </w:tc>
        <w:tc>
          <w:tcPr>
            <w:tcW w:w="900" w:type="dxa"/>
            <w:vMerge w:val="restart"/>
            <w:vAlign w:val="center"/>
          </w:tcPr>
          <w:p w14:paraId="040E8A6C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86</w:t>
            </w:r>
          </w:p>
        </w:tc>
        <w:tc>
          <w:tcPr>
            <w:tcW w:w="720" w:type="dxa"/>
            <w:vMerge w:val="restart"/>
            <w:vAlign w:val="center"/>
          </w:tcPr>
          <w:p w14:paraId="3CE10FF3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70</w:t>
            </w:r>
          </w:p>
        </w:tc>
        <w:tc>
          <w:tcPr>
            <w:tcW w:w="720" w:type="dxa"/>
            <w:vMerge w:val="restart"/>
            <w:vAlign w:val="center"/>
          </w:tcPr>
          <w:p w14:paraId="212DB864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40</w:t>
            </w:r>
          </w:p>
        </w:tc>
        <w:tc>
          <w:tcPr>
            <w:tcW w:w="720" w:type="dxa"/>
            <w:vMerge w:val="restart"/>
            <w:vAlign w:val="center"/>
          </w:tcPr>
          <w:p w14:paraId="7207A95E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10</w:t>
            </w:r>
          </w:p>
        </w:tc>
        <w:tc>
          <w:tcPr>
            <w:tcW w:w="720" w:type="dxa"/>
            <w:vMerge w:val="restart"/>
            <w:vAlign w:val="center"/>
          </w:tcPr>
          <w:p w14:paraId="2AF98192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30</w:t>
            </w:r>
          </w:p>
        </w:tc>
        <w:tc>
          <w:tcPr>
            <w:tcW w:w="660" w:type="dxa"/>
            <w:vMerge/>
            <w:vAlign w:val="center"/>
          </w:tcPr>
          <w:p w14:paraId="40EC92C9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4EC7ED34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66E3C8F8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4BA1AD35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147E9F4D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540" w:type="dxa"/>
            <w:vMerge/>
            <w:vAlign w:val="center"/>
          </w:tcPr>
          <w:p w14:paraId="58B206AB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1320" w:type="dxa"/>
            <w:vMerge w:val="restart"/>
            <w:vAlign w:val="center"/>
          </w:tcPr>
          <w:p w14:paraId="40B6A2B7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0</w:t>
            </w:r>
          </w:p>
        </w:tc>
      </w:tr>
      <w:tr w:rsidR="00AE2A03" w:rsidRPr="00210C9D" w14:paraId="787D58BA" w14:textId="77777777">
        <w:trPr>
          <w:trHeight w:val="20"/>
          <w:jc w:val="right"/>
        </w:trPr>
        <w:tc>
          <w:tcPr>
            <w:tcW w:w="1548" w:type="dxa"/>
            <w:vAlign w:val="center"/>
          </w:tcPr>
          <w:p w14:paraId="768816AC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УВП-65</w:t>
            </w:r>
          </w:p>
        </w:tc>
        <w:tc>
          <w:tcPr>
            <w:tcW w:w="900" w:type="dxa"/>
            <w:vMerge/>
            <w:vAlign w:val="center"/>
          </w:tcPr>
          <w:p w14:paraId="5DDAC536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900" w:type="dxa"/>
            <w:vMerge/>
            <w:vAlign w:val="center"/>
          </w:tcPr>
          <w:p w14:paraId="2CCC84DB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</w:tcPr>
          <w:p w14:paraId="3D11900A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</w:tcPr>
          <w:p w14:paraId="65CF983D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80" w:type="dxa"/>
            <w:vMerge/>
            <w:vAlign w:val="center"/>
          </w:tcPr>
          <w:p w14:paraId="6810365F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900" w:type="dxa"/>
            <w:vMerge/>
            <w:vAlign w:val="center"/>
          </w:tcPr>
          <w:p w14:paraId="5102CF06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73CD0453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1B2BDA9E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7C6E999D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3A082168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660" w:type="dxa"/>
            <w:vMerge/>
            <w:vAlign w:val="center"/>
          </w:tcPr>
          <w:p w14:paraId="64F678E8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5E894C39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543E0EC8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6BC9F3F5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3DA0EE06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540" w:type="dxa"/>
            <w:vMerge/>
            <w:vAlign w:val="center"/>
          </w:tcPr>
          <w:p w14:paraId="61D824EF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1320" w:type="dxa"/>
            <w:vMerge/>
            <w:vAlign w:val="center"/>
          </w:tcPr>
          <w:p w14:paraId="3C0DCCFA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</w:tr>
      <w:tr w:rsidR="00AE2A03" w:rsidRPr="00210C9D" w14:paraId="2C030EF5" w14:textId="77777777">
        <w:trPr>
          <w:trHeight w:val="20"/>
          <w:jc w:val="right"/>
        </w:trPr>
        <w:tc>
          <w:tcPr>
            <w:tcW w:w="1548" w:type="dxa"/>
            <w:vAlign w:val="center"/>
          </w:tcPr>
          <w:p w14:paraId="7BC1C377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УВП-70</w:t>
            </w:r>
          </w:p>
        </w:tc>
        <w:tc>
          <w:tcPr>
            <w:tcW w:w="900" w:type="dxa"/>
            <w:vMerge w:val="restart"/>
            <w:vAlign w:val="center"/>
          </w:tcPr>
          <w:p w14:paraId="53749BA6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000</w:t>
            </w:r>
          </w:p>
        </w:tc>
        <w:tc>
          <w:tcPr>
            <w:tcW w:w="900" w:type="dxa"/>
            <w:vMerge w:val="restart"/>
            <w:vAlign w:val="center"/>
          </w:tcPr>
          <w:p w14:paraId="3B840D0A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240</w:t>
            </w:r>
          </w:p>
        </w:tc>
        <w:tc>
          <w:tcPr>
            <w:tcW w:w="720" w:type="dxa"/>
            <w:vMerge w:val="restart"/>
          </w:tcPr>
          <w:p w14:paraId="53F51B63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70</w:t>
            </w:r>
          </w:p>
        </w:tc>
        <w:tc>
          <w:tcPr>
            <w:tcW w:w="720" w:type="dxa"/>
            <w:vMerge w:val="restart"/>
          </w:tcPr>
          <w:p w14:paraId="7D288E3C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  <w:p w14:paraId="17E59BDF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75</w:t>
            </w:r>
          </w:p>
        </w:tc>
        <w:tc>
          <w:tcPr>
            <w:tcW w:w="780" w:type="dxa"/>
            <w:vMerge w:val="restart"/>
            <w:vAlign w:val="center"/>
          </w:tcPr>
          <w:p w14:paraId="5E996817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50</w:t>
            </w:r>
          </w:p>
        </w:tc>
        <w:tc>
          <w:tcPr>
            <w:tcW w:w="900" w:type="dxa"/>
            <w:vMerge w:val="restart"/>
            <w:vAlign w:val="center"/>
          </w:tcPr>
          <w:p w14:paraId="3E3B2F65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88</w:t>
            </w:r>
          </w:p>
        </w:tc>
        <w:tc>
          <w:tcPr>
            <w:tcW w:w="720" w:type="dxa"/>
            <w:vMerge w:val="restart"/>
            <w:vAlign w:val="center"/>
          </w:tcPr>
          <w:p w14:paraId="7F9604E3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90</w:t>
            </w:r>
          </w:p>
        </w:tc>
        <w:tc>
          <w:tcPr>
            <w:tcW w:w="720" w:type="dxa"/>
            <w:vMerge w:val="restart"/>
            <w:vAlign w:val="center"/>
          </w:tcPr>
          <w:p w14:paraId="39467871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40</w:t>
            </w:r>
          </w:p>
        </w:tc>
        <w:tc>
          <w:tcPr>
            <w:tcW w:w="720" w:type="dxa"/>
            <w:vMerge w:val="restart"/>
            <w:vAlign w:val="center"/>
          </w:tcPr>
          <w:p w14:paraId="5F876A2E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30</w:t>
            </w:r>
          </w:p>
        </w:tc>
        <w:tc>
          <w:tcPr>
            <w:tcW w:w="720" w:type="dxa"/>
            <w:vMerge w:val="restart"/>
            <w:vAlign w:val="center"/>
          </w:tcPr>
          <w:p w14:paraId="69014C76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50</w:t>
            </w:r>
          </w:p>
        </w:tc>
        <w:tc>
          <w:tcPr>
            <w:tcW w:w="660" w:type="dxa"/>
            <w:vMerge w:val="restart"/>
            <w:vAlign w:val="center"/>
          </w:tcPr>
          <w:p w14:paraId="71DF3E54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6</w:t>
            </w:r>
          </w:p>
        </w:tc>
        <w:tc>
          <w:tcPr>
            <w:tcW w:w="720" w:type="dxa"/>
            <w:vMerge w:val="restart"/>
            <w:vAlign w:val="center"/>
          </w:tcPr>
          <w:p w14:paraId="1C671933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0</w:t>
            </w:r>
          </w:p>
        </w:tc>
        <w:tc>
          <w:tcPr>
            <w:tcW w:w="720" w:type="dxa"/>
            <w:vMerge w:val="restart"/>
            <w:vAlign w:val="center"/>
          </w:tcPr>
          <w:p w14:paraId="3A3E7698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5</w:t>
            </w:r>
          </w:p>
        </w:tc>
        <w:tc>
          <w:tcPr>
            <w:tcW w:w="720" w:type="dxa"/>
            <w:vMerge/>
            <w:vAlign w:val="center"/>
          </w:tcPr>
          <w:p w14:paraId="0958807C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 w:val="restart"/>
            <w:vAlign w:val="center"/>
          </w:tcPr>
          <w:p w14:paraId="2345D1AA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</w:t>
            </w:r>
            <w:r w:rsidRPr="00210C9D">
              <w:rPr>
                <w:lang w:val="uk-UA"/>
              </w:rPr>
              <w:sym w:font="Symbol" w:char="F0B8"/>
            </w:r>
            <w:r w:rsidRPr="00210C9D">
              <w:rPr>
                <w:lang w:val="uk-UA"/>
              </w:rPr>
              <w:t>8</w:t>
            </w:r>
          </w:p>
        </w:tc>
        <w:tc>
          <w:tcPr>
            <w:tcW w:w="540" w:type="dxa"/>
            <w:vMerge w:val="restart"/>
            <w:vAlign w:val="center"/>
          </w:tcPr>
          <w:p w14:paraId="48893E93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4</w:t>
            </w:r>
          </w:p>
        </w:tc>
        <w:tc>
          <w:tcPr>
            <w:tcW w:w="1320" w:type="dxa"/>
            <w:vMerge w:val="restart"/>
            <w:vAlign w:val="center"/>
          </w:tcPr>
          <w:p w14:paraId="543262BF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0</w:t>
            </w:r>
          </w:p>
        </w:tc>
      </w:tr>
      <w:tr w:rsidR="00AE2A03" w:rsidRPr="00210C9D" w14:paraId="64A8EDBC" w14:textId="77777777">
        <w:trPr>
          <w:trHeight w:val="310"/>
          <w:jc w:val="right"/>
        </w:trPr>
        <w:tc>
          <w:tcPr>
            <w:tcW w:w="1548" w:type="dxa"/>
            <w:vAlign w:val="center"/>
          </w:tcPr>
          <w:p w14:paraId="0C61911E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УВП-75</w:t>
            </w:r>
          </w:p>
        </w:tc>
        <w:tc>
          <w:tcPr>
            <w:tcW w:w="900" w:type="dxa"/>
            <w:vMerge/>
            <w:vAlign w:val="center"/>
          </w:tcPr>
          <w:p w14:paraId="1608E3A6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900" w:type="dxa"/>
            <w:vMerge/>
            <w:vAlign w:val="center"/>
          </w:tcPr>
          <w:p w14:paraId="6E12102C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46036304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0AFA7430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80" w:type="dxa"/>
            <w:vMerge/>
            <w:vAlign w:val="center"/>
          </w:tcPr>
          <w:p w14:paraId="4547FFD9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900" w:type="dxa"/>
            <w:vMerge/>
            <w:vAlign w:val="center"/>
          </w:tcPr>
          <w:p w14:paraId="762EFA53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034641D6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39584FA3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0BF3F018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284E84F6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660" w:type="dxa"/>
            <w:vMerge/>
            <w:vAlign w:val="center"/>
          </w:tcPr>
          <w:p w14:paraId="674FACB4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76A15F56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27D3604D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73223FC3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03F51B39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540" w:type="dxa"/>
            <w:vMerge/>
            <w:vAlign w:val="center"/>
          </w:tcPr>
          <w:p w14:paraId="6D220517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  <w:tc>
          <w:tcPr>
            <w:tcW w:w="1320" w:type="dxa"/>
            <w:vMerge/>
            <w:vAlign w:val="center"/>
          </w:tcPr>
          <w:p w14:paraId="4D2A23B6" w14:textId="77777777" w:rsidR="00AE2A03" w:rsidRPr="00210C9D" w:rsidRDefault="00AE2A03" w:rsidP="000A2DA2">
            <w:pPr>
              <w:spacing w:line="312" w:lineRule="auto"/>
              <w:jc w:val="center"/>
              <w:rPr>
                <w:lang w:val="uk-UA"/>
              </w:rPr>
            </w:pPr>
          </w:p>
        </w:tc>
      </w:tr>
    </w:tbl>
    <w:p w14:paraId="3FB51F5C" w14:textId="77777777" w:rsidR="00325A57" w:rsidRPr="00210C9D" w:rsidRDefault="00325A57" w:rsidP="00325A57">
      <w:pPr>
        <w:spacing w:line="360" w:lineRule="auto"/>
        <w:ind w:firstLine="720"/>
        <w:rPr>
          <w:sz w:val="22"/>
          <w:szCs w:val="28"/>
          <w:lang w:val="uk-UA"/>
        </w:rPr>
      </w:pPr>
    </w:p>
    <w:p w14:paraId="2280F300" w14:textId="77777777" w:rsidR="00325A57" w:rsidRPr="00210C9D" w:rsidRDefault="00325A57" w:rsidP="00325A57">
      <w:pPr>
        <w:jc w:val="center"/>
        <w:rPr>
          <w:sz w:val="28"/>
          <w:szCs w:val="28"/>
          <w:lang w:val="uk-UA"/>
        </w:rPr>
        <w:sectPr w:rsidR="00325A57" w:rsidRPr="00210C9D" w:rsidSect="00E70C96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</w:p>
    <w:p w14:paraId="40E44547" w14:textId="18C9A3CA" w:rsidR="00325A57" w:rsidRPr="00210C9D" w:rsidRDefault="00F967B4" w:rsidP="00BB3635">
      <w:pPr>
        <w:spacing w:line="360" w:lineRule="auto"/>
        <w:ind w:firstLine="709"/>
        <w:rPr>
          <w:sz w:val="28"/>
          <w:szCs w:val="28"/>
          <w:lang w:val="uk-UA"/>
        </w:rPr>
      </w:pPr>
      <w:r w:rsidRPr="00210C9D">
        <w:rPr>
          <w:color w:val="000000"/>
          <w:sz w:val="28"/>
          <w:szCs w:val="28"/>
          <w:lang w:val="uk-UA"/>
        </w:rPr>
        <w:lastRenderedPageBreak/>
        <w:t xml:space="preserve">Таблиця 20 – </w:t>
      </w:r>
      <w:r w:rsidR="00325A57" w:rsidRPr="00210C9D">
        <w:rPr>
          <w:sz w:val="28"/>
          <w:szCs w:val="28"/>
          <w:lang w:val="uk-UA"/>
        </w:rPr>
        <w:t>Пальці, втулки розпірні</w:t>
      </w:r>
      <w:r w:rsidR="00AB3499" w:rsidRPr="00210C9D">
        <w:rPr>
          <w:sz w:val="28"/>
          <w:szCs w:val="28"/>
          <w:lang w:val="uk-UA"/>
        </w:rPr>
        <w:t xml:space="preserve"> і </w:t>
      </w:r>
      <w:r w:rsidR="00A072B2" w:rsidRPr="00210C9D">
        <w:rPr>
          <w:sz w:val="28"/>
          <w:szCs w:val="28"/>
          <w:lang w:val="uk-UA"/>
        </w:rPr>
        <w:t xml:space="preserve"> в</w:t>
      </w:r>
      <w:r w:rsidR="00325A57" w:rsidRPr="00210C9D">
        <w:rPr>
          <w:sz w:val="28"/>
          <w:szCs w:val="28"/>
          <w:lang w:val="uk-UA"/>
        </w:rPr>
        <w:t>тулки пружні</w:t>
      </w:r>
    </w:p>
    <w:tbl>
      <w:tblPr>
        <w:tblW w:w="982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56"/>
        <w:gridCol w:w="552"/>
        <w:gridCol w:w="720"/>
        <w:gridCol w:w="720"/>
        <w:gridCol w:w="686"/>
        <w:gridCol w:w="694"/>
        <w:gridCol w:w="600"/>
        <w:gridCol w:w="540"/>
        <w:gridCol w:w="540"/>
        <w:gridCol w:w="540"/>
        <w:gridCol w:w="720"/>
        <w:gridCol w:w="540"/>
        <w:gridCol w:w="720"/>
        <w:gridCol w:w="540"/>
        <w:gridCol w:w="720"/>
        <w:gridCol w:w="540"/>
      </w:tblGrid>
      <w:tr w:rsidR="00325A57" w:rsidRPr="00210C9D" w14:paraId="62A362D3" w14:textId="77777777">
        <w:trPr>
          <w:jc w:val="center"/>
        </w:trPr>
        <w:tc>
          <w:tcPr>
            <w:tcW w:w="9828" w:type="dxa"/>
            <w:gridSpan w:val="16"/>
            <w:vAlign w:val="center"/>
          </w:tcPr>
          <w:p w14:paraId="104282DF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 xml:space="preserve">Розміри, </w:t>
            </w:r>
            <w:r w:rsidRPr="006F1ACF">
              <w:rPr>
                <w:i/>
                <w:lang w:val="uk-UA"/>
              </w:rPr>
              <w:t>мм</w:t>
            </w:r>
          </w:p>
        </w:tc>
      </w:tr>
      <w:tr w:rsidR="00325A57" w:rsidRPr="00210C9D" w14:paraId="72A9DA05" w14:textId="77777777">
        <w:trPr>
          <w:jc w:val="center"/>
        </w:trPr>
        <w:tc>
          <w:tcPr>
            <w:tcW w:w="6048" w:type="dxa"/>
            <w:gridSpan w:val="10"/>
            <w:vAlign w:val="center"/>
          </w:tcPr>
          <w:p w14:paraId="3113333C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Пальці</w:t>
            </w:r>
          </w:p>
        </w:tc>
        <w:tc>
          <w:tcPr>
            <w:tcW w:w="3780" w:type="dxa"/>
            <w:gridSpan w:val="6"/>
            <w:vAlign w:val="center"/>
          </w:tcPr>
          <w:p w14:paraId="48A164EE" w14:textId="2484B4C3" w:rsidR="00325A57" w:rsidRPr="00210C9D" w:rsidRDefault="00AB3499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В</w:t>
            </w:r>
            <w:r w:rsidR="00325A57" w:rsidRPr="00210C9D">
              <w:rPr>
                <w:lang w:val="uk-UA"/>
              </w:rPr>
              <w:t>тулки</w:t>
            </w:r>
          </w:p>
        </w:tc>
      </w:tr>
      <w:tr w:rsidR="00325A57" w:rsidRPr="00210C9D" w14:paraId="5C2F78E6" w14:textId="77777777">
        <w:trPr>
          <w:jc w:val="center"/>
        </w:trPr>
        <w:tc>
          <w:tcPr>
            <w:tcW w:w="456" w:type="dxa"/>
            <w:vAlign w:val="center"/>
          </w:tcPr>
          <w:p w14:paraId="791DF0AB" w14:textId="77777777" w:rsidR="00325A57" w:rsidRPr="00210C9D" w:rsidRDefault="00325A57" w:rsidP="00083A20">
            <w:pPr>
              <w:spacing w:line="360" w:lineRule="auto"/>
              <w:jc w:val="center"/>
              <w:rPr>
                <w:i/>
                <w:lang w:val="uk-UA"/>
              </w:rPr>
            </w:pPr>
            <w:r w:rsidRPr="00210C9D">
              <w:rPr>
                <w:i/>
                <w:lang w:val="uk-UA"/>
              </w:rPr>
              <w:t>d</w:t>
            </w:r>
            <w:r w:rsidRPr="00210C9D">
              <w:rPr>
                <w:i/>
                <w:vertAlign w:val="subscript"/>
                <w:lang w:val="uk-UA"/>
              </w:rPr>
              <w:t>п</w:t>
            </w:r>
          </w:p>
        </w:tc>
        <w:tc>
          <w:tcPr>
            <w:tcW w:w="552" w:type="dxa"/>
            <w:vAlign w:val="center"/>
          </w:tcPr>
          <w:p w14:paraId="0CA6BDE5" w14:textId="77777777" w:rsidR="00325A57" w:rsidRPr="00210C9D" w:rsidRDefault="00325A57" w:rsidP="00083A20">
            <w:pPr>
              <w:spacing w:line="360" w:lineRule="auto"/>
              <w:jc w:val="center"/>
              <w:rPr>
                <w:i/>
                <w:lang w:val="uk-UA"/>
              </w:rPr>
            </w:pPr>
            <w:r w:rsidRPr="00210C9D">
              <w:rPr>
                <w:i/>
                <w:lang w:val="uk-UA"/>
              </w:rPr>
              <w:t>D</w:t>
            </w:r>
            <w:r w:rsidRPr="00210C9D">
              <w:rPr>
                <w:i/>
                <w:vertAlign w:val="subscript"/>
                <w:lang w:val="uk-UA"/>
              </w:rPr>
              <w:t>2</w:t>
            </w:r>
          </w:p>
        </w:tc>
        <w:tc>
          <w:tcPr>
            <w:tcW w:w="720" w:type="dxa"/>
            <w:vAlign w:val="center"/>
          </w:tcPr>
          <w:p w14:paraId="73CFB1B6" w14:textId="77777777" w:rsidR="00325A57" w:rsidRPr="00210C9D" w:rsidRDefault="00325A57" w:rsidP="00083A20">
            <w:pPr>
              <w:spacing w:line="360" w:lineRule="auto"/>
              <w:jc w:val="center"/>
              <w:rPr>
                <w:i/>
                <w:lang w:val="uk-UA"/>
              </w:rPr>
            </w:pPr>
            <w:r w:rsidRPr="00210C9D">
              <w:rPr>
                <w:i/>
                <w:lang w:val="uk-UA"/>
              </w:rPr>
              <w:t>l</w:t>
            </w:r>
          </w:p>
        </w:tc>
        <w:tc>
          <w:tcPr>
            <w:tcW w:w="720" w:type="dxa"/>
            <w:vAlign w:val="center"/>
          </w:tcPr>
          <w:p w14:paraId="01E183D0" w14:textId="77777777" w:rsidR="00325A57" w:rsidRPr="00210C9D" w:rsidRDefault="00325A57" w:rsidP="00083A20">
            <w:pPr>
              <w:spacing w:line="360" w:lineRule="auto"/>
              <w:jc w:val="center"/>
              <w:rPr>
                <w:i/>
                <w:vertAlign w:val="subscript"/>
                <w:lang w:val="uk-UA"/>
              </w:rPr>
            </w:pPr>
            <w:r w:rsidRPr="00210C9D">
              <w:rPr>
                <w:i/>
                <w:lang w:val="uk-UA"/>
              </w:rPr>
              <w:t>d</w:t>
            </w:r>
            <w:r w:rsidRPr="00210C9D">
              <w:rPr>
                <w:i/>
                <w:vertAlign w:val="subscript"/>
                <w:lang w:val="uk-UA"/>
              </w:rPr>
              <w:t>0</w:t>
            </w:r>
          </w:p>
        </w:tc>
        <w:tc>
          <w:tcPr>
            <w:tcW w:w="686" w:type="dxa"/>
            <w:vAlign w:val="center"/>
          </w:tcPr>
          <w:p w14:paraId="438A7D3B" w14:textId="77777777" w:rsidR="00325A57" w:rsidRPr="00210C9D" w:rsidRDefault="00325A57" w:rsidP="00083A20">
            <w:pPr>
              <w:spacing w:line="360" w:lineRule="auto"/>
              <w:jc w:val="center"/>
              <w:rPr>
                <w:i/>
                <w:vertAlign w:val="subscript"/>
                <w:lang w:val="uk-UA"/>
              </w:rPr>
            </w:pPr>
            <w:r w:rsidRPr="00210C9D">
              <w:rPr>
                <w:i/>
                <w:lang w:val="uk-UA"/>
              </w:rPr>
              <w:t>d</w:t>
            </w:r>
            <w:r w:rsidRPr="00210C9D">
              <w:rPr>
                <w:i/>
                <w:vertAlign w:val="subscript"/>
                <w:lang w:val="uk-UA"/>
              </w:rPr>
              <w:t>2</w:t>
            </w:r>
          </w:p>
        </w:tc>
        <w:tc>
          <w:tcPr>
            <w:tcW w:w="694" w:type="dxa"/>
            <w:vAlign w:val="center"/>
          </w:tcPr>
          <w:p w14:paraId="32F322E5" w14:textId="77777777" w:rsidR="00325A57" w:rsidRPr="00210C9D" w:rsidRDefault="00325A57" w:rsidP="00083A20">
            <w:pPr>
              <w:spacing w:line="360" w:lineRule="auto"/>
              <w:jc w:val="center"/>
              <w:rPr>
                <w:i/>
                <w:lang w:val="uk-UA"/>
              </w:rPr>
            </w:pPr>
            <w:r w:rsidRPr="00210C9D">
              <w:rPr>
                <w:i/>
                <w:lang w:val="uk-UA"/>
              </w:rPr>
              <w:t>l</w:t>
            </w:r>
            <w:r w:rsidRPr="00210C9D">
              <w:rPr>
                <w:i/>
                <w:vertAlign w:val="subscript"/>
                <w:lang w:val="uk-UA"/>
              </w:rPr>
              <w:t>1</w:t>
            </w:r>
          </w:p>
        </w:tc>
        <w:tc>
          <w:tcPr>
            <w:tcW w:w="600" w:type="dxa"/>
            <w:vAlign w:val="center"/>
          </w:tcPr>
          <w:p w14:paraId="348E693C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i/>
                <w:lang w:val="uk-UA"/>
              </w:rPr>
              <w:t>l</w:t>
            </w:r>
            <w:r w:rsidRPr="00210C9D">
              <w:rPr>
                <w:i/>
                <w:vertAlign w:val="subscript"/>
                <w:lang w:val="uk-UA"/>
              </w:rPr>
              <w:t>2</w:t>
            </w:r>
          </w:p>
        </w:tc>
        <w:tc>
          <w:tcPr>
            <w:tcW w:w="540" w:type="dxa"/>
            <w:vAlign w:val="center"/>
          </w:tcPr>
          <w:p w14:paraId="5667E58F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i/>
                <w:lang w:val="uk-UA"/>
              </w:rPr>
              <w:t>l</w:t>
            </w:r>
            <w:r w:rsidRPr="00210C9D">
              <w:rPr>
                <w:i/>
                <w:vertAlign w:val="subscript"/>
                <w:lang w:val="uk-UA"/>
              </w:rPr>
              <w:t>3</w:t>
            </w:r>
          </w:p>
        </w:tc>
        <w:tc>
          <w:tcPr>
            <w:tcW w:w="540" w:type="dxa"/>
            <w:vAlign w:val="center"/>
          </w:tcPr>
          <w:p w14:paraId="6ADE72B7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i/>
                <w:lang w:val="uk-UA"/>
              </w:rPr>
              <w:t>l</w:t>
            </w:r>
            <w:r w:rsidRPr="00210C9D">
              <w:rPr>
                <w:i/>
                <w:vertAlign w:val="subscript"/>
                <w:lang w:val="uk-UA"/>
              </w:rPr>
              <w:t>4</w:t>
            </w:r>
          </w:p>
        </w:tc>
        <w:tc>
          <w:tcPr>
            <w:tcW w:w="540" w:type="dxa"/>
            <w:vAlign w:val="center"/>
          </w:tcPr>
          <w:p w14:paraId="72E3D987" w14:textId="77777777" w:rsidR="00325A57" w:rsidRPr="00210C9D" w:rsidRDefault="00325A57" w:rsidP="00083A20">
            <w:pPr>
              <w:spacing w:line="360" w:lineRule="auto"/>
              <w:jc w:val="center"/>
              <w:rPr>
                <w:i/>
                <w:lang w:val="uk-UA"/>
              </w:rPr>
            </w:pPr>
            <w:r w:rsidRPr="00210C9D">
              <w:rPr>
                <w:i/>
                <w:lang w:val="uk-UA"/>
              </w:rPr>
              <w:t>h</w:t>
            </w:r>
          </w:p>
        </w:tc>
        <w:tc>
          <w:tcPr>
            <w:tcW w:w="720" w:type="dxa"/>
            <w:vAlign w:val="center"/>
          </w:tcPr>
          <w:p w14:paraId="2A1D0469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D</w:t>
            </w:r>
            <w:r w:rsidRPr="00210C9D">
              <w:rPr>
                <w:vertAlign w:val="subscript"/>
                <w:lang w:val="uk-UA"/>
              </w:rPr>
              <w:t>3</w:t>
            </w:r>
          </w:p>
        </w:tc>
        <w:tc>
          <w:tcPr>
            <w:tcW w:w="540" w:type="dxa"/>
            <w:vAlign w:val="center"/>
          </w:tcPr>
          <w:p w14:paraId="363EE711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d</w:t>
            </w:r>
            <w:r w:rsidRPr="00210C9D">
              <w:rPr>
                <w:vertAlign w:val="subscript"/>
                <w:lang w:val="uk-UA"/>
              </w:rPr>
              <w:t>s</w:t>
            </w:r>
          </w:p>
        </w:tc>
        <w:tc>
          <w:tcPr>
            <w:tcW w:w="720" w:type="dxa"/>
            <w:vAlign w:val="center"/>
          </w:tcPr>
          <w:p w14:paraId="2633567D" w14:textId="77777777" w:rsidR="00325A57" w:rsidRPr="00210C9D" w:rsidRDefault="00325A57" w:rsidP="00083A20">
            <w:pPr>
              <w:spacing w:line="360" w:lineRule="auto"/>
              <w:jc w:val="center"/>
              <w:rPr>
                <w:i/>
                <w:lang w:val="uk-UA"/>
              </w:rPr>
            </w:pPr>
            <w:r w:rsidRPr="00210C9D">
              <w:rPr>
                <w:i/>
                <w:lang w:val="uk-UA"/>
              </w:rPr>
              <w:t>D</w:t>
            </w:r>
            <w:r w:rsidRPr="00210C9D">
              <w:rPr>
                <w:i/>
                <w:vertAlign w:val="subscript"/>
                <w:lang w:val="uk-UA"/>
              </w:rPr>
              <w:t>4</w:t>
            </w:r>
          </w:p>
        </w:tc>
        <w:tc>
          <w:tcPr>
            <w:tcW w:w="540" w:type="dxa"/>
            <w:vAlign w:val="center"/>
          </w:tcPr>
          <w:p w14:paraId="1A89AEB0" w14:textId="77777777" w:rsidR="00325A57" w:rsidRPr="00210C9D" w:rsidRDefault="00325A57" w:rsidP="00083A20">
            <w:pPr>
              <w:spacing w:line="360" w:lineRule="auto"/>
              <w:jc w:val="center"/>
              <w:rPr>
                <w:i/>
                <w:lang w:val="uk-UA"/>
              </w:rPr>
            </w:pPr>
            <w:r w:rsidRPr="00210C9D">
              <w:rPr>
                <w:i/>
                <w:lang w:val="uk-UA"/>
              </w:rPr>
              <w:t>l</w:t>
            </w:r>
            <w:r w:rsidRPr="00210C9D">
              <w:rPr>
                <w:i/>
                <w:vertAlign w:val="subscript"/>
                <w:lang w:val="uk-UA"/>
              </w:rPr>
              <w:t>5</w:t>
            </w:r>
          </w:p>
        </w:tc>
        <w:tc>
          <w:tcPr>
            <w:tcW w:w="720" w:type="dxa"/>
            <w:vAlign w:val="center"/>
          </w:tcPr>
          <w:p w14:paraId="2EFF4F09" w14:textId="77777777" w:rsidR="00325A57" w:rsidRPr="00210C9D" w:rsidRDefault="00325A57" w:rsidP="00083A20">
            <w:pPr>
              <w:spacing w:line="360" w:lineRule="auto"/>
              <w:jc w:val="center"/>
              <w:rPr>
                <w:i/>
                <w:lang w:val="uk-UA"/>
              </w:rPr>
            </w:pPr>
            <w:r w:rsidRPr="00210C9D">
              <w:rPr>
                <w:i/>
                <w:lang w:val="uk-UA"/>
              </w:rPr>
              <w:t>l</w:t>
            </w:r>
            <w:r w:rsidRPr="00210C9D">
              <w:rPr>
                <w:i/>
                <w:vertAlign w:val="subscript"/>
                <w:lang w:val="uk-UA"/>
              </w:rPr>
              <w:t>6</w:t>
            </w:r>
          </w:p>
        </w:tc>
        <w:tc>
          <w:tcPr>
            <w:tcW w:w="540" w:type="dxa"/>
            <w:vAlign w:val="center"/>
          </w:tcPr>
          <w:p w14:paraId="1387CF7C" w14:textId="77777777" w:rsidR="00325A57" w:rsidRPr="00210C9D" w:rsidRDefault="00325A57" w:rsidP="00083A20">
            <w:pPr>
              <w:spacing w:line="360" w:lineRule="auto"/>
              <w:jc w:val="center"/>
              <w:rPr>
                <w:i/>
                <w:lang w:val="uk-UA"/>
              </w:rPr>
            </w:pPr>
            <w:r w:rsidRPr="00210C9D">
              <w:rPr>
                <w:i/>
                <w:lang w:val="uk-UA"/>
              </w:rPr>
              <w:t>t</w:t>
            </w:r>
          </w:p>
        </w:tc>
      </w:tr>
      <w:tr w:rsidR="00325A57" w:rsidRPr="00210C9D" w14:paraId="31B762EA" w14:textId="77777777">
        <w:trPr>
          <w:jc w:val="center"/>
        </w:trPr>
        <w:tc>
          <w:tcPr>
            <w:tcW w:w="456" w:type="dxa"/>
            <w:vAlign w:val="center"/>
          </w:tcPr>
          <w:p w14:paraId="243DF9E1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0</w:t>
            </w:r>
          </w:p>
        </w:tc>
        <w:tc>
          <w:tcPr>
            <w:tcW w:w="552" w:type="dxa"/>
            <w:vAlign w:val="center"/>
          </w:tcPr>
          <w:p w14:paraId="78A7FCE9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4</w:t>
            </w:r>
          </w:p>
        </w:tc>
        <w:tc>
          <w:tcPr>
            <w:tcW w:w="720" w:type="dxa"/>
            <w:vAlign w:val="center"/>
          </w:tcPr>
          <w:p w14:paraId="5F9E5E1E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2</w:t>
            </w:r>
          </w:p>
        </w:tc>
        <w:tc>
          <w:tcPr>
            <w:tcW w:w="720" w:type="dxa"/>
            <w:vAlign w:val="center"/>
          </w:tcPr>
          <w:p w14:paraId="598D9F41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8</w:t>
            </w:r>
          </w:p>
        </w:tc>
        <w:tc>
          <w:tcPr>
            <w:tcW w:w="686" w:type="dxa"/>
            <w:vAlign w:val="center"/>
          </w:tcPr>
          <w:p w14:paraId="29237235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,2</w:t>
            </w:r>
          </w:p>
        </w:tc>
        <w:tc>
          <w:tcPr>
            <w:tcW w:w="694" w:type="dxa"/>
            <w:vAlign w:val="center"/>
          </w:tcPr>
          <w:p w14:paraId="4FE11CD1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8</w:t>
            </w:r>
          </w:p>
        </w:tc>
        <w:tc>
          <w:tcPr>
            <w:tcW w:w="600" w:type="dxa"/>
            <w:vAlign w:val="center"/>
          </w:tcPr>
          <w:p w14:paraId="0A1B554C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9</w:t>
            </w:r>
          </w:p>
        </w:tc>
        <w:tc>
          <w:tcPr>
            <w:tcW w:w="540" w:type="dxa"/>
            <w:vAlign w:val="center"/>
          </w:tcPr>
          <w:p w14:paraId="55A3F024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</w:t>
            </w:r>
          </w:p>
        </w:tc>
        <w:tc>
          <w:tcPr>
            <w:tcW w:w="540" w:type="dxa"/>
            <w:vAlign w:val="center"/>
          </w:tcPr>
          <w:p w14:paraId="0D408360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</w:t>
            </w:r>
          </w:p>
        </w:tc>
        <w:tc>
          <w:tcPr>
            <w:tcW w:w="540" w:type="dxa"/>
            <w:vAlign w:val="center"/>
          </w:tcPr>
          <w:p w14:paraId="7EFCBBBC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,5</w:t>
            </w:r>
          </w:p>
        </w:tc>
        <w:tc>
          <w:tcPr>
            <w:tcW w:w="720" w:type="dxa"/>
            <w:vAlign w:val="center"/>
          </w:tcPr>
          <w:p w14:paraId="40BB0E89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4</w:t>
            </w:r>
          </w:p>
        </w:tc>
        <w:tc>
          <w:tcPr>
            <w:tcW w:w="540" w:type="dxa"/>
            <w:vAlign w:val="center"/>
          </w:tcPr>
          <w:p w14:paraId="632985B1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4</w:t>
            </w:r>
          </w:p>
        </w:tc>
        <w:tc>
          <w:tcPr>
            <w:tcW w:w="720" w:type="dxa"/>
            <w:vAlign w:val="center"/>
          </w:tcPr>
          <w:p w14:paraId="4AFAD508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9</w:t>
            </w:r>
          </w:p>
        </w:tc>
        <w:tc>
          <w:tcPr>
            <w:tcW w:w="540" w:type="dxa"/>
            <w:vAlign w:val="center"/>
          </w:tcPr>
          <w:p w14:paraId="13CB65CE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5</w:t>
            </w:r>
          </w:p>
        </w:tc>
        <w:tc>
          <w:tcPr>
            <w:tcW w:w="720" w:type="dxa"/>
            <w:vAlign w:val="center"/>
          </w:tcPr>
          <w:p w14:paraId="7D0D57C4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,5</w:t>
            </w:r>
          </w:p>
        </w:tc>
        <w:tc>
          <w:tcPr>
            <w:tcW w:w="540" w:type="dxa"/>
            <w:vAlign w:val="center"/>
          </w:tcPr>
          <w:p w14:paraId="03ECE26F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</w:t>
            </w:r>
          </w:p>
        </w:tc>
      </w:tr>
      <w:tr w:rsidR="00325A57" w:rsidRPr="00210C9D" w14:paraId="02911A01" w14:textId="77777777">
        <w:trPr>
          <w:jc w:val="center"/>
        </w:trPr>
        <w:tc>
          <w:tcPr>
            <w:tcW w:w="456" w:type="dxa"/>
            <w:vAlign w:val="center"/>
          </w:tcPr>
          <w:p w14:paraId="635A7363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4</w:t>
            </w:r>
          </w:p>
        </w:tc>
        <w:tc>
          <w:tcPr>
            <w:tcW w:w="552" w:type="dxa"/>
            <w:vAlign w:val="center"/>
          </w:tcPr>
          <w:p w14:paraId="200988A4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8</w:t>
            </w:r>
          </w:p>
        </w:tc>
        <w:tc>
          <w:tcPr>
            <w:tcW w:w="720" w:type="dxa"/>
            <w:vAlign w:val="center"/>
          </w:tcPr>
          <w:p w14:paraId="28CBAFBB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3</w:t>
            </w:r>
          </w:p>
        </w:tc>
        <w:tc>
          <w:tcPr>
            <w:tcW w:w="720" w:type="dxa"/>
            <w:vAlign w:val="center"/>
          </w:tcPr>
          <w:p w14:paraId="29215C98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10</w:t>
            </w:r>
          </w:p>
        </w:tc>
        <w:tc>
          <w:tcPr>
            <w:tcW w:w="686" w:type="dxa"/>
            <w:vAlign w:val="center"/>
          </w:tcPr>
          <w:p w14:paraId="7FEA0DE1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7,8</w:t>
            </w:r>
          </w:p>
        </w:tc>
        <w:tc>
          <w:tcPr>
            <w:tcW w:w="694" w:type="dxa"/>
            <w:vAlign w:val="center"/>
          </w:tcPr>
          <w:p w14:paraId="512368B3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5</w:t>
            </w:r>
          </w:p>
        </w:tc>
        <w:tc>
          <w:tcPr>
            <w:tcW w:w="600" w:type="dxa"/>
            <w:vAlign w:val="center"/>
          </w:tcPr>
          <w:p w14:paraId="56746D86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3</w:t>
            </w:r>
          </w:p>
        </w:tc>
        <w:tc>
          <w:tcPr>
            <w:tcW w:w="540" w:type="dxa"/>
            <w:vAlign w:val="center"/>
          </w:tcPr>
          <w:p w14:paraId="4B9A86FE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</w:t>
            </w:r>
          </w:p>
        </w:tc>
        <w:tc>
          <w:tcPr>
            <w:tcW w:w="540" w:type="dxa"/>
            <w:vAlign w:val="center"/>
          </w:tcPr>
          <w:p w14:paraId="0239ABE6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,5</w:t>
            </w:r>
          </w:p>
        </w:tc>
        <w:tc>
          <w:tcPr>
            <w:tcW w:w="540" w:type="dxa"/>
            <w:vAlign w:val="center"/>
          </w:tcPr>
          <w:p w14:paraId="79844010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,5</w:t>
            </w:r>
          </w:p>
        </w:tc>
        <w:tc>
          <w:tcPr>
            <w:tcW w:w="720" w:type="dxa"/>
            <w:vAlign w:val="center"/>
          </w:tcPr>
          <w:p w14:paraId="619A97C7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8</w:t>
            </w:r>
          </w:p>
        </w:tc>
        <w:tc>
          <w:tcPr>
            <w:tcW w:w="540" w:type="dxa"/>
            <w:vAlign w:val="center"/>
          </w:tcPr>
          <w:p w14:paraId="02BDA8B4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0</w:t>
            </w:r>
          </w:p>
        </w:tc>
        <w:tc>
          <w:tcPr>
            <w:tcW w:w="720" w:type="dxa"/>
            <w:vAlign w:val="center"/>
          </w:tcPr>
          <w:p w14:paraId="40FDBB16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7</w:t>
            </w:r>
          </w:p>
        </w:tc>
        <w:tc>
          <w:tcPr>
            <w:tcW w:w="540" w:type="dxa"/>
            <w:vAlign w:val="center"/>
          </w:tcPr>
          <w:p w14:paraId="60FF0F96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8</w:t>
            </w:r>
          </w:p>
        </w:tc>
        <w:tc>
          <w:tcPr>
            <w:tcW w:w="720" w:type="dxa"/>
            <w:vAlign w:val="center"/>
          </w:tcPr>
          <w:p w14:paraId="3405E11C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,5</w:t>
            </w:r>
          </w:p>
        </w:tc>
        <w:tc>
          <w:tcPr>
            <w:tcW w:w="540" w:type="dxa"/>
            <w:vAlign w:val="center"/>
          </w:tcPr>
          <w:p w14:paraId="6099AD10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7</w:t>
            </w:r>
          </w:p>
        </w:tc>
      </w:tr>
      <w:tr w:rsidR="00325A57" w:rsidRPr="00210C9D" w14:paraId="7CABC473" w14:textId="77777777">
        <w:trPr>
          <w:jc w:val="center"/>
        </w:trPr>
        <w:tc>
          <w:tcPr>
            <w:tcW w:w="456" w:type="dxa"/>
            <w:vAlign w:val="center"/>
          </w:tcPr>
          <w:p w14:paraId="139F4E04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8</w:t>
            </w:r>
          </w:p>
        </w:tc>
        <w:tc>
          <w:tcPr>
            <w:tcW w:w="552" w:type="dxa"/>
            <w:vAlign w:val="center"/>
          </w:tcPr>
          <w:p w14:paraId="6180A507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5</w:t>
            </w:r>
          </w:p>
        </w:tc>
        <w:tc>
          <w:tcPr>
            <w:tcW w:w="720" w:type="dxa"/>
            <w:vAlign w:val="center"/>
          </w:tcPr>
          <w:p w14:paraId="1F47E984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82</w:t>
            </w:r>
          </w:p>
        </w:tc>
        <w:tc>
          <w:tcPr>
            <w:tcW w:w="720" w:type="dxa"/>
            <w:vAlign w:val="center"/>
          </w:tcPr>
          <w:p w14:paraId="24D63CFB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12</w:t>
            </w:r>
          </w:p>
        </w:tc>
        <w:tc>
          <w:tcPr>
            <w:tcW w:w="686" w:type="dxa"/>
            <w:vAlign w:val="center"/>
          </w:tcPr>
          <w:p w14:paraId="49EE1C5C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9,5</w:t>
            </w:r>
          </w:p>
        </w:tc>
        <w:tc>
          <w:tcPr>
            <w:tcW w:w="694" w:type="dxa"/>
            <w:vAlign w:val="center"/>
          </w:tcPr>
          <w:p w14:paraId="4EC2D195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9</w:t>
            </w:r>
          </w:p>
        </w:tc>
        <w:tc>
          <w:tcPr>
            <w:tcW w:w="600" w:type="dxa"/>
            <w:vAlign w:val="center"/>
          </w:tcPr>
          <w:p w14:paraId="22EF2B01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2</w:t>
            </w:r>
          </w:p>
        </w:tc>
        <w:tc>
          <w:tcPr>
            <w:tcW w:w="540" w:type="dxa"/>
            <w:vAlign w:val="center"/>
          </w:tcPr>
          <w:p w14:paraId="4C519217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</w:t>
            </w:r>
          </w:p>
        </w:tc>
        <w:tc>
          <w:tcPr>
            <w:tcW w:w="540" w:type="dxa"/>
            <w:vAlign w:val="center"/>
          </w:tcPr>
          <w:p w14:paraId="705E5631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,5</w:t>
            </w:r>
          </w:p>
        </w:tc>
        <w:tc>
          <w:tcPr>
            <w:tcW w:w="540" w:type="dxa"/>
            <w:vAlign w:val="center"/>
          </w:tcPr>
          <w:p w14:paraId="6E1D8DD5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</w:t>
            </w:r>
          </w:p>
        </w:tc>
        <w:tc>
          <w:tcPr>
            <w:tcW w:w="720" w:type="dxa"/>
            <w:vAlign w:val="center"/>
          </w:tcPr>
          <w:p w14:paraId="7ED72447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5</w:t>
            </w:r>
          </w:p>
        </w:tc>
        <w:tc>
          <w:tcPr>
            <w:tcW w:w="540" w:type="dxa"/>
            <w:vAlign w:val="center"/>
          </w:tcPr>
          <w:p w14:paraId="1E97BA65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5</w:t>
            </w:r>
          </w:p>
        </w:tc>
        <w:tc>
          <w:tcPr>
            <w:tcW w:w="720" w:type="dxa"/>
            <w:vAlign w:val="center"/>
          </w:tcPr>
          <w:p w14:paraId="3DD67F3F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5</w:t>
            </w:r>
          </w:p>
        </w:tc>
        <w:tc>
          <w:tcPr>
            <w:tcW w:w="540" w:type="dxa"/>
            <w:vAlign w:val="center"/>
          </w:tcPr>
          <w:p w14:paraId="68DC6375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6</w:t>
            </w:r>
          </w:p>
        </w:tc>
        <w:tc>
          <w:tcPr>
            <w:tcW w:w="720" w:type="dxa"/>
            <w:vAlign w:val="center"/>
          </w:tcPr>
          <w:p w14:paraId="69E07BF5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,5</w:t>
            </w:r>
          </w:p>
        </w:tc>
        <w:tc>
          <w:tcPr>
            <w:tcW w:w="540" w:type="dxa"/>
            <w:vAlign w:val="center"/>
          </w:tcPr>
          <w:p w14:paraId="64005AE4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9</w:t>
            </w:r>
          </w:p>
        </w:tc>
      </w:tr>
      <w:tr w:rsidR="00325A57" w:rsidRPr="00210C9D" w14:paraId="2F55C0D5" w14:textId="77777777">
        <w:trPr>
          <w:jc w:val="center"/>
        </w:trPr>
        <w:tc>
          <w:tcPr>
            <w:tcW w:w="456" w:type="dxa"/>
            <w:vAlign w:val="center"/>
          </w:tcPr>
          <w:p w14:paraId="649C77FF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4</w:t>
            </w:r>
          </w:p>
        </w:tc>
        <w:tc>
          <w:tcPr>
            <w:tcW w:w="552" w:type="dxa"/>
            <w:vAlign w:val="center"/>
          </w:tcPr>
          <w:p w14:paraId="61B4542A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2</w:t>
            </w:r>
          </w:p>
        </w:tc>
        <w:tc>
          <w:tcPr>
            <w:tcW w:w="720" w:type="dxa"/>
            <w:vAlign w:val="center"/>
          </w:tcPr>
          <w:p w14:paraId="5E0DC9FD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02</w:t>
            </w:r>
          </w:p>
        </w:tc>
        <w:tc>
          <w:tcPr>
            <w:tcW w:w="720" w:type="dxa"/>
            <w:vAlign w:val="center"/>
          </w:tcPr>
          <w:p w14:paraId="520ADCFB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16</w:t>
            </w:r>
          </w:p>
        </w:tc>
        <w:tc>
          <w:tcPr>
            <w:tcW w:w="686" w:type="dxa"/>
            <w:vAlign w:val="center"/>
          </w:tcPr>
          <w:p w14:paraId="05CC5C82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3</w:t>
            </w:r>
          </w:p>
        </w:tc>
        <w:tc>
          <w:tcPr>
            <w:tcW w:w="694" w:type="dxa"/>
            <w:vAlign w:val="center"/>
          </w:tcPr>
          <w:p w14:paraId="0C059A1B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75</w:t>
            </w:r>
          </w:p>
        </w:tc>
        <w:tc>
          <w:tcPr>
            <w:tcW w:w="600" w:type="dxa"/>
            <w:vAlign w:val="center"/>
          </w:tcPr>
          <w:p w14:paraId="4DF5BE19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2</w:t>
            </w:r>
          </w:p>
        </w:tc>
        <w:tc>
          <w:tcPr>
            <w:tcW w:w="540" w:type="dxa"/>
            <w:vAlign w:val="center"/>
          </w:tcPr>
          <w:p w14:paraId="678A9913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</w:t>
            </w:r>
          </w:p>
        </w:tc>
        <w:tc>
          <w:tcPr>
            <w:tcW w:w="540" w:type="dxa"/>
            <w:vAlign w:val="center"/>
          </w:tcPr>
          <w:p w14:paraId="4B1F5F7E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,5</w:t>
            </w:r>
          </w:p>
        </w:tc>
        <w:tc>
          <w:tcPr>
            <w:tcW w:w="540" w:type="dxa"/>
            <w:vAlign w:val="center"/>
          </w:tcPr>
          <w:p w14:paraId="0D9F4CB4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</w:t>
            </w:r>
          </w:p>
        </w:tc>
        <w:tc>
          <w:tcPr>
            <w:tcW w:w="720" w:type="dxa"/>
            <w:vAlign w:val="center"/>
          </w:tcPr>
          <w:p w14:paraId="334E4665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2</w:t>
            </w:r>
          </w:p>
        </w:tc>
        <w:tc>
          <w:tcPr>
            <w:tcW w:w="540" w:type="dxa"/>
            <w:vAlign w:val="center"/>
          </w:tcPr>
          <w:p w14:paraId="5CEF6296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2</w:t>
            </w:r>
          </w:p>
        </w:tc>
        <w:tc>
          <w:tcPr>
            <w:tcW w:w="720" w:type="dxa"/>
            <w:vAlign w:val="center"/>
          </w:tcPr>
          <w:p w14:paraId="66A602C9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5</w:t>
            </w:r>
          </w:p>
        </w:tc>
        <w:tc>
          <w:tcPr>
            <w:tcW w:w="540" w:type="dxa"/>
            <w:vAlign w:val="center"/>
          </w:tcPr>
          <w:p w14:paraId="09C5C140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4</w:t>
            </w:r>
          </w:p>
        </w:tc>
        <w:tc>
          <w:tcPr>
            <w:tcW w:w="720" w:type="dxa"/>
            <w:vAlign w:val="center"/>
          </w:tcPr>
          <w:p w14:paraId="02935AC4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</w:t>
            </w:r>
          </w:p>
        </w:tc>
        <w:tc>
          <w:tcPr>
            <w:tcW w:w="540" w:type="dxa"/>
            <w:vAlign w:val="center"/>
          </w:tcPr>
          <w:p w14:paraId="6A0DD29D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1</w:t>
            </w:r>
          </w:p>
        </w:tc>
      </w:tr>
      <w:tr w:rsidR="00325A57" w:rsidRPr="00210C9D" w14:paraId="248BAA87" w14:textId="77777777">
        <w:trPr>
          <w:jc w:val="center"/>
        </w:trPr>
        <w:tc>
          <w:tcPr>
            <w:tcW w:w="456" w:type="dxa"/>
            <w:vAlign w:val="center"/>
          </w:tcPr>
          <w:p w14:paraId="07D37629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0</w:t>
            </w:r>
          </w:p>
        </w:tc>
        <w:tc>
          <w:tcPr>
            <w:tcW w:w="552" w:type="dxa"/>
            <w:vAlign w:val="center"/>
          </w:tcPr>
          <w:p w14:paraId="5668C102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8</w:t>
            </w:r>
          </w:p>
        </w:tc>
        <w:tc>
          <w:tcPr>
            <w:tcW w:w="720" w:type="dxa"/>
            <w:vAlign w:val="center"/>
          </w:tcPr>
          <w:p w14:paraId="0BC159D3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35</w:t>
            </w:r>
          </w:p>
        </w:tc>
        <w:tc>
          <w:tcPr>
            <w:tcW w:w="720" w:type="dxa"/>
            <w:vAlign w:val="center"/>
          </w:tcPr>
          <w:p w14:paraId="139F9CF1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24</w:t>
            </w:r>
          </w:p>
        </w:tc>
        <w:tc>
          <w:tcPr>
            <w:tcW w:w="686" w:type="dxa"/>
            <w:vAlign w:val="center"/>
          </w:tcPr>
          <w:p w14:paraId="6D54803F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9,5</w:t>
            </w:r>
          </w:p>
        </w:tc>
        <w:tc>
          <w:tcPr>
            <w:tcW w:w="694" w:type="dxa"/>
            <w:vAlign w:val="center"/>
          </w:tcPr>
          <w:p w14:paraId="5DC8E1A7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95</w:t>
            </w:r>
          </w:p>
        </w:tc>
        <w:tc>
          <w:tcPr>
            <w:tcW w:w="600" w:type="dxa"/>
            <w:vAlign w:val="center"/>
          </w:tcPr>
          <w:p w14:paraId="7E85ABBD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6</w:t>
            </w:r>
          </w:p>
        </w:tc>
        <w:tc>
          <w:tcPr>
            <w:tcW w:w="540" w:type="dxa"/>
            <w:vAlign w:val="center"/>
          </w:tcPr>
          <w:p w14:paraId="691A7D53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</w:t>
            </w:r>
          </w:p>
        </w:tc>
        <w:tc>
          <w:tcPr>
            <w:tcW w:w="540" w:type="dxa"/>
            <w:vAlign w:val="center"/>
          </w:tcPr>
          <w:p w14:paraId="3846C92C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,5</w:t>
            </w:r>
          </w:p>
        </w:tc>
        <w:tc>
          <w:tcPr>
            <w:tcW w:w="540" w:type="dxa"/>
            <w:vAlign w:val="center"/>
          </w:tcPr>
          <w:p w14:paraId="0EA065AB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</w:t>
            </w:r>
          </w:p>
        </w:tc>
        <w:tc>
          <w:tcPr>
            <w:tcW w:w="720" w:type="dxa"/>
            <w:vAlign w:val="center"/>
          </w:tcPr>
          <w:p w14:paraId="3A690BF1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8</w:t>
            </w:r>
          </w:p>
        </w:tc>
        <w:tc>
          <w:tcPr>
            <w:tcW w:w="540" w:type="dxa"/>
            <w:vAlign w:val="center"/>
          </w:tcPr>
          <w:p w14:paraId="6AFBE694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0</w:t>
            </w:r>
          </w:p>
        </w:tc>
        <w:tc>
          <w:tcPr>
            <w:tcW w:w="720" w:type="dxa"/>
            <w:vAlign w:val="center"/>
          </w:tcPr>
          <w:p w14:paraId="5CC9A749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6,5</w:t>
            </w:r>
          </w:p>
        </w:tc>
        <w:tc>
          <w:tcPr>
            <w:tcW w:w="540" w:type="dxa"/>
            <w:vAlign w:val="center"/>
          </w:tcPr>
          <w:p w14:paraId="3F238E89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6</w:t>
            </w:r>
          </w:p>
        </w:tc>
        <w:tc>
          <w:tcPr>
            <w:tcW w:w="720" w:type="dxa"/>
            <w:vAlign w:val="center"/>
          </w:tcPr>
          <w:p w14:paraId="521FF0A4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7,5</w:t>
            </w:r>
          </w:p>
        </w:tc>
        <w:tc>
          <w:tcPr>
            <w:tcW w:w="540" w:type="dxa"/>
            <w:vAlign w:val="center"/>
          </w:tcPr>
          <w:p w14:paraId="2E5F995F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4</w:t>
            </w:r>
          </w:p>
        </w:tc>
      </w:tr>
      <w:tr w:rsidR="00325A57" w:rsidRPr="00210C9D" w14:paraId="4381C97F" w14:textId="77777777">
        <w:trPr>
          <w:jc w:val="center"/>
        </w:trPr>
        <w:tc>
          <w:tcPr>
            <w:tcW w:w="456" w:type="dxa"/>
            <w:vAlign w:val="center"/>
          </w:tcPr>
          <w:p w14:paraId="1D19CECB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8</w:t>
            </w:r>
          </w:p>
        </w:tc>
        <w:tc>
          <w:tcPr>
            <w:tcW w:w="552" w:type="dxa"/>
            <w:vAlign w:val="center"/>
          </w:tcPr>
          <w:p w14:paraId="021EFBBF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8</w:t>
            </w:r>
          </w:p>
        </w:tc>
        <w:tc>
          <w:tcPr>
            <w:tcW w:w="720" w:type="dxa"/>
            <w:vAlign w:val="center"/>
          </w:tcPr>
          <w:p w14:paraId="79AC7220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65</w:t>
            </w:r>
          </w:p>
        </w:tc>
        <w:tc>
          <w:tcPr>
            <w:tcW w:w="720" w:type="dxa"/>
            <w:vAlign w:val="center"/>
          </w:tcPr>
          <w:p w14:paraId="67A3281E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30</w:t>
            </w:r>
          </w:p>
        </w:tc>
        <w:tc>
          <w:tcPr>
            <w:tcW w:w="686" w:type="dxa"/>
            <w:vAlign w:val="center"/>
          </w:tcPr>
          <w:p w14:paraId="7946E66E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4,8</w:t>
            </w:r>
          </w:p>
        </w:tc>
        <w:tc>
          <w:tcPr>
            <w:tcW w:w="694" w:type="dxa"/>
            <w:vAlign w:val="center"/>
          </w:tcPr>
          <w:p w14:paraId="3002FA81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19</w:t>
            </w:r>
          </w:p>
        </w:tc>
        <w:tc>
          <w:tcPr>
            <w:tcW w:w="600" w:type="dxa"/>
            <w:vAlign w:val="center"/>
          </w:tcPr>
          <w:p w14:paraId="7D50FA1B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84</w:t>
            </w:r>
          </w:p>
        </w:tc>
        <w:tc>
          <w:tcPr>
            <w:tcW w:w="540" w:type="dxa"/>
            <w:vAlign w:val="center"/>
          </w:tcPr>
          <w:p w14:paraId="2697D672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</w:t>
            </w:r>
          </w:p>
        </w:tc>
        <w:tc>
          <w:tcPr>
            <w:tcW w:w="540" w:type="dxa"/>
            <w:vAlign w:val="center"/>
          </w:tcPr>
          <w:p w14:paraId="2A0A97FA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,5</w:t>
            </w:r>
          </w:p>
        </w:tc>
        <w:tc>
          <w:tcPr>
            <w:tcW w:w="540" w:type="dxa"/>
            <w:vAlign w:val="center"/>
          </w:tcPr>
          <w:p w14:paraId="73750D03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</w:t>
            </w:r>
          </w:p>
        </w:tc>
        <w:tc>
          <w:tcPr>
            <w:tcW w:w="720" w:type="dxa"/>
            <w:vAlign w:val="center"/>
          </w:tcPr>
          <w:p w14:paraId="6C8118F5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8</w:t>
            </w:r>
          </w:p>
        </w:tc>
        <w:tc>
          <w:tcPr>
            <w:tcW w:w="540" w:type="dxa"/>
            <w:vAlign w:val="center"/>
          </w:tcPr>
          <w:p w14:paraId="2FA76C5C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0</w:t>
            </w:r>
          </w:p>
        </w:tc>
        <w:tc>
          <w:tcPr>
            <w:tcW w:w="720" w:type="dxa"/>
            <w:vAlign w:val="center"/>
          </w:tcPr>
          <w:p w14:paraId="44F4DAEA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70,5</w:t>
            </w:r>
          </w:p>
        </w:tc>
        <w:tc>
          <w:tcPr>
            <w:tcW w:w="540" w:type="dxa"/>
            <w:vAlign w:val="center"/>
          </w:tcPr>
          <w:p w14:paraId="007F2684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72</w:t>
            </w:r>
          </w:p>
        </w:tc>
        <w:tc>
          <w:tcPr>
            <w:tcW w:w="720" w:type="dxa"/>
            <w:vAlign w:val="center"/>
          </w:tcPr>
          <w:p w14:paraId="28F551D3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9,5</w:t>
            </w:r>
          </w:p>
        </w:tc>
        <w:tc>
          <w:tcPr>
            <w:tcW w:w="540" w:type="dxa"/>
            <w:vAlign w:val="center"/>
          </w:tcPr>
          <w:p w14:paraId="6650C426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8</w:t>
            </w:r>
          </w:p>
        </w:tc>
      </w:tr>
      <w:tr w:rsidR="00325A57" w:rsidRPr="00210C9D" w14:paraId="46FBB926" w14:textId="77777777">
        <w:trPr>
          <w:jc w:val="center"/>
        </w:trPr>
        <w:tc>
          <w:tcPr>
            <w:tcW w:w="456" w:type="dxa"/>
            <w:vAlign w:val="center"/>
          </w:tcPr>
          <w:p w14:paraId="651BEDA4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5</w:t>
            </w:r>
          </w:p>
        </w:tc>
        <w:tc>
          <w:tcPr>
            <w:tcW w:w="552" w:type="dxa"/>
            <w:vAlign w:val="center"/>
          </w:tcPr>
          <w:p w14:paraId="7B78AAFB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5</w:t>
            </w:r>
          </w:p>
        </w:tc>
        <w:tc>
          <w:tcPr>
            <w:tcW w:w="720" w:type="dxa"/>
            <w:vAlign w:val="center"/>
          </w:tcPr>
          <w:p w14:paraId="5F44496E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00</w:t>
            </w:r>
          </w:p>
        </w:tc>
        <w:tc>
          <w:tcPr>
            <w:tcW w:w="720" w:type="dxa"/>
            <w:vAlign w:val="center"/>
          </w:tcPr>
          <w:p w14:paraId="59C1F0AE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36</w:t>
            </w:r>
          </w:p>
        </w:tc>
        <w:tc>
          <w:tcPr>
            <w:tcW w:w="686" w:type="dxa"/>
            <w:vAlign w:val="center"/>
          </w:tcPr>
          <w:p w14:paraId="003B1663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0</w:t>
            </w:r>
          </w:p>
        </w:tc>
        <w:tc>
          <w:tcPr>
            <w:tcW w:w="694" w:type="dxa"/>
            <w:vAlign w:val="center"/>
          </w:tcPr>
          <w:p w14:paraId="75D678E7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47</w:t>
            </w:r>
          </w:p>
        </w:tc>
        <w:tc>
          <w:tcPr>
            <w:tcW w:w="600" w:type="dxa"/>
            <w:vAlign w:val="center"/>
          </w:tcPr>
          <w:p w14:paraId="3FE924D0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03</w:t>
            </w:r>
          </w:p>
        </w:tc>
        <w:tc>
          <w:tcPr>
            <w:tcW w:w="540" w:type="dxa"/>
            <w:vAlign w:val="center"/>
          </w:tcPr>
          <w:p w14:paraId="6E362131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</w:t>
            </w:r>
          </w:p>
        </w:tc>
        <w:tc>
          <w:tcPr>
            <w:tcW w:w="540" w:type="dxa"/>
            <w:vAlign w:val="center"/>
          </w:tcPr>
          <w:p w14:paraId="2DA448A4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,5</w:t>
            </w:r>
          </w:p>
        </w:tc>
        <w:tc>
          <w:tcPr>
            <w:tcW w:w="540" w:type="dxa"/>
            <w:vAlign w:val="center"/>
          </w:tcPr>
          <w:p w14:paraId="12838E87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</w:t>
            </w:r>
          </w:p>
        </w:tc>
        <w:tc>
          <w:tcPr>
            <w:tcW w:w="720" w:type="dxa"/>
            <w:vAlign w:val="center"/>
          </w:tcPr>
          <w:p w14:paraId="5BFF8771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5</w:t>
            </w:r>
          </w:p>
        </w:tc>
        <w:tc>
          <w:tcPr>
            <w:tcW w:w="540" w:type="dxa"/>
            <w:vAlign w:val="center"/>
          </w:tcPr>
          <w:p w14:paraId="74FBCEF1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0</w:t>
            </w:r>
          </w:p>
        </w:tc>
        <w:tc>
          <w:tcPr>
            <w:tcW w:w="720" w:type="dxa"/>
            <w:vAlign w:val="center"/>
          </w:tcPr>
          <w:p w14:paraId="7B3EEC08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86,5</w:t>
            </w:r>
          </w:p>
        </w:tc>
        <w:tc>
          <w:tcPr>
            <w:tcW w:w="540" w:type="dxa"/>
            <w:vAlign w:val="center"/>
          </w:tcPr>
          <w:p w14:paraId="37F1F21B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88</w:t>
            </w:r>
          </w:p>
        </w:tc>
        <w:tc>
          <w:tcPr>
            <w:tcW w:w="720" w:type="dxa"/>
            <w:vAlign w:val="center"/>
          </w:tcPr>
          <w:p w14:paraId="57E1D1BF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1,5</w:t>
            </w:r>
          </w:p>
        </w:tc>
        <w:tc>
          <w:tcPr>
            <w:tcW w:w="540" w:type="dxa"/>
            <w:vAlign w:val="center"/>
          </w:tcPr>
          <w:p w14:paraId="0D38615C" w14:textId="77777777" w:rsidR="00325A57" w:rsidRPr="00210C9D" w:rsidRDefault="00325A57" w:rsidP="00083A20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2</w:t>
            </w:r>
          </w:p>
        </w:tc>
      </w:tr>
    </w:tbl>
    <w:p w14:paraId="41FABF85" w14:textId="77777777" w:rsidR="00AE04DA" w:rsidRPr="00210C9D" w:rsidRDefault="00AE04DA" w:rsidP="003E3D3C">
      <w:pPr>
        <w:spacing w:line="360" w:lineRule="auto"/>
        <w:jc w:val="both"/>
        <w:rPr>
          <w:sz w:val="28"/>
          <w:szCs w:val="28"/>
          <w:lang w:val="uk-UA"/>
        </w:rPr>
      </w:pPr>
    </w:p>
    <w:p w14:paraId="4B922D8E" w14:textId="77777777" w:rsidR="00083A20" w:rsidRPr="00210C9D" w:rsidRDefault="00083A20">
      <w:pPr>
        <w:rPr>
          <w:b/>
          <w:iCs/>
          <w:caps/>
          <w:sz w:val="28"/>
          <w:szCs w:val="28"/>
          <w:lang w:val="uk-UA"/>
        </w:rPr>
      </w:pPr>
      <w:r w:rsidRPr="00210C9D">
        <w:rPr>
          <w:b/>
          <w:iCs/>
          <w:caps/>
          <w:sz w:val="28"/>
          <w:szCs w:val="28"/>
          <w:lang w:val="uk-UA"/>
        </w:rPr>
        <w:br w:type="page"/>
      </w:r>
    </w:p>
    <w:p w14:paraId="41EA6B11" w14:textId="37327D45" w:rsidR="00AE04DA" w:rsidRPr="00210C9D" w:rsidRDefault="00BB3635" w:rsidP="00AE04DA">
      <w:pPr>
        <w:spacing w:line="360" w:lineRule="auto"/>
        <w:jc w:val="center"/>
        <w:rPr>
          <w:b/>
          <w:iCs/>
          <w:caps/>
          <w:sz w:val="28"/>
          <w:szCs w:val="28"/>
          <w:lang w:val="uk-UA"/>
        </w:rPr>
      </w:pPr>
      <w:r w:rsidRPr="00210C9D">
        <w:rPr>
          <w:b/>
          <w:iCs/>
          <w:caps/>
          <w:sz w:val="28"/>
          <w:szCs w:val="28"/>
          <w:lang w:val="uk-UA"/>
        </w:rPr>
        <w:lastRenderedPageBreak/>
        <w:t xml:space="preserve">5 </w:t>
      </w:r>
      <w:r w:rsidR="00AE04DA" w:rsidRPr="00210C9D">
        <w:rPr>
          <w:b/>
          <w:iCs/>
          <w:caps/>
          <w:sz w:val="28"/>
          <w:szCs w:val="28"/>
          <w:lang w:val="uk-UA"/>
        </w:rPr>
        <w:t>Розрахунок відкритої зубча</w:t>
      </w:r>
      <w:r w:rsidR="00972195" w:rsidRPr="00210C9D">
        <w:rPr>
          <w:b/>
          <w:iCs/>
          <w:caps/>
          <w:sz w:val="28"/>
          <w:szCs w:val="28"/>
          <w:lang w:val="uk-UA"/>
        </w:rPr>
        <w:t>с</w:t>
      </w:r>
      <w:r w:rsidR="00AE04DA" w:rsidRPr="00210C9D">
        <w:rPr>
          <w:b/>
          <w:iCs/>
          <w:caps/>
          <w:sz w:val="28"/>
          <w:szCs w:val="28"/>
          <w:lang w:val="uk-UA"/>
        </w:rPr>
        <w:t>тої передачі</w:t>
      </w:r>
    </w:p>
    <w:p w14:paraId="591A33C8" w14:textId="77777777" w:rsidR="00AE04DA" w:rsidRPr="00210C9D" w:rsidRDefault="00AE04DA" w:rsidP="00AE04DA">
      <w:pPr>
        <w:spacing w:line="360" w:lineRule="auto"/>
        <w:rPr>
          <w:bCs/>
          <w:iCs/>
          <w:sz w:val="28"/>
          <w:szCs w:val="28"/>
          <w:lang w:val="uk-UA"/>
        </w:rPr>
      </w:pPr>
    </w:p>
    <w:p w14:paraId="5D4159DE" w14:textId="77777777" w:rsidR="00AE04DA" w:rsidRPr="00210C9D" w:rsidRDefault="00AE04DA" w:rsidP="00AE04DA">
      <w:pPr>
        <w:spacing w:line="360" w:lineRule="auto"/>
        <w:ind w:firstLine="720"/>
        <w:jc w:val="both"/>
        <w:rPr>
          <w:bCs/>
          <w:iCs/>
          <w:sz w:val="28"/>
          <w:szCs w:val="28"/>
          <w:lang w:val="uk-UA"/>
        </w:rPr>
      </w:pPr>
      <w:r w:rsidRPr="00210C9D">
        <w:rPr>
          <w:bCs/>
          <w:i/>
          <w:iCs/>
          <w:sz w:val="28"/>
          <w:szCs w:val="28"/>
          <w:lang w:val="uk-UA"/>
        </w:rPr>
        <w:t>Зубча</w:t>
      </w:r>
      <w:r w:rsidR="00972195" w:rsidRPr="00210C9D">
        <w:rPr>
          <w:bCs/>
          <w:i/>
          <w:iCs/>
          <w:sz w:val="28"/>
          <w:szCs w:val="28"/>
          <w:lang w:val="uk-UA"/>
        </w:rPr>
        <w:t>с</w:t>
      </w:r>
      <w:r w:rsidRPr="00210C9D">
        <w:rPr>
          <w:bCs/>
          <w:i/>
          <w:iCs/>
          <w:sz w:val="28"/>
          <w:szCs w:val="28"/>
          <w:lang w:val="uk-UA"/>
        </w:rPr>
        <w:t>та передача</w:t>
      </w:r>
      <w:r w:rsidRPr="00210C9D">
        <w:rPr>
          <w:bCs/>
          <w:iCs/>
          <w:sz w:val="28"/>
          <w:szCs w:val="28"/>
          <w:lang w:val="uk-UA"/>
        </w:rPr>
        <w:t xml:space="preserve"> – механізм, який за допомогою зачеплення </w:t>
      </w:r>
      <w:r w:rsidR="002E3DFF" w:rsidRPr="00210C9D">
        <w:rPr>
          <w:bCs/>
          <w:iCs/>
          <w:sz w:val="28"/>
          <w:szCs w:val="28"/>
          <w:lang w:val="uk-UA"/>
        </w:rPr>
        <w:t xml:space="preserve">зубців </w:t>
      </w:r>
      <w:r w:rsidRPr="00210C9D">
        <w:rPr>
          <w:bCs/>
          <w:iCs/>
          <w:sz w:val="28"/>
          <w:szCs w:val="28"/>
          <w:lang w:val="uk-UA"/>
        </w:rPr>
        <w:t>передає або перетворює рух зі зміною кутових швидкостей і моментів.</w:t>
      </w:r>
    </w:p>
    <w:p w14:paraId="2F218E2A" w14:textId="13453428" w:rsidR="00AE04DA" w:rsidRPr="00210C9D" w:rsidRDefault="00AE04DA" w:rsidP="00AE04DA">
      <w:pPr>
        <w:spacing w:line="360" w:lineRule="auto"/>
        <w:ind w:firstLine="720"/>
        <w:jc w:val="both"/>
        <w:rPr>
          <w:bCs/>
          <w:iCs/>
          <w:sz w:val="28"/>
          <w:szCs w:val="28"/>
          <w:lang w:val="uk-UA"/>
        </w:rPr>
      </w:pPr>
      <w:r w:rsidRPr="00210C9D">
        <w:rPr>
          <w:bCs/>
          <w:iCs/>
          <w:sz w:val="28"/>
          <w:szCs w:val="28"/>
          <w:lang w:val="uk-UA"/>
        </w:rPr>
        <w:t>Зубча</w:t>
      </w:r>
      <w:r w:rsidR="00972195" w:rsidRPr="00210C9D">
        <w:rPr>
          <w:bCs/>
          <w:iCs/>
          <w:sz w:val="28"/>
          <w:szCs w:val="28"/>
          <w:lang w:val="uk-UA"/>
        </w:rPr>
        <w:t>с</w:t>
      </w:r>
      <w:r w:rsidRPr="00210C9D">
        <w:rPr>
          <w:bCs/>
          <w:iCs/>
          <w:sz w:val="28"/>
          <w:szCs w:val="28"/>
          <w:lang w:val="uk-UA"/>
        </w:rPr>
        <w:t>та передача – найбільш розповсюджений тип передачі в сучасному машинобудуванні. Її використовують в широкому діапазоні швидкостей (до</w:t>
      </w:r>
      <w:r w:rsidR="00BB3635" w:rsidRPr="00210C9D">
        <w:rPr>
          <w:bCs/>
          <w:iCs/>
          <w:sz w:val="28"/>
          <w:szCs w:val="28"/>
          <w:lang w:val="uk-UA"/>
        </w:rPr>
        <w:t> </w:t>
      </w:r>
      <w:r w:rsidRPr="00210C9D">
        <w:rPr>
          <w:bCs/>
          <w:iCs/>
          <w:sz w:val="28"/>
          <w:szCs w:val="28"/>
          <w:lang w:val="uk-UA"/>
        </w:rPr>
        <w:t>275 </w:t>
      </w:r>
      <w:r w:rsidRPr="006F1ACF">
        <w:rPr>
          <w:bCs/>
          <w:i/>
          <w:iCs/>
          <w:sz w:val="28"/>
          <w:szCs w:val="28"/>
          <w:lang w:val="uk-UA"/>
        </w:rPr>
        <w:t>м/с</w:t>
      </w:r>
      <w:r w:rsidRPr="00210C9D">
        <w:rPr>
          <w:bCs/>
          <w:iCs/>
          <w:sz w:val="28"/>
          <w:szCs w:val="28"/>
          <w:lang w:val="uk-UA"/>
        </w:rPr>
        <w:t>), потужностей (від 0,1</w:t>
      </w:r>
      <w:r w:rsidR="00AB3499" w:rsidRPr="00210C9D">
        <w:rPr>
          <w:lang w:val="uk-UA"/>
        </w:rPr>
        <w:t xml:space="preserve"> </w:t>
      </w:r>
      <w:r w:rsidR="00AB3499" w:rsidRPr="006F1ACF">
        <w:rPr>
          <w:bCs/>
          <w:i/>
          <w:iCs/>
          <w:sz w:val="28"/>
          <w:szCs w:val="28"/>
          <w:lang w:val="uk-UA"/>
        </w:rPr>
        <w:t>кВт</w:t>
      </w:r>
      <w:r w:rsidRPr="00210C9D">
        <w:rPr>
          <w:bCs/>
          <w:iCs/>
          <w:sz w:val="28"/>
          <w:szCs w:val="28"/>
          <w:lang w:val="uk-UA"/>
        </w:rPr>
        <w:t xml:space="preserve"> до 10</w:t>
      </w:r>
      <w:r w:rsidRPr="00210C9D">
        <w:rPr>
          <w:bCs/>
          <w:iCs/>
          <w:sz w:val="28"/>
          <w:szCs w:val="28"/>
          <w:vertAlign w:val="superscript"/>
          <w:lang w:val="uk-UA"/>
        </w:rPr>
        <w:t>4</w:t>
      </w:r>
      <w:r w:rsidRPr="00210C9D">
        <w:rPr>
          <w:bCs/>
          <w:iCs/>
          <w:sz w:val="28"/>
          <w:szCs w:val="28"/>
          <w:lang w:val="uk-UA"/>
        </w:rPr>
        <w:t xml:space="preserve"> </w:t>
      </w:r>
      <w:r w:rsidRPr="006F1ACF">
        <w:rPr>
          <w:bCs/>
          <w:i/>
          <w:iCs/>
          <w:sz w:val="28"/>
          <w:szCs w:val="28"/>
          <w:lang w:val="uk-UA"/>
        </w:rPr>
        <w:t>кВт</w:t>
      </w:r>
      <w:r w:rsidRPr="00210C9D">
        <w:rPr>
          <w:bCs/>
          <w:iCs/>
          <w:sz w:val="28"/>
          <w:szCs w:val="28"/>
          <w:lang w:val="uk-UA"/>
        </w:rPr>
        <w:t>) і має високі значення</w:t>
      </w:r>
      <w:r w:rsidR="00BB3635" w:rsidRPr="00210C9D">
        <w:rPr>
          <w:bCs/>
          <w:iCs/>
          <w:sz w:val="28"/>
          <w:szCs w:val="28"/>
          <w:lang w:val="uk-UA"/>
        </w:rPr>
        <w:t xml:space="preserve"> (від </w:t>
      </w:r>
      <w:r w:rsidR="00AB3499" w:rsidRPr="00210C9D">
        <w:rPr>
          <w:bCs/>
          <w:iCs/>
          <w:sz w:val="28"/>
          <w:szCs w:val="28"/>
          <w:lang w:val="uk-UA"/>
        </w:rPr>
        <w:t> </w:t>
      </w:r>
      <w:r w:rsidR="00BB3635" w:rsidRPr="00210C9D">
        <w:rPr>
          <w:bCs/>
          <w:iCs/>
          <w:sz w:val="28"/>
          <w:szCs w:val="28"/>
          <w:lang w:val="uk-UA"/>
        </w:rPr>
        <w:t xml:space="preserve">0,94 </w:t>
      </w:r>
      <w:r w:rsidR="00AB3499" w:rsidRPr="00210C9D">
        <w:rPr>
          <w:bCs/>
          <w:iCs/>
          <w:sz w:val="28"/>
          <w:szCs w:val="28"/>
          <w:lang w:val="uk-UA"/>
        </w:rPr>
        <w:t> </w:t>
      </w:r>
      <w:r w:rsidR="00BB3635" w:rsidRPr="00210C9D">
        <w:rPr>
          <w:bCs/>
          <w:iCs/>
          <w:sz w:val="28"/>
          <w:szCs w:val="28"/>
          <w:lang w:val="uk-UA"/>
        </w:rPr>
        <w:t>до 0,99)</w:t>
      </w:r>
      <w:r w:rsidRPr="00210C9D">
        <w:rPr>
          <w:bCs/>
          <w:iCs/>
          <w:sz w:val="28"/>
          <w:szCs w:val="28"/>
          <w:lang w:val="uk-UA"/>
        </w:rPr>
        <w:t xml:space="preserve"> ККД</w:t>
      </w:r>
      <w:r w:rsidR="00AB3499" w:rsidRPr="00210C9D">
        <w:rPr>
          <w:bCs/>
          <w:iCs/>
          <w:sz w:val="28"/>
          <w:szCs w:val="28"/>
          <w:lang w:val="uk-UA"/>
        </w:rPr>
        <w:t>.</w:t>
      </w:r>
    </w:p>
    <w:p w14:paraId="3557A60B" w14:textId="77777777" w:rsidR="00025311" w:rsidRPr="00210C9D" w:rsidRDefault="00AE04DA" w:rsidP="00F5303E">
      <w:pPr>
        <w:spacing w:line="360" w:lineRule="auto"/>
        <w:ind w:firstLine="720"/>
        <w:jc w:val="both"/>
        <w:rPr>
          <w:bCs/>
          <w:iCs/>
          <w:sz w:val="28"/>
          <w:szCs w:val="28"/>
          <w:lang w:val="uk-UA"/>
        </w:rPr>
      </w:pPr>
      <w:r w:rsidRPr="00210C9D">
        <w:rPr>
          <w:bCs/>
          <w:iCs/>
          <w:sz w:val="28"/>
          <w:szCs w:val="28"/>
          <w:lang w:val="uk-UA"/>
        </w:rPr>
        <w:t>"Шестерня" – менше зубча</w:t>
      </w:r>
      <w:r w:rsidR="00972195" w:rsidRPr="00210C9D">
        <w:rPr>
          <w:bCs/>
          <w:iCs/>
          <w:sz w:val="28"/>
          <w:szCs w:val="28"/>
          <w:lang w:val="uk-UA"/>
        </w:rPr>
        <w:t>с</w:t>
      </w:r>
      <w:r w:rsidRPr="00210C9D">
        <w:rPr>
          <w:bCs/>
          <w:iCs/>
          <w:sz w:val="28"/>
          <w:szCs w:val="28"/>
          <w:lang w:val="uk-UA"/>
        </w:rPr>
        <w:t>те колесо.</w:t>
      </w:r>
      <w:r w:rsidR="00025311" w:rsidRPr="00210C9D">
        <w:rPr>
          <w:bCs/>
          <w:iCs/>
          <w:sz w:val="28"/>
          <w:szCs w:val="28"/>
          <w:lang w:val="uk-UA"/>
        </w:rPr>
        <w:t xml:space="preserve"> </w:t>
      </w:r>
    </w:p>
    <w:p w14:paraId="7E89C417" w14:textId="508FB9C6" w:rsidR="00F5303E" w:rsidRPr="00210C9D" w:rsidRDefault="00AE04DA" w:rsidP="00F5303E">
      <w:pPr>
        <w:spacing w:line="360" w:lineRule="auto"/>
        <w:ind w:firstLine="720"/>
        <w:jc w:val="both"/>
        <w:rPr>
          <w:bCs/>
          <w:iCs/>
          <w:sz w:val="28"/>
          <w:szCs w:val="28"/>
          <w:lang w:val="uk-UA"/>
        </w:rPr>
      </w:pPr>
      <w:r w:rsidRPr="00210C9D">
        <w:rPr>
          <w:bCs/>
          <w:iCs/>
          <w:sz w:val="28"/>
          <w:szCs w:val="28"/>
          <w:lang w:val="uk-UA"/>
        </w:rPr>
        <w:t>"Колесо" – більше зубча</w:t>
      </w:r>
      <w:r w:rsidR="00972195" w:rsidRPr="00210C9D">
        <w:rPr>
          <w:bCs/>
          <w:iCs/>
          <w:sz w:val="28"/>
          <w:szCs w:val="28"/>
          <w:lang w:val="uk-UA"/>
        </w:rPr>
        <w:t>с</w:t>
      </w:r>
      <w:r w:rsidRPr="00210C9D">
        <w:rPr>
          <w:bCs/>
          <w:iCs/>
          <w:sz w:val="28"/>
          <w:szCs w:val="28"/>
          <w:lang w:val="uk-UA"/>
        </w:rPr>
        <w:t>те колесо (рис.</w:t>
      </w:r>
      <w:r w:rsidR="008A0CDF" w:rsidRPr="00210C9D">
        <w:rPr>
          <w:bCs/>
          <w:iCs/>
          <w:sz w:val="28"/>
          <w:szCs w:val="28"/>
          <w:lang w:val="uk-UA"/>
        </w:rPr>
        <w:t>14</w:t>
      </w:r>
      <w:r w:rsidRPr="00210C9D">
        <w:rPr>
          <w:bCs/>
          <w:iCs/>
          <w:sz w:val="28"/>
          <w:szCs w:val="28"/>
          <w:lang w:val="uk-UA"/>
        </w:rPr>
        <w:t>).</w:t>
      </w:r>
    </w:p>
    <w:p w14:paraId="0634AD3B" w14:textId="77777777" w:rsidR="00AE04DA" w:rsidRPr="00210C9D" w:rsidRDefault="00A14C19" w:rsidP="00752B99">
      <w:pPr>
        <w:spacing w:line="360" w:lineRule="auto"/>
        <w:jc w:val="center"/>
        <w:rPr>
          <w:bCs/>
          <w:iCs/>
          <w:sz w:val="28"/>
          <w:szCs w:val="28"/>
          <w:lang w:val="uk-UA"/>
        </w:rPr>
      </w:pPr>
      <w:r w:rsidRPr="00210C9D">
        <w:rPr>
          <w:noProof/>
          <w:sz w:val="28"/>
          <w:szCs w:val="28"/>
          <w:lang w:val="uk-UA" w:eastAsia="uk-UA"/>
        </w:rPr>
        <w:drawing>
          <wp:inline distT="0" distB="0" distL="0" distR="0" wp14:anchorId="15068E58" wp14:editId="378F879B">
            <wp:extent cx="2845435" cy="3540760"/>
            <wp:effectExtent l="0" t="0" r="0" b="2540"/>
            <wp:docPr id="135" name="Рисунок 118" descr="зубчатое колес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8" descr="зубчатое колесо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5435" cy="3540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E6621D" w14:textId="51794907" w:rsidR="00AE04DA" w:rsidRPr="00210C9D" w:rsidRDefault="00BB3635" w:rsidP="00AE04DA">
      <w:pPr>
        <w:spacing w:line="360" w:lineRule="auto"/>
        <w:jc w:val="center"/>
        <w:rPr>
          <w:bCs/>
          <w:iCs/>
          <w:sz w:val="28"/>
          <w:szCs w:val="28"/>
          <w:lang w:val="uk-UA"/>
        </w:rPr>
      </w:pPr>
      <w:r w:rsidRPr="00210C9D">
        <w:rPr>
          <w:bCs/>
          <w:iCs/>
          <w:sz w:val="28"/>
          <w:szCs w:val="28"/>
          <w:lang w:val="uk-UA"/>
        </w:rPr>
        <w:t xml:space="preserve">Рисунок </w:t>
      </w:r>
      <w:r w:rsidR="008A0CDF" w:rsidRPr="00210C9D">
        <w:rPr>
          <w:bCs/>
          <w:iCs/>
          <w:sz w:val="28"/>
          <w:szCs w:val="28"/>
          <w:lang w:val="uk-UA"/>
        </w:rPr>
        <w:t>14</w:t>
      </w:r>
      <w:r w:rsidRPr="00210C9D">
        <w:rPr>
          <w:bCs/>
          <w:iCs/>
          <w:sz w:val="28"/>
          <w:szCs w:val="28"/>
          <w:lang w:val="uk-UA"/>
        </w:rPr>
        <w:t xml:space="preserve"> – </w:t>
      </w:r>
      <w:r w:rsidR="00AE04DA" w:rsidRPr="00210C9D">
        <w:rPr>
          <w:bCs/>
          <w:iCs/>
          <w:sz w:val="28"/>
          <w:szCs w:val="28"/>
          <w:lang w:val="uk-UA"/>
        </w:rPr>
        <w:t>Зубча</w:t>
      </w:r>
      <w:r w:rsidR="00972195" w:rsidRPr="00210C9D">
        <w:rPr>
          <w:bCs/>
          <w:iCs/>
          <w:sz w:val="28"/>
          <w:szCs w:val="28"/>
          <w:lang w:val="uk-UA"/>
        </w:rPr>
        <w:t>с</w:t>
      </w:r>
      <w:r w:rsidR="00AE04DA" w:rsidRPr="00210C9D">
        <w:rPr>
          <w:bCs/>
          <w:iCs/>
          <w:sz w:val="28"/>
          <w:szCs w:val="28"/>
          <w:lang w:val="uk-UA"/>
        </w:rPr>
        <w:t>те колесо</w:t>
      </w:r>
    </w:p>
    <w:p w14:paraId="7A4EB66B" w14:textId="77777777" w:rsidR="00AE04DA" w:rsidRPr="00210C9D" w:rsidRDefault="00AE04DA" w:rsidP="00E57003">
      <w:pPr>
        <w:ind w:firstLine="720"/>
        <w:jc w:val="both"/>
        <w:rPr>
          <w:bCs/>
          <w:iCs/>
          <w:sz w:val="28"/>
          <w:szCs w:val="28"/>
          <w:lang w:val="uk-UA"/>
        </w:rPr>
      </w:pPr>
    </w:p>
    <w:p w14:paraId="38B91671" w14:textId="77777777" w:rsidR="00AE04DA" w:rsidRPr="00210C9D" w:rsidRDefault="00AE04DA" w:rsidP="00AE04DA">
      <w:pPr>
        <w:spacing w:line="360" w:lineRule="auto"/>
        <w:ind w:firstLine="720"/>
        <w:jc w:val="both"/>
        <w:rPr>
          <w:bCs/>
          <w:iCs/>
          <w:sz w:val="28"/>
          <w:szCs w:val="28"/>
          <w:lang w:val="uk-UA"/>
        </w:rPr>
      </w:pPr>
      <w:r w:rsidRPr="00210C9D">
        <w:rPr>
          <w:bCs/>
          <w:iCs/>
          <w:sz w:val="28"/>
          <w:szCs w:val="28"/>
          <w:lang w:val="uk-UA"/>
        </w:rPr>
        <w:t>Переваги зубча</w:t>
      </w:r>
      <w:r w:rsidR="00972195" w:rsidRPr="00210C9D">
        <w:rPr>
          <w:bCs/>
          <w:iCs/>
          <w:sz w:val="28"/>
          <w:szCs w:val="28"/>
          <w:lang w:val="uk-UA"/>
        </w:rPr>
        <w:t>с</w:t>
      </w:r>
      <w:r w:rsidRPr="00210C9D">
        <w:rPr>
          <w:bCs/>
          <w:iCs/>
          <w:sz w:val="28"/>
          <w:szCs w:val="28"/>
          <w:lang w:val="uk-UA"/>
        </w:rPr>
        <w:t>тої передачі:</w:t>
      </w:r>
    </w:p>
    <w:p w14:paraId="2F9EB25C" w14:textId="77777777" w:rsidR="00AE04DA" w:rsidRPr="00210C9D" w:rsidRDefault="00AE04DA" w:rsidP="005A21E2">
      <w:pPr>
        <w:numPr>
          <w:ilvl w:val="0"/>
          <w:numId w:val="22"/>
        </w:numPr>
        <w:tabs>
          <w:tab w:val="clear" w:pos="1440"/>
          <w:tab w:val="num" w:pos="1134"/>
        </w:tabs>
        <w:spacing w:line="360" w:lineRule="auto"/>
        <w:ind w:left="0" w:firstLine="709"/>
        <w:jc w:val="both"/>
        <w:rPr>
          <w:bCs/>
          <w:iCs/>
          <w:sz w:val="28"/>
          <w:szCs w:val="28"/>
          <w:lang w:val="uk-UA"/>
        </w:rPr>
      </w:pPr>
      <w:r w:rsidRPr="00210C9D">
        <w:rPr>
          <w:bCs/>
          <w:iCs/>
          <w:sz w:val="28"/>
          <w:szCs w:val="28"/>
          <w:lang w:val="uk-UA"/>
        </w:rPr>
        <w:t>малі габарити;</w:t>
      </w:r>
    </w:p>
    <w:p w14:paraId="762D4DEF" w14:textId="77777777" w:rsidR="00AE04DA" w:rsidRPr="00210C9D" w:rsidRDefault="00AE04DA" w:rsidP="005A21E2">
      <w:pPr>
        <w:numPr>
          <w:ilvl w:val="0"/>
          <w:numId w:val="22"/>
        </w:numPr>
        <w:tabs>
          <w:tab w:val="clear" w:pos="1440"/>
          <w:tab w:val="num" w:pos="1134"/>
        </w:tabs>
        <w:spacing w:line="360" w:lineRule="auto"/>
        <w:ind w:left="0" w:firstLine="709"/>
        <w:jc w:val="both"/>
        <w:rPr>
          <w:bCs/>
          <w:iCs/>
          <w:sz w:val="28"/>
          <w:szCs w:val="28"/>
          <w:lang w:val="uk-UA"/>
        </w:rPr>
      </w:pPr>
      <w:r w:rsidRPr="00210C9D">
        <w:rPr>
          <w:bCs/>
          <w:iCs/>
          <w:sz w:val="28"/>
          <w:szCs w:val="28"/>
          <w:lang w:val="uk-UA"/>
        </w:rPr>
        <w:t>висок</w:t>
      </w:r>
      <w:r w:rsidR="008971E0" w:rsidRPr="00210C9D">
        <w:rPr>
          <w:bCs/>
          <w:iCs/>
          <w:sz w:val="28"/>
          <w:szCs w:val="28"/>
          <w:lang w:val="uk-UA"/>
        </w:rPr>
        <w:t>е</w:t>
      </w:r>
      <w:r w:rsidRPr="00210C9D">
        <w:rPr>
          <w:bCs/>
          <w:iCs/>
          <w:sz w:val="28"/>
          <w:szCs w:val="28"/>
          <w:lang w:val="uk-UA"/>
        </w:rPr>
        <w:t xml:space="preserve"> значення ККД;</w:t>
      </w:r>
    </w:p>
    <w:p w14:paraId="4313B3D9" w14:textId="77777777" w:rsidR="008971E0" w:rsidRPr="00210C9D" w:rsidRDefault="008971E0" w:rsidP="005A21E2">
      <w:pPr>
        <w:numPr>
          <w:ilvl w:val="0"/>
          <w:numId w:val="22"/>
        </w:numPr>
        <w:tabs>
          <w:tab w:val="clear" w:pos="1440"/>
          <w:tab w:val="num" w:pos="1134"/>
        </w:tabs>
        <w:spacing w:line="360" w:lineRule="auto"/>
        <w:ind w:left="0" w:firstLine="709"/>
        <w:jc w:val="both"/>
        <w:rPr>
          <w:bCs/>
          <w:iCs/>
          <w:sz w:val="28"/>
          <w:szCs w:val="28"/>
          <w:lang w:val="uk-UA"/>
        </w:rPr>
      </w:pPr>
      <w:r w:rsidRPr="00210C9D">
        <w:rPr>
          <w:bCs/>
          <w:iCs/>
          <w:sz w:val="28"/>
          <w:szCs w:val="28"/>
          <w:lang w:val="uk-UA"/>
        </w:rPr>
        <w:t>простота виготовлення;</w:t>
      </w:r>
    </w:p>
    <w:p w14:paraId="65E76691" w14:textId="77777777" w:rsidR="00AE04DA" w:rsidRPr="00210C9D" w:rsidRDefault="00AE04DA" w:rsidP="005A21E2">
      <w:pPr>
        <w:numPr>
          <w:ilvl w:val="0"/>
          <w:numId w:val="22"/>
        </w:numPr>
        <w:tabs>
          <w:tab w:val="clear" w:pos="1440"/>
          <w:tab w:val="num" w:pos="1134"/>
        </w:tabs>
        <w:spacing w:line="360" w:lineRule="auto"/>
        <w:ind w:left="0" w:firstLine="709"/>
        <w:jc w:val="both"/>
        <w:rPr>
          <w:bCs/>
          <w:iCs/>
          <w:sz w:val="28"/>
          <w:szCs w:val="28"/>
          <w:lang w:val="uk-UA"/>
        </w:rPr>
      </w:pPr>
      <w:r w:rsidRPr="00210C9D">
        <w:rPr>
          <w:bCs/>
          <w:iCs/>
          <w:sz w:val="28"/>
          <w:szCs w:val="28"/>
          <w:lang w:val="uk-UA"/>
        </w:rPr>
        <w:t>висока надійність;</w:t>
      </w:r>
    </w:p>
    <w:p w14:paraId="7956C79A" w14:textId="77777777" w:rsidR="008971E0" w:rsidRPr="00210C9D" w:rsidRDefault="008971E0" w:rsidP="005A21E2">
      <w:pPr>
        <w:numPr>
          <w:ilvl w:val="0"/>
          <w:numId w:val="22"/>
        </w:numPr>
        <w:tabs>
          <w:tab w:val="clear" w:pos="1440"/>
          <w:tab w:val="num" w:pos="1134"/>
        </w:tabs>
        <w:spacing w:line="360" w:lineRule="auto"/>
        <w:ind w:left="0" w:firstLine="709"/>
        <w:jc w:val="both"/>
        <w:rPr>
          <w:bCs/>
          <w:iCs/>
          <w:sz w:val="28"/>
          <w:szCs w:val="28"/>
          <w:lang w:val="uk-UA"/>
        </w:rPr>
      </w:pPr>
      <w:r w:rsidRPr="00210C9D">
        <w:rPr>
          <w:bCs/>
          <w:iCs/>
          <w:sz w:val="28"/>
          <w:szCs w:val="28"/>
          <w:lang w:val="uk-UA"/>
        </w:rPr>
        <w:t>довговічність;</w:t>
      </w:r>
    </w:p>
    <w:p w14:paraId="1134539D" w14:textId="77777777" w:rsidR="00AE04DA" w:rsidRPr="00210C9D" w:rsidRDefault="00AE04DA" w:rsidP="005A21E2">
      <w:pPr>
        <w:numPr>
          <w:ilvl w:val="0"/>
          <w:numId w:val="23"/>
        </w:numPr>
        <w:tabs>
          <w:tab w:val="clear" w:pos="1440"/>
          <w:tab w:val="num" w:pos="1134"/>
        </w:tabs>
        <w:spacing w:line="360" w:lineRule="auto"/>
        <w:ind w:left="0" w:firstLine="709"/>
        <w:jc w:val="both"/>
        <w:rPr>
          <w:bCs/>
          <w:iCs/>
          <w:sz w:val="28"/>
          <w:szCs w:val="28"/>
          <w:lang w:val="uk-UA"/>
        </w:rPr>
      </w:pPr>
      <w:r w:rsidRPr="00210C9D">
        <w:rPr>
          <w:bCs/>
          <w:iCs/>
          <w:sz w:val="28"/>
          <w:szCs w:val="28"/>
          <w:lang w:val="uk-UA"/>
        </w:rPr>
        <w:lastRenderedPageBreak/>
        <w:t xml:space="preserve">сталість значення передаточного відношення </w:t>
      </w:r>
      <w:r w:rsidRPr="00210C9D">
        <w:rPr>
          <w:bCs/>
          <w:i/>
          <w:iCs/>
          <w:sz w:val="28"/>
          <w:szCs w:val="28"/>
          <w:lang w:val="uk-UA"/>
        </w:rPr>
        <w:t>і=const</w:t>
      </w:r>
      <w:r w:rsidRPr="00210C9D">
        <w:rPr>
          <w:bCs/>
          <w:iCs/>
          <w:sz w:val="28"/>
          <w:szCs w:val="28"/>
          <w:lang w:val="uk-UA"/>
        </w:rPr>
        <w:t>;</w:t>
      </w:r>
    </w:p>
    <w:p w14:paraId="1F785A78" w14:textId="77777777" w:rsidR="008971E0" w:rsidRPr="00210C9D" w:rsidRDefault="008971E0" w:rsidP="005A21E2">
      <w:pPr>
        <w:numPr>
          <w:ilvl w:val="0"/>
          <w:numId w:val="23"/>
        </w:numPr>
        <w:tabs>
          <w:tab w:val="clear" w:pos="1440"/>
          <w:tab w:val="num" w:pos="1134"/>
        </w:tabs>
        <w:spacing w:line="360" w:lineRule="auto"/>
        <w:ind w:left="0" w:firstLine="709"/>
        <w:jc w:val="both"/>
        <w:rPr>
          <w:bCs/>
          <w:iCs/>
          <w:sz w:val="28"/>
          <w:szCs w:val="28"/>
          <w:lang w:val="uk-UA"/>
        </w:rPr>
      </w:pPr>
      <w:r w:rsidRPr="00210C9D">
        <w:rPr>
          <w:bCs/>
          <w:iCs/>
          <w:sz w:val="28"/>
          <w:szCs w:val="28"/>
          <w:lang w:val="uk-UA"/>
        </w:rPr>
        <w:t>незначні навантаження на вісь;</w:t>
      </w:r>
    </w:p>
    <w:p w14:paraId="67337C6B" w14:textId="77777777" w:rsidR="00AE04DA" w:rsidRPr="00210C9D" w:rsidRDefault="00AE04DA" w:rsidP="005A21E2">
      <w:pPr>
        <w:numPr>
          <w:ilvl w:val="0"/>
          <w:numId w:val="23"/>
        </w:numPr>
        <w:tabs>
          <w:tab w:val="clear" w:pos="1440"/>
          <w:tab w:val="num" w:pos="1134"/>
        </w:tabs>
        <w:spacing w:line="360" w:lineRule="auto"/>
        <w:ind w:left="0" w:firstLine="709"/>
        <w:jc w:val="both"/>
        <w:rPr>
          <w:bCs/>
          <w:iCs/>
          <w:sz w:val="28"/>
          <w:szCs w:val="28"/>
          <w:lang w:val="uk-UA"/>
        </w:rPr>
      </w:pPr>
      <w:r w:rsidRPr="00210C9D">
        <w:rPr>
          <w:bCs/>
          <w:iCs/>
          <w:sz w:val="28"/>
          <w:szCs w:val="28"/>
          <w:lang w:val="uk-UA"/>
        </w:rPr>
        <w:t>простота обслуговування.</w:t>
      </w:r>
    </w:p>
    <w:p w14:paraId="3D38F202" w14:textId="77777777" w:rsidR="00AE04DA" w:rsidRPr="00210C9D" w:rsidRDefault="00AE04DA" w:rsidP="00AE04DA">
      <w:pPr>
        <w:spacing w:line="360" w:lineRule="auto"/>
        <w:ind w:firstLine="720"/>
        <w:jc w:val="both"/>
        <w:rPr>
          <w:bCs/>
          <w:iCs/>
          <w:sz w:val="28"/>
          <w:szCs w:val="28"/>
          <w:lang w:val="uk-UA"/>
        </w:rPr>
      </w:pPr>
      <w:r w:rsidRPr="00210C9D">
        <w:rPr>
          <w:bCs/>
          <w:iCs/>
          <w:sz w:val="28"/>
          <w:szCs w:val="28"/>
          <w:lang w:val="uk-UA"/>
        </w:rPr>
        <w:t>Недоліки зубча</w:t>
      </w:r>
      <w:r w:rsidR="00972195" w:rsidRPr="00210C9D">
        <w:rPr>
          <w:bCs/>
          <w:iCs/>
          <w:sz w:val="28"/>
          <w:szCs w:val="28"/>
          <w:lang w:val="uk-UA"/>
        </w:rPr>
        <w:t>с</w:t>
      </w:r>
      <w:r w:rsidRPr="00210C9D">
        <w:rPr>
          <w:bCs/>
          <w:iCs/>
          <w:sz w:val="28"/>
          <w:szCs w:val="28"/>
          <w:lang w:val="uk-UA"/>
        </w:rPr>
        <w:t>тої передачі:</w:t>
      </w:r>
    </w:p>
    <w:p w14:paraId="4CA90819" w14:textId="77777777" w:rsidR="00AE04DA" w:rsidRPr="00210C9D" w:rsidRDefault="008971E0" w:rsidP="005A21E2">
      <w:pPr>
        <w:numPr>
          <w:ilvl w:val="0"/>
          <w:numId w:val="24"/>
        </w:numPr>
        <w:tabs>
          <w:tab w:val="clear" w:pos="1440"/>
          <w:tab w:val="num" w:pos="1134"/>
        </w:tabs>
        <w:spacing w:line="360" w:lineRule="auto"/>
        <w:ind w:left="0" w:firstLine="709"/>
        <w:jc w:val="both"/>
        <w:rPr>
          <w:bCs/>
          <w:iCs/>
          <w:sz w:val="28"/>
          <w:szCs w:val="28"/>
          <w:lang w:val="uk-UA"/>
        </w:rPr>
      </w:pPr>
      <w:r w:rsidRPr="00210C9D">
        <w:rPr>
          <w:bCs/>
          <w:iCs/>
          <w:sz w:val="28"/>
          <w:szCs w:val="28"/>
          <w:lang w:val="uk-UA"/>
        </w:rPr>
        <w:t xml:space="preserve">дороге обладнання для виготовлення коліс з </w:t>
      </w:r>
      <w:r w:rsidR="00AE04DA" w:rsidRPr="00210C9D">
        <w:rPr>
          <w:bCs/>
          <w:iCs/>
          <w:sz w:val="28"/>
          <w:szCs w:val="28"/>
          <w:lang w:val="uk-UA"/>
        </w:rPr>
        <w:t>висок</w:t>
      </w:r>
      <w:r w:rsidRPr="00210C9D">
        <w:rPr>
          <w:bCs/>
          <w:iCs/>
          <w:sz w:val="28"/>
          <w:szCs w:val="28"/>
          <w:lang w:val="uk-UA"/>
        </w:rPr>
        <w:t>ою</w:t>
      </w:r>
      <w:r w:rsidR="00AE04DA" w:rsidRPr="00210C9D">
        <w:rPr>
          <w:bCs/>
          <w:iCs/>
          <w:sz w:val="28"/>
          <w:szCs w:val="28"/>
          <w:lang w:val="uk-UA"/>
        </w:rPr>
        <w:t xml:space="preserve"> </w:t>
      </w:r>
      <w:r w:rsidR="00402C98" w:rsidRPr="00210C9D">
        <w:rPr>
          <w:bCs/>
          <w:iCs/>
          <w:sz w:val="28"/>
          <w:szCs w:val="28"/>
          <w:lang w:val="uk-UA"/>
        </w:rPr>
        <w:t>точністю</w:t>
      </w:r>
      <w:r w:rsidR="00AE04DA" w:rsidRPr="00210C9D">
        <w:rPr>
          <w:bCs/>
          <w:iCs/>
          <w:sz w:val="28"/>
          <w:szCs w:val="28"/>
          <w:lang w:val="uk-UA"/>
        </w:rPr>
        <w:t>;</w:t>
      </w:r>
    </w:p>
    <w:p w14:paraId="0BA88AF7" w14:textId="3CA7D91C" w:rsidR="00AE04DA" w:rsidRPr="00210C9D" w:rsidRDefault="00AE04DA" w:rsidP="005A21E2">
      <w:pPr>
        <w:numPr>
          <w:ilvl w:val="0"/>
          <w:numId w:val="24"/>
        </w:numPr>
        <w:tabs>
          <w:tab w:val="clear" w:pos="1440"/>
          <w:tab w:val="num" w:pos="1134"/>
        </w:tabs>
        <w:spacing w:line="360" w:lineRule="auto"/>
        <w:ind w:left="0" w:firstLine="709"/>
        <w:jc w:val="both"/>
        <w:rPr>
          <w:bCs/>
          <w:iCs/>
          <w:sz w:val="28"/>
          <w:szCs w:val="28"/>
          <w:lang w:val="uk-UA"/>
        </w:rPr>
      </w:pPr>
      <w:r w:rsidRPr="00210C9D">
        <w:rPr>
          <w:bCs/>
          <w:iCs/>
          <w:sz w:val="28"/>
          <w:szCs w:val="28"/>
          <w:lang w:val="uk-UA"/>
        </w:rPr>
        <w:t xml:space="preserve">шум </w:t>
      </w:r>
      <w:r w:rsidR="00AB3499" w:rsidRPr="00210C9D">
        <w:rPr>
          <w:bCs/>
          <w:iCs/>
          <w:sz w:val="28"/>
          <w:szCs w:val="28"/>
          <w:lang w:val="uk-UA"/>
        </w:rPr>
        <w:t xml:space="preserve">під час роботи на великих </w:t>
      </w:r>
      <w:r w:rsidRPr="00210C9D">
        <w:rPr>
          <w:bCs/>
          <w:iCs/>
          <w:sz w:val="28"/>
          <w:szCs w:val="28"/>
          <w:lang w:val="uk-UA"/>
        </w:rPr>
        <w:t>швидкостях.</w:t>
      </w:r>
    </w:p>
    <w:p w14:paraId="5BE7DE13" w14:textId="77777777" w:rsidR="00AE04DA" w:rsidRPr="00210C9D" w:rsidRDefault="00AE04DA" w:rsidP="00AE04DA">
      <w:pPr>
        <w:spacing w:line="360" w:lineRule="auto"/>
        <w:ind w:firstLine="720"/>
        <w:jc w:val="both"/>
        <w:rPr>
          <w:bCs/>
          <w:iCs/>
          <w:sz w:val="28"/>
          <w:szCs w:val="28"/>
          <w:lang w:val="uk-UA"/>
        </w:rPr>
      </w:pPr>
      <w:r w:rsidRPr="00210C9D">
        <w:rPr>
          <w:bCs/>
          <w:iCs/>
          <w:sz w:val="28"/>
          <w:szCs w:val="28"/>
          <w:lang w:val="uk-UA"/>
        </w:rPr>
        <w:t>На зуби коліс в процесі роботи передачі діє навантаження, яке передається зачепленням та сили тертя. Тому для кожного зуба відповідні значення напружень змінюються в часі тобто є повторно-</w:t>
      </w:r>
      <w:r w:rsidR="00D80A00" w:rsidRPr="00210C9D">
        <w:rPr>
          <w:bCs/>
          <w:iCs/>
          <w:sz w:val="28"/>
          <w:szCs w:val="28"/>
          <w:lang w:val="uk-UA"/>
        </w:rPr>
        <w:t>змінними</w:t>
      </w:r>
      <w:r w:rsidRPr="00210C9D">
        <w:rPr>
          <w:bCs/>
          <w:iCs/>
          <w:sz w:val="28"/>
          <w:szCs w:val="28"/>
          <w:lang w:val="uk-UA"/>
        </w:rPr>
        <w:t>. Це є причиною їх руйнування від утоми</w:t>
      </w:r>
      <w:r w:rsidR="00C61E3B" w:rsidRPr="00210C9D">
        <w:rPr>
          <w:bCs/>
          <w:iCs/>
          <w:sz w:val="28"/>
          <w:szCs w:val="28"/>
          <w:lang w:val="uk-UA"/>
        </w:rPr>
        <w:t>:</w:t>
      </w:r>
      <w:r w:rsidRPr="00210C9D">
        <w:rPr>
          <w:bCs/>
          <w:iCs/>
          <w:sz w:val="28"/>
          <w:szCs w:val="28"/>
          <w:lang w:val="uk-UA"/>
        </w:rPr>
        <w:t xml:space="preserve"> полом</w:t>
      </w:r>
      <w:r w:rsidR="00C61E3B" w:rsidRPr="00210C9D">
        <w:rPr>
          <w:bCs/>
          <w:iCs/>
          <w:sz w:val="28"/>
          <w:szCs w:val="28"/>
          <w:lang w:val="uk-UA"/>
        </w:rPr>
        <w:t>ка, знос,</w:t>
      </w:r>
      <w:r w:rsidRPr="00210C9D">
        <w:rPr>
          <w:bCs/>
          <w:iCs/>
          <w:sz w:val="28"/>
          <w:szCs w:val="28"/>
          <w:lang w:val="uk-UA"/>
        </w:rPr>
        <w:t xml:space="preserve"> поверхнев</w:t>
      </w:r>
      <w:r w:rsidR="00C61E3B" w:rsidRPr="00210C9D">
        <w:rPr>
          <w:bCs/>
          <w:iCs/>
          <w:sz w:val="28"/>
          <w:szCs w:val="28"/>
          <w:lang w:val="uk-UA"/>
        </w:rPr>
        <w:t>е</w:t>
      </w:r>
      <w:r w:rsidRPr="00210C9D">
        <w:rPr>
          <w:bCs/>
          <w:iCs/>
          <w:sz w:val="28"/>
          <w:szCs w:val="28"/>
          <w:lang w:val="uk-UA"/>
        </w:rPr>
        <w:t xml:space="preserve"> </w:t>
      </w:r>
      <w:r w:rsidR="00D80A00" w:rsidRPr="00210C9D">
        <w:rPr>
          <w:bCs/>
          <w:iCs/>
          <w:sz w:val="28"/>
          <w:szCs w:val="28"/>
          <w:lang w:val="uk-UA"/>
        </w:rPr>
        <w:t>викришування</w:t>
      </w:r>
      <w:r w:rsidR="00C61E3B" w:rsidRPr="00210C9D">
        <w:rPr>
          <w:bCs/>
          <w:iCs/>
          <w:sz w:val="28"/>
          <w:szCs w:val="28"/>
          <w:lang w:val="uk-UA"/>
        </w:rPr>
        <w:t xml:space="preserve"> та заїдання</w:t>
      </w:r>
      <w:r w:rsidRPr="00210C9D">
        <w:rPr>
          <w:bCs/>
          <w:iCs/>
          <w:sz w:val="28"/>
          <w:szCs w:val="28"/>
          <w:lang w:val="uk-UA"/>
        </w:rPr>
        <w:t>. Тертя в зачепленні є причиною зносу та заїдання зубів.</w:t>
      </w:r>
    </w:p>
    <w:p w14:paraId="693F6F84" w14:textId="6EFA2271" w:rsidR="00AE04DA" w:rsidRPr="00210C9D" w:rsidRDefault="00AE04DA" w:rsidP="00AE04DA">
      <w:pPr>
        <w:spacing w:line="360" w:lineRule="auto"/>
        <w:ind w:firstLine="720"/>
        <w:jc w:val="both"/>
        <w:rPr>
          <w:bCs/>
          <w:iCs/>
          <w:sz w:val="28"/>
          <w:szCs w:val="28"/>
          <w:lang w:val="uk-UA"/>
        </w:rPr>
      </w:pPr>
      <w:r w:rsidRPr="00210C9D">
        <w:rPr>
          <w:bCs/>
          <w:iCs/>
          <w:sz w:val="28"/>
          <w:szCs w:val="28"/>
          <w:lang w:val="uk-UA"/>
        </w:rPr>
        <w:t>Для закритих зубча</w:t>
      </w:r>
      <w:r w:rsidR="00972195" w:rsidRPr="00210C9D">
        <w:rPr>
          <w:bCs/>
          <w:iCs/>
          <w:sz w:val="28"/>
          <w:szCs w:val="28"/>
          <w:lang w:val="uk-UA"/>
        </w:rPr>
        <w:t>с</w:t>
      </w:r>
      <w:r w:rsidRPr="00210C9D">
        <w:rPr>
          <w:bCs/>
          <w:iCs/>
          <w:sz w:val="28"/>
          <w:szCs w:val="28"/>
          <w:lang w:val="uk-UA"/>
        </w:rPr>
        <w:t>тих передач</w:t>
      </w:r>
      <w:r w:rsidR="00AB3499" w:rsidRPr="00210C9D">
        <w:rPr>
          <w:bCs/>
          <w:iCs/>
          <w:sz w:val="28"/>
          <w:szCs w:val="28"/>
          <w:lang w:val="uk-UA"/>
        </w:rPr>
        <w:t>,</w:t>
      </w:r>
      <w:r w:rsidRPr="00210C9D">
        <w:rPr>
          <w:bCs/>
          <w:iCs/>
          <w:sz w:val="28"/>
          <w:szCs w:val="28"/>
          <w:lang w:val="uk-UA"/>
        </w:rPr>
        <w:t xml:space="preserve"> які працюють в умовах хорошого змащування</w:t>
      </w:r>
      <w:r w:rsidR="00AB3499" w:rsidRPr="00210C9D">
        <w:rPr>
          <w:bCs/>
          <w:iCs/>
          <w:sz w:val="28"/>
          <w:szCs w:val="28"/>
          <w:lang w:val="uk-UA"/>
        </w:rPr>
        <w:t>,</w:t>
      </w:r>
      <w:r w:rsidRPr="00210C9D">
        <w:rPr>
          <w:bCs/>
          <w:iCs/>
          <w:sz w:val="28"/>
          <w:szCs w:val="28"/>
          <w:lang w:val="uk-UA"/>
        </w:rPr>
        <w:t xml:space="preserve"> найбільш розповсюдженою причиною виходу з ладу є поверхневе </w:t>
      </w:r>
      <w:r w:rsidR="00D80A00" w:rsidRPr="00210C9D">
        <w:rPr>
          <w:bCs/>
          <w:iCs/>
          <w:sz w:val="28"/>
          <w:szCs w:val="28"/>
          <w:lang w:val="uk-UA"/>
        </w:rPr>
        <w:t>викришування</w:t>
      </w:r>
      <w:r w:rsidRPr="00210C9D">
        <w:rPr>
          <w:bCs/>
          <w:iCs/>
          <w:sz w:val="28"/>
          <w:szCs w:val="28"/>
          <w:lang w:val="uk-UA"/>
        </w:rPr>
        <w:t xml:space="preserve"> від утоми. Процес руйнування почи</w:t>
      </w:r>
      <w:r w:rsidR="00D80A00" w:rsidRPr="00210C9D">
        <w:rPr>
          <w:bCs/>
          <w:iCs/>
          <w:sz w:val="28"/>
          <w:szCs w:val="28"/>
          <w:lang w:val="uk-UA"/>
        </w:rPr>
        <w:t>н</w:t>
      </w:r>
      <w:r w:rsidRPr="00210C9D">
        <w:rPr>
          <w:bCs/>
          <w:iCs/>
          <w:sz w:val="28"/>
          <w:szCs w:val="28"/>
          <w:lang w:val="uk-UA"/>
        </w:rPr>
        <w:t>ається в районі ніжки зуба</w:t>
      </w:r>
      <w:r w:rsidR="00AB3499" w:rsidRPr="00210C9D">
        <w:rPr>
          <w:bCs/>
          <w:iCs/>
          <w:sz w:val="28"/>
          <w:szCs w:val="28"/>
          <w:lang w:val="uk-UA"/>
        </w:rPr>
        <w:t>,</w:t>
      </w:r>
      <w:r w:rsidRPr="00210C9D">
        <w:rPr>
          <w:bCs/>
          <w:iCs/>
          <w:sz w:val="28"/>
          <w:szCs w:val="28"/>
          <w:lang w:val="uk-UA"/>
        </w:rPr>
        <w:t xml:space="preserve"> де реалізується найбільше значення сили </w:t>
      </w:r>
      <w:r w:rsidR="00BA09EA" w:rsidRPr="00210C9D">
        <w:rPr>
          <w:bCs/>
          <w:iCs/>
          <w:sz w:val="28"/>
          <w:szCs w:val="28"/>
          <w:lang w:val="uk-UA"/>
        </w:rPr>
        <w:t>згину</w:t>
      </w:r>
      <w:r w:rsidRPr="00210C9D">
        <w:rPr>
          <w:bCs/>
          <w:iCs/>
          <w:sz w:val="28"/>
          <w:szCs w:val="28"/>
          <w:lang w:val="uk-UA"/>
        </w:rPr>
        <w:t xml:space="preserve"> і утворюються мікротріщини на поверхні зуба. Розвиток тріщин супроводжується викр</w:t>
      </w:r>
      <w:r w:rsidR="00D80A00" w:rsidRPr="00210C9D">
        <w:rPr>
          <w:bCs/>
          <w:iCs/>
          <w:sz w:val="28"/>
          <w:szCs w:val="28"/>
          <w:lang w:val="uk-UA"/>
        </w:rPr>
        <w:t>и</w:t>
      </w:r>
      <w:r w:rsidRPr="00210C9D">
        <w:rPr>
          <w:bCs/>
          <w:iCs/>
          <w:sz w:val="28"/>
          <w:szCs w:val="28"/>
          <w:lang w:val="uk-UA"/>
        </w:rPr>
        <w:t>шуванням металу з утворюванням поверхневих раковин.</w:t>
      </w:r>
    </w:p>
    <w:p w14:paraId="41A61B61" w14:textId="123CB0F2" w:rsidR="00AE04DA" w:rsidRPr="00210C9D" w:rsidRDefault="00AE04DA" w:rsidP="00AE04DA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210C9D">
        <w:rPr>
          <w:bCs/>
          <w:iCs/>
          <w:sz w:val="28"/>
          <w:szCs w:val="28"/>
          <w:lang w:val="uk-UA"/>
        </w:rPr>
        <w:t>У відкритих зубча</w:t>
      </w:r>
      <w:r w:rsidR="00972195" w:rsidRPr="00210C9D">
        <w:rPr>
          <w:bCs/>
          <w:iCs/>
          <w:sz w:val="28"/>
          <w:szCs w:val="28"/>
          <w:lang w:val="uk-UA"/>
        </w:rPr>
        <w:t>с</w:t>
      </w:r>
      <w:r w:rsidRPr="00210C9D">
        <w:rPr>
          <w:bCs/>
          <w:iCs/>
          <w:sz w:val="28"/>
          <w:szCs w:val="28"/>
          <w:lang w:val="uk-UA"/>
        </w:rPr>
        <w:t>тих передачах</w:t>
      </w:r>
      <w:r w:rsidR="00AB3499" w:rsidRPr="00210C9D">
        <w:rPr>
          <w:bCs/>
          <w:iCs/>
          <w:sz w:val="28"/>
          <w:szCs w:val="28"/>
          <w:lang w:val="uk-UA"/>
        </w:rPr>
        <w:t>,</w:t>
      </w:r>
      <w:r w:rsidRPr="00210C9D">
        <w:rPr>
          <w:bCs/>
          <w:iCs/>
          <w:sz w:val="28"/>
          <w:szCs w:val="28"/>
          <w:lang w:val="uk-UA"/>
        </w:rPr>
        <w:t xml:space="preserve"> які </w:t>
      </w:r>
      <w:r w:rsidRPr="00210C9D">
        <w:rPr>
          <w:sz w:val="28"/>
          <w:szCs w:val="28"/>
          <w:lang w:val="uk-UA"/>
        </w:rPr>
        <w:t xml:space="preserve">працюють зі значним зносом викришування поверхневих шарів зубців </w:t>
      </w:r>
      <w:r w:rsidR="00BA09EA" w:rsidRPr="00210C9D">
        <w:rPr>
          <w:sz w:val="28"/>
          <w:szCs w:val="28"/>
          <w:lang w:val="uk-UA"/>
        </w:rPr>
        <w:t xml:space="preserve">не </w:t>
      </w:r>
      <w:r w:rsidRPr="00210C9D">
        <w:rPr>
          <w:sz w:val="28"/>
          <w:szCs w:val="28"/>
          <w:lang w:val="uk-UA"/>
        </w:rPr>
        <w:t>спостерігається, тому</w:t>
      </w:r>
      <w:r w:rsidR="00AB3499" w:rsidRPr="00210C9D">
        <w:rPr>
          <w:sz w:val="28"/>
          <w:szCs w:val="28"/>
          <w:lang w:val="uk-UA"/>
        </w:rPr>
        <w:t>,</w:t>
      </w:r>
      <w:r w:rsidRPr="00210C9D">
        <w:rPr>
          <w:sz w:val="28"/>
          <w:szCs w:val="28"/>
          <w:lang w:val="uk-UA"/>
        </w:rPr>
        <w:t xml:space="preserve"> що поверхневі шари стираються раніше, ніж в них з’являються втомні тріщини.</w:t>
      </w:r>
    </w:p>
    <w:p w14:paraId="1C753ED1" w14:textId="55360A98" w:rsidR="00AE04DA" w:rsidRPr="00422B5C" w:rsidRDefault="00BA09EA" w:rsidP="00AE04DA">
      <w:pPr>
        <w:spacing w:line="360" w:lineRule="auto"/>
        <w:ind w:firstLine="720"/>
        <w:jc w:val="both"/>
        <w:rPr>
          <w:bCs/>
          <w:iCs/>
          <w:sz w:val="28"/>
          <w:szCs w:val="28"/>
          <w:lang w:val="uk-UA"/>
        </w:rPr>
      </w:pPr>
      <w:r w:rsidRPr="00210C9D">
        <w:rPr>
          <w:bCs/>
          <w:iCs/>
          <w:sz w:val="28"/>
          <w:szCs w:val="28"/>
          <w:lang w:val="uk-UA"/>
        </w:rPr>
        <w:t xml:space="preserve">Зуб в основі стає тонким і крихкім. </w:t>
      </w:r>
      <w:r w:rsidR="00AE04DA" w:rsidRPr="00210C9D">
        <w:rPr>
          <w:bCs/>
          <w:iCs/>
          <w:sz w:val="28"/>
          <w:szCs w:val="28"/>
          <w:lang w:val="uk-UA"/>
        </w:rPr>
        <w:t xml:space="preserve">Тому, як правило, відкрити зубчасті передачі </w:t>
      </w:r>
      <w:r w:rsidR="00AE04DA" w:rsidRPr="00422B5C">
        <w:rPr>
          <w:bCs/>
          <w:iCs/>
          <w:sz w:val="28"/>
          <w:szCs w:val="28"/>
          <w:lang w:val="uk-UA"/>
        </w:rPr>
        <w:t xml:space="preserve">розраховують на міцність при згині: </w:t>
      </w:r>
      <w:r w:rsidR="00AE04DA" w:rsidRPr="00422B5C">
        <w:rPr>
          <w:bCs/>
          <w:iCs/>
          <w:sz w:val="28"/>
          <w:szCs w:val="28"/>
          <w:lang w:val="uk-UA"/>
        </w:rPr>
        <w:sym w:font="Symbol" w:char="F073"/>
      </w:r>
      <w:r w:rsidR="00AE04DA" w:rsidRPr="00422B5C">
        <w:rPr>
          <w:bCs/>
          <w:i/>
          <w:iCs/>
          <w:sz w:val="28"/>
          <w:szCs w:val="28"/>
          <w:vertAlign w:val="subscript"/>
          <w:lang w:val="uk-UA"/>
        </w:rPr>
        <w:t>F</w:t>
      </w:r>
      <w:r w:rsidR="00AE04DA" w:rsidRPr="00422B5C">
        <w:rPr>
          <w:bCs/>
          <w:iCs/>
          <w:sz w:val="28"/>
          <w:szCs w:val="28"/>
          <w:lang w:val="uk-UA"/>
        </w:rPr>
        <w:sym w:font="Symbol" w:char="F0A3"/>
      </w:r>
      <w:r w:rsidR="00AE04DA" w:rsidRPr="00422B5C">
        <w:rPr>
          <w:bCs/>
          <w:iCs/>
          <w:sz w:val="28"/>
          <w:szCs w:val="28"/>
          <w:lang w:val="uk-UA"/>
        </w:rPr>
        <w:t>[</w:t>
      </w:r>
      <w:r w:rsidR="00AE04DA" w:rsidRPr="00422B5C">
        <w:rPr>
          <w:bCs/>
          <w:iCs/>
          <w:sz w:val="28"/>
          <w:szCs w:val="28"/>
          <w:lang w:val="uk-UA"/>
        </w:rPr>
        <w:sym w:font="Symbol" w:char="F073"/>
      </w:r>
      <w:r w:rsidR="00AE04DA" w:rsidRPr="00422B5C">
        <w:rPr>
          <w:bCs/>
          <w:i/>
          <w:iCs/>
          <w:sz w:val="28"/>
          <w:szCs w:val="28"/>
          <w:vertAlign w:val="subscript"/>
          <w:lang w:val="uk-UA"/>
        </w:rPr>
        <w:t>F</w:t>
      </w:r>
      <w:r w:rsidR="00AE04DA" w:rsidRPr="00422B5C">
        <w:rPr>
          <w:bCs/>
          <w:iCs/>
          <w:sz w:val="28"/>
          <w:szCs w:val="28"/>
          <w:lang w:val="uk-UA"/>
        </w:rPr>
        <w:t xml:space="preserve">] , а закриті – </w:t>
      </w:r>
      <w:r w:rsidRPr="00422B5C">
        <w:rPr>
          <w:bCs/>
          <w:iCs/>
          <w:sz w:val="28"/>
          <w:szCs w:val="28"/>
          <w:lang w:val="uk-UA"/>
        </w:rPr>
        <w:t xml:space="preserve">розраховують </w:t>
      </w:r>
      <w:r w:rsidR="00AE04DA" w:rsidRPr="00422B5C">
        <w:rPr>
          <w:bCs/>
          <w:iCs/>
          <w:sz w:val="28"/>
          <w:szCs w:val="28"/>
          <w:lang w:val="uk-UA"/>
        </w:rPr>
        <w:t xml:space="preserve">на контактну міцність </w:t>
      </w:r>
      <w:r w:rsidR="00AE04DA" w:rsidRPr="00422B5C">
        <w:rPr>
          <w:bCs/>
          <w:iCs/>
          <w:sz w:val="28"/>
          <w:szCs w:val="28"/>
          <w:lang w:val="uk-UA"/>
        </w:rPr>
        <w:sym w:font="Symbol" w:char="F073"/>
      </w:r>
      <w:r w:rsidR="00AE04DA" w:rsidRPr="00422B5C">
        <w:rPr>
          <w:bCs/>
          <w:i/>
          <w:iCs/>
          <w:sz w:val="28"/>
          <w:szCs w:val="28"/>
          <w:vertAlign w:val="subscript"/>
          <w:lang w:val="uk-UA"/>
        </w:rPr>
        <w:t>H</w:t>
      </w:r>
      <w:r w:rsidR="00AE04DA" w:rsidRPr="00422B5C">
        <w:rPr>
          <w:bCs/>
          <w:iCs/>
          <w:sz w:val="28"/>
          <w:szCs w:val="28"/>
          <w:lang w:val="uk-UA"/>
        </w:rPr>
        <w:sym w:font="Symbol" w:char="F0A3"/>
      </w:r>
      <w:r w:rsidR="00AE04DA" w:rsidRPr="00422B5C">
        <w:rPr>
          <w:bCs/>
          <w:iCs/>
          <w:sz w:val="28"/>
          <w:szCs w:val="28"/>
          <w:lang w:val="uk-UA"/>
        </w:rPr>
        <w:t>[</w:t>
      </w:r>
      <w:r w:rsidR="00AE04DA" w:rsidRPr="00422B5C">
        <w:rPr>
          <w:bCs/>
          <w:iCs/>
          <w:sz w:val="28"/>
          <w:szCs w:val="28"/>
          <w:lang w:val="uk-UA"/>
        </w:rPr>
        <w:sym w:font="Symbol" w:char="F073"/>
      </w:r>
      <w:r w:rsidR="00AE04DA" w:rsidRPr="00422B5C">
        <w:rPr>
          <w:bCs/>
          <w:i/>
          <w:iCs/>
          <w:sz w:val="28"/>
          <w:szCs w:val="28"/>
          <w:vertAlign w:val="subscript"/>
          <w:lang w:val="uk-UA"/>
        </w:rPr>
        <w:t>H</w:t>
      </w:r>
      <w:r w:rsidR="00AE04DA" w:rsidRPr="00422B5C">
        <w:rPr>
          <w:bCs/>
          <w:iCs/>
          <w:sz w:val="28"/>
          <w:szCs w:val="28"/>
          <w:lang w:val="uk-UA"/>
        </w:rPr>
        <w:t>]</w:t>
      </w:r>
      <w:r w:rsidRPr="00422B5C">
        <w:rPr>
          <w:bCs/>
          <w:iCs/>
          <w:sz w:val="28"/>
          <w:szCs w:val="28"/>
          <w:lang w:val="uk-UA"/>
        </w:rPr>
        <w:t xml:space="preserve"> з перевіркою по на</w:t>
      </w:r>
      <w:r w:rsidR="00BB3635" w:rsidRPr="00422B5C">
        <w:rPr>
          <w:bCs/>
          <w:iCs/>
          <w:sz w:val="28"/>
          <w:szCs w:val="28"/>
          <w:lang w:val="uk-UA"/>
        </w:rPr>
        <w:t>пруженням згину (ГОСТ </w:t>
      </w:r>
      <w:r w:rsidRPr="00422B5C">
        <w:rPr>
          <w:bCs/>
          <w:iCs/>
          <w:sz w:val="28"/>
          <w:szCs w:val="28"/>
          <w:lang w:val="uk-UA"/>
        </w:rPr>
        <w:t>21354-75)</w:t>
      </w:r>
      <w:r w:rsidR="00CA661B" w:rsidRPr="00422B5C">
        <w:rPr>
          <w:bCs/>
          <w:iCs/>
          <w:sz w:val="28"/>
          <w:szCs w:val="28"/>
          <w:lang w:val="uk-UA"/>
        </w:rPr>
        <w:t xml:space="preserve"> </w:t>
      </w:r>
      <w:r w:rsidR="00CA661B" w:rsidRPr="00422B5C">
        <w:rPr>
          <w:bCs/>
          <w:iCs/>
          <w:sz w:val="28"/>
          <w:szCs w:val="28"/>
        </w:rPr>
        <w:t>[8]</w:t>
      </w:r>
      <w:r w:rsidR="00AE04DA" w:rsidRPr="00422B5C">
        <w:rPr>
          <w:bCs/>
          <w:iCs/>
          <w:sz w:val="28"/>
          <w:szCs w:val="28"/>
          <w:lang w:val="uk-UA"/>
        </w:rPr>
        <w:t>.</w:t>
      </w:r>
    </w:p>
    <w:p w14:paraId="58F7A4F3" w14:textId="77777777" w:rsidR="00AE04DA" w:rsidRPr="00210C9D" w:rsidRDefault="00D167CD" w:rsidP="00AE04DA">
      <w:pPr>
        <w:spacing w:line="360" w:lineRule="auto"/>
        <w:ind w:firstLine="720"/>
        <w:jc w:val="both"/>
        <w:rPr>
          <w:bCs/>
          <w:iCs/>
          <w:sz w:val="28"/>
          <w:szCs w:val="28"/>
          <w:lang w:val="uk-UA"/>
        </w:rPr>
      </w:pPr>
      <w:r w:rsidRPr="00422B5C">
        <w:rPr>
          <w:bCs/>
          <w:iCs/>
          <w:sz w:val="28"/>
          <w:szCs w:val="28"/>
          <w:lang w:val="uk-UA"/>
        </w:rPr>
        <w:t>Щоб</w:t>
      </w:r>
      <w:r w:rsidR="00AE04DA" w:rsidRPr="00422B5C">
        <w:rPr>
          <w:bCs/>
          <w:iCs/>
          <w:sz w:val="28"/>
          <w:szCs w:val="28"/>
          <w:lang w:val="uk-UA"/>
        </w:rPr>
        <w:t xml:space="preserve"> розпочати</w:t>
      </w:r>
      <w:r w:rsidR="00AE04DA" w:rsidRPr="00210C9D">
        <w:rPr>
          <w:bCs/>
          <w:iCs/>
          <w:sz w:val="28"/>
          <w:szCs w:val="28"/>
          <w:lang w:val="uk-UA"/>
        </w:rPr>
        <w:t xml:space="preserve"> розрахунок необхідно знати величини таких параметрів:</w:t>
      </w:r>
    </w:p>
    <w:p w14:paraId="2F7FF3FE" w14:textId="432E15B1" w:rsidR="00AE04DA" w:rsidRPr="00210C9D" w:rsidRDefault="00AE04DA" w:rsidP="005D50F6">
      <w:pPr>
        <w:numPr>
          <w:ilvl w:val="0"/>
          <w:numId w:val="24"/>
        </w:numPr>
        <w:tabs>
          <w:tab w:val="clear" w:pos="1440"/>
          <w:tab w:val="num" w:pos="1134"/>
        </w:tabs>
        <w:spacing w:line="360" w:lineRule="auto"/>
        <w:ind w:left="1134" w:hanging="425"/>
        <w:jc w:val="both"/>
        <w:rPr>
          <w:bCs/>
          <w:iCs/>
          <w:sz w:val="28"/>
          <w:szCs w:val="28"/>
          <w:lang w:val="uk-UA"/>
        </w:rPr>
      </w:pPr>
      <w:r w:rsidRPr="00210C9D">
        <w:rPr>
          <w:bCs/>
          <w:iCs/>
          <w:sz w:val="28"/>
          <w:szCs w:val="28"/>
          <w:lang w:val="uk-UA"/>
        </w:rPr>
        <w:t xml:space="preserve">передаточне відношення передачі </w:t>
      </w:r>
      <m:oMath>
        <m:sSub>
          <m:sSubPr>
            <m:ctrlPr>
              <w:rPr>
                <w:rFonts w:ascii="Cambria Math" w:hAnsi="Cambria Math"/>
                <w:bCs/>
                <w:i/>
                <w:iCs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ВЗП</m:t>
            </m:r>
          </m:sub>
        </m:sSub>
      </m:oMath>
      <w:r w:rsidR="005D50F6" w:rsidRPr="00EC1A79">
        <w:rPr>
          <w:bCs/>
          <w:iCs/>
          <w:sz w:val="28"/>
          <w:szCs w:val="28"/>
        </w:rPr>
        <w:t xml:space="preserve"> (</w:t>
      </w:r>
      <w:r w:rsidR="005D50F6">
        <w:rPr>
          <w:bCs/>
          <w:iCs/>
          <w:sz w:val="28"/>
          <w:szCs w:val="28"/>
          <w:lang w:val="uk-UA"/>
        </w:rPr>
        <w:t>ВЗП – відкрита зубчаста передача</w:t>
      </w:r>
      <w:r w:rsidR="005D50F6" w:rsidRPr="00EC1A79">
        <w:rPr>
          <w:bCs/>
          <w:iCs/>
          <w:sz w:val="28"/>
          <w:szCs w:val="28"/>
        </w:rPr>
        <w:t>)</w:t>
      </w:r>
      <w:r w:rsidRPr="00210C9D">
        <w:rPr>
          <w:bCs/>
          <w:iCs/>
          <w:sz w:val="28"/>
          <w:szCs w:val="28"/>
          <w:lang w:val="uk-UA"/>
        </w:rPr>
        <w:t>;</w:t>
      </w:r>
    </w:p>
    <w:p w14:paraId="5AC01876" w14:textId="77777777" w:rsidR="00AE04DA" w:rsidRPr="00210C9D" w:rsidRDefault="00AE04DA" w:rsidP="005A21E2">
      <w:pPr>
        <w:numPr>
          <w:ilvl w:val="0"/>
          <w:numId w:val="24"/>
        </w:numPr>
        <w:tabs>
          <w:tab w:val="clear" w:pos="1440"/>
          <w:tab w:val="num" w:pos="1134"/>
        </w:tabs>
        <w:spacing w:line="360" w:lineRule="auto"/>
        <w:ind w:left="0" w:firstLine="709"/>
        <w:jc w:val="both"/>
        <w:rPr>
          <w:bCs/>
          <w:iCs/>
          <w:sz w:val="28"/>
          <w:szCs w:val="28"/>
          <w:lang w:val="uk-UA"/>
        </w:rPr>
      </w:pPr>
      <w:r w:rsidRPr="00210C9D">
        <w:rPr>
          <w:bCs/>
          <w:iCs/>
          <w:sz w:val="28"/>
          <w:szCs w:val="28"/>
          <w:lang w:val="uk-UA"/>
        </w:rPr>
        <w:t xml:space="preserve">кутові швидкості обертання шестерні та колеса, відповідно </w:t>
      </w:r>
      <w:r w:rsidRPr="00210C9D">
        <w:rPr>
          <w:bCs/>
          <w:iCs/>
          <w:sz w:val="28"/>
          <w:szCs w:val="28"/>
          <w:lang w:val="uk-UA"/>
        </w:rPr>
        <w:sym w:font="Symbol" w:char="F077"/>
      </w:r>
      <w:r w:rsidRPr="006F1ACF">
        <w:rPr>
          <w:bCs/>
          <w:iCs/>
          <w:sz w:val="28"/>
          <w:szCs w:val="28"/>
          <w:vertAlign w:val="subscript"/>
          <w:lang w:val="uk-UA"/>
        </w:rPr>
        <w:t>1</w:t>
      </w:r>
      <w:r w:rsidRPr="00210C9D">
        <w:rPr>
          <w:bCs/>
          <w:iCs/>
          <w:sz w:val="28"/>
          <w:szCs w:val="28"/>
          <w:lang w:val="uk-UA"/>
        </w:rPr>
        <w:t xml:space="preserve">, </w:t>
      </w:r>
      <w:r w:rsidRPr="00210C9D">
        <w:rPr>
          <w:bCs/>
          <w:iCs/>
          <w:sz w:val="28"/>
          <w:szCs w:val="28"/>
          <w:lang w:val="uk-UA"/>
        </w:rPr>
        <w:sym w:font="Symbol" w:char="F077"/>
      </w:r>
      <w:r w:rsidRPr="006F1ACF">
        <w:rPr>
          <w:bCs/>
          <w:iCs/>
          <w:sz w:val="28"/>
          <w:szCs w:val="28"/>
          <w:vertAlign w:val="subscript"/>
          <w:lang w:val="uk-UA"/>
        </w:rPr>
        <w:t>2</w:t>
      </w:r>
      <w:r w:rsidRPr="00210C9D">
        <w:rPr>
          <w:bCs/>
          <w:iCs/>
          <w:sz w:val="28"/>
          <w:szCs w:val="28"/>
          <w:lang w:val="uk-UA"/>
        </w:rPr>
        <w:t>;</w:t>
      </w:r>
    </w:p>
    <w:p w14:paraId="167741C2" w14:textId="77777777" w:rsidR="00AE04DA" w:rsidRPr="00210C9D" w:rsidRDefault="00AE04DA" w:rsidP="005A21E2">
      <w:pPr>
        <w:numPr>
          <w:ilvl w:val="0"/>
          <w:numId w:val="24"/>
        </w:numPr>
        <w:tabs>
          <w:tab w:val="clear" w:pos="1440"/>
          <w:tab w:val="num" w:pos="1134"/>
        </w:tabs>
        <w:spacing w:line="360" w:lineRule="auto"/>
        <w:ind w:left="0" w:firstLine="709"/>
        <w:jc w:val="both"/>
        <w:rPr>
          <w:bCs/>
          <w:iCs/>
          <w:sz w:val="28"/>
          <w:szCs w:val="28"/>
          <w:lang w:val="uk-UA"/>
        </w:rPr>
      </w:pPr>
      <w:r w:rsidRPr="00210C9D">
        <w:rPr>
          <w:bCs/>
          <w:iCs/>
          <w:sz w:val="28"/>
          <w:szCs w:val="28"/>
          <w:lang w:val="uk-UA"/>
        </w:rPr>
        <w:t>крутні моменти на вхідному та вихідному валах, відповідно М</w:t>
      </w:r>
      <w:r w:rsidRPr="006F1ACF">
        <w:rPr>
          <w:bCs/>
          <w:iCs/>
          <w:sz w:val="28"/>
          <w:szCs w:val="28"/>
          <w:vertAlign w:val="subscript"/>
          <w:lang w:val="uk-UA"/>
        </w:rPr>
        <w:t>1</w:t>
      </w:r>
      <w:r w:rsidRPr="00210C9D">
        <w:rPr>
          <w:bCs/>
          <w:iCs/>
          <w:sz w:val="28"/>
          <w:szCs w:val="28"/>
          <w:lang w:val="uk-UA"/>
        </w:rPr>
        <w:t>, М</w:t>
      </w:r>
      <w:r w:rsidRPr="006F1ACF">
        <w:rPr>
          <w:bCs/>
          <w:iCs/>
          <w:sz w:val="28"/>
          <w:szCs w:val="28"/>
          <w:vertAlign w:val="subscript"/>
          <w:lang w:val="uk-UA"/>
        </w:rPr>
        <w:t>2</w:t>
      </w:r>
      <w:r w:rsidRPr="00210C9D">
        <w:rPr>
          <w:bCs/>
          <w:iCs/>
          <w:sz w:val="28"/>
          <w:szCs w:val="28"/>
          <w:lang w:val="uk-UA"/>
        </w:rPr>
        <w:t>;</w:t>
      </w:r>
    </w:p>
    <w:p w14:paraId="78226F9D" w14:textId="77777777" w:rsidR="00AE04DA" w:rsidRPr="00210C9D" w:rsidRDefault="00AE04DA" w:rsidP="005A21E2">
      <w:pPr>
        <w:numPr>
          <w:ilvl w:val="0"/>
          <w:numId w:val="24"/>
        </w:numPr>
        <w:tabs>
          <w:tab w:val="clear" w:pos="1440"/>
          <w:tab w:val="num" w:pos="1134"/>
        </w:tabs>
        <w:spacing w:line="360" w:lineRule="auto"/>
        <w:ind w:left="0" w:firstLine="709"/>
        <w:jc w:val="both"/>
        <w:rPr>
          <w:bCs/>
          <w:iCs/>
          <w:sz w:val="28"/>
          <w:szCs w:val="28"/>
          <w:lang w:val="uk-UA"/>
        </w:rPr>
      </w:pPr>
      <w:r w:rsidRPr="00210C9D">
        <w:rPr>
          <w:bCs/>
          <w:iCs/>
          <w:sz w:val="28"/>
          <w:szCs w:val="28"/>
          <w:lang w:val="uk-UA"/>
        </w:rPr>
        <w:lastRenderedPageBreak/>
        <w:t xml:space="preserve">термін служби передачі </w:t>
      </w:r>
      <w:r w:rsidR="00A14F57" w:rsidRPr="00210C9D">
        <w:rPr>
          <w:bCs/>
          <w:iCs/>
          <w:sz w:val="28"/>
          <w:szCs w:val="28"/>
          <w:lang w:val="uk-UA"/>
        </w:rPr>
        <w:t>Т, годин</w:t>
      </w:r>
      <w:r w:rsidRPr="00210C9D">
        <w:rPr>
          <w:bCs/>
          <w:iCs/>
          <w:sz w:val="28"/>
          <w:szCs w:val="28"/>
          <w:lang w:val="uk-UA"/>
        </w:rPr>
        <w:t>.</w:t>
      </w:r>
    </w:p>
    <w:p w14:paraId="5C20C674" w14:textId="77777777" w:rsidR="00AE04DA" w:rsidRPr="00210C9D" w:rsidRDefault="00AE04DA" w:rsidP="00AE04DA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Тепер розглянемо розрахунок параметрів прямозубої відкритої зубчастої передачі на прикладі.</w:t>
      </w:r>
    </w:p>
    <w:p w14:paraId="706A4A0C" w14:textId="77777777" w:rsidR="00AE04DA" w:rsidRPr="00210C9D" w:rsidRDefault="00AE04DA" w:rsidP="00E57003">
      <w:pPr>
        <w:ind w:firstLine="720"/>
        <w:jc w:val="both"/>
        <w:rPr>
          <w:bCs/>
          <w:iCs/>
          <w:sz w:val="28"/>
          <w:szCs w:val="28"/>
          <w:lang w:val="uk-UA"/>
        </w:rPr>
      </w:pPr>
    </w:p>
    <w:p w14:paraId="38A79C81" w14:textId="77777777" w:rsidR="00AE04DA" w:rsidRPr="00210C9D" w:rsidRDefault="00AE04DA" w:rsidP="005A21E2">
      <w:pPr>
        <w:numPr>
          <w:ilvl w:val="1"/>
          <w:numId w:val="4"/>
        </w:numPr>
        <w:tabs>
          <w:tab w:val="clear" w:pos="2160"/>
          <w:tab w:val="num" w:pos="1080"/>
        </w:tabs>
        <w:spacing w:line="360" w:lineRule="auto"/>
        <w:ind w:left="1080" w:right="21"/>
        <w:jc w:val="both"/>
        <w:rPr>
          <w:i/>
          <w:sz w:val="28"/>
          <w:szCs w:val="28"/>
          <w:lang w:val="uk-UA"/>
        </w:rPr>
      </w:pPr>
      <w:r w:rsidRPr="00210C9D">
        <w:rPr>
          <w:i/>
          <w:sz w:val="28"/>
          <w:szCs w:val="28"/>
          <w:lang w:val="uk-UA"/>
        </w:rPr>
        <w:t>Вхідні дані.</w:t>
      </w:r>
    </w:p>
    <w:p w14:paraId="112BDB4E" w14:textId="1EF334A9" w:rsidR="00F81E3D" w:rsidRPr="00210C9D" w:rsidRDefault="00F967B4" w:rsidP="00AE04DA">
      <w:pPr>
        <w:spacing w:line="360" w:lineRule="auto"/>
        <w:ind w:firstLine="720"/>
        <w:jc w:val="both"/>
        <w:rPr>
          <w:bCs/>
          <w:iCs/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Згідно з даними таблиці 15</w:t>
      </w:r>
      <w:r w:rsidR="00F81E3D" w:rsidRPr="00210C9D">
        <w:rPr>
          <w:sz w:val="28"/>
          <w:szCs w:val="28"/>
          <w:lang w:val="uk-UA"/>
        </w:rPr>
        <w:t xml:space="preserve"> маємо значення таких вхідних параметрів: </w:t>
      </w:r>
      <w:r w:rsidR="00F81E3D" w:rsidRPr="00210C9D">
        <w:rPr>
          <w:bCs/>
          <w:i/>
          <w:iCs/>
          <w:sz w:val="28"/>
          <w:szCs w:val="28"/>
          <w:lang w:val="uk-UA"/>
        </w:rPr>
        <w:t>і</w:t>
      </w:r>
      <w:r w:rsidR="00F81E3D" w:rsidRPr="00210C9D">
        <w:rPr>
          <w:bCs/>
          <w:i/>
          <w:iCs/>
          <w:sz w:val="28"/>
          <w:szCs w:val="28"/>
          <w:vertAlign w:val="subscript"/>
          <w:lang w:val="uk-UA"/>
        </w:rPr>
        <w:t>ВЗП </w:t>
      </w:r>
      <w:r w:rsidR="00F81E3D" w:rsidRPr="00210C9D">
        <w:rPr>
          <w:bCs/>
          <w:iCs/>
          <w:sz w:val="28"/>
          <w:szCs w:val="28"/>
          <w:lang w:val="uk-UA"/>
        </w:rPr>
        <w:t xml:space="preserve">=2,6; </w:t>
      </w:r>
      <w:r w:rsidR="00F81E3D" w:rsidRPr="00AB7733">
        <w:rPr>
          <w:bCs/>
          <w:iCs/>
          <w:sz w:val="28"/>
          <w:szCs w:val="28"/>
          <w:lang w:val="uk-UA"/>
        </w:rPr>
        <w:sym w:font="Symbol" w:char="F077"/>
      </w:r>
      <w:r w:rsidR="00F81E3D" w:rsidRPr="00210C9D">
        <w:rPr>
          <w:bCs/>
          <w:i/>
          <w:iCs/>
          <w:sz w:val="28"/>
          <w:szCs w:val="28"/>
          <w:vertAlign w:val="subscript"/>
          <w:lang w:val="uk-UA"/>
        </w:rPr>
        <w:t>1</w:t>
      </w:r>
      <w:r w:rsidR="00F81E3D" w:rsidRPr="00210C9D">
        <w:rPr>
          <w:bCs/>
          <w:iCs/>
          <w:sz w:val="28"/>
          <w:szCs w:val="28"/>
          <w:lang w:val="uk-UA"/>
        </w:rPr>
        <w:t>=14,96 </w:t>
      </w:r>
      <w:r w:rsidR="00F81E3D" w:rsidRPr="006F1ACF">
        <w:rPr>
          <w:bCs/>
          <w:i/>
          <w:iCs/>
          <w:sz w:val="28"/>
          <w:szCs w:val="28"/>
          <w:lang w:val="uk-UA"/>
        </w:rPr>
        <w:t>рад/с</w:t>
      </w:r>
      <w:r w:rsidR="00F81E3D" w:rsidRPr="00210C9D">
        <w:rPr>
          <w:bCs/>
          <w:iCs/>
          <w:sz w:val="28"/>
          <w:szCs w:val="28"/>
          <w:lang w:val="uk-UA"/>
        </w:rPr>
        <w:t xml:space="preserve">; </w:t>
      </w:r>
      <w:r w:rsidR="00F81E3D" w:rsidRPr="00AB7733">
        <w:rPr>
          <w:bCs/>
          <w:iCs/>
          <w:sz w:val="28"/>
          <w:szCs w:val="28"/>
          <w:lang w:val="uk-UA"/>
        </w:rPr>
        <w:sym w:font="Symbol" w:char="F077"/>
      </w:r>
      <w:r w:rsidR="00F81E3D" w:rsidRPr="00210C9D">
        <w:rPr>
          <w:bCs/>
          <w:i/>
          <w:iCs/>
          <w:sz w:val="28"/>
          <w:szCs w:val="28"/>
          <w:vertAlign w:val="subscript"/>
          <w:lang w:val="uk-UA"/>
        </w:rPr>
        <w:t xml:space="preserve">2 </w:t>
      </w:r>
      <w:r w:rsidR="00F81E3D" w:rsidRPr="00210C9D">
        <w:rPr>
          <w:bCs/>
          <w:iCs/>
          <w:sz w:val="28"/>
          <w:szCs w:val="28"/>
          <w:lang w:val="uk-UA"/>
        </w:rPr>
        <w:t xml:space="preserve">=5,75 </w:t>
      </w:r>
      <w:r w:rsidR="00F81E3D" w:rsidRPr="006F1ACF">
        <w:rPr>
          <w:bCs/>
          <w:i/>
          <w:iCs/>
          <w:sz w:val="28"/>
          <w:szCs w:val="28"/>
          <w:lang w:val="uk-UA"/>
        </w:rPr>
        <w:t>рад/с</w:t>
      </w:r>
      <w:r w:rsidR="00F81E3D" w:rsidRPr="00210C9D">
        <w:rPr>
          <w:bCs/>
          <w:iCs/>
          <w:sz w:val="28"/>
          <w:szCs w:val="28"/>
          <w:lang w:val="uk-UA"/>
        </w:rPr>
        <w:t xml:space="preserve">; </w:t>
      </w:r>
      <w:r w:rsidR="00F81E3D" w:rsidRPr="00210C9D">
        <w:rPr>
          <w:bCs/>
          <w:i/>
          <w:iCs/>
          <w:sz w:val="28"/>
          <w:szCs w:val="28"/>
          <w:lang w:val="uk-UA"/>
        </w:rPr>
        <w:t>М</w:t>
      </w:r>
      <w:r w:rsidR="00F81E3D" w:rsidRPr="00210C9D">
        <w:rPr>
          <w:bCs/>
          <w:i/>
          <w:iCs/>
          <w:sz w:val="28"/>
          <w:szCs w:val="28"/>
          <w:vertAlign w:val="subscript"/>
          <w:lang w:val="uk-UA"/>
        </w:rPr>
        <w:t>1</w:t>
      </w:r>
      <w:r w:rsidR="00F81E3D" w:rsidRPr="00210C9D">
        <w:rPr>
          <w:bCs/>
          <w:iCs/>
          <w:sz w:val="28"/>
          <w:szCs w:val="28"/>
          <w:lang w:val="uk-UA"/>
        </w:rPr>
        <w:t>=</w:t>
      </w:r>
      <w:r w:rsidR="00F81E3D" w:rsidRPr="00210C9D">
        <w:rPr>
          <w:bCs/>
          <w:i/>
          <w:iCs/>
          <w:sz w:val="28"/>
          <w:szCs w:val="28"/>
          <w:lang w:val="uk-UA"/>
        </w:rPr>
        <w:t xml:space="preserve"> М</w:t>
      </w:r>
      <w:r w:rsidR="00F81E3D" w:rsidRPr="00210C9D">
        <w:rPr>
          <w:bCs/>
          <w:i/>
          <w:iCs/>
          <w:sz w:val="28"/>
          <w:szCs w:val="28"/>
          <w:vertAlign w:val="subscript"/>
          <w:lang w:val="uk-UA"/>
        </w:rPr>
        <w:t>ІІІ</w:t>
      </w:r>
      <w:r w:rsidR="00F81E3D" w:rsidRPr="00210C9D">
        <w:rPr>
          <w:bCs/>
          <w:iCs/>
          <w:sz w:val="28"/>
          <w:szCs w:val="28"/>
          <w:lang w:val="uk-UA"/>
        </w:rPr>
        <w:t xml:space="preserve">=304,6 </w:t>
      </w:r>
      <w:r w:rsidR="00F81E3D" w:rsidRPr="006F1ACF">
        <w:rPr>
          <w:bCs/>
          <w:i/>
          <w:iCs/>
          <w:sz w:val="28"/>
          <w:szCs w:val="28"/>
          <w:lang w:val="uk-UA"/>
        </w:rPr>
        <w:t>Н</w:t>
      </w:r>
      <w:r w:rsidR="00F81E3D" w:rsidRPr="006F1ACF">
        <w:rPr>
          <w:bCs/>
          <w:i/>
          <w:iCs/>
          <w:sz w:val="28"/>
          <w:szCs w:val="28"/>
          <w:lang w:val="uk-UA"/>
        </w:rPr>
        <w:sym w:font="Symbol" w:char="F0D7"/>
      </w:r>
      <w:r w:rsidR="00F81E3D" w:rsidRPr="006F1ACF">
        <w:rPr>
          <w:bCs/>
          <w:i/>
          <w:iCs/>
          <w:sz w:val="28"/>
          <w:szCs w:val="28"/>
          <w:lang w:val="uk-UA"/>
        </w:rPr>
        <w:t>м</w:t>
      </w:r>
      <w:r w:rsidR="00F81E3D" w:rsidRPr="00210C9D">
        <w:rPr>
          <w:bCs/>
          <w:iCs/>
          <w:sz w:val="28"/>
          <w:szCs w:val="28"/>
          <w:lang w:val="uk-UA"/>
        </w:rPr>
        <w:t xml:space="preserve">; </w:t>
      </w:r>
      <w:r w:rsidR="00F81E3D" w:rsidRPr="00210C9D">
        <w:rPr>
          <w:bCs/>
          <w:i/>
          <w:iCs/>
          <w:sz w:val="28"/>
          <w:szCs w:val="28"/>
          <w:lang w:val="uk-UA"/>
        </w:rPr>
        <w:t>М</w:t>
      </w:r>
      <w:r w:rsidR="00F81E3D" w:rsidRPr="00210C9D">
        <w:rPr>
          <w:bCs/>
          <w:i/>
          <w:iCs/>
          <w:sz w:val="28"/>
          <w:szCs w:val="28"/>
          <w:vertAlign w:val="subscript"/>
          <w:lang w:val="uk-UA"/>
        </w:rPr>
        <w:t>2</w:t>
      </w:r>
      <w:r w:rsidR="00F81E3D" w:rsidRPr="00210C9D">
        <w:rPr>
          <w:bCs/>
          <w:iCs/>
          <w:sz w:val="28"/>
          <w:szCs w:val="28"/>
          <w:lang w:val="uk-UA"/>
        </w:rPr>
        <w:t>=</w:t>
      </w:r>
      <w:r w:rsidR="00F81E3D" w:rsidRPr="00210C9D">
        <w:rPr>
          <w:bCs/>
          <w:i/>
          <w:iCs/>
          <w:sz w:val="28"/>
          <w:szCs w:val="28"/>
          <w:lang w:val="uk-UA"/>
        </w:rPr>
        <w:t xml:space="preserve"> М</w:t>
      </w:r>
      <w:r w:rsidR="00F81E3D" w:rsidRPr="00210C9D">
        <w:rPr>
          <w:bCs/>
          <w:i/>
          <w:iCs/>
          <w:sz w:val="28"/>
          <w:szCs w:val="28"/>
          <w:vertAlign w:val="subscript"/>
          <w:lang w:val="uk-UA"/>
        </w:rPr>
        <w:t>ІV</w:t>
      </w:r>
      <w:r w:rsidR="00F81E3D" w:rsidRPr="00210C9D">
        <w:rPr>
          <w:bCs/>
          <w:iCs/>
          <w:sz w:val="28"/>
          <w:szCs w:val="28"/>
          <w:lang w:val="uk-UA"/>
        </w:rPr>
        <w:t xml:space="preserve">=736 </w:t>
      </w:r>
      <w:r w:rsidR="00F81E3D" w:rsidRPr="006F1ACF">
        <w:rPr>
          <w:bCs/>
          <w:i/>
          <w:iCs/>
          <w:sz w:val="28"/>
          <w:szCs w:val="28"/>
          <w:lang w:val="uk-UA"/>
        </w:rPr>
        <w:t>Н</w:t>
      </w:r>
      <w:r w:rsidR="00F81E3D" w:rsidRPr="006F1ACF">
        <w:rPr>
          <w:bCs/>
          <w:i/>
          <w:iCs/>
          <w:sz w:val="28"/>
          <w:szCs w:val="28"/>
          <w:lang w:val="uk-UA"/>
        </w:rPr>
        <w:sym w:font="Symbol" w:char="F0D7"/>
      </w:r>
      <w:r w:rsidR="00F81E3D" w:rsidRPr="006F1ACF">
        <w:rPr>
          <w:bCs/>
          <w:i/>
          <w:iCs/>
          <w:sz w:val="28"/>
          <w:szCs w:val="28"/>
          <w:lang w:val="uk-UA"/>
        </w:rPr>
        <w:t>м</w:t>
      </w:r>
      <w:r w:rsidR="00F81E3D" w:rsidRPr="00210C9D">
        <w:rPr>
          <w:bCs/>
          <w:iCs/>
          <w:sz w:val="28"/>
          <w:szCs w:val="28"/>
          <w:lang w:val="uk-UA"/>
        </w:rPr>
        <w:t>.</w:t>
      </w:r>
    </w:p>
    <w:p w14:paraId="5A88FC07" w14:textId="4CF7771E" w:rsidR="00AE04DA" w:rsidRPr="00210C9D" w:rsidRDefault="00CD5E45" w:rsidP="00AE04DA">
      <w:pPr>
        <w:spacing w:line="360" w:lineRule="auto"/>
        <w:ind w:firstLine="720"/>
        <w:jc w:val="both"/>
        <w:rPr>
          <w:bCs/>
          <w:iCs/>
          <w:sz w:val="28"/>
          <w:szCs w:val="28"/>
          <w:lang w:val="uk-UA"/>
        </w:rPr>
      </w:pPr>
      <w:r w:rsidRPr="00210C9D">
        <w:rPr>
          <w:bCs/>
          <w:iCs/>
          <w:sz w:val="28"/>
          <w:szCs w:val="28"/>
          <w:lang w:val="uk-UA"/>
        </w:rPr>
        <w:t>Значення т</w:t>
      </w:r>
      <w:r w:rsidR="00AE04DA" w:rsidRPr="00210C9D">
        <w:rPr>
          <w:bCs/>
          <w:iCs/>
          <w:sz w:val="28"/>
          <w:szCs w:val="28"/>
          <w:lang w:val="uk-UA"/>
        </w:rPr>
        <w:t>ермін</w:t>
      </w:r>
      <w:r w:rsidRPr="00210C9D">
        <w:rPr>
          <w:bCs/>
          <w:iCs/>
          <w:sz w:val="28"/>
          <w:szCs w:val="28"/>
          <w:lang w:val="uk-UA"/>
        </w:rPr>
        <w:t>у</w:t>
      </w:r>
      <w:r w:rsidR="00AE04DA" w:rsidRPr="00210C9D">
        <w:rPr>
          <w:bCs/>
          <w:iCs/>
          <w:sz w:val="28"/>
          <w:szCs w:val="28"/>
          <w:lang w:val="uk-UA"/>
        </w:rPr>
        <w:t xml:space="preserve"> служби </w:t>
      </w:r>
      <w:r w:rsidRPr="00210C9D">
        <w:rPr>
          <w:bCs/>
          <w:iCs/>
          <w:sz w:val="28"/>
          <w:szCs w:val="28"/>
          <w:lang w:val="uk-UA"/>
        </w:rPr>
        <w:t xml:space="preserve">знаходиться </w:t>
      </w:r>
      <w:r w:rsidR="00AE04DA" w:rsidRPr="00210C9D">
        <w:rPr>
          <w:bCs/>
          <w:iCs/>
          <w:sz w:val="28"/>
          <w:szCs w:val="28"/>
          <w:lang w:val="uk-UA"/>
        </w:rPr>
        <w:t>в завданні на курсовий про</w:t>
      </w:r>
      <w:r w:rsidR="006E2744">
        <w:rPr>
          <w:bCs/>
          <w:iCs/>
          <w:sz w:val="28"/>
          <w:szCs w:val="28"/>
          <w:lang w:val="uk-UA"/>
        </w:rPr>
        <w:t>є</w:t>
      </w:r>
      <w:r w:rsidR="00AE04DA" w:rsidRPr="00210C9D">
        <w:rPr>
          <w:bCs/>
          <w:iCs/>
          <w:sz w:val="28"/>
          <w:szCs w:val="28"/>
          <w:lang w:val="uk-UA"/>
        </w:rPr>
        <w:t xml:space="preserve">кт і наприклад становить – </w:t>
      </w:r>
      <w:r w:rsidR="0085486D" w:rsidRPr="00210C9D">
        <w:rPr>
          <w:bCs/>
          <w:i/>
          <w:iCs/>
          <w:sz w:val="28"/>
          <w:szCs w:val="28"/>
          <w:lang w:val="uk-UA"/>
        </w:rPr>
        <w:t>Т</w:t>
      </w:r>
      <w:r w:rsidR="00AE04DA" w:rsidRPr="00210C9D">
        <w:rPr>
          <w:bCs/>
          <w:iCs/>
          <w:sz w:val="28"/>
          <w:szCs w:val="28"/>
          <w:lang w:val="uk-UA"/>
        </w:rPr>
        <w:t xml:space="preserve">=20000 </w:t>
      </w:r>
      <w:r w:rsidR="00AE04DA" w:rsidRPr="006F1ACF">
        <w:rPr>
          <w:bCs/>
          <w:i/>
          <w:iCs/>
          <w:sz w:val="28"/>
          <w:szCs w:val="28"/>
          <w:lang w:val="uk-UA"/>
        </w:rPr>
        <w:t>год</w:t>
      </w:r>
      <w:r w:rsidR="00AE04DA" w:rsidRPr="00210C9D">
        <w:rPr>
          <w:bCs/>
          <w:iCs/>
          <w:sz w:val="28"/>
          <w:szCs w:val="28"/>
          <w:lang w:val="uk-UA"/>
        </w:rPr>
        <w:t>.</w:t>
      </w:r>
    </w:p>
    <w:p w14:paraId="54397754" w14:textId="77777777" w:rsidR="00884D66" w:rsidRPr="00210C9D" w:rsidRDefault="00884D66" w:rsidP="00AE04DA">
      <w:pPr>
        <w:spacing w:line="360" w:lineRule="auto"/>
        <w:ind w:firstLine="720"/>
        <w:jc w:val="both"/>
        <w:rPr>
          <w:bCs/>
          <w:iCs/>
          <w:sz w:val="28"/>
          <w:szCs w:val="28"/>
          <w:lang w:val="uk-UA"/>
        </w:rPr>
      </w:pPr>
    </w:p>
    <w:p w14:paraId="3BA3A2BD" w14:textId="77777777" w:rsidR="00AE04DA" w:rsidRPr="00210C9D" w:rsidRDefault="00AE04DA" w:rsidP="005A21E2">
      <w:pPr>
        <w:numPr>
          <w:ilvl w:val="1"/>
          <w:numId w:val="4"/>
        </w:numPr>
        <w:tabs>
          <w:tab w:val="clear" w:pos="2160"/>
          <w:tab w:val="num" w:pos="1080"/>
        </w:tabs>
        <w:spacing w:line="360" w:lineRule="auto"/>
        <w:ind w:left="1080" w:right="21"/>
        <w:jc w:val="both"/>
        <w:rPr>
          <w:i/>
          <w:sz w:val="28"/>
          <w:szCs w:val="28"/>
          <w:lang w:val="uk-UA"/>
        </w:rPr>
      </w:pPr>
      <w:r w:rsidRPr="00210C9D">
        <w:rPr>
          <w:i/>
          <w:sz w:val="28"/>
          <w:szCs w:val="28"/>
          <w:lang w:val="uk-UA"/>
        </w:rPr>
        <w:t xml:space="preserve"> Вибір матеріалу зубча</w:t>
      </w:r>
      <w:r w:rsidR="00972195" w:rsidRPr="00210C9D">
        <w:rPr>
          <w:i/>
          <w:sz w:val="28"/>
          <w:szCs w:val="28"/>
          <w:lang w:val="uk-UA"/>
        </w:rPr>
        <w:t>с</w:t>
      </w:r>
      <w:r w:rsidRPr="00210C9D">
        <w:rPr>
          <w:i/>
          <w:sz w:val="28"/>
          <w:szCs w:val="28"/>
          <w:lang w:val="uk-UA"/>
        </w:rPr>
        <w:t>тих коліс.</w:t>
      </w:r>
    </w:p>
    <w:p w14:paraId="151BB4E6" w14:textId="61EE42B1" w:rsidR="00AE04DA" w:rsidRPr="00210C9D" w:rsidRDefault="00F967B4" w:rsidP="00F82D15">
      <w:pPr>
        <w:spacing w:line="360" w:lineRule="auto"/>
        <w:ind w:right="21" w:firstLine="72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У таблиці</w:t>
      </w:r>
      <w:r w:rsidR="00AE04DA" w:rsidRPr="00210C9D">
        <w:rPr>
          <w:sz w:val="28"/>
          <w:szCs w:val="28"/>
          <w:lang w:val="uk-UA"/>
        </w:rPr>
        <w:t> </w:t>
      </w:r>
      <w:r w:rsidR="00275E94" w:rsidRPr="00210C9D">
        <w:rPr>
          <w:sz w:val="28"/>
          <w:szCs w:val="28"/>
          <w:lang w:val="uk-UA"/>
        </w:rPr>
        <w:t>2</w:t>
      </w:r>
      <w:r w:rsidRPr="00210C9D">
        <w:rPr>
          <w:sz w:val="28"/>
          <w:szCs w:val="28"/>
          <w:lang w:val="uk-UA"/>
        </w:rPr>
        <w:t>1</w:t>
      </w:r>
      <w:r w:rsidR="00AE04DA" w:rsidRPr="00210C9D">
        <w:rPr>
          <w:sz w:val="28"/>
          <w:szCs w:val="28"/>
          <w:lang w:val="uk-UA"/>
        </w:rPr>
        <w:t xml:space="preserve"> обираємо матеріал шестерні та колеса. Розпочати розрахунок можна з першого рекомендованого поєднання матеріалів як найдешевшого:</w:t>
      </w:r>
      <w:r w:rsidR="00F82D15" w:rsidRPr="00210C9D">
        <w:rPr>
          <w:sz w:val="28"/>
          <w:szCs w:val="28"/>
          <w:lang w:val="uk-UA"/>
        </w:rPr>
        <w:t xml:space="preserve"> </w:t>
      </w:r>
      <w:r w:rsidRPr="00210C9D">
        <w:rPr>
          <w:sz w:val="28"/>
          <w:szCs w:val="28"/>
          <w:lang w:val="uk-UA"/>
        </w:rPr>
        <w:t>м</w:t>
      </w:r>
      <w:r w:rsidR="00AE04DA" w:rsidRPr="00210C9D">
        <w:rPr>
          <w:sz w:val="28"/>
          <w:szCs w:val="28"/>
          <w:lang w:val="uk-UA"/>
        </w:rPr>
        <w:t xml:space="preserve">атеріал шестерні – </w:t>
      </w:r>
      <w:r w:rsidR="00AE04DA" w:rsidRPr="00210C9D">
        <w:rPr>
          <w:sz w:val="28"/>
          <w:szCs w:val="28"/>
          <w:u w:val="single"/>
          <w:lang w:val="uk-UA"/>
        </w:rPr>
        <w:t>Сталь 45</w:t>
      </w:r>
      <w:r w:rsidR="00AE04DA" w:rsidRPr="00210C9D">
        <w:rPr>
          <w:sz w:val="28"/>
          <w:szCs w:val="28"/>
          <w:lang w:val="uk-UA"/>
        </w:rPr>
        <w:t>;</w:t>
      </w:r>
      <w:r w:rsidR="00492A66" w:rsidRPr="00210C9D">
        <w:rPr>
          <w:sz w:val="28"/>
          <w:szCs w:val="28"/>
          <w:lang w:val="uk-UA"/>
        </w:rPr>
        <w:t xml:space="preserve"> </w:t>
      </w:r>
      <w:r w:rsidRPr="00210C9D">
        <w:rPr>
          <w:sz w:val="28"/>
          <w:szCs w:val="28"/>
          <w:lang w:val="uk-UA"/>
        </w:rPr>
        <w:t>м</w:t>
      </w:r>
      <w:r w:rsidR="00AE04DA" w:rsidRPr="00210C9D">
        <w:rPr>
          <w:sz w:val="28"/>
          <w:szCs w:val="28"/>
          <w:lang w:val="uk-UA"/>
        </w:rPr>
        <w:t xml:space="preserve">атеріал колеса – </w:t>
      </w:r>
      <w:r w:rsidR="00AE04DA" w:rsidRPr="00210C9D">
        <w:rPr>
          <w:sz w:val="28"/>
          <w:szCs w:val="28"/>
          <w:u w:val="single"/>
          <w:lang w:val="uk-UA"/>
        </w:rPr>
        <w:t>Сталь 35</w:t>
      </w:r>
      <w:r w:rsidR="00AE04DA" w:rsidRPr="00210C9D">
        <w:rPr>
          <w:sz w:val="28"/>
          <w:szCs w:val="28"/>
          <w:lang w:val="uk-UA"/>
        </w:rPr>
        <w:t>.</w:t>
      </w:r>
    </w:p>
    <w:p w14:paraId="62F7A50F" w14:textId="6A8C9EAB" w:rsidR="00AE04DA" w:rsidRPr="00210C9D" w:rsidRDefault="00AE04DA" w:rsidP="00AE04DA">
      <w:pPr>
        <w:spacing w:line="360" w:lineRule="auto"/>
        <w:ind w:right="21" w:firstLine="72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В тому разі, якщо за результатами розрахунку для обраного поєднання марок матеріалів в заданих умовах навантаження не буде забезпечено виконання відповідного критерію</w:t>
      </w:r>
      <w:r w:rsidR="00F82D15" w:rsidRPr="00210C9D">
        <w:rPr>
          <w:sz w:val="28"/>
          <w:szCs w:val="28"/>
          <w:lang w:val="uk-UA"/>
        </w:rPr>
        <w:t xml:space="preserve"> міцності, необхідно перейти до </w:t>
      </w:r>
      <w:r w:rsidRPr="00210C9D">
        <w:rPr>
          <w:sz w:val="28"/>
          <w:szCs w:val="28"/>
          <w:lang w:val="uk-UA"/>
        </w:rPr>
        <w:t>наступн</w:t>
      </w:r>
      <w:r w:rsidR="00F82D15" w:rsidRPr="00210C9D">
        <w:rPr>
          <w:sz w:val="28"/>
          <w:szCs w:val="28"/>
          <w:lang w:val="uk-UA"/>
        </w:rPr>
        <w:t>ої</w:t>
      </w:r>
      <w:r w:rsidRPr="00210C9D">
        <w:rPr>
          <w:sz w:val="28"/>
          <w:szCs w:val="28"/>
          <w:lang w:val="uk-UA"/>
        </w:rPr>
        <w:t xml:space="preserve"> пар</w:t>
      </w:r>
      <w:r w:rsidR="00F82D15" w:rsidRPr="00210C9D">
        <w:rPr>
          <w:sz w:val="28"/>
          <w:szCs w:val="28"/>
          <w:lang w:val="uk-UA"/>
        </w:rPr>
        <w:t>и</w:t>
      </w:r>
      <w:r w:rsidRPr="00210C9D">
        <w:rPr>
          <w:sz w:val="28"/>
          <w:szCs w:val="28"/>
          <w:lang w:val="uk-UA"/>
        </w:rPr>
        <w:t xml:space="preserve"> матеріалів. </w:t>
      </w:r>
    </w:p>
    <w:p w14:paraId="5184118E" w14:textId="77777777" w:rsidR="00AE04DA" w:rsidRPr="00210C9D" w:rsidRDefault="00AE04DA" w:rsidP="00E57003">
      <w:pPr>
        <w:ind w:right="21" w:firstLine="720"/>
        <w:jc w:val="both"/>
        <w:rPr>
          <w:sz w:val="28"/>
          <w:szCs w:val="28"/>
          <w:lang w:val="uk-UA"/>
        </w:rPr>
      </w:pPr>
    </w:p>
    <w:p w14:paraId="52A25E02" w14:textId="46263CCB" w:rsidR="00AE04DA" w:rsidRPr="00210C9D" w:rsidRDefault="00AE04DA" w:rsidP="00275E94">
      <w:pPr>
        <w:spacing w:line="360" w:lineRule="auto"/>
        <w:ind w:firstLine="709"/>
        <w:rPr>
          <w:bCs/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Таблиця </w:t>
      </w:r>
      <w:r w:rsidR="00F82D15" w:rsidRPr="00210C9D">
        <w:rPr>
          <w:sz w:val="28"/>
          <w:szCs w:val="28"/>
          <w:lang w:val="uk-UA"/>
        </w:rPr>
        <w:t>21</w:t>
      </w:r>
      <w:r w:rsidR="00275E94" w:rsidRPr="00210C9D">
        <w:rPr>
          <w:sz w:val="28"/>
          <w:szCs w:val="28"/>
          <w:lang w:val="uk-UA"/>
        </w:rPr>
        <w:t xml:space="preserve"> – </w:t>
      </w:r>
      <w:r w:rsidRPr="00210C9D">
        <w:rPr>
          <w:bCs/>
          <w:sz w:val="28"/>
          <w:szCs w:val="28"/>
          <w:lang w:val="uk-UA"/>
        </w:rPr>
        <w:t>Рекомендовані поєднання марок матеріалів шестерні та колес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84"/>
        <w:gridCol w:w="2268"/>
        <w:gridCol w:w="1880"/>
        <w:gridCol w:w="566"/>
        <w:gridCol w:w="2268"/>
        <w:gridCol w:w="2128"/>
      </w:tblGrid>
      <w:tr w:rsidR="00AE04DA" w:rsidRPr="00210C9D" w14:paraId="5FB0D65B" w14:textId="77777777">
        <w:trPr>
          <w:jc w:val="center"/>
        </w:trPr>
        <w:tc>
          <w:tcPr>
            <w:tcW w:w="484" w:type="dxa"/>
          </w:tcPr>
          <w:p w14:paraId="39FD625F" w14:textId="77777777" w:rsidR="00AE04DA" w:rsidRPr="00210C9D" w:rsidRDefault="00AE04DA" w:rsidP="00384FAA">
            <w:pPr>
              <w:spacing w:line="360" w:lineRule="auto"/>
              <w:rPr>
                <w:bCs/>
                <w:iCs/>
                <w:sz w:val="28"/>
                <w:szCs w:val="28"/>
                <w:lang w:val="uk-UA"/>
              </w:rPr>
            </w:pPr>
            <w:r w:rsidRPr="00210C9D">
              <w:rPr>
                <w:bCs/>
                <w:iCs/>
                <w:sz w:val="28"/>
                <w:szCs w:val="28"/>
                <w:lang w:val="uk-UA"/>
              </w:rPr>
              <w:t>№</w:t>
            </w:r>
          </w:p>
        </w:tc>
        <w:tc>
          <w:tcPr>
            <w:tcW w:w="2268" w:type="dxa"/>
            <w:tcBorders>
              <w:bottom w:val="single" w:sz="4" w:space="0" w:color="auto"/>
            </w:tcBorders>
          </w:tcPr>
          <w:p w14:paraId="48B3A2B7" w14:textId="77777777" w:rsidR="00AE04DA" w:rsidRPr="00210C9D" w:rsidRDefault="00AE04DA" w:rsidP="00384FAA">
            <w:pPr>
              <w:spacing w:line="360" w:lineRule="auto"/>
              <w:jc w:val="center"/>
              <w:rPr>
                <w:bCs/>
                <w:iCs/>
                <w:sz w:val="28"/>
                <w:szCs w:val="28"/>
                <w:lang w:val="uk-UA"/>
              </w:rPr>
            </w:pPr>
            <w:r w:rsidRPr="00210C9D">
              <w:rPr>
                <w:bCs/>
                <w:iCs/>
                <w:sz w:val="28"/>
                <w:szCs w:val="28"/>
                <w:lang w:val="uk-UA"/>
              </w:rPr>
              <w:t>Шестерня</w:t>
            </w:r>
          </w:p>
        </w:tc>
        <w:tc>
          <w:tcPr>
            <w:tcW w:w="1880" w:type="dxa"/>
            <w:tcBorders>
              <w:bottom w:val="single" w:sz="4" w:space="0" w:color="auto"/>
            </w:tcBorders>
          </w:tcPr>
          <w:p w14:paraId="2E7615E8" w14:textId="77777777" w:rsidR="00AE04DA" w:rsidRPr="00210C9D" w:rsidRDefault="00AE04DA" w:rsidP="00384FAA">
            <w:pPr>
              <w:spacing w:line="360" w:lineRule="auto"/>
              <w:jc w:val="center"/>
              <w:rPr>
                <w:bCs/>
                <w:iCs/>
                <w:sz w:val="28"/>
                <w:szCs w:val="28"/>
                <w:lang w:val="uk-UA"/>
              </w:rPr>
            </w:pPr>
            <w:r w:rsidRPr="00210C9D">
              <w:rPr>
                <w:bCs/>
                <w:iCs/>
                <w:sz w:val="28"/>
                <w:szCs w:val="28"/>
                <w:lang w:val="uk-UA"/>
              </w:rPr>
              <w:t>Колесо</w:t>
            </w:r>
          </w:p>
        </w:tc>
        <w:tc>
          <w:tcPr>
            <w:tcW w:w="566" w:type="dxa"/>
          </w:tcPr>
          <w:p w14:paraId="03332D71" w14:textId="77777777" w:rsidR="00AE04DA" w:rsidRPr="00210C9D" w:rsidRDefault="00AE04DA" w:rsidP="00384FAA">
            <w:pPr>
              <w:spacing w:line="360" w:lineRule="auto"/>
              <w:rPr>
                <w:bCs/>
                <w:iCs/>
                <w:sz w:val="28"/>
                <w:szCs w:val="28"/>
                <w:lang w:val="uk-UA"/>
              </w:rPr>
            </w:pPr>
            <w:r w:rsidRPr="00210C9D">
              <w:rPr>
                <w:bCs/>
                <w:iCs/>
                <w:sz w:val="28"/>
                <w:szCs w:val="28"/>
                <w:lang w:val="uk-UA"/>
              </w:rPr>
              <w:t>№</w:t>
            </w:r>
          </w:p>
        </w:tc>
        <w:tc>
          <w:tcPr>
            <w:tcW w:w="2268" w:type="dxa"/>
          </w:tcPr>
          <w:p w14:paraId="5D62F874" w14:textId="77777777" w:rsidR="00AE04DA" w:rsidRPr="00210C9D" w:rsidRDefault="00AE04DA" w:rsidP="00384FAA">
            <w:pPr>
              <w:spacing w:line="360" w:lineRule="auto"/>
              <w:jc w:val="center"/>
              <w:rPr>
                <w:bCs/>
                <w:iCs/>
                <w:sz w:val="28"/>
                <w:szCs w:val="28"/>
                <w:lang w:val="uk-UA"/>
              </w:rPr>
            </w:pPr>
            <w:r w:rsidRPr="00210C9D">
              <w:rPr>
                <w:bCs/>
                <w:iCs/>
                <w:sz w:val="28"/>
                <w:szCs w:val="28"/>
                <w:lang w:val="uk-UA"/>
              </w:rPr>
              <w:t>Шестерня</w:t>
            </w:r>
          </w:p>
        </w:tc>
        <w:tc>
          <w:tcPr>
            <w:tcW w:w="2128" w:type="dxa"/>
          </w:tcPr>
          <w:p w14:paraId="38E26105" w14:textId="77777777" w:rsidR="00AE04DA" w:rsidRPr="00210C9D" w:rsidRDefault="00AE04DA" w:rsidP="00384FAA">
            <w:pPr>
              <w:spacing w:line="360" w:lineRule="auto"/>
              <w:jc w:val="center"/>
              <w:rPr>
                <w:bCs/>
                <w:iCs/>
                <w:sz w:val="28"/>
                <w:szCs w:val="28"/>
                <w:lang w:val="uk-UA"/>
              </w:rPr>
            </w:pPr>
            <w:r w:rsidRPr="00210C9D">
              <w:rPr>
                <w:bCs/>
                <w:iCs/>
                <w:sz w:val="28"/>
                <w:szCs w:val="28"/>
                <w:lang w:val="uk-UA"/>
              </w:rPr>
              <w:t>Колесо</w:t>
            </w:r>
          </w:p>
        </w:tc>
      </w:tr>
      <w:tr w:rsidR="00AE04DA" w:rsidRPr="00210C9D" w14:paraId="5570ED7E" w14:textId="77777777">
        <w:trPr>
          <w:jc w:val="center"/>
        </w:trPr>
        <w:tc>
          <w:tcPr>
            <w:tcW w:w="484" w:type="dxa"/>
          </w:tcPr>
          <w:p w14:paraId="1E1C3D39" w14:textId="77777777" w:rsidR="00AE04DA" w:rsidRPr="00210C9D" w:rsidRDefault="00AE04DA" w:rsidP="00384FAA">
            <w:pPr>
              <w:spacing w:line="360" w:lineRule="auto"/>
              <w:rPr>
                <w:bCs/>
                <w:iCs/>
                <w:sz w:val="28"/>
                <w:szCs w:val="28"/>
                <w:lang w:val="uk-UA"/>
              </w:rPr>
            </w:pPr>
            <w:r w:rsidRPr="00210C9D">
              <w:rPr>
                <w:bCs/>
                <w:iCs/>
                <w:sz w:val="28"/>
                <w:szCs w:val="28"/>
                <w:lang w:val="uk-UA"/>
              </w:rPr>
              <w:t>1</w:t>
            </w:r>
          </w:p>
        </w:tc>
        <w:tc>
          <w:tcPr>
            <w:tcW w:w="2268" w:type="dxa"/>
            <w:vMerge w:val="restart"/>
            <w:shd w:val="clear" w:color="auto" w:fill="D9D9D9"/>
            <w:vAlign w:val="center"/>
          </w:tcPr>
          <w:p w14:paraId="3C657738" w14:textId="77777777" w:rsidR="00AE04DA" w:rsidRPr="00210C9D" w:rsidRDefault="00AE04DA" w:rsidP="00384FAA">
            <w:pPr>
              <w:spacing w:line="360" w:lineRule="auto"/>
              <w:rPr>
                <w:bCs/>
                <w:iCs/>
                <w:sz w:val="28"/>
                <w:szCs w:val="28"/>
                <w:lang w:val="uk-UA"/>
              </w:rPr>
            </w:pPr>
            <w:r w:rsidRPr="00210C9D">
              <w:rPr>
                <w:bCs/>
                <w:iCs/>
                <w:sz w:val="28"/>
                <w:szCs w:val="28"/>
                <w:lang w:val="uk-UA"/>
              </w:rPr>
              <w:t>Сталь 45</w:t>
            </w:r>
          </w:p>
        </w:tc>
        <w:tc>
          <w:tcPr>
            <w:tcW w:w="1880" w:type="dxa"/>
            <w:shd w:val="clear" w:color="auto" w:fill="D9D9D9"/>
          </w:tcPr>
          <w:p w14:paraId="1B9B6C13" w14:textId="77777777" w:rsidR="00AE04DA" w:rsidRPr="00210C9D" w:rsidRDefault="00AE04DA" w:rsidP="00384FAA">
            <w:pPr>
              <w:spacing w:line="360" w:lineRule="auto"/>
              <w:rPr>
                <w:bCs/>
                <w:iCs/>
                <w:sz w:val="28"/>
                <w:szCs w:val="28"/>
                <w:lang w:val="uk-UA"/>
              </w:rPr>
            </w:pPr>
            <w:r w:rsidRPr="00210C9D">
              <w:rPr>
                <w:bCs/>
                <w:iCs/>
                <w:sz w:val="28"/>
                <w:szCs w:val="28"/>
                <w:lang w:val="uk-UA"/>
              </w:rPr>
              <w:t>Сталь 35</w:t>
            </w:r>
          </w:p>
        </w:tc>
        <w:tc>
          <w:tcPr>
            <w:tcW w:w="566" w:type="dxa"/>
          </w:tcPr>
          <w:p w14:paraId="348DC861" w14:textId="77777777" w:rsidR="00AE04DA" w:rsidRPr="00210C9D" w:rsidRDefault="00AE04DA" w:rsidP="00384FAA">
            <w:pPr>
              <w:spacing w:line="360" w:lineRule="auto"/>
              <w:rPr>
                <w:bCs/>
                <w:iCs/>
                <w:sz w:val="28"/>
                <w:szCs w:val="28"/>
                <w:lang w:val="uk-UA"/>
              </w:rPr>
            </w:pPr>
            <w:r w:rsidRPr="00210C9D">
              <w:rPr>
                <w:bCs/>
                <w:iCs/>
                <w:sz w:val="28"/>
                <w:szCs w:val="28"/>
                <w:lang w:val="uk-UA"/>
              </w:rPr>
              <w:t>7</w:t>
            </w:r>
          </w:p>
        </w:tc>
        <w:tc>
          <w:tcPr>
            <w:tcW w:w="2268" w:type="dxa"/>
            <w:vMerge w:val="restart"/>
            <w:vAlign w:val="center"/>
          </w:tcPr>
          <w:p w14:paraId="3E4D02E9" w14:textId="77777777" w:rsidR="00AE04DA" w:rsidRPr="00210C9D" w:rsidRDefault="00AE04DA" w:rsidP="00384FAA">
            <w:pPr>
              <w:spacing w:line="360" w:lineRule="auto"/>
              <w:rPr>
                <w:bCs/>
                <w:iCs/>
                <w:sz w:val="28"/>
                <w:szCs w:val="28"/>
                <w:lang w:val="uk-UA"/>
              </w:rPr>
            </w:pPr>
            <w:r w:rsidRPr="00210C9D">
              <w:rPr>
                <w:bCs/>
                <w:iCs/>
                <w:sz w:val="28"/>
                <w:szCs w:val="28"/>
                <w:lang w:val="uk-UA"/>
              </w:rPr>
              <w:t>Сталь 40Х</w:t>
            </w:r>
          </w:p>
        </w:tc>
        <w:tc>
          <w:tcPr>
            <w:tcW w:w="2128" w:type="dxa"/>
          </w:tcPr>
          <w:p w14:paraId="2B757E09" w14:textId="77777777" w:rsidR="00AE04DA" w:rsidRPr="00210C9D" w:rsidRDefault="00AE04DA" w:rsidP="00384FAA">
            <w:pPr>
              <w:spacing w:line="360" w:lineRule="auto"/>
              <w:rPr>
                <w:bCs/>
                <w:iCs/>
                <w:sz w:val="28"/>
                <w:szCs w:val="28"/>
                <w:lang w:val="uk-UA"/>
              </w:rPr>
            </w:pPr>
            <w:r w:rsidRPr="00210C9D">
              <w:rPr>
                <w:bCs/>
                <w:iCs/>
                <w:sz w:val="28"/>
                <w:szCs w:val="28"/>
                <w:lang w:val="uk-UA"/>
              </w:rPr>
              <w:t>Сталь 45</w:t>
            </w:r>
          </w:p>
        </w:tc>
      </w:tr>
      <w:tr w:rsidR="00AE04DA" w:rsidRPr="00210C9D" w14:paraId="53E2DDD3" w14:textId="77777777">
        <w:trPr>
          <w:jc w:val="center"/>
        </w:trPr>
        <w:tc>
          <w:tcPr>
            <w:tcW w:w="484" w:type="dxa"/>
          </w:tcPr>
          <w:p w14:paraId="6853ECE3" w14:textId="77777777" w:rsidR="00AE04DA" w:rsidRPr="00210C9D" w:rsidRDefault="00AE04DA" w:rsidP="00384FAA">
            <w:pPr>
              <w:spacing w:line="360" w:lineRule="auto"/>
              <w:rPr>
                <w:bCs/>
                <w:iCs/>
                <w:sz w:val="28"/>
                <w:szCs w:val="28"/>
                <w:lang w:val="uk-UA"/>
              </w:rPr>
            </w:pPr>
            <w:r w:rsidRPr="00210C9D">
              <w:rPr>
                <w:bCs/>
                <w:iCs/>
                <w:sz w:val="28"/>
                <w:szCs w:val="28"/>
                <w:lang w:val="uk-UA"/>
              </w:rPr>
              <w:t>2</w:t>
            </w:r>
          </w:p>
        </w:tc>
        <w:tc>
          <w:tcPr>
            <w:tcW w:w="2268" w:type="dxa"/>
            <w:vMerge/>
          </w:tcPr>
          <w:p w14:paraId="76B3B2CD" w14:textId="77777777" w:rsidR="00AE04DA" w:rsidRPr="00210C9D" w:rsidRDefault="00AE04DA" w:rsidP="00384FAA">
            <w:pPr>
              <w:spacing w:line="360" w:lineRule="auto"/>
              <w:rPr>
                <w:bCs/>
                <w:iCs/>
                <w:sz w:val="28"/>
                <w:szCs w:val="28"/>
                <w:lang w:val="uk-UA"/>
              </w:rPr>
            </w:pPr>
          </w:p>
        </w:tc>
        <w:tc>
          <w:tcPr>
            <w:tcW w:w="1880" w:type="dxa"/>
          </w:tcPr>
          <w:p w14:paraId="66DF69B7" w14:textId="77777777" w:rsidR="00AE04DA" w:rsidRPr="00210C9D" w:rsidRDefault="00AE04DA" w:rsidP="00384FAA">
            <w:pPr>
              <w:spacing w:line="360" w:lineRule="auto"/>
              <w:rPr>
                <w:bCs/>
                <w:iCs/>
                <w:sz w:val="28"/>
                <w:szCs w:val="28"/>
                <w:lang w:val="uk-UA"/>
              </w:rPr>
            </w:pPr>
            <w:r w:rsidRPr="00210C9D">
              <w:rPr>
                <w:bCs/>
                <w:iCs/>
                <w:sz w:val="28"/>
                <w:szCs w:val="28"/>
                <w:lang w:val="uk-UA"/>
              </w:rPr>
              <w:t>Сталь 40Л</w:t>
            </w:r>
          </w:p>
        </w:tc>
        <w:tc>
          <w:tcPr>
            <w:tcW w:w="566" w:type="dxa"/>
          </w:tcPr>
          <w:p w14:paraId="23E78C71" w14:textId="77777777" w:rsidR="00AE04DA" w:rsidRPr="00210C9D" w:rsidRDefault="00AE04DA" w:rsidP="00384FAA">
            <w:pPr>
              <w:spacing w:line="360" w:lineRule="auto"/>
              <w:rPr>
                <w:bCs/>
                <w:iCs/>
                <w:sz w:val="28"/>
                <w:szCs w:val="28"/>
                <w:lang w:val="uk-UA"/>
              </w:rPr>
            </w:pPr>
            <w:r w:rsidRPr="00210C9D">
              <w:rPr>
                <w:bCs/>
                <w:iCs/>
                <w:sz w:val="28"/>
                <w:szCs w:val="28"/>
                <w:lang w:val="uk-UA"/>
              </w:rPr>
              <w:t>8</w:t>
            </w:r>
          </w:p>
        </w:tc>
        <w:tc>
          <w:tcPr>
            <w:tcW w:w="2268" w:type="dxa"/>
            <w:vMerge/>
          </w:tcPr>
          <w:p w14:paraId="0503814E" w14:textId="77777777" w:rsidR="00AE04DA" w:rsidRPr="00210C9D" w:rsidRDefault="00AE04DA" w:rsidP="00384FAA">
            <w:pPr>
              <w:spacing w:line="360" w:lineRule="auto"/>
              <w:rPr>
                <w:bCs/>
                <w:iCs/>
                <w:sz w:val="28"/>
                <w:szCs w:val="28"/>
                <w:lang w:val="uk-UA"/>
              </w:rPr>
            </w:pPr>
          </w:p>
        </w:tc>
        <w:tc>
          <w:tcPr>
            <w:tcW w:w="2128" w:type="dxa"/>
          </w:tcPr>
          <w:p w14:paraId="72842DED" w14:textId="77777777" w:rsidR="00AE04DA" w:rsidRPr="00210C9D" w:rsidRDefault="00AE04DA" w:rsidP="00384FAA">
            <w:pPr>
              <w:spacing w:line="360" w:lineRule="auto"/>
              <w:rPr>
                <w:bCs/>
                <w:iCs/>
                <w:sz w:val="28"/>
                <w:szCs w:val="28"/>
                <w:lang w:val="uk-UA"/>
              </w:rPr>
            </w:pPr>
            <w:r w:rsidRPr="00210C9D">
              <w:rPr>
                <w:bCs/>
                <w:iCs/>
                <w:sz w:val="28"/>
                <w:szCs w:val="28"/>
                <w:lang w:val="uk-UA"/>
              </w:rPr>
              <w:t>Сталь 50</w:t>
            </w:r>
          </w:p>
        </w:tc>
      </w:tr>
      <w:tr w:rsidR="00AE04DA" w:rsidRPr="00210C9D" w14:paraId="3CEE527E" w14:textId="77777777">
        <w:trPr>
          <w:jc w:val="center"/>
        </w:trPr>
        <w:tc>
          <w:tcPr>
            <w:tcW w:w="484" w:type="dxa"/>
          </w:tcPr>
          <w:p w14:paraId="4164C3E4" w14:textId="77777777" w:rsidR="00AE04DA" w:rsidRPr="00210C9D" w:rsidRDefault="00AE04DA" w:rsidP="00384FAA">
            <w:pPr>
              <w:spacing w:line="360" w:lineRule="auto"/>
              <w:rPr>
                <w:bCs/>
                <w:iCs/>
                <w:sz w:val="28"/>
                <w:szCs w:val="28"/>
                <w:lang w:val="uk-UA"/>
              </w:rPr>
            </w:pPr>
            <w:r w:rsidRPr="00210C9D">
              <w:rPr>
                <w:bCs/>
                <w:iCs/>
                <w:sz w:val="28"/>
                <w:szCs w:val="28"/>
                <w:lang w:val="uk-UA"/>
              </w:rPr>
              <w:t>3</w:t>
            </w:r>
          </w:p>
        </w:tc>
        <w:tc>
          <w:tcPr>
            <w:tcW w:w="2268" w:type="dxa"/>
            <w:vMerge/>
          </w:tcPr>
          <w:p w14:paraId="51BBCC4E" w14:textId="77777777" w:rsidR="00AE04DA" w:rsidRPr="00210C9D" w:rsidRDefault="00AE04DA" w:rsidP="00384FAA">
            <w:pPr>
              <w:spacing w:line="360" w:lineRule="auto"/>
              <w:rPr>
                <w:bCs/>
                <w:iCs/>
                <w:sz w:val="28"/>
                <w:szCs w:val="28"/>
                <w:lang w:val="uk-UA"/>
              </w:rPr>
            </w:pPr>
          </w:p>
        </w:tc>
        <w:tc>
          <w:tcPr>
            <w:tcW w:w="1880" w:type="dxa"/>
          </w:tcPr>
          <w:p w14:paraId="2C99BB4E" w14:textId="77777777" w:rsidR="00AE04DA" w:rsidRPr="00210C9D" w:rsidRDefault="00AE04DA" w:rsidP="00384FAA">
            <w:pPr>
              <w:spacing w:line="360" w:lineRule="auto"/>
              <w:rPr>
                <w:bCs/>
                <w:iCs/>
                <w:sz w:val="28"/>
                <w:szCs w:val="28"/>
                <w:lang w:val="uk-UA"/>
              </w:rPr>
            </w:pPr>
            <w:r w:rsidRPr="00210C9D">
              <w:rPr>
                <w:bCs/>
                <w:iCs/>
                <w:sz w:val="28"/>
                <w:szCs w:val="28"/>
                <w:lang w:val="uk-UA"/>
              </w:rPr>
              <w:t>Сталь 45</w:t>
            </w:r>
          </w:p>
        </w:tc>
        <w:tc>
          <w:tcPr>
            <w:tcW w:w="566" w:type="dxa"/>
          </w:tcPr>
          <w:p w14:paraId="20B3798D" w14:textId="77777777" w:rsidR="00AE04DA" w:rsidRPr="00210C9D" w:rsidRDefault="00AE04DA" w:rsidP="00384FAA">
            <w:pPr>
              <w:spacing w:line="360" w:lineRule="auto"/>
              <w:rPr>
                <w:bCs/>
                <w:iCs/>
                <w:sz w:val="28"/>
                <w:szCs w:val="28"/>
                <w:lang w:val="uk-UA"/>
              </w:rPr>
            </w:pPr>
            <w:r w:rsidRPr="00210C9D">
              <w:rPr>
                <w:bCs/>
                <w:iCs/>
                <w:sz w:val="28"/>
                <w:szCs w:val="28"/>
                <w:lang w:val="uk-UA"/>
              </w:rPr>
              <w:t>9</w:t>
            </w:r>
          </w:p>
        </w:tc>
        <w:tc>
          <w:tcPr>
            <w:tcW w:w="2268" w:type="dxa"/>
            <w:vMerge/>
          </w:tcPr>
          <w:p w14:paraId="204AE460" w14:textId="77777777" w:rsidR="00AE04DA" w:rsidRPr="00210C9D" w:rsidRDefault="00AE04DA" w:rsidP="00384FAA">
            <w:pPr>
              <w:spacing w:line="360" w:lineRule="auto"/>
              <w:rPr>
                <w:bCs/>
                <w:iCs/>
                <w:sz w:val="28"/>
                <w:szCs w:val="28"/>
                <w:lang w:val="uk-UA"/>
              </w:rPr>
            </w:pPr>
          </w:p>
        </w:tc>
        <w:tc>
          <w:tcPr>
            <w:tcW w:w="2128" w:type="dxa"/>
          </w:tcPr>
          <w:p w14:paraId="7427FBA8" w14:textId="77777777" w:rsidR="00AE04DA" w:rsidRPr="00210C9D" w:rsidRDefault="00AE04DA" w:rsidP="00384FAA">
            <w:pPr>
              <w:spacing w:line="360" w:lineRule="auto"/>
              <w:rPr>
                <w:bCs/>
                <w:iCs/>
                <w:sz w:val="28"/>
                <w:szCs w:val="28"/>
                <w:lang w:val="uk-UA"/>
              </w:rPr>
            </w:pPr>
            <w:r w:rsidRPr="00210C9D">
              <w:rPr>
                <w:bCs/>
                <w:iCs/>
                <w:sz w:val="28"/>
                <w:szCs w:val="28"/>
                <w:lang w:val="uk-UA"/>
              </w:rPr>
              <w:t>Сталь 55</w:t>
            </w:r>
          </w:p>
        </w:tc>
      </w:tr>
      <w:tr w:rsidR="00AE04DA" w:rsidRPr="00210C9D" w14:paraId="7F13327A" w14:textId="77777777">
        <w:trPr>
          <w:jc w:val="center"/>
        </w:trPr>
        <w:tc>
          <w:tcPr>
            <w:tcW w:w="484" w:type="dxa"/>
          </w:tcPr>
          <w:p w14:paraId="1DDF8C5C" w14:textId="77777777" w:rsidR="00AE04DA" w:rsidRPr="00210C9D" w:rsidRDefault="00AE04DA" w:rsidP="00384FAA">
            <w:pPr>
              <w:spacing w:line="360" w:lineRule="auto"/>
              <w:rPr>
                <w:bCs/>
                <w:iCs/>
                <w:sz w:val="28"/>
                <w:szCs w:val="28"/>
                <w:lang w:val="uk-UA"/>
              </w:rPr>
            </w:pPr>
            <w:r w:rsidRPr="00210C9D">
              <w:rPr>
                <w:bCs/>
                <w:iCs/>
                <w:sz w:val="28"/>
                <w:szCs w:val="28"/>
                <w:lang w:val="uk-UA"/>
              </w:rPr>
              <w:t>4</w:t>
            </w:r>
          </w:p>
        </w:tc>
        <w:tc>
          <w:tcPr>
            <w:tcW w:w="2268" w:type="dxa"/>
          </w:tcPr>
          <w:p w14:paraId="24185E12" w14:textId="77777777" w:rsidR="00AE04DA" w:rsidRPr="00210C9D" w:rsidRDefault="00AE04DA" w:rsidP="00384FAA">
            <w:pPr>
              <w:spacing w:line="360" w:lineRule="auto"/>
              <w:rPr>
                <w:bCs/>
                <w:iCs/>
                <w:sz w:val="28"/>
                <w:szCs w:val="28"/>
                <w:lang w:val="uk-UA"/>
              </w:rPr>
            </w:pPr>
            <w:r w:rsidRPr="00210C9D">
              <w:rPr>
                <w:bCs/>
                <w:iCs/>
                <w:sz w:val="28"/>
                <w:szCs w:val="28"/>
                <w:lang w:val="uk-UA"/>
              </w:rPr>
              <w:t>Сталь 50</w:t>
            </w:r>
          </w:p>
        </w:tc>
        <w:tc>
          <w:tcPr>
            <w:tcW w:w="1880" w:type="dxa"/>
          </w:tcPr>
          <w:p w14:paraId="55DD984D" w14:textId="77777777" w:rsidR="00AE04DA" w:rsidRPr="00210C9D" w:rsidRDefault="00AE04DA" w:rsidP="00384FAA">
            <w:pPr>
              <w:spacing w:line="360" w:lineRule="auto"/>
              <w:rPr>
                <w:bCs/>
                <w:iCs/>
                <w:sz w:val="28"/>
                <w:szCs w:val="28"/>
                <w:lang w:val="uk-UA"/>
              </w:rPr>
            </w:pPr>
            <w:r w:rsidRPr="00210C9D">
              <w:rPr>
                <w:bCs/>
                <w:iCs/>
                <w:sz w:val="28"/>
                <w:szCs w:val="28"/>
                <w:lang w:val="uk-UA"/>
              </w:rPr>
              <w:t>Сталь 35</w:t>
            </w:r>
          </w:p>
        </w:tc>
        <w:tc>
          <w:tcPr>
            <w:tcW w:w="566" w:type="dxa"/>
          </w:tcPr>
          <w:p w14:paraId="3128B1EB" w14:textId="77777777" w:rsidR="00AE04DA" w:rsidRPr="00210C9D" w:rsidRDefault="00AE04DA" w:rsidP="00384FAA">
            <w:pPr>
              <w:spacing w:line="360" w:lineRule="auto"/>
              <w:rPr>
                <w:bCs/>
                <w:iCs/>
                <w:sz w:val="28"/>
                <w:szCs w:val="28"/>
                <w:lang w:val="uk-UA"/>
              </w:rPr>
            </w:pPr>
            <w:r w:rsidRPr="00210C9D">
              <w:rPr>
                <w:bCs/>
                <w:iCs/>
                <w:sz w:val="28"/>
                <w:szCs w:val="28"/>
                <w:lang w:val="uk-UA"/>
              </w:rPr>
              <w:t>10</w:t>
            </w:r>
          </w:p>
        </w:tc>
        <w:tc>
          <w:tcPr>
            <w:tcW w:w="2268" w:type="dxa"/>
          </w:tcPr>
          <w:p w14:paraId="013E4616" w14:textId="77777777" w:rsidR="00AE04DA" w:rsidRPr="00210C9D" w:rsidRDefault="00AE04DA" w:rsidP="00384FAA">
            <w:pPr>
              <w:spacing w:line="360" w:lineRule="auto"/>
              <w:rPr>
                <w:bCs/>
                <w:iCs/>
                <w:sz w:val="28"/>
                <w:szCs w:val="28"/>
                <w:lang w:val="uk-UA"/>
              </w:rPr>
            </w:pPr>
            <w:r w:rsidRPr="00210C9D">
              <w:rPr>
                <w:bCs/>
                <w:iCs/>
                <w:sz w:val="28"/>
                <w:szCs w:val="28"/>
                <w:lang w:val="uk-UA"/>
              </w:rPr>
              <w:t>Сталь 35</w:t>
            </w:r>
          </w:p>
        </w:tc>
        <w:tc>
          <w:tcPr>
            <w:tcW w:w="2128" w:type="dxa"/>
          </w:tcPr>
          <w:p w14:paraId="4D1378EE" w14:textId="77777777" w:rsidR="00AE04DA" w:rsidRPr="00210C9D" w:rsidRDefault="00AE04DA" w:rsidP="00384FAA">
            <w:pPr>
              <w:spacing w:line="360" w:lineRule="auto"/>
              <w:rPr>
                <w:bCs/>
                <w:iCs/>
                <w:sz w:val="28"/>
                <w:szCs w:val="28"/>
                <w:lang w:val="uk-UA"/>
              </w:rPr>
            </w:pPr>
            <w:r w:rsidRPr="00210C9D">
              <w:rPr>
                <w:bCs/>
                <w:iCs/>
                <w:sz w:val="28"/>
                <w:szCs w:val="28"/>
                <w:lang w:val="uk-UA"/>
              </w:rPr>
              <w:t>Латунь</w:t>
            </w:r>
          </w:p>
        </w:tc>
      </w:tr>
      <w:tr w:rsidR="00AE04DA" w:rsidRPr="00210C9D" w14:paraId="49AA4E80" w14:textId="77777777">
        <w:trPr>
          <w:jc w:val="center"/>
        </w:trPr>
        <w:tc>
          <w:tcPr>
            <w:tcW w:w="484" w:type="dxa"/>
          </w:tcPr>
          <w:p w14:paraId="1E846CD5" w14:textId="77777777" w:rsidR="00AE04DA" w:rsidRPr="00210C9D" w:rsidRDefault="00AE04DA" w:rsidP="00384FAA">
            <w:pPr>
              <w:spacing w:line="360" w:lineRule="auto"/>
              <w:rPr>
                <w:bCs/>
                <w:iCs/>
                <w:sz w:val="28"/>
                <w:szCs w:val="28"/>
                <w:lang w:val="uk-UA"/>
              </w:rPr>
            </w:pPr>
            <w:r w:rsidRPr="00210C9D">
              <w:rPr>
                <w:bCs/>
                <w:iCs/>
                <w:sz w:val="28"/>
                <w:szCs w:val="28"/>
                <w:lang w:val="uk-UA"/>
              </w:rPr>
              <w:t>5</w:t>
            </w:r>
          </w:p>
        </w:tc>
        <w:tc>
          <w:tcPr>
            <w:tcW w:w="2268" w:type="dxa"/>
          </w:tcPr>
          <w:p w14:paraId="594FDA41" w14:textId="77777777" w:rsidR="00AE04DA" w:rsidRPr="00210C9D" w:rsidRDefault="00AE04DA" w:rsidP="00384FAA">
            <w:pPr>
              <w:spacing w:line="360" w:lineRule="auto"/>
              <w:rPr>
                <w:bCs/>
                <w:iCs/>
                <w:sz w:val="28"/>
                <w:szCs w:val="28"/>
                <w:lang w:val="uk-UA"/>
              </w:rPr>
            </w:pPr>
            <w:r w:rsidRPr="00210C9D">
              <w:rPr>
                <w:bCs/>
                <w:iCs/>
                <w:sz w:val="28"/>
                <w:szCs w:val="28"/>
                <w:lang w:val="uk-UA"/>
              </w:rPr>
              <w:t>Сталь55</w:t>
            </w:r>
          </w:p>
        </w:tc>
        <w:tc>
          <w:tcPr>
            <w:tcW w:w="1880" w:type="dxa"/>
          </w:tcPr>
          <w:p w14:paraId="6774D643" w14:textId="77777777" w:rsidR="00AE04DA" w:rsidRPr="00210C9D" w:rsidRDefault="00AE04DA" w:rsidP="00384FAA">
            <w:pPr>
              <w:spacing w:line="360" w:lineRule="auto"/>
              <w:rPr>
                <w:bCs/>
                <w:iCs/>
                <w:sz w:val="28"/>
                <w:szCs w:val="28"/>
                <w:lang w:val="uk-UA"/>
              </w:rPr>
            </w:pPr>
            <w:r w:rsidRPr="00210C9D">
              <w:rPr>
                <w:bCs/>
                <w:iCs/>
                <w:sz w:val="28"/>
                <w:szCs w:val="28"/>
                <w:lang w:val="uk-UA"/>
              </w:rPr>
              <w:t>Сталь 45</w:t>
            </w:r>
          </w:p>
        </w:tc>
        <w:tc>
          <w:tcPr>
            <w:tcW w:w="566" w:type="dxa"/>
          </w:tcPr>
          <w:p w14:paraId="084CC2B4" w14:textId="77777777" w:rsidR="00AE04DA" w:rsidRPr="00210C9D" w:rsidRDefault="00AE04DA" w:rsidP="00384FAA">
            <w:pPr>
              <w:spacing w:line="360" w:lineRule="auto"/>
              <w:rPr>
                <w:bCs/>
                <w:iCs/>
                <w:sz w:val="28"/>
                <w:szCs w:val="28"/>
                <w:lang w:val="uk-UA"/>
              </w:rPr>
            </w:pPr>
            <w:r w:rsidRPr="00210C9D">
              <w:rPr>
                <w:bCs/>
                <w:iCs/>
                <w:sz w:val="28"/>
                <w:szCs w:val="28"/>
                <w:lang w:val="uk-UA"/>
              </w:rPr>
              <w:t>11</w:t>
            </w:r>
          </w:p>
        </w:tc>
        <w:tc>
          <w:tcPr>
            <w:tcW w:w="2268" w:type="dxa"/>
          </w:tcPr>
          <w:p w14:paraId="03D61842" w14:textId="77777777" w:rsidR="00AE04DA" w:rsidRPr="00210C9D" w:rsidRDefault="002D5CC1" w:rsidP="00384FAA">
            <w:pPr>
              <w:spacing w:line="360" w:lineRule="auto"/>
              <w:rPr>
                <w:bCs/>
                <w:iCs/>
                <w:sz w:val="28"/>
                <w:szCs w:val="28"/>
                <w:lang w:val="uk-UA"/>
              </w:rPr>
            </w:pPr>
            <w:r w:rsidRPr="00210C9D">
              <w:rPr>
                <w:bCs/>
                <w:iCs/>
                <w:sz w:val="28"/>
                <w:szCs w:val="28"/>
                <w:lang w:val="uk-UA"/>
              </w:rPr>
              <w:t>Сталь 40</w:t>
            </w:r>
          </w:p>
        </w:tc>
        <w:tc>
          <w:tcPr>
            <w:tcW w:w="2128" w:type="dxa"/>
          </w:tcPr>
          <w:p w14:paraId="476D5D8A" w14:textId="77777777" w:rsidR="00AE04DA" w:rsidRPr="00210C9D" w:rsidRDefault="002D5CC1" w:rsidP="00384FAA">
            <w:pPr>
              <w:spacing w:line="360" w:lineRule="auto"/>
              <w:rPr>
                <w:bCs/>
                <w:iCs/>
                <w:sz w:val="28"/>
                <w:szCs w:val="28"/>
                <w:lang w:val="uk-UA"/>
              </w:rPr>
            </w:pPr>
            <w:r w:rsidRPr="00210C9D">
              <w:rPr>
                <w:bCs/>
                <w:iCs/>
                <w:sz w:val="28"/>
                <w:szCs w:val="28"/>
                <w:lang w:val="uk-UA"/>
              </w:rPr>
              <w:t>Латунь</w:t>
            </w:r>
          </w:p>
        </w:tc>
      </w:tr>
      <w:tr w:rsidR="002D5CC1" w:rsidRPr="00210C9D" w14:paraId="27ACAE93" w14:textId="77777777">
        <w:trPr>
          <w:jc w:val="center"/>
        </w:trPr>
        <w:tc>
          <w:tcPr>
            <w:tcW w:w="484" w:type="dxa"/>
          </w:tcPr>
          <w:p w14:paraId="25925666" w14:textId="77777777" w:rsidR="002D5CC1" w:rsidRPr="00210C9D" w:rsidRDefault="002D5CC1" w:rsidP="00384FAA">
            <w:pPr>
              <w:spacing w:line="360" w:lineRule="auto"/>
              <w:rPr>
                <w:bCs/>
                <w:iCs/>
                <w:sz w:val="28"/>
                <w:szCs w:val="28"/>
                <w:lang w:val="uk-UA"/>
              </w:rPr>
            </w:pPr>
            <w:r w:rsidRPr="00210C9D">
              <w:rPr>
                <w:bCs/>
                <w:iCs/>
                <w:sz w:val="28"/>
                <w:szCs w:val="28"/>
                <w:lang w:val="uk-UA"/>
              </w:rPr>
              <w:t>6</w:t>
            </w:r>
          </w:p>
        </w:tc>
        <w:tc>
          <w:tcPr>
            <w:tcW w:w="2268" w:type="dxa"/>
          </w:tcPr>
          <w:p w14:paraId="7A094EFC" w14:textId="77777777" w:rsidR="002D5CC1" w:rsidRPr="00210C9D" w:rsidRDefault="002D5CC1" w:rsidP="00384FAA">
            <w:pPr>
              <w:spacing w:line="360" w:lineRule="auto"/>
              <w:rPr>
                <w:bCs/>
                <w:iCs/>
                <w:sz w:val="28"/>
                <w:szCs w:val="28"/>
                <w:lang w:val="uk-UA"/>
              </w:rPr>
            </w:pPr>
            <w:r w:rsidRPr="00210C9D">
              <w:rPr>
                <w:bCs/>
                <w:iCs/>
                <w:sz w:val="28"/>
                <w:szCs w:val="28"/>
                <w:lang w:val="uk-UA"/>
              </w:rPr>
              <w:t>Сталь 40ХНМА</w:t>
            </w:r>
          </w:p>
        </w:tc>
        <w:tc>
          <w:tcPr>
            <w:tcW w:w="1880" w:type="dxa"/>
          </w:tcPr>
          <w:p w14:paraId="522801C5" w14:textId="77777777" w:rsidR="002D5CC1" w:rsidRPr="00210C9D" w:rsidRDefault="002D5CC1" w:rsidP="00384FAA">
            <w:pPr>
              <w:spacing w:line="360" w:lineRule="auto"/>
              <w:rPr>
                <w:bCs/>
                <w:iCs/>
                <w:sz w:val="28"/>
                <w:szCs w:val="28"/>
                <w:lang w:val="uk-UA"/>
              </w:rPr>
            </w:pPr>
            <w:r w:rsidRPr="00210C9D">
              <w:rPr>
                <w:bCs/>
                <w:iCs/>
                <w:sz w:val="28"/>
                <w:szCs w:val="28"/>
                <w:lang w:val="uk-UA"/>
              </w:rPr>
              <w:t>Сталь 40Х</w:t>
            </w:r>
          </w:p>
        </w:tc>
        <w:tc>
          <w:tcPr>
            <w:tcW w:w="566" w:type="dxa"/>
          </w:tcPr>
          <w:p w14:paraId="63D8D5E1" w14:textId="77777777" w:rsidR="002D5CC1" w:rsidRPr="00210C9D" w:rsidRDefault="002D5CC1" w:rsidP="00384FAA">
            <w:pPr>
              <w:spacing w:line="360" w:lineRule="auto"/>
              <w:rPr>
                <w:bCs/>
                <w:iCs/>
                <w:sz w:val="28"/>
                <w:szCs w:val="28"/>
                <w:lang w:val="uk-UA"/>
              </w:rPr>
            </w:pPr>
            <w:r w:rsidRPr="00210C9D">
              <w:rPr>
                <w:bCs/>
                <w:iCs/>
                <w:sz w:val="28"/>
                <w:szCs w:val="28"/>
                <w:lang w:val="uk-UA"/>
              </w:rPr>
              <w:t>12</w:t>
            </w:r>
          </w:p>
        </w:tc>
        <w:tc>
          <w:tcPr>
            <w:tcW w:w="2268" w:type="dxa"/>
          </w:tcPr>
          <w:p w14:paraId="1092077C" w14:textId="77777777" w:rsidR="002D5CC1" w:rsidRPr="00210C9D" w:rsidRDefault="002D5CC1" w:rsidP="00384FAA">
            <w:pPr>
              <w:spacing w:line="360" w:lineRule="auto"/>
              <w:rPr>
                <w:bCs/>
                <w:iCs/>
                <w:sz w:val="28"/>
                <w:szCs w:val="28"/>
                <w:lang w:val="uk-UA"/>
              </w:rPr>
            </w:pPr>
            <w:r w:rsidRPr="00210C9D">
              <w:rPr>
                <w:bCs/>
                <w:iCs/>
                <w:sz w:val="28"/>
                <w:szCs w:val="28"/>
                <w:lang w:val="uk-UA"/>
              </w:rPr>
              <w:t>Сталь 45</w:t>
            </w:r>
          </w:p>
        </w:tc>
        <w:tc>
          <w:tcPr>
            <w:tcW w:w="2128" w:type="dxa"/>
          </w:tcPr>
          <w:p w14:paraId="4D35E55B" w14:textId="77777777" w:rsidR="002D5CC1" w:rsidRPr="00210C9D" w:rsidRDefault="002D5CC1" w:rsidP="00384FAA">
            <w:pPr>
              <w:spacing w:line="360" w:lineRule="auto"/>
              <w:rPr>
                <w:bCs/>
                <w:iCs/>
                <w:sz w:val="28"/>
                <w:szCs w:val="28"/>
                <w:lang w:val="uk-UA"/>
              </w:rPr>
            </w:pPr>
            <w:r w:rsidRPr="00210C9D">
              <w:rPr>
                <w:bCs/>
                <w:iCs/>
                <w:sz w:val="28"/>
                <w:szCs w:val="28"/>
                <w:lang w:val="uk-UA"/>
              </w:rPr>
              <w:t>Бронза</w:t>
            </w:r>
          </w:p>
        </w:tc>
      </w:tr>
    </w:tbl>
    <w:p w14:paraId="26B20111" w14:textId="77777777" w:rsidR="00AE04DA" w:rsidRPr="00210C9D" w:rsidRDefault="00AE04DA" w:rsidP="00384FAA">
      <w:pPr>
        <w:spacing w:line="360" w:lineRule="auto"/>
        <w:ind w:firstLine="720"/>
        <w:rPr>
          <w:bCs/>
          <w:iCs/>
          <w:sz w:val="28"/>
          <w:szCs w:val="28"/>
          <w:lang w:val="uk-UA"/>
        </w:rPr>
      </w:pPr>
    </w:p>
    <w:p w14:paraId="15DF9D7B" w14:textId="572E2601" w:rsidR="00AE04DA" w:rsidRPr="00210C9D" w:rsidRDefault="00AE04DA" w:rsidP="00AE04DA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lastRenderedPageBreak/>
        <w:t>Значення механічних характеристик обраних марок ст</w:t>
      </w:r>
      <w:r w:rsidR="00F82D15" w:rsidRPr="00210C9D">
        <w:rPr>
          <w:iCs/>
          <w:sz w:val="28"/>
          <w:szCs w:val="28"/>
          <w:lang w:val="uk-UA"/>
        </w:rPr>
        <w:t>алей визначаємо за даними таблиці 22</w:t>
      </w:r>
      <w:r w:rsidR="00275E94" w:rsidRPr="00210C9D">
        <w:rPr>
          <w:iCs/>
          <w:sz w:val="28"/>
          <w:szCs w:val="28"/>
          <w:lang w:val="uk-UA"/>
        </w:rPr>
        <w:t>.</w:t>
      </w:r>
    </w:p>
    <w:p w14:paraId="3AA63FF4" w14:textId="77777777" w:rsidR="008A0A68" w:rsidRPr="00210C9D" w:rsidRDefault="008A0A68" w:rsidP="00422B5C">
      <w:pPr>
        <w:jc w:val="center"/>
        <w:rPr>
          <w:iCs/>
          <w:sz w:val="28"/>
          <w:szCs w:val="28"/>
          <w:lang w:val="uk-UA"/>
        </w:rPr>
      </w:pPr>
    </w:p>
    <w:p w14:paraId="79AD63CA" w14:textId="5CE99392" w:rsidR="00AE04DA" w:rsidRPr="00210C9D" w:rsidRDefault="00F82D15" w:rsidP="00422B5C">
      <w:pPr>
        <w:ind w:firstLine="709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Таблиця 22</w:t>
      </w:r>
      <w:r w:rsidR="00275E94" w:rsidRPr="00210C9D">
        <w:rPr>
          <w:iCs/>
          <w:sz w:val="28"/>
          <w:szCs w:val="28"/>
          <w:lang w:val="uk-UA"/>
        </w:rPr>
        <w:t xml:space="preserve"> – </w:t>
      </w:r>
      <w:r w:rsidR="00AE04DA" w:rsidRPr="00210C9D">
        <w:rPr>
          <w:iCs/>
          <w:sz w:val="28"/>
          <w:szCs w:val="28"/>
          <w:lang w:val="uk-UA"/>
        </w:rPr>
        <w:t>Механічні характеристики матеріалів зубча</w:t>
      </w:r>
      <w:r w:rsidR="00972195" w:rsidRPr="00210C9D">
        <w:rPr>
          <w:iCs/>
          <w:sz w:val="28"/>
          <w:szCs w:val="28"/>
          <w:lang w:val="uk-UA"/>
        </w:rPr>
        <w:t>с</w:t>
      </w:r>
      <w:r w:rsidR="00AE04DA" w:rsidRPr="00210C9D">
        <w:rPr>
          <w:iCs/>
          <w:sz w:val="28"/>
          <w:szCs w:val="28"/>
          <w:lang w:val="uk-UA"/>
        </w:rPr>
        <w:t>тих коліс</w:t>
      </w:r>
    </w:p>
    <w:tbl>
      <w:tblPr>
        <w:tblW w:w="963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7"/>
        <w:gridCol w:w="2371"/>
        <w:gridCol w:w="2159"/>
        <w:gridCol w:w="1791"/>
        <w:gridCol w:w="1406"/>
        <w:gridCol w:w="1407"/>
      </w:tblGrid>
      <w:tr w:rsidR="00AE04DA" w:rsidRPr="00210C9D" w14:paraId="5B96066E" w14:textId="77777777">
        <w:trPr>
          <w:jc w:val="center"/>
        </w:trPr>
        <w:tc>
          <w:tcPr>
            <w:tcW w:w="497" w:type="dxa"/>
            <w:tcBorders>
              <w:bottom w:val="single" w:sz="4" w:space="0" w:color="auto"/>
            </w:tcBorders>
          </w:tcPr>
          <w:p w14:paraId="0BDA3519" w14:textId="77777777" w:rsidR="00AE04DA" w:rsidRPr="00210C9D" w:rsidRDefault="00AE04DA" w:rsidP="00384FAA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№</w:t>
            </w:r>
          </w:p>
        </w:tc>
        <w:tc>
          <w:tcPr>
            <w:tcW w:w="2371" w:type="dxa"/>
            <w:tcBorders>
              <w:bottom w:val="single" w:sz="4" w:space="0" w:color="auto"/>
            </w:tcBorders>
          </w:tcPr>
          <w:p w14:paraId="4D33A52C" w14:textId="77777777" w:rsidR="00AE04DA" w:rsidRPr="00210C9D" w:rsidRDefault="00AE04DA" w:rsidP="00384FAA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Матеріал</w:t>
            </w:r>
          </w:p>
        </w:tc>
        <w:tc>
          <w:tcPr>
            <w:tcW w:w="2159" w:type="dxa"/>
            <w:tcBorders>
              <w:bottom w:val="single" w:sz="4" w:space="0" w:color="auto"/>
            </w:tcBorders>
          </w:tcPr>
          <w:p w14:paraId="51545F73" w14:textId="77777777" w:rsidR="00AE04DA" w:rsidRPr="00210C9D" w:rsidRDefault="00AE04DA" w:rsidP="00384FAA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Термообробка</w:t>
            </w:r>
          </w:p>
        </w:tc>
        <w:tc>
          <w:tcPr>
            <w:tcW w:w="1791" w:type="dxa"/>
            <w:tcBorders>
              <w:bottom w:val="single" w:sz="4" w:space="0" w:color="auto"/>
            </w:tcBorders>
          </w:tcPr>
          <w:p w14:paraId="2CDEB025" w14:textId="77777777" w:rsidR="00AE04DA" w:rsidRPr="00422B5C" w:rsidRDefault="00AE04DA" w:rsidP="00384FAA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422B5C">
              <w:rPr>
                <w:iCs/>
                <w:sz w:val="28"/>
                <w:szCs w:val="28"/>
                <w:lang w:val="uk-UA"/>
              </w:rPr>
              <w:t>Твердість</w:t>
            </w:r>
          </w:p>
        </w:tc>
        <w:tc>
          <w:tcPr>
            <w:tcW w:w="1406" w:type="dxa"/>
            <w:tcBorders>
              <w:bottom w:val="single" w:sz="4" w:space="0" w:color="auto"/>
            </w:tcBorders>
          </w:tcPr>
          <w:p w14:paraId="76184E75" w14:textId="77777777" w:rsidR="00AE04DA" w:rsidRPr="00210C9D" w:rsidRDefault="00AE04DA" w:rsidP="00384FAA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AB7733">
              <w:rPr>
                <w:iCs/>
                <w:sz w:val="28"/>
                <w:szCs w:val="28"/>
                <w:lang w:val="uk-UA"/>
              </w:rPr>
              <w:sym w:font="Symbol" w:char="F073"/>
            </w:r>
            <w:r w:rsidRPr="00210C9D">
              <w:rPr>
                <w:i/>
                <w:iCs/>
                <w:sz w:val="28"/>
                <w:szCs w:val="28"/>
                <w:vertAlign w:val="subscript"/>
                <w:lang w:val="uk-UA"/>
              </w:rPr>
              <w:t>Т</w:t>
            </w:r>
            <w:r w:rsidRPr="00210C9D">
              <w:rPr>
                <w:iCs/>
                <w:sz w:val="28"/>
                <w:szCs w:val="28"/>
                <w:lang w:val="uk-UA"/>
              </w:rPr>
              <w:t xml:space="preserve">, </w:t>
            </w:r>
            <w:r w:rsidRPr="006F1ACF">
              <w:rPr>
                <w:i/>
                <w:iCs/>
                <w:sz w:val="28"/>
                <w:szCs w:val="28"/>
                <w:lang w:val="uk-UA"/>
              </w:rPr>
              <w:t>МПа</w:t>
            </w:r>
          </w:p>
        </w:tc>
        <w:tc>
          <w:tcPr>
            <w:tcW w:w="1407" w:type="dxa"/>
            <w:tcBorders>
              <w:bottom w:val="single" w:sz="4" w:space="0" w:color="auto"/>
            </w:tcBorders>
          </w:tcPr>
          <w:p w14:paraId="1D86E899" w14:textId="77777777" w:rsidR="00AE04DA" w:rsidRPr="00210C9D" w:rsidRDefault="00AE04DA" w:rsidP="00384FAA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AB7733">
              <w:rPr>
                <w:iCs/>
                <w:sz w:val="28"/>
                <w:szCs w:val="28"/>
                <w:lang w:val="uk-UA"/>
              </w:rPr>
              <w:sym w:font="Symbol" w:char="F073"/>
            </w:r>
            <w:r w:rsidRPr="00210C9D">
              <w:rPr>
                <w:i/>
                <w:iCs/>
                <w:sz w:val="28"/>
                <w:szCs w:val="28"/>
                <w:vertAlign w:val="subscript"/>
                <w:lang w:val="uk-UA"/>
              </w:rPr>
              <w:t>В</w:t>
            </w:r>
            <w:r w:rsidRPr="00210C9D">
              <w:rPr>
                <w:iCs/>
                <w:sz w:val="28"/>
                <w:szCs w:val="28"/>
                <w:lang w:val="uk-UA"/>
              </w:rPr>
              <w:t xml:space="preserve">, </w:t>
            </w:r>
            <w:r w:rsidRPr="006F1ACF">
              <w:rPr>
                <w:i/>
                <w:iCs/>
                <w:sz w:val="28"/>
                <w:szCs w:val="28"/>
                <w:lang w:val="uk-UA"/>
              </w:rPr>
              <w:t>МПа</w:t>
            </w:r>
          </w:p>
        </w:tc>
      </w:tr>
      <w:tr w:rsidR="00AE04DA" w:rsidRPr="00210C9D" w14:paraId="7EAE763B" w14:textId="77777777">
        <w:trPr>
          <w:jc w:val="center"/>
        </w:trPr>
        <w:tc>
          <w:tcPr>
            <w:tcW w:w="497" w:type="dxa"/>
            <w:shd w:val="clear" w:color="auto" w:fill="D9D9D9"/>
          </w:tcPr>
          <w:p w14:paraId="2581836D" w14:textId="77777777" w:rsidR="00AE04DA" w:rsidRPr="00210C9D" w:rsidRDefault="00AE04DA" w:rsidP="00384FAA">
            <w:pPr>
              <w:spacing w:line="360" w:lineRule="auto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1</w:t>
            </w:r>
          </w:p>
        </w:tc>
        <w:tc>
          <w:tcPr>
            <w:tcW w:w="2371" w:type="dxa"/>
            <w:shd w:val="clear" w:color="auto" w:fill="D9D9D9"/>
          </w:tcPr>
          <w:p w14:paraId="749BC1CA" w14:textId="77777777" w:rsidR="00AE04DA" w:rsidRPr="00210C9D" w:rsidRDefault="00AE04DA" w:rsidP="00384FAA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Сталь 35</w:t>
            </w:r>
          </w:p>
        </w:tc>
        <w:tc>
          <w:tcPr>
            <w:tcW w:w="2159" w:type="dxa"/>
            <w:shd w:val="clear" w:color="auto" w:fill="D9D9D9"/>
          </w:tcPr>
          <w:p w14:paraId="16665061" w14:textId="77777777" w:rsidR="00AE04DA" w:rsidRPr="00210C9D" w:rsidRDefault="00AE04DA" w:rsidP="00384FAA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нормалізація</w:t>
            </w:r>
          </w:p>
        </w:tc>
        <w:tc>
          <w:tcPr>
            <w:tcW w:w="1791" w:type="dxa"/>
            <w:shd w:val="clear" w:color="auto" w:fill="D9D9D9"/>
          </w:tcPr>
          <w:p w14:paraId="6E266596" w14:textId="64A3A474" w:rsidR="00AE04DA" w:rsidRPr="00422B5C" w:rsidRDefault="00AE04DA" w:rsidP="00384FAA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422B5C">
              <w:rPr>
                <w:iCs/>
                <w:sz w:val="28"/>
                <w:szCs w:val="28"/>
                <w:lang w:val="uk-UA"/>
              </w:rPr>
              <w:t>НВ 140</w:t>
            </w:r>
            <w:r w:rsidR="009752D2" w:rsidRPr="00422B5C">
              <w:rPr>
                <w:sz w:val="28"/>
                <w:szCs w:val="28"/>
                <w:lang w:val="uk-UA"/>
              </w:rPr>
              <w:t>–</w:t>
            </w:r>
            <w:r w:rsidRPr="00422B5C">
              <w:rPr>
                <w:iCs/>
                <w:sz w:val="28"/>
                <w:szCs w:val="28"/>
                <w:lang w:val="uk-UA"/>
              </w:rPr>
              <w:t>187</w:t>
            </w:r>
          </w:p>
        </w:tc>
        <w:tc>
          <w:tcPr>
            <w:tcW w:w="1406" w:type="dxa"/>
            <w:shd w:val="clear" w:color="auto" w:fill="D9D9D9"/>
          </w:tcPr>
          <w:p w14:paraId="52142F37" w14:textId="77777777" w:rsidR="00AE04DA" w:rsidRPr="00210C9D" w:rsidRDefault="00AE04DA" w:rsidP="00384FAA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320</w:t>
            </w:r>
          </w:p>
        </w:tc>
        <w:tc>
          <w:tcPr>
            <w:tcW w:w="1407" w:type="dxa"/>
            <w:shd w:val="clear" w:color="auto" w:fill="D9D9D9"/>
          </w:tcPr>
          <w:p w14:paraId="6B643768" w14:textId="77777777" w:rsidR="00AE04DA" w:rsidRPr="00210C9D" w:rsidRDefault="00AE04DA" w:rsidP="00384FAA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520</w:t>
            </w:r>
          </w:p>
        </w:tc>
      </w:tr>
      <w:tr w:rsidR="00AE04DA" w:rsidRPr="00210C9D" w14:paraId="0F4C143B" w14:textId="77777777">
        <w:trPr>
          <w:jc w:val="center"/>
        </w:trPr>
        <w:tc>
          <w:tcPr>
            <w:tcW w:w="497" w:type="dxa"/>
            <w:shd w:val="clear" w:color="auto" w:fill="D9D9D9"/>
          </w:tcPr>
          <w:p w14:paraId="05FAB38B" w14:textId="77777777" w:rsidR="00AE04DA" w:rsidRPr="00210C9D" w:rsidRDefault="00AE04DA" w:rsidP="00384FAA">
            <w:pPr>
              <w:spacing w:line="360" w:lineRule="auto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2</w:t>
            </w:r>
          </w:p>
        </w:tc>
        <w:tc>
          <w:tcPr>
            <w:tcW w:w="2371" w:type="dxa"/>
            <w:shd w:val="clear" w:color="auto" w:fill="D9D9D9"/>
          </w:tcPr>
          <w:p w14:paraId="7DC68394" w14:textId="77777777" w:rsidR="00AE04DA" w:rsidRPr="00210C9D" w:rsidRDefault="00AE04DA" w:rsidP="00384FAA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Сталь 45</w:t>
            </w:r>
          </w:p>
        </w:tc>
        <w:tc>
          <w:tcPr>
            <w:tcW w:w="2159" w:type="dxa"/>
            <w:shd w:val="clear" w:color="auto" w:fill="D9D9D9"/>
          </w:tcPr>
          <w:p w14:paraId="43B2CBC9" w14:textId="77777777" w:rsidR="00AE04DA" w:rsidRPr="00210C9D" w:rsidRDefault="00AE04DA" w:rsidP="00384FAA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поліпшення</w:t>
            </w:r>
          </w:p>
        </w:tc>
        <w:tc>
          <w:tcPr>
            <w:tcW w:w="1791" w:type="dxa"/>
            <w:shd w:val="clear" w:color="auto" w:fill="D9D9D9"/>
          </w:tcPr>
          <w:p w14:paraId="3D40C426" w14:textId="23573828" w:rsidR="00AE04DA" w:rsidRPr="00422B5C" w:rsidRDefault="00AE04DA" w:rsidP="00384FAA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422B5C">
              <w:rPr>
                <w:iCs/>
                <w:sz w:val="28"/>
                <w:szCs w:val="28"/>
                <w:lang w:val="uk-UA"/>
              </w:rPr>
              <w:t>НВ 180</w:t>
            </w:r>
            <w:r w:rsidR="009752D2" w:rsidRPr="00422B5C">
              <w:rPr>
                <w:sz w:val="28"/>
                <w:szCs w:val="28"/>
                <w:lang w:val="uk-UA"/>
              </w:rPr>
              <w:t>–</w:t>
            </w:r>
            <w:r w:rsidRPr="00422B5C">
              <w:rPr>
                <w:iCs/>
                <w:sz w:val="28"/>
                <w:szCs w:val="28"/>
                <w:lang w:val="uk-UA"/>
              </w:rPr>
              <w:t>207</w:t>
            </w:r>
          </w:p>
        </w:tc>
        <w:tc>
          <w:tcPr>
            <w:tcW w:w="1406" w:type="dxa"/>
            <w:shd w:val="clear" w:color="auto" w:fill="D9D9D9"/>
          </w:tcPr>
          <w:p w14:paraId="78B1AF62" w14:textId="77777777" w:rsidR="00AE04DA" w:rsidRPr="00210C9D" w:rsidRDefault="00AE04DA" w:rsidP="00384FAA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360</w:t>
            </w:r>
          </w:p>
        </w:tc>
        <w:tc>
          <w:tcPr>
            <w:tcW w:w="1407" w:type="dxa"/>
            <w:shd w:val="clear" w:color="auto" w:fill="D9D9D9"/>
          </w:tcPr>
          <w:p w14:paraId="53A22AAD" w14:textId="77777777" w:rsidR="00AE04DA" w:rsidRPr="00210C9D" w:rsidRDefault="00AE04DA" w:rsidP="00384FAA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610</w:t>
            </w:r>
          </w:p>
        </w:tc>
      </w:tr>
      <w:tr w:rsidR="00AE04DA" w:rsidRPr="00210C9D" w14:paraId="2476E54E" w14:textId="77777777">
        <w:trPr>
          <w:jc w:val="center"/>
        </w:trPr>
        <w:tc>
          <w:tcPr>
            <w:tcW w:w="497" w:type="dxa"/>
          </w:tcPr>
          <w:p w14:paraId="74B0C5B1" w14:textId="77777777" w:rsidR="00AE04DA" w:rsidRPr="00210C9D" w:rsidRDefault="00AE04DA" w:rsidP="00384FAA">
            <w:pPr>
              <w:spacing w:line="360" w:lineRule="auto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3</w:t>
            </w:r>
          </w:p>
        </w:tc>
        <w:tc>
          <w:tcPr>
            <w:tcW w:w="2371" w:type="dxa"/>
          </w:tcPr>
          <w:p w14:paraId="3C9D0239" w14:textId="77777777" w:rsidR="00AE04DA" w:rsidRPr="00210C9D" w:rsidRDefault="00AE04DA" w:rsidP="00384FAA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Сталь 50</w:t>
            </w:r>
          </w:p>
        </w:tc>
        <w:tc>
          <w:tcPr>
            <w:tcW w:w="2159" w:type="dxa"/>
          </w:tcPr>
          <w:p w14:paraId="6E6B2656" w14:textId="77777777" w:rsidR="00AE04DA" w:rsidRPr="00210C9D" w:rsidRDefault="00AE04DA" w:rsidP="00384FAA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нормалізація</w:t>
            </w:r>
          </w:p>
        </w:tc>
        <w:tc>
          <w:tcPr>
            <w:tcW w:w="1791" w:type="dxa"/>
          </w:tcPr>
          <w:p w14:paraId="1FAAA515" w14:textId="2874C295" w:rsidR="00AE04DA" w:rsidRPr="00422B5C" w:rsidRDefault="00AE04DA" w:rsidP="00384FAA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422B5C">
              <w:rPr>
                <w:iCs/>
                <w:sz w:val="28"/>
                <w:szCs w:val="28"/>
                <w:lang w:val="uk-UA"/>
              </w:rPr>
              <w:t>НВ 180</w:t>
            </w:r>
            <w:r w:rsidR="009752D2" w:rsidRPr="00422B5C">
              <w:rPr>
                <w:sz w:val="28"/>
                <w:szCs w:val="28"/>
                <w:lang w:val="uk-UA"/>
              </w:rPr>
              <w:t>–</w:t>
            </w:r>
            <w:r w:rsidRPr="00422B5C">
              <w:rPr>
                <w:iCs/>
                <w:sz w:val="28"/>
                <w:szCs w:val="28"/>
                <w:lang w:val="uk-UA"/>
              </w:rPr>
              <w:t>229</w:t>
            </w:r>
          </w:p>
        </w:tc>
        <w:tc>
          <w:tcPr>
            <w:tcW w:w="1406" w:type="dxa"/>
          </w:tcPr>
          <w:p w14:paraId="708BE992" w14:textId="77777777" w:rsidR="00AE04DA" w:rsidRPr="00210C9D" w:rsidRDefault="00AE04DA" w:rsidP="00384FAA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380</w:t>
            </w:r>
          </w:p>
        </w:tc>
        <w:tc>
          <w:tcPr>
            <w:tcW w:w="1407" w:type="dxa"/>
          </w:tcPr>
          <w:p w14:paraId="428C892A" w14:textId="77777777" w:rsidR="00AE04DA" w:rsidRPr="00210C9D" w:rsidRDefault="00AE04DA" w:rsidP="00384FAA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640</w:t>
            </w:r>
          </w:p>
        </w:tc>
      </w:tr>
      <w:tr w:rsidR="00AE04DA" w:rsidRPr="00210C9D" w14:paraId="4CC0044F" w14:textId="77777777">
        <w:trPr>
          <w:jc w:val="center"/>
        </w:trPr>
        <w:tc>
          <w:tcPr>
            <w:tcW w:w="497" w:type="dxa"/>
          </w:tcPr>
          <w:p w14:paraId="00479B09" w14:textId="77777777" w:rsidR="00AE04DA" w:rsidRPr="00210C9D" w:rsidRDefault="00AE04DA" w:rsidP="00384FAA">
            <w:pPr>
              <w:spacing w:line="360" w:lineRule="auto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4</w:t>
            </w:r>
          </w:p>
        </w:tc>
        <w:tc>
          <w:tcPr>
            <w:tcW w:w="2371" w:type="dxa"/>
          </w:tcPr>
          <w:p w14:paraId="56135680" w14:textId="77777777" w:rsidR="00AE04DA" w:rsidRPr="00210C9D" w:rsidRDefault="00AE04DA" w:rsidP="00384FAA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Сталь 55</w:t>
            </w:r>
          </w:p>
        </w:tc>
        <w:tc>
          <w:tcPr>
            <w:tcW w:w="2159" w:type="dxa"/>
          </w:tcPr>
          <w:p w14:paraId="3EEA491D" w14:textId="77777777" w:rsidR="00AE04DA" w:rsidRPr="00210C9D" w:rsidRDefault="00AE04DA" w:rsidP="00384FAA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нормалізація</w:t>
            </w:r>
          </w:p>
        </w:tc>
        <w:tc>
          <w:tcPr>
            <w:tcW w:w="1791" w:type="dxa"/>
          </w:tcPr>
          <w:p w14:paraId="3D03B2E1" w14:textId="627CBE8F" w:rsidR="00AE04DA" w:rsidRPr="00422B5C" w:rsidRDefault="00AE04DA" w:rsidP="00384FAA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422B5C">
              <w:rPr>
                <w:iCs/>
                <w:sz w:val="28"/>
                <w:szCs w:val="28"/>
                <w:lang w:val="uk-UA"/>
              </w:rPr>
              <w:t>НВ 185</w:t>
            </w:r>
            <w:r w:rsidR="009752D2" w:rsidRPr="00422B5C">
              <w:rPr>
                <w:sz w:val="28"/>
                <w:szCs w:val="28"/>
                <w:lang w:val="uk-UA"/>
              </w:rPr>
              <w:t>–</w:t>
            </w:r>
            <w:r w:rsidRPr="00422B5C">
              <w:rPr>
                <w:iCs/>
                <w:sz w:val="28"/>
                <w:szCs w:val="28"/>
                <w:lang w:val="uk-UA"/>
              </w:rPr>
              <w:t>241</w:t>
            </w:r>
          </w:p>
        </w:tc>
        <w:tc>
          <w:tcPr>
            <w:tcW w:w="1406" w:type="dxa"/>
          </w:tcPr>
          <w:p w14:paraId="51F2374E" w14:textId="77777777" w:rsidR="00AE04DA" w:rsidRPr="00210C9D" w:rsidRDefault="00AE04DA" w:rsidP="00384FAA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390</w:t>
            </w:r>
          </w:p>
        </w:tc>
        <w:tc>
          <w:tcPr>
            <w:tcW w:w="1407" w:type="dxa"/>
          </w:tcPr>
          <w:p w14:paraId="544095CF" w14:textId="77777777" w:rsidR="00AE04DA" w:rsidRPr="00210C9D" w:rsidRDefault="00AE04DA" w:rsidP="00384FAA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660</w:t>
            </w:r>
          </w:p>
        </w:tc>
      </w:tr>
      <w:tr w:rsidR="00AE04DA" w:rsidRPr="00210C9D" w14:paraId="48755387" w14:textId="77777777">
        <w:trPr>
          <w:jc w:val="center"/>
        </w:trPr>
        <w:tc>
          <w:tcPr>
            <w:tcW w:w="497" w:type="dxa"/>
          </w:tcPr>
          <w:p w14:paraId="7D7229EE" w14:textId="77777777" w:rsidR="00AE04DA" w:rsidRPr="00210C9D" w:rsidRDefault="00AE04DA" w:rsidP="00384FAA">
            <w:pPr>
              <w:spacing w:line="360" w:lineRule="auto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5</w:t>
            </w:r>
          </w:p>
        </w:tc>
        <w:tc>
          <w:tcPr>
            <w:tcW w:w="2371" w:type="dxa"/>
          </w:tcPr>
          <w:p w14:paraId="1FBF8A7F" w14:textId="77777777" w:rsidR="00AE04DA" w:rsidRPr="00210C9D" w:rsidRDefault="00AE04DA" w:rsidP="00384FAA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Сталь 40Х</w:t>
            </w:r>
          </w:p>
        </w:tc>
        <w:tc>
          <w:tcPr>
            <w:tcW w:w="2159" w:type="dxa"/>
          </w:tcPr>
          <w:p w14:paraId="1230E782" w14:textId="77777777" w:rsidR="00AE04DA" w:rsidRPr="00210C9D" w:rsidRDefault="00AE04DA" w:rsidP="00384FAA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поліпшення</w:t>
            </w:r>
          </w:p>
        </w:tc>
        <w:tc>
          <w:tcPr>
            <w:tcW w:w="1791" w:type="dxa"/>
          </w:tcPr>
          <w:p w14:paraId="792E10A2" w14:textId="3FB59E23" w:rsidR="00AE04DA" w:rsidRPr="00422B5C" w:rsidRDefault="00AE04DA" w:rsidP="00384FAA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422B5C">
              <w:rPr>
                <w:iCs/>
                <w:sz w:val="28"/>
                <w:szCs w:val="28"/>
                <w:lang w:val="uk-UA"/>
              </w:rPr>
              <w:t>НВ 215</w:t>
            </w:r>
            <w:r w:rsidR="009752D2" w:rsidRPr="00422B5C">
              <w:rPr>
                <w:sz w:val="28"/>
                <w:szCs w:val="28"/>
                <w:lang w:val="uk-UA"/>
              </w:rPr>
              <w:t>–</w:t>
            </w:r>
            <w:r w:rsidRPr="00422B5C">
              <w:rPr>
                <w:iCs/>
                <w:sz w:val="28"/>
                <w:szCs w:val="28"/>
                <w:lang w:val="uk-UA"/>
              </w:rPr>
              <w:t>243</w:t>
            </w:r>
          </w:p>
        </w:tc>
        <w:tc>
          <w:tcPr>
            <w:tcW w:w="1406" w:type="dxa"/>
          </w:tcPr>
          <w:p w14:paraId="77410FB5" w14:textId="77777777" w:rsidR="00AE04DA" w:rsidRPr="00210C9D" w:rsidRDefault="00AE04DA" w:rsidP="00384FAA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800</w:t>
            </w:r>
          </w:p>
        </w:tc>
        <w:tc>
          <w:tcPr>
            <w:tcW w:w="1407" w:type="dxa"/>
          </w:tcPr>
          <w:p w14:paraId="16049282" w14:textId="77777777" w:rsidR="00AE04DA" w:rsidRPr="00210C9D" w:rsidRDefault="00AE04DA" w:rsidP="00384FAA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1000</w:t>
            </w:r>
          </w:p>
        </w:tc>
      </w:tr>
      <w:tr w:rsidR="00601EB0" w:rsidRPr="00210C9D" w14:paraId="1DF932A5" w14:textId="77777777">
        <w:trPr>
          <w:jc w:val="center"/>
        </w:trPr>
        <w:tc>
          <w:tcPr>
            <w:tcW w:w="497" w:type="dxa"/>
            <w:vAlign w:val="center"/>
          </w:tcPr>
          <w:p w14:paraId="581234C3" w14:textId="77777777" w:rsidR="00601EB0" w:rsidRPr="00210C9D" w:rsidRDefault="00601EB0" w:rsidP="00384FAA">
            <w:pPr>
              <w:spacing w:line="360" w:lineRule="auto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6</w:t>
            </w:r>
          </w:p>
        </w:tc>
        <w:tc>
          <w:tcPr>
            <w:tcW w:w="2371" w:type="dxa"/>
            <w:vAlign w:val="center"/>
          </w:tcPr>
          <w:p w14:paraId="4D7F0B0F" w14:textId="77777777" w:rsidR="00601EB0" w:rsidRPr="00210C9D" w:rsidRDefault="00601EB0" w:rsidP="00384FAA">
            <w:pPr>
              <w:spacing w:line="360" w:lineRule="auto"/>
              <w:jc w:val="center"/>
              <w:rPr>
                <w:bCs/>
                <w:iCs/>
                <w:sz w:val="28"/>
                <w:szCs w:val="28"/>
                <w:lang w:val="uk-UA"/>
              </w:rPr>
            </w:pPr>
            <w:r w:rsidRPr="00210C9D">
              <w:rPr>
                <w:bCs/>
                <w:iCs/>
                <w:sz w:val="28"/>
                <w:szCs w:val="28"/>
                <w:lang w:val="uk-UA"/>
              </w:rPr>
              <w:t>Сталь 40ХНМА</w:t>
            </w:r>
          </w:p>
        </w:tc>
        <w:tc>
          <w:tcPr>
            <w:tcW w:w="2159" w:type="dxa"/>
            <w:vAlign w:val="center"/>
          </w:tcPr>
          <w:p w14:paraId="1DD81FB5" w14:textId="77777777" w:rsidR="00601EB0" w:rsidRPr="00210C9D" w:rsidRDefault="00601EB0" w:rsidP="00384FAA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загартування та відпуск</w:t>
            </w:r>
          </w:p>
        </w:tc>
        <w:tc>
          <w:tcPr>
            <w:tcW w:w="1791" w:type="dxa"/>
            <w:vAlign w:val="center"/>
          </w:tcPr>
          <w:p w14:paraId="074533C1" w14:textId="1AC67ED1" w:rsidR="00601EB0" w:rsidRPr="00422B5C" w:rsidRDefault="00601EB0" w:rsidP="00384FAA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422B5C">
              <w:rPr>
                <w:iCs/>
                <w:sz w:val="28"/>
                <w:szCs w:val="28"/>
                <w:lang w:val="uk-UA"/>
              </w:rPr>
              <w:t>НВ 280</w:t>
            </w:r>
            <w:r w:rsidR="009752D2" w:rsidRPr="00422B5C">
              <w:rPr>
                <w:sz w:val="28"/>
                <w:szCs w:val="28"/>
                <w:lang w:val="uk-UA"/>
              </w:rPr>
              <w:t>–</w:t>
            </w:r>
            <w:r w:rsidRPr="00422B5C">
              <w:rPr>
                <w:iCs/>
                <w:sz w:val="28"/>
                <w:szCs w:val="28"/>
                <w:lang w:val="uk-UA"/>
              </w:rPr>
              <w:t>300</w:t>
            </w:r>
          </w:p>
        </w:tc>
        <w:tc>
          <w:tcPr>
            <w:tcW w:w="1406" w:type="dxa"/>
            <w:vAlign w:val="center"/>
          </w:tcPr>
          <w:p w14:paraId="04DF3428" w14:textId="77777777" w:rsidR="00601EB0" w:rsidRPr="00210C9D" w:rsidRDefault="00601EB0" w:rsidP="00384FAA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930</w:t>
            </w:r>
          </w:p>
        </w:tc>
        <w:tc>
          <w:tcPr>
            <w:tcW w:w="1407" w:type="dxa"/>
            <w:vAlign w:val="center"/>
          </w:tcPr>
          <w:p w14:paraId="01E08920" w14:textId="77777777" w:rsidR="00601EB0" w:rsidRPr="00210C9D" w:rsidRDefault="00601EB0" w:rsidP="00384FAA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1080</w:t>
            </w:r>
          </w:p>
        </w:tc>
      </w:tr>
      <w:tr w:rsidR="00C800F2" w:rsidRPr="00210C9D" w14:paraId="7A657A19" w14:textId="77777777">
        <w:trPr>
          <w:jc w:val="center"/>
        </w:trPr>
        <w:tc>
          <w:tcPr>
            <w:tcW w:w="497" w:type="dxa"/>
          </w:tcPr>
          <w:p w14:paraId="7C18A940" w14:textId="77777777" w:rsidR="00C800F2" w:rsidRPr="00210C9D" w:rsidRDefault="00C800F2" w:rsidP="00384FAA">
            <w:pPr>
              <w:spacing w:line="360" w:lineRule="auto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7</w:t>
            </w:r>
          </w:p>
        </w:tc>
        <w:tc>
          <w:tcPr>
            <w:tcW w:w="2371" w:type="dxa"/>
          </w:tcPr>
          <w:p w14:paraId="5921EDC4" w14:textId="77777777" w:rsidR="00C800F2" w:rsidRPr="00210C9D" w:rsidRDefault="00C800F2" w:rsidP="00384FAA">
            <w:pPr>
              <w:spacing w:line="360" w:lineRule="auto"/>
              <w:jc w:val="center"/>
              <w:rPr>
                <w:bCs/>
                <w:iCs/>
                <w:sz w:val="28"/>
                <w:szCs w:val="28"/>
                <w:lang w:val="uk-UA"/>
              </w:rPr>
            </w:pPr>
            <w:r w:rsidRPr="00210C9D">
              <w:rPr>
                <w:bCs/>
                <w:iCs/>
                <w:sz w:val="28"/>
                <w:szCs w:val="28"/>
                <w:lang w:val="uk-UA"/>
              </w:rPr>
              <w:t>Сталь 40Л</w:t>
            </w:r>
          </w:p>
        </w:tc>
        <w:tc>
          <w:tcPr>
            <w:tcW w:w="2159" w:type="dxa"/>
          </w:tcPr>
          <w:p w14:paraId="05AB593D" w14:textId="77777777" w:rsidR="00C800F2" w:rsidRPr="00210C9D" w:rsidRDefault="00C800F2" w:rsidP="00384FAA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нормалізація</w:t>
            </w:r>
          </w:p>
        </w:tc>
        <w:tc>
          <w:tcPr>
            <w:tcW w:w="1791" w:type="dxa"/>
          </w:tcPr>
          <w:p w14:paraId="198B3541" w14:textId="16DC32E7" w:rsidR="00C800F2" w:rsidRPr="00422B5C" w:rsidRDefault="00C800F2" w:rsidP="00384FAA">
            <w:pPr>
              <w:spacing w:line="360" w:lineRule="auto"/>
              <w:rPr>
                <w:iCs/>
                <w:sz w:val="28"/>
                <w:szCs w:val="28"/>
                <w:lang w:val="uk-UA"/>
              </w:rPr>
            </w:pPr>
            <w:r w:rsidRPr="00422B5C">
              <w:rPr>
                <w:iCs/>
                <w:sz w:val="28"/>
                <w:szCs w:val="28"/>
                <w:lang w:val="uk-UA"/>
              </w:rPr>
              <w:t>НВ 146</w:t>
            </w:r>
            <w:r w:rsidR="009752D2" w:rsidRPr="00422B5C">
              <w:rPr>
                <w:sz w:val="28"/>
                <w:szCs w:val="28"/>
                <w:lang w:val="uk-UA"/>
              </w:rPr>
              <w:t>–</w:t>
            </w:r>
            <w:r w:rsidRPr="00422B5C">
              <w:rPr>
                <w:iCs/>
                <w:sz w:val="28"/>
                <w:szCs w:val="28"/>
                <w:lang w:val="uk-UA"/>
              </w:rPr>
              <w:t>173</w:t>
            </w:r>
          </w:p>
        </w:tc>
        <w:tc>
          <w:tcPr>
            <w:tcW w:w="1406" w:type="dxa"/>
          </w:tcPr>
          <w:p w14:paraId="0C86CC05" w14:textId="77777777" w:rsidR="00C800F2" w:rsidRPr="00210C9D" w:rsidRDefault="00C800F2" w:rsidP="00384FAA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300</w:t>
            </w:r>
          </w:p>
        </w:tc>
        <w:tc>
          <w:tcPr>
            <w:tcW w:w="1407" w:type="dxa"/>
          </w:tcPr>
          <w:p w14:paraId="2A4D8148" w14:textId="77777777" w:rsidR="00C800F2" w:rsidRPr="00210C9D" w:rsidRDefault="00C800F2" w:rsidP="00384FAA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530</w:t>
            </w:r>
          </w:p>
        </w:tc>
      </w:tr>
      <w:tr w:rsidR="00AE04DA" w:rsidRPr="00210C9D" w14:paraId="2B55749E" w14:textId="77777777">
        <w:trPr>
          <w:jc w:val="center"/>
        </w:trPr>
        <w:tc>
          <w:tcPr>
            <w:tcW w:w="497" w:type="dxa"/>
          </w:tcPr>
          <w:p w14:paraId="220A1435" w14:textId="77777777" w:rsidR="00AE04DA" w:rsidRPr="00210C9D" w:rsidRDefault="00AE04DA" w:rsidP="00384FAA">
            <w:pPr>
              <w:spacing w:line="360" w:lineRule="auto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8</w:t>
            </w:r>
          </w:p>
        </w:tc>
        <w:tc>
          <w:tcPr>
            <w:tcW w:w="2371" w:type="dxa"/>
          </w:tcPr>
          <w:p w14:paraId="77B60A4B" w14:textId="77777777" w:rsidR="00AE04DA" w:rsidRPr="00210C9D" w:rsidRDefault="007A1F9A" w:rsidP="00384FAA">
            <w:pPr>
              <w:spacing w:line="360" w:lineRule="auto"/>
              <w:jc w:val="center"/>
              <w:rPr>
                <w:bCs/>
                <w:iCs/>
                <w:sz w:val="28"/>
                <w:szCs w:val="28"/>
                <w:lang w:val="uk-UA"/>
              </w:rPr>
            </w:pPr>
            <w:r w:rsidRPr="00210C9D">
              <w:rPr>
                <w:bCs/>
                <w:iCs/>
                <w:sz w:val="28"/>
                <w:szCs w:val="28"/>
                <w:lang w:val="uk-UA"/>
              </w:rPr>
              <w:t>ЛАЖМц 66-6-3-2</w:t>
            </w:r>
          </w:p>
        </w:tc>
        <w:tc>
          <w:tcPr>
            <w:tcW w:w="2159" w:type="dxa"/>
            <w:vAlign w:val="center"/>
          </w:tcPr>
          <w:p w14:paraId="1DB5E5AB" w14:textId="77777777" w:rsidR="00AE04DA" w:rsidRPr="00210C9D" w:rsidRDefault="003A0A4C" w:rsidP="00384FAA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відпалювання</w:t>
            </w:r>
          </w:p>
        </w:tc>
        <w:tc>
          <w:tcPr>
            <w:tcW w:w="1791" w:type="dxa"/>
            <w:vAlign w:val="center"/>
          </w:tcPr>
          <w:p w14:paraId="6638A5DD" w14:textId="534DA14B" w:rsidR="00AE04DA" w:rsidRPr="00422B5C" w:rsidRDefault="00402C98" w:rsidP="00384FAA">
            <w:pPr>
              <w:spacing w:line="360" w:lineRule="auto"/>
              <w:rPr>
                <w:iCs/>
                <w:sz w:val="28"/>
                <w:szCs w:val="28"/>
                <w:lang w:val="uk-UA"/>
              </w:rPr>
            </w:pPr>
            <w:r w:rsidRPr="00422B5C">
              <w:rPr>
                <w:iCs/>
                <w:sz w:val="28"/>
                <w:szCs w:val="28"/>
                <w:lang w:val="uk-UA"/>
              </w:rPr>
              <w:t xml:space="preserve">НВ </w:t>
            </w:r>
            <w:r w:rsidR="003A0A4C" w:rsidRPr="00422B5C">
              <w:rPr>
                <w:iCs/>
                <w:sz w:val="28"/>
                <w:szCs w:val="28"/>
                <w:lang w:val="uk-UA"/>
              </w:rPr>
              <w:t>130</w:t>
            </w:r>
            <w:r w:rsidR="009752D2" w:rsidRPr="00422B5C">
              <w:rPr>
                <w:sz w:val="28"/>
                <w:szCs w:val="28"/>
                <w:lang w:val="uk-UA"/>
              </w:rPr>
              <w:t>–</w:t>
            </w:r>
            <w:r w:rsidR="003A0A4C" w:rsidRPr="00422B5C">
              <w:rPr>
                <w:iCs/>
                <w:sz w:val="28"/>
                <w:szCs w:val="28"/>
                <w:lang w:val="uk-UA"/>
              </w:rPr>
              <w:t>197</w:t>
            </w:r>
          </w:p>
        </w:tc>
        <w:tc>
          <w:tcPr>
            <w:tcW w:w="1406" w:type="dxa"/>
            <w:vAlign w:val="center"/>
          </w:tcPr>
          <w:p w14:paraId="263FF9D6" w14:textId="77777777" w:rsidR="00AE04DA" w:rsidRPr="00210C9D" w:rsidRDefault="003A0A4C" w:rsidP="00384FAA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50</w:t>
            </w:r>
          </w:p>
        </w:tc>
        <w:tc>
          <w:tcPr>
            <w:tcW w:w="1407" w:type="dxa"/>
            <w:vAlign w:val="center"/>
          </w:tcPr>
          <w:p w14:paraId="7F604574" w14:textId="77777777" w:rsidR="00AE04DA" w:rsidRPr="00210C9D" w:rsidRDefault="003A0A4C" w:rsidP="00384FAA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75</w:t>
            </w:r>
          </w:p>
        </w:tc>
      </w:tr>
      <w:tr w:rsidR="00AE04DA" w:rsidRPr="00210C9D" w14:paraId="06954752" w14:textId="77777777">
        <w:trPr>
          <w:jc w:val="center"/>
        </w:trPr>
        <w:tc>
          <w:tcPr>
            <w:tcW w:w="497" w:type="dxa"/>
          </w:tcPr>
          <w:p w14:paraId="0867A672" w14:textId="77777777" w:rsidR="00AE04DA" w:rsidRPr="00210C9D" w:rsidRDefault="00AE04DA" w:rsidP="00384FAA">
            <w:pPr>
              <w:spacing w:line="360" w:lineRule="auto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9</w:t>
            </w:r>
          </w:p>
        </w:tc>
        <w:tc>
          <w:tcPr>
            <w:tcW w:w="2371" w:type="dxa"/>
          </w:tcPr>
          <w:p w14:paraId="0B691D1D" w14:textId="77777777" w:rsidR="00AE04DA" w:rsidRPr="00210C9D" w:rsidRDefault="002D5CC1" w:rsidP="00384FAA">
            <w:pPr>
              <w:spacing w:line="360" w:lineRule="auto"/>
              <w:jc w:val="center"/>
              <w:rPr>
                <w:bCs/>
                <w:iCs/>
                <w:sz w:val="28"/>
                <w:szCs w:val="28"/>
                <w:lang w:val="uk-UA"/>
              </w:rPr>
            </w:pPr>
            <w:r w:rsidRPr="00210C9D">
              <w:rPr>
                <w:bCs/>
                <w:iCs/>
                <w:sz w:val="28"/>
                <w:szCs w:val="28"/>
                <w:lang w:val="uk-UA"/>
              </w:rPr>
              <w:t>ЛК 80-3л</w:t>
            </w:r>
          </w:p>
        </w:tc>
        <w:tc>
          <w:tcPr>
            <w:tcW w:w="2159" w:type="dxa"/>
          </w:tcPr>
          <w:p w14:paraId="5A8E8FC4" w14:textId="77777777" w:rsidR="00AE04DA" w:rsidRPr="00210C9D" w:rsidRDefault="002D5CC1" w:rsidP="00384FAA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відпалювання</w:t>
            </w:r>
          </w:p>
        </w:tc>
        <w:tc>
          <w:tcPr>
            <w:tcW w:w="1791" w:type="dxa"/>
          </w:tcPr>
          <w:p w14:paraId="2A2E2ED1" w14:textId="5E978FD1" w:rsidR="00AE04DA" w:rsidRPr="00422B5C" w:rsidRDefault="002D5CC1" w:rsidP="00384FAA">
            <w:pPr>
              <w:spacing w:line="360" w:lineRule="auto"/>
              <w:rPr>
                <w:iCs/>
                <w:sz w:val="28"/>
                <w:szCs w:val="28"/>
                <w:lang w:val="uk-UA"/>
              </w:rPr>
            </w:pPr>
            <w:r w:rsidRPr="00422B5C">
              <w:rPr>
                <w:iCs/>
                <w:sz w:val="28"/>
                <w:szCs w:val="28"/>
                <w:lang w:val="uk-UA"/>
              </w:rPr>
              <w:t>НВ 83</w:t>
            </w:r>
            <w:r w:rsidR="009752D2" w:rsidRPr="00422B5C">
              <w:rPr>
                <w:sz w:val="28"/>
                <w:szCs w:val="28"/>
                <w:lang w:val="uk-UA"/>
              </w:rPr>
              <w:t>–</w:t>
            </w:r>
            <w:r w:rsidRPr="00422B5C">
              <w:rPr>
                <w:iCs/>
                <w:sz w:val="28"/>
                <w:szCs w:val="28"/>
                <w:lang w:val="uk-UA"/>
              </w:rPr>
              <w:t>100</w:t>
            </w:r>
          </w:p>
        </w:tc>
        <w:tc>
          <w:tcPr>
            <w:tcW w:w="1406" w:type="dxa"/>
          </w:tcPr>
          <w:p w14:paraId="48C6CEE2" w14:textId="77777777" w:rsidR="00AE04DA" w:rsidRPr="00210C9D" w:rsidRDefault="002D5CC1" w:rsidP="00384FAA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20</w:t>
            </w:r>
          </w:p>
        </w:tc>
        <w:tc>
          <w:tcPr>
            <w:tcW w:w="1407" w:type="dxa"/>
          </w:tcPr>
          <w:p w14:paraId="0DFB8E78" w14:textId="77777777" w:rsidR="00AE04DA" w:rsidRPr="00210C9D" w:rsidRDefault="002D5CC1" w:rsidP="00384FAA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35</w:t>
            </w:r>
          </w:p>
        </w:tc>
      </w:tr>
      <w:tr w:rsidR="002D5CC1" w:rsidRPr="00210C9D" w14:paraId="2B55A994" w14:textId="77777777">
        <w:trPr>
          <w:jc w:val="center"/>
        </w:trPr>
        <w:tc>
          <w:tcPr>
            <w:tcW w:w="497" w:type="dxa"/>
          </w:tcPr>
          <w:p w14:paraId="27DDD155" w14:textId="77777777" w:rsidR="002D5CC1" w:rsidRPr="00210C9D" w:rsidRDefault="002D5CC1" w:rsidP="00384FAA">
            <w:pPr>
              <w:spacing w:line="360" w:lineRule="auto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10</w:t>
            </w:r>
          </w:p>
        </w:tc>
        <w:tc>
          <w:tcPr>
            <w:tcW w:w="2371" w:type="dxa"/>
          </w:tcPr>
          <w:p w14:paraId="03B47ABB" w14:textId="77777777" w:rsidR="002D5CC1" w:rsidRPr="00210C9D" w:rsidRDefault="002D5CC1" w:rsidP="00384FAA">
            <w:pPr>
              <w:spacing w:line="360" w:lineRule="auto"/>
              <w:jc w:val="center"/>
              <w:rPr>
                <w:bCs/>
                <w:iCs/>
                <w:sz w:val="28"/>
                <w:szCs w:val="28"/>
                <w:lang w:val="uk-UA"/>
              </w:rPr>
            </w:pPr>
            <w:r w:rsidRPr="00210C9D">
              <w:rPr>
                <w:bCs/>
                <w:iCs/>
                <w:sz w:val="28"/>
                <w:szCs w:val="28"/>
                <w:lang w:val="uk-UA"/>
              </w:rPr>
              <w:t>БрАЖН 11-6-6</w:t>
            </w:r>
          </w:p>
        </w:tc>
        <w:tc>
          <w:tcPr>
            <w:tcW w:w="2159" w:type="dxa"/>
          </w:tcPr>
          <w:p w14:paraId="3DD50B09" w14:textId="77777777" w:rsidR="002D5CC1" w:rsidRPr="00210C9D" w:rsidRDefault="002D5CC1" w:rsidP="00384FAA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відпуск</w:t>
            </w:r>
          </w:p>
        </w:tc>
        <w:tc>
          <w:tcPr>
            <w:tcW w:w="1791" w:type="dxa"/>
          </w:tcPr>
          <w:p w14:paraId="31152D77" w14:textId="641B8C02" w:rsidR="002D5CC1" w:rsidRPr="00422B5C" w:rsidRDefault="002D5CC1" w:rsidP="00384FAA">
            <w:pPr>
              <w:spacing w:line="360" w:lineRule="auto"/>
              <w:rPr>
                <w:iCs/>
                <w:sz w:val="28"/>
                <w:szCs w:val="28"/>
                <w:lang w:val="uk-UA"/>
              </w:rPr>
            </w:pPr>
            <w:r w:rsidRPr="00422B5C">
              <w:rPr>
                <w:iCs/>
                <w:sz w:val="28"/>
                <w:szCs w:val="28"/>
                <w:lang w:val="uk-UA"/>
              </w:rPr>
              <w:t>НВ 250</w:t>
            </w:r>
            <w:r w:rsidR="009752D2" w:rsidRPr="00422B5C">
              <w:rPr>
                <w:sz w:val="28"/>
                <w:szCs w:val="28"/>
                <w:lang w:val="uk-UA"/>
              </w:rPr>
              <w:t>–</w:t>
            </w:r>
            <w:r w:rsidRPr="00422B5C">
              <w:rPr>
                <w:iCs/>
                <w:sz w:val="28"/>
                <w:szCs w:val="28"/>
                <w:lang w:val="uk-UA"/>
              </w:rPr>
              <w:t>260</w:t>
            </w:r>
          </w:p>
        </w:tc>
        <w:tc>
          <w:tcPr>
            <w:tcW w:w="1406" w:type="dxa"/>
          </w:tcPr>
          <w:p w14:paraId="147DF5DD" w14:textId="77777777" w:rsidR="002D5CC1" w:rsidRPr="00210C9D" w:rsidRDefault="002D5CC1" w:rsidP="00384FAA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48</w:t>
            </w:r>
          </w:p>
        </w:tc>
        <w:tc>
          <w:tcPr>
            <w:tcW w:w="1407" w:type="dxa"/>
          </w:tcPr>
          <w:p w14:paraId="3F4DEBA3" w14:textId="77777777" w:rsidR="002D5CC1" w:rsidRPr="00210C9D" w:rsidRDefault="002D5CC1" w:rsidP="00384FAA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75</w:t>
            </w:r>
          </w:p>
        </w:tc>
      </w:tr>
      <w:tr w:rsidR="002D5CC1" w:rsidRPr="00210C9D" w14:paraId="4B2B2736" w14:textId="77777777">
        <w:trPr>
          <w:jc w:val="center"/>
        </w:trPr>
        <w:tc>
          <w:tcPr>
            <w:tcW w:w="497" w:type="dxa"/>
          </w:tcPr>
          <w:p w14:paraId="105752AF" w14:textId="77777777" w:rsidR="002D5CC1" w:rsidRPr="00210C9D" w:rsidRDefault="002D5CC1" w:rsidP="00384FAA">
            <w:pPr>
              <w:spacing w:line="360" w:lineRule="auto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11</w:t>
            </w:r>
          </w:p>
        </w:tc>
        <w:tc>
          <w:tcPr>
            <w:tcW w:w="2371" w:type="dxa"/>
          </w:tcPr>
          <w:p w14:paraId="010BB4BB" w14:textId="77777777" w:rsidR="002D5CC1" w:rsidRPr="00210C9D" w:rsidRDefault="002D5CC1" w:rsidP="00384FAA">
            <w:pPr>
              <w:spacing w:line="360" w:lineRule="auto"/>
              <w:jc w:val="center"/>
              <w:rPr>
                <w:bCs/>
                <w:iCs/>
                <w:sz w:val="28"/>
                <w:szCs w:val="28"/>
                <w:highlight w:val="yellow"/>
                <w:lang w:val="uk-UA"/>
              </w:rPr>
            </w:pPr>
            <w:r w:rsidRPr="00210C9D">
              <w:rPr>
                <w:bCs/>
                <w:iCs/>
                <w:sz w:val="28"/>
                <w:szCs w:val="28"/>
                <w:lang w:val="uk-UA"/>
              </w:rPr>
              <w:t>БрАЖН 10-4-4л</w:t>
            </w:r>
          </w:p>
        </w:tc>
        <w:tc>
          <w:tcPr>
            <w:tcW w:w="2159" w:type="dxa"/>
          </w:tcPr>
          <w:p w14:paraId="39212368" w14:textId="77777777" w:rsidR="002D5CC1" w:rsidRPr="00210C9D" w:rsidRDefault="002D5CC1" w:rsidP="00384FAA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відпуск</w:t>
            </w:r>
          </w:p>
        </w:tc>
        <w:tc>
          <w:tcPr>
            <w:tcW w:w="1791" w:type="dxa"/>
          </w:tcPr>
          <w:p w14:paraId="47580C79" w14:textId="4C164676" w:rsidR="002D5CC1" w:rsidRPr="00422B5C" w:rsidRDefault="002D5CC1" w:rsidP="00384FAA">
            <w:pPr>
              <w:spacing w:line="360" w:lineRule="auto"/>
              <w:rPr>
                <w:iCs/>
                <w:sz w:val="28"/>
                <w:szCs w:val="28"/>
                <w:lang w:val="uk-UA"/>
              </w:rPr>
            </w:pPr>
            <w:r w:rsidRPr="00422B5C">
              <w:rPr>
                <w:iCs/>
                <w:sz w:val="28"/>
                <w:szCs w:val="28"/>
                <w:lang w:val="uk-UA"/>
              </w:rPr>
              <w:t>НВ 170</w:t>
            </w:r>
            <w:r w:rsidR="009752D2" w:rsidRPr="00422B5C">
              <w:rPr>
                <w:sz w:val="28"/>
                <w:szCs w:val="28"/>
                <w:lang w:val="uk-UA"/>
              </w:rPr>
              <w:t>–</w:t>
            </w:r>
            <w:r w:rsidRPr="00422B5C">
              <w:rPr>
                <w:iCs/>
                <w:sz w:val="28"/>
                <w:szCs w:val="28"/>
                <w:lang w:val="uk-UA"/>
              </w:rPr>
              <w:t>183</w:t>
            </w:r>
          </w:p>
        </w:tc>
        <w:tc>
          <w:tcPr>
            <w:tcW w:w="1406" w:type="dxa"/>
          </w:tcPr>
          <w:p w14:paraId="17E34C09" w14:textId="77777777" w:rsidR="002D5CC1" w:rsidRPr="00210C9D" w:rsidRDefault="002D5CC1" w:rsidP="00384FAA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35</w:t>
            </w:r>
          </w:p>
        </w:tc>
        <w:tc>
          <w:tcPr>
            <w:tcW w:w="1407" w:type="dxa"/>
          </w:tcPr>
          <w:p w14:paraId="05E8B317" w14:textId="77777777" w:rsidR="002D5CC1" w:rsidRPr="00210C9D" w:rsidRDefault="002D5CC1" w:rsidP="00384FAA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60</w:t>
            </w:r>
          </w:p>
        </w:tc>
      </w:tr>
    </w:tbl>
    <w:p w14:paraId="518C22C0" w14:textId="77777777" w:rsidR="00AE04DA" w:rsidRPr="00210C9D" w:rsidRDefault="00AE04DA" w:rsidP="006F5683">
      <w:pPr>
        <w:spacing w:line="360" w:lineRule="auto"/>
        <w:rPr>
          <w:iCs/>
          <w:sz w:val="28"/>
          <w:szCs w:val="28"/>
          <w:lang w:val="uk-UA"/>
        </w:rPr>
      </w:pPr>
    </w:p>
    <w:p w14:paraId="081DFB51" w14:textId="77777777" w:rsidR="00AE04DA" w:rsidRPr="00210C9D" w:rsidRDefault="00AE04DA" w:rsidP="00AE04DA">
      <w:pPr>
        <w:spacing w:line="360" w:lineRule="auto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Сталь 35: термообробка – нормалізація, </w:t>
      </w:r>
      <w:r w:rsidRPr="00AB7733">
        <w:rPr>
          <w:iCs/>
          <w:sz w:val="28"/>
          <w:szCs w:val="28"/>
          <w:lang w:val="uk-UA"/>
        </w:rPr>
        <w:sym w:font="Symbol" w:char="F073"/>
      </w:r>
      <w:r w:rsidRPr="00210C9D">
        <w:rPr>
          <w:i/>
          <w:iCs/>
          <w:sz w:val="28"/>
          <w:szCs w:val="28"/>
          <w:vertAlign w:val="subscript"/>
          <w:lang w:val="uk-UA"/>
        </w:rPr>
        <w:t>Т</w:t>
      </w:r>
      <w:r w:rsidRPr="00210C9D">
        <w:rPr>
          <w:iCs/>
          <w:sz w:val="28"/>
          <w:szCs w:val="28"/>
          <w:lang w:val="uk-UA"/>
        </w:rPr>
        <w:t xml:space="preserve">=320 </w:t>
      </w:r>
      <w:r w:rsidRPr="006F1ACF">
        <w:rPr>
          <w:i/>
          <w:iCs/>
          <w:sz w:val="28"/>
          <w:szCs w:val="28"/>
          <w:lang w:val="uk-UA"/>
        </w:rPr>
        <w:t>МПа</w:t>
      </w:r>
      <w:r w:rsidRPr="00210C9D">
        <w:rPr>
          <w:iCs/>
          <w:sz w:val="28"/>
          <w:szCs w:val="28"/>
          <w:lang w:val="uk-UA"/>
        </w:rPr>
        <w:t xml:space="preserve">, </w:t>
      </w:r>
      <w:r w:rsidRPr="00AB7733">
        <w:rPr>
          <w:iCs/>
          <w:sz w:val="28"/>
          <w:szCs w:val="28"/>
          <w:lang w:val="uk-UA"/>
        </w:rPr>
        <w:sym w:font="Symbol" w:char="F073"/>
      </w:r>
      <w:r w:rsidRPr="00210C9D">
        <w:rPr>
          <w:i/>
          <w:iCs/>
          <w:sz w:val="28"/>
          <w:szCs w:val="28"/>
          <w:vertAlign w:val="subscript"/>
          <w:lang w:val="uk-UA"/>
        </w:rPr>
        <w:t>В</w:t>
      </w:r>
      <w:r w:rsidRPr="00210C9D">
        <w:rPr>
          <w:iCs/>
          <w:sz w:val="28"/>
          <w:szCs w:val="28"/>
          <w:lang w:val="uk-UA"/>
        </w:rPr>
        <w:t xml:space="preserve">=520 </w:t>
      </w:r>
      <w:r w:rsidRPr="006F1ACF">
        <w:rPr>
          <w:i/>
          <w:iCs/>
          <w:sz w:val="28"/>
          <w:szCs w:val="28"/>
          <w:lang w:val="uk-UA"/>
        </w:rPr>
        <w:t>МПа</w:t>
      </w:r>
      <w:r w:rsidRPr="00210C9D">
        <w:rPr>
          <w:iCs/>
          <w:sz w:val="28"/>
          <w:szCs w:val="28"/>
          <w:lang w:val="uk-UA"/>
        </w:rPr>
        <w:t>; НВ=160.</w:t>
      </w:r>
    </w:p>
    <w:p w14:paraId="013F048F" w14:textId="77777777" w:rsidR="00AE04DA" w:rsidRPr="00210C9D" w:rsidRDefault="00AE04DA" w:rsidP="00AE04DA">
      <w:pPr>
        <w:spacing w:line="360" w:lineRule="auto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Сталь 45: термообробка – поліпшення, </w:t>
      </w:r>
      <w:r w:rsidRPr="00AB7733">
        <w:rPr>
          <w:iCs/>
          <w:sz w:val="28"/>
          <w:szCs w:val="28"/>
          <w:lang w:val="uk-UA"/>
        </w:rPr>
        <w:sym w:font="Symbol" w:char="F073"/>
      </w:r>
      <w:r w:rsidRPr="00210C9D">
        <w:rPr>
          <w:i/>
          <w:iCs/>
          <w:sz w:val="28"/>
          <w:szCs w:val="28"/>
          <w:vertAlign w:val="subscript"/>
          <w:lang w:val="uk-UA"/>
        </w:rPr>
        <w:t>Т</w:t>
      </w:r>
      <w:r w:rsidRPr="00210C9D">
        <w:rPr>
          <w:iCs/>
          <w:sz w:val="28"/>
          <w:szCs w:val="28"/>
          <w:lang w:val="uk-UA"/>
        </w:rPr>
        <w:t xml:space="preserve">=360 </w:t>
      </w:r>
      <w:r w:rsidRPr="006F1ACF">
        <w:rPr>
          <w:i/>
          <w:iCs/>
          <w:sz w:val="28"/>
          <w:szCs w:val="28"/>
          <w:lang w:val="uk-UA"/>
        </w:rPr>
        <w:t>МПа</w:t>
      </w:r>
      <w:r w:rsidRPr="00210C9D">
        <w:rPr>
          <w:iCs/>
          <w:sz w:val="28"/>
          <w:szCs w:val="28"/>
          <w:lang w:val="uk-UA"/>
        </w:rPr>
        <w:t xml:space="preserve">, </w:t>
      </w:r>
      <w:r w:rsidRPr="00AB7733">
        <w:rPr>
          <w:iCs/>
          <w:sz w:val="28"/>
          <w:szCs w:val="28"/>
          <w:lang w:val="uk-UA"/>
        </w:rPr>
        <w:sym w:font="Symbol" w:char="F073"/>
      </w:r>
      <w:r w:rsidRPr="00210C9D">
        <w:rPr>
          <w:i/>
          <w:iCs/>
          <w:sz w:val="28"/>
          <w:szCs w:val="28"/>
          <w:vertAlign w:val="subscript"/>
          <w:lang w:val="uk-UA"/>
        </w:rPr>
        <w:t>В</w:t>
      </w:r>
      <w:r w:rsidRPr="00210C9D">
        <w:rPr>
          <w:iCs/>
          <w:sz w:val="28"/>
          <w:szCs w:val="28"/>
          <w:lang w:val="uk-UA"/>
        </w:rPr>
        <w:t xml:space="preserve">=610 </w:t>
      </w:r>
      <w:r w:rsidRPr="006F1ACF">
        <w:rPr>
          <w:i/>
          <w:iCs/>
          <w:sz w:val="28"/>
          <w:szCs w:val="28"/>
          <w:lang w:val="uk-UA"/>
        </w:rPr>
        <w:t>МПа</w:t>
      </w:r>
      <w:r w:rsidRPr="00210C9D">
        <w:rPr>
          <w:iCs/>
          <w:sz w:val="28"/>
          <w:szCs w:val="28"/>
          <w:lang w:val="uk-UA"/>
        </w:rPr>
        <w:t>; НВ=190.</w:t>
      </w:r>
    </w:p>
    <w:p w14:paraId="699E82EA" w14:textId="77777777" w:rsidR="00AE04DA" w:rsidRPr="00210C9D" w:rsidRDefault="00AE04DA" w:rsidP="00AE04DA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Попередні значення поверхневої твердості зубів коліс НВ обираємо як середні із запропонованих діапазонів.</w:t>
      </w:r>
    </w:p>
    <w:p w14:paraId="01114838" w14:textId="77777777" w:rsidR="00AE04DA" w:rsidRPr="00210C9D" w:rsidRDefault="00AE04DA" w:rsidP="00AE04DA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</w:p>
    <w:p w14:paraId="0F0C38EE" w14:textId="77777777" w:rsidR="00AE04DA" w:rsidRPr="00531ECD" w:rsidRDefault="00AE04DA" w:rsidP="00531ECD">
      <w:pPr>
        <w:numPr>
          <w:ilvl w:val="1"/>
          <w:numId w:val="4"/>
        </w:numPr>
        <w:tabs>
          <w:tab w:val="clear" w:pos="2160"/>
          <w:tab w:val="num" w:pos="1080"/>
        </w:tabs>
        <w:spacing w:line="360" w:lineRule="auto"/>
        <w:ind w:left="1080" w:right="21"/>
        <w:jc w:val="both"/>
        <w:rPr>
          <w:iCs/>
          <w:sz w:val="28"/>
          <w:szCs w:val="28"/>
          <w:lang w:val="uk-UA"/>
        </w:rPr>
      </w:pPr>
      <w:r w:rsidRPr="00210C9D">
        <w:rPr>
          <w:i/>
          <w:sz w:val="28"/>
          <w:szCs w:val="28"/>
          <w:lang w:val="uk-UA"/>
        </w:rPr>
        <w:t>Сумарна</w:t>
      </w:r>
      <w:r w:rsidRPr="00210C9D">
        <w:rPr>
          <w:i/>
          <w:iCs/>
          <w:sz w:val="28"/>
          <w:szCs w:val="28"/>
          <w:lang w:val="uk-UA"/>
        </w:rPr>
        <w:t xml:space="preserve"> </w:t>
      </w:r>
      <w:r w:rsidRPr="00210C9D">
        <w:rPr>
          <w:i/>
          <w:sz w:val="28"/>
          <w:szCs w:val="28"/>
          <w:lang w:val="uk-UA"/>
        </w:rPr>
        <w:t>кількість</w:t>
      </w:r>
      <w:r w:rsidRPr="00210C9D">
        <w:rPr>
          <w:i/>
          <w:iCs/>
          <w:sz w:val="28"/>
          <w:szCs w:val="28"/>
          <w:lang w:val="uk-UA"/>
        </w:rPr>
        <w:t xml:space="preserve"> циклів навантаження зубців шестерні та колеса за термін служби передачі</w:t>
      </w:r>
      <w:r w:rsidRPr="00210C9D">
        <w:rPr>
          <w:iCs/>
          <w:sz w:val="28"/>
          <w:szCs w:val="28"/>
          <w:lang w:val="uk-UA"/>
        </w:rPr>
        <w:t>:</w:t>
      </w:r>
    </w:p>
    <w:p w14:paraId="24459246" w14:textId="77777777" w:rsidR="00A601AE" w:rsidRPr="00EC1A79" w:rsidRDefault="00A601AE" w:rsidP="00A601AE">
      <w:pPr>
        <w:ind w:right="21"/>
        <w:jc w:val="both"/>
        <w:rPr>
          <w:iCs/>
          <w:sz w:val="28"/>
          <w:szCs w:val="28"/>
        </w:rPr>
      </w:pPr>
    </w:p>
    <w:p w14:paraId="23C71301" w14:textId="3A85B00A" w:rsidR="00531ECD" w:rsidRPr="00210C9D" w:rsidRDefault="00A73CEF" w:rsidP="00A601AE">
      <w:pPr>
        <w:ind w:right="21"/>
        <w:jc w:val="both"/>
        <w:rPr>
          <w:iCs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uk-UA"/>
                </w:rPr>
                <m:t>Σ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1800∙</m:t>
          </m:r>
          <m:sSub>
            <m:sSubPr>
              <m:ctrlPr>
                <w:rPr>
                  <w:rFonts w:ascii="Cambria Math" w:hAnsi="Cambria Math"/>
                  <w:i/>
                  <w:iCs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k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∙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uk-UA"/>
            </w:rPr>
            <m:t>ω</m:t>
          </m:r>
          <m:r>
            <w:rPr>
              <w:rFonts w:ascii="Cambria Math" w:hAnsi="Cambria Math"/>
              <w:sz w:val="28"/>
              <w:szCs w:val="28"/>
              <w:lang w:val="uk-UA"/>
            </w:rPr>
            <m:t>∙</m:t>
          </m:r>
          <m:f>
            <m:fPr>
              <m:ctrlPr>
                <w:rPr>
                  <w:rFonts w:ascii="Cambria Math" w:hAnsi="Cambria Math"/>
                  <w:i/>
                  <w:iCs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T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π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,</m:t>
          </m:r>
        </m:oMath>
      </m:oMathPara>
    </w:p>
    <w:p w14:paraId="62F0B8DC" w14:textId="113E761B" w:rsidR="00AE04DA" w:rsidRPr="00210C9D" w:rsidRDefault="00AE04DA" w:rsidP="00A601AE">
      <w:pPr>
        <w:jc w:val="center"/>
        <w:rPr>
          <w:iCs/>
          <w:sz w:val="28"/>
          <w:szCs w:val="28"/>
          <w:lang w:val="uk-UA"/>
        </w:rPr>
      </w:pPr>
    </w:p>
    <w:p w14:paraId="47F0B051" w14:textId="77777777" w:rsidR="00AE04DA" w:rsidRPr="00210C9D" w:rsidRDefault="00AE04DA" w:rsidP="00AE04DA">
      <w:pPr>
        <w:spacing w:line="360" w:lineRule="auto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де </w:t>
      </w:r>
      <w:r w:rsidRPr="00210C9D">
        <w:rPr>
          <w:i/>
          <w:iCs/>
          <w:sz w:val="28"/>
          <w:szCs w:val="28"/>
          <w:lang w:val="uk-UA"/>
        </w:rPr>
        <w:t>i</w:t>
      </w:r>
      <w:r w:rsidRPr="00210C9D">
        <w:rPr>
          <w:i/>
          <w:iCs/>
          <w:sz w:val="28"/>
          <w:szCs w:val="28"/>
          <w:vertAlign w:val="subscript"/>
          <w:lang w:val="uk-UA"/>
        </w:rPr>
        <w:t>k</w:t>
      </w:r>
      <w:r w:rsidRPr="00210C9D">
        <w:rPr>
          <w:iCs/>
          <w:sz w:val="28"/>
          <w:szCs w:val="28"/>
          <w:vertAlign w:val="subscript"/>
          <w:lang w:val="uk-UA"/>
        </w:rPr>
        <w:t xml:space="preserve"> </w:t>
      </w:r>
      <w:r w:rsidRPr="00210C9D">
        <w:rPr>
          <w:iCs/>
          <w:sz w:val="28"/>
          <w:szCs w:val="28"/>
          <w:lang w:val="uk-UA"/>
        </w:rPr>
        <w:t>– число зубча</w:t>
      </w:r>
      <w:r w:rsidR="00972195" w:rsidRPr="00210C9D">
        <w:rPr>
          <w:iCs/>
          <w:sz w:val="28"/>
          <w:szCs w:val="28"/>
          <w:lang w:val="uk-UA"/>
        </w:rPr>
        <w:t>с</w:t>
      </w:r>
      <w:r w:rsidRPr="00210C9D">
        <w:rPr>
          <w:iCs/>
          <w:sz w:val="28"/>
          <w:szCs w:val="28"/>
          <w:lang w:val="uk-UA"/>
        </w:rPr>
        <w:t>тих коліс, спряжених з даним зубча</w:t>
      </w:r>
      <w:r w:rsidR="00972195" w:rsidRPr="00210C9D">
        <w:rPr>
          <w:iCs/>
          <w:sz w:val="28"/>
          <w:szCs w:val="28"/>
          <w:lang w:val="uk-UA"/>
        </w:rPr>
        <w:t>с</w:t>
      </w:r>
      <w:r w:rsidRPr="00210C9D">
        <w:rPr>
          <w:iCs/>
          <w:sz w:val="28"/>
          <w:szCs w:val="28"/>
          <w:lang w:val="uk-UA"/>
        </w:rPr>
        <w:t xml:space="preserve">тим колесом, для якого визначається </w:t>
      </w:r>
      <w:r w:rsidRPr="00210C9D">
        <w:rPr>
          <w:i/>
          <w:iCs/>
          <w:sz w:val="28"/>
          <w:szCs w:val="28"/>
          <w:lang w:val="uk-UA"/>
        </w:rPr>
        <w:t>N</w:t>
      </w:r>
      <w:r w:rsidRPr="00210C9D">
        <w:rPr>
          <w:i/>
          <w:iCs/>
          <w:sz w:val="28"/>
          <w:szCs w:val="28"/>
          <w:vertAlign w:val="subscript"/>
          <w:lang w:val="uk-UA"/>
        </w:rPr>
        <w:sym w:font="Symbol" w:char="F053"/>
      </w:r>
      <w:r w:rsidRPr="00210C9D">
        <w:rPr>
          <w:iCs/>
          <w:sz w:val="28"/>
          <w:szCs w:val="28"/>
          <w:lang w:val="uk-UA"/>
        </w:rPr>
        <w:t>.</w:t>
      </w:r>
    </w:p>
    <w:p w14:paraId="18C34839" w14:textId="00C23A52" w:rsidR="00A601AE" w:rsidRPr="00EC1A79" w:rsidRDefault="00AE04DA" w:rsidP="00AE04DA">
      <w:pPr>
        <w:spacing w:line="360" w:lineRule="auto"/>
        <w:ind w:firstLine="720"/>
        <w:rPr>
          <w:iCs/>
          <w:sz w:val="28"/>
          <w:szCs w:val="28"/>
        </w:rPr>
      </w:pPr>
      <w:r w:rsidRPr="00210C9D">
        <w:rPr>
          <w:iCs/>
          <w:sz w:val="28"/>
          <w:szCs w:val="28"/>
          <w:lang w:val="uk-UA"/>
        </w:rPr>
        <w:lastRenderedPageBreak/>
        <w:t>Шестерня:</w:t>
      </w:r>
      <w:r w:rsidR="00A601AE" w:rsidRPr="00EC1A79">
        <w:rPr>
          <w:iCs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iCs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Σ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ш</m:t>
            </m:r>
          </m:sup>
        </m:sSubSup>
        <m:r>
          <w:rPr>
            <w:rFonts w:ascii="Cambria Math" w:hAnsi="Cambria Math"/>
            <w:sz w:val="28"/>
            <w:szCs w:val="28"/>
            <w:lang w:val="uk-UA"/>
          </w:rPr>
          <m:t>=1800∙1∙14,96∙</m:t>
        </m:r>
        <m:f>
          <m:fPr>
            <m:ctrlPr>
              <w:rPr>
                <w:rFonts w:ascii="Cambria Math" w:hAnsi="Cambria Math"/>
                <w:i/>
                <w:iCs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20000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π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1,72∙</m:t>
        </m:r>
        <m:sSup>
          <m:sSupPr>
            <m:ctrlPr>
              <w:rPr>
                <w:rFonts w:ascii="Cambria Math" w:hAnsi="Cambria Math"/>
                <w:i/>
                <w:iCs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8</m:t>
            </m:r>
          </m:sup>
        </m:sSup>
        <m:r>
          <w:rPr>
            <w:rFonts w:ascii="Cambria Math" w:hAnsi="Cambria Math"/>
            <w:sz w:val="28"/>
            <w:szCs w:val="28"/>
            <w:lang w:val="uk-UA"/>
          </w:rPr>
          <m:t>,</m:t>
        </m:r>
      </m:oMath>
    </w:p>
    <w:p w14:paraId="27AE6F59" w14:textId="01F041F3" w:rsidR="00AE04DA" w:rsidRPr="00EC1A79" w:rsidRDefault="00AE04DA" w:rsidP="00AE04DA">
      <w:pPr>
        <w:spacing w:line="360" w:lineRule="auto"/>
        <w:ind w:firstLine="720"/>
        <w:rPr>
          <w:iCs/>
          <w:sz w:val="28"/>
          <w:szCs w:val="28"/>
        </w:rPr>
      </w:pPr>
      <w:r w:rsidRPr="00210C9D">
        <w:rPr>
          <w:iCs/>
          <w:sz w:val="28"/>
          <w:szCs w:val="28"/>
          <w:lang w:val="uk-UA"/>
        </w:rPr>
        <w:t xml:space="preserve">Колесо: </w:t>
      </w:r>
      <m:oMath>
        <m:sSubSup>
          <m:sSubSupPr>
            <m:ctrlPr>
              <w:rPr>
                <w:rFonts w:ascii="Cambria Math" w:hAnsi="Cambria Math"/>
                <w:i/>
                <w:iCs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Σ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к</m:t>
            </m:r>
          </m:sup>
        </m:sSubSup>
        <m:r>
          <w:rPr>
            <w:rFonts w:ascii="Cambria Math" w:hAnsi="Cambria Math"/>
            <w:sz w:val="28"/>
            <w:szCs w:val="28"/>
            <w:lang w:val="uk-UA"/>
          </w:rPr>
          <m:t>=1800∙1∙5</m:t>
        </m:r>
        <m:r>
          <w:rPr>
            <w:rFonts w:ascii="Cambria Math" w:hAnsi="Cambria Math"/>
            <w:sz w:val="28"/>
            <w:szCs w:val="28"/>
          </w:rPr>
          <m:t>,75</m:t>
        </m:r>
        <m:r>
          <w:rPr>
            <w:rFonts w:ascii="Cambria Math" w:hAnsi="Cambria Math"/>
            <w:sz w:val="28"/>
            <w:szCs w:val="28"/>
            <w:lang w:val="uk-UA"/>
          </w:rPr>
          <m:t>∙</m:t>
        </m:r>
        <m:f>
          <m:fPr>
            <m:ctrlPr>
              <w:rPr>
                <w:rFonts w:ascii="Cambria Math" w:hAnsi="Cambria Math"/>
                <w:i/>
                <w:iCs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20000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π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0,66∙</m:t>
        </m:r>
        <m:sSup>
          <m:sSupPr>
            <m:ctrlPr>
              <w:rPr>
                <w:rFonts w:ascii="Cambria Math" w:hAnsi="Cambria Math"/>
                <w:i/>
                <w:iCs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8</m:t>
            </m:r>
          </m:sup>
        </m:sSup>
        <m:r>
          <w:rPr>
            <w:rFonts w:ascii="Cambria Math" w:hAnsi="Cambria Math"/>
            <w:sz w:val="28"/>
            <w:szCs w:val="28"/>
            <w:lang w:val="uk-UA"/>
          </w:rPr>
          <m:t>.</m:t>
        </m:r>
      </m:oMath>
    </w:p>
    <w:p w14:paraId="69F2832B" w14:textId="77777777" w:rsidR="00AE04DA" w:rsidRPr="00210C9D" w:rsidRDefault="00AE04DA" w:rsidP="00422B5C">
      <w:pPr>
        <w:rPr>
          <w:iCs/>
          <w:sz w:val="28"/>
          <w:szCs w:val="28"/>
          <w:lang w:val="uk-UA"/>
        </w:rPr>
      </w:pPr>
    </w:p>
    <w:p w14:paraId="49E9066C" w14:textId="77777777" w:rsidR="00AE04DA" w:rsidRPr="00072728" w:rsidRDefault="00AE04DA" w:rsidP="00422B5C">
      <w:pPr>
        <w:numPr>
          <w:ilvl w:val="1"/>
          <w:numId w:val="4"/>
        </w:numPr>
        <w:tabs>
          <w:tab w:val="clear" w:pos="2160"/>
          <w:tab w:val="num" w:pos="1080"/>
        </w:tabs>
        <w:ind w:left="1080" w:right="21"/>
        <w:jc w:val="both"/>
        <w:rPr>
          <w:iCs/>
          <w:sz w:val="28"/>
          <w:szCs w:val="28"/>
          <w:lang w:val="uk-UA"/>
        </w:rPr>
      </w:pPr>
      <w:r w:rsidRPr="00210C9D">
        <w:rPr>
          <w:i/>
          <w:iCs/>
          <w:sz w:val="28"/>
          <w:szCs w:val="28"/>
          <w:lang w:val="uk-UA"/>
        </w:rPr>
        <w:t>Коефіцієнт довговічності К</w:t>
      </w:r>
      <w:r w:rsidRPr="00210C9D">
        <w:rPr>
          <w:i/>
          <w:iCs/>
          <w:sz w:val="28"/>
          <w:szCs w:val="28"/>
          <w:vertAlign w:val="subscript"/>
          <w:lang w:val="uk-UA"/>
        </w:rPr>
        <w:t>FL</w:t>
      </w:r>
      <w:r w:rsidRPr="00210C9D">
        <w:rPr>
          <w:iCs/>
          <w:sz w:val="28"/>
          <w:szCs w:val="28"/>
          <w:lang w:val="uk-UA"/>
        </w:rPr>
        <w:t>:</w:t>
      </w:r>
    </w:p>
    <w:p w14:paraId="2A0F4D69" w14:textId="77777777" w:rsidR="00072728" w:rsidRPr="00210C9D" w:rsidRDefault="00072728" w:rsidP="00422B5C">
      <w:pPr>
        <w:ind w:left="1080" w:right="21"/>
        <w:jc w:val="both"/>
        <w:rPr>
          <w:iCs/>
          <w:sz w:val="28"/>
          <w:szCs w:val="28"/>
          <w:lang w:val="uk-UA"/>
        </w:rPr>
      </w:pPr>
    </w:p>
    <w:p w14:paraId="0BA82B77" w14:textId="77777777" w:rsidR="00AE04DA" w:rsidRPr="00210C9D" w:rsidRDefault="00072728" w:rsidP="00072728">
      <w:pPr>
        <w:spacing w:line="276" w:lineRule="auto"/>
        <w:jc w:val="center"/>
        <w:rPr>
          <w:iCs/>
          <w:sz w:val="28"/>
          <w:szCs w:val="28"/>
          <w:lang w:val="uk-UA"/>
        </w:rPr>
      </w:pPr>
      <w:r w:rsidRPr="00072728">
        <w:rPr>
          <w:iCs/>
          <w:position w:val="-36"/>
          <w:sz w:val="28"/>
          <w:szCs w:val="28"/>
          <w:lang w:val="uk-UA"/>
        </w:rPr>
        <w:object w:dxaOrig="1440" w:dyaOrig="840" w14:anchorId="32525382">
          <v:shape id="_x0000_i1040" type="#_x0000_t75" style="width:70.5pt;height:39.75pt" o:ole="">
            <v:imagedata r:id="rId78" o:title=""/>
          </v:shape>
          <o:OLEObject Type="Embed" ProgID="Equation.3" ShapeID="_x0000_i1040" DrawAspect="Content" ObjectID="_1719225530" r:id="rId79"/>
        </w:object>
      </w:r>
      <w:r w:rsidR="00AE04DA" w:rsidRPr="00210C9D">
        <w:rPr>
          <w:iCs/>
          <w:sz w:val="28"/>
          <w:szCs w:val="28"/>
          <w:lang w:val="uk-UA"/>
        </w:rPr>
        <w:t xml:space="preserve">, </w:t>
      </w:r>
      <w:r w:rsidR="006F1ACF" w:rsidRPr="00072728">
        <w:rPr>
          <w:iCs/>
          <w:position w:val="-12"/>
          <w:sz w:val="28"/>
          <w:szCs w:val="28"/>
          <w:lang w:val="uk-UA"/>
        </w:rPr>
        <w:object w:dxaOrig="3360" w:dyaOrig="380" w14:anchorId="1B5A80DD">
          <v:shape id="_x0000_i1041" type="#_x0000_t75" style="width:165.75pt;height:16.5pt" o:ole="">
            <v:imagedata r:id="rId80" o:title=""/>
          </v:shape>
          <o:OLEObject Type="Embed" ProgID="Equation.3" ShapeID="_x0000_i1041" DrawAspect="Content" ObjectID="_1719225531" r:id="rId81"/>
        </w:object>
      </w:r>
      <w:r w:rsidR="00AE04DA" w:rsidRPr="00210C9D">
        <w:rPr>
          <w:iCs/>
          <w:sz w:val="28"/>
          <w:szCs w:val="28"/>
          <w:lang w:val="uk-UA"/>
        </w:rPr>
        <w:t>,</w:t>
      </w:r>
    </w:p>
    <w:p w14:paraId="4D98199F" w14:textId="77777777" w:rsidR="00AE04DA" w:rsidRDefault="00072728" w:rsidP="00072728">
      <w:pPr>
        <w:spacing w:line="276" w:lineRule="auto"/>
        <w:jc w:val="center"/>
        <w:rPr>
          <w:iCs/>
          <w:sz w:val="28"/>
          <w:szCs w:val="28"/>
          <w:lang w:val="en-US"/>
        </w:rPr>
      </w:pPr>
      <w:r w:rsidRPr="00072728">
        <w:rPr>
          <w:iCs/>
          <w:position w:val="-36"/>
          <w:sz w:val="28"/>
          <w:szCs w:val="28"/>
          <w:lang w:val="uk-UA"/>
        </w:rPr>
        <w:object w:dxaOrig="1440" w:dyaOrig="840" w14:anchorId="7A0E6191">
          <v:shape id="_x0000_i1042" type="#_x0000_t75" style="width:70.5pt;height:39.75pt" o:ole="">
            <v:imagedata r:id="rId82" o:title=""/>
          </v:shape>
          <o:OLEObject Type="Embed" ProgID="Equation.3" ShapeID="_x0000_i1042" DrawAspect="Content" ObjectID="_1719225532" r:id="rId83"/>
        </w:object>
      </w:r>
      <w:r w:rsidR="00AE04DA" w:rsidRPr="00210C9D">
        <w:rPr>
          <w:iCs/>
          <w:sz w:val="28"/>
          <w:szCs w:val="28"/>
          <w:lang w:val="uk-UA"/>
        </w:rPr>
        <w:t xml:space="preserve">, </w:t>
      </w:r>
      <w:r w:rsidRPr="00072728">
        <w:rPr>
          <w:iCs/>
          <w:position w:val="-12"/>
          <w:sz w:val="28"/>
          <w:szCs w:val="28"/>
          <w:lang w:val="uk-UA"/>
        </w:rPr>
        <w:object w:dxaOrig="3519" w:dyaOrig="380" w14:anchorId="14C1FC3A">
          <v:shape id="_x0000_i1043" type="#_x0000_t75" style="width:174pt;height:16.5pt" o:ole="">
            <v:imagedata r:id="rId84" o:title=""/>
          </v:shape>
          <o:OLEObject Type="Embed" ProgID="Equation.3" ShapeID="_x0000_i1043" DrawAspect="Content" ObjectID="_1719225533" r:id="rId85"/>
        </w:object>
      </w:r>
      <w:r w:rsidR="00AE04DA" w:rsidRPr="00210C9D">
        <w:rPr>
          <w:iCs/>
          <w:sz w:val="28"/>
          <w:szCs w:val="28"/>
          <w:lang w:val="uk-UA"/>
        </w:rPr>
        <w:t>,</w:t>
      </w:r>
    </w:p>
    <w:p w14:paraId="281988D7" w14:textId="77777777" w:rsidR="00072728" w:rsidRPr="00072728" w:rsidRDefault="00072728" w:rsidP="00072728">
      <w:pPr>
        <w:spacing w:line="276" w:lineRule="auto"/>
        <w:jc w:val="center"/>
        <w:rPr>
          <w:iCs/>
          <w:sz w:val="28"/>
          <w:szCs w:val="28"/>
          <w:lang w:val="en-US"/>
        </w:rPr>
      </w:pPr>
    </w:p>
    <w:p w14:paraId="5F1BB4BD" w14:textId="445A5B74" w:rsidR="00AE04DA" w:rsidRPr="00210C9D" w:rsidRDefault="00AE04DA" w:rsidP="00384FAA">
      <w:pPr>
        <w:spacing w:line="360" w:lineRule="auto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де </w:t>
      </w:r>
      <w:r w:rsidRPr="00210C9D">
        <w:rPr>
          <w:i/>
          <w:iCs/>
          <w:sz w:val="28"/>
          <w:szCs w:val="28"/>
          <w:lang w:val="uk-UA"/>
        </w:rPr>
        <w:t>N</w:t>
      </w:r>
      <w:r w:rsidRPr="00210C9D">
        <w:rPr>
          <w:i/>
          <w:iCs/>
          <w:sz w:val="28"/>
          <w:szCs w:val="28"/>
          <w:vertAlign w:val="subscript"/>
          <w:lang w:val="uk-UA"/>
        </w:rPr>
        <w:t>F0</w:t>
      </w:r>
      <w:r w:rsidRPr="00210C9D">
        <w:rPr>
          <w:iCs/>
          <w:sz w:val="28"/>
          <w:szCs w:val="28"/>
          <w:lang w:val="uk-UA"/>
        </w:rPr>
        <w:t xml:space="preserve"> – базове число циклів навантаження</w:t>
      </w:r>
      <w:r w:rsidRPr="00210C9D">
        <w:rPr>
          <w:color w:val="000000"/>
          <w:sz w:val="28"/>
          <w:szCs w:val="28"/>
          <w:lang w:val="uk-UA"/>
        </w:rPr>
        <w:t xml:space="preserve"> для визначення границі витривалості на згин (</w:t>
      </w:r>
      <w:r w:rsidRPr="00210C9D">
        <w:rPr>
          <w:i/>
          <w:iCs/>
          <w:sz w:val="28"/>
          <w:szCs w:val="28"/>
          <w:lang w:val="uk-UA"/>
        </w:rPr>
        <w:t>N</w:t>
      </w:r>
      <w:r w:rsidRPr="00210C9D">
        <w:rPr>
          <w:i/>
          <w:iCs/>
          <w:sz w:val="28"/>
          <w:szCs w:val="28"/>
          <w:vertAlign w:val="subscript"/>
          <w:lang w:val="uk-UA"/>
        </w:rPr>
        <w:t>F0</w:t>
      </w:r>
      <w:r w:rsidRPr="00210C9D">
        <w:rPr>
          <w:iCs/>
          <w:sz w:val="28"/>
          <w:szCs w:val="28"/>
          <w:lang w:val="uk-UA"/>
        </w:rPr>
        <w:t>=4</w:t>
      </w:r>
      <w:r w:rsidRPr="00210C9D">
        <w:rPr>
          <w:iCs/>
          <w:sz w:val="28"/>
          <w:szCs w:val="28"/>
          <w:lang w:val="uk-UA"/>
        </w:rPr>
        <w:sym w:font="Symbol" w:char="F0D7"/>
      </w:r>
      <w:r w:rsidRPr="00210C9D">
        <w:rPr>
          <w:iCs/>
          <w:sz w:val="28"/>
          <w:szCs w:val="28"/>
          <w:lang w:val="uk-UA"/>
        </w:rPr>
        <w:t>10</w:t>
      </w:r>
      <w:r w:rsidRPr="00210C9D">
        <w:rPr>
          <w:iCs/>
          <w:sz w:val="28"/>
          <w:szCs w:val="28"/>
          <w:vertAlign w:val="superscript"/>
          <w:lang w:val="uk-UA"/>
        </w:rPr>
        <w:t>6</w:t>
      </w:r>
      <w:r w:rsidRPr="00210C9D">
        <w:rPr>
          <w:iCs/>
          <w:sz w:val="28"/>
          <w:szCs w:val="28"/>
          <w:lang w:val="uk-UA"/>
        </w:rPr>
        <w:t>). Для довго працюючих передач (</w:t>
      </w:r>
      <w:r w:rsidR="001A2094" w:rsidRPr="00210C9D">
        <w:rPr>
          <w:i/>
          <w:iCs/>
          <w:sz w:val="28"/>
          <w:szCs w:val="28"/>
          <w:lang w:val="uk-UA"/>
        </w:rPr>
        <w:t>T</w:t>
      </w:r>
      <w:r w:rsidRPr="00210C9D">
        <w:rPr>
          <w:iCs/>
          <w:sz w:val="28"/>
          <w:szCs w:val="28"/>
          <w:lang w:val="uk-UA"/>
        </w:rPr>
        <w:sym w:font="Symbol" w:char="F03E"/>
      </w:r>
      <w:r w:rsidR="00384FAA" w:rsidRPr="00210C9D">
        <w:rPr>
          <w:iCs/>
          <w:sz w:val="28"/>
          <w:szCs w:val="28"/>
          <w:lang w:val="uk-UA"/>
        </w:rPr>
        <w:t>10000</w:t>
      </w:r>
      <w:r w:rsidR="006F1ACF">
        <w:rPr>
          <w:iCs/>
          <w:sz w:val="28"/>
          <w:szCs w:val="28"/>
          <w:lang w:val="uk-UA"/>
        </w:rPr>
        <w:t xml:space="preserve"> </w:t>
      </w:r>
      <w:r w:rsidRPr="006F1ACF">
        <w:rPr>
          <w:i/>
          <w:iCs/>
          <w:sz w:val="28"/>
          <w:szCs w:val="28"/>
          <w:lang w:val="uk-UA"/>
        </w:rPr>
        <w:t>год</w:t>
      </w:r>
      <w:r w:rsidRPr="00210C9D">
        <w:rPr>
          <w:iCs/>
          <w:sz w:val="28"/>
          <w:szCs w:val="28"/>
          <w:lang w:val="uk-UA"/>
        </w:rPr>
        <w:t xml:space="preserve">) – </w:t>
      </w:r>
      <w:r w:rsidRPr="00210C9D">
        <w:rPr>
          <w:i/>
          <w:iCs/>
          <w:sz w:val="28"/>
          <w:szCs w:val="28"/>
          <w:lang w:val="uk-UA"/>
        </w:rPr>
        <w:t>K</w:t>
      </w:r>
      <w:r w:rsidRPr="00210C9D">
        <w:rPr>
          <w:i/>
          <w:iCs/>
          <w:sz w:val="28"/>
          <w:szCs w:val="28"/>
          <w:vertAlign w:val="subscript"/>
          <w:lang w:val="uk-UA"/>
        </w:rPr>
        <w:t>FL</w:t>
      </w:r>
      <w:r w:rsidRPr="00210C9D">
        <w:rPr>
          <w:iCs/>
          <w:sz w:val="28"/>
          <w:szCs w:val="28"/>
          <w:lang w:val="uk-UA"/>
        </w:rPr>
        <w:t>=1.</w:t>
      </w:r>
    </w:p>
    <w:p w14:paraId="44F1978B" w14:textId="77777777" w:rsidR="007930EB" w:rsidRPr="00210C9D" w:rsidRDefault="007930EB" w:rsidP="00AE04DA">
      <w:pPr>
        <w:spacing w:line="360" w:lineRule="auto"/>
        <w:rPr>
          <w:iCs/>
          <w:sz w:val="28"/>
          <w:szCs w:val="28"/>
          <w:lang w:val="uk-UA"/>
        </w:rPr>
      </w:pPr>
    </w:p>
    <w:p w14:paraId="034F8405" w14:textId="77777777" w:rsidR="00AE04DA" w:rsidRPr="00210C9D" w:rsidRDefault="00AE04DA" w:rsidP="005A21E2">
      <w:pPr>
        <w:numPr>
          <w:ilvl w:val="1"/>
          <w:numId w:val="4"/>
        </w:numPr>
        <w:tabs>
          <w:tab w:val="clear" w:pos="2160"/>
          <w:tab w:val="num" w:pos="1080"/>
        </w:tabs>
        <w:spacing w:line="360" w:lineRule="auto"/>
        <w:ind w:left="1080" w:right="21"/>
        <w:jc w:val="both"/>
        <w:rPr>
          <w:i/>
          <w:iCs/>
          <w:sz w:val="28"/>
          <w:szCs w:val="28"/>
          <w:lang w:val="uk-UA"/>
        </w:rPr>
      </w:pPr>
      <w:r w:rsidRPr="00210C9D">
        <w:rPr>
          <w:i/>
          <w:iCs/>
          <w:sz w:val="28"/>
          <w:szCs w:val="28"/>
          <w:lang w:val="uk-UA"/>
        </w:rPr>
        <w:t>Допустимі напруження при згині [</w:t>
      </w:r>
      <w:r w:rsidRPr="00AB7733">
        <w:rPr>
          <w:iCs/>
          <w:sz w:val="28"/>
          <w:szCs w:val="28"/>
          <w:lang w:val="uk-UA"/>
        </w:rPr>
        <w:t>σ</w:t>
      </w:r>
      <w:r w:rsidRPr="00210C9D">
        <w:rPr>
          <w:i/>
          <w:iCs/>
          <w:sz w:val="28"/>
          <w:szCs w:val="28"/>
          <w:vertAlign w:val="subscript"/>
          <w:lang w:val="uk-UA"/>
        </w:rPr>
        <w:t>F</w:t>
      </w:r>
      <w:r w:rsidRPr="00210C9D">
        <w:rPr>
          <w:i/>
          <w:iCs/>
          <w:sz w:val="28"/>
          <w:szCs w:val="28"/>
          <w:lang w:val="uk-UA"/>
        </w:rPr>
        <w:t>]</w:t>
      </w:r>
      <w:r w:rsidRPr="00210C9D">
        <w:rPr>
          <w:iCs/>
          <w:sz w:val="28"/>
          <w:szCs w:val="28"/>
          <w:lang w:val="uk-UA"/>
        </w:rPr>
        <w:t>.</w:t>
      </w:r>
    </w:p>
    <w:p w14:paraId="1C886319" w14:textId="77777777" w:rsidR="00AE04DA" w:rsidRPr="00EC1A79" w:rsidRDefault="00AE04DA" w:rsidP="00AE04DA">
      <w:pPr>
        <w:spacing w:line="360" w:lineRule="auto"/>
        <w:ind w:firstLine="720"/>
        <w:jc w:val="both"/>
        <w:rPr>
          <w:iCs/>
          <w:sz w:val="28"/>
          <w:szCs w:val="28"/>
        </w:rPr>
      </w:pPr>
      <w:r w:rsidRPr="00210C9D">
        <w:rPr>
          <w:iCs/>
          <w:sz w:val="28"/>
          <w:szCs w:val="28"/>
          <w:lang w:val="uk-UA"/>
        </w:rPr>
        <w:t>Нагадаємо. У зв’язку з тим, що в наведеному прикладі розглядається відкрита зубча</w:t>
      </w:r>
      <w:r w:rsidR="00972195" w:rsidRPr="00210C9D">
        <w:rPr>
          <w:iCs/>
          <w:sz w:val="28"/>
          <w:szCs w:val="28"/>
          <w:lang w:val="uk-UA"/>
        </w:rPr>
        <w:t>с</w:t>
      </w:r>
      <w:r w:rsidRPr="00210C9D">
        <w:rPr>
          <w:iCs/>
          <w:sz w:val="28"/>
          <w:szCs w:val="28"/>
          <w:lang w:val="uk-UA"/>
        </w:rPr>
        <w:t>та передача, тому розрахунок на міцність необхідно проводити по величині максимальних напружень при згині.</w:t>
      </w:r>
    </w:p>
    <w:p w14:paraId="31A435F9" w14:textId="77777777" w:rsidR="00072728" w:rsidRPr="00EC1A79" w:rsidRDefault="00072728" w:rsidP="00072728">
      <w:pPr>
        <w:ind w:firstLine="720"/>
        <w:jc w:val="both"/>
        <w:rPr>
          <w:iCs/>
          <w:sz w:val="28"/>
          <w:szCs w:val="28"/>
        </w:rPr>
      </w:pPr>
    </w:p>
    <w:p w14:paraId="374E812A" w14:textId="77777777" w:rsidR="00AE04DA" w:rsidRPr="00EC1A79" w:rsidRDefault="00AB7733" w:rsidP="00072728">
      <w:pPr>
        <w:jc w:val="center"/>
        <w:rPr>
          <w:iCs/>
          <w:sz w:val="28"/>
          <w:szCs w:val="28"/>
        </w:rPr>
      </w:pPr>
      <w:r w:rsidRPr="00AB7733">
        <w:rPr>
          <w:iCs/>
          <w:position w:val="-34"/>
          <w:sz w:val="28"/>
          <w:szCs w:val="28"/>
          <w:lang w:val="uk-UA"/>
        </w:rPr>
        <w:object w:dxaOrig="1660" w:dyaOrig="780" w14:anchorId="70F5FCFB">
          <v:shape id="_x0000_i1044" type="#_x0000_t75" style="width:85.5pt;height:41.25pt" o:ole="">
            <v:imagedata r:id="rId86" o:title=""/>
          </v:shape>
          <o:OLEObject Type="Embed" ProgID="Equation.3" ShapeID="_x0000_i1044" DrawAspect="Content" ObjectID="_1719225534" r:id="rId87"/>
        </w:object>
      </w:r>
      <w:r w:rsidR="00AE04DA" w:rsidRPr="00210C9D">
        <w:rPr>
          <w:iCs/>
          <w:sz w:val="28"/>
          <w:szCs w:val="28"/>
          <w:lang w:val="uk-UA"/>
        </w:rPr>
        <w:t>,</w:t>
      </w:r>
    </w:p>
    <w:p w14:paraId="03B75220" w14:textId="77777777" w:rsidR="00072728" w:rsidRPr="00EC1A79" w:rsidRDefault="00072728" w:rsidP="00072728">
      <w:pPr>
        <w:jc w:val="center"/>
        <w:rPr>
          <w:iCs/>
          <w:sz w:val="28"/>
          <w:szCs w:val="28"/>
        </w:rPr>
      </w:pPr>
    </w:p>
    <w:p w14:paraId="59BDF2E3" w14:textId="66275499" w:rsidR="00AE04DA" w:rsidRPr="009379C6" w:rsidRDefault="00AE04DA" w:rsidP="00AE04DA">
      <w:pPr>
        <w:spacing w:line="360" w:lineRule="auto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де </w:t>
      </w:r>
      <w:r w:rsidRPr="00210C9D">
        <w:rPr>
          <w:i/>
          <w:iCs/>
          <w:sz w:val="28"/>
          <w:szCs w:val="28"/>
          <w:lang w:val="uk-UA"/>
        </w:rPr>
        <w:t>S</w:t>
      </w:r>
      <w:r w:rsidRPr="00210C9D">
        <w:rPr>
          <w:i/>
          <w:iCs/>
          <w:sz w:val="28"/>
          <w:szCs w:val="28"/>
          <w:vertAlign w:val="subscript"/>
          <w:lang w:val="uk-UA"/>
        </w:rPr>
        <w:t>F</w:t>
      </w:r>
      <w:r w:rsidRPr="00210C9D">
        <w:rPr>
          <w:iCs/>
          <w:sz w:val="28"/>
          <w:szCs w:val="28"/>
          <w:lang w:val="uk-UA"/>
        </w:rPr>
        <w:t xml:space="preserve"> – коефіцієнт безпеки (</w:t>
      </w:r>
      <w:r w:rsidRPr="009379C6">
        <w:rPr>
          <w:iCs/>
          <w:sz w:val="28"/>
          <w:szCs w:val="28"/>
          <w:lang w:val="uk-UA"/>
        </w:rPr>
        <w:t>коефіцієнт запасу) (1,8</w:t>
      </w:r>
      <w:r w:rsidR="009752D2" w:rsidRPr="009379C6">
        <w:rPr>
          <w:sz w:val="28"/>
          <w:szCs w:val="28"/>
          <w:lang w:val="uk-UA"/>
        </w:rPr>
        <w:t>–</w:t>
      </w:r>
      <w:r w:rsidRPr="009379C6">
        <w:rPr>
          <w:iCs/>
          <w:sz w:val="28"/>
          <w:szCs w:val="28"/>
          <w:lang w:val="uk-UA"/>
        </w:rPr>
        <w:t xml:space="preserve">2,3) – </w:t>
      </w:r>
      <w:r w:rsidRPr="009379C6">
        <w:rPr>
          <w:i/>
          <w:iCs/>
          <w:sz w:val="28"/>
          <w:szCs w:val="28"/>
          <w:lang w:val="uk-UA"/>
        </w:rPr>
        <w:t>S</w:t>
      </w:r>
      <w:r w:rsidRPr="009379C6">
        <w:rPr>
          <w:i/>
          <w:iCs/>
          <w:sz w:val="28"/>
          <w:szCs w:val="28"/>
          <w:vertAlign w:val="subscript"/>
          <w:lang w:val="uk-UA"/>
        </w:rPr>
        <w:t>F</w:t>
      </w:r>
      <w:r w:rsidRPr="009379C6">
        <w:rPr>
          <w:iCs/>
          <w:sz w:val="28"/>
          <w:szCs w:val="28"/>
          <w:lang w:val="uk-UA"/>
        </w:rPr>
        <w:t xml:space="preserve"> =2;</w:t>
      </w:r>
    </w:p>
    <w:p w14:paraId="671BC501" w14:textId="63C449D4" w:rsidR="00AE04DA" w:rsidRPr="00210C9D" w:rsidRDefault="00AE04DA" w:rsidP="00AE04DA">
      <w:pPr>
        <w:spacing w:line="360" w:lineRule="auto"/>
        <w:ind w:firstLine="360"/>
        <w:rPr>
          <w:iCs/>
          <w:sz w:val="28"/>
          <w:szCs w:val="28"/>
          <w:lang w:val="uk-UA"/>
        </w:rPr>
      </w:pPr>
      <w:r w:rsidRPr="009379C6">
        <w:rPr>
          <w:iCs/>
          <w:sz w:val="28"/>
          <w:szCs w:val="28"/>
          <w:lang w:val="uk-UA"/>
        </w:rPr>
        <w:sym w:font="Symbol" w:char="F073"/>
      </w:r>
      <w:r w:rsidRPr="009379C6">
        <w:rPr>
          <w:i/>
          <w:iCs/>
          <w:sz w:val="28"/>
          <w:szCs w:val="28"/>
          <w:vertAlign w:val="subscript"/>
          <w:lang w:val="uk-UA"/>
        </w:rPr>
        <w:t>F0</w:t>
      </w:r>
      <w:r w:rsidRPr="009379C6">
        <w:rPr>
          <w:iCs/>
          <w:sz w:val="28"/>
          <w:szCs w:val="28"/>
          <w:lang w:val="uk-UA"/>
        </w:rPr>
        <w:t xml:space="preserve"> – границя витривалості зубців</w:t>
      </w:r>
      <w:r w:rsidRPr="00210C9D">
        <w:rPr>
          <w:iCs/>
          <w:sz w:val="28"/>
          <w:szCs w:val="28"/>
          <w:lang w:val="uk-UA"/>
        </w:rPr>
        <w:t xml:space="preserve"> від напружень згину (табл. </w:t>
      </w:r>
      <w:r w:rsidR="00F82D15" w:rsidRPr="00210C9D">
        <w:rPr>
          <w:iCs/>
          <w:sz w:val="28"/>
          <w:szCs w:val="28"/>
          <w:lang w:val="uk-UA"/>
        </w:rPr>
        <w:t>23</w:t>
      </w:r>
      <w:r w:rsidRPr="00210C9D">
        <w:rPr>
          <w:iCs/>
          <w:sz w:val="28"/>
          <w:szCs w:val="28"/>
          <w:lang w:val="uk-UA"/>
        </w:rPr>
        <w:t>).</w:t>
      </w:r>
    </w:p>
    <w:p w14:paraId="2F61AFB3" w14:textId="77777777" w:rsidR="00425CB1" w:rsidRPr="00210C9D" w:rsidRDefault="00425CB1" w:rsidP="00422B5C">
      <w:pPr>
        <w:ind w:firstLine="360"/>
        <w:rPr>
          <w:iCs/>
          <w:sz w:val="28"/>
          <w:szCs w:val="28"/>
          <w:lang w:val="uk-UA"/>
        </w:rPr>
      </w:pPr>
    </w:p>
    <w:p w14:paraId="519E34ED" w14:textId="1EE159BC" w:rsidR="00AE04DA" w:rsidRPr="00210C9D" w:rsidRDefault="00F82D15" w:rsidP="00275E94">
      <w:pPr>
        <w:spacing w:line="360" w:lineRule="auto"/>
        <w:ind w:firstLine="709"/>
        <w:rPr>
          <w:color w:val="000000"/>
          <w:sz w:val="28"/>
          <w:szCs w:val="28"/>
          <w:lang w:val="uk-UA"/>
        </w:rPr>
      </w:pPr>
      <w:r w:rsidRPr="00210C9D">
        <w:rPr>
          <w:color w:val="000000"/>
          <w:sz w:val="28"/>
          <w:szCs w:val="28"/>
          <w:lang w:val="uk-UA"/>
        </w:rPr>
        <w:t>Таблиця 23</w:t>
      </w:r>
      <w:r w:rsidR="00275E94" w:rsidRPr="00210C9D">
        <w:rPr>
          <w:color w:val="000000"/>
          <w:sz w:val="28"/>
          <w:szCs w:val="28"/>
          <w:lang w:val="uk-UA"/>
        </w:rPr>
        <w:t xml:space="preserve"> – </w:t>
      </w:r>
      <w:r w:rsidR="00AE04DA" w:rsidRPr="00210C9D">
        <w:rPr>
          <w:color w:val="000000"/>
          <w:sz w:val="28"/>
          <w:szCs w:val="28"/>
          <w:lang w:val="uk-UA"/>
        </w:rPr>
        <w:t xml:space="preserve">Значення меж витривалості зубів при згині </w:t>
      </w:r>
      <w:r w:rsidR="00AE04DA" w:rsidRPr="00210C9D">
        <w:rPr>
          <w:iCs/>
          <w:sz w:val="28"/>
          <w:szCs w:val="28"/>
          <w:lang w:val="uk-UA"/>
        </w:rPr>
        <w:sym w:font="Symbol" w:char="F073"/>
      </w:r>
      <w:r w:rsidR="00AE04DA" w:rsidRPr="00210C9D">
        <w:rPr>
          <w:iCs/>
          <w:sz w:val="28"/>
          <w:szCs w:val="28"/>
          <w:vertAlign w:val="subscript"/>
          <w:lang w:val="uk-UA"/>
        </w:rPr>
        <w:t>F0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960"/>
        <w:gridCol w:w="3060"/>
        <w:gridCol w:w="1800"/>
      </w:tblGrid>
      <w:tr w:rsidR="00AE04DA" w:rsidRPr="00210C9D" w14:paraId="613DF111" w14:textId="77777777">
        <w:trPr>
          <w:jc w:val="center"/>
        </w:trPr>
        <w:tc>
          <w:tcPr>
            <w:tcW w:w="3960" w:type="dxa"/>
            <w:tcBorders>
              <w:bottom w:val="single" w:sz="4" w:space="0" w:color="auto"/>
            </w:tcBorders>
            <w:vAlign w:val="center"/>
          </w:tcPr>
          <w:p w14:paraId="3D614C34" w14:textId="77777777" w:rsidR="00AE04DA" w:rsidRPr="00210C9D" w:rsidRDefault="00AE04DA" w:rsidP="00384FA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210C9D">
              <w:rPr>
                <w:color w:val="000000"/>
                <w:sz w:val="28"/>
                <w:szCs w:val="28"/>
                <w:lang w:val="uk-UA"/>
              </w:rPr>
              <w:t>Термообробка</w:t>
            </w:r>
          </w:p>
        </w:tc>
        <w:tc>
          <w:tcPr>
            <w:tcW w:w="3060" w:type="dxa"/>
            <w:tcBorders>
              <w:bottom w:val="single" w:sz="4" w:space="0" w:color="auto"/>
            </w:tcBorders>
            <w:vAlign w:val="center"/>
          </w:tcPr>
          <w:p w14:paraId="58B53424" w14:textId="77777777" w:rsidR="00AE04DA" w:rsidRPr="00422B5C" w:rsidRDefault="00AE04DA" w:rsidP="00384FA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422B5C">
              <w:rPr>
                <w:color w:val="000000"/>
                <w:sz w:val="28"/>
                <w:szCs w:val="28"/>
                <w:lang w:val="uk-UA"/>
              </w:rPr>
              <w:t>Поверхнева твердість</w:t>
            </w:r>
          </w:p>
        </w:tc>
        <w:tc>
          <w:tcPr>
            <w:tcW w:w="1800" w:type="dxa"/>
            <w:tcBorders>
              <w:bottom w:val="single" w:sz="4" w:space="0" w:color="auto"/>
            </w:tcBorders>
            <w:vAlign w:val="center"/>
          </w:tcPr>
          <w:p w14:paraId="3A9E2D55" w14:textId="77777777" w:rsidR="00AE04DA" w:rsidRPr="00422B5C" w:rsidRDefault="00AE04DA" w:rsidP="00384FA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422B5C">
              <w:rPr>
                <w:iCs/>
                <w:sz w:val="28"/>
                <w:szCs w:val="28"/>
                <w:lang w:val="uk-UA"/>
              </w:rPr>
              <w:sym w:font="Symbol" w:char="F073"/>
            </w:r>
            <w:r w:rsidRPr="00422B5C">
              <w:rPr>
                <w:i/>
                <w:iCs/>
                <w:sz w:val="28"/>
                <w:szCs w:val="28"/>
                <w:vertAlign w:val="subscript"/>
                <w:lang w:val="uk-UA"/>
              </w:rPr>
              <w:t xml:space="preserve">F0 </w:t>
            </w:r>
            <w:r w:rsidRPr="00422B5C">
              <w:rPr>
                <w:color w:val="000000"/>
                <w:sz w:val="28"/>
                <w:szCs w:val="28"/>
                <w:lang w:val="uk-UA"/>
              </w:rPr>
              <w:t xml:space="preserve">, </w:t>
            </w:r>
            <w:r w:rsidRPr="00422B5C">
              <w:rPr>
                <w:i/>
                <w:color w:val="000000"/>
                <w:sz w:val="28"/>
                <w:szCs w:val="28"/>
                <w:lang w:val="uk-UA"/>
              </w:rPr>
              <w:t>МПа</w:t>
            </w:r>
          </w:p>
        </w:tc>
      </w:tr>
      <w:tr w:rsidR="00AE04DA" w:rsidRPr="00210C9D" w14:paraId="79A7308E" w14:textId="77777777">
        <w:trPr>
          <w:jc w:val="center"/>
        </w:trPr>
        <w:tc>
          <w:tcPr>
            <w:tcW w:w="3960" w:type="dxa"/>
            <w:shd w:val="clear" w:color="auto" w:fill="D9D9D9"/>
            <w:vAlign w:val="center"/>
          </w:tcPr>
          <w:p w14:paraId="2055F531" w14:textId="77777777" w:rsidR="00AE04DA" w:rsidRPr="00210C9D" w:rsidRDefault="00AE04DA" w:rsidP="00384FAA">
            <w:pPr>
              <w:spacing w:line="360" w:lineRule="auto"/>
              <w:ind w:firstLine="432"/>
              <w:rPr>
                <w:color w:val="000000"/>
                <w:sz w:val="28"/>
                <w:szCs w:val="28"/>
                <w:lang w:val="uk-UA"/>
              </w:rPr>
            </w:pPr>
            <w:r w:rsidRPr="00210C9D">
              <w:rPr>
                <w:color w:val="000000"/>
                <w:sz w:val="28"/>
                <w:szCs w:val="28"/>
                <w:lang w:val="uk-UA"/>
              </w:rPr>
              <w:t>Нормалізація, поліпшення</w:t>
            </w:r>
          </w:p>
        </w:tc>
        <w:tc>
          <w:tcPr>
            <w:tcW w:w="3060" w:type="dxa"/>
            <w:shd w:val="clear" w:color="auto" w:fill="D9D9D9"/>
            <w:vAlign w:val="center"/>
          </w:tcPr>
          <w:p w14:paraId="1CAC0E61" w14:textId="322EED07" w:rsidR="00AE04DA" w:rsidRPr="00422B5C" w:rsidRDefault="00AE04DA" w:rsidP="00384FA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422B5C">
              <w:rPr>
                <w:color w:val="000000"/>
                <w:sz w:val="28"/>
                <w:szCs w:val="28"/>
                <w:lang w:val="uk-UA"/>
              </w:rPr>
              <w:t>180</w:t>
            </w:r>
            <w:r w:rsidR="009752D2" w:rsidRPr="00422B5C">
              <w:rPr>
                <w:sz w:val="28"/>
                <w:szCs w:val="28"/>
                <w:lang w:val="uk-UA"/>
              </w:rPr>
              <w:t>–</w:t>
            </w:r>
            <w:r w:rsidRPr="00422B5C">
              <w:rPr>
                <w:color w:val="000000"/>
                <w:sz w:val="28"/>
                <w:szCs w:val="28"/>
                <w:lang w:val="uk-UA"/>
              </w:rPr>
              <w:t>350 НВ</w:t>
            </w:r>
          </w:p>
        </w:tc>
        <w:tc>
          <w:tcPr>
            <w:tcW w:w="1800" w:type="dxa"/>
            <w:shd w:val="clear" w:color="auto" w:fill="D9D9D9"/>
            <w:vAlign w:val="center"/>
          </w:tcPr>
          <w:p w14:paraId="0FB04DD9" w14:textId="77777777" w:rsidR="00AE04DA" w:rsidRPr="00422B5C" w:rsidRDefault="00AE04DA" w:rsidP="00384FA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422B5C">
              <w:rPr>
                <w:color w:val="000000"/>
                <w:sz w:val="28"/>
                <w:szCs w:val="28"/>
                <w:lang w:val="uk-UA"/>
              </w:rPr>
              <w:t>1,8</w:t>
            </w:r>
            <w:r w:rsidRPr="00422B5C">
              <w:rPr>
                <w:color w:val="000000"/>
                <w:sz w:val="28"/>
                <w:szCs w:val="28"/>
                <w:lang w:val="uk-UA"/>
              </w:rPr>
              <w:sym w:font="Symbol" w:char="F0D7"/>
            </w:r>
            <w:r w:rsidRPr="00422B5C">
              <w:rPr>
                <w:color w:val="000000"/>
                <w:sz w:val="28"/>
                <w:szCs w:val="28"/>
                <w:lang w:val="uk-UA"/>
              </w:rPr>
              <w:t xml:space="preserve">НВ </w:t>
            </w:r>
          </w:p>
        </w:tc>
      </w:tr>
      <w:tr w:rsidR="00AE04DA" w:rsidRPr="00210C9D" w14:paraId="2DC1EF81" w14:textId="77777777">
        <w:trPr>
          <w:jc w:val="center"/>
        </w:trPr>
        <w:tc>
          <w:tcPr>
            <w:tcW w:w="3960" w:type="dxa"/>
            <w:vAlign w:val="center"/>
          </w:tcPr>
          <w:p w14:paraId="1DFEB6AB" w14:textId="77777777" w:rsidR="00AE04DA" w:rsidRPr="00210C9D" w:rsidRDefault="00AE04DA" w:rsidP="00384FAA">
            <w:pPr>
              <w:spacing w:line="360" w:lineRule="auto"/>
              <w:ind w:firstLine="432"/>
              <w:rPr>
                <w:color w:val="000000"/>
                <w:sz w:val="28"/>
                <w:szCs w:val="28"/>
                <w:lang w:val="uk-UA"/>
              </w:rPr>
            </w:pPr>
            <w:r w:rsidRPr="00210C9D">
              <w:rPr>
                <w:color w:val="000000"/>
                <w:sz w:val="28"/>
                <w:szCs w:val="28"/>
                <w:lang w:val="uk-UA"/>
              </w:rPr>
              <w:t>Загартування</w:t>
            </w:r>
          </w:p>
        </w:tc>
        <w:tc>
          <w:tcPr>
            <w:tcW w:w="3060" w:type="dxa"/>
            <w:vAlign w:val="center"/>
          </w:tcPr>
          <w:p w14:paraId="4FB273FE" w14:textId="5A1DD250" w:rsidR="00AE04DA" w:rsidRPr="00422B5C" w:rsidRDefault="00AE04DA" w:rsidP="00384FA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422B5C">
              <w:rPr>
                <w:color w:val="000000"/>
                <w:sz w:val="28"/>
                <w:szCs w:val="28"/>
                <w:lang w:val="uk-UA"/>
              </w:rPr>
              <w:t>HRC 45</w:t>
            </w:r>
            <w:r w:rsidR="009752D2" w:rsidRPr="00422B5C">
              <w:rPr>
                <w:sz w:val="28"/>
                <w:szCs w:val="28"/>
                <w:lang w:val="uk-UA"/>
              </w:rPr>
              <w:t>–</w:t>
            </w:r>
            <w:r w:rsidRPr="00422B5C">
              <w:rPr>
                <w:color w:val="000000"/>
                <w:sz w:val="28"/>
                <w:szCs w:val="28"/>
                <w:lang w:val="uk-UA"/>
              </w:rPr>
              <w:t>55</w:t>
            </w:r>
          </w:p>
        </w:tc>
        <w:tc>
          <w:tcPr>
            <w:tcW w:w="1800" w:type="dxa"/>
            <w:vAlign w:val="center"/>
          </w:tcPr>
          <w:p w14:paraId="0C18C81E" w14:textId="10F6500B" w:rsidR="00AE04DA" w:rsidRPr="00422B5C" w:rsidRDefault="00AE04DA" w:rsidP="00384FA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422B5C">
              <w:rPr>
                <w:color w:val="000000"/>
                <w:sz w:val="28"/>
                <w:szCs w:val="28"/>
                <w:lang w:val="uk-UA"/>
              </w:rPr>
              <w:t>500</w:t>
            </w:r>
            <w:r w:rsidR="009752D2" w:rsidRPr="00422B5C">
              <w:rPr>
                <w:sz w:val="28"/>
                <w:szCs w:val="28"/>
                <w:lang w:val="uk-UA"/>
              </w:rPr>
              <w:t>–</w:t>
            </w:r>
            <w:r w:rsidRPr="00422B5C">
              <w:rPr>
                <w:color w:val="000000"/>
                <w:sz w:val="28"/>
                <w:szCs w:val="28"/>
                <w:lang w:val="uk-UA"/>
              </w:rPr>
              <w:t>600</w:t>
            </w:r>
          </w:p>
        </w:tc>
      </w:tr>
      <w:tr w:rsidR="00AE04DA" w:rsidRPr="00210C9D" w14:paraId="43A17521" w14:textId="77777777">
        <w:trPr>
          <w:jc w:val="center"/>
        </w:trPr>
        <w:tc>
          <w:tcPr>
            <w:tcW w:w="3960" w:type="dxa"/>
            <w:vAlign w:val="center"/>
          </w:tcPr>
          <w:p w14:paraId="040E0215" w14:textId="77777777" w:rsidR="00AE04DA" w:rsidRPr="00210C9D" w:rsidRDefault="00AE04DA" w:rsidP="00384FAA">
            <w:pPr>
              <w:spacing w:line="360" w:lineRule="auto"/>
              <w:ind w:firstLine="432"/>
              <w:rPr>
                <w:color w:val="000000"/>
                <w:sz w:val="28"/>
                <w:szCs w:val="28"/>
                <w:lang w:val="uk-UA"/>
              </w:rPr>
            </w:pPr>
            <w:r w:rsidRPr="00210C9D">
              <w:rPr>
                <w:color w:val="000000"/>
                <w:sz w:val="28"/>
                <w:szCs w:val="28"/>
                <w:lang w:val="uk-UA"/>
              </w:rPr>
              <w:t>Цементація</w:t>
            </w:r>
          </w:p>
        </w:tc>
        <w:tc>
          <w:tcPr>
            <w:tcW w:w="3060" w:type="dxa"/>
            <w:vAlign w:val="center"/>
          </w:tcPr>
          <w:p w14:paraId="2872876B" w14:textId="17C04055" w:rsidR="00AE04DA" w:rsidRPr="00422B5C" w:rsidRDefault="00AE04DA" w:rsidP="00384FA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422B5C">
              <w:rPr>
                <w:color w:val="000000"/>
                <w:sz w:val="28"/>
                <w:szCs w:val="28"/>
                <w:lang w:val="uk-UA"/>
              </w:rPr>
              <w:t>HRC 56</w:t>
            </w:r>
            <w:r w:rsidR="009752D2" w:rsidRPr="00422B5C">
              <w:rPr>
                <w:sz w:val="28"/>
                <w:szCs w:val="28"/>
                <w:lang w:val="uk-UA"/>
              </w:rPr>
              <w:t>–</w:t>
            </w:r>
            <w:r w:rsidRPr="00422B5C">
              <w:rPr>
                <w:color w:val="000000"/>
                <w:sz w:val="28"/>
                <w:szCs w:val="28"/>
                <w:lang w:val="uk-UA"/>
              </w:rPr>
              <w:t>63</w:t>
            </w:r>
          </w:p>
        </w:tc>
        <w:tc>
          <w:tcPr>
            <w:tcW w:w="1800" w:type="dxa"/>
            <w:vAlign w:val="center"/>
          </w:tcPr>
          <w:p w14:paraId="4CC1D8A8" w14:textId="77777777" w:rsidR="00AE04DA" w:rsidRPr="00422B5C" w:rsidRDefault="00AE04DA" w:rsidP="00384FA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422B5C">
              <w:rPr>
                <w:color w:val="000000"/>
                <w:sz w:val="28"/>
                <w:szCs w:val="28"/>
                <w:lang w:val="uk-UA"/>
              </w:rPr>
              <w:t>800</w:t>
            </w:r>
          </w:p>
        </w:tc>
      </w:tr>
    </w:tbl>
    <w:p w14:paraId="2417537F" w14:textId="77777777" w:rsidR="00AE04DA" w:rsidRPr="00210C9D" w:rsidRDefault="00AE04DA" w:rsidP="00AE04DA">
      <w:pPr>
        <w:spacing w:line="360" w:lineRule="auto"/>
        <w:ind w:firstLine="720"/>
        <w:rPr>
          <w:iCs/>
          <w:sz w:val="28"/>
          <w:szCs w:val="28"/>
          <w:lang w:val="uk-UA"/>
        </w:rPr>
      </w:pPr>
    </w:p>
    <w:p w14:paraId="748A9B1F" w14:textId="77777777" w:rsidR="009379C6" w:rsidRDefault="00AE04DA" w:rsidP="00697AEE">
      <w:pPr>
        <w:ind w:firstLine="720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Шестерня: </w:t>
      </w:r>
      <w:r w:rsidRPr="00210C9D">
        <w:rPr>
          <w:iCs/>
          <w:sz w:val="28"/>
          <w:szCs w:val="28"/>
          <w:lang w:val="uk-UA"/>
        </w:rPr>
        <w:tab/>
      </w:r>
      <w:r w:rsidR="00AB7733" w:rsidRPr="00210C9D">
        <w:rPr>
          <w:iCs/>
          <w:position w:val="-12"/>
          <w:sz w:val="28"/>
          <w:szCs w:val="28"/>
          <w:lang w:val="uk-UA"/>
        </w:rPr>
        <w:object w:dxaOrig="3300" w:dyaOrig="400" w14:anchorId="27F72711">
          <v:shape id="_x0000_i1045" type="#_x0000_t75" style="width:165pt;height:22.5pt" o:ole="">
            <v:imagedata r:id="rId88" o:title=""/>
          </v:shape>
          <o:OLEObject Type="Embed" ProgID="Equation.3" ShapeID="_x0000_i1045" DrawAspect="Content" ObjectID="_1719225535" r:id="rId89"/>
        </w:object>
      </w:r>
      <w:r w:rsidRPr="00210C9D">
        <w:rPr>
          <w:iCs/>
          <w:sz w:val="28"/>
          <w:szCs w:val="28"/>
          <w:lang w:val="uk-UA"/>
        </w:rPr>
        <w:t xml:space="preserve"> </w:t>
      </w:r>
      <w:r w:rsidRPr="006F1ACF">
        <w:rPr>
          <w:i/>
          <w:iCs/>
          <w:sz w:val="28"/>
          <w:szCs w:val="28"/>
          <w:lang w:val="uk-UA"/>
        </w:rPr>
        <w:t>МПа</w:t>
      </w:r>
      <w:r w:rsidRPr="00210C9D">
        <w:rPr>
          <w:iCs/>
          <w:sz w:val="28"/>
          <w:szCs w:val="28"/>
          <w:lang w:val="uk-UA"/>
        </w:rPr>
        <w:t xml:space="preserve">; </w:t>
      </w:r>
    </w:p>
    <w:p w14:paraId="2DEB072E" w14:textId="046DE196" w:rsidR="00AE04DA" w:rsidRPr="00210C9D" w:rsidRDefault="00AB7733" w:rsidP="009379C6">
      <w:pPr>
        <w:ind w:firstLine="2127"/>
        <w:rPr>
          <w:iCs/>
          <w:sz w:val="28"/>
          <w:szCs w:val="28"/>
          <w:lang w:val="uk-UA"/>
        </w:rPr>
      </w:pPr>
      <w:r w:rsidRPr="00996344">
        <w:rPr>
          <w:iCs/>
          <w:position w:val="-26"/>
          <w:sz w:val="28"/>
          <w:szCs w:val="28"/>
          <w:lang w:val="uk-UA"/>
        </w:rPr>
        <w:object w:dxaOrig="1939" w:dyaOrig="700" w14:anchorId="4FA270A5">
          <v:shape id="_x0000_i1046" type="#_x0000_t75" style="width:99pt;height:32.25pt" o:ole="">
            <v:imagedata r:id="rId90" o:title=""/>
          </v:shape>
          <o:OLEObject Type="Embed" ProgID="Equation.3" ShapeID="_x0000_i1046" DrawAspect="Content" ObjectID="_1719225536" r:id="rId91"/>
        </w:object>
      </w:r>
      <w:r w:rsidR="00AE04DA" w:rsidRPr="00210C9D">
        <w:rPr>
          <w:iCs/>
          <w:sz w:val="28"/>
          <w:szCs w:val="28"/>
          <w:lang w:val="uk-UA"/>
        </w:rPr>
        <w:t xml:space="preserve"> </w:t>
      </w:r>
      <w:r w:rsidR="00AE04DA" w:rsidRPr="006F1ACF">
        <w:rPr>
          <w:i/>
          <w:iCs/>
          <w:sz w:val="28"/>
          <w:szCs w:val="28"/>
          <w:lang w:val="uk-UA"/>
        </w:rPr>
        <w:t>МПа</w:t>
      </w:r>
      <w:r w:rsidR="00AE04DA" w:rsidRPr="00210C9D">
        <w:rPr>
          <w:iCs/>
          <w:sz w:val="28"/>
          <w:szCs w:val="28"/>
          <w:lang w:val="uk-UA"/>
        </w:rPr>
        <w:t>;</w:t>
      </w:r>
    </w:p>
    <w:p w14:paraId="0673EB92" w14:textId="77777777" w:rsidR="009379C6" w:rsidRDefault="00AE04DA" w:rsidP="00AE04DA">
      <w:pPr>
        <w:spacing w:line="360" w:lineRule="auto"/>
        <w:ind w:firstLine="720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Колесо: </w:t>
      </w:r>
      <w:r w:rsidRPr="00210C9D">
        <w:rPr>
          <w:iCs/>
          <w:sz w:val="28"/>
          <w:szCs w:val="28"/>
          <w:lang w:val="uk-UA"/>
        </w:rPr>
        <w:tab/>
      </w:r>
      <w:r w:rsidR="00AB7733" w:rsidRPr="00210C9D">
        <w:rPr>
          <w:iCs/>
          <w:position w:val="-12"/>
          <w:sz w:val="28"/>
          <w:szCs w:val="28"/>
          <w:lang w:val="uk-UA"/>
        </w:rPr>
        <w:object w:dxaOrig="3320" w:dyaOrig="400" w14:anchorId="25C84FFF">
          <v:shape id="_x0000_i1047" type="#_x0000_t75" style="width:165pt;height:22.5pt" o:ole="">
            <v:imagedata r:id="rId92" o:title=""/>
          </v:shape>
          <o:OLEObject Type="Embed" ProgID="Equation.3" ShapeID="_x0000_i1047" DrawAspect="Content" ObjectID="_1719225537" r:id="rId93"/>
        </w:object>
      </w:r>
      <w:r w:rsidRPr="00210C9D">
        <w:rPr>
          <w:iCs/>
          <w:sz w:val="28"/>
          <w:szCs w:val="28"/>
          <w:lang w:val="uk-UA"/>
        </w:rPr>
        <w:t xml:space="preserve"> </w:t>
      </w:r>
      <w:r w:rsidRPr="006F1ACF">
        <w:rPr>
          <w:i/>
          <w:iCs/>
          <w:sz w:val="28"/>
          <w:szCs w:val="28"/>
          <w:lang w:val="uk-UA"/>
        </w:rPr>
        <w:t>МПа</w:t>
      </w:r>
      <w:r w:rsidRPr="00210C9D">
        <w:rPr>
          <w:iCs/>
          <w:sz w:val="28"/>
          <w:szCs w:val="28"/>
          <w:lang w:val="uk-UA"/>
        </w:rPr>
        <w:t xml:space="preserve">; </w:t>
      </w:r>
    </w:p>
    <w:p w14:paraId="2C7F3399" w14:textId="2820FCBC" w:rsidR="00AE04DA" w:rsidRDefault="00AB7733" w:rsidP="009379C6">
      <w:pPr>
        <w:spacing w:line="360" w:lineRule="auto"/>
        <w:ind w:firstLine="2127"/>
        <w:rPr>
          <w:iCs/>
          <w:sz w:val="28"/>
          <w:szCs w:val="28"/>
          <w:lang w:val="uk-UA"/>
        </w:rPr>
      </w:pPr>
      <w:r w:rsidRPr="00996344">
        <w:rPr>
          <w:iCs/>
          <w:position w:val="-26"/>
          <w:sz w:val="28"/>
          <w:szCs w:val="28"/>
          <w:lang w:val="uk-UA"/>
        </w:rPr>
        <w:object w:dxaOrig="1960" w:dyaOrig="700" w14:anchorId="10B1AC40">
          <v:shape id="_x0000_i1048" type="#_x0000_t75" style="width:100.5pt;height:32.25pt" o:ole="">
            <v:imagedata r:id="rId94" o:title=""/>
          </v:shape>
          <o:OLEObject Type="Embed" ProgID="Equation.3" ShapeID="_x0000_i1048" DrawAspect="Content" ObjectID="_1719225538" r:id="rId95"/>
        </w:object>
      </w:r>
      <w:r w:rsidR="00AE04DA" w:rsidRPr="00210C9D">
        <w:rPr>
          <w:iCs/>
          <w:sz w:val="28"/>
          <w:szCs w:val="28"/>
          <w:lang w:val="uk-UA"/>
        </w:rPr>
        <w:t xml:space="preserve"> </w:t>
      </w:r>
      <w:r w:rsidR="00AE04DA" w:rsidRPr="006F1ACF">
        <w:rPr>
          <w:i/>
          <w:iCs/>
          <w:sz w:val="28"/>
          <w:szCs w:val="28"/>
          <w:lang w:val="uk-UA"/>
        </w:rPr>
        <w:t>МПа</w:t>
      </w:r>
      <w:r w:rsidR="00AE04DA" w:rsidRPr="00210C9D">
        <w:rPr>
          <w:iCs/>
          <w:sz w:val="28"/>
          <w:szCs w:val="28"/>
          <w:lang w:val="uk-UA"/>
        </w:rPr>
        <w:t>.</w:t>
      </w:r>
    </w:p>
    <w:p w14:paraId="148C70B9" w14:textId="77777777" w:rsidR="009379C6" w:rsidRPr="00210C9D" w:rsidRDefault="009379C6" w:rsidP="009379C6">
      <w:pPr>
        <w:spacing w:line="360" w:lineRule="auto"/>
        <w:ind w:firstLine="2127"/>
        <w:rPr>
          <w:iCs/>
          <w:sz w:val="28"/>
          <w:szCs w:val="28"/>
          <w:lang w:val="uk-UA"/>
        </w:rPr>
      </w:pPr>
    </w:p>
    <w:p w14:paraId="26EB3DCA" w14:textId="77777777" w:rsidR="00AE04DA" w:rsidRPr="00210C9D" w:rsidRDefault="00AE04DA" w:rsidP="00384FAA">
      <w:pPr>
        <w:spacing w:line="360" w:lineRule="auto"/>
        <w:ind w:firstLine="720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Можна зробити висновок, що найменш міцне – "Колесо".</w:t>
      </w:r>
    </w:p>
    <w:p w14:paraId="1AFF07F2" w14:textId="77777777" w:rsidR="00384FAA" w:rsidRPr="00210C9D" w:rsidRDefault="00384FAA" w:rsidP="00422B5C">
      <w:pPr>
        <w:ind w:firstLine="720"/>
        <w:rPr>
          <w:iCs/>
          <w:sz w:val="28"/>
          <w:szCs w:val="28"/>
          <w:lang w:val="uk-UA"/>
        </w:rPr>
      </w:pPr>
    </w:p>
    <w:p w14:paraId="44E096B2" w14:textId="77777777" w:rsidR="00AE04DA" w:rsidRPr="00996344" w:rsidRDefault="00AE04DA" w:rsidP="00422B5C">
      <w:pPr>
        <w:numPr>
          <w:ilvl w:val="1"/>
          <w:numId w:val="4"/>
        </w:numPr>
        <w:tabs>
          <w:tab w:val="clear" w:pos="2160"/>
          <w:tab w:val="num" w:pos="1080"/>
        </w:tabs>
        <w:ind w:left="1080" w:right="21"/>
        <w:jc w:val="both"/>
        <w:rPr>
          <w:sz w:val="28"/>
          <w:szCs w:val="28"/>
          <w:lang w:val="uk-UA"/>
        </w:rPr>
      </w:pPr>
      <w:r w:rsidRPr="00210C9D">
        <w:rPr>
          <w:i/>
          <w:sz w:val="28"/>
          <w:szCs w:val="28"/>
          <w:lang w:val="uk-UA"/>
        </w:rPr>
        <w:t>Модуль зачеплення m, мм:</w:t>
      </w:r>
    </w:p>
    <w:p w14:paraId="7EE97B39" w14:textId="77777777" w:rsidR="00996344" w:rsidRPr="00210C9D" w:rsidRDefault="00996344" w:rsidP="00422B5C">
      <w:pPr>
        <w:ind w:right="21"/>
        <w:jc w:val="both"/>
        <w:rPr>
          <w:sz w:val="28"/>
          <w:szCs w:val="28"/>
          <w:lang w:val="uk-UA"/>
        </w:rPr>
      </w:pPr>
    </w:p>
    <w:p w14:paraId="770204F3" w14:textId="77777777" w:rsidR="00AE04DA" w:rsidRDefault="00996344" w:rsidP="00996344">
      <w:pPr>
        <w:jc w:val="center"/>
        <w:rPr>
          <w:iCs/>
          <w:sz w:val="28"/>
          <w:szCs w:val="28"/>
          <w:lang w:val="en-US"/>
        </w:rPr>
      </w:pPr>
      <w:r w:rsidRPr="00996344">
        <w:rPr>
          <w:iCs/>
          <w:position w:val="-36"/>
          <w:sz w:val="28"/>
          <w:szCs w:val="28"/>
          <w:lang w:val="uk-UA"/>
        </w:rPr>
        <w:object w:dxaOrig="2860" w:dyaOrig="880" w14:anchorId="0B29D916">
          <v:shape id="_x0000_i1049" type="#_x0000_t75" style="width:146.25pt;height:47.25pt" o:ole="">
            <v:imagedata r:id="rId96" o:title=""/>
          </v:shape>
          <o:OLEObject Type="Embed" ProgID="Equation.3" ShapeID="_x0000_i1049" DrawAspect="Content" ObjectID="_1719225539" r:id="rId97"/>
        </w:object>
      </w:r>
      <w:r w:rsidR="00AE04DA" w:rsidRPr="00210C9D">
        <w:rPr>
          <w:iCs/>
          <w:sz w:val="28"/>
          <w:szCs w:val="28"/>
          <w:lang w:val="uk-UA"/>
        </w:rPr>
        <w:t>,</w:t>
      </w:r>
    </w:p>
    <w:p w14:paraId="5E292753" w14:textId="77777777" w:rsidR="00996344" w:rsidRPr="00996344" w:rsidRDefault="00996344" w:rsidP="00996344">
      <w:pPr>
        <w:jc w:val="center"/>
        <w:rPr>
          <w:iCs/>
          <w:sz w:val="28"/>
          <w:szCs w:val="28"/>
          <w:lang w:val="en-US"/>
        </w:rPr>
      </w:pPr>
    </w:p>
    <w:p w14:paraId="2384D9C3" w14:textId="77777777" w:rsidR="00AE04DA" w:rsidRPr="00210C9D" w:rsidRDefault="00AE04DA" w:rsidP="00697AEE">
      <w:pPr>
        <w:spacing w:line="360" w:lineRule="auto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де </w:t>
      </w:r>
      <w:r w:rsidRPr="00210C9D">
        <w:rPr>
          <w:i/>
          <w:iCs/>
          <w:sz w:val="28"/>
          <w:szCs w:val="28"/>
          <w:lang w:val="uk-UA"/>
        </w:rPr>
        <w:t xml:space="preserve">A – </w:t>
      </w:r>
      <w:r w:rsidRPr="00210C9D">
        <w:rPr>
          <w:iCs/>
          <w:sz w:val="28"/>
          <w:szCs w:val="28"/>
          <w:lang w:val="uk-UA"/>
        </w:rPr>
        <w:t>коефіцієнт передачі</w:t>
      </w:r>
      <w:r w:rsidRPr="00210C9D">
        <w:rPr>
          <w:i/>
          <w:iCs/>
          <w:sz w:val="28"/>
          <w:szCs w:val="28"/>
          <w:lang w:val="uk-UA"/>
        </w:rPr>
        <w:t>:</w:t>
      </w:r>
      <w:r w:rsidR="00697AEE" w:rsidRPr="00210C9D">
        <w:rPr>
          <w:i/>
          <w:iCs/>
          <w:sz w:val="28"/>
          <w:szCs w:val="28"/>
          <w:lang w:val="uk-UA"/>
        </w:rPr>
        <w:t xml:space="preserve"> </w:t>
      </w:r>
      <w:r w:rsidRPr="00210C9D">
        <w:rPr>
          <w:i/>
          <w:iCs/>
          <w:sz w:val="28"/>
          <w:szCs w:val="28"/>
          <w:lang w:val="uk-UA"/>
        </w:rPr>
        <w:t>А=</w:t>
      </w:r>
      <w:r w:rsidRPr="00210C9D">
        <w:rPr>
          <w:iCs/>
          <w:sz w:val="28"/>
          <w:szCs w:val="28"/>
          <w:lang w:val="uk-UA"/>
        </w:rPr>
        <w:t>1,4 – прямозуба;</w:t>
      </w:r>
      <w:r w:rsidR="00697AEE" w:rsidRPr="00210C9D">
        <w:rPr>
          <w:iCs/>
          <w:sz w:val="28"/>
          <w:szCs w:val="28"/>
          <w:lang w:val="uk-UA"/>
        </w:rPr>
        <w:t xml:space="preserve"> </w:t>
      </w:r>
      <w:r w:rsidRPr="00210C9D">
        <w:rPr>
          <w:i/>
          <w:iCs/>
          <w:sz w:val="28"/>
          <w:szCs w:val="28"/>
          <w:lang w:val="uk-UA"/>
        </w:rPr>
        <w:t>А</w:t>
      </w:r>
      <w:r w:rsidRPr="00210C9D">
        <w:rPr>
          <w:iCs/>
          <w:sz w:val="28"/>
          <w:szCs w:val="28"/>
          <w:lang w:val="uk-UA"/>
        </w:rPr>
        <w:t>=1,12 – косозуба;</w:t>
      </w:r>
    </w:p>
    <w:p w14:paraId="12D8FB57" w14:textId="59735CBD" w:rsidR="00AE04DA" w:rsidRPr="00210C9D" w:rsidRDefault="00AE04DA" w:rsidP="00F82D15">
      <w:pPr>
        <w:spacing w:line="360" w:lineRule="auto"/>
        <w:ind w:firstLine="284"/>
        <w:jc w:val="both"/>
        <w:rPr>
          <w:iCs/>
          <w:sz w:val="28"/>
          <w:szCs w:val="28"/>
          <w:lang w:val="uk-UA"/>
        </w:rPr>
      </w:pPr>
      <w:r w:rsidRPr="00210C9D">
        <w:rPr>
          <w:i/>
          <w:iCs/>
          <w:sz w:val="28"/>
          <w:szCs w:val="28"/>
          <w:lang w:val="uk-UA"/>
        </w:rPr>
        <w:t>z</w:t>
      </w:r>
      <w:r w:rsidRPr="00210C9D">
        <w:rPr>
          <w:i/>
          <w:iCs/>
          <w:sz w:val="28"/>
          <w:szCs w:val="28"/>
          <w:vertAlign w:val="subscript"/>
          <w:lang w:val="uk-UA"/>
        </w:rPr>
        <w:t>1</w:t>
      </w:r>
      <w:r w:rsidRPr="00210C9D">
        <w:rPr>
          <w:iCs/>
          <w:sz w:val="28"/>
          <w:szCs w:val="28"/>
          <w:vertAlign w:val="subscript"/>
          <w:lang w:val="uk-UA"/>
        </w:rPr>
        <w:t xml:space="preserve"> </w:t>
      </w:r>
      <w:r w:rsidRPr="00210C9D">
        <w:rPr>
          <w:iCs/>
          <w:sz w:val="28"/>
          <w:szCs w:val="28"/>
          <w:lang w:val="uk-UA"/>
        </w:rPr>
        <w:t>– кількість зубів шестерні. Через технологічні вимоги число зубів шестерні н</w:t>
      </w:r>
      <w:r w:rsidR="00D359F7" w:rsidRPr="00210C9D">
        <w:rPr>
          <w:iCs/>
          <w:sz w:val="28"/>
          <w:szCs w:val="28"/>
          <w:lang w:val="uk-UA"/>
        </w:rPr>
        <w:t>е</w:t>
      </w:r>
      <w:r w:rsidR="00F82D15" w:rsidRPr="00210C9D">
        <w:rPr>
          <w:iCs/>
          <w:sz w:val="28"/>
          <w:szCs w:val="28"/>
          <w:lang w:val="uk-UA"/>
        </w:rPr>
        <w:t xml:space="preserve"> може бути менше 17–20. Наприклад, обираємо </w:t>
      </w:r>
      <w:r w:rsidRPr="00210C9D">
        <w:rPr>
          <w:i/>
          <w:iCs/>
          <w:sz w:val="28"/>
          <w:szCs w:val="28"/>
          <w:lang w:val="uk-UA"/>
        </w:rPr>
        <w:t>z</w:t>
      </w:r>
      <w:r w:rsidRPr="00210C9D">
        <w:rPr>
          <w:i/>
          <w:iCs/>
          <w:sz w:val="28"/>
          <w:szCs w:val="28"/>
          <w:vertAlign w:val="subscript"/>
          <w:lang w:val="uk-UA"/>
        </w:rPr>
        <w:t>1</w:t>
      </w:r>
      <w:r w:rsidR="00F82D15" w:rsidRPr="00210C9D">
        <w:rPr>
          <w:iCs/>
          <w:sz w:val="28"/>
          <w:szCs w:val="28"/>
          <w:lang w:val="uk-UA"/>
        </w:rPr>
        <w:t xml:space="preserve">=20, </w:t>
      </w:r>
      <w:r w:rsidR="00F82D15" w:rsidRPr="00210C9D">
        <w:rPr>
          <w:color w:val="000000"/>
          <w:sz w:val="28"/>
          <w:szCs w:val="28"/>
          <w:lang w:val="uk-UA"/>
        </w:rPr>
        <w:t>тоді число зубців колеса буде</w:t>
      </w:r>
      <w:r w:rsidRPr="00210C9D">
        <w:rPr>
          <w:color w:val="000000"/>
          <w:sz w:val="28"/>
          <w:szCs w:val="28"/>
          <w:lang w:val="uk-UA"/>
        </w:rPr>
        <w:t xml:space="preserve"> </w:t>
      </w:r>
      <w:r w:rsidRPr="00210C9D">
        <w:rPr>
          <w:i/>
          <w:color w:val="000000"/>
          <w:sz w:val="28"/>
          <w:szCs w:val="28"/>
          <w:lang w:val="uk-UA"/>
        </w:rPr>
        <w:t>z</w:t>
      </w:r>
      <w:r w:rsidRPr="00210C9D">
        <w:rPr>
          <w:i/>
          <w:color w:val="000000"/>
          <w:sz w:val="28"/>
          <w:szCs w:val="28"/>
          <w:vertAlign w:val="subscript"/>
          <w:lang w:val="uk-UA"/>
        </w:rPr>
        <w:t>2</w:t>
      </w:r>
      <w:r w:rsidRPr="00210C9D">
        <w:rPr>
          <w:color w:val="000000"/>
          <w:sz w:val="28"/>
          <w:szCs w:val="28"/>
          <w:lang w:val="uk-UA"/>
        </w:rPr>
        <w:t>=</w:t>
      </w:r>
      <w:r w:rsidRPr="00210C9D">
        <w:rPr>
          <w:i/>
          <w:color w:val="000000"/>
          <w:sz w:val="28"/>
          <w:szCs w:val="28"/>
          <w:lang w:val="uk-UA"/>
        </w:rPr>
        <w:t>z</w:t>
      </w:r>
      <w:r w:rsidRPr="00210C9D">
        <w:rPr>
          <w:i/>
          <w:color w:val="000000"/>
          <w:sz w:val="28"/>
          <w:szCs w:val="28"/>
          <w:vertAlign w:val="subscript"/>
          <w:lang w:val="uk-UA"/>
        </w:rPr>
        <w:t>1</w:t>
      </w:r>
      <w:r w:rsidRPr="00210C9D">
        <w:rPr>
          <w:color w:val="000000"/>
          <w:sz w:val="28"/>
          <w:szCs w:val="28"/>
          <w:lang w:val="uk-UA"/>
        </w:rPr>
        <w:sym w:font="Symbol" w:char="F0D7"/>
      </w:r>
      <w:r w:rsidRPr="00210C9D">
        <w:rPr>
          <w:i/>
          <w:color w:val="000000"/>
          <w:sz w:val="28"/>
          <w:szCs w:val="28"/>
          <w:lang w:val="uk-UA"/>
        </w:rPr>
        <w:t>i</w:t>
      </w:r>
      <w:r w:rsidRPr="00210C9D">
        <w:rPr>
          <w:i/>
          <w:color w:val="000000"/>
          <w:sz w:val="28"/>
          <w:szCs w:val="28"/>
          <w:vertAlign w:val="subscript"/>
          <w:lang w:val="uk-UA"/>
        </w:rPr>
        <w:t>ВЗП</w:t>
      </w:r>
      <w:r w:rsidRPr="00210C9D">
        <w:rPr>
          <w:color w:val="000000"/>
          <w:sz w:val="28"/>
          <w:szCs w:val="28"/>
          <w:lang w:val="uk-UA"/>
        </w:rPr>
        <w:t>=20</w:t>
      </w:r>
      <w:r w:rsidRPr="00210C9D">
        <w:rPr>
          <w:color w:val="000000"/>
          <w:sz w:val="28"/>
          <w:szCs w:val="28"/>
          <w:lang w:val="uk-UA"/>
        </w:rPr>
        <w:sym w:font="Symbol" w:char="F0D7"/>
      </w:r>
      <w:r w:rsidRPr="00210C9D">
        <w:rPr>
          <w:color w:val="000000"/>
          <w:sz w:val="28"/>
          <w:szCs w:val="28"/>
          <w:lang w:val="uk-UA"/>
        </w:rPr>
        <w:t>2,6=52;</w:t>
      </w:r>
    </w:p>
    <w:p w14:paraId="3F35E22B" w14:textId="1B911804" w:rsidR="00A072B2" w:rsidRPr="00210C9D" w:rsidRDefault="00AE04DA" w:rsidP="005D5B67">
      <w:pPr>
        <w:spacing w:line="360" w:lineRule="auto"/>
        <w:ind w:firstLine="284"/>
        <w:jc w:val="both"/>
        <w:rPr>
          <w:iCs/>
          <w:sz w:val="28"/>
          <w:szCs w:val="28"/>
          <w:lang w:val="uk-UA"/>
        </w:rPr>
      </w:pPr>
      <w:r w:rsidRPr="00210C9D">
        <w:rPr>
          <w:i/>
          <w:iCs/>
          <w:sz w:val="28"/>
          <w:szCs w:val="28"/>
          <w:lang w:val="uk-UA"/>
        </w:rPr>
        <w:t>Y</w:t>
      </w:r>
      <w:r w:rsidRPr="00210C9D">
        <w:rPr>
          <w:i/>
          <w:iCs/>
          <w:sz w:val="28"/>
          <w:szCs w:val="28"/>
          <w:vertAlign w:val="subscript"/>
          <w:lang w:val="uk-UA"/>
        </w:rPr>
        <w:t>F</w:t>
      </w:r>
      <w:r w:rsidRPr="00210C9D">
        <w:rPr>
          <w:iCs/>
          <w:sz w:val="28"/>
          <w:szCs w:val="28"/>
          <w:lang w:val="uk-UA"/>
        </w:rPr>
        <w:t xml:space="preserve"> – коефіцієнт форми зуба, найменш міцного колеса, яке визначається за числом зубців на колесі (табл.</w:t>
      </w:r>
      <w:r w:rsidR="00F82D15" w:rsidRPr="00210C9D">
        <w:rPr>
          <w:iCs/>
          <w:sz w:val="28"/>
          <w:szCs w:val="28"/>
          <w:lang w:val="uk-UA"/>
        </w:rPr>
        <w:t xml:space="preserve"> 24</w:t>
      </w:r>
      <w:r w:rsidRPr="00210C9D">
        <w:rPr>
          <w:iCs/>
          <w:sz w:val="28"/>
          <w:szCs w:val="28"/>
          <w:lang w:val="uk-UA"/>
        </w:rPr>
        <w:t>).</w:t>
      </w:r>
      <w:r w:rsidR="005D5B67" w:rsidRPr="00210C9D">
        <w:rPr>
          <w:iCs/>
          <w:sz w:val="28"/>
          <w:szCs w:val="28"/>
          <w:lang w:val="uk-UA"/>
        </w:rPr>
        <w:t xml:space="preserve"> У прикладі, що розглядається </w:t>
      </w:r>
      <w:r w:rsidR="005D5B67" w:rsidRPr="00210C9D">
        <w:rPr>
          <w:i/>
          <w:iCs/>
          <w:sz w:val="28"/>
          <w:szCs w:val="28"/>
          <w:lang w:val="uk-UA"/>
        </w:rPr>
        <w:t>Y</w:t>
      </w:r>
      <w:r w:rsidR="005D5B67" w:rsidRPr="00210C9D">
        <w:rPr>
          <w:i/>
          <w:iCs/>
          <w:sz w:val="28"/>
          <w:szCs w:val="28"/>
          <w:vertAlign w:val="subscript"/>
          <w:lang w:val="uk-UA"/>
        </w:rPr>
        <w:t>F</w:t>
      </w:r>
      <w:r w:rsidR="005D5B67" w:rsidRPr="00210C9D">
        <w:rPr>
          <w:iCs/>
          <w:sz w:val="28"/>
          <w:szCs w:val="28"/>
          <w:vertAlign w:val="subscript"/>
          <w:lang w:val="uk-UA"/>
        </w:rPr>
        <w:t xml:space="preserve"> </w:t>
      </w:r>
      <w:r w:rsidR="005D5B67" w:rsidRPr="00210C9D">
        <w:rPr>
          <w:iCs/>
          <w:sz w:val="28"/>
          <w:szCs w:val="28"/>
          <w:lang w:val="uk-UA"/>
        </w:rPr>
        <w:t>=</w:t>
      </w:r>
      <w:r w:rsidR="005D5B67" w:rsidRPr="00210C9D">
        <w:rPr>
          <w:i/>
          <w:iCs/>
          <w:sz w:val="28"/>
          <w:szCs w:val="28"/>
          <w:lang w:val="uk-UA"/>
        </w:rPr>
        <w:t>Y</w:t>
      </w:r>
      <w:r w:rsidR="005D5B67" w:rsidRPr="00210C9D">
        <w:rPr>
          <w:i/>
          <w:iCs/>
          <w:sz w:val="28"/>
          <w:szCs w:val="28"/>
          <w:vertAlign w:val="subscript"/>
          <w:lang w:val="uk-UA"/>
        </w:rPr>
        <w:t>F2</w:t>
      </w:r>
      <w:r w:rsidR="005D5B67" w:rsidRPr="00210C9D">
        <w:rPr>
          <w:iCs/>
          <w:sz w:val="28"/>
          <w:szCs w:val="28"/>
          <w:vertAlign w:val="subscript"/>
          <w:lang w:val="uk-UA"/>
        </w:rPr>
        <w:t xml:space="preserve"> </w:t>
      </w:r>
      <w:r w:rsidR="005D5B67" w:rsidRPr="00210C9D">
        <w:rPr>
          <w:iCs/>
          <w:sz w:val="28"/>
          <w:szCs w:val="28"/>
          <w:lang w:val="uk-UA"/>
        </w:rPr>
        <w:t xml:space="preserve">=3,65, а </w:t>
      </w:r>
      <w:r w:rsidR="005D5B67" w:rsidRPr="00210C9D">
        <w:rPr>
          <w:i/>
          <w:iCs/>
          <w:sz w:val="28"/>
          <w:szCs w:val="28"/>
          <w:lang w:val="uk-UA"/>
        </w:rPr>
        <w:t>Y</w:t>
      </w:r>
      <w:r w:rsidR="005D5B67" w:rsidRPr="00210C9D">
        <w:rPr>
          <w:i/>
          <w:iCs/>
          <w:sz w:val="28"/>
          <w:szCs w:val="28"/>
          <w:vertAlign w:val="subscript"/>
          <w:lang w:val="uk-UA"/>
        </w:rPr>
        <w:t>F1</w:t>
      </w:r>
      <w:r w:rsidR="005D5B67" w:rsidRPr="00210C9D">
        <w:rPr>
          <w:iCs/>
          <w:sz w:val="28"/>
          <w:szCs w:val="28"/>
          <w:vertAlign w:val="subscript"/>
          <w:lang w:val="uk-UA"/>
        </w:rPr>
        <w:t xml:space="preserve"> </w:t>
      </w:r>
      <w:r w:rsidR="005D5B67" w:rsidRPr="00210C9D">
        <w:rPr>
          <w:iCs/>
          <w:sz w:val="28"/>
          <w:szCs w:val="28"/>
          <w:lang w:val="uk-UA"/>
        </w:rPr>
        <w:t>=4,07;</w:t>
      </w:r>
    </w:p>
    <w:p w14:paraId="4B3F0569" w14:textId="77777777" w:rsidR="005D5B67" w:rsidRPr="00210C9D" w:rsidRDefault="005D5B67" w:rsidP="005D5B67">
      <w:pPr>
        <w:spacing w:line="360" w:lineRule="auto"/>
        <w:ind w:firstLine="284"/>
        <w:jc w:val="both"/>
        <w:rPr>
          <w:iCs/>
          <w:sz w:val="28"/>
          <w:szCs w:val="28"/>
          <w:lang w:val="uk-UA"/>
        </w:rPr>
      </w:pPr>
    </w:p>
    <w:p w14:paraId="742FC9C4" w14:textId="0A13902D" w:rsidR="00AE04DA" w:rsidRPr="00210C9D" w:rsidRDefault="00F82D15" w:rsidP="005D5B67">
      <w:pPr>
        <w:spacing w:line="360" w:lineRule="auto"/>
        <w:ind w:firstLine="709"/>
        <w:rPr>
          <w:sz w:val="28"/>
          <w:lang w:val="uk-UA"/>
        </w:rPr>
      </w:pPr>
      <w:r w:rsidRPr="00210C9D">
        <w:rPr>
          <w:sz w:val="28"/>
          <w:lang w:val="uk-UA"/>
        </w:rPr>
        <w:t>Таблиця 24</w:t>
      </w:r>
      <w:r w:rsidR="00275E94" w:rsidRPr="00210C9D">
        <w:rPr>
          <w:sz w:val="28"/>
          <w:lang w:val="uk-UA"/>
        </w:rPr>
        <w:t xml:space="preserve"> – </w:t>
      </w:r>
      <w:r w:rsidR="00AE04DA" w:rsidRPr="00210C9D">
        <w:rPr>
          <w:sz w:val="28"/>
          <w:lang w:val="uk-UA"/>
        </w:rPr>
        <w:t>Коефіцієнт форми зубця Y</w:t>
      </w:r>
      <w:r w:rsidR="00AE04DA" w:rsidRPr="00210C9D">
        <w:rPr>
          <w:sz w:val="28"/>
          <w:vertAlign w:val="subscript"/>
          <w:lang w:val="uk-UA"/>
        </w:rPr>
        <w:t>F</w:t>
      </w:r>
    </w:p>
    <w:tbl>
      <w:tblPr>
        <w:tblW w:w="100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082"/>
        <w:gridCol w:w="809"/>
        <w:gridCol w:w="890"/>
        <w:gridCol w:w="890"/>
        <w:gridCol w:w="889"/>
        <w:gridCol w:w="890"/>
        <w:gridCol w:w="890"/>
        <w:gridCol w:w="889"/>
        <w:gridCol w:w="890"/>
        <w:gridCol w:w="890"/>
      </w:tblGrid>
      <w:tr w:rsidR="00AE04DA" w:rsidRPr="00210C9D" w14:paraId="6A8494EE" w14:textId="77777777" w:rsidTr="000C0249">
        <w:trPr>
          <w:trHeight w:val="351"/>
          <w:jc w:val="center"/>
        </w:trPr>
        <w:tc>
          <w:tcPr>
            <w:tcW w:w="2082" w:type="dxa"/>
          </w:tcPr>
          <w:p w14:paraId="685C6886" w14:textId="77777777" w:rsidR="00AE04DA" w:rsidRPr="00210C9D" w:rsidRDefault="00AE04DA" w:rsidP="005D5B67">
            <w:pPr>
              <w:spacing w:line="360" w:lineRule="auto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Число зубців z</w:t>
            </w:r>
          </w:p>
        </w:tc>
        <w:tc>
          <w:tcPr>
            <w:tcW w:w="809" w:type="dxa"/>
          </w:tcPr>
          <w:p w14:paraId="3C22D47E" w14:textId="77777777" w:rsidR="00AE04DA" w:rsidRPr="00210C9D" w:rsidRDefault="00AE04DA" w:rsidP="005D5B67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17</w:t>
            </w:r>
          </w:p>
        </w:tc>
        <w:tc>
          <w:tcPr>
            <w:tcW w:w="890" w:type="dxa"/>
            <w:shd w:val="clear" w:color="auto" w:fill="E0E0E0"/>
          </w:tcPr>
          <w:p w14:paraId="1F3EAA43" w14:textId="77777777" w:rsidR="00AE04DA" w:rsidRPr="00210C9D" w:rsidRDefault="00AE04DA" w:rsidP="005D5B67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20</w:t>
            </w:r>
          </w:p>
        </w:tc>
        <w:tc>
          <w:tcPr>
            <w:tcW w:w="890" w:type="dxa"/>
          </w:tcPr>
          <w:p w14:paraId="42168091" w14:textId="77777777" w:rsidR="00AE04DA" w:rsidRPr="00210C9D" w:rsidRDefault="00AE04DA" w:rsidP="005D5B67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22</w:t>
            </w:r>
          </w:p>
        </w:tc>
        <w:tc>
          <w:tcPr>
            <w:tcW w:w="889" w:type="dxa"/>
          </w:tcPr>
          <w:p w14:paraId="744F054D" w14:textId="77777777" w:rsidR="00AE04DA" w:rsidRPr="00210C9D" w:rsidRDefault="00AE04DA" w:rsidP="005D5B67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24</w:t>
            </w:r>
          </w:p>
        </w:tc>
        <w:tc>
          <w:tcPr>
            <w:tcW w:w="890" w:type="dxa"/>
          </w:tcPr>
          <w:p w14:paraId="168B57E2" w14:textId="77777777" w:rsidR="00AE04DA" w:rsidRPr="00210C9D" w:rsidRDefault="00AE04DA" w:rsidP="005D5B67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26</w:t>
            </w:r>
          </w:p>
        </w:tc>
        <w:tc>
          <w:tcPr>
            <w:tcW w:w="890" w:type="dxa"/>
          </w:tcPr>
          <w:p w14:paraId="7AB724C8" w14:textId="77777777" w:rsidR="00AE04DA" w:rsidRPr="00210C9D" w:rsidRDefault="00AE04DA" w:rsidP="005D5B67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28</w:t>
            </w:r>
          </w:p>
        </w:tc>
        <w:tc>
          <w:tcPr>
            <w:tcW w:w="889" w:type="dxa"/>
          </w:tcPr>
          <w:p w14:paraId="5F0B08E3" w14:textId="77777777" w:rsidR="00AE04DA" w:rsidRPr="00210C9D" w:rsidRDefault="00AE04DA" w:rsidP="005D5B67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30</w:t>
            </w:r>
          </w:p>
        </w:tc>
        <w:tc>
          <w:tcPr>
            <w:tcW w:w="890" w:type="dxa"/>
          </w:tcPr>
          <w:p w14:paraId="4560CC99" w14:textId="77777777" w:rsidR="00AE04DA" w:rsidRPr="00210C9D" w:rsidRDefault="00AE04DA" w:rsidP="005D5B67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35</w:t>
            </w:r>
          </w:p>
        </w:tc>
        <w:tc>
          <w:tcPr>
            <w:tcW w:w="890" w:type="dxa"/>
          </w:tcPr>
          <w:p w14:paraId="2D95E525" w14:textId="77777777" w:rsidR="00AE04DA" w:rsidRPr="00210C9D" w:rsidRDefault="00AE04DA" w:rsidP="005D5B67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40</w:t>
            </w:r>
          </w:p>
        </w:tc>
      </w:tr>
      <w:tr w:rsidR="00AE04DA" w:rsidRPr="00210C9D" w14:paraId="7228B802" w14:textId="77777777" w:rsidTr="000C0249">
        <w:trPr>
          <w:trHeight w:val="386"/>
          <w:jc w:val="center"/>
        </w:trPr>
        <w:tc>
          <w:tcPr>
            <w:tcW w:w="2082" w:type="dxa"/>
          </w:tcPr>
          <w:p w14:paraId="7B525C27" w14:textId="77777777" w:rsidR="00AE04DA" w:rsidRPr="00210C9D" w:rsidRDefault="00AE04DA" w:rsidP="00384FAA">
            <w:pPr>
              <w:spacing w:line="360" w:lineRule="auto"/>
              <w:jc w:val="center"/>
              <w:rPr>
                <w:i/>
                <w:sz w:val="28"/>
                <w:vertAlign w:val="subscript"/>
                <w:lang w:val="uk-UA"/>
              </w:rPr>
            </w:pPr>
            <w:r w:rsidRPr="00210C9D">
              <w:rPr>
                <w:i/>
                <w:sz w:val="28"/>
                <w:lang w:val="uk-UA"/>
              </w:rPr>
              <w:t>Y</w:t>
            </w:r>
            <w:r w:rsidRPr="00210C9D">
              <w:rPr>
                <w:i/>
                <w:sz w:val="28"/>
                <w:vertAlign w:val="subscript"/>
                <w:lang w:val="uk-UA"/>
              </w:rPr>
              <w:t>F</w:t>
            </w:r>
          </w:p>
        </w:tc>
        <w:tc>
          <w:tcPr>
            <w:tcW w:w="809" w:type="dxa"/>
          </w:tcPr>
          <w:p w14:paraId="21A64160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4,26</w:t>
            </w:r>
          </w:p>
        </w:tc>
        <w:tc>
          <w:tcPr>
            <w:tcW w:w="890" w:type="dxa"/>
            <w:tcBorders>
              <w:bottom w:val="single" w:sz="4" w:space="0" w:color="auto"/>
            </w:tcBorders>
            <w:shd w:val="clear" w:color="auto" w:fill="E0E0E0"/>
          </w:tcPr>
          <w:p w14:paraId="0226C770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4,07</w:t>
            </w:r>
          </w:p>
        </w:tc>
        <w:tc>
          <w:tcPr>
            <w:tcW w:w="890" w:type="dxa"/>
          </w:tcPr>
          <w:p w14:paraId="24BDB2B6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3,98</w:t>
            </w:r>
          </w:p>
        </w:tc>
        <w:tc>
          <w:tcPr>
            <w:tcW w:w="889" w:type="dxa"/>
          </w:tcPr>
          <w:p w14:paraId="1C7DAB3E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3,92</w:t>
            </w:r>
          </w:p>
        </w:tc>
        <w:tc>
          <w:tcPr>
            <w:tcW w:w="890" w:type="dxa"/>
          </w:tcPr>
          <w:p w14:paraId="1C1F19B4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3,88</w:t>
            </w:r>
          </w:p>
        </w:tc>
        <w:tc>
          <w:tcPr>
            <w:tcW w:w="890" w:type="dxa"/>
          </w:tcPr>
          <w:p w14:paraId="7029E05C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3,81</w:t>
            </w:r>
          </w:p>
        </w:tc>
        <w:tc>
          <w:tcPr>
            <w:tcW w:w="889" w:type="dxa"/>
          </w:tcPr>
          <w:p w14:paraId="11911EB0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3,79</w:t>
            </w:r>
          </w:p>
        </w:tc>
        <w:tc>
          <w:tcPr>
            <w:tcW w:w="890" w:type="dxa"/>
          </w:tcPr>
          <w:p w14:paraId="075303C2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3,75</w:t>
            </w:r>
          </w:p>
        </w:tc>
        <w:tc>
          <w:tcPr>
            <w:tcW w:w="890" w:type="dxa"/>
          </w:tcPr>
          <w:p w14:paraId="16C3D756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3,70</w:t>
            </w:r>
          </w:p>
        </w:tc>
      </w:tr>
      <w:tr w:rsidR="00AE04DA" w:rsidRPr="00210C9D" w14:paraId="6AD8D76A" w14:textId="77777777" w:rsidTr="000C0249">
        <w:trPr>
          <w:cantSplit/>
          <w:trHeight w:val="70"/>
          <w:jc w:val="center"/>
        </w:trPr>
        <w:tc>
          <w:tcPr>
            <w:tcW w:w="2082" w:type="dxa"/>
          </w:tcPr>
          <w:p w14:paraId="1F2826A8" w14:textId="77777777" w:rsidR="00AE04DA" w:rsidRPr="00210C9D" w:rsidRDefault="00AE04DA" w:rsidP="00384FAA">
            <w:pPr>
              <w:spacing w:line="360" w:lineRule="auto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 xml:space="preserve">Число зубців </w:t>
            </w:r>
            <w:r w:rsidRPr="00210C9D">
              <w:rPr>
                <w:i/>
                <w:sz w:val="28"/>
                <w:lang w:val="uk-UA"/>
              </w:rPr>
              <w:t>z</w:t>
            </w:r>
          </w:p>
        </w:tc>
        <w:tc>
          <w:tcPr>
            <w:tcW w:w="809" w:type="dxa"/>
          </w:tcPr>
          <w:p w14:paraId="625FAD4E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45</w:t>
            </w:r>
          </w:p>
        </w:tc>
        <w:tc>
          <w:tcPr>
            <w:tcW w:w="890" w:type="dxa"/>
            <w:shd w:val="clear" w:color="auto" w:fill="CCCCCC"/>
          </w:tcPr>
          <w:p w14:paraId="0B8884F9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50</w:t>
            </w:r>
          </w:p>
        </w:tc>
        <w:tc>
          <w:tcPr>
            <w:tcW w:w="890" w:type="dxa"/>
          </w:tcPr>
          <w:p w14:paraId="0F61ECB2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65</w:t>
            </w:r>
          </w:p>
        </w:tc>
        <w:tc>
          <w:tcPr>
            <w:tcW w:w="889" w:type="dxa"/>
          </w:tcPr>
          <w:p w14:paraId="3AC230E5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80</w:t>
            </w:r>
          </w:p>
        </w:tc>
        <w:tc>
          <w:tcPr>
            <w:tcW w:w="890" w:type="dxa"/>
          </w:tcPr>
          <w:p w14:paraId="46DA9EED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100</w:t>
            </w:r>
          </w:p>
        </w:tc>
        <w:tc>
          <w:tcPr>
            <w:tcW w:w="890" w:type="dxa"/>
          </w:tcPr>
          <w:p w14:paraId="4C0FCCDA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150</w:t>
            </w:r>
          </w:p>
        </w:tc>
        <w:tc>
          <w:tcPr>
            <w:tcW w:w="889" w:type="dxa"/>
          </w:tcPr>
          <w:p w14:paraId="1532B079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300</w:t>
            </w:r>
          </w:p>
        </w:tc>
        <w:tc>
          <w:tcPr>
            <w:tcW w:w="1780" w:type="dxa"/>
            <w:gridSpan w:val="2"/>
          </w:tcPr>
          <w:p w14:paraId="54A8CD4D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Рейка (∞)</w:t>
            </w:r>
          </w:p>
        </w:tc>
      </w:tr>
      <w:tr w:rsidR="00AE04DA" w:rsidRPr="00210C9D" w14:paraId="7EF80F4D" w14:textId="77777777" w:rsidTr="000C0249">
        <w:trPr>
          <w:cantSplit/>
          <w:trHeight w:val="346"/>
          <w:jc w:val="center"/>
        </w:trPr>
        <w:tc>
          <w:tcPr>
            <w:tcW w:w="2082" w:type="dxa"/>
          </w:tcPr>
          <w:p w14:paraId="1BCCF28C" w14:textId="77777777" w:rsidR="00AE04DA" w:rsidRPr="00210C9D" w:rsidRDefault="00AE04DA" w:rsidP="00384FAA">
            <w:pPr>
              <w:spacing w:line="360" w:lineRule="auto"/>
              <w:jc w:val="center"/>
              <w:rPr>
                <w:i/>
                <w:sz w:val="28"/>
                <w:lang w:val="uk-UA"/>
              </w:rPr>
            </w:pPr>
            <w:r w:rsidRPr="00210C9D">
              <w:rPr>
                <w:i/>
                <w:sz w:val="28"/>
                <w:lang w:val="uk-UA"/>
              </w:rPr>
              <w:t>Y</w:t>
            </w:r>
            <w:r w:rsidRPr="00210C9D">
              <w:rPr>
                <w:i/>
                <w:sz w:val="28"/>
                <w:vertAlign w:val="subscript"/>
                <w:lang w:val="uk-UA"/>
              </w:rPr>
              <w:t>F</w:t>
            </w:r>
          </w:p>
        </w:tc>
        <w:tc>
          <w:tcPr>
            <w:tcW w:w="809" w:type="dxa"/>
          </w:tcPr>
          <w:p w14:paraId="2081B436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3,66</w:t>
            </w:r>
          </w:p>
        </w:tc>
        <w:tc>
          <w:tcPr>
            <w:tcW w:w="890" w:type="dxa"/>
            <w:shd w:val="clear" w:color="auto" w:fill="CCCCCC"/>
          </w:tcPr>
          <w:p w14:paraId="2AEB3CCE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3,65</w:t>
            </w:r>
          </w:p>
        </w:tc>
        <w:tc>
          <w:tcPr>
            <w:tcW w:w="890" w:type="dxa"/>
          </w:tcPr>
          <w:p w14:paraId="1D8885BA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3,62</w:t>
            </w:r>
          </w:p>
        </w:tc>
        <w:tc>
          <w:tcPr>
            <w:tcW w:w="889" w:type="dxa"/>
          </w:tcPr>
          <w:p w14:paraId="197EF0B6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3,60</w:t>
            </w:r>
          </w:p>
        </w:tc>
        <w:tc>
          <w:tcPr>
            <w:tcW w:w="890" w:type="dxa"/>
          </w:tcPr>
          <w:p w14:paraId="35E53C2D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3,60</w:t>
            </w:r>
          </w:p>
        </w:tc>
        <w:tc>
          <w:tcPr>
            <w:tcW w:w="890" w:type="dxa"/>
          </w:tcPr>
          <w:p w14:paraId="36425DD2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3,60</w:t>
            </w:r>
          </w:p>
        </w:tc>
        <w:tc>
          <w:tcPr>
            <w:tcW w:w="889" w:type="dxa"/>
          </w:tcPr>
          <w:p w14:paraId="2B16021B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3,60</w:t>
            </w:r>
          </w:p>
        </w:tc>
        <w:tc>
          <w:tcPr>
            <w:tcW w:w="1780" w:type="dxa"/>
            <w:gridSpan w:val="2"/>
          </w:tcPr>
          <w:p w14:paraId="065B7DDC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3,63</w:t>
            </w:r>
          </w:p>
        </w:tc>
      </w:tr>
    </w:tbl>
    <w:p w14:paraId="0D6FE786" w14:textId="77777777" w:rsidR="00AE04DA" w:rsidRPr="00210C9D" w:rsidRDefault="00AE04DA" w:rsidP="00697AEE">
      <w:pPr>
        <w:ind w:left="900"/>
        <w:rPr>
          <w:iCs/>
          <w:sz w:val="28"/>
          <w:szCs w:val="28"/>
          <w:lang w:val="uk-UA"/>
        </w:rPr>
      </w:pPr>
    </w:p>
    <w:p w14:paraId="58C7C38B" w14:textId="77777777" w:rsidR="00AE04DA" w:rsidRPr="00210C9D" w:rsidRDefault="00AE04DA" w:rsidP="00AE04DA">
      <w:pPr>
        <w:spacing w:line="360" w:lineRule="auto"/>
        <w:ind w:firstLine="360"/>
        <w:rPr>
          <w:iCs/>
          <w:sz w:val="28"/>
          <w:szCs w:val="28"/>
          <w:lang w:val="uk-UA"/>
        </w:rPr>
      </w:pPr>
      <w:r w:rsidRPr="00210C9D">
        <w:rPr>
          <w:i/>
          <w:iCs/>
          <w:sz w:val="28"/>
          <w:szCs w:val="28"/>
          <w:lang w:val="uk-UA"/>
        </w:rPr>
        <w:t>М</w:t>
      </w:r>
      <w:r w:rsidRPr="00210C9D">
        <w:rPr>
          <w:i/>
          <w:iCs/>
          <w:sz w:val="28"/>
          <w:szCs w:val="28"/>
          <w:vertAlign w:val="subscript"/>
          <w:lang w:val="uk-UA"/>
        </w:rPr>
        <w:t>1</w:t>
      </w:r>
      <w:r w:rsidRPr="00210C9D">
        <w:rPr>
          <w:iCs/>
          <w:sz w:val="28"/>
          <w:szCs w:val="28"/>
          <w:lang w:val="uk-UA"/>
        </w:rPr>
        <w:t xml:space="preserve"> – крутний момент на шестерні: </w:t>
      </w:r>
      <w:r w:rsidRPr="00210C9D">
        <w:rPr>
          <w:i/>
          <w:iCs/>
          <w:sz w:val="28"/>
          <w:szCs w:val="28"/>
          <w:lang w:val="uk-UA"/>
        </w:rPr>
        <w:t>М</w:t>
      </w:r>
      <w:r w:rsidRPr="00210C9D">
        <w:rPr>
          <w:i/>
          <w:iCs/>
          <w:sz w:val="28"/>
          <w:szCs w:val="28"/>
          <w:vertAlign w:val="subscript"/>
          <w:lang w:val="uk-UA"/>
        </w:rPr>
        <w:t>1</w:t>
      </w:r>
      <w:r w:rsidRPr="00210C9D">
        <w:rPr>
          <w:iCs/>
          <w:sz w:val="28"/>
          <w:szCs w:val="28"/>
          <w:lang w:val="uk-UA"/>
        </w:rPr>
        <w:t xml:space="preserve">=304,6 </w:t>
      </w:r>
      <w:r w:rsidRPr="006F1ACF">
        <w:rPr>
          <w:i/>
          <w:iCs/>
          <w:sz w:val="28"/>
          <w:szCs w:val="28"/>
          <w:lang w:val="uk-UA"/>
        </w:rPr>
        <w:t>Н</w:t>
      </w:r>
      <w:r w:rsidRPr="006F1ACF">
        <w:rPr>
          <w:i/>
          <w:iCs/>
          <w:sz w:val="28"/>
          <w:szCs w:val="28"/>
          <w:lang w:val="uk-UA"/>
        </w:rPr>
        <w:sym w:font="Symbol" w:char="F0D7"/>
      </w:r>
      <w:r w:rsidRPr="006F1ACF">
        <w:rPr>
          <w:i/>
          <w:iCs/>
          <w:sz w:val="28"/>
          <w:szCs w:val="28"/>
          <w:lang w:val="uk-UA"/>
        </w:rPr>
        <w:t>м</w:t>
      </w:r>
      <w:r w:rsidRPr="00210C9D">
        <w:rPr>
          <w:iCs/>
          <w:sz w:val="28"/>
          <w:szCs w:val="28"/>
          <w:lang w:val="uk-UA"/>
        </w:rPr>
        <w:t xml:space="preserve"> – див. вхідні дані;</w:t>
      </w:r>
    </w:p>
    <w:p w14:paraId="02A59EAA" w14:textId="0C3F93FD" w:rsidR="00AE04DA" w:rsidRPr="00210C9D" w:rsidRDefault="00AE04DA" w:rsidP="00AB7733">
      <w:pPr>
        <w:spacing w:line="360" w:lineRule="auto"/>
        <w:ind w:firstLine="426"/>
        <w:jc w:val="both"/>
        <w:rPr>
          <w:iCs/>
          <w:sz w:val="28"/>
          <w:szCs w:val="28"/>
          <w:lang w:val="uk-UA"/>
        </w:rPr>
      </w:pPr>
      <w:r w:rsidRPr="00AB7733">
        <w:rPr>
          <w:iCs/>
          <w:sz w:val="28"/>
          <w:szCs w:val="28"/>
          <w:lang w:val="uk-UA"/>
        </w:rPr>
        <w:t>Ψ</w:t>
      </w:r>
      <w:r w:rsidRPr="00210C9D">
        <w:rPr>
          <w:i/>
          <w:iCs/>
          <w:sz w:val="28"/>
          <w:szCs w:val="28"/>
          <w:vertAlign w:val="subscript"/>
          <w:lang w:val="uk-UA"/>
        </w:rPr>
        <w:t>bd</w:t>
      </w:r>
      <w:r w:rsidRPr="00210C9D">
        <w:rPr>
          <w:iCs/>
          <w:sz w:val="28"/>
          <w:szCs w:val="28"/>
          <w:lang w:val="uk-UA"/>
        </w:rPr>
        <w:t xml:space="preserve"> – коефіцієнт ширини зубчастого вінця (табл. </w:t>
      </w:r>
      <w:r w:rsidR="000C0249" w:rsidRPr="00210C9D">
        <w:rPr>
          <w:iCs/>
          <w:sz w:val="28"/>
          <w:szCs w:val="28"/>
          <w:lang w:val="uk-UA"/>
        </w:rPr>
        <w:t>25</w:t>
      </w:r>
      <w:r w:rsidR="005D5B67" w:rsidRPr="00210C9D">
        <w:rPr>
          <w:iCs/>
          <w:sz w:val="28"/>
          <w:szCs w:val="28"/>
          <w:lang w:val="uk-UA"/>
        </w:rPr>
        <w:t>). У прикладі, що розглядається</w:t>
      </w:r>
      <w:r w:rsidR="005D5B67" w:rsidRPr="00210C9D">
        <w:rPr>
          <w:i/>
          <w:iCs/>
          <w:sz w:val="28"/>
          <w:szCs w:val="28"/>
          <w:lang w:val="uk-UA"/>
        </w:rPr>
        <w:t xml:space="preserve"> </w:t>
      </w:r>
      <w:r w:rsidR="005D5B67" w:rsidRPr="00AB7733">
        <w:rPr>
          <w:iCs/>
          <w:sz w:val="28"/>
          <w:szCs w:val="28"/>
          <w:lang w:val="uk-UA"/>
        </w:rPr>
        <w:sym w:font="Symbol" w:char="F079"/>
      </w:r>
      <w:r w:rsidR="005D5B67" w:rsidRPr="00210C9D">
        <w:rPr>
          <w:i/>
          <w:iCs/>
          <w:sz w:val="28"/>
          <w:szCs w:val="28"/>
          <w:vertAlign w:val="subscript"/>
          <w:lang w:val="uk-UA"/>
        </w:rPr>
        <w:t>bd</w:t>
      </w:r>
      <w:r w:rsidR="005D5B67" w:rsidRPr="00210C9D">
        <w:rPr>
          <w:iCs/>
          <w:sz w:val="28"/>
          <w:szCs w:val="28"/>
          <w:lang w:val="uk-UA"/>
        </w:rPr>
        <w:t>=0,8 – обираємо симетричне розташування шестерні відносно опор, а твердість Сталі 35 та Сталі 45 не перевищує 350 НВ;</w:t>
      </w:r>
    </w:p>
    <w:p w14:paraId="26C49A34" w14:textId="77777777" w:rsidR="00AE04DA" w:rsidRPr="00210C9D" w:rsidRDefault="00AE04DA" w:rsidP="00AE04DA">
      <w:pPr>
        <w:ind w:firstLine="360"/>
        <w:rPr>
          <w:iCs/>
          <w:sz w:val="28"/>
          <w:szCs w:val="28"/>
          <w:lang w:val="uk-UA"/>
        </w:rPr>
      </w:pPr>
    </w:p>
    <w:p w14:paraId="5F5C8A71" w14:textId="04BFDEDA" w:rsidR="00AE04DA" w:rsidRPr="00210C9D" w:rsidRDefault="000C0249" w:rsidP="000C0249">
      <w:pPr>
        <w:spacing w:line="360" w:lineRule="auto"/>
        <w:ind w:firstLine="709"/>
        <w:rPr>
          <w:sz w:val="28"/>
          <w:lang w:val="uk-UA"/>
        </w:rPr>
      </w:pPr>
      <w:r w:rsidRPr="00210C9D">
        <w:rPr>
          <w:sz w:val="28"/>
          <w:lang w:val="uk-UA"/>
        </w:rPr>
        <w:lastRenderedPageBreak/>
        <w:t>Таблиця 25</w:t>
      </w:r>
      <w:r w:rsidR="00275E94" w:rsidRPr="00210C9D">
        <w:rPr>
          <w:sz w:val="28"/>
          <w:lang w:val="uk-UA"/>
        </w:rPr>
        <w:t xml:space="preserve"> – </w:t>
      </w:r>
      <w:r w:rsidR="00AE04DA" w:rsidRPr="00210C9D">
        <w:rPr>
          <w:sz w:val="28"/>
          <w:lang w:val="uk-UA"/>
        </w:rPr>
        <w:t xml:space="preserve">Коефіцієнт ширини зубчастого венця </w:t>
      </w:r>
      <w:r w:rsidR="00AE04DA" w:rsidRPr="00210C9D">
        <w:rPr>
          <w:sz w:val="28"/>
          <w:lang w:val="uk-UA"/>
        </w:rPr>
        <w:sym w:font="Symbol" w:char="F079"/>
      </w:r>
      <w:r w:rsidR="00AE04DA" w:rsidRPr="00210C9D">
        <w:rPr>
          <w:sz w:val="28"/>
          <w:vertAlign w:val="subscript"/>
          <w:lang w:val="uk-UA"/>
        </w:rPr>
        <w:t>bd</w:t>
      </w:r>
    </w:p>
    <w:tbl>
      <w:tblPr>
        <w:tblW w:w="971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593"/>
        <w:gridCol w:w="3060"/>
        <w:gridCol w:w="3060"/>
      </w:tblGrid>
      <w:tr w:rsidR="00AE04DA" w:rsidRPr="00210C9D" w14:paraId="2DEAD01A" w14:textId="77777777">
        <w:trPr>
          <w:cantSplit/>
          <w:trHeight w:val="333"/>
          <w:jc w:val="center"/>
        </w:trPr>
        <w:tc>
          <w:tcPr>
            <w:tcW w:w="3593" w:type="dxa"/>
            <w:vMerge w:val="restart"/>
          </w:tcPr>
          <w:p w14:paraId="7C3801D1" w14:textId="77777777" w:rsidR="00AE04DA" w:rsidRPr="00210C9D" w:rsidRDefault="00AE04DA" w:rsidP="009379C6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Положення шестерні</w:t>
            </w:r>
          </w:p>
          <w:p w14:paraId="0BAA96EE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відносно опор</w:t>
            </w:r>
          </w:p>
        </w:tc>
        <w:tc>
          <w:tcPr>
            <w:tcW w:w="6120" w:type="dxa"/>
            <w:gridSpan w:val="2"/>
          </w:tcPr>
          <w:p w14:paraId="2A6CE06F" w14:textId="77777777" w:rsidR="00AE04DA" w:rsidRPr="00210C9D" w:rsidRDefault="00AE04DA" w:rsidP="009379C6">
            <w:pPr>
              <w:pStyle w:val="10"/>
              <w:spacing w:line="276" w:lineRule="auto"/>
              <w:ind w:left="34"/>
              <w:rPr>
                <w:rFonts w:ascii="Times New Roman" w:hAnsi="Times New Roman"/>
                <w:b w:val="0"/>
              </w:rPr>
            </w:pPr>
            <w:r w:rsidRPr="00210C9D">
              <w:rPr>
                <w:rFonts w:ascii="Times New Roman" w:hAnsi="Times New Roman"/>
                <w:b w:val="0"/>
              </w:rPr>
              <w:t>Твердість робочих поверхонь зубців колеса</w:t>
            </w:r>
          </w:p>
        </w:tc>
      </w:tr>
      <w:tr w:rsidR="00AE04DA" w:rsidRPr="00210C9D" w14:paraId="7ABF8094" w14:textId="77777777">
        <w:trPr>
          <w:cantSplit/>
          <w:trHeight w:val="364"/>
          <w:jc w:val="center"/>
        </w:trPr>
        <w:tc>
          <w:tcPr>
            <w:tcW w:w="3593" w:type="dxa"/>
            <w:vMerge/>
          </w:tcPr>
          <w:p w14:paraId="243E3DC1" w14:textId="77777777" w:rsidR="00AE04DA" w:rsidRPr="00210C9D" w:rsidRDefault="00AE04DA" w:rsidP="00384FAA">
            <w:pPr>
              <w:pStyle w:val="10"/>
              <w:spacing w:line="360" w:lineRule="auto"/>
              <w:rPr>
                <w:rFonts w:ascii="Times New Roman" w:hAnsi="Times New Roman"/>
                <w:b w:val="0"/>
              </w:rPr>
            </w:pPr>
          </w:p>
        </w:tc>
        <w:tc>
          <w:tcPr>
            <w:tcW w:w="3060" w:type="dxa"/>
          </w:tcPr>
          <w:p w14:paraId="02D3D375" w14:textId="77777777" w:rsidR="00AE04DA" w:rsidRPr="00210C9D" w:rsidRDefault="00AE04DA" w:rsidP="009379C6">
            <w:pPr>
              <w:pStyle w:val="2"/>
              <w:spacing w:line="276" w:lineRule="auto"/>
              <w:ind w:left="34"/>
              <w:jc w:val="center"/>
              <w:rPr>
                <w:rFonts w:ascii="Times New Roman" w:hAnsi="Times New Roman"/>
                <w:b w:val="0"/>
              </w:rPr>
            </w:pPr>
            <w:r w:rsidRPr="00210C9D">
              <w:rPr>
                <w:rFonts w:ascii="Times New Roman" w:hAnsi="Times New Roman"/>
                <w:b w:val="0"/>
              </w:rPr>
              <w:t xml:space="preserve">HB </w:t>
            </w:r>
            <w:r w:rsidRPr="00210C9D">
              <w:rPr>
                <w:rFonts w:ascii="Times New Roman" w:hAnsi="Times New Roman"/>
                <w:b w:val="0"/>
              </w:rPr>
              <w:sym w:font="Symbol" w:char="F0A3"/>
            </w:r>
            <w:r w:rsidRPr="00210C9D">
              <w:rPr>
                <w:rFonts w:ascii="Times New Roman" w:hAnsi="Times New Roman"/>
                <w:b w:val="0"/>
              </w:rPr>
              <w:t xml:space="preserve"> 350</w:t>
            </w:r>
          </w:p>
        </w:tc>
        <w:tc>
          <w:tcPr>
            <w:tcW w:w="3060" w:type="dxa"/>
          </w:tcPr>
          <w:p w14:paraId="1363E7C7" w14:textId="77777777" w:rsidR="00AE04DA" w:rsidRPr="00210C9D" w:rsidRDefault="00AE04DA" w:rsidP="009379C6">
            <w:pPr>
              <w:pStyle w:val="2"/>
              <w:spacing w:line="276" w:lineRule="auto"/>
              <w:ind w:left="-1"/>
              <w:jc w:val="center"/>
              <w:rPr>
                <w:rFonts w:ascii="Times New Roman" w:hAnsi="Times New Roman"/>
                <w:b w:val="0"/>
              </w:rPr>
            </w:pPr>
            <w:r w:rsidRPr="00210C9D">
              <w:rPr>
                <w:rFonts w:ascii="Times New Roman" w:hAnsi="Times New Roman"/>
                <w:b w:val="0"/>
              </w:rPr>
              <w:t>HB &gt; 350</w:t>
            </w:r>
          </w:p>
        </w:tc>
      </w:tr>
      <w:tr w:rsidR="00AE04DA" w:rsidRPr="00210C9D" w14:paraId="3B3453CA" w14:textId="77777777">
        <w:trPr>
          <w:trHeight w:val="271"/>
          <w:jc w:val="center"/>
        </w:trPr>
        <w:tc>
          <w:tcPr>
            <w:tcW w:w="3593" w:type="dxa"/>
            <w:tcBorders>
              <w:bottom w:val="single" w:sz="4" w:space="0" w:color="auto"/>
            </w:tcBorders>
          </w:tcPr>
          <w:p w14:paraId="1FB4A2F5" w14:textId="77777777" w:rsidR="00AE04DA" w:rsidRPr="00210C9D" w:rsidRDefault="00AE04DA" w:rsidP="00384FAA">
            <w:pPr>
              <w:spacing w:line="360" w:lineRule="auto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Консольне</w:t>
            </w:r>
          </w:p>
        </w:tc>
        <w:tc>
          <w:tcPr>
            <w:tcW w:w="3060" w:type="dxa"/>
            <w:tcBorders>
              <w:bottom w:val="single" w:sz="4" w:space="0" w:color="auto"/>
            </w:tcBorders>
          </w:tcPr>
          <w:p w14:paraId="6FDC47C6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0,3 …0,4</w:t>
            </w:r>
          </w:p>
        </w:tc>
        <w:tc>
          <w:tcPr>
            <w:tcW w:w="3060" w:type="dxa"/>
          </w:tcPr>
          <w:p w14:paraId="70BA6EAA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0,2 … 0,25</w:t>
            </w:r>
          </w:p>
        </w:tc>
      </w:tr>
      <w:tr w:rsidR="00AE04DA" w:rsidRPr="00210C9D" w14:paraId="5FFFADFE" w14:textId="77777777">
        <w:trPr>
          <w:trHeight w:val="266"/>
          <w:jc w:val="center"/>
        </w:trPr>
        <w:tc>
          <w:tcPr>
            <w:tcW w:w="3593" w:type="dxa"/>
            <w:shd w:val="clear" w:color="auto" w:fill="D9D9D9"/>
          </w:tcPr>
          <w:p w14:paraId="617F32BD" w14:textId="77777777" w:rsidR="00AE04DA" w:rsidRPr="00210C9D" w:rsidRDefault="00AE04DA" w:rsidP="00384FAA">
            <w:pPr>
              <w:spacing w:line="360" w:lineRule="auto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Симетричне</w:t>
            </w:r>
          </w:p>
        </w:tc>
        <w:tc>
          <w:tcPr>
            <w:tcW w:w="3060" w:type="dxa"/>
            <w:shd w:val="clear" w:color="auto" w:fill="D9D9D9"/>
          </w:tcPr>
          <w:p w14:paraId="67CA6C00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0,8 … 1,4</w:t>
            </w:r>
          </w:p>
        </w:tc>
        <w:tc>
          <w:tcPr>
            <w:tcW w:w="3060" w:type="dxa"/>
          </w:tcPr>
          <w:p w14:paraId="5B9E390E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0,4 … 0,9</w:t>
            </w:r>
          </w:p>
        </w:tc>
      </w:tr>
      <w:tr w:rsidR="00AE04DA" w:rsidRPr="00210C9D" w14:paraId="21A6A6D1" w14:textId="77777777">
        <w:trPr>
          <w:trHeight w:val="265"/>
          <w:jc w:val="center"/>
        </w:trPr>
        <w:tc>
          <w:tcPr>
            <w:tcW w:w="3593" w:type="dxa"/>
          </w:tcPr>
          <w:p w14:paraId="6EC2D64B" w14:textId="77777777" w:rsidR="00AE04DA" w:rsidRPr="00210C9D" w:rsidRDefault="00AE04DA" w:rsidP="00384FAA">
            <w:pPr>
              <w:spacing w:line="360" w:lineRule="auto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Несиметричне</w:t>
            </w:r>
          </w:p>
        </w:tc>
        <w:tc>
          <w:tcPr>
            <w:tcW w:w="3060" w:type="dxa"/>
          </w:tcPr>
          <w:p w14:paraId="43A3E01A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0,6 … 1,2</w:t>
            </w:r>
          </w:p>
        </w:tc>
        <w:tc>
          <w:tcPr>
            <w:tcW w:w="3060" w:type="dxa"/>
          </w:tcPr>
          <w:p w14:paraId="00D90BCF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0,3 …0,6</w:t>
            </w:r>
          </w:p>
        </w:tc>
      </w:tr>
    </w:tbl>
    <w:p w14:paraId="115A769F" w14:textId="77777777" w:rsidR="00AE04DA" w:rsidRPr="00210C9D" w:rsidRDefault="00AE04DA" w:rsidP="00697AEE">
      <w:pPr>
        <w:ind w:firstLine="360"/>
        <w:rPr>
          <w:iCs/>
          <w:sz w:val="28"/>
          <w:szCs w:val="28"/>
          <w:lang w:val="uk-UA"/>
        </w:rPr>
      </w:pPr>
    </w:p>
    <w:p w14:paraId="5ED2188C" w14:textId="078F5B93" w:rsidR="001F02C8" w:rsidRPr="00210C9D" w:rsidRDefault="005D5B67" w:rsidP="00A03B7F">
      <w:pPr>
        <w:spacing w:line="360" w:lineRule="auto"/>
        <w:ind w:firstLine="360"/>
        <w:jc w:val="both"/>
        <w:rPr>
          <w:iCs/>
          <w:sz w:val="28"/>
          <w:szCs w:val="28"/>
          <w:lang w:val="uk-UA"/>
        </w:rPr>
      </w:pPr>
      <w:r w:rsidRPr="00210C9D">
        <w:rPr>
          <w:i/>
          <w:iCs/>
          <w:sz w:val="28"/>
          <w:szCs w:val="28"/>
          <w:lang w:val="uk-UA"/>
        </w:rPr>
        <w:t>K</w:t>
      </w:r>
      <w:r w:rsidRPr="00210C9D">
        <w:rPr>
          <w:i/>
          <w:iCs/>
          <w:sz w:val="28"/>
          <w:szCs w:val="28"/>
          <w:vertAlign w:val="subscript"/>
          <w:lang w:val="uk-UA"/>
        </w:rPr>
        <w:t>Fβ</w:t>
      </w:r>
      <w:r w:rsidRPr="00210C9D">
        <w:rPr>
          <w:iCs/>
          <w:sz w:val="28"/>
          <w:szCs w:val="28"/>
          <w:lang w:val="uk-UA"/>
        </w:rPr>
        <w:t xml:space="preserve"> – к</w:t>
      </w:r>
      <w:r w:rsidR="00AE04DA" w:rsidRPr="00210C9D">
        <w:rPr>
          <w:iCs/>
          <w:sz w:val="28"/>
          <w:szCs w:val="28"/>
          <w:lang w:val="uk-UA"/>
        </w:rPr>
        <w:t>оефіцієнт нерівномірності розподілу навантаження по ширині зуба</w:t>
      </w:r>
      <w:r w:rsidRPr="00210C9D">
        <w:rPr>
          <w:iCs/>
          <w:sz w:val="28"/>
          <w:szCs w:val="28"/>
          <w:lang w:val="uk-UA"/>
        </w:rPr>
        <w:t xml:space="preserve">. </w:t>
      </w:r>
      <w:r w:rsidR="00A03B7F" w:rsidRPr="00210C9D">
        <w:rPr>
          <w:iCs/>
          <w:sz w:val="28"/>
          <w:szCs w:val="28"/>
          <w:lang w:val="uk-UA"/>
        </w:rPr>
        <w:t>У </w:t>
      </w:r>
      <w:r w:rsidRPr="00210C9D">
        <w:rPr>
          <w:iCs/>
          <w:sz w:val="28"/>
          <w:szCs w:val="28"/>
          <w:lang w:val="uk-UA"/>
        </w:rPr>
        <w:t xml:space="preserve">прикладі, що розглядається </w:t>
      </w:r>
      <w:r w:rsidR="00AE04DA" w:rsidRPr="00210C9D">
        <w:rPr>
          <w:i/>
          <w:iCs/>
          <w:sz w:val="28"/>
          <w:szCs w:val="28"/>
          <w:lang w:val="uk-UA"/>
        </w:rPr>
        <w:t>K</w:t>
      </w:r>
      <w:r w:rsidR="00AE04DA" w:rsidRPr="00210C9D">
        <w:rPr>
          <w:i/>
          <w:iCs/>
          <w:sz w:val="28"/>
          <w:szCs w:val="28"/>
          <w:vertAlign w:val="subscript"/>
          <w:lang w:val="uk-UA"/>
        </w:rPr>
        <w:t>F</w:t>
      </w:r>
      <w:r w:rsidR="00AE04DA" w:rsidRPr="00AB7733">
        <w:rPr>
          <w:iCs/>
          <w:sz w:val="28"/>
          <w:szCs w:val="28"/>
          <w:vertAlign w:val="subscript"/>
          <w:lang w:val="uk-UA"/>
        </w:rPr>
        <w:t>β</w:t>
      </w:r>
      <w:r w:rsidR="00AE04DA" w:rsidRPr="00210C9D">
        <w:rPr>
          <w:iCs/>
          <w:sz w:val="28"/>
          <w:szCs w:val="28"/>
          <w:lang w:val="uk-UA"/>
        </w:rPr>
        <w:t>=1,04 (табл. </w:t>
      </w:r>
      <w:r w:rsidR="000C0249" w:rsidRPr="00210C9D">
        <w:rPr>
          <w:iCs/>
          <w:sz w:val="28"/>
          <w:szCs w:val="28"/>
          <w:lang w:val="uk-UA"/>
        </w:rPr>
        <w:t>26</w:t>
      </w:r>
      <w:r w:rsidR="00AE04DA" w:rsidRPr="00210C9D">
        <w:rPr>
          <w:iCs/>
          <w:sz w:val="28"/>
          <w:szCs w:val="28"/>
          <w:lang w:val="uk-UA"/>
        </w:rPr>
        <w:t>);</w:t>
      </w:r>
    </w:p>
    <w:p w14:paraId="779B08C1" w14:textId="47CA57FE" w:rsidR="001F02C8" w:rsidRPr="00210C9D" w:rsidRDefault="001F02C8" w:rsidP="00A03B7F">
      <w:pPr>
        <w:spacing w:line="360" w:lineRule="auto"/>
        <w:ind w:firstLine="426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sym w:font="Symbol" w:char="F05B"/>
      </w:r>
      <w:r w:rsidRPr="00210C9D">
        <w:rPr>
          <w:i/>
          <w:iCs/>
          <w:sz w:val="28"/>
          <w:szCs w:val="28"/>
          <w:lang w:val="uk-UA"/>
        </w:rPr>
        <w:sym w:font="Symbol" w:char="F073"/>
      </w:r>
      <w:r w:rsidRPr="00210C9D">
        <w:rPr>
          <w:i/>
          <w:iCs/>
          <w:sz w:val="28"/>
          <w:szCs w:val="28"/>
          <w:vertAlign w:val="subscript"/>
          <w:lang w:val="uk-UA"/>
        </w:rPr>
        <w:t>F</w:t>
      </w:r>
      <w:r w:rsidRPr="00210C9D">
        <w:rPr>
          <w:iCs/>
          <w:sz w:val="28"/>
          <w:szCs w:val="28"/>
          <w:lang w:val="uk-UA"/>
        </w:rPr>
        <w:sym w:font="Symbol" w:char="F05D"/>
      </w:r>
      <w:r w:rsidRPr="00210C9D">
        <w:rPr>
          <w:iCs/>
          <w:sz w:val="28"/>
          <w:szCs w:val="28"/>
          <w:lang w:val="uk-UA"/>
        </w:rPr>
        <w:t xml:space="preserve"> – значення допустимого напруження при згині найменш міцного колеса.</w:t>
      </w:r>
      <w:r w:rsidR="00A03B7F" w:rsidRPr="00210C9D">
        <w:rPr>
          <w:iCs/>
          <w:sz w:val="28"/>
          <w:szCs w:val="28"/>
          <w:lang w:val="uk-UA"/>
        </w:rPr>
        <w:t xml:space="preserve"> У прикладі, що розглядається</w:t>
      </w:r>
      <w:r w:rsidR="006F1ACF">
        <w:rPr>
          <w:iCs/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  <w:sz w:val="28"/>
                <w:szCs w:val="2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σ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sSubSup>
          <m:sSubSupPr>
            <m:ctrlPr>
              <w:rPr>
                <w:rFonts w:ascii="Cambria Math" w:hAnsi="Cambria Math"/>
                <w:i/>
                <w:iCs/>
                <w:sz w:val="28"/>
                <w:szCs w:val="28"/>
                <w:lang w:val="uk-UA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σ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F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K</m:t>
            </m:r>
          </m:sup>
        </m:sSubSup>
        <m:r>
          <w:rPr>
            <w:rFonts w:ascii="Cambria Math" w:hAnsi="Cambria Math"/>
            <w:sz w:val="28"/>
            <w:szCs w:val="28"/>
            <w:lang w:val="uk-UA"/>
          </w:rPr>
          <m:t xml:space="preserve">=144 </m:t>
        </m:r>
        <m:r>
          <m:rPr>
            <m:nor/>
          </m:rPr>
          <w:rPr>
            <w:rFonts w:ascii="Cambria Math" w:hAnsi="Cambria Math"/>
            <w:i/>
            <w:iCs/>
            <w:sz w:val="28"/>
            <w:szCs w:val="28"/>
            <w:lang w:val="uk-UA"/>
          </w:rPr>
          <m:t>МПа</m:t>
        </m:r>
      </m:oMath>
      <w:r w:rsidR="006F1ACF">
        <w:rPr>
          <w:iCs/>
          <w:sz w:val="28"/>
          <w:szCs w:val="28"/>
          <w:lang w:val="uk-UA"/>
        </w:rPr>
        <w:t>.</w:t>
      </w:r>
    </w:p>
    <w:p w14:paraId="11ABBED0" w14:textId="77777777" w:rsidR="001F02C8" w:rsidRPr="00210C9D" w:rsidRDefault="001F02C8" w:rsidP="001F02C8">
      <w:pPr>
        <w:ind w:firstLine="709"/>
        <w:rPr>
          <w:i/>
          <w:color w:val="000000"/>
          <w:sz w:val="28"/>
          <w:szCs w:val="28"/>
          <w:lang w:val="uk-UA"/>
        </w:rPr>
      </w:pPr>
    </w:p>
    <w:p w14:paraId="7D52122A" w14:textId="4F758C61" w:rsidR="00AE04DA" w:rsidRPr="00210C9D" w:rsidRDefault="000C0249" w:rsidP="001F02C8">
      <w:pPr>
        <w:ind w:firstLine="709"/>
        <w:rPr>
          <w:iCs/>
          <w:sz w:val="28"/>
          <w:szCs w:val="28"/>
          <w:lang w:val="uk-UA"/>
        </w:rPr>
      </w:pPr>
      <w:r w:rsidRPr="00210C9D">
        <w:rPr>
          <w:color w:val="000000"/>
          <w:sz w:val="28"/>
          <w:szCs w:val="28"/>
          <w:lang w:val="uk-UA"/>
        </w:rPr>
        <w:t>Таблиця 26</w:t>
      </w:r>
      <w:r w:rsidR="00275E94" w:rsidRPr="00210C9D">
        <w:rPr>
          <w:color w:val="000000"/>
          <w:sz w:val="28"/>
          <w:szCs w:val="28"/>
          <w:lang w:val="uk-UA"/>
        </w:rPr>
        <w:t xml:space="preserve"> </w:t>
      </w:r>
      <w:r w:rsidR="00170EBA" w:rsidRPr="00210C9D">
        <w:rPr>
          <w:color w:val="000000"/>
          <w:sz w:val="28"/>
          <w:szCs w:val="28"/>
          <w:lang w:val="uk-UA"/>
        </w:rPr>
        <w:t>–</w:t>
      </w:r>
      <w:r w:rsidR="00275E94" w:rsidRPr="00210C9D">
        <w:rPr>
          <w:color w:val="000000"/>
          <w:sz w:val="28"/>
          <w:szCs w:val="28"/>
          <w:lang w:val="uk-UA"/>
        </w:rPr>
        <w:t xml:space="preserve"> </w:t>
      </w:r>
      <w:r w:rsidR="00AE04DA" w:rsidRPr="00210C9D">
        <w:rPr>
          <w:color w:val="000000"/>
          <w:sz w:val="28"/>
          <w:szCs w:val="28"/>
          <w:lang w:val="uk-UA"/>
        </w:rPr>
        <w:t xml:space="preserve">Орієнтовні значення коефіцієнта </w:t>
      </w:r>
      <w:r w:rsidR="00AE04DA" w:rsidRPr="00BB269C">
        <w:rPr>
          <w:i/>
          <w:iCs/>
          <w:sz w:val="28"/>
          <w:szCs w:val="28"/>
          <w:lang w:val="uk-UA"/>
        </w:rPr>
        <w:t>K</w:t>
      </w:r>
      <w:r w:rsidR="00AE04DA" w:rsidRPr="00210C9D">
        <w:rPr>
          <w:iCs/>
          <w:sz w:val="28"/>
          <w:szCs w:val="28"/>
          <w:vertAlign w:val="subscript"/>
          <w:lang w:val="uk-UA"/>
        </w:rPr>
        <w:t>Fβ</w:t>
      </w:r>
    </w:p>
    <w:p w14:paraId="04C3FE38" w14:textId="77777777" w:rsidR="001F02C8" w:rsidRPr="00210C9D" w:rsidRDefault="001F02C8" w:rsidP="001F02C8">
      <w:pPr>
        <w:ind w:firstLine="709"/>
        <w:rPr>
          <w:i/>
          <w:color w:val="000000"/>
          <w:sz w:val="28"/>
          <w:szCs w:val="28"/>
          <w:lang w:val="uk-UA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880"/>
        <w:gridCol w:w="2160"/>
        <w:gridCol w:w="810"/>
        <w:gridCol w:w="810"/>
        <w:gridCol w:w="810"/>
        <w:gridCol w:w="810"/>
        <w:gridCol w:w="810"/>
        <w:gridCol w:w="810"/>
      </w:tblGrid>
      <w:tr w:rsidR="00AE04DA" w:rsidRPr="00210C9D" w14:paraId="29FAA689" w14:textId="77777777">
        <w:trPr>
          <w:cantSplit/>
        </w:trPr>
        <w:tc>
          <w:tcPr>
            <w:tcW w:w="2880" w:type="dxa"/>
            <w:vMerge w:val="restart"/>
            <w:vAlign w:val="center"/>
          </w:tcPr>
          <w:p w14:paraId="508FC546" w14:textId="77777777" w:rsidR="00AE04DA" w:rsidRPr="00210C9D" w:rsidRDefault="00AE04DA" w:rsidP="009379C6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Положення шестерні</w:t>
            </w:r>
          </w:p>
          <w:p w14:paraId="368FFD8D" w14:textId="77777777" w:rsidR="00AE04DA" w:rsidRPr="00210C9D" w:rsidRDefault="00AE04DA" w:rsidP="009379C6">
            <w:pPr>
              <w:spacing w:line="276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відносно опор</w:t>
            </w:r>
          </w:p>
        </w:tc>
        <w:tc>
          <w:tcPr>
            <w:tcW w:w="2160" w:type="dxa"/>
            <w:vMerge w:val="restart"/>
            <w:vAlign w:val="center"/>
          </w:tcPr>
          <w:p w14:paraId="4CFECC02" w14:textId="77777777" w:rsidR="00AE04DA" w:rsidRPr="00210C9D" w:rsidRDefault="00AE04DA" w:rsidP="009379C6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210C9D">
              <w:rPr>
                <w:color w:val="000000"/>
                <w:sz w:val="28"/>
                <w:szCs w:val="28"/>
                <w:lang w:val="uk-UA"/>
              </w:rPr>
              <w:t>Поверхнева твердість зубів колеса</w:t>
            </w:r>
          </w:p>
        </w:tc>
        <w:tc>
          <w:tcPr>
            <w:tcW w:w="4860" w:type="dxa"/>
            <w:gridSpan w:val="6"/>
            <w:vAlign w:val="center"/>
          </w:tcPr>
          <w:p w14:paraId="65E554FF" w14:textId="77777777" w:rsidR="00AE04DA" w:rsidRPr="00210C9D" w:rsidRDefault="00AE04DA" w:rsidP="009379C6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AB7733">
              <w:rPr>
                <w:iCs/>
                <w:sz w:val="28"/>
                <w:szCs w:val="28"/>
                <w:lang w:val="uk-UA"/>
              </w:rPr>
              <w:sym w:font="Symbol" w:char="F079"/>
            </w:r>
            <w:r w:rsidRPr="00210C9D">
              <w:rPr>
                <w:i/>
                <w:iCs/>
                <w:sz w:val="28"/>
                <w:szCs w:val="28"/>
                <w:vertAlign w:val="subscript"/>
                <w:lang w:val="uk-UA"/>
              </w:rPr>
              <w:t>bd</w:t>
            </w:r>
          </w:p>
        </w:tc>
      </w:tr>
      <w:tr w:rsidR="00AE04DA" w:rsidRPr="00210C9D" w14:paraId="1E4AC2D3" w14:textId="77777777">
        <w:trPr>
          <w:cantSplit/>
        </w:trPr>
        <w:tc>
          <w:tcPr>
            <w:tcW w:w="2880" w:type="dxa"/>
            <w:vMerge/>
            <w:vAlign w:val="center"/>
          </w:tcPr>
          <w:p w14:paraId="0FD39ED4" w14:textId="77777777" w:rsidR="00AE04DA" w:rsidRPr="00210C9D" w:rsidRDefault="00AE04DA" w:rsidP="009379C6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2160" w:type="dxa"/>
            <w:vMerge/>
            <w:vAlign w:val="center"/>
          </w:tcPr>
          <w:p w14:paraId="4480E250" w14:textId="77777777" w:rsidR="00AE04DA" w:rsidRPr="00210C9D" w:rsidRDefault="00AE04DA" w:rsidP="009379C6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810" w:type="dxa"/>
            <w:vAlign w:val="center"/>
          </w:tcPr>
          <w:p w14:paraId="1F76F2DA" w14:textId="77777777" w:rsidR="00AE04DA" w:rsidRPr="009379C6" w:rsidRDefault="00AE04DA" w:rsidP="009379C6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9379C6">
              <w:rPr>
                <w:color w:val="000000"/>
                <w:lang w:val="uk-UA"/>
              </w:rPr>
              <w:t>0,2</w:t>
            </w:r>
          </w:p>
        </w:tc>
        <w:tc>
          <w:tcPr>
            <w:tcW w:w="810" w:type="dxa"/>
            <w:vAlign w:val="center"/>
          </w:tcPr>
          <w:p w14:paraId="314F5C3B" w14:textId="77777777" w:rsidR="00AE04DA" w:rsidRPr="009379C6" w:rsidRDefault="00AE04DA" w:rsidP="009379C6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9379C6">
              <w:rPr>
                <w:color w:val="000000"/>
                <w:lang w:val="uk-UA"/>
              </w:rPr>
              <w:t>0,4</w:t>
            </w:r>
          </w:p>
        </w:tc>
        <w:tc>
          <w:tcPr>
            <w:tcW w:w="810" w:type="dxa"/>
            <w:vAlign w:val="center"/>
          </w:tcPr>
          <w:p w14:paraId="4C91FE67" w14:textId="77777777" w:rsidR="00AE04DA" w:rsidRPr="009379C6" w:rsidRDefault="00AE04DA" w:rsidP="009379C6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9379C6">
              <w:rPr>
                <w:color w:val="000000"/>
                <w:lang w:val="uk-UA"/>
              </w:rPr>
              <w:t>0,6</w:t>
            </w:r>
          </w:p>
        </w:tc>
        <w:tc>
          <w:tcPr>
            <w:tcW w:w="810" w:type="dxa"/>
            <w:shd w:val="clear" w:color="auto" w:fill="A6A6A6"/>
            <w:vAlign w:val="center"/>
          </w:tcPr>
          <w:p w14:paraId="17D98D63" w14:textId="77777777" w:rsidR="00AE04DA" w:rsidRPr="009379C6" w:rsidRDefault="00AE04DA" w:rsidP="009379C6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9379C6">
              <w:rPr>
                <w:color w:val="000000"/>
                <w:lang w:val="uk-UA"/>
              </w:rPr>
              <w:t>0,8</w:t>
            </w:r>
          </w:p>
        </w:tc>
        <w:tc>
          <w:tcPr>
            <w:tcW w:w="810" w:type="dxa"/>
            <w:vAlign w:val="center"/>
          </w:tcPr>
          <w:p w14:paraId="1011CBE3" w14:textId="77777777" w:rsidR="00AE04DA" w:rsidRPr="009379C6" w:rsidRDefault="00AE04DA" w:rsidP="009379C6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9379C6">
              <w:rPr>
                <w:color w:val="000000"/>
                <w:lang w:val="uk-UA"/>
              </w:rPr>
              <w:t>1,2</w:t>
            </w:r>
          </w:p>
        </w:tc>
        <w:tc>
          <w:tcPr>
            <w:tcW w:w="810" w:type="dxa"/>
            <w:vAlign w:val="center"/>
          </w:tcPr>
          <w:p w14:paraId="15C76A6E" w14:textId="77777777" w:rsidR="00AE04DA" w:rsidRPr="009379C6" w:rsidRDefault="00AE04DA" w:rsidP="009379C6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9379C6">
              <w:rPr>
                <w:color w:val="000000"/>
                <w:lang w:val="uk-UA"/>
              </w:rPr>
              <w:t>1,6</w:t>
            </w:r>
          </w:p>
        </w:tc>
      </w:tr>
      <w:tr w:rsidR="00AE04DA" w:rsidRPr="00210C9D" w14:paraId="74F2C6A8" w14:textId="77777777">
        <w:trPr>
          <w:cantSplit/>
        </w:trPr>
        <w:tc>
          <w:tcPr>
            <w:tcW w:w="2880" w:type="dxa"/>
            <w:vMerge w:val="restart"/>
            <w:vAlign w:val="center"/>
          </w:tcPr>
          <w:p w14:paraId="3520C95B" w14:textId="77777777" w:rsidR="00AE04DA" w:rsidRPr="00210C9D" w:rsidRDefault="00AE04DA" w:rsidP="009379C6">
            <w:pPr>
              <w:spacing w:line="276" w:lineRule="auto"/>
              <w:rPr>
                <w:color w:val="000000"/>
                <w:sz w:val="28"/>
                <w:szCs w:val="28"/>
                <w:lang w:val="uk-UA"/>
              </w:rPr>
            </w:pPr>
            <w:r w:rsidRPr="00210C9D">
              <w:rPr>
                <w:color w:val="000000"/>
                <w:sz w:val="28"/>
                <w:szCs w:val="28"/>
                <w:lang w:val="uk-UA"/>
              </w:rPr>
              <w:t>Консольне, опори – кулькові підшипники</w:t>
            </w:r>
          </w:p>
        </w:tc>
        <w:tc>
          <w:tcPr>
            <w:tcW w:w="2160" w:type="dxa"/>
            <w:vAlign w:val="center"/>
          </w:tcPr>
          <w:p w14:paraId="45D98472" w14:textId="77777777" w:rsidR="00AE04DA" w:rsidRPr="00210C9D" w:rsidRDefault="00AE04DA" w:rsidP="009379C6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210C9D">
              <w:rPr>
                <w:lang w:val="uk-UA"/>
              </w:rPr>
              <w:t>HB</w:t>
            </w:r>
            <w:r w:rsidRPr="00210C9D">
              <w:rPr>
                <w:lang w:val="uk-UA"/>
              </w:rPr>
              <w:sym w:font="Symbol" w:char="F0A3"/>
            </w:r>
            <w:r w:rsidRPr="00210C9D">
              <w:rPr>
                <w:lang w:val="uk-UA"/>
              </w:rPr>
              <w:t>350</w:t>
            </w:r>
          </w:p>
        </w:tc>
        <w:tc>
          <w:tcPr>
            <w:tcW w:w="810" w:type="dxa"/>
            <w:vAlign w:val="center"/>
          </w:tcPr>
          <w:p w14:paraId="44BAE1D4" w14:textId="77777777" w:rsidR="00AE04DA" w:rsidRPr="009379C6" w:rsidRDefault="00AE04DA" w:rsidP="009379C6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9379C6">
              <w:rPr>
                <w:color w:val="000000"/>
                <w:lang w:val="uk-UA"/>
              </w:rPr>
              <w:t>1,08</w:t>
            </w:r>
          </w:p>
        </w:tc>
        <w:tc>
          <w:tcPr>
            <w:tcW w:w="810" w:type="dxa"/>
            <w:vAlign w:val="center"/>
          </w:tcPr>
          <w:p w14:paraId="507668BE" w14:textId="77777777" w:rsidR="00AE04DA" w:rsidRPr="009379C6" w:rsidRDefault="00AE04DA" w:rsidP="009379C6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9379C6">
              <w:rPr>
                <w:color w:val="000000"/>
                <w:lang w:val="uk-UA"/>
              </w:rPr>
              <w:t>1,17</w:t>
            </w:r>
          </w:p>
        </w:tc>
        <w:tc>
          <w:tcPr>
            <w:tcW w:w="810" w:type="dxa"/>
            <w:vAlign w:val="center"/>
          </w:tcPr>
          <w:p w14:paraId="699D1BFC" w14:textId="77777777" w:rsidR="00AE04DA" w:rsidRPr="009379C6" w:rsidRDefault="00AE04DA" w:rsidP="009379C6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9379C6">
              <w:rPr>
                <w:color w:val="000000"/>
                <w:lang w:val="uk-UA"/>
              </w:rPr>
              <w:t>1,28</w:t>
            </w:r>
          </w:p>
        </w:tc>
        <w:tc>
          <w:tcPr>
            <w:tcW w:w="810" w:type="dxa"/>
            <w:shd w:val="clear" w:color="auto" w:fill="A6A6A6"/>
            <w:vAlign w:val="center"/>
          </w:tcPr>
          <w:p w14:paraId="4B478004" w14:textId="77777777" w:rsidR="00AE04DA" w:rsidRPr="009379C6" w:rsidRDefault="00AE04DA" w:rsidP="009379C6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9379C6">
              <w:rPr>
                <w:color w:val="000000"/>
                <w:lang w:val="uk-UA"/>
              </w:rPr>
              <w:t>–</w:t>
            </w:r>
          </w:p>
        </w:tc>
        <w:tc>
          <w:tcPr>
            <w:tcW w:w="810" w:type="dxa"/>
            <w:vAlign w:val="center"/>
          </w:tcPr>
          <w:p w14:paraId="110701C2" w14:textId="77777777" w:rsidR="00AE04DA" w:rsidRPr="009379C6" w:rsidRDefault="00AE04DA" w:rsidP="009379C6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9379C6">
              <w:rPr>
                <w:color w:val="000000"/>
                <w:lang w:val="uk-UA"/>
              </w:rPr>
              <w:t>–</w:t>
            </w:r>
          </w:p>
        </w:tc>
        <w:tc>
          <w:tcPr>
            <w:tcW w:w="810" w:type="dxa"/>
            <w:vAlign w:val="center"/>
          </w:tcPr>
          <w:p w14:paraId="54DB1CF5" w14:textId="77777777" w:rsidR="00AE04DA" w:rsidRPr="009379C6" w:rsidRDefault="00AE04DA" w:rsidP="009379C6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9379C6">
              <w:rPr>
                <w:color w:val="000000"/>
                <w:lang w:val="uk-UA"/>
              </w:rPr>
              <w:t>–</w:t>
            </w:r>
          </w:p>
        </w:tc>
      </w:tr>
      <w:tr w:rsidR="00AE04DA" w:rsidRPr="00210C9D" w14:paraId="64961958" w14:textId="77777777">
        <w:trPr>
          <w:cantSplit/>
        </w:trPr>
        <w:tc>
          <w:tcPr>
            <w:tcW w:w="2880" w:type="dxa"/>
            <w:vMerge/>
            <w:vAlign w:val="center"/>
          </w:tcPr>
          <w:p w14:paraId="20BC0B33" w14:textId="77777777" w:rsidR="00AE04DA" w:rsidRPr="00210C9D" w:rsidRDefault="00AE04DA" w:rsidP="009379C6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2160" w:type="dxa"/>
            <w:vAlign w:val="center"/>
          </w:tcPr>
          <w:p w14:paraId="69067A38" w14:textId="77777777" w:rsidR="00AE04DA" w:rsidRPr="00210C9D" w:rsidRDefault="00AE04DA" w:rsidP="009379C6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210C9D">
              <w:rPr>
                <w:lang w:val="uk-UA"/>
              </w:rPr>
              <w:t>HB&gt;350</w:t>
            </w:r>
          </w:p>
        </w:tc>
        <w:tc>
          <w:tcPr>
            <w:tcW w:w="810" w:type="dxa"/>
            <w:vAlign w:val="center"/>
          </w:tcPr>
          <w:p w14:paraId="388B9641" w14:textId="77777777" w:rsidR="00AE04DA" w:rsidRPr="009379C6" w:rsidRDefault="00AE04DA" w:rsidP="009379C6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9379C6">
              <w:rPr>
                <w:color w:val="000000"/>
                <w:lang w:val="uk-UA"/>
              </w:rPr>
              <w:t>1,22</w:t>
            </w:r>
          </w:p>
        </w:tc>
        <w:tc>
          <w:tcPr>
            <w:tcW w:w="810" w:type="dxa"/>
            <w:vAlign w:val="center"/>
          </w:tcPr>
          <w:p w14:paraId="5E100245" w14:textId="77777777" w:rsidR="00AE04DA" w:rsidRPr="009379C6" w:rsidRDefault="00AE04DA" w:rsidP="009379C6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9379C6">
              <w:rPr>
                <w:color w:val="000000"/>
                <w:lang w:val="uk-UA"/>
              </w:rPr>
              <w:t>1,44</w:t>
            </w:r>
          </w:p>
        </w:tc>
        <w:tc>
          <w:tcPr>
            <w:tcW w:w="810" w:type="dxa"/>
            <w:vAlign w:val="center"/>
          </w:tcPr>
          <w:p w14:paraId="2733F5EC" w14:textId="77777777" w:rsidR="00AE04DA" w:rsidRPr="009379C6" w:rsidRDefault="00AE04DA" w:rsidP="009379C6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9379C6">
              <w:rPr>
                <w:color w:val="000000"/>
                <w:lang w:val="uk-UA"/>
              </w:rPr>
              <w:t>–</w:t>
            </w:r>
          </w:p>
        </w:tc>
        <w:tc>
          <w:tcPr>
            <w:tcW w:w="810" w:type="dxa"/>
            <w:shd w:val="clear" w:color="auto" w:fill="A6A6A6"/>
            <w:vAlign w:val="center"/>
          </w:tcPr>
          <w:p w14:paraId="0F6E24F2" w14:textId="77777777" w:rsidR="00AE04DA" w:rsidRPr="009379C6" w:rsidRDefault="00AE04DA" w:rsidP="009379C6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9379C6">
              <w:rPr>
                <w:color w:val="000000"/>
                <w:lang w:val="uk-UA"/>
              </w:rPr>
              <w:t>–</w:t>
            </w:r>
          </w:p>
        </w:tc>
        <w:tc>
          <w:tcPr>
            <w:tcW w:w="810" w:type="dxa"/>
            <w:vAlign w:val="center"/>
          </w:tcPr>
          <w:p w14:paraId="0F8C12F6" w14:textId="77777777" w:rsidR="00AE04DA" w:rsidRPr="009379C6" w:rsidRDefault="00AE04DA" w:rsidP="009379C6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9379C6">
              <w:rPr>
                <w:color w:val="000000"/>
                <w:lang w:val="uk-UA"/>
              </w:rPr>
              <w:t>–</w:t>
            </w:r>
          </w:p>
        </w:tc>
        <w:tc>
          <w:tcPr>
            <w:tcW w:w="810" w:type="dxa"/>
            <w:vAlign w:val="center"/>
          </w:tcPr>
          <w:p w14:paraId="0BC01FF1" w14:textId="77777777" w:rsidR="00AE04DA" w:rsidRPr="009379C6" w:rsidRDefault="00AE04DA" w:rsidP="009379C6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9379C6">
              <w:rPr>
                <w:color w:val="000000"/>
                <w:lang w:val="uk-UA"/>
              </w:rPr>
              <w:t>–</w:t>
            </w:r>
          </w:p>
        </w:tc>
      </w:tr>
      <w:tr w:rsidR="00AE04DA" w:rsidRPr="00210C9D" w14:paraId="49CCF9D9" w14:textId="77777777">
        <w:trPr>
          <w:cantSplit/>
        </w:trPr>
        <w:tc>
          <w:tcPr>
            <w:tcW w:w="2880" w:type="dxa"/>
            <w:vMerge w:val="restart"/>
            <w:vAlign w:val="center"/>
          </w:tcPr>
          <w:p w14:paraId="6D573908" w14:textId="77777777" w:rsidR="00AE04DA" w:rsidRPr="00210C9D" w:rsidRDefault="00AE04DA" w:rsidP="009379C6">
            <w:pPr>
              <w:spacing w:line="276" w:lineRule="auto"/>
              <w:rPr>
                <w:color w:val="000000"/>
                <w:sz w:val="28"/>
                <w:szCs w:val="28"/>
                <w:lang w:val="uk-UA"/>
              </w:rPr>
            </w:pPr>
            <w:r w:rsidRPr="00210C9D">
              <w:rPr>
                <w:color w:val="000000"/>
                <w:sz w:val="28"/>
                <w:szCs w:val="28"/>
                <w:lang w:val="uk-UA"/>
              </w:rPr>
              <w:t xml:space="preserve">Консольне, опори – роликові підшипники </w:t>
            </w:r>
          </w:p>
        </w:tc>
        <w:tc>
          <w:tcPr>
            <w:tcW w:w="2160" w:type="dxa"/>
            <w:vAlign w:val="center"/>
          </w:tcPr>
          <w:p w14:paraId="4633CF9B" w14:textId="77777777" w:rsidR="00AE04DA" w:rsidRPr="00210C9D" w:rsidRDefault="00AE04DA" w:rsidP="009379C6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210C9D">
              <w:rPr>
                <w:lang w:val="uk-UA"/>
              </w:rPr>
              <w:t>HB</w:t>
            </w:r>
            <w:r w:rsidRPr="00210C9D">
              <w:rPr>
                <w:lang w:val="uk-UA"/>
              </w:rPr>
              <w:sym w:font="Symbol" w:char="F0A3"/>
            </w:r>
            <w:r w:rsidRPr="00210C9D">
              <w:rPr>
                <w:lang w:val="uk-UA"/>
              </w:rPr>
              <w:t>350</w:t>
            </w:r>
          </w:p>
        </w:tc>
        <w:tc>
          <w:tcPr>
            <w:tcW w:w="810" w:type="dxa"/>
            <w:vAlign w:val="center"/>
          </w:tcPr>
          <w:p w14:paraId="4CB05622" w14:textId="77777777" w:rsidR="00AE04DA" w:rsidRPr="009379C6" w:rsidRDefault="00AE04DA" w:rsidP="009379C6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9379C6">
              <w:rPr>
                <w:color w:val="000000"/>
                <w:lang w:val="uk-UA"/>
              </w:rPr>
              <w:t>1,06</w:t>
            </w:r>
          </w:p>
        </w:tc>
        <w:tc>
          <w:tcPr>
            <w:tcW w:w="810" w:type="dxa"/>
            <w:vAlign w:val="center"/>
          </w:tcPr>
          <w:p w14:paraId="23E5349D" w14:textId="77777777" w:rsidR="00AE04DA" w:rsidRPr="009379C6" w:rsidRDefault="00AE04DA" w:rsidP="009379C6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9379C6">
              <w:rPr>
                <w:color w:val="000000"/>
                <w:lang w:val="uk-UA"/>
              </w:rPr>
              <w:t>1,12</w:t>
            </w:r>
          </w:p>
        </w:tc>
        <w:tc>
          <w:tcPr>
            <w:tcW w:w="810" w:type="dxa"/>
            <w:vAlign w:val="center"/>
          </w:tcPr>
          <w:p w14:paraId="2B2031D8" w14:textId="77777777" w:rsidR="00AE04DA" w:rsidRPr="009379C6" w:rsidRDefault="00AE04DA" w:rsidP="009379C6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9379C6">
              <w:rPr>
                <w:color w:val="000000"/>
                <w:lang w:val="uk-UA"/>
              </w:rPr>
              <w:t>1,19</w:t>
            </w:r>
          </w:p>
        </w:tc>
        <w:tc>
          <w:tcPr>
            <w:tcW w:w="810" w:type="dxa"/>
            <w:shd w:val="clear" w:color="auto" w:fill="A6A6A6"/>
            <w:vAlign w:val="center"/>
          </w:tcPr>
          <w:p w14:paraId="0D24F7E6" w14:textId="77777777" w:rsidR="00AE04DA" w:rsidRPr="009379C6" w:rsidRDefault="00AE04DA" w:rsidP="009379C6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9379C6">
              <w:rPr>
                <w:color w:val="000000"/>
                <w:lang w:val="uk-UA"/>
              </w:rPr>
              <w:t>1,27</w:t>
            </w:r>
          </w:p>
        </w:tc>
        <w:tc>
          <w:tcPr>
            <w:tcW w:w="810" w:type="dxa"/>
            <w:vAlign w:val="center"/>
          </w:tcPr>
          <w:p w14:paraId="5E46F085" w14:textId="77777777" w:rsidR="00AE04DA" w:rsidRPr="009379C6" w:rsidRDefault="00AE04DA" w:rsidP="009379C6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9379C6">
              <w:rPr>
                <w:color w:val="000000"/>
                <w:lang w:val="uk-UA"/>
              </w:rPr>
              <w:t>–</w:t>
            </w:r>
          </w:p>
        </w:tc>
        <w:tc>
          <w:tcPr>
            <w:tcW w:w="810" w:type="dxa"/>
            <w:vAlign w:val="center"/>
          </w:tcPr>
          <w:p w14:paraId="62860078" w14:textId="77777777" w:rsidR="00AE04DA" w:rsidRPr="009379C6" w:rsidRDefault="00AE04DA" w:rsidP="009379C6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9379C6">
              <w:rPr>
                <w:color w:val="000000"/>
                <w:lang w:val="uk-UA"/>
              </w:rPr>
              <w:t>–</w:t>
            </w:r>
          </w:p>
        </w:tc>
      </w:tr>
      <w:tr w:rsidR="00AE04DA" w:rsidRPr="00210C9D" w14:paraId="5F27A2EC" w14:textId="77777777">
        <w:trPr>
          <w:cantSplit/>
        </w:trPr>
        <w:tc>
          <w:tcPr>
            <w:tcW w:w="2880" w:type="dxa"/>
            <w:vMerge/>
            <w:tcBorders>
              <w:bottom w:val="single" w:sz="4" w:space="0" w:color="auto"/>
            </w:tcBorders>
            <w:vAlign w:val="center"/>
          </w:tcPr>
          <w:p w14:paraId="5799D624" w14:textId="77777777" w:rsidR="00AE04DA" w:rsidRPr="00210C9D" w:rsidRDefault="00AE04DA" w:rsidP="009379C6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2160" w:type="dxa"/>
            <w:tcBorders>
              <w:bottom w:val="single" w:sz="4" w:space="0" w:color="auto"/>
            </w:tcBorders>
            <w:vAlign w:val="center"/>
          </w:tcPr>
          <w:p w14:paraId="43B91AE3" w14:textId="77777777" w:rsidR="00AE04DA" w:rsidRPr="00210C9D" w:rsidRDefault="00AE04DA" w:rsidP="009379C6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210C9D">
              <w:rPr>
                <w:lang w:val="uk-UA"/>
              </w:rPr>
              <w:t>HB&gt;350</w:t>
            </w:r>
          </w:p>
        </w:tc>
        <w:tc>
          <w:tcPr>
            <w:tcW w:w="810" w:type="dxa"/>
            <w:tcBorders>
              <w:bottom w:val="single" w:sz="4" w:space="0" w:color="auto"/>
            </w:tcBorders>
            <w:vAlign w:val="center"/>
          </w:tcPr>
          <w:p w14:paraId="2F496150" w14:textId="77777777" w:rsidR="00AE04DA" w:rsidRPr="009379C6" w:rsidRDefault="00AE04DA" w:rsidP="009379C6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9379C6">
              <w:rPr>
                <w:color w:val="000000"/>
                <w:lang w:val="uk-UA"/>
              </w:rPr>
              <w:t>1,00</w:t>
            </w:r>
          </w:p>
        </w:tc>
        <w:tc>
          <w:tcPr>
            <w:tcW w:w="810" w:type="dxa"/>
            <w:tcBorders>
              <w:bottom w:val="single" w:sz="4" w:space="0" w:color="auto"/>
            </w:tcBorders>
            <w:vAlign w:val="center"/>
          </w:tcPr>
          <w:p w14:paraId="2D2714A7" w14:textId="77777777" w:rsidR="00AE04DA" w:rsidRPr="009379C6" w:rsidRDefault="00AE04DA" w:rsidP="009379C6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9379C6">
              <w:rPr>
                <w:color w:val="000000"/>
                <w:lang w:val="uk-UA"/>
              </w:rPr>
              <w:t>1,25</w:t>
            </w:r>
          </w:p>
        </w:tc>
        <w:tc>
          <w:tcPr>
            <w:tcW w:w="810" w:type="dxa"/>
            <w:tcBorders>
              <w:bottom w:val="single" w:sz="4" w:space="0" w:color="auto"/>
            </w:tcBorders>
            <w:vAlign w:val="center"/>
          </w:tcPr>
          <w:p w14:paraId="4F50154C" w14:textId="77777777" w:rsidR="00AE04DA" w:rsidRPr="009379C6" w:rsidRDefault="00AE04DA" w:rsidP="009379C6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9379C6">
              <w:rPr>
                <w:color w:val="000000"/>
                <w:lang w:val="uk-UA"/>
              </w:rPr>
              <w:t>1,45</w:t>
            </w:r>
          </w:p>
        </w:tc>
        <w:tc>
          <w:tcPr>
            <w:tcW w:w="810" w:type="dxa"/>
            <w:tcBorders>
              <w:bottom w:val="single" w:sz="4" w:space="0" w:color="auto"/>
            </w:tcBorders>
            <w:shd w:val="clear" w:color="auto" w:fill="A6A6A6"/>
            <w:vAlign w:val="center"/>
          </w:tcPr>
          <w:p w14:paraId="4E4DDB27" w14:textId="77777777" w:rsidR="00AE04DA" w:rsidRPr="009379C6" w:rsidRDefault="00AE04DA" w:rsidP="009379C6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9379C6">
              <w:rPr>
                <w:color w:val="000000"/>
                <w:lang w:val="uk-UA"/>
              </w:rPr>
              <w:t>–</w:t>
            </w:r>
          </w:p>
        </w:tc>
        <w:tc>
          <w:tcPr>
            <w:tcW w:w="810" w:type="dxa"/>
            <w:tcBorders>
              <w:bottom w:val="single" w:sz="4" w:space="0" w:color="auto"/>
            </w:tcBorders>
            <w:vAlign w:val="center"/>
          </w:tcPr>
          <w:p w14:paraId="1BDD3924" w14:textId="77777777" w:rsidR="00AE04DA" w:rsidRPr="009379C6" w:rsidRDefault="00AE04DA" w:rsidP="009379C6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9379C6">
              <w:rPr>
                <w:color w:val="000000"/>
                <w:lang w:val="uk-UA"/>
              </w:rPr>
              <w:t>–</w:t>
            </w:r>
          </w:p>
        </w:tc>
        <w:tc>
          <w:tcPr>
            <w:tcW w:w="810" w:type="dxa"/>
            <w:tcBorders>
              <w:bottom w:val="single" w:sz="4" w:space="0" w:color="auto"/>
            </w:tcBorders>
            <w:vAlign w:val="center"/>
          </w:tcPr>
          <w:p w14:paraId="10E5E8FB" w14:textId="77777777" w:rsidR="00AE04DA" w:rsidRPr="009379C6" w:rsidRDefault="00AE04DA" w:rsidP="009379C6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9379C6">
              <w:rPr>
                <w:color w:val="000000"/>
                <w:lang w:val="uk-UA"/>
              </w:rPr>
              <w:t>–</w:t>
            </w:r>
          </w:p>
        </w:tc>
      </w:tr>
      <w:tr w:rsidR="00AE04DA" w:rsidRPr="00210C9D" w14:paraId="3D6B3112" w14:textId="77777777">
        <w:trPr>
          <w:cantSplit/>
        </w:trPr>
        <w:tc>
          <w:tcPr>
            <w:tcW w:w="2880" w:type="dxa"/>
            <w:vMerge w:val="restart"/>
            <w:shd w:val="clear" w:color="auto" w:fill="A6A6A6"/>
            <w:vAlign w:val="center"/>
          </w:tcPr>
          <w:p w14:paraId="0EA22B5A" w14:textId="77777777" w:rsidR="00AE04DA" w:rsidRPr="00210C9D" w:rsidRDefault="00AE04DA" w:rsidP="009379C6">
            <w:pPr>
              <w:spacing w:line="276" w:lineRule="auto"/>
              <w:rPr>
                <w:color w:val="000000"/>
                <w:sz w:val="28"/>
                <w:szCs w:val="28"/>
                <w:lang w:val="uk-UA"/>
              </w:rPr>
            </w:pPr>
            <w:r w:rsidRPr="00210C9D">
              <w:rPr>
                <w:color w:val="000000"/>
                <w:sz w:val="28"/>
                <w:szCs w:val="28"/>
                <w:lang w:val="uk-UA"/>
              </w:rPr>
              <w:t>Симетричне</w:t>
            </w:r>
          </w:p>
        </w:tc>
        <w:tc>
          <w:tcPr>
            <w:tcW w:w="2160" w:type="dxa"/>
            <w:shd w:val="clear" w:color="auto" w:fill="A6A6A6"/>
            <w:vAlign w:val="center"/>
          </w:tcPr>
          <w:p w14:paraId="7E65D995" w14:textId="77777777" w:rsidR="00AE04DA" w:rsidRPr="00210C9D" w:rsidRDefault="00AE04DA" w:rsidP="009379C6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210C9D">
              <w:rPr>
                <w:lang w:val="uk-UA"/>
              </w:rPr>
              <w:t>HB</w:t>
            </w:r>
            <w:r w:rsidRPr="00210C9D">
              <w:rPr>
                <w:lang w:val="uk-UA"/>
              </w:rPr>
              <w:sym w:font="Symbol" w:char="F0A3"/>
            </w:r>
            <w:r w:rsidRPr="00210C9D">
              <w:rPr>
                <w:lang w:val="uk-UA"/>
              </w:rPr>
              <w:t>350</w:t>
            </w:r>
          </w:p>
        </w:tc>
        <w:tc>
          <w:tcPr>
            <w:tcW w:w="810" w:type="dxa"/>
            <w:shd w:val="clear" w:color="auto" w:fill="A6A6A6"/>
            <w:vAlign w:val="center"/>
          </w:tcPr>
          <w:p w14:paraId="24592AAF" w14:textId="77777777" w:rsidR="00AE04DA" w:rsidRPr="009379C6" w:rsidRDefault="00AE04DA" w:rsidP="009379C6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9379C6">
              <w:rPr>
                <w:color w:val="000000"/>
                <w:lang w:val="uk-UA"/>
              </w:rPr>
              <w:t>1,01</w:t>
            </w:r>
          </w:p>
        </w:tc>
        <w:tc>
          <w:tcPr>
            <w:tcW w:w="810" w:type="dxa"/>
            <w:shd w:val="clear" w:color="auto" w:fill="A6A6A6"/>
            <w:vAlign w:val="center"/>
          </w:tcPr>
          <w:p w14:paraId="0BC7314D" w14:textId="77777777" w:rsidR="00AE04DA" w:rsidRPr="009379C6" w:rsidRDefault="00AE04DA" w:rsidP="009379C6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9379C6">
              <w:rPr>
                <w:color w:val="000000"/>
                <w:lang w:val="uk-UA"/>
              </w:rPr>
              <w:t>1,02</w:t>
            </w:r>
          </w:p>
        </w:tc>
        <w:tc>
          <w:tcPr>
            <w:tcW w:w="810" w:type="dxa"/>
            <w:shd w:val="clear" w:color="auto" w:fill="A6A6A6"/>
            <w:vAlign w:val="center"/>
          </w:tcPr>
          <w:p w14:paraId="73BB1383" w14:textId="77777777" w:rsidR="00AE04DA" w:rsidRPr="009379C6" w:rsidRDefault="00AE04DA" w:rsidP="009379C6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9379C6">
              <w:rPr>
                <w:color w:val="000000"/>
                <w:lang w:val="uk-UA"/>
              </w:rPr>
              <w:t>1,03</w:t>
            </w:r>
          </w:p>
        </w:tc>
        <w:tc>
          <w:tcPr>
            <w:tcW w:w="810" w:type="dxa"/>
            <w:tcBorders>
              <w:bottom w:val="single" w:sz="4" w:space="0" w:color="auto"/>
            </w:tcBorders>
            <w:shd w:val="clear" w:color="auto" w:fill="808080"/>
            <w:vAlign w:val="center"/>
          </w:tcPr>
          <w:p w14:paraId="6AE87FCC" w14:textId="77777777" w:rsidR="00AE04DA" w:rsidRPr="009379C6" w:rsidRDefault="00AE04DA" w:rsidP="009379C6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9379C6">
              <w:rPr>
                <w:color w:val="000000"/>
                <w:lang w:val="uk-UA"/>
              </w:rPr>
              <w:t>1,04</w:t>
            </w:r>
          </w:p>
        </w:tc>
        <w:tc>
          <w:tcPr>
            <w:tcW w:w="810" w:type="dxa"/>
            <w:shd w:val="clear" w:color="auto" w:fill="A6A6A6"/>
            <w:vAlign w:val="center"/>
          </w:tcPr>
          <w:p w14:paraId="747BB502" w14:textId="77777777" w:rsidR="00AE04DA" w:rsidRPr="009379C6" w:rsidRDefault="00AE04DA" w:rsidP="009379C6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9379C6">
              <w:rPr>
                <w:color w:val="000000"/>
                <w:lang w:val="uk-UA"/>
              </w:rPr>
              <w:t>1,07</w:t>
            </w:r>
          </w:p>
        </w:tc>
        <w:tc>
          <w:tcPr>
            <w:tcW w:w="810" w:type="dxa"/>
            <w:shd w:val="clear" w:color="auto" w:fill="A6A6A6"/>
            <w:vAlign w:val="center"/>
          </w:tcPr>
          <w:p w14:paraId="48DC1054" w14:textId="77777777" w:rsidR="00AE04DA" w:rsidRPr="009379C6" w:rsidRDefault="00AE04DA" w:rsidP="009379C6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9379C6">
              <w:rPr>
                <w:color w:val="000000"/>
                <w:lang w:val="uk-UA"/>
              </w:rPr>
              <w:t>1,11</w:t>
            </w:r>
          </w:p>
        </w:tc>
      </w:tr>
      <w:tr w:rsidR="00AE04DA" w:rsidRPr="00210C9D" w14:paraId="06390687" w14:textId="77777777">
        <w:trPr>
          <w:cantSplit/>
        </w:trPr>
        <w:tc>
          <w:tcPr>
            <w:tcW w:w="2880" w:type="dxa"/>
            <w:vMerge/>
            <w:shd w:val="clear" w:color="auto" w:fill="A6A6A6"/>
            <w:vAlign w:val="center"/>
          </w:tcPr>
          <w:p w14:paraId="54464F1D" w14:textId="77777777" w:rsidR="00AE04DA" w:rsidRPr="00210C9D" w:rsidRDefault="00AE04DA" w:rsidP="009379C6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2160" w:type="dxa"/>
            <w:vAlign w:val="center"/>
          </w:tcPr>
          <w:p w14:paraId="2855E1A1" w14:textId="77777777" w:rsidR="00AE04DA" w:rsidRPr="00210C9D" w:rsidRDefault="00AE04DA" w:rsidP="009379C6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210C9D">
              <w:rPr>
                <w:lang w:val="uk-UA"/>
              </w:rPr>
              <w:t>HB&gt;350</w:t>
            </w:r>
          </w:p>
        </w:tc>
        <w:tc>
          <w:tcPr>
            <w:tcW w:w="810" w:type="dxa"/>
            <w:vAlign w:val="center"/>
          </w:tcPr>
          <w:p w14:paraId="01BDAC04" w14:textId="77777777" w:rsidR="00AE04DA" w:rsidRPr="009379C6" w:rsidRDefault="00AE04DA" w:rsidP="009379C6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9379C6">
              <w:rPr>
                <w:color w:val="000000"/>
                <w:lang w:val="uk-UA"/>
              </w:rPr>
              <w:t>1,01</w:t>
            </w:r>
          </w:p>
        </w:tc>
        <w:tc>
          <w:tcPr>
            <w:tcW w:w="810" w:type="dxa"/>
            <w:vAlign w:val="center"/>
          </w:tcPr>
          <w:p w14:paraId="647CD6B7" w14:textId="77777777" w:rsidR="00AE04DA" w:rsidRPr="009379C6" w:rsidRDefault="00AE04DA" w:rsidP="009379C6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9379C6">
              <w:rPr>
                <w:color w:val="000000"/>
                <w:lang w:val="uk-UA"/>
              </w:rPr>
              <w:t>1,02</w:t>
            </w:r>
          </w:p>
        </w:tc>
        <w:tc>
          <w:tcPr>
            <w:tcW w:w="810" w:type="dxa"/>
            <w:vAlign w:val="center"/>
          </w:tcPr>
          <w:p w14:paraId="24460C57" w14:textId="77777777" w:rsidR="00AE04DA" w:rsidRPr="009379C6" w:rsidRDefault="00AE04DA" w:rsidP="009379C6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9379C6">
              <w:rPr>
                <w:color w:val="000000"/>
                <w:lang w:val="uk-UA"/>
              </w:rPr>
              <w:t>1,04</w:t>
            </w:r>
          </w:p>
        </w:tc>
        <w:tc>
          <w:tcPr>
            <w:tcW w:w="810" w:type="dxa"/>
            <w:shd w:val="clear" w:color="auto" w:fill="A6A6A6"/>
            <w:vAlign w:val="center"/>
          </w:tcPr>
          <w:p w14:paraId="2E5438A1" w14:textId="77777777" w:rsidR="00AE04DA" w:rsidRPr="009379C6" w:rsidRDefault="00AE04DA" w:rsidP="009379C6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9379C6">
              <w:rPr>
                <w:color w:val="000000"/>
                <w:lang w:val="uk-UA"/>
              </w:rPr>
              <w:t>1,07</w:t>
            </w:r>
          </w:p>
        </w:tc>
        <w:tc>
          <w:tcPr>
            <w:tcW w:w="810" w:type="dxa"/>
            <w:vAlign w:val="center"/>
          </w:tcPr>
          <w:p w14:paraId="700D35DA" w14:textId="77777777" w:rsidR="00AE04DA" w:rsidRPr="009379C6" w:rsidRDefault="00AE04DA" w:rsidP="009379C6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9379C6">
              <w:rPr>
                <w:color w:val="000000"/>
                <w:lang w:val="uk-UA"/>
              </w:rPr>
              <w:t>1,16</w:t>
            </w:r>
          </w:p>
        </w:tc>
        <w:tc>
          <w:tcPr>
            <w:tcW w:w="810" w:type="dxa"/>
            <w:vAlign w:val="center"/>
          </w:tcPr>
          <w:p w14:paraId="45D7E355" w14:textId="77777777" w:rsidR="00AE04DA" w:rsidRPr="009379C6" w:rsidRDefault="00AE04DA" w:rsidP="009379C6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9379C6">
              <w:rPr>
                <w:color w:val="000000"/>
                <w:lang w:val="uk-UA"/>
              </w:rPr>
              <w:t>1,26</w:t>
            </w:r>
          </w:p>
        </w:tc>
      </w:tr>
      <w:tr w:rsidR="00AE04DA" w:rsidRPr="00210C9D" w14:paraId="21B06EC8" w14:textId="77777777">
        <w:trPr>
          <w:cantSplit/>
        </w:trPr>
        <w:tc>
          <w:tcPr>
            <w:tcW w:w="2880" w:type="dxa"/>
            <w:vMerge w:val="restart"/>
            <w:vAlign w:val="center"/>
          </w:tcPr>
          <w:p w14:paraId="54BC29EE" w14:textId="77777777" w:rsidR="00AE04DA" w:rsidRPr="00210C9D" w:rsidRDefault="00AE04DA" w:rsidP="009379C6">
            <w:pPr>
              <w:spacing w:line="276" w:lineRule="auto"/>
              <w:rPr>
                <w:color w:val="000000"/>
                <w:sz w:val="28"/>
                <w:szCs w:val="28"/>
                <w:lang w:val="uk-UA"/>
              </w:rPr>
            </w:pPr>
            <w:r w:rsidRPr="00210C9D">
              <w:rPr>
                <w:color w:val="000000"/>
                <w:sz w:val="28"/>
                <w:szCs w:val="28"/>
                <w:lang w:val="uk-UA"/>
              </w:rPr>
              <w:t>Несиметричне</w:t>
            </w:r>
          </w:p>
        </w:tc>
        <w:tc>
          <w:tcPr>
            <w:tcW w:w="2160" w:type="dxa"/>
            <w:vAlign w:val="center"/>
          </w:tcPr>
          <w:p w14:paraId="51A174D7" w14:textId="77777777" w:rsidR="00AE04DA" w:rsidRPr="00210C9D" w:rsidRDefault="00AE04DA" w:rsidP="009379C6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210C9D">
              <w:rPr>
                <w:lang w:val="uk-UA"/>
              </w:rPr>
              <w:t>HB</w:t>
            </w:r>
            <w:r w:rsidRPr="00210C9D">
              <w:rPr>
                <w:lang w:val="uk-UA"/>
              </w:rPr>
              <w:sym w:font="Symbol" w:char="F0A3"/>
            </w:r>
            <w:r w:rsidRPr="00210C9D">
              <w:rPr>
                <w:lang w:val="uk-UA"/>
              </w:rPr>
              <w:t>350</w:t>
            </w:r>
          </w:p>
        </w:tc>
        <w:tc>
          <w:tcPr>
            <w:tcW w:w="810" w:type="dxa"/>
            <w:vAlign w:val="center"/>
          </w:tcPr>
          <w:p w14:paraId="3A0C2CBB" w14:textId="77777777" w:rsidR="00AE04DA" w:rsidRPr="009379C6" w:rsidRDefault="00AE04DA" w:rsidP="009379C6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9379C6">
              <w:rPr>
                <w:color w:val="000000"/>
                <w:lang w:val="uk-UA"/>
              </w:rPr>
              <w:t>1,03</w:t>
            </w:r>
          </w:p>
        </w:tc>
        <w:tc>
          <w:tcPr>
            <w:tcW w:w="810" w:type="dxa"/>
            <w:vAlign w:val="center"/>
          </w:tcPr>
          <w:p w14:paraId="001CC67F" w14:textId="77777777" w:rsidR="00AE04DA" w:rsidRPr="009379C6" w:rsidRDefault="00AE04DA" w:rsidP="009379C6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9379C6">
              <w:rPr>
                <w:color w:val="000000"/>
                <w:lang w:val="uk-UA"/>
              </w:rPr>
              <w:t>1,05</w:t>
            </w:r>
          </w:p>
        </w:tc>
        <w:tc>
          <w:tcPr>
            <w:tcW w:w="810" w:type="dxa"/>
            <w:vAlign w:val="center"/>
          </w:tcPr>
          <w:p w14:paraId="6AF7B154" w14:textId="77777777" w:rsidR="00AE04DA" w:rsidRPr="009379C6" w:rsidRDefault="00AE04DA" w:rsidP="009379C6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9379C6">
              <w:rPr>
                <w:color w:val="000000"/>
                <w:lang w:val="uk-UA"/>
              </w:rPr>
              <w:t>1,07</w:t>
            </w:r>
          </w:p>
        </w:tc>
        <w:tc>
          <w:tcPr>
            <w:tcW w:w="810" w:type="dxa"/>
            <w:shd w:val="clear" w:color="auto" w:fill="A6A6A6"/>
            <w:vAlign w:val="center"/>
          </w:tcPr>
          <w:p w14:paraId="3B5AD063" w14:textId="77777777" w:rsidR="00AE04DA" w:rsidRPr="009379C6" w:rsidRDefault="00AE04DA" w:rsidP="009379C6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9379C6">
              <w:rPr>
                <w:color w:val="000000"/>
                <w:lang w:val="uk-UA"/>
              </w:rPr>
              <w:t>1,12</w:t>
            </w:r>
          </w:p>
        </w:tc>
        <w:tc>
          <w:tcPr>
            <w:tcW w:w="810" w:type="dxa"/>
            <w:vAlign w:val="center"/>
          </w:tcPr>
          <w:p w14:paraId="25F94B58" w14:textId="77777777" w:rsidR="00AE04DA" w:rsidRPr="009379C6" w:rsidRDefault="00AE04DA" w:rsidP="009379C6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9379C6">
              <w:rPr>
                <w:color w:val="000000"/>
                <w:lang w:val="uk-UA"/>
              </w:rPr>
              <w:t>1,19</w:t>
            </w:r>
          </w:p>
        </w:tc>
        <w:tc>
          <w:tcPr>
            <w:tcW w:w="810" w:type="dxa"/>
            <w:vAlign w:val="center"/>
          </w:tcPr>
          <w:p w14:paraId="67CC3F97" w14:textId="77777777" w:rsidR="00AE04DA" w:rsidRPr="009379C6" w:rsidRDefault="00AE04DA" w:rsidP="009379C6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9379C6">
              <w:rPr>
                <w:color w:val="000000"/>
                <w:lang w:val="uk-UA"/>
              </w:rPr>
              <w:t>1,28</w:t>
            </w:r>
          </w:p>
        </w:tc>
      </w:tr>
      <w:tr w:rsidR="00AE04DA" w:rsidRPr="00210C9D" w14:paraId="250C4AE0" w14:textId="77777777">
        <w:trPr>
          <w:cantSplit/>
        </w:trPr>
        <w:tc>
          <w:tcPr>
            <w:tcW w:w="2880" w:type="dxa"/>
            <w:vMerge/>
            <w:vAlign w:val="center"/>
          </w:tcPr>
          <w:p w14:paraId="0896A9DA" w14:textId="77777777" w:rsidR="00AE04DA" w:rsidRPr="00210C9D" w:rsidRDefault="00AE04DA" w:rsidP="009019BB">
            <w:pPr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2160" w:type="dxa"/>
            <w:vAlign w:val="center"/>
          </w:tcPr>
          <w:p w14:paraId="16FED6B5" w14:textId="77777777" w:rsidR="00AE04DA" w:rsidRPr="00210C9D" w:rsidRDefault="00AE04DA" w:rsidP="009379C6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210C9D">
              <w:rPr>
                <w:lang w:val="uk-UA"/>
              </w:rPr>
              <w:t>HB&gt;350</w:t>
            </w:r>
          </w:p>
        </w:tc>
        <w:tc>
          <w:tcPr>
            <w:tcW w:w="810" w:type="dxa"/>
            <w:vAlign w:val="center"/>
          </w:tcPr>
          <w:p w14:paraId="497F8E4F" w14:textId="77777777" w:rsidR="00AE04DA" w:rsidRPr="009379C6" w:rsidRDefault="00AE04DA" w:rsidP="009379C6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9379C6">
              <w:rPr>
                <w:color w:val="000000"/>
                <w:lang w:val="uk-UA"/>
              </w:rPr>
              <w:t>1,06</w:t>
            </w:r>
          </w:p>
        </w:tc>
        <w:tc>
          <w:tcPr>
            <w:tcW w:w="810" w:type="dxa"/>
            <w:vAlign w:val="center"/>
          </w:tcPr>
          <w:p w14:paraId="3D833B26" w14:textId="77777777" w:rsidR="00AE04DA" w:rsidRPr="009379C6" w:rsidRDefault="00AE04DA" w:rsidP="009379C6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9379C6">
              <w:rPr>
                <w:color w:val="000000"/>
                <w:lang w:val="uk-UA"/>
              </w:rPr>
              <w:t>1,12</w:t>
            </w:r>
          </w:p>
        </w:tc>
        <w:tc>
          <w:tcPr>
            <w:tcW w:w="810" w:type="dxa"/>
            <w:vAlign w:val="center"/>
          </w:tcPr>
          <w:p w14:paraId="6E810176" w14:textId="77777777" w:rsidR="00AE04DA" w:rsidRPr="009379C6" w:rsidRDefault="00AE04DA" w:rsidP="009379C6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9379C6">
              <w:rPr>
                <w:color w:val="000000"/>
                <w:lang w:val="uk-UA"/>
              </w:rPr>
              <w:t>1,20</w:t>
            </w:r>
          </w:p>
        </w:tc>
        <w:tc>
          <w:tcPr>
            <w:tcW w:w="810" w:type="dxa"/>
            <w:shd w:val="clear" w:color="auto" w:fill="A6A6A6"/>
            <w:vAlign w:val="center"/>
          </w:tcPr>
          <w:p w14:paraId="6621F1D8" w14:textId="77777777" w:rsidR="00AE04DA" w:rsidRPr="009379C6" w:rsidRDefault="00AE04DA" w:rsidP="009379C6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9379C6">
              <w:rPr>
                <w:color w:val="000000"/>
                <w:lang w:val="uk-UA"/>
              </w:rPr>
              <w:t>1,29</w:t>
            </w:r>
          </w:p>
        </w:tc>
        <w:tc>
          <w:tcPr>
            <w:tcW w:w="810" w:type="dxa"/>
            <w:vAlign w:val="center"/>
          </w:tcPr>
          <w:p w14:paraId="3F47CD8D" w14:textId="77777777" w:rsidR="00AE04DA" w:rsidRPr="009379C6" w:rsidRDefault="00AE04DA" w:rsidP="009379C6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9379C6">
              <w:rPr>
                <w:color w:val="000000"/>
                <w:lang w:val="uk-UA"/>
              </w:rPr>
              <w:t>1,48</w:t>
            </w:r>
          </w:p>
        </w:tc>
        <w:tc>
          <w:tcPr>
            <w:tcW w:w="810" w:type="dxa"/>
            <w:vAlign w:val="center"/>
          </w:tcPr>
          <w:p w14:paraId="40A56B25" w14:textId="77777777" w:rsidR="00AE04DA" w:rsidRPr="009379C6" w:rsidRDefault="00AE04DA" w:rsidP="009379C6">
            <w:pPr>
              <w:spacing w:line="276" w:lineRule="auto"/>
              <w:jc w:val="center"/>
              <w:rPr>
                <w:color w:val="000000"/>
                <w:lang w:val="uk-UA"/>
              </w:rPr>
            </w:pPr>
            <w:r w:rsidRPr="009379C6">
              <w:rPr>
                <w:color w:val="000000"/>
                <w:lang w:val="uk-UA"/>
              </w:rPr>
              <w:t>–</w:t>
            </w:r>
          </w:p>
        </w:tc>
      </w:tr>
    </w:tbl>
    <w:p w14:paraId="63A14472" w14:textId="77777777" w:rsidR="00AE04DA" w:rsidRPr="00210C9D" w:rsidRDefault="00AE04DA" w:rsidP="00697AEE">
      <w:pPr>
        <w:ind w:left="1620" w:hanging="1260"/>
        <w:rPr>
          <w:iCs/>
          <w:sz w:val="28"/>
          <w:szCs w:val="28"/>
          <w:lang w:val="uk-UA"/>
        </w:rPr>
      </w:pPr>
    </w:p>
    <w:p w14:paraId="6E5662D9" w14:textId="77777777" w:rsidR="00AE04DA" w:rsidRDefault="00AE04DA" w:rsidP="00AB7733">
      <w:pPr>
        <w:ind w:firstLine="709"/>
        <w:rPr>
          <w:iCs/>
          <w:sz w:val="28"/>
          <w:szCs w:val="28"/>
          <w:lang w:val="en-US"/>
        </w:rPr>
      </w:pPr>
      <w:r w:rsidRPr="00210C9D">
        <w:rPr>
          <w:iCs/>
          <w:sz w:val="28"/>
          <w:szCs w:val="28"/>
          <w:lang w:val="uk-UA"/>
        </w:rPr>
        <w:t>Тоді значення модуля зачеплення:</w:t>
      </w:r>
    </w:p>
    <w:p w14:paraId="78E6D705" w14:textId="77777777" w:rsidR="00996344" w:rsidRPr="00996344" w:rsidRDefault="00996344" w:rsidP="00AB7733">
      <w:pPr>
        <w:ind w:firstLine="709"/>
        <w:rPr>
          <w:iCs/>
          <w:sz w:val="28"/>
          <w:szCs w:val="28"/>
          <w:lang w:val="en-US"/>
        </w:rPr>
      </w:pPr>
    </w:p>
    <w:p w14:paraId="031B0DF4" w14:textId="77777777" w:rsidR="00AE04DA" w:rsidRDefault="00996344" w:rsidP="00996344">
      <w:pPr>
        <w:jc w:val="center"/>
        <w:rPr>
          <w:iCs/>
          <w:sz w:val="28"/>
          <w:szCs w:val="28"/>
          <w:lang w:val="en-US"/>
        </w:rPr>
      </w:pPr>
      <w:r w:rsidRPr="00996344">
        <w:rPr>
          <w:iCs/>
          <w:position w:val="-34"/>
          <w:sz w:val="28"/>
          <w:szCs w:val="28"/>
          <w:lang w:val="uk-UA"/>
        </w:rPr>
        <w:object w:dxaOrig="5940" w:dyaOrig="820" w14:anchorId="61823E20">
          <v:shape id="_x0000_i1050" type="#_x0000_t75" style="width:300pt;height:39.75pt" o:ole="">
            <v:imagedata r:id="rId98" o:title=""/>
          </v:shape>
          <o:OLEObject Type="Embed" ProgID="Equation.3" ShapeID="_x0000_i1050" DrawAspect="Content" ObjectID="_1719225540" r:id="rId99"/>
        </w:object>
      </w:r>
      <w:r w:rsidR="00AE04DA" w:rsidRPr="00210C9D">
        <w:rPr>
          <w:iCs/>
          <w:sz w:val="28"/>
          <w:szCs w:val="28"/>
          <w:lang w:val="uk-UA"/>
        </w:rPr>
        <w:t>.</w:t>
      </w:r>
    </w:p>
    <w:p w14:paraId="4AD3C357" w14:textId="77777777" w:rsidR="00996344" w:rsidRPr="00996344" w:rsidRDefault="00996344" w:rsidP="00996344">
      <w:pPr>
        <w:jc w:val="center"/>
        <w:rPr>
          <w:iCs/>
          <w:sz w:val="28"/>
          <w:szCs w:val="28"/>
          <w:lang w:val="en-US"/>
        </w:rPr>
      </w:pPr>
    </w:p>
    <w:p w14:paraId="3FF30B81" w14:textId="58628AF1" w:rsidR="00AE04DA" w:rsidRPr="00210C9D" w:rsidRDefault="00AE04DA" w:rsidP="00AB7733">
      <w:pPr>
        <w:ind w:firstLine="709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За ГОСТ 9563-</w:t>
      </w:r>
      <w:r w:rsidR="001944C1" w:rsidRPr="00210C9D">
        <w:rPr>
          <w:iCs/>
          <w:sz w:val="28"/>
          <w:szCs w:val="28"/>
          <w:lang w:val="uk-UA"/>
        </w:rPr>
        <w:t>8</w:t>
      </w:r>
      <w:r w:rsidRPr="00210C9D">
        <w:rPr>
          <w:iCs/>
          <w:sz w:val="28"/>
          <w:szCs w:val="28"/>
          <w:lang w:val="uk-UA"/>
        </w:rPr>
        <w:t>0</w:t>
      </w:r>
      <w:r w:rsidR="00E21707">
        <w:rPr>
          <w:iCs/>
          <w:sz w:val="28"/>
          <w:szCs w:val="28"/>
          <w:lang w:val="uk-UA"/>
        </w:rPr>
        <w:t xml:space="preserve"> </w:t>
      </w:r>
      <w:r w:rsidR="00E21707" w:rsidRPr="00EC1A79">
        <w:rPr>
          <w:iCs/>
          <w:sz w:val="28"/>
          <w:szCs w:val="28"/>
        </w:rPr>
        <w:t>[9]</w:t>
      </w:r>
      <w:r w:rsidRPr="00210C9D">
        <w:rPr>
          <w:iCs/>
          <w:sz w:val="28"/>
          <w:szCs w:val="28"/>
          <w:lang w:val="uk-UA"/>
        </w:rPr>
        <w:t xml:space="preserve"> (табл. </w:t>
      </w:r>
      <w:r w:rsidR="00A03B7F" w:rsidRPr="00210C9D">
        <w:rPr>
          <w:iCs/>
          <w:sz w:val="28"/>
          <w:szCs w:val="28"/>
          <w:lang w:val="uk-UA"/>
        </w:rPr>
        <w:t>27</w:t>
      </w:r>
      <w:r w:rsidR="001F02C8" w:rsidRPr="00210C9D">
        <w:rPr>
          <w:iCs/>
          <w:sz w:val="28"/>
          <w:szCs w:val="28"/>
          <w:lang w:val="uk-UA"/>
        </w:rPr>
        <w:t xml:space="preserve"> </w:t>
      </w:r>
      <w:r w:rsidRPr="00210C9D">
        <w:rPr>
          <w:iCs/>
          <w:sz w:val="28"/>
          <w:szCs w:val="28"/>
          <w:lang w:val="uk-UA"/>
        </w:rPr>
        <w:t xml:space="preserve">) обираємо: </w:t>
      </w:r>
      <w:r w:rsidRPr="00210C9D">
        <w:rPr>
          <w:i/>
          <w:iCs/>
          <w:sz w:val="28"/>
          <w:szCs w:val="28"/>
          <w:lang w:val="uk-UA"/>
        </w:rPr>
        <w:t>m</w:t>
      </w:r>
      <w:r w:rsidRPr="00210C9D">
        <w:rPr>
          <w:iCs/>
          <w:sz w:val="28"/>
          <w:szCs w:val="28"/>
          <w:lang w:val="uk-UA"/>
        </w:rPr>
        <w:t xml:space="preserve">=4 </w:t>
      </w:r>
      <w:r w:rsidRPr="00B70B37">
        <w:rPr>
          <w:i/>
          <w:iCs/>
          <w:sz w:val="28"/>
          <w:szCs w:val="28"/>
          <w:lang w:val="uk-UA"/>
        </w:rPr>
        <w:t>мм</w:t>
      </w:r>
      <w:r w:rsidRPr="00210C9D">
        <w:rPr>
          <w:iCs/>
          <w:sz w:val="28"/>
          <w:szCs w:val="28"/>
          <w:lang w:val="uk-UA"/>
        </w:rPr>
        <w:t xml:space="preserve">. </w:t>
      </w:r>
    </w:p>
    <w:p w14:paraId="6A0D20BD" w14:textId="77777777" w:rsidR="00AE04DA" w:rsidRPr="00210C9D" w:rsidRDefault="00AE04DA" w:rsidP="00AB7733">
      <w:pPr>
        <w:rPr>
          <w:iCs/>
          <w:sz w:val="28"/>
          <w:szCs w:val="28"/>
          <w:lang w:val="uk-UA"/>
        </w:rPr>
      </w:pPr>
    </w:p>
    <w:p w14:paraId="14ADF171" w14:textId="57791D82" w:rsidR="00AE04DA" w:rsidRPr="00210C9D" w:rsidRDefault="001F02C8" w:rsidP="001F02C8">
      <w:pPr>
        <w:spacing w:line="360" w:lineRule="auto"/>
        <w:ind w:firstLine="709"/>
        <w:rPr>
          <w:sz w:val="28"/>
          <w:lang w:val="uk-UA"/>
        </w:rPr>
      </w:pPr>
      <w:r w:rsidRPr="00210C9D">
        <w:rPr>
          <w:sz w:val="28"/>
          <w:lang w:val="uk-UA"/>
        </w:rPr>
        <w:t>Таблиця 2</w:t>
      </w:r>
      <w:r w:rsidR="00A03B7F" w:rsidRPr="00210C9D">
        <w:rPr>
          <w:sz w:val="28"/>
          <w:lang w:val="uk-UA"/>
        </w:rPr>
        <w:t>7</w:t>
      </w:r>
      <w:r w:rsidRPr="00210C9D">
        <w:rPr>
          <w:sz w:val="28"/>
          <w:lang w:val="uk-UA"/>
        </w:rPr>
        <w:t xml:space="preserve"> – </w:t>
      </w:r>
      <w:r w:rsidR="00AE04DA" w:rsidRPr="00210C9D">
        <w:rPr>
          <w:sz w:val="28"/>
          <w:lang w:val="uk-UA"/>
        </w:rPr>
        <w:t>Величина модуля m</w:t>
      </w:r>
      <w:r w:rsidR="00B70B37">
        <w:rPr>
          <w:sz w:val="28"/>
          <w:lang w:val="uk-UA"/>
        </w:rPr>
        <w:t xml:space="preserve">, </w:t>
      </w:r>
      <w:r w:rsidR="00B70B37" w:rsidRPr="00B70B37">
        <w:rPr>
          <w:i/>
          <w:sz w:val="28"/>
          <w:lang w:val="uk-UA"/>
        </w:rPr>
        <w:t>мм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922"/>
        <w:gridCol w:w="900"/>
        <w:gridCol w:w="720"/>
        <w:gridCol w:w="720"/>
        <w:gridCol w:w="720"/>
        <w:gridCol w:w="734"/>
        <w:gridCol w:w="786"/>
        <w:gridCol w:w="786"/>
        <w:gridCol w:w="786"/>
        <w:gridCol w:w="786"/>
        <w:gridCol w:w="764"/>
      </w:tblGrid>
      <w:tr w:rsidR="00AE04DA" w:rsidRPr="00210C9D" w14:paraId="70B2C427" w14:textId="77777777">
        <w:tc>
          <w:tcPr>
            <w:tcW w:w="1276" w:type="dxa"/>
          </w:tcPr>
          <w:p w14:paraId="70143C69" w14:textId="77777777" w:rsidR="00AE04DA" w:rsidRPr="00210C9D" w:rsidRDefault="00AE04DA" w:rsidP="00384FAA">
            <w:pPr>
              <w:spacing w:line="360" w:lineRule="auto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1-й ряд</w:t>
            </w:r>
          </w:p>
        </w:tc>
        <w:tc>
          <w:tcPr>
            <w:tcW w:w="922" w:type="dxa"/>
            <w:vAlign w:val="center"/>
          </w:tcPr>
          <w:p w14:paraId="535E8978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1</w:t>
            </w:r>
          </w:p>
        </w:tc>
        <w:tc>
          <w:tcPr>
            <w:tcW w:w="900" w:type="dxa"/>
            <w:vAlign w:val="center"/>
          </w:tcPr>
          <w:p w14:paraId="6CCCAE36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1,25</w:t>
            </w:r>
          </w:p>
        </w:tc>
        <w:tc>
          <w:tcPr>
            <w:tcW w:w="720" w:type="dxa"/>
            <w:vAlign w:val="center"/>
          </w:tcPr>
          <w:p w14:paraId="034443DC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1,5</w:t>
            </w:r>
          </w:p>
        </w:tc>
        <w:tc>
          <w:tcPr>
            <w:tcW w:w="720" w:type="dxa"/>
            <w:vAlign w:val="center"/>
          </w:tcPr>
          <w:p w14:paraId="6CEBF44F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2</w:t>
            </w:r>
          </w:p>
        </w:tc>
        <w:tc>
          <w:tcPr>
            <w:tcW w:w="720" w:type="dxa"/>
            <w:vAlign w:val="center"/>
          </w:tcPr>
          <w:p w14:paraId="33086D0B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2,5</w:t>
            </w:r>
          </w:p>
        </w:tc>
        <w:tc>
          <w:tcPr>
            <w:tcW w:w="734" w:type="dxa"/>
            <w:vAlign w:val="center"/>
          </w:tcPr>
          <w:p w14:paraId="654C1097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3</w:t>
            </w:r>
          </w:p>
        </w:tc>
        <w:tc>
          <w:tcPr>
            <w:tcW w:w="786" w:type="dxa"/>
            <w:shd w:val="clear" w:color="auto" w:fill="CCCCCC"/>
            <w:vAlign w:val="center"/>
          </w:tcPr>
          <w:p w14:paraId="322569A4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4</w:t>
            </w:r>
          </w:p>
        </w:tc>
        <w:tc>
          <w:tcPr>
            <w:tcW w:w="786" w:type="dxa"/>
            <w:vAlign w:val="center"/>
          </w:tcPr>
          <w:p w14:paraId="60528AEC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5</w:t>
            </w:r>
          </w:p>
        </w:tc>
        <w:tc>
          <w:tcPr>
            <w:tcW w:w="786" w:type="dxa"/>
            <w:vAlign w:val="center"/>
          </w:tcPr>
          <w:p w14:paraId="59A87179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6</w:t>
            </w:r>
          </w:p>
        </w:tc>
        <w:tc>
          <w:tcPr>
            <w:tcW w:w="786" w:type="dxa"/>
            <w:vAlign w:val="center"/>
          </w:tcPr>
          <w:p w14:paraId="2E1624D2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8</w:t>
            </w:r>
          </w:p>
        </w:tc>
        <w:tc>
          <w:tcPr>
            <w:tcW w:w="764" w:type="dxa"/>
            <w:vAlign w:val="center"/>
          </w:tcPr>
          <w:p w14:paraId="228F5B6A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10</w:t>
            </w:r>
          </w:p>
        </w:tc>
      </w:tr>
      <w:tr w:rsidR="00AE04DA" w:rsidRPr="00210C9D" w14:paraId="0DB4231A" w14:textId="77777777">
        <w:tc>
          <w:tcPr>
            <w:tcW w:w="1276" w:type="dxa"/>
          </w:tcPr>
          <w:p w14:paraId="151BF36C" w14:textId="77777777" w:rsidR="00AE04DA" w:rsidRPr="00210C9D" w:rsidRDefault="00AE04DA" w:rsidP="00384FAA">
            <w:pPr>
              <w:spacing w:line="360" w:lineRule="auto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2-й ряд</w:t>
            </w:r>
          </w:p>
        </w:tc>
        <w:tc>
          <w:tcPr>
            <w:tcW w:w="922" w:type="dxa"/>
            <w:vAlign w:val="center"/>
          </w:tcPr>
          <w:p w14:paraId="6C563566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1,125</w:t>
            </w:r>
          </w:p>
        </w:tc>
        <w:tc>
          <w:tcPr>
            <w:tcW w:w="900" w:type="dxa"/>
            <w:vAlign w:val="center"/>
          </w:tcPr>
          <w:p w14:paraId="424B689D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1,375</w:t>
            </w:r>
          </w:p>
        </w:tc>
        <w:tc>
          <w:tcPr>
            <w:tcW w:w="720" w:type="dxa"/>
            <w:vAlign w:val="center"/>
          </w:tcPr>
          <w:p w14:paraId="61F931DD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1,75</w:t>
            </w:r>
          </w:p>
        </w:tc>
        <w:tc>
          <w:tcPr>
            <w:tcW w:w="720" w:type="dxa"/>
            <w:vAlign w:val="center"/>
          </w:tcPr>
          <w:p w14:paraId="2FFADB87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2,25</w:t>
            </w:r>
          </w:p>
        </w:tc>
        <w:tc>
          <w:tcPr>
            <w:tcW w:w="720" w:type="dxa"/>
            <w:vAlign w:val="center"/>
          </w:tcPr>
          <w:p w14:paraId="45C4A7A1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2,75</w:t>
            </w:r>
          </w:p>
        </w:tc>
        <w:tc>
          <w:tcPr>
            <w:tcW w:w="734" w:type="dxa"/>
            <w:vAlign w:val="center"/>
          </w:tcPr>
          <w:p w14:paraId="245FA04F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3,5</w:t>
            </w:r>
          </w:p>
        </w:tc>
        <w:tc>
          <w:tcPr>
            <w:tcW w:w="786" w:type="dxa"/>
            <w:vAlign w:val="center"/>
          </w:tcPr>
          <w:p w14:paraId="0395C1DB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4,5</w:t>
            </w:r>
          </w:p>
        </w:tc>
        <w:tc>
          <w:tcPr>
            <w:tcW w:w="786" w:type="dxa"/>
            <w:vAlign w:val="center"/>
          </w:tcPr>
          <w:p w14:paraId="233AA928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5,5</w:t>
            </w:r>
          </w:p>
        </w:tc>
        <w:tc>
          <w:tcPr>
            <w:tcW w:w="786" w:type="dxa"/>
            <w:vAlign w:val="center"/>
          </w:tcPr>
          <w:p w14:paraId="1C7818A8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7</w:t>
            </w:r>
          </w:p>
        </w:tc>
        <w:tc>
          <w:tcPr>
            <w:tcW w:w="786" w:type="dxa"/>
            <w:vAlign w:val="center"/>
          </w:tcPr>
          <w:p w14:paraId="4656B68E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9</w:t>
            </w:r>
          </w:p>
        </w:tc>
        <w:tc>
          <w:tcPr>
            <w:tcW w:w="764" w:type="dxa"/>
            <w:vAlign w:val="center"/>
          </w:tcPr>
          <w:p w14:paraId="07A6310B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11</w:t>
            </w:r>
          </w:p>
        </w:tc>
      </w:tr>
    </w:tbl>
    <w:p w14:paraId="479479CC" w14:textId="7220A952" w:rsidR="00AE04DA" w:rsidRPr="009379C6" w:rsidRDefault="00AE04DA" w:rsidP="005A21E2">
      <w:pPr>
        <w:numPr>
          <w:ilvl w:val="1"/>
          <w:numId w:val="4"/>
        </w:numPr>
        <w:tabs>
          <w:tab w:val="clear" w:pos="2160"/>
          <w:tab w:val="num" w:pos="1080"/>
        </w:tabs>
        <w:spacing w:line="360" w:lineRule="auto"/>
        <w:ind w:left="1080" w:right="21"/>
        <w:jc w:val="both"/>
        <w:rPr>
          <w:iCs/>
          <w:sz w:val="28"/>
          <w:szCs w:val="28"/>
          <w:lang w:val="uk-UA"/>
        </w:rPr>
      </w:pPr>
      <w:r w:rsidRPr="009379C6">
        <w:rPr>
          <w:i/>
          <w:sz w:val="28"/>
          <w:szCs w:val="28"/>
          <w:lang w:val="uk-UA"/>
        </w:rPr>
        <w:lastRenderedPageBreak/>
        <w:t>Визначення</w:t>
      </w:r>
      <w:r w:rsidRPr="009379C6">
        <w:rPr>
          <w:i/>
          <w:iCs/>
          <w:sz w:val="28"/>
          <w:szCs w:val="28"/>
          <w:lang w:val="uk-UA"/>
        </w:rPr>
        <w:t xml:space="preserve"> геометричних розмірів передач</w:t>
      </w:r>
      <w:r w:rsidR="009379C6" w:rsidRPr="009379C6">
        <w:rPr>
          <w:i/>
          <w:iCs/>
          <w:sz w:val="28"/>
          <w:szCs w:val="28"/>
          <w:lang w:val="uk-UA"/>
        </w:rPr>
        <w:t>:</w:t>
      </w:r>
    </w:p>
    <w:p w14:paraId="26116AD7" w14:textId="77777777" w:rsidR="00AE04DA" w:rsidRPr="00210C9D" w:rsidRDefault="00AE04DA" w:rsidP="002B291F">
      <w:pPr>
        <w:spacing w:line="360" w:lineRule="auto"/>
        <w:ind w:firstLine="1418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Ділильний діаметр </w:t>
      </w:r>
      <w:r w:rsidRPr="00210C9D">
        <w:rPr>
          <w:i/>
          <w:iCs/>
          <w:sz w:val="28"/>
          <w:szCs w:val="28"/>
          <w:lang w:val="uk-UA"/>
        </w:rPr>
        <w:t>d</w:t>
      </w:r>
      <w:r w:rsidRPr="00210C9D">
        <w:rPr>
          <w:iCs/>
          <w:sz w:val="28"/>
          <w:szCs w:val="28"/>
          <w:lang w:val="uk-UA"/>
        </w:rPr>
        <w:t xml:space="preserve">, </w:t>
      </w:r>
      <w:r w:rsidRPr="00B70B37">
        <w:rPr>
          <w:i/>
          <w:iCs/>
          <w:sz w:val="28"/>
          <w:szCs w:val="28"/>
          <w:lang w:val="uk-UA"/>
        </w:rPr>
        <w:t>мм</w:t>
      </w:r>
      <w:r w:rsidRPr="00210C9D">
        <w:rPr>
          <w:iCs/>
          <w:sz w:val="28"/>
          <w:szCs w:val="28"/>
          <w:lang w:val="uk-UA"/>
        </w:rPr>
        <w:t>:</w:t>
      </w:r>
    </w:p>
    <w:p w14:paraId="053C8AE2" w14:textId="77777777" w:rsidR="00AE04DA" w:rsidRPr="00210C9D" w:rsidRDefault="00AE04DA" w:rsidP="00AE04DA">
      <w:pPr>
        <w:spacing w:line="360" w:lineRule="auto"/>
        <w:ind w:firstLine="1440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Шестерня: </w:t>
      </w:r>
      <w:r w:rsidRPr="00210C9D">
        <w:rPr>
          <w:iCs/>
          <w:sz w:val="28"/>
          <w:szCs w:val="28"/>
          <w:lang w:val="uk-UA"/>
        </w:rPr>
        <w:tab/>
      </w:r>
      <w:r w:rsidRPr="00210C9D">
        <w:rPr>
          <w:i/>
          <w:iCs/>
          <w:sz w:val="28"/>
          <w:szCs w:val="28"/>
          <w:lang w:val="uk-UA"/>
        </w:rPr>
        <w:t>d</w:t>
      </w:r>
      <w:r w:rsidRPr="00210C9D">
        <w:rPr>
          <w:i/>
          <w:iCs/>
          <w:sz w:val="28"/>
          <w:szCs w:val="28"/>
          <w:vertAlign w:val="subscript"/>
          <w:lang w:val="uk-UA"/>
        </w:rPr>
        <w:t>1</w:t>
      </w:r>
      <w:r w:rsidRPr="00210C9D">
        <w:rPr>
          <w:iCs/>
          <w:sz w:val="28"/>
          <w:szCs w:val="28"/>
          <w:lang w:val="uk-UA"/>
        </w:rPr>
        <w:t>=</w:t>
      </w:r>
      <w:r w:rsidRPr="00210C9D">
        <w:rPr>
          <w:i/>
          <w:iCs/>
          <w:sz w:val="28"/>
          <w:szCs w:val="28"/>
          <w:lang w:val="uk-UA"/>
        </w:rPr>
        <w:t>m</w:t>
      </w:r>
      <w:r w:rsidRPr="00210C9D">
        <w:rPr>
          <w:i/>
          <w:iCs/>
          <w:sz w:val="28"/>
          <w:szCs w:val="28"/>
          <w:lang w:val="uk-UA"/>
        </w:rPr>
        <w:sym w:font="Symbol" w:char="F0D7"/>
      </w:r>
      <w:r w:rsidRPr="00210C9D">
        <w:rPr>
          <w:i/>
          <w:iCs/>
          <w:sz w:val="28"/>
          <w:szCs w:val="28"/>
          <w:lang w:val="uk-UA"/>
        </w:rPr>
        <w:t>z</w:t>
      </w:r>
      <w:r w:rsidRPr="00210C9D">
        <w:rPr>
          <w:i/>
          <w:iCs/>
          <w:sz w:val="28"/>
          <w:szCs w:val="28"/>
          <w:vertAlign w:val="subscript"/>
          <w:lang w:val="uk-UA"/>
        </w:rPr>
        <w:t>1</w:t>
      </w:r>
      <w:r w:rsidRPr="00210C9D">
        <w:rPr>
          <w:iCs/>
          <w:sz w:val="28"/>
          <w:szCs w:val="28"/>
          <w:lang w:val="uk-UA"/>
        </w:rPr>
        <w:t>=4</w:t>
      </w:r>
      <w:r w:rsidRPr="00210C9D">
        <w:rPr>
          <w:iCs/>
          <w:sz w:val="28"/>
          <w:szCs w:val="28"/>
          <w:lang w:val="uk-UA"/>
        </w:rPr>
        <w:sym w:font="Symbol" w:char="F0D7"/>
      </w:r>
      <w:r w:rsidRPr="00210C9D">
        <w:rPr>
          <w:iCs/>
          <w:sz w:val="28"/>
          <w:szCs w:val="28"/>
          <w:lang w:val="uk-UA"/>
        </w:rPr>
        <w:t xml:space="preserve">20=80 </w:t>
      </w:r>
      <w:r w:rsidRPr="00B70B37">
        <w:rPr>
          <w:i/>
          <w:iCs/>
          <w:sz w:val="28"/>
          <w:szCs w:val="28"/>
          <w:lang w:val="uk-UA"/>
        </w:rPr>
        <w:t>мм</w:t>
      </w:r>
      <w:r w:rsidRPr="00210C9D">
        <w:rPr>
          <w:iCs/>
          <w:sz w:val="28"/>
          <w:szCs w:val="28"/>
          <w:lang w:val="uk-UA"/>
        </w:rPr>
        <w:t>;</w:t>
      </w:r>
    </w:p>
    <w:p w14:paraId="7EA8AC3B" w14:textId="77777777" w:rsidR="00AE04DA" w:rsidRPr="00210C9D" w:rsidRDefault="00AE04DA" w:rsidP="00AE04DA">
      <w:pPr>
        <w:spacing w:line="360" w:lineRule="auto"/>
        <w:ind w:firstLine="1440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Колесо: </w:t>
      </w:r>
      <w:r w:rsidRPr="00210C9D">
        <w:rPr>
          <w:iCs/>
          <w:sz w:val="28"/>
          <w:szCs w:val="28"/>
          <w:lang w:val="uk-UA"/>
        </w:rPr>
        <w:tab/>
      </w:r>
      <w:r w:rsidRPr="00210C9D">
        <w:rPr>
          <w:i/>
          <w:iCs/>
          <w:sz w:val="28"/>
          <w:szCs w:val="28"/>
          <w:lang w:val="uk-UA"/>
        </w:rPr>
        <w:t>d</w:t>
      </w:r>
      <w:r w:rsidRPr="00210C9D">
        <w:rPr>
          <w:i/>
          <w:iCs/>
          <w:sz w:val="28"/>
          <w:szCs w:val="28"/>
          <w:vertAlign w:val="subscript"/>
          <w:lang w:val="uk-UA"/>
        </w:rPr>
        <w:t>2</w:t>
      </w:r>
      <w:r w:rsidRPr="00210C9D">
        <w:rPr>
          <w:iCs/>
          <w:sz w:val="28"/>
          <w:szCs w:val="28"/>
          <w:lang w:val="uk-UA"/>
        </w:rPr>
        <w:t>=</w:t>
      </w:r>
      <w:r w:rsidRPr="00210C9D">
        <w:rPr>
          <w:i/>
          <w:iCs/>
          <w:sz w:val="28"/>
          <w:szCs w:val="28"/>
          <w:lang w:val="uk-UA"/>
        </w:rPr>
        <w:t>m</w:t>
      </w:r>
      <w:r w:rsidRPr="00210C9D">
        <w:rPr>
          <w:i/>
          <w:iCs/>
          <w:sz w:val="28"/>
          <w:szCs w:val="28"/>
          <w:lang w:val="uk-UA"/>
        </w:rPr>
        <w:sym w:font="Symbol" w:char="F0D7"/>
      </w:r>
      <w:r w:rsidRPr="00210C9D">
        <w:rPr>
          <w:i/>
          <w:iCs/>
          <w:sz w:val="28"/>
          <w:szCs w:val="28"/>
          <w:lang w:val="uk-UA"/>
        </w:rPr>
        <w:t>z</w:t>
      </w:r>
      <w:r w:rsidRPr="00210C9D">
        <w:rPr>
          <w:i/>
          <w:iCs/>
          <w:sz w:val="28"/>
          <w:szCs w:val="28"/>
          <w:vertAlign w:val="subscript"/>
          <w:lang w:val="uk-UA"/>
        </w:rPr>
        <w:t>2</w:t>
      </w:r>
      <w:r w:rsidRPr="00210C9D">
        <w:rPr>
          <w:iCs/>
          <w:sz w:val="28"/>
          <w:szCs w:val="28"/>
          <w:lang w:val="uk-UA"/>
        </w:rPr>
        <w:t>=4</w:t>
      </w:r>
      <w:r w:rsidRPr="00210C9D">
        <w:rPr>
          <w:iCs/>
          <w:sz w:val="28"/>
          <w:szCs w:val="28"/>
          <w:lang w:val="uk-UA"/>
        </w:rPr>
        <w:sym w:font="Symbol" w:char="F0D7"/>
      </w:r>
      <w:r w:rsidRPr="00210C9D">
        <w:rPr>
          <w:iCs/>
          <w:sz w:val="28"/>
          <w:szCs w:val="28"/>
          <w:lang w:val="uk-UA"/>
        </w:rPr>
        <w:t xml:space="preserve">52=208 </w:t>
      </w:r>
      <w:r w:rsidRPr="00B70B37">
        <w:rPr>
          <w:i/>
          <w:iCs/>
          <w:sz w:val="28"/>
          <w:szCs w:val="28"/>
          <w:lang w:val="uk-UA"/>
        </w:rPr>
        <w:t>мм</w:t>
      </w:r>
      <w:r w:rsidRPr="00210C9D">
        <w:rPr>
          <w:iCs/>
          <w:sz w:val="28"/>
          <w:szCs w:val="28"/>
          <w:lang w:val="uk-UA"/>
        </w:rPr>
        <w:t>;</w:t>
      </w:r>
    </w:p>
    <w:p w14:paraId="27E4531D" w14:textId="77777777" w:rsidR="00AE04DA" w:rsidRPr="00210C9D" w:rsidRDefault="00AE04DA" w:rsidP="002B291F">
      <w:pPr>
        <w:spacing w:line="360" w:lineRule="auto"/>
        <w:ind w:left="1440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u w:val="single"/>
          <w:lang w:val="uk-UA"/>
        </w:rPr>
        <w:t xml:space="preserve">Діаметр вершин </w:t>
      </w:r>
      <w:r w:rsidRPr="00210C9D">
        <w:rPr>
          <w:i/>
          <w:iCs/>
          <w:sz w:val="28"/>
          <w:szCs w:val="28"/>
          <w:u w:val="single"/>
          <w:lang w:val="uk-UA"/>
        </w:rPr>
        <w:t>d</w:t>
      </w:r>
      <w:r w:rsidRPr="00210C9D">
        <w:rPr>
          <w:i/>
          <w:iCs/>
          <w:sz w:val="28"/>
          <w:szCs w:val="28"/>
          <w:u w:val="single"/>
          <w:vertAlign w:val="subscript"/>
          <w:lang w:val="uk-UA"/>
        </w:rPr>
        <w:t>a</w:t>
      </w:r>
      <w:r w:rsidRPr="00210C9D">
        <w:rPr>
          <w:iCs/>
          <w:sz w:val="28"/>
          <w:szCs w:val="28"/>
          <w:u w:val="single"/>
          <w:lang w:val="uk-UA"/>
        </w:rPr>
        <w:t>,</w:t>
      </w:r>
      <w:r w:rsidRPr="00210C9D">
        <w:rPr>
          <w:iCs/>
          <w:sz w:val="28"/>
          <w:szCs w:val="28"/>
          <w:lang w:val="uk-UA"/>
        </w:rPr>
        <w:t xml:space="preserve"> </w:t>
      </w:r>
      <w:r w:rsidRPr="00B70B37">
        <w:rPr>
          <w:i/>
          <w:iCs/>
          <w:sz w:val="28"/>
          <w:szCs w:val="28"/>
          <w:lang w:val="uk-UA"/>
        </w:rPr>
        <w:t>мм</w:t>
      </w:r>
      <w:r w:rsidRPr="00210C9D">
        <w:rPr>
          <w:iCs/>
          <w:sz w:val="28"/>
          <w:szCs w:val="28"/>
          <w:lang w:val="uk-UA"/>
        </w:rPr>
        <w:t>:</w:t>
      </w:r>
    </w:p>
    <w:p w14:paraId="7D5546CA" w14:textId="77777777" w:rsidR="00AE04DA" w:rsidRPr="00210C9D" w:rsidRDefault="00AE04DA" w:rsidP="00AE04DA">
      <w:pPr>
        <w:spacing w:line="360" w:lineRule="auto"/>
        <w:ind w:firstLine="1440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Шестерня: </w:t>
      </w:r>
      <w:r w:rsidRPr="00210C9D">
        <w:rPr>
          <w:iCs/>
          <w:sz w:val="28"/>
          <w:szCs w:val="28"/>
          <w:lang w:val="uk-UA"/>
        </w:rPr>
        <w:tab/>
      </w:r>
      <w:r w:rsidRPr="00210C9D">
        <w:rPr>
          <w:i/>
          <w:iCs/>
          <w:sz w:val="28"/>
          <w:szCs w:val="28"/>
          <w:lang w:val="uk-UA"/>
        </w:rPr>
        <w:t>d</w:t>
      </w:r>
      <w:r w:rsidRPr="00210C9D">
        <w:rPr>
          <w:i/>
          <w:iCs/>
          <w:sz w:val="28"/>
          <w:szCs w:val="28"/>
          <w:vertAlign w:val="subscript"/>
          <w:lang w:val="uk-UA"/>
        </w:rPr>
        <w:t>a1</w:t>
      </w:r>
      <w:r w:rsidRPr="00210C9D">
        <w:rPr>
          <w:iCs/>
          <w:sz w:val="28"/>
          <w:szCs w:val="28"/>
          <w:lang w:val="uk-UA"/>
        </w:rPr>
        <w:t>=</w:t>
      </w:r>
      <w:r w:rsidRPr="00210C9D">
        <w:rPr>
          <w:i/>
          <w:iCs/>
          <w:sz w:val="28"/>
          <w:szCs w:val="28"/>
          <w:lang w:val="uk-UA"/>
        </w:rPr>
        <w:t>d</w:t>
      </w:r>
      <w:r w:rsidRPr="00210C9D">
        <w:rPr>
          <w:i/>
          <w:iCs/>
          <w:sz w:val="28"/>
          <w:szCs w:val="28"/>
          <w:vertAlign w:val="subscript"/>
          <w:lang w:val="uk-UA"/>
        </w:rPr>
        <w:t>1</w:t>
      </w:r>
      <w:r w:rsidRPr="00210C9D">
        <w:rPr>
          <w:iCs/>
          <w:sz w:val="28"/>
          <w:szCs w:val="28"/>
          <w:lang w:val="uk-UA"/>
        </w:rPr>
        <w:t>+</w:t>
      </w:r>
      <w:r w:rsidRPr="00BB269C">
        <w:rPr>
          <w:iCs/>
          <w:sz w:val="28"/>
          <w:szCs w:val="28"/>
          <w:lang w:val="uk-UA"/>
        </w:rPr>
        <w:t>2</w:t>
      </w:r>
      <w:r w:rsidRPr="00210C9D">
        <w:rPr>
          <w:i/>
          <w:iCs/>
          <w:sz w:val="28"/>
          <w:szCs w:val="28"/>
          <w:lang w:val="uk-UA"/>
        </w:rPr>
        <w:sym w:font="Symbol" w:char="F0D7"/>
      </w:r>
      <w:r w:rsidRPr="00210C9D">
        <w:rPr>
          <w:i/>
          <w:iCs/>
          <w:sz w:val="28"/>
          <w:szCs w:val="28"/>
          <w:lang w:val="uk-UA"/>
        </w:rPr>
        <w:t>m</w:t>
      </w:r>
      <w:r w:rsidRPr="00210C9D">
        <w:rPr>
          <w:iCs/>
          <w:sz w:val="28"/>
          <w:szCs w:val="28"/>
          <w:lang w:val="uk-UA"/>
        </w:rPr>
        <w:t>=80+2</w:t>
      </w:r>
      <w:r w:rsidRPr="00210C9D">
        <w:rPr>
          <w:iCs/>
          <w:sz w:val="28"/>
          <w:szCs w:val="28"/>
          <w:lang w:val="uk-UA"/>
        </w:rPr>
        <w:sym w:font="Symbol" w:char="F0D7"/>
      </w:r>
      <w:r w:rsidRPr="00210C9D">
        <w:rPr>
          <w:iCs/>
          <w:sz w:val="28"/>
          <w:szCs w:val="28"/>
          <w:lang w:val="uk-UA"/>
        </w:rPr>
        <w:t xml:space="preserve">4=88 </w:t>
      </w:r>
      <w:r w:rsidRPr="00B70B37">
        <w:rPr>
          <w:i/>
          <w:iCs/>
          <w:sz w:val="28"/>
          <w:szCs w:val="28"/>
          <w:lang w:val="uk-UA"/>
        </w:rPr>
        <w:t>мм</w:t>
      </w:r>
      <w:r w:rsidRPr="00210C9D">
        <w:rPr>
          <w:iCs/>
          <w:sz w:val="28"/>
          <w:szCs w:val="28"/>
          <w:lang w:val="uk-UA"/>
        </w:rPr>
        <w:t>;</w:t>
      </w:r>
    </w:p>
    <w:p w14:paraId="4B89A99F" w14:textId="77777777" w:rsidR="00AE04DA" w:rsidRPr="00210C9D" w:rsidRDefault="00AE04DA" w:rsidP="00AE04DA">
      <w:pPr>
        <w:spacing w:line="360" w:lineRule="auto"/>
        <w:ind w:firstLine="1440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Колесо: </w:t>
      </w:r>
      <w:r w:rsidRPr="00210C9D">
        <w:rPr>
          <w:iCs/>
          <w:sz w:val="28"/>
          <w:szCs w:val="28"/>
          <w:lang w:val="uk-UA"/>
        </w:rPr>
        <w:tab/>
      </w:r>
      <w:r w:rsidRPr="00210C9D">
        <w:rPr>
          <w:i/>
          <w:iCs/>
          <w:sz w:val="28"/>
          <w:szCs w:val="28"/>
          <w:lang w:val="uk-UA"/>
        </w:rPr>
        <w:t>d</w:t>
      </w:r>
      <w:r w:rsidRPr="00210C9D">
        <w:rPr>
          <w:i/>
          <w:iCs/>
          <w:sz w:val="28"/>
          <w:szCs w:val="28"/>
          <w:vertAlign w:val="subscript"/>
          <w:lang w:val="uk-UA"/>
        </w:rPr>
        <w:t>a2</w:t>
      </w:r>
      <w:r w:rsidRPr="00210C9D">
        <w:rPr>
          <w:iCs/>
          <w:sz w:val="28"/>
          <w:szCs w:val="28"/>
          <w:lang w:val="uk-UA"/>
        </w:rPr>
        <w:t>=</w:t>
      </w:r>
      <w:r w:rsidRPr="00210C9D">
        <w:rPr>
          <w:i/>
          <w:iCs/>
          <w:sz w:val="28"/>
          <w:szCs w:val="28"/>
          <w:lang w:val="uk-UA"/>
        </w:rPr>
        <w:t>d</w:t>
      </w:r>
      <w:r w:rsidRPr="00210C9D">
        <w:rPr>
          <w:i/>
          <w:iCs/>
          <w:sz w:val="28"/>
          <w:szCs w:val="28"/>
          <w:vertAlign w:val="subscript"/>
          <w:lang w:val="uk-UA"/>
        </w:rPr>
        <w:t>2</w:t>
      </w:r>
      <w:r w:rsidRPr="00210C9D">
        <w:rPr>
          <w:iCs/>
          <w:sz w:val="28"/>
          <w:szCs w:val="28"/>
          <w:lang w:val="uk-UA"/>
        </w:rPr>
        <w:t>+</w:t>
      </w:r>
      <w:r w:rsidRPr="00BB269C">
        <w:rPr>
          <w:iCs/>
          <w:sz w:val="28"/>
          <w:szCs w:val="28"/>
          <w:lang w:val="uk-UA"/>
        </w:rPr>
        <w:t>2</w:t>
      </w:r>
      <w:r w:rsidRPr="00210C9D">
        <w:rPr>
          <w:i/>
          <w:iCs/>
          <w:sz w:val="28"/>
          <w:szCs w:val="28"/>
          <w:lang w:val="uk-UA"/>
        </w:rPr>
        <w:sym w:font="Symbol" w:char="F0D7"/>
      </w:r>
      <w:r w:rsidRPr="00210C9D">
        <w:rPr>
          <w:i/>
          <w:iCs/>
          <w:sz w:val="28"/>
          <w:szCs w:val="28"/>
          <w:lang w:val="uk-UA"/>
        </w:rPr>
        <w:t>m</w:t>
      </w:r>
      <w:r w:rsidRPr="00210C9D">
        <w:rPr>
          <w:iCs/>
          <w:sz w:val="28"/>
          <w:szCs w:val="28"/>
          <w:lang w:val="uk-UA"/>
        </w:rPr>
        <w:t>=208+2</w:t>
      </w:r>
      <w:r w:rsidRPr="00210C9D">
        <w:rPr>
          <w:iCs/>
          <w:sz w:val="28"/>
          <w:szCs w:val="28"/>
          <w:lang w:val="uk-UA"/>
        </w:rPr>
        <w:sym w:font="Symbol" w:char="F0D7"/>
      </w:r>
      <w:r w:rsidRPr="00210C9D">
        <w:rPr>
          <w:iCs/>
          <w:sz w:val="28"/>
          <w:szCs w:val="28"/>
          <w:lang w:val="uk-UA"/>
        </w:rPr>
        <w:t>4=</w:t>
      </w:r>
      <w:r w:rsidR="002E2D9D" w:rsidRPr="00210C9D">
        <w:rPr>
          <w:iCs/>
          <w:sz w:val="28"/>
          <w:szCs w:val="28"/>
          <w:lang w:val="uk-UA"/>
        </w:rPr>
        <w:t>216</w:t>
      </w:r>
      <w:r w:rsidRPr="00210C9D">
        <w:rPr>
          <w:iCs/>
          <w:sz w:val="28"/>
          <w:szCs w:val="28"/>
          <w:lang w:val="uk-UA"/>
        </w:rPr>
        <w:t xml:space="preserve"> </w:t>
      </w:r>
      <w:r w:rsidRPr="00B70B37">
        <w:rPr>
          <w:i/>
          <w:iCs/>
          <w:sz w:val="28"/>
          <w:szCs w:val="28"/>
          <w:lang w:val="uk-UA"/>
        </w:rPr>
        <w:t>мм</w:t>
      </w:r>
      <w:r w:rsidRPr="00210C9D">
        <w:rPr>
          <w:iCs/>
          <w:sz w:val="28"/>
          <w:szCs w:val="28"/>
          <w:lang w:val="uk-UA"/>
        </w:rPr>
        <w:t>;</w:t>
      </w:r>
    </w:p>
    <w:p w14:paraId="7B3D0483" w14:textId="77777777" w:rsidR="00AE04DA" w:rsidRPr="00210C9D" w:rsidRDefault="00AE04DA" w:rsidP="002B291F">
      <w:pPr>
        <w:spacing w:line="360" w:lineRule="auto"/>
        <w:ind w:left="1440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u w:val="single"/>
          <w:lang w:val="uk-UA"/>
        </w:rPr>
        <w:t>Діаметр западин</w:t>
      </w:r>
      <w:r w:rsidRPr="00210C9D">
        <w:rPr>
          <w:iCs/>
          <w:sz w:val="28"/>
          <w:szCs w:val="28"/>
          <w:lang w:val="uk-UA"/>
        </w:rPr>
        <w:t>:</w:t>
      </w:r>
    </w:p>
    <w:p w14:paraId="6EE307EE" w14:textId="77777777" w:rsidR="00AE04DA" w:rsidRPr="00210C9D" w:rsidRDefault="00AE04DA" w:rsidP="00AE04DA">
      <w:pPr>
        <w:spacing w:line="360" w:lineRule="auto"/>
        <w:ind w:firstLine="1440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Шестерня: </w:t>
      </w:r>
      <w:r w:rsidRPr="00210C9D">
        <w:rPr>
          <w:iCs/>
          <w:sz w:val="28"/>
          <w:szCs w:val="28"/>
          <w:lang w:val="uk-UA"/>
        </w:rPr>
        <w:tab/>
      </w:r>
      <w:r w:rsidRPr="00210C9D">
        <w:rPr>
          <w:i/>
          <w:iCs/>
          <w:sz w:val="28"/>
          <w:szCs w:val="28"/>
          <w:lang w:val="uk-UA"/>
        </w:rPr>
        <w:t>d</w:t>
      </w:r>
      <w:r w:rsidRPr="00210C9D">
        <w:rPr>
          <w:i/>
          <w:iCs/>
          <w:sz w:val="28"/>
          <w:szCs w:val="28"/>
          <w:vertAlign w:val="subscript"/>
          <w:lang w:val="uk-UA"/>
        </w:rPr>
        <w:t>f1</w:t>
      </w:r>
      <w:r w:rsidRPr="00210C9D">
        <w:rPr>
          <w:iCs/>
          <w:sz w:val="28"/>
          <w:szCs w:val="28"/>
          <w:lang w:val="uk-UA"/>
        </w:rPr>
        <w:t>=</w:t>
      </w:r>
      <w:r w:rsidRPr="00210C9D">
        <w:rPr>
          <w:i/>
          <w:iCs/>
          <w:sz w:val="28"/>
          <w:szCs w:val="28"/>
          <w:lang w:val="uk-UA"/>
        </w:rPr>
        <w:t>d</w:t>
      </w:r>
      <w:r w:rsidRPr="00210C9D">
        <w:rPr>
          <w:i/>
          <w:iCs/>
          <w:sz w:val="28"/>
          <w:szCs w:val="28"/>
          <w:vertAlign w:val="subscript"/>
          <w:lang w:val="uk-UA"/>
        </w:rPr>
        <w:t>1</w:t>
      </w:r>
      <w:r w:rsidRPr="00210C9D">
        <w:rPr>
          <w:iCs/>
          <w:sz w:val="28"/>
          <w:szCs w:val="28"/>
          <w:lang w:val="uk-UA"/>
        </w:rPr>
        <w:t>-2,5</w:t>
      </w:r>
      <w:r w:rsidRPr="00210C9D">
        <w:rPr>
          <w:iCs/>
          <w:sz w:val="28"/>
          <w:szCs w:val="28"/>
          <w:lang w:val="uk-UA"/>
        </w:rPr>
        <w:sym w:font="Symbol" w:char="F0D7"/>
      </w:r>
      <w:r w:rsidRPr="00210C9D">
        <w:rPr>
          <w:i/>
          <w:iCs/>
          <w:sz w:val="28"/>
          <w:szCs w:val="28"/>
          <w:lang w:val="uk-UA"/>
        </w:rPr>
        <w:t>m</w:t>
      </w:r>
      <w:r w:rsidRPr="00210C9D">
        <w:rPr>
          <w:iCs/>
          <w:sz w:val="28"/>
          <w:szCs w:val="28"/>
          <w:lang w:val="uk-UA"/>
        </w:rPr>
        <w:t>=80-2,5</w:t>
      </w:r>
      <w:r w:rsidRPr="00210C9D">
        <w:rPr>
          <w:iCs/>
          <w:sz w:val="28"/>
          <w:szCs w:val="28"/>
          <w:lang w:val="uk-UA"/>
        </w:rPr>
        <w:sym w:font="Symbol" w:char="F0D7"/>
      </w:r>
      <w:r w:rsidRPr="00210C9D">
        <w:rPr>
          <w:iCs/>
          <w:sz w:val="28"/>
          <w:szCs w:val="28"/>
          <w:lang w:val="uk-UA"/>
        </w:rPr>
        <w:t xml:space="preserve">4=70 </w:t>
      </w:r>
      <w:r w:rsidRPr="00B70B37">
        <w:rPr>
          <w:i/>
          <w:iCs/>
          <w:sz w:val="28"/>
          <w:szCs w:val="28"/>
          <w:lang w:val="uk-UA"/>
        </w:rPr>
        <w:t>мм</w:t>
      </w:r>
      <w:r w:rsidRPr="00210C9D">
        <w:rPr>
          <w:iCs/>
          <w:sz w:val="28"/>
          <w:szCs w:val="28"/>
          <w:lang w:val="uk-UA"/>
        </w:rPr>
        <w:t>;</w:t>
      </w:r>
    </w:p>
    <w:p w14:paraId="16B4167F" w14:textId="77777777" w:rsidR="00AE04DA" w:rsidRPr="00210C9D" w:rsidRDefault="00AE04DA" w:rsidP="00AE04DA">
      <w:pPr>
        <w:spacing w:line="360" w:lineRule="auto"/>
        <w:ind w:firstLine="1440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Колесо: </w:t>
      </w:r>
      <w:r w:rsidRPr="00210C9D">
        <w:rPr>
          <w:iCs/>
          <w:sz w:val="28"/>
          <w:szCs w:val="28"/>
          <w:lang w:val="uk-UA"/>
        </w:rPr>
        <w:tab/>
      </w:r>
      <w:r w:rsidRPr="00210C9D">
        <w:rPr>
          <w:i/>
          <w:iCs/>
          <w:sz w:val="28"/>
          <w:szCs w:val="28"/>
          <w:lang w:val="uk-UA"/>
        </w:rPr>
        <w:t>d</w:t>
      </w:r>
      <w:r w:rsidRPr="00210C9D">
        <w:rPr>
          <w:i/>
          <w:iCs/>
          <w:sz w:val="28"/>
          <w:szCs w:val="28"/>
          <w:vertAlign w:val="subscript"/>
          <w:lang w:val="uk-UA"/>
        </w:rPr>
        <w:t>f2</w:t>
      </w:r>
      <w:r w:rsidRPr="00210C9D">
        <w:rPr>
          <w:iCs/>
          <w:sz w:val="28"/>
          <w:szCs w:val="28"/>
          <w:lang w:val="uk-UA"/>
        </w:rPr>
        <w:t>=</w:t>
      </w:r>
      <w:r w:rsidRPr="00210C9D">
        <w:rPr>
          <w:i/>
          <w:iCs/>
          <w:sz w:val="28"/>
          <w:szCs w:val="28"/>
          <w:lang w:val="uk-UA"/>
        </w:rPr>
        <w:t>d</w:t>
      </w:r>
      <w:r w:rsidRPr="00210C9D">
        <w:rPr>
          <w:i/>
          <w:iCs/>
          <w:sz w:val="28"/>
          <w:szCs w:val="28"/>
          <w:vertAlign w:val="subscript"/>
          <w:lang w:val="uk-UA"/>
        </w:rPr>
        <w:t>2</w:t>
      </w:r>
      <w:r w:rsidRPr="00210C9D">
        <w:rPr>
          <w:iCs/>
          <w:sz w:val="28"/>
          <w:szCs w:val="28"/>
          <w:lang w:val="uk-UA"/>
        </w:rPr>
        <w:t>-2,5</w:t>
      </w:r>
      <w:r w:rsidRPr="00210C9D">
        <w:rPr>
          <w:iCs/>
          <w:sz w:val="28"/>
          <w:szCs w:val="28"/>
          <w:lang w:val="uk-UA"/>
        </w:rPr>
        <w:sym w:font="Symbol" w:char="F0D7"/>
      </w:r>
      <w:r w:rsidRPr="00210C9D">
        <w:rPr>
          <w:i/>
          <w:iCs/>
          <w:sz w:val="28"/>
          <w:szCs w:val="28"/>
          <w:lang w:val="uk-UA"/>
        </w:rPr>
        <w:t>m</w:t>
      </w:r>
      <w:r w:rsidRPr="00210C9D">
        <w:rPr>
          <w:iCs/>
          <w:sz w:val="28"/>
          <w:szCs w:val="28"/>
          <w:lang w:val="uk-UA"/>
        </w:rPr>
        <w:t>=208-2,5</w:t>
      </w:r>
      <w:r w:rsidRPr="00210C9D">
        <w:rPr>
          <w:iCs/>
          <w:sz w:val="28"/>
          <w:szCs w:val="28"/>
          <w:lang w:val="uk-UA"/>
        </w:rPr>
        <w:sym w:font="Symbol" w:char="F0D7"/>
      </w:r>
      <w:r w:rsidRPr="00210C9D">
        <w:rPr>
          <w:iCs/>
          <w:sz w:val="28"/>
          <w:szCs w:val="28"/>
          <w:lang w:val="uk-UA"/>
        </w:rPr>
        <w:t xml:space="preserve">4=198 </w:t>
      </w:r>
      <w:r w:rsidRPr="00B70B37">
        <w:rPr>
          <w:i/>
          <w:iCs/>
          <w:sz w:val="28"/>
          <w:szCs w:val="28"/>
          <w:lang w:val="uk-UA"/>
        </w:rPr>
        <w:t>мм</w:t>
      </w:r>
      <w:r w:rsidRPr="00210C9D">
        <w:rPr>
          <w:iCs/>
          <w:sz w:val="28"/>
          <w:szCs w:val="28"/>
          <w:lang w:val="uk-UA"/>
        </w:rPr>
        <w:t>;</w:t>
      </w:r>
    </w:p>
    <w:p w14:paraId="15CFC24F" w14:textId="77777777" w:rsidR="00AE04DA" w:rsidRPr="00210C9D" w:rsidRDefault="00AE04DA" w:rsidP="002B291F">
      <w:pPr>
        <w:spacing w:line="360" w:lineRule="auto"/>
        <w:ind w:left="1440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u w:val="single"/>
          <w:lang w:val="uk-UA"/>
        </w:rPr>
        <w:t xml:space="preserve">Ширина вінця зуба </w:t>
      </w:r>
      <w:r w:rsidRPr="00210C9D">
        <w:rPr>
          <w:i/>
          <w:iCs/>
          <w:sz w:val="28"/>
          <w:szCs w:val="28"/>
          <w:u w:val="single"/>
          <w:lang w:val="uk-UA"/>
        </w:rPr>
        <w:t>b</w:t>
      </w:r>
      <w:r w:rsidRPr="00210C9D">
        <w:rPr>
          <w:iCs/>
          <w:sz w:val="28"/>
          <w:szCs w:val="28"/>
          <w:lang w:val="uk-UA"/>
        </w:rPr>
        <w:t xml:space="preserve">, </w:t>
      </w:r>
      <w:r w:rsidRPr="00B70B37">
        <w:rPr>
          <w:i/>
          <w:iCs/>
          <w:sz w:val="28"/>
          <w:szCs w:val="28"/>
          <w:lang w:val="uk-UA"/>
        </w:rPr>
        <w:t>мм</w:t>
      </w:r>
      <w:r w:rsidRPr="00210C9D">
        <w:rPr>
          <w:iCs/>
          <w:sz w:val="28"/>
          <w:szCs w:val="28"/>
          <w:lang w:val="uk-UA"/>
        </w:rPr>
        <w:t>:</w:t>
      </w:r>
    </w:p>
    <w:p w14:paraId="5E5DFEB4" w14:textId="77777777" w:rsidR="00AE04DA" w:rsidRPr="00210C9D" w:rsidRDefault="00AE04DA" w:rsidP="00AE04DA">
      <w:pPr>
        <w:spacing w:line="360" w:lineRule="auto"/>
        <w:ind w:firstLine="1440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Колесо </w:t>
      </w:r>
      <w:r w:rsidRPr="00210C9D">
        <w:rPr>
          <w:i/>
          <w:iCs/>
          <w:sz w:val="28"/>
          <w:szCs w:val="28"/>
          <w:lang w:val="uk-UA"/>
        </w:rPr>
        <w:t>b</w:t>
      </w:r>
      <w:r w:rsidRPr="00210C9D">
        <w:rPr>
          <w:i/>
          <w:iCs/>
          <w:sz w:val="28"/>
          <w:szCs w:val="28"/>
          <w:vertAlign w:val="subscript"/>
          <w:lang w:val="uk-UA"/>
        </w:rPr>
        <w:t>2</w:t>
      </w:r>
      <w:r w:rsidRPr="00210C9D">
        <w:rPr>
          <w:iCs/>
          <w:sz w:val="28"/>
          <w:szCs w:val="28"/>
          <w:lang w:val="uk-UA"/>
        </w:rPr>
        <w:t>=</w:t>
      </w:r>
      <w:r w:rsidRPr="00AB7733">
        <w:rPr>
          <w:iCs/>
          <w:sz w:val="28"/>
          <w:szCs w:val="28"/>
          <w:lang w:val="uk-UA"/>
        </w:rPr>
        <w:t>ψ</w:t>
      </w:r>
      <w:r w:rsidRPr="00210C9D">
        <w:rPr>
          <w:i/>
          <w:iCs/>
          <w:sz w:val="28"/>
          <w:szCs w:val="28"/>
          <w:vertAlign w:val="subscript"/>
          <w:lang w:val="uk-UA"/>
        </w:rPr>
        <w:t>bd</w:t>
      </w:r>
      <w:r w:rsidRPr="00210C9D">
        <w:rPr>
          <w:iCs/>
          <w:sz w:val="28"/>
          <w:szCs w:val="28"/>
          <w:lang w:val="uk-UA"/>
        </w:rPr>
        <w:t>·</w:t>
      </w:r>
      <w:r w:rsidRPr="00210C9D">
        <w:rPr>
          <w:i/>
          <w:iCs/>
          <w:sz w:val="28"/>
          <w:szCs w:val="28"/>
          <w:lang w:val="uk-UA"/>
        </w:rPr>
        <w:t>d</w:t>
      </w:r>
      <w:r w:rsidRPr="00210C9D">
        <w:rPr>
          <w:i/>
          <w:iCs/>
          <w:sz w:val="28"/>
          <w:szCs w:val="28"/>
          <w:vertAlign w:val="subscript"/>
          <w:lang w:val="uk-UA"/>
        </w:rPr>
        <w:t>1</w:t>
      </w:r>
      <w:r w:rsidRPr="00210C9D">
        <w:rPr>
          <w:iCs/>
          <w:sz w:val="28"/>
          <w:szCs w:val="28"/>
          <w:lang w:val="uk-UA"/>
        </w:rPr>
        <w:t>=0,8</w:t>
      </w:r>
      <w:r w:rsidRPr="00210C9D">
        <w:rPr>
          <w:iCs/>
          <w:sz w:val="28"/>
          <w:szCs w:val="28"/>
          <w:lang w:val="uk-UA"/>
        </w:rPr>
        <w:sym w:font="Symbol" w:char="F0D7"/>
      </w:r>
      <w:r w:rsidRPr="00210C9D">
        <w:rPr>
          <w:iCs/>
          <w:sz w:val="28"/>
          <w:szCs w:val="28"/>
          <w:lang w:val="uk-UA"/>
        </w:rPr>
        <w:t xml:space="preserve">80=64 </w:t>
      </w:r>
      <w:r w:rsidRPr="00B70B37">
        <w:rPr>
          <w:i/>
          <w:iCs/>
          <w:sz w:val="28"/>
          <w:szCs w:val="28"/>
          <w:lang w:val="uk-UA"/>
        </w:rPr>
        <w:t>мм</w:t>
      </w:r>
      <w:r w:rsidRPr="00210C9D">
        <w:rPr>
          <w:iCs/>
          <w:sz w:val="28"/>
          <w:szCs w:val="28"/>
          <w:lang w:val="uk-UA"/>
        </w:rPr>
        <w:t>;</w:t>
      </w:r>
    </w:p>
    <w:p w14:paraId="572F2852" w14:textId="77777777" w:rsidR="00B70B37" w:rsidRDefault="00AE04DA" w:rsidP="00AE04DA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color w:val="000000"/>
          <w:sz w:val="28"/>
          <w:szCs w:val="28"/>
          <w:lang w:val="uk-UA"/>
        </w:rPr>
        <w:t xml:space="preserve">Ширину зубчастого вінця шестірні </w:t>
      </w:r>
      <w:r w:rsidRPr="00210C9D">
        <w:rPr>
          <w:color w:val="000000"/>
          <w:position w:val="-10"/>
          <w:sz w:val="28"/>
          <w:szCs w:val="28"/>
          <w:lang w:val="uk-UA"/>
        </w:rPr>
        <w:object w:dxaOrig="220" w:dyaOrig="320" w14:anchorId="5C962EE9">
          <v:shape id="_x0000_i1051" type="#_x0000_t75" style="width:14.25pt;height:14.25pt" o:ole="" fillcolor="window">
            <v:imagedata r:id="rId100" o:title=""/>
          </v:shape>
          <o:OLEObject Type="Embed" ProgID="Equation.3" ShapeID="_x0000_i1051" DrawAspect="Content" ObjectID="_1719225541" r:id="rId101"/>
        </w:object>
      </w:r>
      <w:r w:rsidRPr="00210C9D">
        <w:rPr>
          <w:color w:val="000000"/>
          <w:sz w:val="28"/>
          <w:szCs w:val="28"/>
          <w:lang w:val="uk-UA"/>
        </w:rPr>
        <w:t xml:space="preserve"> вибирають на 2</w:t>
      </w:r>
      <w:r w:rsidR="002B291F" w:rsidRPr="00210C9D">
        <w:rPr>
          <w:color w:val="000000"/>
          <w:sz w:val="28"/>
          <w:szCs w:val="28"/>
          <w:lang w:val="uk-UA"/>
        </w:rPr>
        <w:t>–</w:t>
      </w:r>
      <w:r w:rsidRPr="00210C9D">
        <w:rPr>
          <w:color w:val="000000"/>
          <w:sz w:val="28"/>
          <w:szCs w:val="28"/>
          <w:lang w:val="uk-UA"/>
        </w:rPr>
        <w:t>5 </w:t>
      </w:r>
      <w:r w:rsidRPr="00B70B37">
        <w:rPr>
          <w:i/>
          <w:color w:val="000000"/>
          <w:sz w:val="28"/>
          <w:szCs w:val="28"/>
          <w:lang w:val="uk-UA"/>
        </w:rPr>
        <w:t>мм</w:t>
      </w:r>
      <w:r w:rsidRPr="00210C9D">
        <w:rPr>
          <w:color w:val="000000"/>
          <w:sz w:val="28"/>
          <w:szCs w:val="28"/>
          <w:lang w:val="uk-UA"/>
        </w:rPr>
        <w:t xml:space="preserve"> більше ширини вінця зубчастого колеса </w:t>
      </w:r>
      <w:r w:rsidRPr="00210C9D">
        <w:rPr>
          <w:color w:val="000000"/>
          <w:position w:val="-10"/>
          <w:sz w:val="28"/>
          <w:szCs w:val="28"/>
          <w:lang w:val="uk-UA"/>
        </w:rPr>
        <w:object w:dxaOrig="240" w:dyaOrig="320" w14:anchorId="08927FF5">
          <v:shape id="_x0000_i1052" type="#_x0000_t75" style="width:14.25pt;height:14.25pt" o:ole="" fillcolor="window">
            <v:imagedata r:id="rId102" o:title=""/>
          </v:shape>
          <o:OLEObject Type="Embed" ProgID="Equation.3" ShapeID="_x0000_i1052" DrawAspect="Content" ObjectID="_1719225542" r:id="rId103"/>
        </w:object>
      </w:r>
      <w:r w:rsidRPr="00210C9D">
        <w:rPr>
          <w:color w:val="000000"/>
          <w:sz w:val="28"/>
          <w:szCs w:val="28"/>
          <w:lang w:val="uk-UA"/>
        </w:rPr>
        <w:t xml:space="preserve"> для забезпечення стабільності зубча</w:t>
      </w:r>
      <w:r w:rsidR="00972195" w:rsidRPr="00210C9D">
        <w:rPr>
          <w:color w:val="000000"/>
          <w:sz w:val="28"/>
          <w:szCs w:val="28"/>
          <w:lang w:val="uk-UA"/>
        </w:rPr>
        <w:t>с</w:t>
      </w:r>
      <w:r w:rsidRPr="00210C9D">
        <w:rPr>
          <w:color w:val="000000"/>
          <w:sz w:val="28"/>
          <w:szCs w:val="28"/>
          <w:lang w:val="uk-UA"/>
        </w:rPr>
        <w:t>того зачеплення</w:t>
      </w:r>
      <w:r w:rsidR="005173F4" w:rsidRPr="00210C9D">
        <w:rPr>
          <w:color w:val="000000"/>
          <w:sz w:val="28"/>
          <w:szCs w:val="28"/>
          <w:lang w:val="uk-UA"/>
        </w:rPr>
        <w:t xml:space="preserve"> по ширині</w:t>
      </w:r>
      <w:r w:rsidRPr="00210C9D">
        <w:rPr>
          <w:color w:val="000000"/>
          <w:sz w:val="28"/>
          <w:szCs w:val="28"/>
          <w:lang w:val="uk-UA"/>
        </w:rPr>
        <w:t>. Тому</w:t>
      </w:r>
      <w:r w:rsidR="005173F4" w:rsidRPr="00210C9D">
        <w:rPr>
          <w:color w:val="000000"/>
          <w:sz w:val="28"/>
          <w:szCs w:val="28"/>
          <w:lang w:val="uk-UA"/>
        </w:rPr>
        <w:t xml:space="preserve"> ширина ш</w:t>
      </w:r>
      <w:r w:rsidRPr="00210C9D">
        <w:rPr>
          <w:iCs/>
          <w:sz w:val="28"/>
          <w:szCs w:val="28"/>
          <w:lang w:val="uk-UA"/>
        </w:rPr>
        <w:t>естерн</w:t>
      </w:r>
      <w:r w:rsidR="005173F4" w:rsidRPr="00210C9D">
        <w:rPr>
          <w:iCs/>
          <w:sz w:val="28"/>
          <w:szCs w:val="28"/>
          <w:lang w:val="uk-UA"/>
        </w:rPr>
        <w:t>і обирається як:</w:t>
      </w:r>
      <w:r w:rsidRPr="00210C9D">
        <w:rPr>
          <w:iCs/>
          <w:sz w:val="28"/>
          <w:szCs w:val="28"/>
          <w:lang w:val="uk-UA"/>
        </w:rPr>
        <w:t xml:space="preserve"> </w:t>
      </w:r>
    </w:p>
    <w:p w14:paraId="4DB33261" w14:textId="77777777" w:rsidR="00B70B37" w:rsidRPr="00EC1A79" w:rsidRDefault="00B70B37" w:rsidP="009379C6">
      <w:pPr>
        <w:ind w:left="1440"/>
        <w:rPr>
          <w:iCs/>
          <w:sz w:val="28"/>
          <w:szCs w:val="28"/>
        </w:rPr>
      </w:pPr>
    </w:p>
    <w:p w14:paraId="3456C88E" w14:textId="62D6876F" w:rsidR="00AB7733" w:rsidRPr="00EC1A79" w:rsidRDefault="00A73CEF" w:rsidP="00B70B37">
      <w:pPr>
        <w:ind w:firstLine="720"/>
        <w:jc w:val="both"/>
        <w:rPr>
          <w:i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d>
            <m:dPr>
              <m:ctrlPr>
                <w:rPr>
                  <w:rFonts w:ascii="Cambria Math" w:hAnsi="Cambria Math"/>
                  <w:i/>
                  <w:iCs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2…5</m:t>
              </m:r>
            </m:e>
          </m:d>
          <m:r>
            <w:rPr>
              <w:rFonts w:ascii="Cambria Math" w:hAnsi="Cambria Math"/>
              <w:sz w:val="28"/>
              <w:szCs w:val="28"/>
            </w:rPr>
            <m:t xml:space="preserve">=68 </m:t>
          </m:r>
          <m:r>
            <m:rPr>
              <m:nor/>
            </m:rPr>
            <w:rPr>
              <w:rFonts w:ascii="Cambria Math" w:hAnsi="Cambria Math"/>
              <w:i/>
              <w:iCs/>
              <w:sz w:val="28"/>
              <w:szCs w:val="28"/>
              <w:lang w:val="uk-UA"/>
            </w:rPr>
            <m:t>мм</m:t>
          </m:r>
          <m:r>
            <w:rPr>
              <w:rFonts w:ascii="Cambria Math" w:hAnsi="Cambria Math"/>
              <w:sz w:val="28"/>
              <w:szCs w:val="28"/>
            </w:rPr>
            <m:t>;</m:t>
          </m:r>
        </m:oMath>
      </m:oMathPara>
    </w:p>
    <w:p w14:paraId="6EA09D42" w14:textId="77777777" w:rsidR="00B70B37" w:rsidRPr="009379C6" w:rsidRDefault="00B70B37" w:rsidP="009379C6">
      <w:pPr>
        <w:ind w:left="1440"/>
        <w:rPr>
          <w:iCs/>
          <w:sz w:val="28"/>
          <w:szCs w:val="28"/>
        </w:rPr>
      </w:pPr>
    </w:p>
    <w:p w14:paraId="6339DB30" w14:textId="77777777" w:rsidR="00AE04DA" w:rsidRPr="00EC1A79" w:rsidRDefault="00AE04DA" w:rsidP="009379C6">
      <w:pPr>
        <w:ind w:left="1440"/>
        <w:rPr>
          <w:iCs/>
          <w:sz w:val="28"/>
          <w:szCs w:val="28"/>
        </w:rPr>
      </w:pPr>
      <w:r w:rsidRPr="00210C9D">
        <w:rPr>
          <w:iCs/>
          <w:sz w:val="28"/>
          <w:szCs w:val="28"/>
          <w:u w:val="single"/>
          <w:lang w:val="uk-UA"/>
        </w:rPr>
        <w:t xml:space="preserve">Міжосьова відстань </w:t>
      </w:r>
      <w:r w:rsidRPr="00210C9D">
        <w:rPr>
          <w:i/>
          <w:iCs/>
          <w:sz w:val="28"/>
          <w:szCs w:val="28"/>
          <w:u w:val="single"/>
          <w:lang w:val="uk-UA"/>
        </w:rPr>
        <w:t>а</w:t>
      </w:r>
      <w:r w:rsidRPr="00210C9D">
        <w:rPr>
          <w:i/>
          <w:iCs/>
          <w:sz w:val="28"/>
          <w:szCs w:val="28"/>
          <w:u w:val="single"/>
          <w:vertAlign w:val="subscript"/>
          <w:lang w:val="uk-UA"/>
        </w:rPr>
        <w:t>w</w:t>
      </w:r>
      <w:r w:rsidRPr="00210C9D">
        <w:rPr>
          <w:iCs/>
          <w:sz w:val="28"/>
          <w:szCs w:val="28"/>
          <w:lang w:val="uk-UA"/>
        </w:rPr>
        <w:t>, мм:</w:t>
      </w:r>
    </w:p>
    <w:p w14:paraId="244B9862" w14:textId="77777777" w:rsidR="00996344" w:rsidRPr="00EC1A79" w:rsidRDefault="00996344" w:rsidP="009379C6">
      <w:pPr>
        <w:ind w:left="1440"/>
        <w:rPr>
          <w:iCs/>
          <w:sz w:val="28"/>
          <w:szCs w:val="28"/>
        </w:rPr>
      </w:pPr>
    </w:p>
    <w:p w14:paraId="241135FC" w14:textId="2E603FBB" w:rsidR="00996344" w:rsidRPr="00996344" w:rsidRDefault="00A73CEF" w:rsidP="00AE04DA">
      <w:pPr>
        <w:spacing w:line="360" w:lineRule="auto"/>
        <w:jc w:val="center"/>
        <w:rPr>
          <w:i/>
          <w:iCs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w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80+208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=144 </m:t>
          </m:r>
          <m:r>
            <m:rPr>
              <m:nor/>
            </m:rPr>
            <w:rPr>
              <w:rFonts w:ascii="Cambria Math" w:hAnsi="Cambria Math"/>
              <w:i/>
              <w:sz w:val="28"/>
              <w:szCs w:val="28"/>
              <w:lang w:val="uk-UA"/>
            </w:rPr>
            <m:t>мм</m:t>
          </m:r>
          <m:r>
            <w:rPr>
              <w:rFonts w:ascii="Cambria Math" w:hAnsi="Cambria Math"/>
              <w:sz w:val="28"/>
              <w:szCs w:val="28"/>
              <w:lang w:val="uk-UA"/>
            </w:rPr>
            <m:t>.</m:t>
          </m:r>
        </m:oMath>
      </m:oMathPara>
    </w:p>
    <w:p w14:paraId="0321A592" w14:textId="77777777" w:rsidR="00996344" w:rsidRPr="00EC1A79" w:rsidRDefault="00996344" w:rsidP="009379C6">
      <w:pPr>
        <w:ind w:left="1440"/>
        <w:rPr>
          <w:iCs/>
          <w:sz w:val="28"/>
          <w:szCs w:val="28"/>
        </w:rPr>
      </w:pPr>
    </w:p>
    <w:p w14:paraId="6F06687F" w14:textId="79350F3E" w:rsidR="00AE04DA" w:rsidRPr="00210C9D" w:rsidRDefault="00AE04DA" w:rsidP="009379C6">
      <w:pPr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Округляємо до ближчого за ГОСТ 2185-66 </w:t>
      </w:r>
      <w:r w:rsidR="009114C8" w:rsidRPr="00EC1A79">
        <w:rPr>
          <w:iCs/>
          <w:sz w:val="28"/>
          <w:szCs w:val="28"/>
        </w:rPr>
        <w:t xml:space="preserve">[10] </w:t>
      </w:r>
      <w:r w:rsidRPr="00210C9D">
        <w:rPr>
          <w:iCs/>
          <w:sz w:val="28"/>
          <w:szCs w:val="28"/>
          <w:lang w:val="uk-UA"/>
        </w:rPr>
        <w:t>(табл. </w:t>
      </w:r>
      <w:r w:rsidR="001F02C8" w:rsidRPr="00210C9D">
        <w:rPr>
          <w:iCs/>
          <w:sz w:val="28"/>
          <w:szCs w:val="28"/>
          <w:lang w:val="uk-UA"/>
        </w:rPr>
        <w:t>2</w:t>
      </w:r>
      <w:r w:rsidR="00527357" w:rsidRPr="00210C9D">
        <w:rPr>
          <w:iCs/>
          <w:sz w:val="28"/>
          <w:szCs w:val="28"/>
          <w:lang w:val="uk-UA"/>
        </w:rPr>
        <w:t>8</w:t>
      </w:r>
      <w:r w:rsidRPr="00210C9D">
        <w:rPr>
          <w:iCs/>
          <w:sz w:val="28"/>
          <w:szCs w:val="28"/>
          <w:lang w:val="uk-UA"/>
        </w:rPr>
        <w:t>).</w:t>
      </w:r>
    </w:p>
    <w:p w14:paraId="63E3CA7E" w14:textId="77777777" w:rsidR="00AE04DA" w:rsidRPr="009379C6" w:rsidRDefault="00AE04DA" w:rsidP="009379C6">
      <w:pPr>
        <w:ind w:left="1440"/>
        <w:rPr>
          <w:iCs/>
          <w:sz w:val="28"/>
          <w:szCs w:val="28"/>
        </w:rPr>
      </w:pPr>
    </w:p>
    <w:p w14:paraId="34DC3571" w14:textId="75A2B2CD" w:rsidR="00AE04DA" w:rsidRPr="00210C9D" w:rsidRDefault="001F02C8" w:rsidP="001F02C8">
      <w:pPr>
        <w:pStyle w:val="a7"/>
        <w:tabs>
          <w:tab w:val="clear" w:pos="4153"/>
          <w:tab w:val="clear" w:pos="8306"/>
        </w:tabs>
        <w:spacing w:line="360" w:lineRule="auto"/>
        <w:ind w:firstLine="709"/>
        <w:rPr>
          <w:sz w:val="28"/>
          <w:lang w:val="uk-UA"/>
        </w:rPr>
      </w:pPr>
      <w:r w:rsidRPr="00210C9D">
        <w:rPr>
          <w:sz w:val="28"/>
          <w:lang w:val="uk-UA"/>
        </w:rPr>
        <w:t>Таблиця 2</w:t>
      </w:r>
      <w:r w:rsidR="00527357" w:rsidRPr="00210C9D">
        <w:rPr>
          <w:sz w:val="28"/>
          <w:lang w:val="uk-UA"/>
        </w:rPr>
        <w:t>8</w:t>
      </w:r>
      <w:r w:rsidRPr="00210C9D">
        <w:rPr>
          <w:sz w:val="28"/>
          <w:lang w:val="uk-UA"/>
        </w:rPr>
        <w:t xml:space="preserve"> – </w:t>
      </w:r>
      <w:r w:rsidR="00AE04DA" w:rsidRPr="00210C9D">
        <w:rPr>
          <w:sz w:val="28"/>
          <w:lang w:val="uk-UA"/>
        </w:rPr>
        <w:t xml:space="preserve">Міжосьова відстань </w:t>
      </w:r>
      <m:oMath>
        <m:sSub>
          <m:sSubPr>
            <m:ctrlPr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w</m:t>
            </m:r>
          </m:sub>
        </m:sSub>
      </m:oMath>
      <w:r w:rsidR="00AE04DA" w:rsidRPr="00210C9D">
        <w:rPr>
          <w:sz w:val="28"/>
          <w:lang w:val="uk-UA"/>
        </w:rPr>
        <w:t xml:space="preserve"> </w:t>
      </w:r>
      <w:r w:rsidR="00B70B37">
        <w:rPr>
          <w:sz w:val="28"/>
          <w:lang w:val="uk-UA"/>
        </w:rPr>
        <w:t xml:space="preserve">, </w:t>
      </w:r>
      <w:r w:rsidR="00B70B37" w:rsidRPr="00B70B37">
        <w:rPr>
          <w:i/>
          <w:sz w:val="28"/>
          <w:lang w:val="uk-UA"/>
        </w:rPr>
        <w:t>мм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922"/>
        <w:gridCol w:w="900"/>
        <w:gridCol w:w="720"/>
        <w:gridCol w:w="720"/>
        <w:gridCol w:w="720"/>
        <w:gridCol w:w="734"/>
        <w:gridCol w:w="786"/>
        <w:gridCol w:w="786"/>
        <w:gridCol w:w="786"/>
        <w:gridCol w:w="786"/>
        <w:gridCol w:w="787"/>
      </w:tblGrid>
      <w:tr w:rsidR="00AE04DA" w:rsidRPr="00210C9D" w14:paraId="1AD494FF" w14:textId="77777777">
        <w:tc>
          <w:tcPr>
            <w:tcW w:w="1276" w:type="dxa"/>
          </w:tcPr>
          <w:p w14:paraId="7EFAF894" w14:textId="77777777" w:rsidR="00AE04DA" w:rsidRPr="00210C9D" w:rsidRDefault="00AE04DA" w:rsidP="00384FAA">
            <w:pPr>
              <w:spacing w:line="360" w:lineRule="auto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1-й ряд</w:t>
            </w:r>
          </w:p>
        </w:tc>
        <w:tc>
          <w:tcPr>
            <w:tcW w:w="922" w:type="dxa"/>
            <w:vAlign w:val="center"/>
          </w:tcPr>
          <w:p w14:paraId="7D1F3F5F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40</w:t>
            </w:r>
          </w:p>
        </w:tc>
        <w:tc>
          <w:tcPr>
            <w:tcW w:w="900" w:type="dxa"/>
            <w:vAlign w:val="center"/>
          </w:tcPr>
          <w:p w14:paraId="32CF1839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50</w:t>
            </w:r>
          </w:p>
        </w:tc>
        <w:tc>
          <w:tcPr>
            <w:tcW w:w="720" w:type="dxa"/>
            <w:vAlign w:val="center"/>
          </w:tcPr>
          <w:p w14:paraId="4DE10E29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63</w:t>
            </w:r>
          </w:p>
        </w:tc>
        <w:tc>
          <w:tcPr>
            <w:tcW w:w="720" w:type="dxa"/>
            <w:tcBorders>
              <w:bottom w:val="single" w:sz="4" w:space="0" w:color="auto"/>
            </w:tcBorders>
            <w:vAlign w:val="center"/>
          </w:tcPr>
          <w:p w14:paraId="4DE9115C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80</w:t>
            </w:r>
          </w:p>
        </w:tc>
        <w:tc>
          <w:tcPr>
            <w:tcW w:w="720" w:type="dxa"/>
            <w:vAlign w:val="center"/>
          </w:tcPr>
          <w:p w14:paraId="014BE7CB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100</w:t>
            </w:r>
          </w:p>
        </w:tc>
        <w:tc>
          <w:tcPr>
            <w:tcW w:w="734" w:type="dxa"/>
            <w:vAlign w:val="center"/>
          </w:tcPr>
          <w:p w14:paraId="58080367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125</w:t>
            </w:r>
          </w:p>
        </w:tc>
        <w:tc>
          <w:tcPr>
            <w:tcW w:w="786" w:type="dxa"/>
            <w:vAlign w:val="center"/>
          </w:tcPr>
          <w:p w14:paraId="46776A26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160</w:t>
            </w:r>
          </w:p>
        </w:tc>
        <w:tc>
          <w:tcPr>
            <w:tcW w:w="786" w:type="dxa"/>
            <w:vAlign w:val="center"/>
          </w:tcPr>
          <w:p w14:paraId="6E30100A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200</w:t>
            </w:r>
          </w:p>
        </w:tc>
        <w:tc>
          <w:tcPr>
            <w:tcW w:w="786" w:type="dxa"/>
            <w:vAlign w:val="center"/>
          </w:tcPr>
          <w:p w14:paraId="44E4407A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250</w:t>
            </w:r>
          </w:p>
        </w:tc>
        <w:tc>
          <w:tcPr>
            <w:tcW w:w="786" w:type="dxa"/>
            <w:vAlign w:val="center"/>
          </w:tcPr>
          <w:p w14:paraId="038A5114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315</w:t>
            </w:r>
          </w:p>
        </w:tc>
        <w:tc>
          <w:tcPr>
            <w:tcW w:w="787" w:type="dxa"/>
            <w:vAlign w:val="center"/>
          </w:tcPr>
          <w:p w14:paraId="6C552E0D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400</w:t>
            </w:r>
          </w:p>
        </w:tc>
      </w:tr>
      <w:tr w:rsidR="00AE04DA" w:rsidRPr="00210C9D" w14:paraId="325AFE26" w14:textId="77777777">
        <w:tc>
          <w:tcPr>
            <w:tcW w:w="1276" w:type="dxa"/>
          </w:tcPr>
          <w:p w14:paraId="6864C03E" w14:textId="77777777" w:rsidR="00AE04DA" w:rsidRPr="00210C9D" w:rsidRDefault="00AE04DA" w:rsidP="00384FAA">
            <w:pPr>
              <w:spacing w:line="360" w:lineRule="auto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2-й ряд</w:t>
            </w:r>
          </w:p>
        </w:tc>
        <w:tc>
          <w:tcPr>
            <w:tcW w:w="922" w:type="dxa"/>
            <w:vAlign w:val="center"/>
          </w:tcPr>
          <w:p w14:paraId="7C3000E8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71</w:t>
            </w:r>
          </w:p>
        </w:tc>
        <w:tc>
          <w:tcPr>
            <w:tcW w:w="900" w:type="dxa"/>
            <w:vAlign w:val="center"/>
          </w:tcPr>
          <w:p w14:paraId="589FC42F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90</w:t>
            </w:r>
          </w:p>
        </w:tc>
        <w:tc>
          <w:tcPr>
            <w:tcW w:w="720" w:type="dxa"/>
            <w:vAlign w:val="center"/>
          </w:tcPr>
          <w:p w14:paraId="04361B51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112</w:t>
            </w:r>
          </w:p>
        </w:tc>
        <w:tc>
          <w:tcPr>
            <w:tcW w:w="720" w:type="dxa"/>
            <w:shd w:val="clear" w:color="auto" w:fill="CCCCCC"/>
            <w:vAlign w:val="center"/>
          </w:tcPr>
          <w:p w14:paraId="2AC2968B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140</w:t>
            </w:r>
          </w:p>
        </w:tc>
        <w:tc>
          <w:tcPr>
            <w:tcW w:w="720" w:type="dxa"/>
            <w:vAlign w:val="center"/>
          </w:tcPr>
          <w:p w14:paraId="06161B1B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180</w:t>
            </w:r>
          </w:p>
        </w:tc>
        <w:tc>
          <w:tcPr>
            <w:tcW w:w="734" w:type="dxa"/>
            <w:vAlign w:val="center"/>
          </w:tcPr>
          <w:p w14:paraId="191A8EA9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224</w:t>
            </w:r>
          </w:p>
        </w:tc>
        <w:tc>
          <w:tcPr>
            <w:tcW w:w="786" w:type="dxa"/>
            <w:vAlign w:val="center"/>
          </w:tcPr>
          <w:p w14:paraId="2ADFB78C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280</w:t>
            </w:r>
          </w:p>
        </w:tc>
        <w:tc>
          <w:tcPr>
            <w:tcW w:w="786" w:type="dxa"/>
            <w:vAlign w:val="center"/>
          </w:tcPr>
          <w:p w14:paraId="63913AA4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355</w:t>
            </w:r>
          </w:p>
        </w:tc>
        <w:tc>
          <w:tcPr>
            <w:tcW w:w="786" w:type="dxa"/>
            <w:vAlign w:val="center"/>
          </w:tcPr>
          <w:p w14:paraId="55839C0A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450</w:t>
            </w:r>
          </w:p>
        </w:tc>
        <w:tc>
          <w:tcPr>
            <w:tcW w:w="786" w:type="dxa"/>
            <w:vAlign w:val="center"/>
          </w:tcPr>
          <w:p w14:paraId="35060C24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  <w:r w:rsidRPr="00210C9D">
              <w:rPr>
                <w:sz w:val="28"/>
                <w:lang w:val="uk-UA"/>
              </w:rPr>
              <w:t>560</w:t>
            </w:r>
          </w:p>
        </w:tc>
        <w:tc>
          <w:tcPr>
            <w:tcW w:w="787" w:type="dxa"/>
            <w:vAlign w:val="center"/>
          </w:tcPr>
          <w:p w14:paraId="440C991E" w14:textId="77777777" w:rsidR="00AE04DA" w:rsidRPr="00210C9D" w:rsidRDefault="00AE04DA" w:rsidP="00384FAA">
            <w:pPr>
              <w:spacing w:line="360" w:lineRule="auto"/>
              <w:jc w:val="center"/>
              <w:rPr>
                <w:sz w:val="28"/>
                <w:lang w:val="uk-UA"/>
              </w:rPr>
            </w:pPr>
          </w:p>
        </w:tc>
      </w:tr>
    </w:tbl>
    <w:p w14:paraId="67D4C102" w14:textId="77777777" w:rsidR="00AE04DA" w:rsidRPr="009379C6" w:rsidRDefault="00AE04DA" w:rsidP="009379C6">
      <w:pPr>
        <w:ind w:left="1440"/>
        <w:rPr>
          <w:iCs/>
          <w:sz w:val="28"/>
          <w:szCs w:val="28"/>
        </w:rPr>
      </w:pPr>
    </w:p>
    <w:p w14:paraId="7CBF24B2" w14:textId="03D81EA7" w:rsidR="009F642F" w:rsidRPr="00210C9D" w:rsidRDefault="00AE04DA" w:rsidP="00AB7733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Тому </w:t>
      </w:r>
      <m:oMath>
        <m:sSub>
          <m:sSubPr>
            <m:ctrlPr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w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 xml:space="preserve">=140 </m:t>
        </m:r>
        <m:r>
          <m:rPr>
            <m:nor/>
          </m:rPr>
          <w:rPr>
            <w:rFonts w:ascii="Cambria Math" w:hAnsi="Cambria Math"/>
            <w:i/>
            <w:iCs/>
            <w:sz w:val="28"/>
            <w:szCs w:val="28"/>
            <w:lang w:val="uk-UA"/>
          </w:rPr>
          <m:t>мм</m:t>
        </m:r>
        <m:r>
          <w:rPr>
            <w:rFonts w:ascii="Cambria Math" w:hAnsi="Cambria Math"/>
            <w:sz w:val="28"/>
            <w:szCs w:val="28"/>
            <w:lang w:val="en-US"/>
          </w:rPr>
          <m:t>.</m:t>
        </m:r>
      </m:oMath>
    </w:p>
    <w:p w14:paraId="4BEFAECF" w14:textId="77777777" w:rsidR="00AE04DA" w:rsidRDefault="00AE04DA" w:rsidP="005A21E2">
      <w:pPr>
        <w:numPr>
          <w:ilvl w:val="1"/>
          <w:numId w:val="4"/>
        </w:numPr>
        <w:tabs>
          <w:tab w:val="clear" w:pos="2160"/>
          <w:tab w:val="num" w:pos="1080"/>
        </w:tabs>
        <w:spacing w:line="360" w:lineRule="auto"/>
        <w:ind w:left="1080" w:right="21"/>
        <w:jc w:val="both"/>
        <w:rPr>
          <w:i/>
          <w:sz w:val="28"/>
          <w:szCs w:val="28"/>
          <w:lang w:val="uk-UA"/>
        </w:rPr>
      </w:pPr>
      <w:r w:rsidRPr="00210C9D">
        <w:rPr>
          <w:i/>
          <w:sz w:val="28"/>
          <w:szCs w:val="28"/>
          <w:lang w:val="uk-UA"/>
        </w:rPr>
        <w:t>Окружна швидкість коліс V, м/с:</w:t>
      </w:r>
    </w:p>
    <w:p w14:paraId="205B3738" w14:textId="77777777" w:rsidR="0063722E" w:rsidRPr="00210C9D" w:rsidRDefault="0063722E" w:rsidP="009379C6">
      <w:pPr>
        <w:ind w:left="1080" w:right="21"/>
        <w:jc w:val="both"/>
        <w:rPr>
          <w:i/>
          <w:sz w:val="28"/>
          <w:szCs w:val="28"/>
          <w:lang w:val="uk-UA"/>
        </w:rPr>
      </w:pPr>
    </w:p>
    <w:p w14:paraId="451215A3" w14:textId="77777777" w:rsidR="00AE04DA" w:rsidRPr="00210C9D" w:rsidRDefault="0063722E" w:rsidP="009379C6">
      <w:pPr>
        <w:jc w:val="center"/>
        <w:rPr>
          <w:i/>
          <w:sz w:val="28"/>
          <w:szCs w:val="28"/>
          <w:lang w:val="uk-UA"/>
        </w:rPr>
      </w:pPr>
      <w:r w:rsidRPr="0063722E">
        <w:rPr>
          <w:iCs/>
          <w:position w:val="-26"/>
          <w:sz w:val="28"/>
          <w:szCs w:val="28"/>
          <w:lang w:val="uk-UA"/>
        </w:rPr>
        <w:object w:dxaOrig="6360" w:dyaOrig="720" w14:anchorId="75DC7640">
          <v:shape id="_x0000_i1053" type="#_x0000_t75" style="width:320.25pt;height:39.75pt" o:ole="">
            <v:imagedata r:id="rId104" o:title=""/>
          </v:shape>
          <o:OLEObject Type="Embed" ProgID="Equation.3" ShapeID="_x0000_i1053" DrawAspect="Content" ObjectID="_1719225543" r:id="rId105"/>
        </w:object>
      </w:r>
    </w:p>
    <w:p w14:paraId="61D4F145" w14:textId="77777777" w:rsidR="00384FAA" w:rsidRPr="00210C9D" w:rsidRDefault="00384FAA" w:rsidP="009379C6">
      <w:pPr>
        <w:ind w:firstLine="720"/>
        <w:jc w:val="both"/>
        <w:rPr>
          <w:iCs/>
          <w:sz w:val="28"/>
          <w:szCs w:val="28"/>
          <w:lang w:val="uk-UA"/>
        </w:rPr>
      </w:pPr>
    </w:p>
    <w:p w14:paraId="4138C2DA" w14:textId="55089D88" w:rsidR="00AE04DA" w:rsidRPr="00210C9D" w:rsidRDefault="00AE04DA" w:rsidP="009379C6">
      <w:pPr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За табл. </w:t>
      </w:r>
      <w:r w:rsidR="001F02C8" w:rsidRPr="00210C9D">
        <w:rPr>
          <w:iCs/>
          <w:sz w:val="28"/>
          <w:szCs w:val="28"/>
          <w:lang w:val="uk-UA"/>
        </w:rPr>
        <w:t>2</w:t>
      </w:r>
      <w:r w:rsidR="00527357" w:rsidRPr="00210C9D">
        <w:rPr>
          <w:iCs/>
          <w:sz w:val="28"/>
          <w:szCs w:val="28"/>
          <w:lang w:val="uk-UA"/>
        </w:rPr>
        <w:t>9</w:t>
      </w:r>
      <w:r w:rsidRPr="00210C9D">
        <w:rPr>
          <w:iCs/>
          <w:sz w:val="28"/>
          <w:szCs w:val="28"/>
          <w:lang w:val="uk-UA"/>
        </w:rPr>
        <w:t xml:space="preserve"> обираємо 9 ступінь точності виготовлення коліс.</w:t>
      </w:r>
    </w:p>
    <w:p w14:paraId="3997F66B" w14:textId="77777777" w:rsidR="00425CB1" w:rsidRPr="00210C9D" w:rsidRDefault="00425CB1" w:rsidP="009379C6">
      <w:pPr>
        <w:ind w:firstLine="720"/>
        <w:jc w:val="both"/>
        <w:rPr>
          <w:iCs/>
          <w:sz w:val="28"/>
          <w:szCs w:val="28"/>
          <w:lang w:val="uk-UA"/>
        </w:rPr>
      </w:pPr>
    </w:p>
    <w:p w14:paraId="15D53CD1" w14:textId="5D67F8D1" w:rsidR="00AE04DA" w:rsidRPr="00210C9D" w:rsidRDefault="001F02C8" w:rsidP="001F02C8">
      <w:pPr>
        <w:spacing w:line="360" w:lineRule="auto"/>
        <w:ind w:firstLine="709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Таблиця 2</w:t>
      </w:r>
      <w:r w:rsidR="00527357" w:rsidRPr="00210C9D">
        <w:rPr>
          <w:iCs/>
          <w:sz w:val="28"/>
          <w:szCs w:val="28"/>
          <w:lang w:val="uk-UA"/>
        </w:rPr>
        <w:t>9</w:t>
      </w:r>
      <w:r w:rsidRPr="00210C9D">
        <w:rPr>
          <w:iCs/>
          <w:sz w:val="28"/>
          <w:szCs w:val="28"/>
          <w:lang w:val="uk-UA"/>
        </w:rPr>
        <w:t xml:space="preserve"> – </w:t>
      </w:r>
      <w:r w:rsidR="00AE04DA" w:rsidRPr="00210C9D">
        <w:rPr>
          <w:iCs/>
          <w:sz w:val="28"/>
          <w:szCs w:val="28"/>
          <w:lang w:val="uk-UA"/>
        </w:rPr>
        <w:t>Ступінь точності виготовлення коліс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788"/>
        <w:gridCol w:w="1305"/>
        <w:gridCol w:w="1305"/>
        <w:gridCol w:w="1305"/>
        <w:gridCol w:w="1305"/>
      </w:tblGrid>
      <w:tr w:rsidR="00AE04DA" w:rsidRPr="00210C9D" w14:paraId="389131FD" w14:textId="77777777">
        <w:tc>
          <w:tcPr>
            <w:tcW w:w="4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8ADE84" w14:textId="77777777" w:rsidR="00AE04DA" w:rsidRPr="00210C9D" w:rsidRDefault="00AE04DA" w:rsidP="00384FAA">
            <w:pPr>
              <w:spacing w:line="360" w:lineRule="auto"/>
              <w:rPr>
                <w:color w:val="000000"/>
                <w:sz w:val="28"/>
                <w:szCs w:val="28"/>
                <w:lang w:val="uk-UA"/>
              </w:rPr>
            </w:pPr>
            <w:r w:rsidRPr="00210C9D">
              <w:rPr>
                <w:color w:val="000000"/>
                <w:sz w:val="28"/>
                <w:szCs w:val="28"/>
                <w:lang w:val="uk-UA"/>
              </w:rPr>
              <w:t>Ступінь точності</w:t>
            </w:r>
          </w:p>
        </w:tc>
        <w:tc>
          <w:tcPr>
            <w:tcW w:w="1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873775" w14:textId="77777777" w:rsidR="00AE04DA" w:rsidRPr="00210C9D" w:rsidRDefault="00AE04DA" w:rsidP="00384FA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210C9D">
              <w:rPr>
                <w:color w:val="000000"/>
                <w:sz w:val="28"/>
                <w:szCs w:val="28"/>
                <w:lang w:val="uk-UA"/>
              </w:rPr>
              <w:t>6</w:t>
            </w:r>
          </w:p>
        </w:tc>
        <w:tc>
          <w:tcPr>
            <w:tcW w:w="1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67649D" w14:textId="77777777" w:rsidR="00AE04DA" w:rsidRPr="00210C9D" w:rsidRDefault="00AE04DA" w:rsidP="00384FA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210C9D">
              <w:rPr>
                <w:color w:val="000000"/>
                <w:sz w:val="28"/>
                <w:szCs w:val="28"/>
                <w:lang w:val="uk-UA"/>
              </w:rPr>
              <w:t>7</w:t>
            </w:r>
          </w:p>
        </w:tc>
        <w:tc>
          <w:tcPr>
            <w:tcW w:w="1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8B9E18" w14:textId="77777777" w:rsidR="00AE04DA" w:rsidRPr="00210C9D" w:rsidRDefault="00AE04DA" w:rsidP="00384FA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210C9D">
              <w:rPr>
                <w:color w:val="000000"/>
                <w:sz w:val="28"/>
                <w:szCs w:val="28"/>
                <w:lang w:val="uk-UA"/>
              </w:rPr>
              <w:t>8</w:t>
            </w:r>
          </w:p>
        </w:tc>
        <w:tc>
          <w:tcPr>
            <w:tcW w:w="1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3CEE5D" w14:textId="77777777" w:rsidR="00AE04DA" w:rsidRPr="00210C9D" w:rsidRDefault="00AE04DA" w:rsidP="00384FA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210C9D">
              <w:rPr>
                <w:color w:val="000000"/>
                <w:sz w:val="28"/>
                <w:szCs w:val="28"/>
                <w:lang w:val="uk-UA"/>
              </w:rPr>
              <w:t>9</w:t>
            </w:r>
          </w:p>
        </w:tc>
      </w:tr>
      <w:tr w:rsidR="00AE04DA" w:rsidRPr="00210C9D" w14:paraId="4313A2C2" w14:textId="77777777">
        <w:tc>
          <w:tcPr>
            <w:tcW w:w="4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378656" w14:textId="77777777" w:rsidR="00AE04DA" w:rsidRPr="00210C9D" w:rsidRDefault="00AE04DA" w:rsidP="00384FAA">
            <w:pPr>
              <w:spacing w:line="360" w:lineRule="auto"/>
              <w:rPr>
                <w:color w:val="000000"/>
                <w:sz w:val="28"/>
                <w:szCs w:val="28"/>
                <w:lang w:val="uk-UA"/>
              </w:rPr>
            </w:pPr>
            <w:r w:rsidRPr="00210C9D">
              <w:rPr>
                <w:color w:val="000000"/>
                <w:sz w:val="28"/>
                <w:szCs w:val="28"/>
                <w:lang w:val="uk-UA"/>
              </w:rPr>
              <w:t xml:space="preserve">Гранична колова швидкість </w:t>
            </w:r>
            <w:r w:rsidRPr="00210C9D">
              <w:rPr>
                <w:i/>
                <w:color w:val="000000"/>
                <w:sz w:val="28"/>
                <w:szCs w:val="28"/>
                <w:lang w:val="uk-UA"/>
              </w:rPr>
              <w:t>V</w:t>
            </w:r>
            <w:r w:rsidRPr="00210C9D">
              <w:rPr>
                <w:color w:val="000000"/>
                <w:sz w:val="28"/>
                <w:szCs w:val="28"/>
                <w:lang w:val="uk-UA"/>
              </w:rPr>
              <w:t>, м/с</w:t>
            </w:r>
          </w:p>
        </w:tc>
        <w:tc>
          <w:tcPr>
            <w:tcW w:w="1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295966" w14:textId="77777777" w:rsidR="00AE04DA" w:rsidRPr="00210C9D" w:rsidRDefault="00AE04DA" w:rsidP="00384FA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210C9D">
              <w:rPr>
                <w:color w:val="000000"/>
                <w:sz w:val="28"/>
                <w:szCs w:val="28"/>
                <w:lang w:val="uk-UA"/>
              </w:rPr>
              <w:t>15</w:t>
            </w:r>
          </w:p>
        </w:tc>
        <w:tc>
          <w:tcPr>
            <w:tcW w:w="1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5774D3" w14:textId="77777777" w:rsidR="00AE04DA" w:rsidRPr="00210C9D" w:rsidRDefault="00AE04DA" w:rsidP="00384FA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210C9D">
              <w:rPr>
                <w:color w:val="000000"/>
                <w:sz w:val="28"/>
                <w:szCs w:val="28"/>
                <w:lang w:val="uk-UA"/>
              </w:rPr>
              <w:t>10</w:t>
            </w:r>
          </w:p>
        </w:tc>
        <w:tc>
          <w:tcPr>
            <w:tcW w:w="1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29832A" w14:textId="77777777" w:rsidR="00AE04DA" w:rsidRPr="00210C9D" w:rsidRDefault="00AE04DA" w:rsidP="00384FA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210C9D">
              <w:rPr>
                <w:color w:val="000000"/>
                <w:sz w:val="28"/>
                <w:szCs w:val="28"/>
                <w:lang w:val="uk-UA"/>
              </w:rPr>
              <w:t>6</w:t>
            </w:r>
          </w:p>
        </w:tc>
        <w:tc>
          <w:tcPr>
            <w:tcW w:w="1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99CB28" w14:textId="77777777" w:rsidR="00AE04DA" w:rsidRPr="00210C9D" w:rsidRDefault="00AE04DA" w:rsidP="00384FA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210C9D">
              <w:rPr>
                <w:color w:val="000000"/>
                <w:sz w:val="28"/>
                <w:szCs w:val="28"/>
                <w:lang w:val="uk-UA"/>
              </w:rPr>
              <w:t>3</w:t>
            </w:r>
          </w:p>
        </w:tc>
      </w:tr>
    </w:tbl>
    <w:p w14:paraId="6357D586" w14:textId="012133DB" w:rsidR="00AE04DA" w:rsidRPr="00210C9D" w:rsidRDefault="00AE04DA" w:rsidP="00B76828">
      <w:pPr>
        <w:spacing w:line="360" w:lineRule="auto"/>
        <w:jc w:val="both"/>
        <w:rPr>
          <w:iCs/>
          <w:sz w:val="28"/>
          <w:szCs w:val="28"/>
          <w:lang w:val="uk-UA"/>
        </w:rPr>
      </w:pPr>
    </w:p>
    <w:p w14:paraId="3BA768D8" w14:textId="241A46EC" w:rsidR="00AE04DA" w:rsidRDefault="00AE04DA" w:rsidP="005A21E2">
      <w:pPr>
        <w:numPr>
          <w:ilvl w:val="1"/>
          <w:numId w:val="4"/>
        </w:numPr>
        <w:tabs>
          <w:tab w:val="clear" w:pos="2160"/>
          <w:tab w:val="num" w:pos="1080"/>
        </w:tabs>
        <w:spacing w:line="360" w:lineRule="auto"/>
        <w:ind w:left="1080" w:right="21"/>
        <w:jc w:val="both"/>
        <w:rPr>
          <w:iCs/>
          <w:sz w:val="28"/>
          <w:szCs w:val="28"/>
          <w:lang w:val="uk-UA"/>
        </w:rPr>
      </w:pPr>
      <w:r w:rsidRPr="00210C9D">
        <w:rPr>
          <w:i/>
          <w:iCs/>
          <w:sz w:val="28"/>
          <w:szCs w:val="28"/>
          <w:lang w:val="uk-UA"/>
        </w:rPr>
        <w:t xml:space="preserve">Окружна сила </w:t>
      </w:r>
      <m:oMath>
        <m:sSub>
          <m:sSubPr>
            <m:ctrlPr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sub>
        </m:sSub>
      </m:oMath>
      <w:r w:rsidRPr="00210C9D">
        <w:rPr>
          <w:i/>
          <w:iCs/>
          <w:sz w:val="28"/>
          <w:szCs w:val="28"/>
          <w:lang w:val="uk-UA"/>
        </w:rPr>
        <w:t>, Н</w:t>
      </w:r>
      <w:r w:rsidRPr="00210C9D">
        <w:rPr>
          <w:iCs/>
          <w:sz w:val="28"/>
          <w:szCs w:val="28"/>
          <w:lang w:val="uk-UA"/>
        </w:rPr>
        <w:t>:</w:t>
      </w:r>
    </w:p>
    <w:p w14:paraId="72BB559D" w14:textId="77777777" w:rsidR="0063722E" w:rsidRPr="00EC1A79" w:rsidRDefault="0063722E" w:rsidP="009379C6">
      <w:pPr>
        <w:ind w:right="21"/>
        <w:jc w:val="both"/>
        <w:rPr>
          <w:iCs/>
          <w:sz w:val="28"/>
          <w:szCs w:val="28"/>
        </w:rPr>
      </w:pPr>
    </w:p>
    <w:p w14:paraId="12D7B682" w14:textId="01AE928B" w:rsidR="0063722E" w:rsidRPr="0063722E" w:rsidRDefault="00A73CEF" w:rsidP="009379C6">
      <w:pPr>
        <w:spacing w:line="360" w:lineRule="auto"/>
        <w:ind w:right="21"/>
        <w:jc w:val="both"/>
        <w:rPr>
          <w:i/>
          <w:iCs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∙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∙304,6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80∙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 xml:space="preserve">=7615 </m:t>
          </m:r>
          <m:r>
            <m:rPr>
              <m:nor/>
            </m:rPr>
            <w:rPr>
              <w:rFonts w:ascii="Cambria Math" w:hAnsi="Cambria Math"/>
              <w:i/>
              <w:sz w:val="28"/>
              <w:szCs w:val="28"/>
              <w:lang w:val="uk-UA"/>
            </w:rPr>
            <m:t>Н</m:t>
          </m:r>
          <m:r>
            <w:rPr>
              <w:rFonts w:ascii="Cambria Math" w:hAnsi="Cambria Math"/>
              <w:sz w:val="28"/>
              <w:szCs w:val="28"/>
              <w:lang w:val="uk-UA"/>
            </w:rPr>
            <m:t>.</m:t>
          </m:r>
        </m:oMath>
      </m:oMathPara>
    </w:p>
    <w:p w14:paraId="17D05642" w14:textId="77777777" w:rsidR="0063722E" w:rsidRPr="00210C9D" w:rsidRDefault="0063722E" w:rsidP="0063722E">
      <w:pPr>
        <w:jc w:val="center"/>
        <w:rPr>
          <w:iCs/>
          <w:sz w:val="28"/>
          <w:szCs w:val="28"/>
          <w:lang w:val="uk-UA"/>
        </w:rPr>
      </w:pPr>
    </w:p>
    <w:p w14:paraId="3819FC58" w14:textId="2208426C" w:rsidR="00AE04DA" w:rsidRPr="0063722E" w:rsidRDefault="00AE04DA" w:rsidP="005A21E2">
      <w:pPr>
        <w:numPr>
          <w:ilvl w:val="1"/>
          <w:numId w:val="4"/>
        </w:numPr>
        <w:tabs>
          <w:tab w:val="clear" w:pos="2160"/>
          <w:tab w:val="num" w:pos="1080"/>
        </w:tabs>
        <w:spacing w:line="360" w:lineRule="auto"/>
        <w:ind w:left="1080" w:right="21"/>
        <w:jc w:val="both"/>
        <w:rPr>
          <w:iCs/>
          <w:sz w:val="28"/>
          <w:szCs w:val="28"/>
          <w:lang w:val="uk-UA"/>
        </w:rPr>
      </w:pPr>
      <w:r w:rsidRPr="00210C9D">
        <w:rPr>
          <w:i/>
          <w:iCs/>
          <w:sz w:val="28"/>
          <w:szCs w:val="28"/>
          <w:lang w:val="uk-UA"/>
        </w:rPr>
        <w:t xml:space="preserve">Радіальна сила </w:t>
      </w:r>
      <m:oMath>
        <m:sSub>
          <m:sSubPr>
            <m:ctrlPr>
              <w:rPr>
                <w:rFonts w:ascii="Cambria Math" w:hAnsi="Cambria Math"/>
                <w:i/>
                <w:iCs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sub>
        </m:sSub>
      </m:oMath>
      <w:r w:rsidRPr="00210C9D">
        <w:rPr>
          <w:i/>
          <w:iCs/>
          <w:sz w:val="28"/>
          <w:szCs w:val="28"/>
          <w:lang w:val="uk-UA"/>
        </w:rPr>
        <w:t>, Н</w:t>
      </w:r>
      <w:r w:rsidRPr="00210C9D">
        <w:rPr>
          <w:iCs/>
          <w:sz w:val="28"/>
          <w:szCs w:val="28"/>
          <w:lang w:val="uk-UA"/>
        </w:rPr>
        <w:t>:</w:t>
      </w:r>
    </w:p>
    <w:p w14:paraId="21348D1D" w14:textId="77777777" w:rsidR="0063722E" w:rsidRDefault="0063722E" w:rsidP="0063722E">
      <w:pPr>
        <w:ind w:left="1080" w:right="21"/>
        <w:jc w:val="both"/>
        <w:rPr>
          <w:iCs/>
          <w:sz w:val="28"/>
          <w:szCs w:val="28"/>
          <w:lang w:val="uk-UA"/>
        </w:rPr>
      </w:pPr>
    </w:p>
    <w:p w14:paraId="160C5B38" w14:textId="0FBB2C5D" w:rsidR="0063722E" w:rsidRPr="0071325D" w:rsidRDefault="00A73CEF" w:rsidP="0063722E">
      <w:pPr>
        <w:spacing w:line="360" w:lineRule="auto"/>
        <w:ind w:left="1080" w:right="21"/>
        <w:jc w:val="both"/>
        <w:rPr>
          <w:i/>
          <w:iCs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iCs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t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∙tg</m:t>
          </m:r>
          <m:d>
            <m:dPr>
              <m:ctrlPr>
                <w:rPr>
                  <w:rFonts w:ascii="Cambria Math" w:hAnsi="Cambria Math"/>
                  <w:i/>
                  <w:iCs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α</m:t>
              </m:r>
            </m:e>
          </m:d>
          <m:r>
            <w:rPr>
              <w:rFonts w:ascii="Cambria Math" w:hAnsi="Cambria Math"/>
              <w:sz w:val="28"/>
              <w:szCs w:val="28"/>
              <w:lang w:val="uk-UA"/>
            </w:rPr>
            <m:t>=7615∙tg</m:t>
          </m:r>
          <m:d>
            <m:dPr>
              <m:ctrlPr>
                <w:rPr>
                  <w:rFonts w:ascii="Cambria Math" w:hAnsi="Cambria Math"/>
                  <w:i/>
                  <w:iCs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20°</m:t>
              </m:r>
            </m:e>
          </m:d>
          <m:r>
            <w:rPr>
              <w:rFonts w:ascii="Cambria Math" w:hAnsi="Cambria Math"/>
              <w:sz w:val="28"/>
              <w:szCs w:val="28"/>
              <w:lang w:val="uk-UA"/>
            </w:rPr>
            <m:t xml:space="preserve">=2772 </m:t>
          </m:r>
          <m:r>
            <m:rPr>
              <m:nor/>
            </m:rPr>
            <w:rPr>
              <w:rFonts w:ascii="Cambria Math" w:hAnsi="Cambria Math"/>
              <w:i/>
              <w:sz w:val="28"/>
              <w:szCs w:val="28"/>
              <w:lang w:val="uk-UA"/>
            </w:rPr>
            <m:t>Н</m:t>
          </m:r>
          <m:r>
            <w:rPr>
              <w:rFonts w:ascii="Cambria Math" w:hAnsi="Cambria Math"/>
              <w:sz w:val="28"/>
              <w:szCs w:val="28"/>
            </w:rPr>
            <m:t>,</m:t>
          </m:r>
        </m:oMath>
      </m:oMathPara>
    </w:p>
    <w:p w14:paraId="6327603C" w14:textId="77777777" w:rsidR="0071325D" w:rsidRPr="0071325D" w:rsidRDefault="0071325D" w:rsidP="0063722E">
      <w:pPr>
        <w:spacing w:line="360" w:lineRule="auto"/>
        <w:ind w:left="1080" w:right="21"/>
        <w:jc w:val="both"/>
        <w:rPr>
          <w:i/>
          <w:iCs/>
          <w:sz w:val="28"/>
          <w:szCs w:val="28"/>
          <w:lang w:val="uk-UA"/>
        </w:rPr>
      </w:pPr>
    </w:p>
    <w:p w14:paraId="57F295BB" w14:textId="6B827497" w:rsidR="00AE04DA" w:rsidRDefault="00AE04DA" w:rsidP="0063722E">
      <w:pPr>
        <w:spacing w:line="360" w:lineRule="auto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де </w:t>
      </w:r>
      <w:r w:rsidRPr="00210C9D">
        <w:rPr>
          <w:iCs/>
          <w:sz w:val="28"/>
          <w:szCs w:val="28"/>
          <w:lang w:val="uk-UA"/>
        </w:rPr>
        <w:sym w:font="Symbol" w:char="F061"/>
      </w:r>
      <w:r w:rsidRPr="00210C9D">
        <w:rPr>
          <w:iCs/>
          <w:sz w:val="28"/>
          <w:szCs w:val="28"/>
          <w:lang w:val="uk-UA"/>
        </w:rPr>
        <w:t>=20</w:t>
      </w:r>
      <w:r w:rsidRPr="00210C9D">
        <w:rPr>
          <w:iCs/>
          <w:sz w:val="28"/>
          <w:szCs w:val="28"/>
          <w:lang w:val="uk-UA"/>
        </w:rPr>
        <w:sym w:font="Symbol" w:char="F0B0"/>
      </w:r>
      <w:r w:rsidRPr="00210C9D">
        <w:rPr>
          <w:iCs/>
          <w:sz w:val="28"/>
          <w:szCs w:val="28"/>
          <w:lang w:val="uk-UA"/>
        </w:rPr>
        <w:t xml:space="preserve"> – кут зачеплення.</w:t>
      </w:r>
    </w:p>
    <w:p w14:paraId="73143F2B" w14:textId="77777777" w:rsidR="0063722E" w:rsidRPr="00210C9D" w:rsidRDefault="0063722E" w:rsidP="0063722E">
      <w:pPr>
        <w:jc w:val="center"/>
        <w:rPr>
          <w:iCs/>
          <w:sz w:val="28"/>
          <w:szCs w:val="28"/>
          <w:lang w:val="uk-UA"/>
        </w:rPr>
      </w:pPr>
    </w:p>
    <w:p w14:paraId="10671801" w14:textId="77777777" w:rsidR="00AE04DA" w:rsidRDefault="00AE04DA" w:rsidP="005A21E2">
      <w:pPr>
        <w:numPr>
          <w:ilvl w:val="1"/>
          <w:numId w:val="4"/>
        </w:numPr>
        <w:tabs>
          <w:tab w:val="clear" w:pos="2160"/>
          <w:tab w:val="num" w:pos="1080"/>
        </w:tabs>
        <w:spacing w:line="360" w:lineRule="auto"/>
        <w:ind w:left="1080" w:right="21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 </w:t>
      </w:r>
      <w:r w:rsidRPr="00210C9D">
        <w:rPr>
          <w:i/>
          <w:iCs/>
          <w:sz w:val="28"/>
          <w:szCs w:val="28"/>
          <w:lang w:val="uk-UA"/>
        </w:rPr>
        <w:t xml:space="preserve">Розрахункові напруження при згині </w:t>
      </w:r>
      <w:r w:rsidRPr="00210C9D">
        <w:rPr>
          <w:i/>
          <w:iCs/>
          <w:sz w:val="28"/>
          <w:szCs w:val="28"/>
          <w:lang w:val="uk-UA"/>
        </w:rPr>
        <w:sym w:font="Symbol" w:char="F073"/>
      </w:r>
      <w:r w:rsidRPr="00210C9D">
        <w:rPr>
          <w:i/>
          <w:iCs/>
          <w:sz w:val="28"/>
          <w:szCs w:val="28"/>
          <w:vertAlign w:val="subscript"/>
          <w:lang w:val="uk-UA"/>
        </w:rPr>
        <w:t>F</w:t>
      </w:r>
      <w:r w:rsidRPr="00210C9D">
        <w:rPr>
          <w:i/>
          <w:iCs/>
          <w:sz w:val="28"/>
          <w:szCs w:val="28"/>
          <w:lang w:val="uk-UA"/>
        </w:rPr>
        <w:sym w:font="Symbol" w:char="F0A3"/>
      </w:r>
      <w:r w:rsidRPr="00210C9D">
        <w:rPr>
          <w:i/>
          <w:iCs/>
          <w:sz w:val="28"/>
          <w:szCs w:val="28"/>
          <w:lang w:val="uk-UA"/>
        </w:rPr>
        <w:t>[</w:t>
      </w:r>
      <w:r w:rsidRPr="00210C9D">
        <w:rPr>
          <w:i/>
          <w:iCs/>
          <w:sz w:val="28"/>
          <w:szCs w:val="28"/>
          <w:lang w:val="uk-UA"/>
        </w:rPr>
        <w:sym w:font="Symbol" w:char="F073"/>
      </w:r>
      <w:r w:rsidRPr="00210C9D">
        <w:rPr>
          <w:i/>
          <w:iCs/>
          <w:sz w:val="28"/>
          <w:szCs w:val="28"/>
          <w:vertAlign w:val="subscript"/>
          <w:lang w:val="uk-UA"/>
        </w:rPr>
        <w:t>F</w:t>
      </w:r>
      <w:r w:rsidRPr="00210C9D">
        <w:rPr>
          <w:i/>
          <w:iCs/>
          <w:sz w:val="28"/>
          <w:szCs w:val="28"/>
          <w:lang w:val="uk-UA"/>
        </w:rPr>
        <w:t>], МПа</w:t>
      </w:r>
      <w:r w:rsidRPr="00210C9D">
        <w:rPr>
          <w:iCs/>
          <w:sz w:val="28"/>
          <w:szCs w:val="28"/>
          <w:lang w:val="uk-UA"/>
        </w:rPr>
        <w:t>:</w:t>
      </w:r>
    </w:p>
    <w:p w14:paraId="78A3D66E" w14:textId="77777777" w:rsidR="0071325D" w:rsidRPr="00210C9D" w:rsidRDefault="0071325D" w:rsidP="0071325D">
      <w:pPr>
        <w:ind w:right="21"/>
        <w:jc w:val="both"/>
        <w:rPr>
          <w:iCs/>
          <w:sz w:val="28"/>
          <w:szCs w:val="28"/>
          <w:lang w:val="uk-UA"/>
        </w:rPr>
      </w:pPr>
    </w:p>
    <w:p w14:paraId="1D3FFE53" w14:textId="77777777" w:rsidR="0071325D" w:rsidRDefault="00301767" w:rsidP="0071325D">
      <w:pPr>
        <w:jc w:val="center"/>
        <w:rPr>
          <w:iCs/>
          <w:sz w:val="28"/>
          <w:szCs w:val="28"/>
          <w:lang w:val="uk-UA"/>
        </w:rPr>
      </w:pPr>
      <w:r w:rsidRPr="0071325D">
        <w:rPr>
          <w:iCs/>
          <w:position w:val="-34"/>
          <w:sz w:val="28"/>
          <w:szCs w:val="28"/>
          <w:lang w:val="uk-UA"/>
        </w:rPr>
        <w:object w:dxaOrig="2820" w:dyaOrig="780" w14:anchorId="1CEB31A0">
          <v:shape id="_x0000_i1054" type="#_x0000_t75" style="width:140.25pt;height:41.25pt" o:ole="">
            <v:imagedata r:id="rId106" o:title=""/>
          </v:shape>
          <o:OLEObject Type="Embed" ProgID="Equation.3" ShapeID="_x0000_i1054" DrawAspect="Content" ObjectID="_1719225544" r:id="rId107"/>
        </w:object>
      </w:r>
      <w:r w:rsidR="00AE04DA" w:rsidRPr="00210C9D">
        <w:rPr>
          <w:iCs/>
          <w:sz w:val="28"/>
          <w:szCs w:val="28"/>
          <w:lang w:val="uk-UA"/>
        </w:rPr>
        <w:t xml:space="preserve">; </w:t>
      </w:r>
    </w:p>
    <w:p w14:paraId="5E109582" w14:textId="3B0C65A8" w:rsidR="00AE04DA" w:rsidRDefault="00301767" w:rsidP="0071325D">
      <w:pPr>
        <w:jc w:val="center"/>
        <w:rPr>
          <w:iCs/>
          <w:sz w:val="28"/>
          <w:szCs w:val="28"/>
          <w:lang w:val="uk-UA"/>
        </w:rPr>
      </w:pPr>
      <w:r w:rsidRPr="0071325D">
        <w:rPr>
          <w:iCs/>
          <w:position w:val="-34"/>
          <w:sz w:val="28"/>
          <w:szCs w:val="28"/>
          <w:lang w:val="uk-UA"/>
        </w:rPr>
        <w:object w:dxaOrig="1540" w:dyaOrig="780" w14:anchorId="05DB93EE">
          <v:shape id="_x0000_i1055" type="#_x0000_t75" style="width:80.25pt;height:41.25pt" o:ole="">
            <v:imagedata r:id="rId108" o:title=""/>
          </v:shape>
          <o:OLEObject Type="Embed" ProgID="Equation.3" ShapeID="_x0000_i1055" DrawAspect="Content" ObjectID="_1719225545" r:id="rId109"/>
        </w:object>
      </w:r>
      <w:r w:rsidR="00AE04DA" w:rsidRPr="00210C9D">
        <w:rPr>
          <w:iCs/>
          <w:sz w:val="28"/>
          <w:szCs w:val="28"/>
          <w:lang w:val="uk-UA"/>
        </w:rPr>
        <w:t>,</w:t>
      </w:r>
    </w:p>
    <w:p w14:paraId="406624BC" w14:textId="77777777" w:rsidR="0071325D" w:rsidRPr="00210C9D" w:rsidRDefault="0071325D" w:rsidP="0071325D">
      <w:pPr>
        <w:jc w:val="center"/>
        <w:rPr>
          <w:iCs/>
          <w:sz w:val="28"/>
          <w:szCs w:val="28"/>
          <w:lang w:val="uk-UA"/>
        </w:rPr>
      </w:pPr>
    </w:p>
    <w:p w14:paraId="3D449071" w14:textId="77777777" w:rsidR="00AE04DA" w:rsidRDefault="00AE04DA" w:rsidP="0041334A">
      <w:pPr>
        <w:spacing w:line="360" w:lineRule="auto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де </w:t>
      </w:r>
      <w:r w:rsidRPr="00210C9D">
        <w:rPr>
          <w:i/>
          <w:iCs/>
          <w:sz w:val="28"/>
          <w:szCs w:val="28"/>
          <w:lang w:val="uk-UA"/>
        </w:rPr>
        <w:t>K</w:t>
      </w:r>
      <w:r w:rsidRPr="00210C9D">
        <w:rPr>
          <w:i/>
          <w:iCs/>
          <w:sz w:val="28"/>
          <w:szCs w:val="28"/>
          <w:vertAlign w:val="subscript"/>
          <w:lang w:val="uk-UA"/>
        </w:rPr>
        <w:t>FV</w:t>
      </w:r>
      <w:r w:rsidRPr="00210C9D">
        <w:rPr>
          <w:iCs/>
          <w:sz w:val="28"/>
          <w:szCs w:val="28"/>
          <w:lang w:val="uk-UA"/>
        </w:rPr>
        <w:t>– коефіцієнт динамічного навантаження</w:t>
      </w:r>
      <w:r w:rsidR="0041334A" w:rsidRPr="00210C9D">
        <w:rPr>
          <w:iCs/>
          <w:sz w:val="28"/>
          <w:szCs w:val="28"/>
          <w:lang w:val="uk-UA"/>
        </w:rPr>
        <w:t xml:space="preserve"> </w:t>
      </w:r>
      <w:r w:rsidRPr="00210C9D">
        <w:rPr>
          <w:iCs/>
          <w:sz w:val="28"/>
          <w:szCs w:val="28"/>
          <w:lang w:val="uk-UA"/>
        </w:rPr>
        <w:t>(K</w:t>
      </w:r>
      <w:r w:rsidRPr="00210C9D">
        <w:rPr>
          <w:iCs/>
          <w:sz w:val="28"/>
          <w:szCs w:val="28"/>
          <w:vertAlign w:val="subscript"/>
          <w:lang w:val="uk-UA"/>
        </w:rPr>
        <w:t>FV</w:t>
      </w:r>
      <w:r w:rsidRPr="00210C9D">
        <w:rPr>
          <w:iCs/>
          <w:sz w:val="28"/>
          <w:szCs w:val="28"/>
          <w:lang w:val="uk-UA"/>
        </w:rPr>
        <w:t>=1,4 НВ</w:t>
      </w:r>
      <w:r w:rsidRPr="00210C9D">
        <w:rPr>
          <w:iCs/>
          <w:sz w:val="28"/>
          <w:szCs w:val="28"/>
          <w:lang w:val="uk-UA"/>
        </w:rPr>
        <w:sym w:font="Symbol" w:char="F0A3"/>
      </w:r>
      <w:r w:rsidRPr="00210C9D">
        <w:rPr>
          <w:iCs/>
          <w:sz w:val="28"/>
          <w:szCs w:val="28"/>
          <w:lang w:val="uk-UA"/>
        </w:rPr>
        <w:t>350; K</w:t>
      </w:r>
      <w:r w:rsidRPr="00210C9D">
        <w:rPr>
          <w:iCs/>
          <w:sz w:val="28"/>
          <w:szCs w:val="28"/>
          <w:vertAlign w:val="subscript"/>
          <w:lang w:val="uk-UA"/>
        </w:rPr>
        <w:t>FV</w:t>
      </w:r>
      <w:r w:rsidRPr="00210C9D">
        <w:rPr>
          <w:iCs/>
          <w:sz w:val="28"/>
          <w:szCs w:val="28"/>
          <w:lang w:val="uk-UA"/>
        </w:rPr>
        <w:t>=1,2 НВ&gt;350)</w:t>
      </w:r>
    </w:p>
    <w:p w14:paraId="3D574EC3" w14:textId="77777777" w:rsidR="00D71149" w:rsidRPr="00210C9D" w:rsidRDefault="00D71149" w:rsidP="00D71149">
      <w:pPr>
        <w:jc w:val="both"/>
        <w:rPr>
          <w:iCs/>
          <w:sz w:val="28"/>
          <w:szCs w:val="28"/>
          <w:lang w:val="uk-UA"/>
        </w:rPr>
      </w:pPr>
    </w:p>
    <w:p w14:paraId="0A660E54" w14:textId="77777777" w:rsidR="00384FAA" w:rsidRPr="00210C9D" w:rsidRDefault="00301767" w:rsidP="00D71149">
      <w:pPr>
        <w:ind w:left="-360" w:right="-279"/>
        <w:jc w:val="center"/>
        <w:rPr>
          <w:iCs/>
          <w:sz w:val="28"/>
          <w:szCs w:val="28"/>
          <w:lang w:val="uk-UA"/>
        </w:rPr>
      </w:pPr>
      <w:r w:rsidRPr="00301767">
        <w:rPr>
          <w:iCs/>
          <w:position w:val="-26"/>
          <w:sz w:val="28"/>
          <w:szCs w:val="28"/>
          <w:lang w:val="uk-UA"/>
        </w:rPr>
        <w:object w:dxaOrig="6360" w:dyaOrig="700" w14:anchorId="53C6CBE7">
          <v:shape id="_x0000_i1056" type="#_x0000_t75" style="width:320.25pt;height:32.25pt" o:ole="">
            <v:imagedata r:id="rId110" o:title=""/>
          </v:shape>
          <o:OLEObject Type="Embed" ProgID="Equation.3" ShapeID="_x0000_i1056" DrawAspect="Content" ObjectID="_1719225546" r:id="rId111"/>
        </w:object>
      </w:r>
      <w:r w:rsidR="00AE04DA" w:rsidRPr="00210C9D">
        <w:rPr>
          <w:iCs/>
          <w:sz w:val="28"/>
          <w:szCs w:val="28"/>
          <w:lang w:val="uk-UA"/>
        </w:rPr>
        <w:t>;</w:t>
      </w:r>
      <w:r w:rsidR="0041334A" w:rsidRPr="00210C9D">
        <w:rPr>
          <w:iCs/>
          <w:sz w:val="28"/>
          <w:szCs w:val="28"/>
          <w:lang w:val="uk-UA"/>
        </w:rPr>
        <w:t xml:space="preserve"> </w:t>
      </w:r>
    </w:p>
    <w:p w14:paraId="084066BD" w14:textId="77777777" w:rsidR="00AE04DA" w:rsidRDefault="00301767" w:rsidP="00D71149">
      <w:pPr>
        <w:ind w:left="-360" w:right="-279"/>
        <w:jc w:val="center"/>
        <w:rPr>
          <w:iCs/>
          <w:sz w:val="28"/>
          <w:szCs w:val="28"/>
          <w:lang w:val="uk-UA"/>
        </w:rPr>
      </w:pPr>
      <w:r w:rsidRPr="00D71149">
        <w:rPr>
          <w:iCs/>
          <w:position w:val="-32"/>
          <w:sz w:val="28"/>
          <w:szCs w:val="28"/>
          <w:lang w:val="uk-UA"/>
        </w:rPr>
        <w:object w:dxaOrig="5060" w:dyaOrig="760" w14:anchorId="0C8950D6">
          <v:shape id="_x0000_i1057" type="#_x0000_t75" style="width:248.25pt;height:41.25pt" o:ole="">
            <v:imagedata r:id="rId112" o:title=""/>
          </v:shape>
          <o:OLEObject Type="Embed" ProgID="Equation.3" ShapeID="_x0000_i1057" DrawAspect="Content" ObjectID="_1719225547" r:id="rId113"/>
        </w:object>
      </w:r>
      <w:r w:rsidR="00AE04DA" w:rsidRPr="00210C9D">
        <w:rPr>
          <w:iCs/>
          <w:sz w:val="28"/>
          <w:szCs w:val="28"/>
          <w:lang w:val="uk-UA"/>
        </w:rPr>
        <w:t>.</w:t>
      </w:r>
    </w:p>
    <w:p w14:paraId="191B09E5" w14:textId="77777777" w:rsidR="00D71149" w:rsidRPr="00210C9D" w:rsidRDefault="00D71149" w:rsidP="00D71149">
      <w:pPr>
        <w:ind w:left="-360" w:right="-279"/>
        <w:jc w:val="center"/>
        <w:rPr>
          <w:iCs/>
          <w:sz w:val="28"/>
          <w:szCs w:val="28"/>
          <w:lang w:val="uk-UA"/>
        </w:rPr>
      </w:pPr>
    </w:p>
    <w:p w14:paraId="29B2194F" w14:textId="0FB8E652" w:rsidR="00AE04DA" w:rsidRPr="00210C9D" w:rsidRDefault="00AE04DA" w:rsidP="00AE04DA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lastRenderedPageBreak/>
        <w:t>Видно, що критерій міцності (</w:t>
      </w:r>
      <w:r w:rsidRPr="00301767">
        <w:rPr>
          <w:iCs/>
          <w:sz w:val="28"/>
          <w:szCs w:val="28"/>
          <w:lang w:val="uk-UA"/>
        </w:rPr>
        <w:sym w:font="Symbol" w:char="F073"/>
      </w:r>
      <w:r w:rsidRPr="00210C9D">
        <w:rPr>
          <w:i/>
          <w:iCs/>
          <w:sz w:val="28"/>
          <w:szCs w:val="28"/>
          <w:vertAlign w:val="subscript"/>
          <w:lang w:val="uk-UA"/>
        </w:rPr>
        <w:t>F</w:t>
      </w:r>
      <w:r w:rsidRPr="00210C9D">
        <w:rPr>
          <w:iCs/>
          <w:sz w:val="28"/>
          <w:szCs w:val="28"/>
          <w:lang w:val="uk-UA"/>
        </w:rPr>
        <w:sym w:font="Symbol" w:char="F0A3"/>
      </w:r>
      <w:r w:rsidRPr="00210C9D">
        <w:rPr>
          <w:iCs/>
          <w:sz w:val="28"/>
          <w:szCs w:val="28"/>
          <w:lang w:val="uk-UA"/>
        </w:rPr>
        <w:t>[</w:t>
      </w:r>
      <w:r w:rsidRPr="00301767">
        <w:rPr>
          <w:iCs/>
          <w:sz w:val="28"/>
          <w:szCs w:val="28"/>
          <w:lang w:val="uk-UA"/>
        </w:rPr>
        <w:sym w:font="Symbol" w:char="F073"/>
      </w:r>
      <w:r w:rsidRPr="00210C9D">
        <w:rPr>
          <w:i/>
          <w:iCs/>
          <w:sz w:val="28"/>
          <w:szCs w:val="28"/>
          <w:vertAlign w:val="subscript"/>
          <w:lang w:val="uk-UA"/>
        </w:rPr>
        <w:t>F</w:t>
      </w:r>
      <w:r w:rsidRPr="00210C9D">
        <w:rPr>
          <w:iCs/>
          <w:sz w:val="28"/>
          <w:szCs w:val="28"/>
          <w:lang w:val="uk-UA"/>
        </w:rPr>
        <w:t xml:space="preserve">]) для колеса </w:t>
      </w:r>
      <w:r w:rsidR="00716BA0" w:rsidRPr="00210C9D">
        <w:rPr>
          <w:iCs/>
          <w:sz w:val="28"/>
          <w:szCs w:val="28"/>
          <w:lang w:val="uk-UA"/>
        </w:rPr>
        <w:t>не виконується, тобто матеріал С</w:t>
      </w:r>
      <w:r w:rsidRPr="00210C9D">
        <w:rPr>
          <w:iCs/>
          <w:sz w:val="28"/>
          <w:szCs w:val="28"/>
          <w:lang w:val="uk-UA"/>
        </w:rPr>
        <w:t>таль 45, обраний для виготовлення більшого колеса зубча</w:t>
      </w:r>
      <w:r w:rsidR="00972195" w:rsidRPr="00210C9D">
        <w:rPr>
          <w:iCs/>
          <w:sz w:val="28"/>
          <w:szCs w:val="28"/>
          <w:lang w:val="uk-UA"/>
        </w:rPr>
        <w:t>с</w:t>
      </w:r>
      <w:r w:rsidRPr="00210C9D">
        <w:rPr>
          <w:iCs/>
          <w:sz w:val="28"/>
          <w:szCs w:val="28"/>
          <w:lang w:val="uk-UA"/>
        </w:rPr>
        <w:t xml:space="preserve">тої передачі, не підходить. Тому необхідно змінити матеріал коліс та повторно провести розрахунок. </w:t>
      </w:r>
    </w:p>
    <w:p w14:paraId="3081AB77" w14:textId="3007408D" w:rsidR="00AE04DA" w:rsidRPr="00210C9D" w:rsidRDefault="00AE04DA" w:rsidP="00AE04DA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Якщо обрати наступну рекомендовану пару матеріалів для виготовлення зубча</w:t>
      </w:r>
      <w:r w:rsidR="00972195" w:rsidRPr="00210C9D">
        <w:rPr>
          <w:iCs/>
          <w:sz w:val="28"/>
          <w:szCs w:val="28"/>
          <w:lang w:val="uk-UA"/>
        </w:rPr>
        <w:t>с</w:t>
      </w:r>
      <w:r w:rsidRPr="00210C9D">
        <w:rPr>
          <w:iCs/>
          <w:sz w:val="28"/>
          <w:szCs w:val="28"/>
          <w:lang w:val="uk-UA"/>
        </w:rPr>
        <w:t xml:space="preserve">тих коліс, яка запропонована в </w:t>
      </w:r>
      <w:r w:rsidR="00716BA0" w:rsidRPr="00210C9D">
        <w:rPr>
          <w:iCs/>
          <w:sz w:val="28"/>
          <w:szCs w:val="28"/>
          <w:lang w:val="uk-UA"/>
        </w:rPr>
        <w:t>табл. 21</w:t>
      </w:r>
      <w:r w:rsidRPr="00210C9D">
        <w:rPr>
          <w:iCs/>
          <w:sz w:val="28"/>
          <w:szCs w:val="28"/>
          <w:lang w:val="uk-UA"/>
        </w:rPr>
        <w:t>,</w:t>
      </w:r>
      <w:r w:rsidR="00716BA0" w:rsidRPr="00210C9D">
        <w:rPr>
          <w:iCs/>
          <w:sz w:val="28"/>
          <w:szCs w:val="28"/>
          <w:lang w:val="uk-UA"/>
        </w:rPr>
        <w:t xml:space="preserve"> а саме: С</w:t>
      </w:r>
      <w:r w:rsidRPr="00210C9D">
        <w:rPr>
          <w:iCs/>
          <w:sz w:val="28"/>
          <w:szCs w:val="28"/>
          <w:lang w:val="uk-UA"/>
        </w:rPr>
        <w:t>таль 45 для шестерні та колеса отримаємо:</w:t>
      </w:r>
    </w:p>
    <w:p w14:paraId="799BBDCF" w14:textId="3750C61C" w:rsidR="00AE04DA" w:rsidRPr="00210C9D" w:rsidRDefault="00AE04DA" w:rsidP="005A21E2">
      <w:pPr>
        <w:numPr>
          <w:ilvl w:val="0"/>
          <w:numId w:val="25"/>
        </w:numPr>
        <w:spacing w:line="360" w:lineRule="auto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допустиме напруження:</w:t>
      </w:r>
      <w:r w:rsidR="00B70B37">
        <w:rPr>
          <w:iCs/>
          <w:sz w:val="28"/>
          <w:szCs w:val="28"/>
          <w:lang w:val="uk-UA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iCs/>
                <w:sz w:val="28"/>
                <w:szCs w:val="28"/>
                <w:lang w:val="uk-UA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iCs/>
                    <w:sz w:val="28"/>
                    <w:szCs w:val="28"/>
                    <w:lang w:val="uk-UA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F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ш</m:t>
                </m:r>
              </m:sup>
            </m:sSubSup>
          </m:e>
        </m:d>
        <m:r>
          <w:rPr>
            <w:rFonts w:ascii="Cambria Math" w:hAnsi="Cambria Math"/>
            <w:sz w:val="28"/>
            <w:szCs w:val="28"/>
            <w:lang w:val="uk-UA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iCs/>
                <w:sz w:val="28"/>
                <w:szCs w:val="28"/>
                <w:lang w:val="uk-UA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iCs/>
                    <w:sz w:val="28"/>
                    <w:szCs w:val="28"/>
                    <w:lang w:val="uk-UA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σ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F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к</m:t>
                </m:r>
              </m:sup>
            </m:sSubSup>
          </m:e>
        </m:d>
        <m:r>
          <w:rPr>
            <w:rFonts w:ascii="Cambria Math" w:hAnsi="Cambria Math"/>
            <w:sz w:val="28"/>
            <w:szCs w:val="28"/>
            <w:lang w:val="uk-UA"/>
          </w:rPr>
          <m:t xml:space="preserve">=171 </m:t>
        </m:r>
        <m:r>
          <m:rPr>
            <m:nor/>
          </m:rPr>
          <w:rPr>
            <w:rFonts w:ascii="Cambria Math" w:hAnsi="Cambria Math"/>
            <w:i/>
            <w:iCs/>
            <w:sz w:val="28"/>
            <w:szCs w:val="28"/>
            <w:lang w:val="uk-UA"/>
          </w:rPr>
          <m:t>МПа</m:t>
        </m:r>
        <m:r>
          <w:rPr>
            <w:rFonts w:ascii="Cambria Math" w:hAnsi="Cambria Math"/>
            <w:sz w:val="28"/>
            <w:szCs w:val="28"/>
            <w:lang w:val="uk-UA"/>
          </w:rPr>
          <m:t>,</m:t>
        </m:r>
      </m:oMath>
      <w:r w:rsidRPr="00210C9D">
        <w:rPr>
          <w:iCs/>
          <w:sz w:val="28"/>
          <w:szCs w:val="28"/>
          <w:lang w:val="uk-UA"/>
        </w:rPr>
        <w:t xml:space="preserve"> </w:t>
      </w:r>
    </w:p>
    <w:p w14:paraId="66CD9646" w14:textId="4743ED5C" w:rsidR="00AE04DA" w:rsidRPr="00210C9D" w:rsidRDefault="00AE04DA" w:rsidP="005A21E2">
      <w:pPr>
        <w:numPr>
          <w:ilvl w:val="0"/>
          <w:numId w:val="25"/>
        </w:numPr>
        <w:spacing w:line="360" w:lineRule="auto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модуль зачеплення: </w:t>
      </w:r>
      <w:r w:rsidRPr="00210C9D">
        <w:rPr>
          <w:i/>
          <w:iCs/>
          <w:sz w:val="28"/>
          <w:szCs w:val="28"/>
          <w:lang w:val="uk-UA"/>
        </w:rPr>
        <w:t>m</w:t>
      </w:r>
      <w:r w:rsidRPr="00210C9D">
        <w:rPr>
          <w:iCs/>
          <w:sz w:val="28"/>
          <w:szCs w:val="28"/>
          <w:lang w:val="uk-UA"/>
        </w:rPr>
        <w:t>=0,0038 м=3,8 </w:t>
      </w:r>
      <w:r w:rsidRPr="00B70B37">
        <w:rPr>
          <w:i/>
          <w:iCs/>
          <w:sz w:val="28"/>
          <w:szCs w:val="28"/>
          <w:lang w:val="uk-UA"/>
        </w:rPr>
        <w:t>мм</w:t>
      </w:r>
      <w:r w:rsidRPr="00210C9D">
        <w:rPr>
          <w:iCs/>
          <w:sz w:val="28"/>
          <w:szCs w:val="28"/>
          <w:lang w:val="uk-UA"/>
        </w:rPr>
        <w:t xml:space="preserve">. За </w:t>
      </w:r>
      <w:r w:rsidR="00EC1A79">
        <w:rPr>
          <w:iCs/>
          <w:sz w:val="28"/>
          <w:szCs w:val="28"/>
          <w:lang w:val="en-US"/>
        </w:rPr>
        <w:t>[9]</w:t>
      </w:r>
      <w:r w:rsidR="00EC1A79">
        <w:rPr>
          <w:iCs/>
          <w:sz w:val="28"/>
          <w:szCs w:val="28"/>
          <w:lang w:val="uk-UA"/>
        </w:rPr>
        <w:t xml:space="preserve"> </w:t>
      </w:r>
      <w:r w:rsidRPr="00210C9D">
        <w:rPr>
          <w:i/>
          <w:iCs/>
          <w:sz w:val="28"/>
          <w:szCs w:val="28"/>
          <w:lang w:val="uk-UA"/>
        </w:rPr>
        <w:t>m</w:t>
      </w:r>
      <w:r w:rsidRPr="00210C9D">
        <w:rPr>
          <w:iCs/>
          <w:sz w:val="28"/>
          <w:szCs w:val="28"/>
          <w:lang w:val="uk-UA"/>
        </w:rPr>
        <w:t>=4 </w:t>
      </w:r>
      <w:r w:rsidRPr="00B70B37">
        <w:rPr>
          <w:i/>
          <w:iCs/>
          <w:sz w:val="28"/>
          <w:szCs w:val="28"/>
          <w:lang w:val="uk-UA"/>
        </w:rPr>
        <w:t>мм</w:t>
      </w:r>
      <w:r w:rsidRPr="00210C9D">
        <w:rPr>
          <w:iCs/>
          <w:sz w:val="28"/>
          <w:szCs w:val="28"/>
          <w:lang w:val="uk-UA"/>
        </w:rPr>
        <w:t>;</w:t>
      </w:r>
    </w:p>
    <w:p w14:paraId="7427BEB6" w14:textId="77777777" w:rsidR="00716BA0" w:rsidRPr="00210C9D" w:rsidRDefault="00AE04DA" w:rsidP="005A21E2">
      <w:pPr>
        <w:numPr>
          <w:ilvl w:val="0"/>
          <w:numId w:val="25"/>
        </w:numPr>
        <w:tabs>
          <w:tab w:val="clear" w:pos="1440"/>
          <w:tab w:val="num" w:pos="1134"/>
        </w:tabs>
        <w:spacing w:line="360" w:lineRule="auto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геометричні розміри коліс та си</w:t>
      </w:r>
      <w:r w:rsidR="00716BA0" w:rsidRPr="00210C9D">
        <w:rPr>
          <w:iCs/>
          <w:sz w:val="28"/>
          <w:szCs w:val="28"/>
          <w:lang w:val="uk-UA"/>
        </w:rPr>
        <w:t xml:space="preserve">лові характеристики передачі не </w:t>
      </w:r>
    </w:p>
    <w:p w14:paraId="780AE0CE" w14:textId="33CC4E6B" w:rsidR="00AE04DA" w:rsidRDefault="00AE04DA" w:rsidP="00716BA0">
      <w:pPr>
        <w:spacing w:line="360" w:lineRule="auto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змінюються;</w:t>
      </w:r>
    </w:p>
    <w:p w14:paraId="706406B3" w14:textId="77777777" w:rsidR="009379C6" w:rsidRDefault="009379C6" w:rsidP="00716BA0">
      <w:pPr>
        <w:spacing w:line="360" w:lineRule="auto"/>
        <w:rPr>
          <w:iCs/>
          <w:sz w:val="28"/>
          <w:szCs w:val="28"/>
          <w:lang w:val="uk-UA"/>
        </w:rPr>
      </w:pPr>
    </w:p>
    <w:p w14:paraId="1DC2D537" w14:textId="6EBDB653" w:rsidR="009379C6" w:rsidRPr="009379C6" w:rsidRDefault="00A73CEF" w:rsidP="00716BA0">
      <w:pPr>
        <w:spacing w:line="360" w:lineRule="auto"/>
        <w:rPr>
          <w:i/>
          <w:iCs/>
          <w:sz w:val="28"/>
          <w:szCs w:val="28"/>
          <w:lang w:val="uk-UA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iCs/>
                  <w:sz w:val="28"/>
                  <w:szCs w:val="28"/>
                  <w:lang w:val="uk-UA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σ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ш</m:t>
              </m:r>
            </m:sup>
          </m:sSubSup>
          <m:r>
            <w:rPr>
              <w:rFonts w:ascii="Cambria Math" w:hAnsi="Cambria Math"/>
              <w:sz w:val="28"/>
              <w:szCs w:val="28"/>
              <w:lang w:val="uk-UA"/>
            </w:rPr>
            <m:t xml:space="preserve">=166 </m:t>
          </m:r>
          <m:r>
            <m:rPr>
              <m:nor/>
            </m:rPr>
            <w:rPr>
              <w:rFonts w:ascii="Cambria Math" w:hAnsi="Cambria Math"/>
              <w:i/>
              <w:iCs/>
              <w:sz w:val="28"/>
              <w:szCs w:val="28"/>
              <w:lang w:val="uk-UA"/>
            </w:rPr>
            <m:t>МПа</m:t>
          </m:r>
          <m:r>
            <w:rPr>
              <w:rFonts w:ascii="Cambria Math" w:hAnsi="Cambria Math"/>
              <w:sz w:val="28"/>
              <w:szCs w:val="28"/>
              <w:lang w:val="uk-UA"/>
            </w:rPr>
            <m:t xml:space="preserve"> ≤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iCs/>
                  <w:sz w:val="28"/>
                  <w:szCs w:val="28"/>
                  <w:lang w:val="uk-UA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ш</m:t>
                  </m:r>
                </m:sup>
              </m:sSubSup>
            </m:e>
          </m:d>
          <m:r>
            <w:rPr>
              <w:rFonts w:ascii="Cambria Math" w:hAnsi="Cambria Math"/>
              <w:sz w:val="28"/>
              <w:szCs w:val="28"/>
              <w:lang w:val="uk-UA"/>
            </w:rPr>
            <m:t xml:space="preserve">=177 </m:t>
          </m:r>
          <m:r>
            <m:rPr>
              <m:nor/>
            </m:rPr>
            <w:rPr>
              <w:rFonts w:ascii="Cambria Math" w:hAnsi="Cambria Math"/>
              <w:i/>
              <w:iCs/>
              <w:sz w:val="28"/>
              <w:szCs w:val="28"/>
              <w:lang w:val="uk-UA"/>
            </w:rPr>
            <m:t>МПа</m:t>
          </m:r>
          <m:r>
            <w:rPr>
              <w:rFonts w:ascii="Cambria Math" w:hAnsi="Cambria Math"/>
              <w:sz w:val="28"/>
              <w:szCs w:val="28"/>
              <w:lang w:val="uk-UA"/>
            </w:rPr>
            <m:t>;</m:t>
          </m:r>
        </m:oMath>
      </m:oMathPara>
    </w:p>
    <w:p w14:paraId="7F087207" w14:textId="6F8C4B6E" w:rsidR="009379C6" w:rsidRPr="009379C6" w:rsidRDefault="00A73CEF" w:rsidP="00716BA0">
      <w:pPr>
        <w:spacing w:line="360" w:lineRule="auto"/>
        <w:rPr>
          <w:i/>
          <w:iCs/>
          <w:sz w:val="28"/>
          <w:szCs w:val="28"/>
          <w:lang w:val="uk-UA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iCs/>
                  <w:sz w:val="28"/>
                  <w:szCs w:val="28"/>
                  <w:lang w:val="uk-UA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σ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к</m:t>
              </m:r>
            </m:sup>
          </m:sSubSup>
          <m:r>
            <w:rPr>
              <w:rFonts w:ascii="Cambria Math" w:hAnsi="Cambria Math"/>
              <w:sz w:val="28"/>
              <w:szCs w:val="28"/>
              <w:lang w:val="uk-UA"/>
            </w:rPr>
            <m:t>=166∙</m:t>
          </m:r>
          <m:f>
            <m:fPr>
              <m:ctrlPr>
                <w:rPr>
                  <w:rFonts w:ascii="Cambria Math" w:hAnsi="Cambria Math"/>
                  <w:i/>
                  <w:iCs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3,6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4,07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 xml:space="preserve">=149 </m:t>
          </m:r>
          <m:r>
            <m:rPr>
              <m:nor/>
            </m:rPr>
            <w:rPr>
              <w:rFonts w:ascii="Cambria Math" w:hAnsi="Cambria Math"/>
              <w:i/>
              <w:iCs/>
              <w:sz w:val="28"/>
              <w:szCs w:val="28"/>
              <w:lang w:val="uk-UA"/>
            </w:rPr>
            <m:t>МПа</m:t>
          </m:r>
          <m:r>
            <w:rPr>
              <w:rFonts w:ascii="Cambria Math" w:hAnsi="Cambria Math"/>
              <w:sz w:val="28"/>
              <w:szCs w:val="28"/>
              <w:lang w:val="uk-UA"/>
            </w:rPr>
            <m:t xml:space="preserve"> ≤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iCs/>
                  <w:sz w:val="28"/>
                  <w:szCs w:val="28"/>
                  <w:lang w:val="uk-UA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  <w:lang w:val="uk-UA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к</m:t>
                  </m:r>
                </m:sup>
              </m:sSubSup>
            </m:e>
          </m:d>
          <m:r>
            <w:rPr>
              <w:rFonts w:ascii="Cambria Math" w:hAnsi="Cambria Math"/>
              <w:sz w:val="28"/>
              <w:szCs w:val="28"/>
              <w:lang w:val="uk-UA"/>
            </w:rPr>
            <m:t xml:space="preserve">=171 </m:t>
          </m:r>
          <m:r>
            <m:rPr>
              <m:nor/>
            </m:rPr>
            <w:rPr>
              <w:rFonts w:ascii="Cambria Math" w:hAnsi="Cambria Math"/>
              <w:i/>
              <w:iCs/>
              <w:sz w:val="28"/>
              <w:szCs w:val="28"/>
              <w:lang w:val="uk-UA"/>
            </w:rPr>
            <m:t>МПа</m:t>
          </m:r>
          <m:r>
            <w:rPr>
              <w:rFonts w:ascii="Cambria Math" w:hAnsi="Cambria Math"/>
              <w:sz w:val="28"/>
              <w:szCs w:val="28"/>
              <w:lang w:val="uk-UA"/>
            </w:rPr>
            <m:t>.</m:t>
          </m:r>
        </m:oMath>
      </m:oMathPara>
    </w:p>
    <w:p w14:paraId="7436ABA6" w14:textId="77777777" w:rsidR="009379C6" w:rsidRPr="009379C6" w:rsidRDefault="009379C6" w:rsidP="00716BA0">
      <w:pPr>
        <w:spacing w:line="360" w:lineRule="auto"/>
        <w:rPr>
          <w:i/>
          <w:iCs/>
          <w:sz w:val="28"/>
          <w:szCs w:val="28"/>
          <w:lang w:val="uk-UA"/>
        </w:rPr>
      </w:pPr>
    </w:p>
    <w:p w14:paraId="63A0A436" w14:textId="77777777" w:rsidR="00AE04DA" w:rsidRPr="00210C9D" w:rsidRDefault="00AE04DA" w:rsidP="00AE04DA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Тепер критерій міцності виконується, а основні геометричні параметрі та силові характеристики передачі можна вважати визначеними.</w:t>
      </w:r>
    </w:p>
    <w:p w14:paraId="3CDCBDDB" w14:textId="77777777" w:rsidR="00384FAA" w:rsidRPr="00210C9D" w:rsidRDefault="00384FAA">
      <w:pPr>
        <w:rPr>
          <w:b/>
          <w:caps/>
          <w:sz w:val="28"/>
          <w:szCs w:val="28"/>
          <w:lang w:val="uk-UA"/>
        </w:rPr>
      </w:pPr>
      <w:r w:rsidRPr="00210C9D">
        <w:rPr>
          <w:b/>
          <w:caps/>
          <w:sz w:val="28"/>
          <w:szCs w:val="28"/>
          <w:lang w:val="uk-UA"/>
        </w:rPr>
        <w:br w:type="page"/>
      </w:r>
    </w:p>
    <w:p w14:paraId="7B6C5179" w14:textId="70C9C782" w:rsidR="00A13397" w:rsidRPr="00210C9D" w:rsidRDefault="00A13397" w:rsidP="00A13397">
      <w:pPr>
        <w:spacing w:line="360" w:lineRule="auto"/>
        <w:jc w:val="center"/>
        <w:rPr>
          <w:b/>
          <w:caps/>
          <w:sz w:val="28"/>
          <w:szCs w:val="28"/>
          <w:lang w:val="uk-UA"/>
        </w:rPr>
      </w:pPr>
      <w:r w:rsidRPr="00210C9D">
        <w:rPr>
          <w:b/>
          <w:caps/>
          <w:sz w:val="28"/>
          <w:szCs w:val="28"/>
          <w:lang w:val="uk-UA"/>
        </w:rPr>
        <w:lastRenderedPageBreak/>
        <w:t>6</w:t>
      </w:r>
      <w:r w:rsidR="001F02C8" w:rsidRPr="00210C9D">
        <w:rPr>
          <w:b/>
          <w:caps/>
          <w:sz w:val="28"/>
          <w:szCs w:val="28"/>
          <w:lang w:val="uk-UA"/>
        </w:rPr>
        <w:t xml:space="preserve"> </w:t>
      </w:r>
      <w:r w:rsidRPr="00210C9D">
        <w:rPr>
          <w:b/>
          <w:caps/>
          <w:sz w:val="28"/>
          <w:szCs w:val="28"/>
          <w:lang w:val="uk-UA"/>
        </w:rPr>
        <w:t>ПРО</w:t>
      </w:r>
      <w:r w:rsidR="006E2744">
        <w:rPr>
          <w:b/>
          <w:caps/>
          <w:sz w:val="28"/>
          <w:szCs w:val="28"/>
          <w:lang w:val="uk-UA"/>
        </w:rPr>
        <w:t>Є</w:t>
      </w:r>
      <w:r w:rsidRPr="00210C9D">
        <w:rPr>
          <w:b/>
          <w:caps/>
          <w:sz w:val="28"/>
          <w:szCs w:val="28"/>
          <w:lang w:val="uk-UA"/>
        </w:rPr>
        <w:t>КТУВ</w:t>
      </w:r>
      <w:r w:rsidR="001F02C8" w:rsidRPr="00210C9D">
        <w:rPr>
          <w:b/>
          <w:caps/>
          <w:sz w:val="28"/>
          <w:szCs w:val="28"/>
          <w:lang w:val="uk-UA"/>
        </w:rPr>
        <w:t>АННЯ І РОЗРАХУНОК ОСЕЙ та ВАЛів</w:t>
      </w:r>
    </w:p>
    <w:p w14:paraId="057E83C6" w14:textId="77777777" w:rsidR="00A13397" w:rsidRPr="00210C9D" w:rsidRDefault="00A13397" w:rsidP="00A13397">
      <w:pPr>
        <w:tabs>
          <w:tab w:val="left" w:pos="3306"/>
        </w:tabs>
        <w:spacing w:line="360" w:lineRule="auto"/>
        <w:rPr>
          <w:sz w:val="28"/>
          <w:szCs w:val="28"/>
          <w:lang w:val="uk-UA"/>
        </w:rPr>
      </w:pPr>
    </w:p>
    <w:p w14:paraId="6191FD4C" w14:textId="77777777" w:rsidR="00A13397" w:rsidRPr="00210C9D" w:rsidRDefault="00384FAA" w:rsidP="00A13397">
      <w:pPr>
        <w:spacing w:line="360" w:lineRule="auto"/>
        <w:ind w:firstLine="741"/>
        <w:jc w:val="both"/>
        <w:rPr>
          <w:sz w:val="28"/>
          <w:szCs w:val="28"/>
          <w:lang w:val="uk-UA"/>
        </w:rPr>
      </w:pPr>
      <w:r w:rsidRPr="00210C9D">
        <w:rPr>
          <w:b/>
          <w:sz w:val="28"/>
          <w:szCs w:val="28"/>
          <w:lang w:val="uk-UA"/>
        </w:rPr>
        <w:t>Вісь</w:t>
      </w:r>
      <w:r w:rsidR="00A13397" w:rsidRPr="00210C9D">
        <w:rPr>
          <w:sz w:val="28"/>
          <w:szCs w:val="28"/>
          <w:lang w:val="uk-UA"/>
        </w:rPr>
        <w:t xml:space="preserve"> – деталь яка призначена для підтримки інших деталей що обертаються. Осі поділяються на ті що обертаються і ті що не обертаються. Осі у процесі експлуатації піддаються лише згинальному навантаженню. Вони не сприймають і не передають крутних моментів. Тому перевірочний розрахунок осей проводять як розрахунок на міцність при дії статичного згинального навантаження.</w:t>
      </w:r>
    </w:p>
    <w:p w14:paraId="38AF398E" w14:textId="77777777" w:rsidR="00A13397" w:rsidRPr="00210C9D" w:rsidRDefault="00A13397" w:rsidP="00A13397">
      <w:pPr>
        <w:spacing w:line="360" w:lineRule="auto"/>
        <w:ind w:firstLine="741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На відміну від осей</w:t>
      </w:r>
      <w:r w:rsidRPr="00210C9D">
        <w:rPr>
          <w:b/>
          <w:sz w:val="28"/>
          <w:szCs w:val="28"/>
          <w:lang w:val="uk-UA"/>
        </w:rPr>
        <w:t xml:space="preserve"> вали</w:t>
      </w:r>
      <w:r w:rsidRPr="00210C9D">
        <w:rPr>
          <w:sz w:val="28"/>
          <w:szCs w:val="28"/>
          <w:lang w:val="uk-UA"/>
        </w:rPr>
        <w:t>, крім згинальних моментів, сприймають ще й крутні моменти. Тому їх розраховують на витривалість при дії кручення, кручення з згином, розтягу і стиску.</w:t>
      </w:r>
    </w:p>
    <w:p w14:paraId="353FDA79" w14:textId="7D19DD9C" w:rsidR="00A13397" w:rsidRPr="00210C9D" w:rsidRDefault="00A13397" w:rsidP="00A13397">
      <w:pPr>
        <w:spacing w:line="360" w:lineRule="auto"/>
        <w:ind w:firstLine="741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Як правило мало відповідальні вали виготовляють зі низьковуглецевих сталей: Сталь 5, Сталь 6 </w:t>
      </w:r>
      <w:r w:rsidR="00716BA0" w:rsidRPr="00210C9D">
        <w:rPr>
          <w:sz w:val="28"/>
          <w:szCs w:val="28"/>
          <w:lang w:val="uk-UA"/>
        </w:rPr>
        <w:t>тощо.</w:t>
      </w:r>
      <w:r w:rsidRPr="00210C9D">
        <w:rPr>
          <w:sz w:val="28"/>
          <w:szCs w:val="28"/>
          <w:lang w:val="uk-UA"/>
        </w:rPr>
        <w:t xml:space="preserve"> Для більш відповідальних валів застосовують </w:t>
      </w:r>
      <w:r w:rsidR="00D144CE" w:rsidRPr="00210C9D">
        <w:rPr>
          <w:sz w:val="28"/>
          <w:szCs w:val="28"/>
          <w:lang w:val="uk-UA"/>
        </w:rPr>
        <w:t>середньовуглецеві</w:t>
      </w:r>
      <w:r w:rsidRPr="00210C9D">
        <w:rPr>
          <w:sz w:val="28"/>
          <w:szCs w:val="28"/>
          <w:lang w:val="uk-UA"/>
        </w:rPr>
        <w:t xml:space="preserve"> та леговані сталі: Сталь 45, Сталь 50, Сталь 40Х</w:t>
      </w:r>
      <w:r w:rsidR="00A072B2" w:rsidRPr="00210C9D">
        <w:rPr>
          <w:sz w:val="28"/>
          <w:szCs w:val="28"/>
          <w:lang w:val="uk-UA"/>
        </w:rPr>
        <w:t xml:space="preserve"> тощо.</w:t>
      </w:r>
      <w:r w:rsidRPr="00210C9D">
        <w:rPr>
          <w:sz w:val="28"/>
          <w:szCs w:val="28"/>
          <w:lang w:val="uk-UA"/>
        </w:rPr>
        <w:t xml:space="preserve"> Вали з таких сталей піддаються термообробці (нормалізації, поліпшенню, загартуванню). Для виготовлення сильно навантажених валів використовують сталі 30ХГСА, 40ХН</w:t>
      </w:r>
      <w:r w:rsidR="00A072B2" w:rsidRPr="00210C9D">
        <w:rPr>
          <w:sz w:val="28"/>
          <w:szCs w:val="28"/>
          <w:lang w:val="uk-UA"/>
        </w:rPr>
        <w:t xml:space="preserve"> тощо.</w:t>
      </w:r>
      <w:r w:rsidRPr="00210C9D">
        <w:rPr>
          <w:sz w:val="28"/>
          <w:szCs w:val="28"/>
          <w:lang w:val="uk-UA"/>
        </w:rPr>
        <w:t xml:space="preserve"> </w:t>
      </w:r>
    </w:p>
    <w:p w14:paraId="6DAD1E49" w14:textId="0F37CC4C" w:rsidR="00A13397" w:rsidRPr="00210C9D" w:rsidRDefault="00A13397" w:rsidP="00384FAA">
      <w:pPr>
        <w:spacing w:line="360" w:lineRule="auto"/>
        <w:ind w:firstLine="741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Конструкція вала залежить від типу ї розмірів розташованих на ньому деталей (муфти, зубчасті колеса, підшипники</w:t>
      </w:r>
      <w:r w:rsidR="00A072B2" w:rsidRPr="00210C9D">
        <w:rPr>
          <w:sz w:val="28"/>
          <w:szCs w:val="28"/>
          <w:lang w:val="uk-UA"/>
        </w:rPr>
        <w:t xml:space="preserve"> тощо</w:t>
      </w:r>
      <w:r w:rsidRPr="00210C9D">
        <w:rPr>
          <w:sz w:val="28"/>
          <w:szCs w:val="28"/>
          <w:lang w:val="uk-UA"/>
        </w:rPr>
        <w:t>) та способу закріплення цих деталей на валу в окружному та осьовому напрямках.</w:t>
      </w:r>
    </w:p>
    <w:p w14:paraId="256FB78E" w14:textId="1BD8F289" w:rsidR="00A13397" w:rsidRPr="00210C9D" w:rsidRDefault="00A13397" w:rsidP="00384FAA">
      <w:pPr>
        <w:spacing w:line="360" w:lineRule="auto"/>
        <w:ind w:firstLine="741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Як правило вали виготовляють ступінча</w:t>
      </w:r>
      <w:r w:rsidR="00384FAA" w:rsidRPr="00210C9D">
        <w:rPr>
          <w:sz w:val="28"/>
          <w:szCs w:val="28"/>
          <w:lang w:val="uk-UA"/>
        </w:rPr>
        <w:t>с</w:t>
      </w:r>
      <w:r w:rsidRPr="00210C9D">
        <w:rPr>
          <w:sz w:val="28"/>
          <w:szCs w:val="28"/>
          <w:lang w:val="uk-UA"/>
        </w:rPr>
        <w:t>тими (рис. 1</w:t>
      </w:r>
      <w:r w:rsidR="000C5BCE" w:rsidRPr="00210C9D">
        <w:rPr>
          <w:sz w:val="28"/>
          <w:szCs w:val="28"/>
          <w:lang w:val="uk-UA"/>
        </w:rPr>
        <w:t>5</w:t>
      </w:r>
      <w:r w:rsidRPr="00210C9D">
        <w:rPr>
          <w:sz w:val="28"/>
          <w:szCs w:val="28"/>
          <w:lang w:val="uk-UA"/>
        </w:rPr>
        <w:t xml:space="preserve">). </w:t>
      </w:r>
    </w:p>
    <w:p w14:paraId="49E17EC1" w14:textId="77777777" w:rsidR="00384FAA" w:rsidRPr="00210C9D" w:rsidRDefault="00384FAA" w:rsidP="00384FAA">
      <w:pPr>
        <w:spacing w:line="360" w:lineRule="auto"/>
        <w:ind w:firstLine="741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Така форма конструкції дозволяє:</w:t>
      </w:r>
    </w:p>
    <w:p w14:paraId="6AC8867B" w14:textId="77777777" w:rsidR="00384FAA" w:rsidRPr="00210C9D" w:rsidRDefault="00384FAA" w:rsidP="005A21E2">
      <w:pPr>
        <w:numPr>
          <w:ilvl w:val="0"/>
          <w:numId w:val="26"/>
        </w:numPr>
        <w:spacing w:line="360" w:lineRule="auto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строго базувати деталі на валу в осьовому напрямку;</w:t>
      </w:r>
    </w:p>
    <w:p w14:paraId="28725D66" w14:textId="77777777" w:rsidR="00716BA0" w:rsidRPr="00210C9D" w:rsidRDefault="00384FAA" w:rsidP="005A21E2">
      <w:pPr>
        <w:numPr>
          <w:ilvl w:val="0"/>
          <w:numId w:val="26"/>
        </w:numPr>
        <w:tabs>
          <w:tab w:val="clear" w:pos="1461"/>
          <w:tab w:val="num" w:pos="1134"/>
        </w:tabs>
        <w:spacing w:line="360" w:lineRule="auto"/>
        <w:ind w:left="0" w:firstLine="1101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диференціювати вимоги до різних ділянок вала по точності, шорсткості поверхні</w:t>
      </w:r>
      <w:r w:rsidR="00A072B2" w:rsidRPr="00210C9D">
        <w:rPr>
          <w:sz w:val="28"/>
          <w:szCs w:val="28"/>
          <w:lang w:val="uk-UA"/>
        </w:rPr>
        <w:t xml:space="preserve"> тощо;</w:t>
      </w:r>
      <w:r w:rsidRPr="00210C9D">
        <w:rPr>
          <w:sz w:val="28"/>
          <w:szCs w:val="28"/>
          <w:lang w:val="uk-UA"/>
        </w:rPr>
        <w:t xml:space="preserve"> </w:t>
      </w:r>
    </w:p>
    <w:p w14:paraId="79956181" w14:textId="4675D5DD" w:rsidR="00384FAA" w:rsidRPr="00210C9D" w:rsidRDefault="00384FAA" w:rsidP="005A21E2">
      <w:pPr>
        <w:numPr>
          <w:ilvl w:val="0"/>
          <w:numId w:val="26"/>
        </w:numPr>
        <w:tabs>
          <w:tab w:val="clear" w:pos="1461"/>
          <w:tab w:val="num" w:pos="1134"/>
        </w:tabs>
        <w:spacing w:line="360" w:lineRule="auto"/>
        <w:ind w:left="0" w:firstLine="1101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спростити посадку деталей з натягом, так як кожна деталь вільно переміщується вздовж вала до власної ступені;</w:t>
      </w:r>
    </w:p>
    <w:p w14:paraId="72CA986F" w14:textId="77777777" w:rsidR="00384FAA" w:rsidRPr="00210C9D" w:rsidRDefault="00384FAA" w:rsidP="005A21E2">
      <w:pPr>
        <w:numPr>
          <w:ilvl w:val="0"/>
          <w:numId w:val="26"/>
        </w:numPr>
        <w:spacing w:line="360" w:lineRule="auto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наблизити форму вала до рівноміцного бруса.</w:t>
      </w:r>
    </w:p>
    <w:p w14:paraId="6146BCDA" w14:textId="77777777" w:rsidR="00384FAA" w:rsidRPr="00210C9D" w:rsidRDefault="00384FAA" w:rsidP="0041334A">
      <w:pPr>
        <w:ind w:firstLine="741"/>
        <w:jc w:val="both"/>
        <w:rPr>
          <w:sz w:val="28"/>
          <w:szCs w:val="28"/>
          <w:lang w:val="uk-UA"/>
        </w:rPr>
      </w:pPr>
    </w:p>
    <w:p w14:paraId="71C7F200" w14:textId="77777777" w:rsidR="000D5586" w:rsidRPr="00210C9D" w:rsidRDefault="00A14C19" w:rsidP="0041334A">
      <w:pPr>
        <w:jc w:val="center"/>
        <w:rPr>
          <w:sz w:val="28"/>
          <w:szCs w:val="28"/>
          <w:lang w:val="uk-UA"/>
        </w:rPr>
      </w:pPr>
      <w:r w:rsidRPr="00210C9D">
        <w:rPr>
          <w:noProof/>
          <w:sz w:val="28"/>
          <w:szCs w:val="28"/>
          <w:lang w:val="uk-UA" w:eastAsia="uk-UA"/>
        </w:rPr>
        <w:lastRenderedPageBreak/>
        <w:drawing>
          <wp:inline distT="0" distB="0" distL="0" distR="0" wp14:anchorId="7D46D57D" wp14:editId="21791220">
            <wp:extent cx="3848100" cy="3072130"/>
            <wp:effectExtent l="0" t="0" r="0" b="0"/>
            <wp:docPr id="164" name="Рисунок 147" descr="вал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7" descr="вал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3072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9BDF0A" w14:textId="6321EF07" w:rsidR="00A13397" w:rsidRPr="00210C9D" w:rsidRDefault="00E94DBC" w:rsidP="00A13397">
      <w:pPr>
        <w:spacing w:line="360" w:lineRule="auto"/>
        <w:jc w:val="center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Рисунок </w:t>
      </w:r>
      <w:r w:rsidR="000C5BCE" w:rsidRPr="00210C9D">
        <w:rPr>
          <w:sz w:val="28"/>
          <w:szCs w:val="28"/>
          <w:lang w:val="uk-UA"/>
        </w:rPr>
        <w:t>15</w:t>
      </w:r>
      <w:r w:rsidRPr="00210C9D">
        <w:rPr>
          <w:sz w:val="28"/>
          <w:szCs w:val="28"/>
          <w:lang w:val="uk-UA"/>
        </w:rPr>
        <w:t xml:space="preserve"> – </w:t>
      </w:r>
      <w:r w:rsidR="00A13397" w:rsidRPr="00873FAF">
        <w:rPr>
          <w:sz w:val="28"/>
          <w:szCs w:val="28"/>
          <w:lang w:val="uk-UA"/>
        </w:rPr>
        <w:t>Ступінчата форма</w:t>
      </w:r>
      <w:r w:rsidR="00A13397" w:rsidRPr="00210C9D">
        <w:rPr>
          <w:sz w:val="28"/>
          <w:szCs w:val="28"/>
          <w:lang w:val="uk-UA"/>
        </w:rPr>
        <w:t xml:space="preserve"> вала</w:t>
      </w:r>
    </w:p>
    <w:p w14:paraId="5CC851FB" w14:textId="77777777" w:rsidR="006F5683" w:rsidRPr="00210C9D" w:rsidRDefault="006F5683" w:rsidP="0041334A">
      <w:pPr>
        <w:ind w:firstLine="741"/>
        <w:jc w:val="both"/>
        <w:rPr>
          <w:sz w:val="28"/>
          <w:szCs w:val="28"/>
          <w:lang w:val="uk-UA"/>
        </w:rPr>
      </w:pPr>
    </w:p>
    <w:p w14:paraId="0BFDF1BD" w14:textId="77777777" w:rsidR="00A13397" w:rsidRPr="00210C9D" w:rsidRDefault="00A13397" w:rsidP="00A13397">
      <w:pPr>
        <w:spacing w:line="360" w:lineRule="auto"/>
        <w:ind w:firstLine="741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У масовому виробництві ступінчаті вали виготовляють із штампованих заготівок, що значно скорочує обсяг механічної обробки ї витрати матеріалу. В</w:t>
      </w:r>
      <w:r w:rsidR="00384FAA" w:rsidRPr="00210C9D">
        <w:rPr>
          <w:sz w:val="28"/>
          <w:szCs w:val="28"/>
          <w:lang w:val="uk-UA"/>
        </w:rPr>
        <w:t xml:space="preserve"> </w:t>
      </w:r>
      <w:r w:rsidRPr="00210C9D">
        <w:rPr>
          <w:sz w:val="28"/>
          <w:szCs w:val="28"/>
          <w:lang w:val="uk-UA"/>
        </w:rPr>
        <w:t>індивідуальному та малосерійному виробництві вали виточують із поковок та круглого прокату.</w:t>
      </w:r>
    </w:p>
    <w:p w14:paraId="282F9430" w14:textId="7428DDBF" w:rsidR="00A13397" w:rsidRPr="00210C9D" w:rsidRDefault="00A13397" w:rsidP="00A13397">
      <w:pPr>
        <w:spacing w:line="360" w:lineRule="auto"/>
        <w:ind w:firstLine="741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Для полегшення процесу зборки деталей з натягом відповідні ступені вала не повинні мати зайву довжину посадочної поверхні. Переходи від одного діаметра вала до іншого можуть виконуватися з закругленням чи з проточкою. Перепад діаметрів сусідніх </w:t>
      </w:r>
      <w:r w:rsidR="008A0A68" w:rsidRPr="00210C9D">
        <w:rPr>
          <w:sz w:val="28"/>
          <w:szCs w:val="28"/>
          <w:lang w:val="uk-UA"/>
        </w:rPr>
        <w:t>ділянок вала</w:t>
      </w:r>
      <w:r w:rsidRPr="00210C9D">
        <w:rPr>
          <w:sz w:val="28"/>
          <w:szCs w:val="28"/>
          <w:lang w:val="uk-UA"/>
        </w:rPr>
        <w:t xml:space="preserve"> повинен бути достатнім для сприйняття опорною поверхнею вала осьових зусиль.</w:t>
      </w:r>
    </w:p>
    <w:p w14:paraId="4454B594" w14:textId="77777777" w:rsidR="00A13397" w:rsidRPr="00210C9D" w:rsidRDefault="00A13397" w:rsidP="00A13397">
      <w:pPr>
        <w:spacing w:line="360" w:lineRule="auto"/>
        <w:ind w:firstLine="741"/>
        <w:jc w:val="both"/>
        <w:rPr>
          <w:sz w:val="28"/>
          <w:szCs w:val="28"/>
          <w:lang w:val="uk-UA"/>
        </w:rPr>
      </w:pPr>
      <w:r w:rsidRPr="00210C9D">
        <w:rPr>
          <w:i/>
          <w:sz w:val="28"/>
          <w:szCs w:val="28"/>
          <w:lang w:val="uk-UA"/>
        </w:rPr>
        <w:t>Вали-шестерні</w:t>
      </w:r>
      <w:r w:rsidRPr="00210C9D">
        <w:rPr>
          <w:sz w:val="28"/>
          <w:szCs w:val="28"/>
          <w:lang w:val="uk-UA"/>
        </w:rPr>
        <w:t xml:space="preserve"> виготовляють при діаметрі шестерні близькім до діаметру вала. Виготовлення шестерні за одне ціле з валом обов’язкове якщо не може бути забезпечена достатня міцність товщини тіла шестерні між западиною зуба ї пазом для шпонки.</w:t>
      </w:r>
    </w:p>
    <w:p w14:paraId="00C6B4D4" w14:textId="77777777" w:rsidR="006F5683" w:rsidRPr="00210C9D" w:rsidRDefault="006F5683" w:rsidP="00A13397">
      <w:pPr>
        <w:spacing w:line="360" w:lineRule="auto"/>
        <w:ind w:firstLine="741"/>
        <w:jc w:val="both"/>
        <w:rPr>
          <w:sz w:val="28"/>
          <w:szCs w:val="28"/>
          <w:lang w:val="uk-UA"/>
        </w:rPr>
      </w:pPr>
    </w:p>
    <w:p w14:paraId="6213D61F" w14:textId="7ED572E2" w:rsidR="00A13397" w:rsidRPr="00210C9D" w:rsidRDefault="00A13397" w:rsidP="00A13397">
      <w:pPr>
        <w:spacing w:line="360" w:lineRule="auto"/>
        <w:ind w:firstLine="741"/>
        <w:jc w:val="both"/>
        <w:rPr>
          <w:b/>
          <w:sz w:val="28"/>
          <w:szCs w:val="28"/>
          <w:lang w:val="uk-UA"/>
        </w:rPr>
      </w:pPr>
      <w:r w:rsidRPr="00210C9D">
        <w:rPr>
          <w:b/>
          <w:sz w:val="28"/>
          <w:szCs w:val="28"/>
          <w:lang w:val="uk-UA"/>
        </w:rPr>
        <w:t>6</w:t>
      </w:r>
      <w:r w:rsidR="00716BA0" w:rsidRPr="00210C9D">
        <w:rPr>
          <w:b/>
          <w:sz w:val="28"/>
          <w:szCs w:val="28"/>
          <w:lang w:val="uk-UA"/>
        </w:rPr>
        <w:t>.1 Проє</w:t>
      </w:r>
      <w:r w:rsidR="005D0EC1" w:rsidRPr="00210C9D">
        <w:rPr>
          <w:b/>
          <w:sz w:val="28"/>
          <w:szCs w:val="28"/>
          <w:lang w:val="uk-UA"/>
        </w:rPr>
        <w:t>ктування вала на опорах</w:t>
      </w:r>
    </w:p>
    <w:p w14:paraId="2E0A4A71" w14:textId="77777777" w:rsidR="00A13397" w:rsidRPr="00210C9D" w:rsidRDefault="00A13397" w:rsidP="00D55E64">
      <w:pPr>
        <w:ind w:firstLine="741"/>
        <w:jc w:val="both"/>
        <w:rPr>
          <w:sz w:val="28"/>
          <w:szCs w:val="28"/>
          <w:lang w:val="uk-UA"/>
        </w:rPr>
      </w:pPr>
    </w:p>
    <w:p w14:paraId="5BD6948F" w14:textId="431A8E75" w:rsidR="00A13397" w:rsidRPr="00210C9D" w:rsidRDefault="00716BA0" w:rsidP="00A13397">
      <w:pPr>
        <w:spacing w:line="360" w:lineRule="auto"/>
        <w:ind w:firstLine="741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Одним з етапів курсового проє</w:t>
      </w:r>
      <w:r w:rsidR="00A13397" w:rsidRPr="00210C9D">
        <w:rPr>
          <w:sz w:val="28"/>
          <w:szCs w:val="28"/>
          <w:lang w:val="uk-UA"/>
        </w:rPr>
        <w:t>кту є про</w:t>
      </w:r>
      <w:r w:rsidR="006E2744">
        <w:rPr>
          <w:sz w:val="28"/>
          <w:szCs w:val="28"/>
          <w:lang w:val="uk-UA"/>
        </w:rPr>
        <w:t>є</w:t>
      </w:r>
      <w:r w:rsidR="00A13397" w:rsidRPr="00210C9D">
        <w:rPr>
          <w:sz w:val="28"/>
          <w:szCs w:val="28"/>
          <w:lang w:val="uk-UA"/>
        </w:rPr>
        <w:t>ктування вала на якому закріплюється шестерня відкритої зубча</w:t>
      </w:r>
      <w:r w:rsidR="00972195" w:rsidRPr="00210C9D">
        <w:rPr>
          <w:sz w:val="28"/>
          <w:szCs w:val="28"/>
          <w:lang w:val="uk-UA"/>
        </w:rPr>
        <w:t>с</w:t>
      </w:r>
      <w:r w:rsidR="00A13397" w:rsidRPr="00210C9D">
        <w:rPr>
          <w:sz w:val="28"/>
          <w:szCs w:val="28"/>
          <w:lang w:val="uk-UA"/>
        </w:rPr>
        <w:t xml:space="preserve">тої передачі. </w:t>
      </w:r>
    </w:p>
    <w:p w14:paraId="520E250A" w14:textId="67C51B9C" w:rsidR="008E0F02" w:rsidRPr="00210C9D" w:rsidRDefault="00A13397" w:rsidP="00A13397">
      <w:pPr>
        <w:spacing w:line="360" w:lineRule="auto"/>
        <w:ind w:firstLine="741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lastRenderedPageBreak/>
        <w:t>Роботу необхідно розпочати з створення розрахункової схеми вала</w:t>
      </w:r>
      <w:r w:rsidR="00794639" w:rsidRPr="00210C9D">
        <w:rPr>
          <w:sz w:val="28"/>
          <w:szCs w:val="28"/>
          <w:lang w:val="uk-UA"/>
        </w:rPr>
        <w:t>. Згідно обраної кінематичної схеми п</w:t>
      </w:r>
      <w:r w:rsidR="00716BA0" w:rsidRPr="00210C9D">
        <w:rPr>
          <w:sz w:val="28"/>
          <w:szCs w:val="28"/>
          <w:lang w:val="uk-UA"/>
        </w:rPr>
        <w:t>риводу, яка представлена на рисунку </w:t>
      </w:r>
      <w:r w:rsidR="00794639" w:rsidRPr="00210C9D">
        <w:rPr>
          <w:sz w:val="28"/>
          <w:szCs w:val="28"/>
          <w:lang w:val="uk-UA"/>
        </w:rPr>
        <w:t xml:space="preserve">1, основні складові елементи розрахункової схеми вала </w:t>
      </w:r>
      <w:r w:rsidR="00F62893" w:rsidRPr="00210C9D">
        <w:rPr>
          <w:sz w:val="28"/>
          <w:szCs w:val="28"/>
          <w:lang w:val="uk-UA"/>
        </w:rPr>
        <w:t xml:space="preserve">ВЗП </w:t>
      </w:r>
      <w:r w:rsidR="00794639" w:rsidRPr="00210C9D">
        <w:rPr>
          <w:sz w:val="28"/>
          <w:szCs w:val="28"/>
          <w:lang w:val="uk-UA"/>
        </w:rPr>
        <w:t>матимуть вигляд</w:t>
      </w:r>
      <w:r w:rsidRPr="00210C9D">
        <w:rPr>
          <w:sz w:val="28"/>
          <w:szCs w:val="28"/>
          <w:lang w:val="uk-UA"/>
        </w:rPr>
        <w:t xml:space="preserve"> (рис. 1</w:t>
      </w:r>
      <w:r w:rsidR="000C5BCE" w:rsidRPr="00210C9D">
        <w:rPr>
          <w:sz w:val="28"/>
          <w:szCs w:val="28"/>
          <w:lang w:val="uk-UA"/>
        </w:rPr>
        <w:t>6</w:t>
      </w:r>
      <w:r w:rsidRPr="00210C9D">
        <w:rPr>
          <w:sz w:val="28"/>
          <w:szCs w:val="28"/>
          <w:lang w:val="uk-UA"/>
        </w:rPr>
        <w:t xml:space="preserve">). </w:t>
      </w:r>
    </w:p>
    <w:p w14:paraId="03AFCA7A" w14:textId="77777777" w:rsidR="00384FAA" w:rsidRPr="00210C9D" w:rsidRDefault="00384FAA" w:rsidP="00873FAF">
      <w:pPr>
        <w:ind w:firstLine="741"/>
        <w:jc w:val="both"/>
        <w:rPr>
          <w:sz w:val="28"/>
          <w:szCs w:val="28"/>
          <w:lang w:val="uk-UA"/>
        </w:rPr>
      </w:pPr>
    </w:p>
    <w:p w14:paraId="09F755A2" w14:textId="77777777" w:rsidR="008E0F02" w:rsidRPr="00210C9D" w:rsidRDefault="00A14C19" w:rsidP="00A84DF9">
      <w:pPr>
        <w:spacing w:line="360" w:lineRule="auto"/>
        <w:jc w:val="center"/>
        <w:rPr>
          <w:sz w:val="28"/>
          <w:szCs w:val="28"/>
          <w:lang w:val="uk-UA"/>
        </w:rPr>
      </w:pPr>
      <w:r w:rsidRPr="00210C9D">
        <w:rPr>
          <w:noProof/>
          <w:sz w:val="28"/>
          <w:szCs w:val="28"/>
          <w:lang w:val="uk-UA" w:eastAsia="uk-UA"/>
        </w:rPr>
        <mc:AlternateContent>
          <mc:Choice Requires="wpg">
            <w:drawing>
              <wp:inline distT="0" distB="0" distL="0" distR="0" wp14:anchorId="3CB916E3" wp14:editId="3DB3C2B3">
                <wp:extent cx="4457700" cy="1453044"/>
                <wp:effectExtent l="0" t="0" r="0" b="33020"/>
                <wp:docPr id="7797" name="Group 51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57700" cy="1453044"/>
                          <a:chOff x="2781" y="735"/>
                          <a:chExt cx="7869" cy="2565"/>
                        </a:xfrm>
                      </wpg:grpSpPr>
                      <wps:wsp>
                        <wps:cNvPr id="7798" name="Line 5197"/>
                        <wps:cNvCnPr/>
                        <wps:spPr bwMode="auto">
                          <a:xfrm>
                            <a:off x="4041" y="2394"/>
                            <a:ext cx="5940" cy="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7799" name="Group 5198"/>
                        <wpg:cNvGrpSpPr>
                          <a:grpSpLocks/>
                        </wpg:cNvGrpSpPr>
                        <wpg:grpSpPr bwMode="auto">
                          <a:xfrm>
                            <a:off x="3141" y="1674"/>
                            <a:ext cx="1260" cy="1440"/>
                            <a:chOff x="1881" y="1674"/>
                            <a:chExt cx="1260" cy="1440"/>
                          </a:xfrm>
                        </wpg:grpSpPr>
                        <wpg:grpSp>
                          <wpg:cNvPr id="7800" name="Group 5199"/>
                          <wpg:cNvGrpSpPr>
                            <a:grpSpLocks/>
                          </wpg:cNvGrpSpPr>
                          <wpg:grpSpPr bwMode="auto">
                            <a:xfrm>
                              <a:off x="2601" y="1674"/>
                              <a:ext cx="540" cy="540"/>
                              <a:chOff x="2601" y="1674"/>
                              <a:chExt cx="540" cy="540"/>
                            </a:xfrm>
                          </wpg:grpSpPr>
                          <wps:wsp>
                            <wps:cNvPr id="7801" name="Line 5200"/>
                            <wps:cNvCnPr/>
                            <wps:spPr bwMode="auto">
                              <a:xfrm>
                                <a:off x="2601" y="1674"/>
                                <a:ext cx="0" cy="54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802" name="Line 5201"/>
                            <wps:cNvCnPr/>
                            <wps:spPr bwMode="auto">
                              <a:xfrm>
                                <a:off x="2601" y="2214"/>
                                <a:ext cx="54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7803" name="Group 5202"/>
                          <wpg:cNvGrpSpPr>
                            <a:grpSpLocks/>
                          </wpg:cNvGrpSpPr>
                          <wpg:grpSpPr bwMode="auto">
                            <a:xfrm flipV="1">
                              <a:off x="2601" y="2574"/>
                              <a:ext cx="540" cy="540"/>
                              <a:chOff x="2841" y="1914"/>
                              <a:chExt cx="540" cy="540"/>
                            </a:xfrm>
                          </wpg:grpSpPr>
                          <wps:wsp>
                            <wps:cNvPr id="7804" name="Line 5203"/>
                            <wps:cNvCnPr/>
                            <wps:spPr bwMode="auto">
                              <a:xfrm>
                                <a:off x="2841" y="1914"/>
                                <a:ext cx="0" cy="54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805" name="Line 5204"/>
                            <wps:cNvCnPr/>
                            <wps:spPr bwMode="auto">
                              <a:xfrm>
                                <a:off x="2841" y="2454"/>
                                <a:ext cx="54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7806" name="Group 5205"/>
                          <wpg:cNvGrpSpPr>
                            <a:grpSpLocks/>
                          </wpg:cNvGrpSpPr>
                          <wpg:grpSpPr bwMode="auto">
                            <a:xfrm flipH="1">
                              <a:off x="1881" y="1674"/>
                              <a:ext cx="540" cy="540"/>
                              <a:chOff x="2601" y="1674"/>
                              <a:chExt cx="540" cy="540"/>
                            </a:xfrm>
                          </wpg:grpSpPr>
                          <wps:wsp>
                            <wps:cNvPr id="7807" name="Line 5206"/>
                            <wps:cNvCnPr/>
                            <wps:spPr bwMode="auto">
                              <a:xfrm>
                                <a:off x="2601" y="1674"/>
                                <a:ext cx="0" cy="54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808" name="Line 5207"/>
                            <wps:cNvCnPr/>
                            <wps:spPr bwMode="auto">
                              <a:xfrm>
                                <a:off x="2601" y="2214"/>
                                <a:ext cx="54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7809" name="Group 5208"/>
                          <wpg:cNvGrpSpPr>
                            <a:grpSpLocks/>
                          </wpg:cNvGrpSpPr>
                          <wpg:grpSpPr bwMode="auto">
                            <a:xfrm flipH="1" flipV="1">
                              <a:off x="1881" y="2574"/>
                              <a:ext cx="540" cy="540"/>
                              <a:chOff x="2841" y="1914"/>
                              <a:chExt cx="540" cy="540"/>
                            </a:xfrm>
                          </wpg:grpSpPr>
                          <wps:wsp>
                            <wps:cNvPr id="7810" name="Line 5209"/>
                            <wps:cNvCnPr/>
                            <wps:spPr bwMode="auto">
                              <a:xfrm>
                                <a:off x="2841" y="1914"/>
                                <a:ext cx="0" cy="54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811" name="Line 5210"/>
                            <wps:cNvCnPr/>
                            <wps:spPr bwMode="auto">
                              <a:xfrm>
                                <a:off x="2841" y="2454"/>
                                <a:ext cx="54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7812" name="Line 5211"/>
                          <wps:cNvCnPr/>
                          <wps:spPr bwMode="auto">
                            <a:xfrm>
                              <a:off x="2241" y="2934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13" name="Line 5212"/>
                          <wps:cNvCnPr/>
                          <wps:spPr bwMode="auto">
                            <a:xfrm>
                              <a:off x="2241" y="1854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7814" name="Line 5213"/>
                        <wps:cNvCnPr/>
                        <wps:spPr bwMode="auto">
                          <a:xfrm flipH="1">
                            <a:off x="2781" y="2394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7815" name="Group 5214"/>
                        <wpg:cNvGrpSpPr>
                          <a:grpSpLocks/>
                        </wpg:cNvGrpSpPr>
                        <wpg:grpSpPr bwMode="auto">
                          <a:xfrm>
                            <a:off x="5301" y="2034"/>
                            <a:ext cx="1080" cy="720"/>
                            <a:chOff x="4041" y="2034"/>
                            <a:chExt cx="1080" cy="720"/>
                          </a:xfrm>
                        </wpg:grpSpPr>
                        <wpg:grpSp>
                          <wpg:cNvPr id="7816" name="Group 5215"/>
                          <wpg:cNvGrpSpPr>
                            <a:grpSpLocks/>
                          </wpg:cNvGrpSpPr>
                          <wpg:grpSpPr bwMode="auto">
                            <a:xfrm>
                              <a:off x="4221" y="2034"/>
                              <a:ext cx="900" cy="180"/>
                              <a:chOff x="4221" y="2034"/>
                              <a:chExt cx="900" cy="180"/>
                            </a:xfrm>
                          </wpg:grpSpPr>
                          <wps:wsp>
                            <wps:cNvPr id="7817" name="Line 5216"/>
                            <wps:cNvCnPr/>
                            <wps:spPr bwMode="auto">
                              <a:xfrm>
                                <a:off x="4221" y="2214"/>
                                <a:ext cx="72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818" name="Line 5217"/>
                            <wps:cNvCnPr/>
                            <wps:spPr bwMode="auto">
                              <a:xfrm flipV="1">
                                <a:off x="4221" y="2034"/>
                                <a:ext cx="180" cy="18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819" name="Line 5218"/>
                            <wps:cNvCnPr/>
                            <wps:spPr bwMode="auto">
                              <a:xfrm flipV="1">
                                <a:off x="4461" y="2034"/>
                                <a:ext cx="180" cy="18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820" name="Line 5219"/>
                            <wps:cNvCnPr/>
                            <wps:spPr bwMode="auto">
                              <a:xfrm flipV="1">
                                <a:off x="4701" y="2034"/>
                                <a:ext cx="180" cy="18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821" name="Line 5220"/>
                            <wps:cNvCnPr/>
                            <wps:spPr bwMode="auto">
                              <a:xfrm flipV="1">
                                <a:off x="4941" y="2034"/>
                                <a:ext cx="180" cy="18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7822" name="Line 5221"/>
                          <wps:cNvCnPr/>
                          <wps:spPr bwMode="auto">
                            <a:xfrm>
                              <a:off x="4221" y="2574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23" name="Line 5222"/>
                          <wps:cNvCnPr/>
                          <wps:spPr bwMode="auto">
                            <a:xfrm flipV="1">
                              <a:off x="4041" y="257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24" name="Line 5223"/>
                          <wps:cNvCnPr/>
                          <wps:spPr bwMode="auto">
                            <a:xfrm flipV="1">
                              <a:off x="4281" y="257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25" name="Line 5224"/>
                          <wps:cNvCnPr/>
                          <wps:spPr bwMode="auto">
                            <a:xfrm flipV="1">
                              <a:off x="4521" y="257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26" name="Line 5225"/>
                          <wps:cNvCnPr/>
                          <wps:spPr bwMode="auto">
                            <a:xfrm flipV="1">
                              <a:off x="4761" y="257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7827" name="Group 5226"/>
                        <wpg:cNvGrpSpPr>
                          <a:grpSpLocks/>
                        </wpg:cNvGrpSpPr>
                        <wpg:grpSpPr bwMode="auto">
                          <a:xfrm>
                            <a:off x="9081" y="2034"/>
                            <a:ext cx="1080" cy="720"/>
                            <a:chOff x="4041" y="2034"/>
                            <a:chExt cx="1080" cy="720"/>
                          </a:xfrm>
                        </wpg:grpSpPr>
                        <wpg:grpSp>
                          <wpg:cNvPr id="7828" name="Group 5227"/>
                          <wpg:cNvGrpSpPr>
                            <a:grpSpLocks/>
                          </wpg:cNvGrpSpPr>
                          <wpg:grpSpPr bwMode="auto">
                            <a:xfrm>
                              <a:off x="4221" y="2034"/>
                              <a:ext cx="900" cy="180"/>
                              <a:chOff x="4221" y="2034"/>
                              <a:chExt cx="900" cy="180"/>
                            </a:xfrm>
                          </wpg:grpSpPr>
                          <wps:wsp>
                            <wps:cNvPr id="7829" name="Line 5228"/>
                            <wps:cNvCnPr/>
                            <wps:spPr bwMode="auto">
                              <a:xfrm>
                                <a:off x="4221" y="2214"/>
                                <a:ext cx="72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830" name="Line 5229"/>
                            <wps:cNvCnPr/>
                            <wps:spPr bwMode="auto">
                              <a:xfrm flipV="1">
                                <a:off x="4221" y="2034"/>
                                <a:ext cx="180" cy="18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831" name="Line 5230"/>
                            <wps:cNvCnPr/>
                            <wps:spPr bwMode="auto">
                              <a:xfrm flipV="1">
                                <a:off x="4461" y="2034"/>
                                <a:ext cx="180" cy="18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832" name="Line 5231"/>
                            <wps:cNvCnPr/>
                            <wps:spPr bwMode="auto">
                              <a:xfrm flipV="1">
                                <a:off x="4701" y="2034"/>
                                <a:ext cx="180" cy="18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833" name="Line 5232"/>
                            <wps:cNvCnPr/>
                            <wps:spPr bwMode="auto">
                              <a:xfrm flipV="1">
                                <a:off x="4941" y="2034"/>
                                <a:ext cx="180" cy="18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7834" name="Line 5233"/>
                          <wps:cNvCnPr/>
                          <wps:spPr bwMode="auto">
                            <a:xfrm>
                              <a:off x="4221" y="2574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35" name="Line 5234"/>
                          <wps:cNvCnPr/>
                          <wps:spPr bwMode="auto">
                            <a:xfrm flipV="1">
                              <a:off x="4041" y="257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36" name="Line 5235"/>
                          <wps:cNvCnPr/>
                          <wps:spPr bwMode="auto">
                            <a:xfrm flipV="1">
                              <a:off x="4281" y="257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37" name="Line 5236"/>
                          <wps:cNvCnPr/>
                          <wps:spPr bwMode="auto">
                            <a:xfrm flipV="1">
                              <a:off x="4521" y="257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38" name="Line 5237"/>
                          <wps:cNvCnPr/>
                          <wps:spPr bwMode="auto">
                            <a:xfrm flipV="1">
                              <a:off x="4761" y="257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7839" name="Group 5238"/>
                        <wpg:cNvGrpSpPr>
                          <a:grpSpLocks/>
                        </wpg:cNvGrpSpPr>
                        <wpg:grpSpPr bwMode="auto">
                          <a:xfrm>
                            <a:off x="7461" y="1494"/>
                            <a:ext cx="360" cy="1800"/>
                            <a:chOff x="7461" y="1494"/>
                            <a:chExt cx="360" cy="1800"/>
                          </a:xfrm>
                        </wpg:grpSpPr>
                        <wps:wsp>
                          <wps:cNvPr id="7840" name="Line 5239"/>
                          <wps:cNvCnPr/>
                          <wps:spPr bwMode="auto">
                            <a:xfrm>
                              <a:off x="7641" y="1494"/>
                              <a:ext cx="0" cy="18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41" name="Line 5240"/>
                          <wps:cNvCnPr/>
                          <wps:spPr bwMode="auto">
                            <a:xfrm>
                              <a:off x="7461" y="1494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42" name="Line 5241"/>
                          <wps:cNvCnPr/>
                          <wps:spPr bwMode="auto">
                            <a:xfrm>
                              <a:off x="7461" y="3294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7843" name="Group 5242"/>
                        <wpg:cNvGrpSpPr>
                          <a:grpSpLocks/>
                        </wpg:cNvGrpSpPr>
                        <wpg:grpSpPr bwMode="auto">
                          <a:xfrm flipV="1">
                            <a:off x="4761" y="1134"/>
                            <a:ext cx="1080" cy="1260"/>
                            <a:chOff x="4761" y="2394"/>
                            <a:chExt cx="1080" cy="1260"/>
                          </a:xfrm>
                        </wpg:grpSpPr>
                        <wps:wsp>
                          <wps:cNvPr id="7844" name="Line 5243"/>
                          <wps:cNvCnPr/>
                          <wps:spPr bwMode="auto">
                            <a:xfrm>
                              <a:off x="4761" y="2394"/>
                              <a:ext cx="540" cy="126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45" name="Line 5244"/>
                          <wps:cNvCnPr/>
                          <wps:spPr bwMode="auto">
                            <a:xfrm>
                              <a:off x="5301" y="3654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7846" name="Line 5245"/>
                        <wps:cNvCnPr/>
                        <wps:spPr bwMode="auto">
                          <a:xfrm flipV="1">
                            <a:off x="5661" y="1134"/>
                            <a:ext cx="540" cy="10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47" name="Line 5246"/>
                        <wps:cNvCnPr/>
                        <wps:spPr bwMode="auto">
                          <a:xfrm flipV="1">
                            <a:off x="6201" y="1134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48" name="Line 5247"/>
                        <wps:cNvCnPr/>
                        <wps:spPr bwMode="auto">
                          <a:xfrm flipV="1">
                            <a:off x="7641" y="1134"/>
                            <a:ext cx="360" cy="9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49" name="Line 5248"/>
                        <wps:cNvCnPr/>
                        <wps:spPr bwMode="auto">
                          <a:xfrm flipV="1">
                            <a:off x="8001" y="1134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50" name="Line 5249"/>
                        <wps:cNvCnPr/>
                        <wps:spPr bwMode="auto">
                          <a:xfrm flipV="1">
                            <a:off x="9621" y="1134"/>
                            <a:ext cx="360" cy="10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51" name="Line 5250"/>
                        <wps:cNvCnPr/>
                        <wps:spPr bwMode="auto">
                          <a:xfrm flipV="1">
                            <a:off x="9981" y="1134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7852" name="Group 5251"/>
                        <wpg:cNvGrpSpPr>
                          <a:grpSpLocks/>
                        </wpg:cNvGrpSpPr>
                        <wpg:grpSpPr bwMode="auto">
                          <a:xfrm flipV="1">
                            <a:off x="2961" y="1134"/>
                            <a:ext cx="1080" cy="1260"/>
                            <a:chOff x="1701" y="2394"/>
                            <a:chExt cx="1080" cy="1260"/>
                          </a:xfrm>
                        </wpg:grpSpPr>
                        <wps:wsp>
                          <wps:cNvPr id="7853" name="Line 5252"/>
                          <wps:cNvCnPr/>
                          <wps:spPr bwMode="auto">
                            <a:xfrm>
                              <a:off x="1701" y="2394"/>
                              <a:ext cx="540" cy="126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54" name="Line 5253"/>
                          <wps:cNvCnPr/>
                          <wps:spPr bwMode="auto">
                            <a:xfrm>
                              <a:off x="2241" y="3654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7855" name="Line 5254"/>
                        <wps:cNvCnPr/>
                        <wps:spPr bwMode="auto">
                          <a:xfrm flipV="1">
                            <a:off x="3861" y="1134"/>
                            <a:ext cx="540" cy="10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56" name="Line 5255"/>
                        <wps:cNvCnPr/>
                        <wps:spPr bwMode="auto">
                          <a:xfrm flipV="1">
                            <a:off x="4401" y="1134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57" name="Text Box 5256"/>
                        <wps:cNvSpPr txBox="1">
                          <a:spLocks noChangeArrowheads="1"/>
                        </wps:cNvSpPr>
                        <wps:spPr bwMode="auto">
                          <a:xfrm>
                            <a:off x="4323" y="735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C75575" w14:textId="77777777" w:rsidR="009221E0" w:rsidRPr="00873FAF" w:rsidRDefault="009221E0" w:rsidP="00120EE4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 w:rsidRPr="00873FAF">
                                <w:rPr>
                                  <w:b/>
                                  <w:i/>
                                  <w:lang w:val="uk-U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58" name="Text Box 5257"/>
                        <wps:cNvSpPr txBox="1">
                          <a:spLocks noChangeArrowheads="1"/>
                        </wps:cNvSpPr>
                        <wps:spPr bwMode="auto">
                          <a:xfrm>
                            <a:off x="5256" y="735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F50D01" w14:textId="77777777" w:rsidR="009221E0" w:rsidRPr="00873FAF" w:rsidRDefault="009221E0" w:rsidP="00120EE4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 w:rsidRPr="00873FAF">
                                <w:rPr>
                                  <w:b/>
                                  <w:i/>
                                  <w:lang w:val="uk-UA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59" name="Text Box 5258"/>
                        <wps:cNvSpPr txBox="1">
                          <a:spLocks noChangeArrowheads="1"/>
                        </wps:cNvSpPr>
                        <wps:spPr bwMode="auto">
                          <a:xfrm>
                            <a:off x="6168" y="735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1E57E91" w14:textId="77777777" w:rsidR="009221E0" w:rsidRPr="00873FAF" w:rsidRDefault="009221E0" w:rsidP="00120EE4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 w:rsidRPr="00873FAF">
                                <w:rPr>
                                  <w:b/>
                                  <w:i/>
                                  <w:lang w:val="uk-UA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60" name="Text Box 5259"/>
                        <wps:cNvSpPr txBox="1">
                          <a:spLocks noChangeArrowheads="1"/>
                        </wps:cNvSpPr>
                        <wps:spPr bwMode="auto">
                          <a:xfrm>
                            <a:off x="9930" y="735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00730E" w14:textId="77777777" w:rsidR="009221E0" w:rsidRPr="00873FAF" w:rsidRDefault="009221E0" w:rsidP="00120EE4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 w:rsidRPr="00873FAF">
                                <w:rPr>
                                  <w:b/>
                                  <w:i/>
                                  <w:lang w:val="uk-UA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61" name="Text Box 5260"/>
                        <wps:cNvSpPr txBox="1">
                          <a:spLocks noChangeArrowheads="1"/>
                        </wps:cNvSpPr>
                        <wps:spPr bwMode="auto">
                          <a:xfrm>
                            <a:off x="7935" y="735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5EA6B4" w14:textId="77777777" w:rsidR="009221E0" w:rsidRPr="00873FAF" w:rsidRDefault="009221E0" w:rsidP="00120EE4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 w:rsidRPr="00873FAF">
                                <w:rPr>
                                  <w:b/>
                                  <w:i/>
                                  <w:lang w:val="uk-UA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62" name="Text Box 5261"/>
                        <wps:cNvSpPr txBox="1">
                          <a:spLocks noChangeArrowheads="1"/>
                        </wps:cNvSpPr>
                        <wps:spPr bwMode="auto">
                          <a:xfrm>
                            <a:off x="3411" y="735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D7596E" w14:textId="77777777" w:rsidR="009221E0" w:rsidRPr="00873FAF" w:rsidRDefault="009221E0" w:rsidP="00120EE4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 w:rsidRPr="00873FAF">
                                <w:rPr>
                                  <w:b/>
                                  <w:i/>
                                  <w:lang w:val="uk-UA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63" name="Oval 5262"/>
                        <wps:cNvSpPr>
                          <a:spLocks noChangeArrowheads="1"/>
                        </wps:cNvSpPr>
                        <wps:spPr bwMode="auto">
                          <a:xfrm>
                            <a:off x="5748" y="2331"/>
                            <a:ext cx="170" cy="17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64" name="Text Box 5263"/>
                        <wps:cNvSpPr txBox="1">
                          <a:spLocks noChangeArrowheads="1"/>
                        </wps:cNvSpPr>
                        <wps:spPr bwMode="auto">
                          <a:xfrm>
                            <a:off x="5520" y="2787"/>
                            <a:ext cx="570" cy="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CE1ADB3" w14:textId="77777777" w:rsidR="009221E0" w:rsidRPr="00873FAF" w:rsidRDefault="009221E0" w:rsidP="00120EE4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 w:rsidRPr="00873FAF">
                                <w:rPr>
                                  <w:b/>
                                  <w:i/>
                                  <w:lang w:val="uk-UA"/>
                                </w:rPr>
                                <w:t>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65" name="Oval 5264"/>
                        <wps:cNvSpPr>
                          <a:spLocks noChangeArrowheads="1"/>
                        </wps:cNvSpPr>
                        <wps:spPr bwMode="auto">
                          <a:xfrm>
                            <a:off x="9568" y="2332"/>
                            <a:ext cx="170" cy="17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66" name="Text Box 5265"/>
                        <wps:cNvSpPr txBox="1">
                          <a:spLocks noChangeArrowheads="1"/>
                        </wps:cNvSpPr>
                        <wps:spPr bwMode="auto">
                          <a:xfrm>
                            <a:off x="9339" y="2787"/>
                            <a:ext cx="570" cy="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7FE1359" w14:textId="77777777" w:rsidR="009221E0" w:rsidRPr="00873FAF" w:rsidRDefault="009221E0" w:rsidP="00120EE4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 w:rsidRPr="00873FAF">
                                <w:rPr>
                                  <w:b/>
                                  <w:i/>
                                  <w:lang w:val="uk-UA"/>
                                </w:rPr>
                                <w:t>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67" name="Oval 5266"/>
                        <wps:cNvSpPr>
                          <a:spLocks noChangeArrowheads="1"/>
                        </wps:cNvSpPr>
                        <wps:spPr bwMode="auto">
                          <a:xfrm>
                            <a:off x="7572" y="2332"/>
                            <a:ext cx="170" cy="17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68" name="Oval 5267"/>
                        <wps:cNvSpPr>
                          <a:spLocks noChangeArrowheads="1"/>
                        </wps:cNvSpPr>
                        <wps:spPr bwMode="auto">
                          <a:xfrm>
                            <a:off x="4038" y="2332"/>
                            <a:ext cx="170" cy="17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69" name="Text Box 5268"/>
                        <wps:cNvSpPr txBox="1">
                          <a:spLocks noChangeArrowheads="1"/>
                        </wps:cNvSpPr>
                        <wps:spPr bwMode="auto">
                          <a:xfrm>
                            <a:off x="7572" y="2388"/>
                            <a:ext cx="570" cy="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E1B2615" w14:textId="77777777" w:rsidR="009221E0" w:rsidRPr="00873FAF" w:rsidRDefault="009221E0" w:rsidP="00120EE4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 w:rsidRPr="00873FAF">
                                <w:rPr>
                                  <w:b/>
                                  <w:i/>
                                  <w:lang w:val="uk-UA"/>
                                </w:rPr>
                                <w:t>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70" name="Text Box 5269"/>
                        <wps:cNvSpPr txBox="1">
                          <a:spLocks noChangeArrowheads="1"/>
                        </wps:cNvSpPr>
                        <wps:spPr bwMode="auto">
                          <a:xfrm>
                            <a:off x="3981" y="2559"/>
                            <a:ext cx="570" cy="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3619D3A" w14:textId="77777777" w:rsidR="009221E0" w:rsidRPr="00873FAF" w:rsidRDefault="009221E0" w:rsidP="00120EE4">
                              <w:pPr>
                                <w:jc w:val="center"/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 w:rsidRPr="00873FAF">
                                <w:rPr>
                                  <w:b/>
                                  <w:i/>
                                  <w:lang w:val="en-US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CB916E3" id="Group 5196" o:spid="_x0000_s1336" style="width:351pt;height:114.4pt;mso-position-horizontal-relative:char;mso-position-vertical-relative:line" coordorigin="2781,735" coordsize="7869,25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">
                <v:line id="Line 5197" o:spid="_x0000_s1337" style="position:absolute;visibility:visible;mso-wrap-style:square" from="4041,2394" to="9981,2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/YrgMIAAADdAAAADwAAAGRycy9kb3ducmV2LnhtbERPz2vCMBS+D/Y/hDfYbaYqrK6aFhUE&#10;D7u0G7LjI3m2xealJFG7/fXLYbDjx/d7U012EDfyoXesYD7LQBBrZ3puFXx+HF5WIEJENjg4JgXf&#10;FKAqHx82WBh355puTWxFCuFQoIIuxrGQMuiOLIaZG4kTd3beYkzQt9J4vKdwO8hFlr1Kiz2nhg5H&#10;2nekL83VKmiO+ux+lv5y+tq9a31AX2PvlXp+mrZrEJGm+C/+cx+Ngjx/S3PTm/QEZPk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/YrgMIAAADdAAAADwAAAAAAAAAAAAAA&#10;AAChAgAAZHJzL2Rvd25yZXYueG1sUEsFBgAAAAAEAAQA+QAAAJADAAAAAA==&#10;" strokeweight="3pt"/>
                <v:group id="Group 5198" o:spid="_x0000_s1338" style="position:absolute;left:3141;top:1674;width:1260;height:1440" coordorigin="1881,1674" coordsize="1260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JNRiPscAAADd&#10;AAAADwAAAAAAAAAAAAAAAACqAgAAZHJzL2Rvd25yZXYueG1sUEsFBgAAAAAEAAQA+gAAAJ4DAAAA&#10;AA==&#10;">
                  <v:group id="Group 5199" o:spid="_x0000_s1339" style="position:absolute;left:2601;top:1674;width:540;height:540" coordorigin="2601,1674" coordsize="540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rUMpywwAAAN0AAAAP&#10;AAAAAAAAAAAAAAAAAKoCAABkcnMvZG93bnJldi54bWxQSwUGAAAAAAQABAD6AAAAmgMAAAAA&#10;">
                    <v:line id="Line 5200" o:spid="_x0000_s1340" style="position:absolute;visibility:visible;mso-wrap-style:square" from="2601,1674" to="2601,22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1BQj8UAAADdAAAADwAAAGRycy9kb3ducmV2LnhtbESPQWvCQBSE7wX/w/IEb3WjgpXoKiKo&#10;xVvTInh7ZJ9JTPZt3N1o+u+7hUKPw8x8w6w2vWnEg5yvLCuYjBMQxLnVFRcKvj73rwsQPiBrbCyT&#10;gm/ysFkPXlaYavvkD3pkoRARwj5FBWUIbSqlz0sy6Me2JY7e1TqDIUpXSO3wGeGmkdMkmUuDFceF&#10;ElvalZTXWWcUnLuML7d67xrsDsfj9Xyv/eyk1GjYb5cgAvXhP/zXftcK3hbJBH7fxCcg1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1BQj8UAAADdAAAADwAAAAAAAAAA&#10;AAAAAAChAgAAZHJzL2Rvd25yZXYueG1sUEsFBgAAAAAEAAQA+QAAAJMDAAAAAA==&#10;" strokeweight="1.5pt"/>
                    <v:line id="Line 5201" o:spid="_x0000_s1341" style="position:absolute;visibility:visible;mso-wrap-style:square" from="2601,2214" to="3141,22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4LO+MUAAADdAAAADwAAAGRycy9kb3ducmV2LnhtbESPQWvCQBSE70L/w/IEb7pRoUrqKlJQ&#10;S2+NIvT2yD6TmOzbuLvR9N93CwWPw8x8w6w2vWnEnZyvLCuYThIQxLnVFRcKTsfdeAnCB2SNjWVS&#10;8EMeNuuXwQpTbR/8RfcsFCJC2KeooAyhTaX0eUkG/cS2xNG7WGcwROkKqR0+Itw0cpYkr9JgxXGh&#10;xJbeS8rrrDMKzl3G39d65xrs9ofD5Xyr/fxTqdGw376BCNSHZ/i//aEVLJbJDP7exCcg1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4LO+MUAAADdAAAADwAAAAAAAAAA&#10;AAAAAAChAgAAZHJzL2Rvd25yZXYueG1sUEsFBgAAAAAEAAQA+QAAAJMDAAAAAA==&#10;" strokeweight="1.5pt"/>
                  </v:group>
                  <v:group id="Group 5202" o:spid="_x0000_s1342" style="position:absolute;left:2601;top:2574;width:540;height:540;flip:y" coordorigin="2841,1914" coordsize="540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Mx0oHFAAAA3QAA&#10;AA8AAAAAAAAAAAAAAAAAqgIAAGRycy9kb3ducmV2LnhtbFBLBQYAAAAABAAEAPoAAACcAwAAAAA=&#10;">
                    <v:line id="Line 5203" o:spid="_x0000_s1343" style="position:absolute;visibility:visible;mso-wrap-style:square" from="2841,1914" to="2841,24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fzF8UAAADdAAAADwAAAGRycy9kb3ducmV2LnhtbESPQWvCQBSE7wX/w/KE3urGWlSiq4ig&#10;lt6aiuDtkX0mMdm36e5G03/fLQg9DjPzDbNc96YRN3K+sqxgPEpAEOdWV1woOH7tXuYgfEDW2Fgm&#10;BT/kYb0aPC0x1fbOn3TLQiEihH2KCsoQ2lRKn5dk0I9sSxy9i3UGQ5SukNrhPcJNI1+TZCoNVhwX&#10;SmxpW1JeZ51RcOoyPl/rnWuw2x8Ol9N37ScfSj0P+80CRKA+/Icf7XetYDZP3uDvTXwC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yfzF8UAAADdAAAADwAAAAAAAAAA&#10;AAAAAAChAgAAZHJzL2Rvd25yZXYueG1sUEsFBgAAAAAEAAQA+QAAAJMDAAAAAA==&#10;" strokeweight="1.5pt"/>
                    <v:line id="Line 5204" o:spid="_x0000_s1344" style="position:absolute;visibility:visible;mso-wrap-style:square" from="2841,2454" to="3381,24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tWjMUAAADdAAAADwAAAGRycy9kb3ducmV2LnhtbESPQWvCQBSE7wX/w/KE3urGSlWiq4ig&#10;lt6aiuDtkX0mMdm36e5G03/fLQg9DjPzDbNc96YRN3K+sqxgPEpAEOdWV1woOH7tXuYgfEDW2Fgm&#10;BT/kYb0aPC0x1fbOn3TLQiEihH2KCsoQ2lRKn5dk0I9sSxy9i3UGQ5SukNrhPcJNI1+TZCoNVhwX&#10;SmxpW1JeZ51RcOoyPl/rnWuw2x8Ol9N37ScfSj0P+80CRKA+/Icf7XetYDZP3uDvTXwC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GtWjMUAAADdAAAADwAAAAAAAAAA&#10;AAAAAAChAgAAZHJzL2Rvd25yZXYueG1sUEsFBgAAAAAEAAQA+QAAAJMDAAAAAA==&#10;" strokeweight="1.5pt"/>
                  </v:group>
                  <v:group id="Group 5205" o:spid="_x0000_s1345" style="position:absolute;left:1881;top:1674;width:540;height:540;flip:x" coordorigin="2601,1674" coordsize="540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0ZxGcQAAADdAAAA&#10;DwAAAAAAAAAAAAAAAACqAgAAZHJzL2Rvd25yZXYueG1sUEsFBgAAAAAEAAQA+gAAAJsDAAAAAA==&#10;">
                    <v:line id="Line 5206" o:spid="_x0000_s1346" style="position:absolute;visibility:visible;mso-wrap-style:square" from="2601,1674" to="2601,22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/VtYMUAAADdAAAADwAAAGRycy9kb3ducmV2LnhtbESPQWvCQBSE74X+h+UJ3nSjBZXUVaRg&#10;ld5Mi9DbI/tMYrJv4+5G03/vCkKPw8x8wyzXvWnElZyvLCuYjBMQxLnVFRcKfr63owUIH5A1NpZJ&#10;wR95WK9eX5aYanvjA12zUIgIYZ+igjKENpXS5yUZ9GPbEkfvZJ3BEKUrpHZ4i3DTyGmSzKTBiuNC&#10;iS19lJTXWWcUHLuMf8/11jXYfe52p+Ol9m9fSg0H/eYdRKA+/Ief7b1WMF8kc3i8iU9Aru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/VtYMUAAADdAAAADwAAAAAAAAAA&#10;AAAAAAChAgAAZHJzL2Rvd25yZXYueG1sUEsFBgAAAAAEAAQA+QAAAJMDAAAAAA==&#10;" strokeweight="1.5pt"/>
                    <v:line id="Line 5207" o:spid="_x0000_s1347" style="position:absolute;visibility:visible;mso-wrap-style:square" from="2601,2214" to="3141,22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mr5EsMAAADdAAAADwAAAGRycy9kb3ducmV2LnhtbERPy2rCQBTdF/yH4Qru6sQKVtKMUgQf&#10;uGtahO4umZtHk7mTzkw0/r2zKHR5OO9sO5pOXMn5xrKCxTwBQVxY3XCl4Otz/7wG4QOyxs4yKbiT&#10;h+1m8pRhqu2NP+iah0rEEPYpKqhD6FMpfVGTQT+3PXHkSusMhghdJbXDWww3nXxJkpU02HBsqLGn&#10;XU1Fmw9GwWXI+fun3bsOh8PxWF5+W788KzWbju9vIAKN4V/85z5pBa/rJM6Nb+ITkJ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pq+RLDAAAA3QAAAA8AAAAAAAAAAAAA&#10;AAAAoQIAAGRycy9kb3ducmV2LnhtbFBLBQYAAAAABAAEAPkAAACRAwAAAAA=&#10;" strokeweight="1.5pt"/>
                  </v:group>
                  <v:group id="Group 5208" o:spid="_x0000_s1348" style="position:absolute;left:1881;top:2574;width:540;height:540;flip:x y" coordorigin="2841,1914" coordsize="540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47xOa8cAAADd&#10;AAAADwAAAAAAAAAAAAAAAACqAgAAZHJzL2Rvd25yZXYueG1sUEsFBgAAAAAEAAQA+gAAAJ4DAAAA&#10;AA==&#10;">
                    <v:line id="Line 5209" o:spid="_x0000_s1349" style="position:absolute;visibility:visible;mso-wrap-style:square" from="2841,1914" to="2841,24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VjycIAAADdAAAADwAAAGRycy9kb3ducmV2LnhtbERPz2vCMBS+D/wfwhN2m6kKm1SjiKCO&#10;3awieHs0z7a2ealJqt1/vxyEHT++34tVbxrxIOcrywrGowQEcW51xYWC03H7MQPhA7LGxjIp+CUP&#10;q+XgbYGptk8+0CMLhYgh7FNUUIbQplL6vCSDfmRb4shdrTMYInSF1A6fMdw0cpIkn9JgxbGhxJY2&#10;JeV11hkF5y7jy63euga73X5/Pd9rP/1R6n3Yr+cgAvXhX/xyf2sFX7Nx3B/fxCcgl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cVjycIAAADdAAAADwAAAAAAAAAAAAAA&#10;AAChAgAAZHJzL2Rvd25yZXYueG1sUEsFBgAAAAAEAAQA+QAAAJADAAAAAA==&#10;" strokeweight="1.5pt"/>
                    <v:line id="Line 5210" o:spid="_x0000_s1350" style="position:absolute;visibility:visible;mso-wrap-style:square" from="2841,2454" to="3381,24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onGUsYAAADdAAAADwAAAGRycy9kb3ducmV2LnhtbESPzWrDMBCE74W8g9hAb43sFFrjRgkl&#10;kB96qxMCvS3WxnZtrRxJTpy3rwqFHoeZ+YZZrEbTiSs531hWkM4SEMSl1Q1XCo6HzVMGwgdkjZ1l&#10;UnAnD6vl5GGBubY3/qRrESoRIexzVFCH0OdS+rImg35me+Lona0zGKJ0ldQObxFuOjlPkhdpsOG4&#10;UGNP65rKthiMgtNQ8Nd3u3EdDtvd7ny6tP75Q6nH6fj+BiLQGP7Df+29VvCapSn8volPQC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6JxlLGAAAA3QAAAA8AAAAAAAAA&#10;AAAAAAAAoQIAAGRycy9kb3ducmV2LnhtbFBLBQYAAAAABAAEAPkAAACUAwAAAAA=&#10;" strokeweight="1.5pt"/>
                  </v:group>
                  <v:line id="Line 5211" o:spid="_x0000_s1351" style="position:absolute;visibility:visible;mso-wrap-style:square" from="2241,2934" to="2781,2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FYAsYAAADdAAAADwAAAGRycy9kb3ducmV2LnhtbESPzW7CMBCE75V4B2uRegMnHFoIGISA&#10;SkU9VPw8wBIvcSBeR7YLaZ++roTU42hmvtHMFp1txI18qB0ryIcZCOLS6ZorBcfD22AMIkRkjY1j&#10;UvBNARbz3tMMC+3uvKPbPlYiQTgUqMDE2BZShtKQxTB0LXHyzs5bjEn6SmqP9wS3jRxl2Yu0WHNa&#10;MNjSylB53X9ZBVt/+rjmP5WRJ976TfO5ngR7Ueq53y2nICJ18T/8aL9rBa/jfAR/b9ITkP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VRWALGAAAA3QAAAA8AAAAAAAAA&#10;AAAAAAAAoQIAAGRycy9kb3ducmV2LnhtbFBLBQYAAAAABAAEAPkAAACUAwAAAAA=&#10;" strokeweight="1pt"/>
                  <v:line id="Line 5212" o:spid="_x0000_s1352" style="position:absolute;visibility:visible;mso-wrap-style:square" from="2241,1854" to="2781,18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39mcYAAADdAAAADwAAAGRycy9kb3ducmV2LnhtbESP0WoCMRRE3wX/IVyhb5rdCq1djSLW&#10;QqUPovUDrpvbzdbNzZKkuvXrTaHg4zAzZ5jZorONOJMPtWMF+SgDQVw6XXOl4PD5NpyACBFZY+OY&#10;FPxSgMW835thod2Fd3Tex0okCIcCFZgY20LKUBqyGEauJU7el/MWY5K+ktrjJcFtIx+z7ElarDkt&#10;GGxpZag87X+sgo0/fpzya2XkkTd+3WxfX4L9Vuph0C2nICJ18R7+b79rBc+TfAx/b9ITkP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od/ZnGAAAA3QAAAA8AAAAAAAAA&#10;AAAAAAAAoQIAAGRycy9kb3ducmV2LnhtbFBLBQYAAAAABAAEAPkAAACUAwAAAAA=&#10;" strokeweight="1pt"/>
                </v:group>
                <v:line id="Line 5213" o:spid="_x0000_s1353" style="position:absolute;flip:x;visibility:visible;mso-wrap-style:square" from="2781,2394" to="3501,2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1/3sUAAADdAAAADwAAAGRycy9kb3ducmV2LnhtbESPX2sCMRDE3wv9DmELfSk1p/0nV6No&#10;wSq+1Uqfl8v2cvR2cyapXr+9EYQ+DjPzG2Yy67lVBwqx8WJgOChAkVTeNlIb2H0u78egYkKx2Hoh&#10;A38UYTa9vppgaf1RPuiwTbXKEIklGnApdaXWsXLEGAe+I8netw+MKctQaxvwmOHc6lFRPGvGRvKC&#10;w47eHFU/21828OQqXi93q7v9A25CYubF++rLmNubfv4KKlGf/sOX9toaeBkPH+H8Jj8BPT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G1/3sUAAADdAAAADwAAAAAAAAAA&#10;AAAAAAChAgAAZHJzL2Rvd25yZXYueG1sUEsFBgAAAAAEAAQA+QAAAJMDAAAAAA==&#10;" strokeweight="3pt"/>
                <v:group id="Group 5214" o:spid="_x0000_s1354" style="position:absolute;left:5301;top:2034;width:1080;height:720" coordorigin="4041,2034" coordsize="10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Pv7/N8cAAADd&#10;AAAADwAAAAAAAAAAAAAAAACqAgAAZHJzL2Rvd25yZXYueG1sUEsFBgAAAAAEAAQA+gAAAJ4DAAAA&#10;AA==&#10;">
                  <v:group id="Group 5215" o:spid="_x0000_s1355" style="position:absolute;left:4221;top:2034;width:900;height:180" coordorigin="4221,2034" coordsize="90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zixhQMcAAADd&#10;AAAADwAAAAAAAAAAAAAAAACqAgAAZHJzL2Rvd25yZXYueG1sUEsFBgAAAAAEAAQA+gAAAJ4DAAAA&#10;AA==&#10;">
                    <v:line id="Line 5216" o:spid="_x0000_s1356" style="position:absolute;visibility:visible;mso-wrap-style:square" from="4221,2214" to="4941,22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z7vcYAAADdAAAADwAAAGRycy9kb3ducmV2LnhtbESPT2vCQBTE7wW/w/KE3urGFlSiGxHB&#10;WnprLEJvj+zLH5N9m+5uNP32bqHQ4zAzv2E229F04krON5YVzGcJCOLC6oYrBZ+nw9MKhA/IGjvL&#10;pOCHPGyzycMGU21v/EHXPFQiQtinqKAOoU+l9EVNBv3M9sTRK60zGKJ0ldQObxFuOvmcJAtpsOG4&#10;UGNP+5qKNh+MgvOQ89elPbgOh9fjsTx/t/7lXanH6bhbgwg0hv/wX/tNK1iu5kv4fROfgMz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4s+73GAAAA3QAAAA8AAAAAAAAA&#10;AAAAAAAAoQIAAGRycy9kb3ducmV2LnhtbFBLBQYAAAAABAAEAPkAAACUAwAAAAA=&#10;" strokeweight="1.5pt"/>
                    <v:line id="Line 5217" o:spid="_x0000_s1357" style="position:absolute;flip:y;visibility:visible;mso-wrap-style:square" from="4221,2034" to="4401,22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8Je9sEAAADdAAAADwAAAGRycy9kb3ducmV2LnhtbERPTYvCMBC9L/gfwgje1lQPrlSjiCAo&#10;7mFXC16HZtoUm0lJoq3/3hwW9vh43+vtYFvxJB8axwpm0wwEcel0w7WC4nr4XIIIEVlj65gUvCjA&#10;djP6WGOuXc+/9LzEWqQQDjkqMDF2uZShNGQxTF1HnLjKeYsxQV9L7bFP4baV8yxbSIsNpwaDHe0N&#10;lffLwyqQp3P/4w/zoqqrY+duJ/O96AelJuNhtwIRaYj/4j/3USv4Ws7S3PQmPQG5e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bwl72wQAAAN0AAAAPAAAAAAAAAAAAAAAA&#10;AKECAABkcnMvZG93bnJldi54bWxQSwUGAAAAAAQABAD5AAAAjwMAAAAA&#10;" strokeweight="1.5pt"/>
                    <v:line id="Line 5218" o:spid="_x0000_s1358" style="position:absolute;flip:y;visibility:visible;mso-wrap-style:square" from="4461,2034" to="4641,22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77bcUAAADdAAAADwAAAGRycy9kb3ducmV2LnhtbESPT2sCMRTE7wW/Q3hCbzWrB/+sRhFB&#10;UOyhVcHrY/N2s7h5WZLUXb99IxR6HGbmN8xq09tGPMiH2rGC8SgDQVw4XXOl4HrZf8xBhIissXFM&#10;Cp4UYLMevK0w167jb3qcYyUShEOOCkyMbS5lKAxZDCPXEievdN5iTNJXUnvsEtw2cpJlU2mx5rRg&#10;sKWdoeJ+/rEK5PHUffn95FpW5aF1t6P5nHa9Uu/DfrsEEamP/+G/9kErmM3HC3i9SU9Ar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I77bcUAAADdAAAADwAAAAAAAAAA&#10;AAAAAAChAgAAZHJzL2Rvd25yZXYueG1sUEsFBgAAAAAEAAQA+QAAAJMDAAAAAA==&#10;" strokeweight="1.5pt"/>
                    <v:line id="Line 5219" o:spid="_x0000_s1359" style="position:absolute;flip:y;visibility:visible;mso-wrap-style:square" from="4701,2034" to="4881,22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9iYTcEAAADdAAAADwAAAGRycy9kb3ducmV2LnhtbERPTYvCMBC9C/6HMMLeNLUHlWoUEQRl&#10;9+C6wl6HZtoUm0lJoq3/3hwW9vh435vdYFvxJB8axwrmswwEcel0w7WC289xugIRIrLG1jEpeFGA&#10;3XY82mChXc/f9LzGWqQQDgUqMDF2hZShNGQxzFxHnLjKeYsxQV9L7bFP4baVeZYtpMWGU4PBjg6G&#10;yvv1YRXI82d/8cf8VtXVqXO/Z/O16AelPibDfg0i0hD/xX/uk1awXOVpf3qTnoDcv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r2JhNwQAAAN0AAAAPAAAAAAAAAAAAAAAA&#10;AKECAABkcnMvZG93bnJldi54bWxQSwUGAAAAAAQABAD5AAAAjwMAAAAA&#10;" strokeweight="1.5pt"/>
                    <v:line id="Line 5220" o:spid="_x0000_s1360" style="position:absolute;flip:y;visibility:visible;mso-wrap-style:square" from="4941,2034" to="5121,22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Q91sUAAADdAAAADwAAAGRycy9kb3ducmV2LnhtbESPQWvCQBSE74X+h+UVvNWNOVhJXUUE&#10;QdFDqwGvj+xLNjT7NuyuJv57t1DocZiZb5jlerSduJMPrWMFs2kGgrhyuuVGQXnZvS9AhIissXNM&#10;Ch4UYL16fVliod3A33Q/x0YkCIcCFZgY+0LKUBmyGKauJ05e7bzFmKRvpPY4JLjtZJ5lc2mx5bRg&#10;sKetoernfLMK5OE4fPldXtZNve/d9WBO82FUavI2bj5BRBrjf/ivvdcKPhb5DH7fpCcgV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JQ91sUAAADdAAAADwAAAAAAAAAA&#10;AAAAAAChAgAAZHJzL2Rvd25yZXYueG1sUEsFBgAAAAAEAAQA+QAAAJMDAAAAAA==&#10;" strokeweight="1.5pt"/>
                  </v:group>
                  <v:line id="Line 5221" o:spid="_x0000_s1361" style="position:absolute;visibility:visible;mso-wrap-style:square" from="4221,2574" to="4941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DeSmMYAAADdAAAADwAAAGRycy9kb3ducmV2LnhtbESPQWvCQBSE7wX/w/KE3urGFNqQukoR&#10;1NJbowi9PbLPJE32bdzdaPrvu4LQ4zAz3zCL1Wg6cSHnG8sK5rMEBHFpdcOVgsN+85SB8AFZY2eZ&#10;FPySh9Vy8rDAXNsrf9GlCJWIEPY5KqhD6HMpfVmTQT+zPXH0TtYZDFG6SmqH1wg3nUyT5EUabDgu&#10;1NjTuqayLQaj4DgU/P3TblyHw3a3Ox3PrX/+VOpxOr6/gQg0hv/wvf2hFbxmaQq3N/EJy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A3kpjGAAAA3QAAAA8AAAAAAAAA&#10;AAAAAAAAoQIAAGRycy9kb3ducmV2LnhtbFBLBQYAAAAABAAEAPkAAACUAwAAAAA=&#10;" strokeweight="1.5pt"/>
                  <v:line id="Line 5222" o:spid="_x0000_s1362" style="position:absolute;flip:y;visibility:visible;mso-wrap-style:square" from="4041,2574" to="4221,2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oGOsUAAADdAAAADwAAAGRycy9kb3ducmV2LnhtbESPQWsCMRSE7wX/Q3iCt5rtCla2RimC&#10;oNhDq4LXx+btZunmZUmiu/77RhB6HGbmG2a5HmwrbuRD41jB2zQDQVw63XCt4Hzavi5AhIissXVM&#10;Cu4UYL0avSyx0K7nH7odYy0ShEOBCkyMXSFlKA1ZDFPXESevct5iTNLXUnvsE9y2Ms+yubTYcFow&#10;2NHGUPl7vFoFcn/ov/02P1d1tevcZW++5v2g1GQ8fH6AiDTE//CzvdMK3hf5DB5v0hOQq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woGOsUAAADdAAAADwAAAAAAAAAA&#10;AAAAAAChAgAAZHJzL2Rvd25yZXYueG1sUEsFBgAAAAAEAAQA+QAAAJMDAAAAAA==&#10;" strokeweight="1.5pt"/>
                  <v:line id="Line 5223" o:spid="_x0000_s1363" style="position:absolute;flip:y;visibility:visible;mso-wrap-style:square" from="4281,2574" to="4461,2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OeTsUAAADdAAAADwAAAGRycy9kb3ducmV2LnhtbESPQWsCMRSE7wX/Q3iCt5rtIla2RimC&#10;oNhDq4LXx+btZunmZUmiu/77RhB6HGbmG2a5HmwrbuRD41jB2zQDQVw63XCt4Hzavi5AhIissXVM&#10;Cu4UYL0avSyx0K7nH7odYy0ShEOBCkyMXSFlKA1ZDFPXESevct5iTNLXUnvsE9y2Ms+yubTYcFow&#10;2NHGUPl7vFoFcn/ov/02P1d1tevcZW++5v2g1GQ8fH6AiDTE//CzvdMK3hf5DB5v0hOQq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OOeTsUAAADdAAAADwAAAAAAAAAA&#10;AAAAAAChAgAAZHJzL2Rvd25yZXYueG1sUEsFBgAAAAAEAAQA+QAAAJMDAAAAAA==&#10;" strokeweight="1.5pt"/>
                  <v:line id="Line 5224" o:spid="_x0000_s1364" style="position:absolute;flip:y;visibility:visible;mso-wrap-style:square" from="4521,2574" to="4701,2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6871cUAAADdAAAADwAAAGRycy9kb3ducmV2LnhtbESPQWsCMRSE7wX/Q3iCt5rtgla2RimC&#10;oNhDq4LXx+btZunmZUmiu/77RhB6HGbmG2a5HmwrbuRD41jB2zQDQVw63XCt4Hzavi5AhIissXVM&#10;Cu4UYL0avSyx0K7nH7odYy0ShEOBCkyMXSFlKA1ZDFPXESevct5iTNLXUnvsE9y2Ms+yubTYcFow&#10;2NHGUPl7vFoFcn/ov/02P1d1tevcZW++5v2g1GQ8fH6AiDTE//CzvdMK3hf5DB5v0hOQq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6871cUAAADdAAAADwAAAAAAAAAA&#10;AAAAAAChAgAAZHJzL2Rvd25yZXYueG1sUEsFBgAAAAAEAAQA+QAAAJMDAAAAAA==&#10;" strokeweight="1.5pt"/>
                  <v:line id="Line 5225" o:spid="_x0000_s1365" style="position:absolute;flip:y;visibility:visible;mso-wrap-style:square" from="4761,2574" to="4941,2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32losUAAADdAAAADwAAAGRycy9kb3ducmV2LnhtbESPQWvCQBSE7wX/w/IEb3VjDqmkriKC&#10;oNRDq0Kvj+xLNph9G3a3Jv57t1DocZiZb5jVZrSduJMPrWMFi3kGgrhyuuVGwfWyf12CCBFZY+eY&#10;FDwowGY9eVlhqd3AX3Q/x0YkCIcSFZgY+1LKUBmyGOauJ05e7bzFmKRvpPY4JLjtZJ5lhbTYclow&#10;2NPOUHU7/1gF8vgxfPp9fq2b+tC776M5FcOo1Gw6bt9BRBrjf/ivfdAK3pZ5Ab9v0hOQ6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32losUAAADdAAAADwAAAAAAAAAA&#10;AAAAAAChAgAAZHJzL2Rvd25yZXYueG1sUEsFBgAAAAAEAAQA+QAAAJMDAAAAAA==&#10;" strokeweight="1.5pt"/>
                </v:group>
                <v:group id="Group 5226" o:spid="_x0000_s1366" style="position:absolute;left:9081;top:2034;width:1080;height:720" coordorigin="4041,2034" coordsize="10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DA5mxgAAAN0A&#10;AAAPAAAAAAAAAAAAAAAAAKoCAABkcnMvZG93bnJldi54bWxQSwUGAAAAAAQABAD6AAAAnQMAAAAA&#10;">
                  <v:group id="Group 5227" o:spid="_x0000_s1367" style="position:absolute;left:4221;top:2034;width:900;height:180" coordorigin="4221,2034" coordsize="90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pOaFMQAAADdAAAA&#10;DwAAAAAAAAAAAAAAAACqAgAAZHJzL2Rvd25yZXYueG1sUEsFBgAAAAAEAAQA+gAAAJsDAAAAAA==&#10;">
                    <v:line id="Line 5228" o:spid="_x0000_s1368" style="position:absolute;visibility:visible;mso-wrap-style:square" from="4221,2214" to="4941,22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pMA6cUAAADdAAAADwAAAGRycy9kb3ducmV2LnhtbESPQWvCQBSE7wX/w/KE3upGhVajq0hB&#10;Lb01iuDtkX0mMdm36e5G03/fLRQ8DjPzDbNc96YRN3K+sqxgPEpAEOdWV1woOB62LzMQPiBrbCyT&#10;gh/ysF4NnpaYanvnL7ploRARwj5FBWUIbSqlz0sy6Ee2JY7exTqDIUpXSO3wHuGmkZMkeZUGK44L&#10;Jbb0XlJeZ51RcOoyPl/rrWuw2+33l9N37aefSj0P+80CRKA+PML/7Q+t4G02mcPfm/gE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pMA6cUAAADdAAAADwAAAAAAAAAA&#10;AAAAAAChAgAAZHJzL2Rvd25yZXYueG1sUEsFBgAAAAAEAAQA+QAAAJMDAAAAAA==&#10;" strokeweight="1.5pt"/>
                    <v:line id="Line 5229" o:spid="_x0000_s1369" style="position:absolute;flip:y;visibility:visible;mso-wrap-style:square" from="4221,2034" to="4401,22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EOkMEAAADdAAAADwAAAGRycy9kb3ducmV2LnhtbERPy4rCMBTdD/gP4QruxlQHHKlGEUFQ&#10;nIUvcHtpbptic1OSjK1/bxYDszyc93Ld20Y8yYfasYLJOANBXDhdc6Xgdt19zkGEiKyxcUwKXhRg&#10;vRp8LDHXruMzPS+xEimEQ44KTIxtLmUoDFkMY9cSJ6503mJM0FdSe+xSuG3kNMtm0mLNqcFgS1tD&#10;xePyaxXIw7E7+d30VlblvnX3g/mZdb1So2G/WYCI1Md/8Z97rxV8z7/S/vQmPQG5e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uAQ6QwQAAAN0AAAAPAAAAAAAAAAAAAAAA&#10;AKECAABkcnMvZG93bnJldi54bWxQSwUGAAAAAAQABAD5AAAAjwMAAAAA&#10;" strokeweight="1.5pt"/>
                    <v:line id="Line 5230" o:spid="_x0000_s1370" style="position:absolute;flip:y;visibility:visible;mso-wrap-style:square" from="4461,2034" to="4641,22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U2rC8QAAADdAAAADwAAAGRycy9kb3ducmV2LnhtbESPQWsCMRSE7wX/Q3iCt5pVwcpqFBEE&#10;xR5aFbw+Nm83i5uXJYnu+u+bQqHHYWa+YVab3jbiST7UjhVMxhkI4sLpmisF18v+fQEiRGSNjWNS&#10;8KIAm/XgbYW5dh1/0/McK5EgHHJUYGJscylDYchiGLuWOHml8xZjkr6S2mOX4LaR0yybS4s1pwWD&#10;Le0MFffzwyqQx1P35ffTa1mVh9bdjuZz3vVKjYb9dgkiUh//w3/tg1bwsZhN4PdNegJy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TasLxAAAAN0AAAAPAAAAAAAAAAAA&#10;AAAAAKECAABkcnMvZG93bnJldi54bWxQSwUGAAAAAAQABAD5AAAAkgMAAAAA&#10;" strokeweight="1.5pt"/>
                    <v:line id="Line 5231" o:spid="_x0000_s1371" style="position:absolute;flip:y;visibility:visible;mso-wrap-style:square" from="4701,2034" to="4881,22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Z81fMUAAADdAAAADwAAAGRycy9kb3ducmV2LnhtbESPQWsCMRSE7wX/Q3iCt5rtCla2RimC&#10;oNhDq4LXx+btZunmZUmiu/77RhB6HGbmG2a5HmwrbuRD41jB2zQDQVw63XCt4Hzavi5AhIissXVM&#10;Cu4UYL0avSyx0K7nH7odYy0ShEOBCkyMXSFlKA1ZDFPXESevct5iTNLXUnvsE9y2Ms+yubTYcFow&#10;2NHGUPl7vFoFcn/ov/02P1d1tevcZW++5v2g1GQ8fH6AiDTE//CzvdMK3hezHB5v0hOQq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Z81fMUAAADdAAAADwAAAAAAAAAA&#10;AAAAAAChAgAAZHJzL2Rvd25yZXYueG1sUEsFBgAAAAAEAAQA+QAAAJMDAAAAAA==&#10;" strokeweight="1.5pt"/>
                    <v:line id="Line 5232" o:spid="_x0000_s1372" style="position:absolute;flip:y;visibility:visible;mso-wrap-style:square" from="4941,2034" to="5121,22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OQ58QAAADdAAAADwAAAGRycy9kb3ducmV2LnhtbESPQWsCMRSE7wX/Q3hCbzWrgpWtUYog&#10;KHqwKvT62LzdLN28LEnqrv/eCILHYWa+YRar3jbiSj7UjhWMRxkI4sLpmisFl/PmYw4iRGSNjWNS&#10;cKMAq+XgbYG5dh3/0PUUK5EgHHJUYGJscylDYchiGLmWOHml8xZjkr6S2mOX4LaRkyybSYs1pwWD&#10;La0NFX+nf6tA7vbd0W8ml7Iqt6373ZnDrOuVeh/2318gIvXxFX62t1rB53w6hceb9ATk8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05DnxAAAAN0AAAAPAAAAAAAAAAAA&#10;AAAAAKECAABkcnMvZG93bnJldi54bWxQSwUGAAAAAAQABAD5AAAAkgMAAAAA&#10;" strokeweight="1.5pt"/>
                  </v:group>
                  <v:line id="Line 5233" o:spid="_x0000_s1373" style="position:absolute;visibility:visible;mso-wrap-style:square" from="4221,2574" to="4941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s5qsUAAADdAAAADwAAAGRycy9kb3ducmV2LnhtbESPQWvCQBSE7wX/w/IEb3VjLVWiq0jB&#10;Kr01iuDtkX0mMdm36e5G03/fLRQ8DjPzDbNc96YRN3K+sqxgMk5AEOdWV1woOB62z3MQPiBrbCyT&#10;gh/ysF4NnpaYanvnL7ploRARwj5FBWUIbSqlz0sy6Me2JY7exTqDIUpXSO3wHuGmkS9J8iYNVhwX&#10;SmzpvaS8zjqj4NRlfL7WW9dg97HbXU7ftZ9+KjUa9psFiEB9eIT/23utYDafvsLfm/gE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Us5qsUAAADdAAAADwAAAAAAAAAA&#10;AAAAAAChAgAAZHJzL2Rvd25yZXYueG1sUEsFBgAAAAAEAAQA+QAAAJMDAAAAAA==&#10;" strokeweight="1.5pt"/>
                  <v:line id="Line 5234" o:spid="_x0000_s1374" style="position:absolute;flip:y;visibility:visible;mso-wrap-style:square" from="4041,2574" to="4221,2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atCMUAAADdAAAADwAAAGRycy9kb3ducmV2LnhtbESPT2sCMRTE7wW/Q3iCt5qtUpWtUUQQ&#10;FHuof6DXx+btZunmZUmiu357Uyj0OMzMb5jlureNuJMPtWMFb+MMBHHhdM2Vgutl97oAESKyxsYx&#10;KXhQgPVq8LLEXLuOT3Q/x0okCIccFZgY21zKUBiyGMauJU5e6bzFmKSvpPbYJbht5CTLZtJizWnB&#10;YEtbQ8XP+WYVyMOx+/K7ybWsyn3rvg/mc9b1So2G/eYDRKQ+/of/2nutYL6YvsPvm/QE5OoJ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natCMUAAADdAAAADwAAAAAAAAAA&#10;AAAAAAChAgAAZHJzL2Rvd25yZXYueG1sUEsFBgAAAAAEAAQA+QAAAJMDAAAAAA==&#10;" strokeweight="1.5pt"/>
                  <v:line id="Line 5235" o:spid="_x0000_s1375" style="position:absolute;flip:y;visibility:visible;mso-wrap-style:square" from="4281,2574" to="4461,2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qQzf8UAAADdAAAADwAAAGRycy9kb3ducmV2LnhtbESPQWsCMRSE7wX/Q3iCt5pVYSurUUQQ&#10;FHtordDrY/N2s7h5WZLorv++KRR6HGbmG2a9HWwrHuRD41jBbJqBIC6dbrhWcP06vC5BhIissXVM&#10;Cp4UYLsZvayx0K7nT3pcYi0ShEOBCkyMXSFlKA1ZDFPXESevct5iTNLXUnvsE9y2cp5lubTYcFow&#10;2NHeUHm73K0CeTr3H/4wv1Z1dezc98m85/2g1GQ87FYgIg3xP/zXPmoFb8tFDr9v0hOQm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qQzf8UAAADdAAAADwAAAAAAAAAA&#10;AAAAAAChAgAAZHJzL2Rvd25yZXYueG1sUEsFBgAAAAAEAAQA+QAAAJMDAAAAAA==&#10;" strokeweight="1.5pt"/>
                  <v:line id="Line 5236" o:spid="_x0000_s1376" style="position:absolute;flip:y;visibility:visible;mso-wrap-style:square" from="4521,2574" to="4701,2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eiW5MQAAADdAAAADwAAAGRycy9kb3ducmV2LnhtbESPQWsCMRSE7wX/Q3iCt5rVgspqFBEE&#10;xR5aFbw+Nm83i5uXJUnd9d+bQqHHYWa+YVab3jbiQT7UjhVMxhkI4sLpmisF18v+fQEiRGSNjWNS&#10;8KQAm/XgbYW5dh1/0+McK5EgHHJUYGJscylDYchiGLuWOHml8xZjkr6S2mOX4LaR0yybSYs1pwWD&#10;Le0MFffzj1Ugj6fuy++n17IqD627Hc3nrOuVGg377RJEpD7+h//aB61gvviYw++b9ATk+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6JbkxAAAAN0AAAAPAAAAAAAAAAAA&#10;AAAAAKECAABkcnMvZG93bnJldi54bWxQSwUGAAAAAAQABAD5AAAAkgMAAAAA&#10;" strokeweight="1.5pt"/>
                  <v:line id="Line 5237" o:spid="_x0000_s1377" style="position:absolute;flip:y;visibility:visible;mso-wrap-style:square" from="4761,2574" to="4941,2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cClsEAAADdAAAADwAAAGRycy9kb3ducmV2LnhtbERPy4rCMBTdD/gP4QruxlQHHKlGEUFQ&#10;nIUvcHtpbptic1OSjK1/bxYDszyc93Ld20Y8yYfasYLJOANBXDhdc6Xgdt19zkGEiKyxcUwKXhRg&#10;vRp8LDHXruMzPS+xEimEQ44KTIxtLmUoDFkMY9cSJ6503mJM0FdSe+xSuG3kNMtm0mLNqcFgS1tD&#10;xePyaxXIw7E7+d30VlblvnX3g/mZdb1So2G/WYCI1Md/8Z97rxV8z7/S3PQmPQG5e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QdwKWwQAAAN0AAAAPAAAAAAAAAAAAAAAA&#10;AKECAABkcnMvZG93bnJldi54bWxQSwUGAAAAAAQABAD5AAAAjwMAAAAA&#10;" strokeweight="1.5pt"/>
                </v:group>
                <v:group id="Group 5238" o:spid="_x0000_s1378" style="position:absolute;left:7461;top:1494;width:360;height:1800" coordorigin="7461,1494" coordsize="360,1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9AapUscAAADd&#10;AAAADwAAAAAAAAAAAAAAAACqAgAAZHJzL2Rvd25yZXYueG1sUEsFBgAAAAAEAAQA+gAAAJ4DAAAA&#10;AA==&#10;">
                  <v:line id="Line 5239" o:spid="_x0000_s1379" style="position:absolute;visibility:visible;mso-wrap-style:square" from="7641,1494" to="7641,3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nZM1MIAAADdAAAADwAAAGRycy9kb3ducmV2LnhtbERPz2vCMBS+D/wfwhO8zdQ5plSjyEAd&#10;u62K4O3RPNva5qUmqXb//XIYePz4fi/XvWnEnZyvLCuYjBMQxLnVFRcKjoft6xyED8gaG8uk4Jc8&#10;rFeDlyWm2j74h+5ZKEQMYZ+igjKENpXS5yUZ9GPbEkfuYp3BEKErpHb4iOGmkW9J8iENVhwbSmzp&#10;s6S8zjqj4NRlfL7WW9dgt9vvL6db7affSo2G/WYBIlAfnuJ/95dWMJu/x/3xTXwCcvU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nZM1MIAAADdAAAADwAAAAAAAAAAAAAA&#10;AAChAgAAZHJzL2Rvd25yZXYueG1sUEsFBgAAAAAEAAQA+QAAAJADAAAAAA==&#10;" strokeweight="1.5pt"/>
                  <v:line id="Line 5240" o:spid="_x0000_s1380" style="position:absolute;visibility:visible;mso-wrap-style:square" from="7461,1494" to="7821,1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DpaMYAAADdAAAADwAAAGRycy9kb3ducmV2LnhtbESP0WoCMRRE3wX/IVyhb5rdIq1djSLW&#10;QqUPovUDrpvbzdbNzZKkuvXrTaHg4zAzZ5jZorONOJMPtWMF+SgDQVw6XXOl4PD5NpyACBFZY+OY&#10;FPxSgMW835thod2Fd3Tex0okCIcCFZgY20LKUBqyGEauJU7el/MWY5K+ktrjJcFtIx+z7ElarDkt&#10;GGxpZag87X+sgo0/fpzya2XkkTd+3WxfX4L9Vuph0C2nICJ18R7+b79rBc+TcQ5/b9ITkP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Yw6WjGAAAA3QAAAA8AAAAAAAAA&#10;AAAAAAAAoQIAAGRycy9kb3ducmV2LnhtbFBLBQYAAAAABAAEAPkAAACUAwAAAAA=&#10;" strokeweight="1pt"/>
                  <v:line id="Line 5241" o:spid="_x0000_s1381" style="position:absolute;visibility:visible;mso-wrap-style:square" from="7461,3294" to="7821,3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J3H8UAAADdAAAADwAAAGRycy9kb3ducmV2LnhtbESP3WoCMRSE7wu+QzhC72pWKVVXo0h/&#10;oOJF8ecBjpvjZnVzsiSpbn16Iwi9HGbmG2Y6b20tzuRD5VhBv5eBIC6crrhUsNt+vYxAhIissXZM&#10;Cv4owHzWeZpirt2F13TexFIkCIccFZgYm1zKUBiyGHquIU7ewXmLMUlfSu3xkuC2loMse5MWK04L&#10;Bht6N1ScNr9WwdLvV6f+tTRyz0v/Wf98jIM9KvXcbRcTEJHa+B9+tL+1guHodQD3N+kJyNk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uJ3H8UAAADdAAAADwAAAAAAAAAA&#10;AAAAAAChAgAAZHJzL2Rvd25yZXYueG1sUEsFBgAAAAAEAAQA+QAAAJMDAAAAAA==&#10;" strokeweight="1pt"/>
                </v:group>
                <v:group id="Group 5242" o:spid="_x0000_s1382" style="position:absolute;left:4761;top:1134;width:1080;height:1260;flip:y" coordorigin="4761,2394" coordsize="1080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Vba0HFAAAA3QAA&#10;AA8AAAAAAAAAAAAAAAAAqgIAAGRycy9kb3ducmV2LnhtbFBLBQYAAAAABAAEAPoAAACcAwAAAAA=&#10;">
                  <v:line id="Line 5243" o:spid="_x0000_s1383" style="position:absolute;visibility:visible;mso-wrap-style:square" from="4761,2394" to="5301,36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dK8MUAAADdAAAADwAAAGRycy9kb3ducmV2LnhtbESP3WoCMRSE7wu+QzhC72rWIlVXo0h/&#10;oOJF8ecBjpvjZnVzsiSpbn16Iwi9HGbmG2Y6b20tzuRD5VhBv5eBIC6crrhUsNt+vYxAhIissXZM&#10;Cv4owHzWeZpirt2F13TexFIkCIccFZgYm1zKUBiyGHquIU7ewXmLMUlfSu3xkuC2lq9Z9iYtVpwW&#10;DDb0bqg4bX6tgqXfr079a2nknpf+s/75GAd7VOq52y4mICK18T/8aH9rBcPRYAD3N+kJyNk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kdK8MUAAADdAAAADwAAAAAAAAAA&#10;AAAAAAChAgAAZHJzL2Rvd25yZXYueG1sUEsFBgAAAAAEAAQA+QAAAJMDAAAAAA==&#10;" strokeweight="1pt"/>
                  <v:line id="Line 5244" o:spid="_x0000_s1384" style="position:absolute;visibility:visible;mso-wrap-style:square" from="5301,3654" to="5841,36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vva8YAAADdAAAADwAAAGRycy9kb3ducmV2LnhtbESP3WoCMRSE7wXfIRyhdzVrqVVXo5S2&#10;QqUXxZ8HOG6Om9XNyZKkuvXpTaHg5TAz3zCzRWtrcSYfKscKBv0MBHHhdMWlgt12+TgGESKyxtox&#10;KfilAIt5tzPDXLsLr+m8iaVIEA45KjAxNrmUoTBkMfRdQ5y8g/MWY5K+lNrjJcFtLZ+y7EVarDgt&#10;GGzozVBx2vxYBSu//zoNrqWRe175j/r7fRLsUamHXvs6BRGpjffwf/tTKxiNn4fw9yY9ATm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kL72vGAAAA3QAAAA8AAAAAAAAA&#10;AAAAAAAAoQIAAGRycy9kb3ducmV2LnhtbFBLBQYAAAAABAAEAPkAAACUAwAAAAA=&#10;" strokeweight="1pt"/>
                </v:group>
                <v:line id="Line 5245" o:spid="_x0000_s1385" style="position:absolute;flip:y;visibility:visible;mso-wrap-style:square" from="5661,1134" to="6201,22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/IJyccAAADdAAAADwAAAGRycy9kb3ducmV2LnhtbESPzWrCQBSF9wXfYbhCN6VOUkqMqaNI&#10;oFAKXVQL0d0lc5tEM3dCZjTx7Z1CweXh/Hyc5Xo0rbhQ7xrLCuJZBIK4tLrhSsHP7v05BeE8ssbW&#10;Mim4koP1avKwxEzbgb/psvWVCCPsMlRQe99lUrqyJoNuZjvi4P3a3qAPsq+k7nEI46aVL1GUSIMN&#10;B0KNHeU1laft2QTIMa8OX0cqi0XRfQ5J/DTs92elHqfj5g2Ep9Hfw//tD61gnr4m8PcmPAG5u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H8gnJxwAAAN0AAAAPAAAAAAAA&#10;AAAAAAAAAKECAABkcnMvZG93bnJldi54bWxQSwUGAAAAAAQABAD5AAAAlQMAAAAA&#10;" strokeweight="1pt"/>
                <v:line id="Line 5246" o:spid="_x0000_s1386" style="position:absolute;flip:y;visibility:visible;mso-wrap-style:square" from="6201,1134" to="6741,1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L6sUsUAAADdAAAADwAAAGRycy9kb3ducmV2LnhtbESPS4vCMBSF98L8h3AH3IimDuKjGmUQ&#10;BkRw4QPU3aW5tnWam9JEW/+9EQSXh/P4OLNFYwpxp8rllhX0exEI4sTqnFMFh/1fdwzCeWSNhWVS&#10;8CAHi/lXa4axtjVv6b7zqQgj7GJUkHlfxlK6JCODrmdL4uBdbGXQB1mlUldYh3FTyJ8oGkqDOQdC&#10;hiUtM0r+dzcTINdlet5cKTlOjuW6HvY79el0U6r93fxOQXhq/Cf8bq+0gtF4MILXm/AE5PwJ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L6sUsUAAADdAAAADwAAAAAAAAAA&#10;AAAAAAChAgAAZHJzL2Rvd25yZXYueG1sUEsFBgAAAAAEAAQA+QAAAJMDAAAAAA==&#10;" strokeweight="1pt"/>
                <v:line id="Line 5247" o:spid="_x0000_s1387" style="position:absolute;flip:y;visibility:visible;mso-wrap-style:square" from="7641,1134" to="8001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E4IMQAAADdAAAADwAAAGRycy9kb3ducmV2LnhtbERPS2vCQBC+F/oflil4KbpRio/oKkUo&#10;lIKHqqDehuyYRLOzIbua9N87h4LHj++9WHWuUndqQunZwHCQgCLOvC05N7DfffWnoEJEtlh5JgN/&#10;FGC1fH1ZYGp9y79038ZcSQiHFA0UMdap1iEryGEY+JpYuLNvHEaBTa5tg62Eu0qPkmSsHZYsDQXW&#10;tC4ou25vTkou6/y0uVB2mB3qn3Y8fG+Px5sxvbfucw4qUhef4n/3tzUwmX7IXHkjT0Av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ITggxAAAAN0AAAAPAAAAAAAAAAAA&#10;AAAAAKECAABkcnMvZG93bnJldi54bWxQSwUGAAAAAAQABAD5AAAAkgMAAAAA&#10;" strokeweight="1pt"/>
                <v:line id="Line 5248" o:spid="_x0000_s1388" style="position:absolute;flip:y;visibility:visible;mso-wrap-style:square" from="8001,1134" to="8541,1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2du8UAAADdAAAADwAAAGRycy9kb3ducmV2LnhtbESPS4vCMBSF94L/IVzBjWjqMPioRhFh&#10;QAZc6Ajq7tJc22pzU5po6783gjDLw3l8nPmyMYV4UOVyywqGgwgEcWJ1zqmCw99PfwLCeWSNhWVS&#10;8CQHy0W7NcdY25p39Nj7VIQRdjEqyLwvYyldkpFBN7AlcfAutjLog6xSqSusw7gp5FcUjaTBnAMh&#10;w5LWGSW3/d0EyHWdnrdXSo7TY/lbj4a9+nS6K9XtNKsZCE+N/w9/2hutYDz5nsL7TXgCcvE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m2du8UAAADdAAAADwAAAAAAAAAA&#10;AAAAAAChAgAAZHJzL2Rvd25yZXYueG1sUEsFBgAAAAAEAAQA+QAAAJMDAAAAAA==&#10;" strokeweight="1pt"/>
                <v:line id="Line 5249" o:spid="_x0000_s1389" style="position:absolute;flip:y;visibility:visible;mso-wrap-style:square" from="9621,1134" to="9981,22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o6i+8QAAADdAAAADwAAAGRycy9kb3ducmV2LnhtbERPS2vCQBC+F/oflil4KbpRqI/oKkUo&#10;lIKHqqDehuyYRLOzIbua9N87h4LHj++9WHWuUndqQunZwHCQgCLOvC05N7DfffWnoEJEtlh5JgN/&#10;FGC1fH1ZYGp9y79038ZcSQiHFA0UMdap1iEryGEY+JpYuLNvHEaBTa5tg62Eu0qPkmSsHZYsDQXW&#10;tC4ou25vTkou6/y0uVB2mB3qn3Y8fG+Px5sxvbfucw4qUhef4n/3tzUwmX7IfnkjT0Av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jqL7xAAAAN0AAAAPAAAAAAAAAAAA&#10;AAAAAKECAABkcnMvZG93bnJldi54bWxQSwUGAAAAAAQABAD5AAAAkgMAAAAA&#10;" strokeweight="1pt"/>
                <v:line id="Line 5250" o:spid="_x0000_s1390" style="position:absolute;flip:y;visibility:visible;mso-wrap-style:square" from="9981,1134" to="10521,1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IHYMUAAADdAAAADwAAAGRycy9kb3ducmV2LnhtbESPzYrCMBSF94LvEO6AG9G0wjhajSKC&#10;IAOz0BHU3aW5tnWam9JEW9/eDAguD+fn48yXrSnFnWpXWFYQDyMQxKnVBWcKDr+bwQSE88gaS8uk&#10;4EEOlotuZ46Jtg3v6L73mQgj7BJUkHtfJVK6NCeDbmgr4uBdbG3QB1lnUtfYhHFTylEUjaXBggMh&#10;x4rWOaV/+5sJkOs6O/9cKT1Oj9V3M477zel0U6r30a5mIDy1/h1+tbdawdfkM4b/N+EJyMUT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cIHYMUAAADdAAAADwAAAAAAAAAA&#10;AAAAAAChAgAAZHJzL2Rvd25yZXYueG1sUEsFBgAAAAAEAAQA+QAAAJMDAAAAAA==&#10;" strokeweight="1pt"/>
                <v:group id="Group 5251" o:spid="_x0000_s1391" style="position:absolute;left:2961;top:1134;width:1080;height:1260;flip:y" coordorigin="1701,2394" coordsize="1080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/OWAfFAAAA3QAA&#10;AA8AAAAAAAAAAAAAAAAAqgIAAGRycy9kb3ducmV2LnhtbFBLBQYAAAAABAAEAPoAAACcAwAAAAA=&#10;">
                  <v:line id="Line 5252" o:spid="_x0000_s1392" style="position:absolute;visibility:visible;mso-wrap-style:square" from="1701,2394" to="2241,36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HdEWcYAAADdAAAADwAAAGRycy9kb3ducmV2LnhtbESP3WoCMRSE7wXfIRyhdzVri1VXo5S2&#10;QqUXxZ8HOG6Om9XNyZKkuvXpTaHg5TAz3zCzRWtrcSYfKscKBv0MBHHhdMWlgt12+TgGESKyxtox&#10;KfilAIt5tzPDXLsLr+m8iaVIEA45KjAxNrmUoTBkMfRdQ5y8g/MWY5K+lNrjJcFtLZ+y7EVarDgt&#10;GGzozVBx2vxYBSu//zoNrqWRe175j/r7fRLsUamHXvs6BRGpjffwf/tTKxiNh8/w9yY9ATm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x3RFnGAAAA3QAAAA8AAAAAAAAA&#10;AAAAAAAAoQIAAGRycy9kb3ducmV2LnhtbFBLBQYAAAAABAAEAPkAAACUAwAAAAA=&#10;" strokeweight="1pt"/>
                  <v:line id="Line 5253" o:spid="_x0000_s1393" style="position:absolute;visibility:visible;mso-wrap-style:square" from="2241,3654" to="2781,36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57cLcYAAADdAAAADwAAAGRycy9kb3ducmV2LnhtbESP3WoCMRSE7wXfIRyhdzVrqVVXo5S2&#10;QqUXxZ8HOG6Om9XNyZKkuvXpTaHg5TAz3zCzRWtrcSYfKscKBv0MBHHhdMWlgt12+TgGESKyxtox&#10;KfilAIt5tzPDXLsLr+m8iaVIEA45KjAxNrmUoTBkMfRdQ5y8g/MWY5K+lNrjJcFtLZ+y7EVarDgt&#10;GGzozVBx2vxYBSu//zoNrqWRe175j/r7fRLsUamHXvs6BRGpjffwf/tTKxiNh8/w9yY9ATm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Oe3C3GAAAA3QAAAA8AAAAAAAAA&#10;AAAAAAAAoQIAAGRycy9kb3ducmV2LnhtbFBLBQYAAAAABAAEAPkAAACUAwAAAAA=&#10;" strokeweight="1pt"/>
                </v:group>
                <v:line id="Line 5254" o:spid="_x0000_s1394" style="position:absolute;flip:y;visibility:visible;mso-wrap-style:square" from="3861,1134" to="4401,22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kBY8YAAADdAAAADwAAAGRycy9kb3ducmV2LnhtbESPzYrCMBSF98K8Q7gDbkRTBbVWowzC&#10;wDDgYlRQd5fm2labm9JEW9/eCAMuD+fn4yxWrSnFnWpXWFYwHEQgiFOrC84U7Hff/RiE88gaS8uk&#10;4EEOVsuPzgITbRv+o/vWZyKMsEtQQe59lUjp0pwMuoGtiIN3trVBH2SdSV1jE8ZNKUdRNJEGCw6E&#10;HCta55RetzcTIJd1dtpcKD3MDtVvMxn2muPxplT3s/2ag/DU+nf4v/2jFUzj8Rheb8ITkMsn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L5AWPGAAAA3QAAAA8AAAAAAAAA&#10;AAAAAAAAoQIAAGRycy9kb3ducmV2LnhtbFBLBQYAAAAABAAEAPkAAACUAwAAAAA=&#10;" strokeweight="1pt"/>
                <v:line id="Line 5255" o:spid="_x0000_s1395" style="position:absolute;flip:y;visibility:visible;mso-wrap-style:square" from="4401,1134" to="4941,1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ufFMcAAADdAAAADwAAAGRycy9kb3ducmV2LnhtbESPzWrCQBSF9wXfYbhCN6VOUmiMqaNI&#10;oFAKXVQL0d0lc5tEM3dCZjTx7Z1CweXh/Hyc5Xo0rbhQ7xrLCuJZBIK4tLrhSsHP7v05BeE8ssbW&#10;Mim4koP1avKwxEzbgb/psvWVCCPsMlRQe99lUrqyJoNuZjvi4P3a3qAPsq+k7nEI46aVL1GUSIMN&#10;B0KNHeU1laft2QTIMa8OX0cqi0XRfQ5J/DTs92elHqfj5g2Ep9Hfw//tD61gnr4m8PcmPAG5u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CK58UxwAAAN0AAAAPAAAAAAAA&#10;AAAAAAAAAKECAABkcnMvZG93bnJldi54bWxQSwUGAAAAAAQABAD5AAAAlQMAAAAA&#10;" strokeweight="1pt"/>
                <v:shape id="Text Box 5256" o:spid="_x0000_s1396" type="#_x0000_t202" style="position:absolute;left:4323;top:73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LlzU8UA&#10;AADdAAAADwAAAGRycy9kb3ducmV2LnhtbESPW2sCMRSE3wX/QzhC3zRpqZduN0pRhD4palvo22Fz&#10;9kI3J8smutt/bwTBx2FmvmHSVW9rcaHWV441PE8UCOLMmYoLDV+n7XgBwgdkg7Vj0vBPHlbL4SDF&#10;xLiOD3Q5hkJECPsENZQhNImUPivJop+4hjh6uWsthijbQpoWuwi3tXxRaiYtVhwXSmxoXVL2dzxb&#10;Dd+7/PfnVe2LjZ02neuVZPsmtX4a9R/vIAL14RG+tz+NhvliOofbm/gE5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uXNTxQAAAN0AAAAPAAAAAAAAAAAAAAAAAJgCAABkcnMv&#10;ZG93bnJldi54bWxQSwUGAAAAAAQABAD1AAAAigMAAAAA&#10;" filled="f" stroked="f">
                  <v:textbox>
                    <w:txbxContent>
                      <w:p w14:paraId="3AC75575" w14:textId="77777777" w:rsidR="009221E0" w:rsidRPr="00873FAF" w:rsidRDefault="009221E0" w:rsidP="00120EE4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 w:rsidRPr="00873FAF">
                          <w:rPr>
                            <w:b/>
                            <w:i/>
                            <w:lang w:val="uk-UA"/>
                          </w:rPr>
                          <w:t>1</w:t>
                        </w:r>
                      </w:p>
                    </w:txbxContent>
                  </v:textbox>
                </v:shape>
                <v:shape id="Text Box 5257" o:spid="_x0000_s1397" type="#_x0000_t202" style="position:absolute;left:5256;top:73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bnIcEA&#10;AADdAAAADwAAAGRycy9kb3ducmV2LnhtbERPTYvCMBC9C/6HMMLeNHFZXa1GWRTB04quCt6GZmyL&#10;zaQ00dZ/vzkIHh/ve75sbSkeVPvCsYbhQIEgTp0pONNw/Nv0JyB8QDZYOiYNT/KwXHQ7c0yMa3hP&#10;j0PIRAxhn6CGPIQqkdKnOVn0A1cRR+7qaoshwjqTpsYmhttSfio1lhYLjg05VrTKKb0d7lbD6fd6&#10;OX+pXba2o6pxrZJsp1Lrj177MwMRqA1v8cu9NRq+J6M4N76JT0A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km5yHBAAAA3QAAAA8AAAAAAAAAAAAAAAAAmAIAAGRycy9kb3du&#10;cmV2LnhtbFBLBQYAAAAABAAEAPUAAACGAwAAAAA=&#10;" filled="f" stroked="f">
                  <v:textbox>
                    <w:txbxContent>
                      <w:p w14:paraId="33F50D01" w14:textId="77777777" w:rsidR="009221E0" w:rsidRPr="00873FAF" w:rsidRDefault="009221E0" w:rsidP="00120EE4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 w:rsidRPr="00873FAF">
                          <w:rPr>
                            <w:b/>
                            <w:i/>
                            <w:lang w:val="uk-UA"/>
                          </w:rPr>
                          <w:t>2</w:t>
                        </w:r>
                      </w:p>
                    </w:txbxContent>
                  </v:textbox>
                </v:shape>
                <v:shape id="Text Box 5258" o:spid="_x0000_s1398" type="#_x0000_t202" style="position:absolute;left:6168;top:73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mpCusUA&#10;AADdAAAADwAAAGRycy9kb3ducmV2LnhtbESPW2sCMRSE3wv+h3CEvtVE8barUUQp9ElR20LfDpuz&#10;F9ycLJvU3f77Rij0cZiZb5j1tre1uFPrK8caxiMFgjhzpuJCw/v19WUJwgdkg7Vj0vBDHrabwdMa&#10;U+M6PtP9EgoRIexT1FCG0KRS+qwki37kGuLo5a61GKJsC2la7CLc1nKi1FxarDgulNjQvqTsdvm2&#10;Gj6O+dfnVJ2Kg501neuVZJtIrZ+H/W4FIlAf/sN/7TejYbGcJfB4E5+A3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2akK6xQAAAN0AAAAPAAAAAAAAAAAAAAAAAJgCAABkcnMv&#10;ZG93bnJldi54bWxQSwUGAAAAAAQABAD1AAAAigMAAAAA&#10;" filled="f" stroked="f">
                  <v:textbox>
                    <w:txbxContent>
                      <w:p w14:paraId="41E57E91" w14:textId="77777777" w:rsidR="009221E0" w:rsidRPr="00873FAF" w:rsidRDefault="009221E0" w:rsidP="00120EE4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 w:rsidRPr="00873FAF">
                          <w:rPr>
                            <w:b/>
                            <w:i/>
                            <w:lang w:val="uk-UA"/>
                          </w:rPr>
                          <w:t>3</w:t>
                        </w:r>
                      </w:p>
                    </w:txbxContent>
                  </v:textbox>
                </v:shape>
                <v:shape id="Text Box 5259" o:spid="_x0000_s1399" type="#_x0000_t202" style="position:absolute;left:9930;top:73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whmsEA&#10;AADdAAAADwAAAGRycy9kb3ducmV2LnhtbERPy4rCMBTdC/5DuIK7MVEcH9UoogzMysEnuLs017bY&#10;3JQmYzt/P1kILg/nvVy3thRPqn3hWMNwoEAQp84UnGk4n74+ZiB8QDZYOiYNf+Rhvep2lpgY1/CB&#10;nseQiRjCPkENeQhVIqVPc7LoB64ijtzd1RZDhHUmTY1NDLelHCk1kRYLjg05VrTNKX0cf62Gy/5+&#10;u47VT7azn1XjWiXZzqXW/V67WYAI1Ia3+OX+Nhqms0ncH9/EJyBX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k8IZrBAAAA3QAAAA8AAAAAAAAAAAAAAAAAmAIAAGRycy9kb3du&#10;cmV2LnhtbFBLBQYAAAAABAAEAPUAAACGAwAAAAA=&#10;" filled="f" stroked="f">
                  <v:textbox>
                    <w:txbxContent>
                      <w:p w14:paraId="4800730E" w14:textId="77777777" w:rsidR="009221E0" w:rsidRPr="00873FAF" w:rsidRDefault="009221E0" w:rsidP="00120EE4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 w:rsidRPr="00873FAF">
                          <w:rPr>
                            <w:b/>
                            <w:i/>
                            <w:lang w:val="uk-UA"/>
                          </w:rPr>
                          <w:t>4</w:t>
                        </w:r>
                      </w:p>
                    </w:txbxContent>
                  </v:textbox>
                </v:shape>
                <v:shape id="Text Box 5260" o:spid="_x0000_s1400" type="#_x0000_t202" style="position:absolute;left:7935;top:73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CEAcUA&#10;AADdAAAADwAAAGRycy9kb3ducmV2LnhtbESPQWvCQBSE74L/YXmF3nRXqVZTVxFLoSfFVIXeHtln&#10;Epp9G7JbE/+9Kwgeh5n5hlmsOluJCzW+dKxhNFQgiDNnSs41HH6+BjMQPiAbrByThit5WC37vQUm&#10;xrW8p0sachEh7BPUUIRQJ1L6rCCLfuhq4uidXWMxRNnk0jTYRrit5FipqbRYclwosKZNQdlf+m81&#10;HLfn39Ob2uWfdlK3rlOS7Vxq/frSrT9ABOrCM/xofxsN77PpCO5v4hOQy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cIQBxQAAAN0AAAAPAAAAAAAAAAAAAAAAAJgCAABkcnMv&#10;ZG93bnJldi54bWxQSwUGAAAAAAQABAD1AAAAigMAAAAA&#10;" filled="f" stroked="f">
                  <v:textbox>
                    <w:txbxContent>
                      <w:p w14:paraId="4F5EA6B4" w14:textId="77777777" w:rsidR="009221E0" w:rsidRPr="00873FAF" w:rsidRDefault="009221E0" w:rsidP="00120EE4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 w:rsidRPr="00873FAF">
                          <w:rPr>
                            <w:b/>
                            <w:i/>
                            <w:lang w:val="uk-UA"/>
                          </w:rPr>
                          <w:t>5</w:t>
                        </w:r>
                      </w:p>
                    </w:txbxContent>
                  </v:textbox>
                </v:shape>
                <v:shape id="Text Box 5261" o:spid="_x0000_s1401" type="#_x0000_t202" style="position:absolute;left:3411;top:73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IadsUA&#10;AADdAAAADwAAAGRycy9kb3ducmV2LnhtbESPQWvCQBSE74L/YXlCb7qrWLXRVUQp9FQxtgVvj+wz&#10;CWbfhuzWpP++Kwgeh5n5hlltOluJGzW+dKxhPFIgiDNnSs41fJ3ehwsQPiAbrByThj/ysFn3eytM&#10;jGv5SLc05CJC2CeooQihTqT0WUEW/cjVxNG7uMZiiLLJpWmwjXBbyYlSM2mx5LhQYE27grJr+ms1&#10;fH9ezj9Tdcj39rVuXack2zep9cug2y5BBOrCM/xofxgN88VsAvc38QnI9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ohp2xQAAAN0AAAAPAAAAAAAAAAAAAAAAAJgCAABkcnMv&#10;ZG93bnJldi54bWxQSwUGAAAAAAQABAD1AAAAigMAAAAA&#10;" filled="f" stroked="f">
                  <v:textbox>
                    <w:txbxContent>
                      <w:p w14:paraId="6ED7596E" w14:textId="77777777" w:rsidR="009221E0" w:rsidRPr="00873FAF" w:rsidRDefault="009221E0" w:rsidP="00120EE4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 w:rsidRPr="00873FAF">
                          <w:rPr>
                            <w:b/>
                            <w:i/>
                            <w:lang w:val="uk-UA"/>
                          </w:rPr>
                          <w:t>6</w:t>
                        </w:r>
                      </w:p>
                    </w:txbxContent>
                  </v:textbox>
                </v:shape>
                <v:oval id="Oval 5262" o:spid="_x0000_s1402" style="position:absolute;left:5748;top:2331;width:170;height:1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NlUsUA&#10;AADdAAAADwAAAGRycy9kb3ducmV2LnhtbESPQWvCQBSE70L/w/IKvYhurDSG6ColYPHa1EOPz+wz&#10;CWbfht2tSf59Vyj0OMzMN8zuMJpO3Mn51rKC1TIBQVxZ3XKt4Px1XGQgfEDW2FkmBRN5OOyfZjvM&#10;tR34k+5lqEWEsM9RQRNCn0vpq4YM+qXtiaN3tc5giNLVUjscItx08jVJUmmw5bjQYE9FQ9Wt/DEK&#10;3LyfiulUHFcX/ijfhkx/p2et1Mvz+L4FEWgM/+G/9kkr2GTpGh5v4hOQ+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Y2VSxQAAAN0AAAAPAAAAAAAAAAAAAAAAAJgCAABkcnMv&#10;ZG93bnJldi54bWxQSwUGAAAAAAQABAD1AAAAigMAAAAA&#10;" fillcolor="black"/>
                <v:shape id="Text Box 5263" o:spid="_x0000_s1403" type="#_x0000_t202" style="position:absolute;left:5520;top:2787;width:570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gcnmcUA&#10;AADdAAAADwAAAGRycy9kb3ducmV2LnhtbESPT2sCMRTE7wW/Q3iCt5ooVu26UUQRPLWobcHbY/P2&#10;D25elk10t9++KRR6HGbmN0y66W0tHtT6yrGGyViBIM6cqbjQ8HE5PC9B+IBssHZMGr7Jw2Y9eEox&#10;Ma7jEz3OoRARwj5BDWUITSKlz0qy6MeuIY5e7lqLIcq2kKbFLsJtLadKzaXFiuNCiQ3tSspu57vV&#10;8PmWX79m6r3Y25emc72SbF+l1qNhv12BCNSH//Bf+2g0LJbzGfy+iU9Ar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ByeZxQAAAN0AAAAPAAAAAAAAAAAAAAAAAJgCAABkcnMv&#10;ZG93bnJldi54bWxQSwUGAAAAAAQABAD1AAAAigMAAAAA&#10;" filled="f" stroked="f">
                  <v:textbox>
                    <w:txbxContent>
                      <w:p w14:paraId="3CE1ADB3" w14:textId="77777777" w:rsidR="009221E0" w:rsidRPr="00873FAF" w:rsidRDefault="009221E0" w:rsidP="00120EE4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 w:rsidRPr="00873FAF">
                          <w:rPr>
                            <w:b/>
                            <w:i/>
                            <w:lang w:val="uk-UA"/>
                          </w:rPr>
                          <w:t>А</w:t>
                        </w:r>
                      </w:p>
                    </w:txbxContent>
                  </v:textbox>
                </v:shape>
                <v:oval id="Oval 5264" o:spid="_x0000_s1404" style="position:absolute;left:9568;top:2332;width:170;height:1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ZYvcQA&#10;AADdAAAADwAAAGRycy9kb3ducmV2LnhtbESPQWvCQBSE74X+h+UJvZS6sWAaoquUgOLV6KHH1+wz&#10;CWbfht3VJP++WxA8DjPzDbPejqYTd3K+taxgMU9AEFdWt1wrOJ92HxkIH5A1dpZJwUQetpvXlzXm&#10;2g58pHsZahEh7HNU0ITQ51L6qiGDfm574uhdrDMYonS11A6HCDed/EySVBpsOS402FPRUHUtb0aB&#10;e++nYjoUu8Uv78vlkOmf9KyVepuN3ysQgcbwDD/aB63gK0uX8P8mPgG5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bGWL3EAAAA3QAAAA8AAAAAAAAAAAAAAAAAmAIAAGRycy9k&#10;b3ducmV2LnhtbFBLBQYAAAAABAAEAPUAAACJAwAAAAA=&#10;" fillcolor="black"/>
                <v:shape id="Text Box 5265" o:spid="_x0000_s1405" type="#_x0000_t202" style="position:absolute;left:9339;top:2787;width:570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kcdcUA&#10;AADdAAAADwAAAGRycy9kb3ducmV2LnhtbESPT2vCQBTE74LfYXlCb7pr0Wijq0il0JPFPy309sg+&#10;k2D2bchuTfz2bkHwOMzMb5jlurOVuFLjS8caxiMFgjhzpuRcw+n4MZyD8AHZYOWYNNzIw3rV7y0x&#10;Na7lPV0PIRcRwj5FDUUIdSqlzwqy6EeuJo7e2TUWQ5RNLk2DbYTbSr4qlUiLJceFAmt6Lyi7HP6s&#10;hu/d+fdnor7yrZ3WreuUZPsmtX4ZdJsFiEBdeIYf7U+jYTZPEvh/E5+AXN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mRx1xQAAAN0AAAAPAAAAAAAAAAAAAAAAAJgCAABkcnMv&#10;ZG93bnJldi54bWxQSwUGAAAAAAQABAD1AAAAigMAAAAA&#10;" filled="f" stroked="f">
                  <v:textbox>
                    <w:txbxContent>
                      <w:p w14:paraId="57FE1359" w14:textId="77777777" w:rsidR="009221E0" w:rsidRPr="00873FAF" w:rsidRDefault="009221E0" w:rsidP="00120EE4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 w:rsidRPr="00873FAF">
                          <w:rPr>
                            <w:b/>
                            <w:i/>
                            <w:lang w:val="uk-UA"/>
                          </w:rPr>
                          <w:t>В</w:t>
                        </w:r>
                      </w:p>
                    </w:txbxContent>
                  </v:textbox>
                </v:shape>
                <v:oval id="Oval 5266" o:spid="_x0000_s1406" style="position:absolute;left:7572;top:2332;width:170;height:1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hjUcQA&#10;AADdAAAADwAAAGRycy9kb3ducmV2LnhtbESPQWvCQBSE7wX/w/IEL6VuLBhDdJUSsHht6sHjM/ua&#10;BLNvw+7WJP/eLQg9DjPzDbM7jKYTd3K+taxgtUxAEFdWt1wrOH8f3zIQPiBr7CyTgok8HPazlx3m&#10;2g78Rfcy1CJC2OeooAmhz6X0VUMG/dL2xNH7sc5giNLVUjscItx08j1JUmmw5bjQYE9FQ9Wt/DUK&#10;3Gs/FdOpOK6u/Fmuh0xf0rNWajEfP7YgAo3hP/xsn7SCTZZu4O9NfAJy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lYY1HEAAAA3QAAAA8AAAAAAAAAAAAAAAAAmAIAAGRycy9k&#10;b3ducmV2LnhtbFBLBQYAAAAABAAEAPUAAACJAwAAAAA=&#10;" fillcolor="black"/>
                <v:oval id="Oval 5267" o:spid="_x0000_s1407" style="position:absolute;left:4038;top:2332;width:170;height:1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f3I8EA&#10;AADdAAAADwAAAGRycy9kb3ducmV2LnhtbERPz2vCMBS+C/sfwht4kZkq2JXOKKOgeLXrYce35q0t&#10;a15KEm3735uDsOPH93t/nEwv7uR8Z1nBZp2AIK6t7rhRUH2d3jIQPiBr7C2Tgpk8HA8viz3m2o58&#10;pXsZGhFD2OeooA1hyKX0dUsG/doOxJH7tc5giNA1UjscY7jp5TZJUmmw49jQ4kBFS/VfeTMK3GqY&#10;i/lSnDY/fC53Y6a/00ortXydPj9ABJrCv/jpvmgF71ka58Y38QnIw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jH9yPBAAAA3QAAAA8AAAAAAAAAAAAAAAAAmAIAAGRycy9kb3du&#10;cmV2LnhtbFBLBQYAAAAABAAEAPUAAACGAwAAAAA=&#10;" fillcolor="black"/>
                <v:shape id="Text Box 5268" o:spid="_x0000_s1408" type="#_x0000_t202" style="position:absolute;left:7572;top:2388;width:570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aIB8UA&#10;AADdAAAADwAAAGRycy9kb3ducmV2LnhtbESPW2sCMRSE3wX/QzgF3zRpaa27NYq0CD4pbi/Qt8Pm&#10;7IVuTpZNdLf/3giCj8PMfMMs14NtxJk6XzvW8DhTIIhzZ2ouNXx9bqcLED4gG2wck4Z/8rBejUdL&#10;TI3r+UjnLJQiQtinqKEKoU2l9HlFFv3MtcTRK1xnMUTZldJ02Ee4beSTUnNpsea4UGFL7xXlf9nJ&#10;avjeF78/z+pQftiXtneDkmwTqfXkYdi8gQg0hHv41t4ZDa+LeQLXN/EJyN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BogHxQAAAN0AAAAPAAAAAAAAAAAAAAAAAJgCAABkcnMv&#10;ZG93bnJldi54bWxQSwUGAAAAAAQABAD1AAAAigMAAAAA&#10;" filled="f" stroked="f">
                  <v:textbox>
                    <w:txbxContent>
                      <w:p w14:paraId="2E1B2615" w14:textId="77777777" w:rsidR="009221E0" w:rsidRPr="00873FAF" w:rsidRDefault="009221E0" w:rsidP="00120EE4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 w:rsidRPr="00873FAF">
                          <w:rPr>
                            <w:b/>
                            <w:i/>
                            <w:lang w:val="uk-UA"/>
                          </w:rPr>
                          <w:t>С</w:t>
                        </w:r>
                      </w:p>
                    </w:txbxContent>
                  </v:textbox>
                </v:shape>
                <v:shape id="Text Box 5269" o:spid="_x0000_s1409" type="#_x0000_t202" style="position:absolute;left:3981;top:2559;width:570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W3R8EA&#10;AADdAAAADwAAAGRycy9kb3ducmV2LnhtbERPy4rCMBTdC/5DuII7TRRn1GoUUQZm5eAT3F2aa1ts&#10;bkqTsZ2/nywEl4fzXq5bW4on1b5wrGE0VCCIU2cKzjScT1+DGQgfkA2WjknDH3lYr7qdJSbGNXyg&#10;5zFkIoawT1BDHkKVSOnTnCz6oauII3d3tcUQYZ1JU2MTw20px0p9SosFx4YcK9rmlD6Ov1bDZX+/&#10;XSfqJ9vZj6pxrZJs51Lrfq/dLEAEasNb/HJ/Gw3T2TTuj2/iE5Cr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zlt0fBAAAA3QAAAA8AAAAAAAAAAAAAAAAAmAIAAGRycy9kb3du&#10;cmV2LnhtbFBLBQYAAAAABAAEAPUAAACGAwAAAAA=&#10;" filled="f" stroked="f">
                  <v:textbox>
                    <w:txbxContent>
                      <w:p w14:paraId="63619D3A" w14:textId="77777777" w:rsidR="009221E0" w:rsidRPr="00873FAF" w:rsidRDefault="009221E0" w:rsidP="00120EE4">
                        <w:pPr>
                          <w:jc w:val="center"/>
                          <w:rPr>
                            <w:b/>
                            <w:i/>
                            <w:lang w:val="en-US"/>
                          </w:rPr>
                        </w:pPr>
                        <w:r w:rsidRPr="00873FAF">
                          <w:rPr>
                            <w:b/>
                            <w:i/>
                            <w:lang w:val="en-US"/>
                          </w:rPr>
                          <w:t>D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6ADA363" w14:textId="77777777" w:rsidR="00716BA0" w:rsidRPr="00210C9D" w:rsidRDefault="00716BA0" w:rsidP="00716BA0">
      <w:pPr>
        <w:spacing w:line="360" w:lineRule="auto"/>
        <w:ind w:firstLine="741"/>
        <w:jc w:val="center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1 – муфта, 2 – вал, 3 – лівий опорний вузол, 4 – правий опорний вузол,</w:t>
      </w:r>
    </w:p>
    <w:p w14:paraId="0E61F591" w14:textId="77777777" w:rsidR="00716BA0" w:rsidRPr="00210C9D" w:rsidRDefault="00716BA0" w:rsidP="00716BA0">
      <w:pPr>
        <w:spacing w:line="360" w:lineRule="auto"/>
        <w:ind w:firstLine="741"/>
        <w:jc w:val="center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5 – зубчасте колесо, 6 – частина вихідного вала редуктора</w:t>
      </w:r>
    </w:p>
    <w:p w14:paraId="709CDAE0" w14:textId="323DC78A" w:rsidR="008E0F02" w:rsidRPr="00210C9D" w:rsidRDefault="005D0EC1" w:rsidP="00A84DF9">
      <w:pPr>
        <w:spacing w:line="360" w:lineRule="auto"/>
        <w:ind w:firstLine="741"/>
        <w:jc w:val="center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Рисунок </w:t>
      </w:r>
      <w:r w:rsidR="00A84DF9" w:rsidRPr="00210C9D">
        <w:rPr>
          <w:sz w:val="28"/>
          <w:szCs w:val="28"/>
          <w:lang w:val="uk-UA"/>
        </w:rPr>
        <w:t>1</w:t>
      </w:r>
      <w:r w:rsidR="000C5BCE" w:rsidRPr="00210C9D">
        <w:rPr>
          <w:sz w:val="28"/>
          <w:szCs w:val="28"/>
          <w:lang w:val="uk-UA"/>
        </w:rPr>
        <w:t>6</w:t>
      </w:r>
      <w:r w:rsidRPr="00210C9D">
        <w:rPr>
          <w:sz w:val="28"/>
          <w:szCs w:val="28"/>
          <w:lang w:val="uk-UA"/>
        </w:rPr>
        <w:t xml:space="preserve"> – </w:t>
      </w:r>
      <w:r w:rsidR="00F62893" w:rsidRPr="00210C9D">
        <w:rPr>
          <w:sz w:val="28"/>
          <w:szCs w:val="28"/>
          <w:lang w:val="uk-UA"/>
        </w:rPr>
        <w:t xml:space="preserve">Розрахункова </w:t>
      </w:r>
      <w:r w:rsidR="00A84DF9" w:rsidRPr="00210C9D">
        <w:rPr>
          <w:sz w:val="28"/>
          <w:szCs w:val="28"/>
          <w:lang w:val="uk-UA"/>
        </w:rPr>
        <w:t xml:space="preserve">схема </w:t>
      </w:r>
      <w:r w:rsidR="00F62893" w:rsidRPr="00210C9D">
        <w:rPr>
          <w:sz w:val="28"/>
          <w:szCs w:val="28"/>
          <w:lang w:val="uk-UA"/>
        </w:rPr>
        <w:t>вала ВЗП</w:t>
      </w:r>
    </w:p>
    <w:p w14:paraId="37094306" w14:textId="77777777" w:rsidR="00A84DF9" w:rsidRPr="00210C9D" w:rsidRDefault="00A84DF9" w:rsidP="00D55E64">
      <w:pPr>
        <w:ind w:firstLine="741"/>
        <w:jc w:val="center"/>
        <w:rPr>
          <w:sz w:val="28"/>
          <w:szCs w:val="28"/>
          <w:lang w:val="uk-UA"/>
        </w:rPr>
      </w:pPr>
    </w:p>
    <w:p w14:paraId="795D1E0F" w14:textId="5238D324" w:rsidR="00E95DA9" w:rsidRPr="00210C9D" w:rsidRDefault="00E95DA9" w:rsidP="00A13397">
      <w:pPr>
        <w:spacing w:line="360" w:lineRule="auto"/>
        <w:ind w:firstLine="741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З рис</w:t>
      </w:r>
      <w:r w:rsidR="003F2B63" w:rsidRPr="00210C9D">
        <w:rPr>
          <w:sz w:val="28"/>
          <w:szCs w:val="28"/>
          <w:lang w:val="uk-UA"/>
        </w:rPr>
        <w:t xml:space="preserve">унка </w:t>
      </w:r>
      <w:r w:rsidRPr="00210C9D">
        <w:rPr>
          <w:sz w:val="28"/>
          <w:szCs w:val="28"/>
          <w:lang w:val="uk-UA"/>
        </w:rPr>
        <w:t>1</w:t>
      </w:r>
      <w:r w:rsidR="000C5BCE" w:rsidRPr="00210C9D">
        <w:rPr>
          <w:sz w:val="28"/>
          <w:szCs w:val="28"/>
          <w:lang w:val="uk-UA"/>
        </w:rPr>
        <w:t>6</w:t>
      </w:r>
      <w:r w:rsidRPr="00210C9D">
        <w:rPr>
          <w:sz w:val="28"/>
          <w:szCs w:val="28"/>
          <w:lang w:val="uk-UA"/>
        </w:rPr>
        <w:t xml:space="preserve"> видно, що, п</w:t>
      </w:r>
      <w:r w:rsidR="003F2B63" w:rsidRPr="00210C9D">
        <w:rPr>
          <w:sz w:val="28"/>
          <w:szCs w:val="28"/>
          <w:lang w:val="uk-UA"/>
        </w:rPr>
        <w:t>о-</w:t>
      </w:r>
      <w:r w:rsidR="00A13397" w:rsidRPr="00210C9D">
        <w:rPr>
          <w:sz w:val="28"/>
          <w:szCs w:val="28"/>
          <w:lang w:val="uk-UA"/>
        </w:rPr>
        <w:t>перше, одним з своїх кінців (консольн</w:t>
      </w:r>
      <w:r w:rsidRPr="00210C9D">
        <w:rPr>
          <w:sz w:val="28"/>
          <w:szCs w:val="28"/>
          <w:lang w:val="uk-UA"/>
        </w:rPr>
        <w:t>а</w:t>
      </w:r>
      <w:r w:rsidR="00A13397" w:rsidRPr="00210C9D">
        <w:rPr>
          <w:sz w:val="28"/>
          <w:szCs w:val="28"/>
          <w:lang w:val="uk-UA"/>
        </w:rPr>
        <w:t xml:space="preserve"> частин</w:t>
      </w:r>
      <w:r w:rsidRPr="00210C9D">
        <w:rPr>
          <w:sz w:val="28"/>
          <w:szCs w:val="28"/>
          <w:lang w:val="uk-UA"/>
        </w:rPr>
        <w:t>а</w:t>
      </w:r>
      <w:r w:rsidR="00A13397" w:rsidRPr="00210C9D">
        <w:rPr>
          <w:sz w:val="28"/>
          <w:szCs w:val="28"/>
          <w:lang w:val="uk-UA"/>
        </w:rPr>
        <w:t xml:space="preserve">) вал </w:t>
      </w:r>
      <w:r w:rsidR="00A84DF9" w:rsidRPr="00210C9D">
        <w:rPr>
          <w:sz w:val="28"/>
          <w:szCs w:val="28"/>
          <w:lang w:val="uk-UA"/>
        </w:rPr>
        <w:t xml:space="preserve">2 </w:t>
      </w:r>
      <w:r w:rsidR="00A13397" w:rsidRPr="00210C9D">
        <w:rPr>
          <w:sz w:val="28"/>
          <w:szCs w:val="28"/>
          <w:lang w:val="uk-UA"/>
        </w:rPr>
        <w:t>з’єднується з вихідним валом редуктора</w:t>
      </w:r>
      <w:r w:rsidR="00A84DF9" w:rsidRPr="00210C9D">
        <w:rPr>
          <w:sz w:val="28"/>
          <w:szCs w:val="28"/>
          <w:lang w:val="uk-UA"/>
        </w:rPr>
        <w:t xml:space="preserve"> 6</w:t>
      </w:r>
      <w:r w:rsidR="00A13397" w:rsidRPr="00210C9D">
        <w:rPr>
          <w:sz w:val="28"/>
          <w:szCs w:val="28"/>
          <w:lang w:val="uk-UA"/>
        </w:rPr>
        <w:t xml:space="preserve"> за допомогою муфти</w:t>
      </w:r>
      <w:r w:rsidR="00A84DF9" w:rsidRPr="00210C9D">
        <w:rPr>
          <w:sz w:val="28"/>
          <w:szCs w:val="28"/>
          <w:lang w:val="uk-UA"/>
        </w:rPr>
        <w:t xml:space="preserve"> 1</w:t>
      </w:r>
      <w:r w:rsidR="003F2B63" w:rsidRPr="00210C9D">
        <w:rPr>
          <w:sz w:val="28"/>
          <w:szCs w:val="28"/>
          <w:lang w:val="uk-UA"/>
        </w:rPr>
        <w:t>. По-</w:t>
      </w:r>
      <w:r w:rsidR="00A13397" w:rsidRPr="00210C9D">
        <w:rPr>
          <w:sz w:val="28"/>
          <w:szCs w:val="28"/>
          <w:lang w:val="uk-UA"/>
        </w:rPr>
        <w:t xml:space="preserve">друге, </w:t>
      </w:r>
      <w:r w:rsidRPr="00210C9D">
        <w:rPr>
          <w:sz w:val="28"/>
          <w:szCs w:val="28"/>
          <w:lang w:val="uk-UA"/>
        </w:rPr>
        <w:t xml:space="preserve">під час своєї роботи вал </w:t>
      </w:r>
      <w:r w:rsidR="00A13397" w:rsidRPr="00210C9D">
        <w:rPr>
          <w:sz w:val="28"/>
          <w:szCs w:val="28"/>
          <w:lang w:val="uk-UA"/>
        </w:rPr>
        <w:t>спира</w:t>
      </w:r>
      <w:r w:rsidRPr="00210C9D">
        <w:rPr>
          <w:sz w:val="28"/>
          <w:szCs w:val="28"/>
          <w:lang w:val="uk-UA"/>
        </w:rPr>
        <w:t>єть</w:t>
      </w:r>
      <w:r w:rsidR="00A13397" w:rsidRPr="00210C9D">
        <w:rPr>
          <w:sz w:val="28"/>
          <w:szCs w:val="28"/>
          <w:lang w:val="uk-UA"/>
        </w:rPr>
        <w:t>ся на дві опори</w:t>
      </w:r>
      <w:r w:rsidRPr="00210C9D">
        <w:rPr>
          <w:sz w:val="28"/>
          <w:szCs w:val="28"/>
          <w:lang w:val="uk-UA"/>
        </w:rPr>
        <w:t xml:space="preserve"> 3, 4. Крім того, посередині між опорними вузлами закріплюється </w:t>
      </w:r>
      <w:r w:rsidR="00732C01" w:rsidRPr="00210C9D">
        <w:rPr>
          <w:sz w:val="28"/>
          <w:szCs w:val="28"/>
          <w:lang w:val="uk-UA"/>
        </w:rPr>
        <w:t>шестерня</w:t>
      </w:r>
      <w:r w:rsidRPr="00210C9D">
        <w:rPr>
          <w:sz w:val="28"/>
          <w:szCs w:val="28"/>
          <w:lang w:val="uk-UA"/>
        </w:rPr>
        <w:t xml:space="preserve"> відкритої зубчастої передачі.</w:t>
      </w:r>
    </w:p>
    <w:p w14:paraId="04572056" w14:textId="34D4B88F" w:rsidR="00384FAA" w:rsidRPr="00210C9D" w:rsidRDefault="000A551B" w:rsidP="00A13397">
      <w:pPr>
        <w:spacing w:line="360" w:lineRule="auto"/>
        <w:ind w:firstLine="741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Тепер необхідно визначити </w:t>
      </w:r>
      <w:r w:rsidR="00EF659F" w:rsidRPr="00210C9D">
        <w:rPr>
          <w:sz w:val="28"/>
          <w:szCs w:val="28"/>
          <w:lang w:val="uk-UA"/>
        </w:rPr>
        <w:t xml:space="preserve">геометричні розміри вала на кожній ділянці, а саме </w:t>
      </w:r>
      <w:r w:rsidR="00A13397" w:rsidRPr="00210C9D">
        <w:rPr>
          <w:sz w:val="28"/>
          <w:szCs w:val="28"/>
          <w:lang w:val="uk-UA"/>
        </w:rPr>
        <w:t>довжин</w:t>
      </w:r>
      <w:r w:rsidR="00EF659F" w:rsidRPr="00210C9D">
        <w:rPr>
          <w:sz w:val="28"/>
          <w:szCs w:val="28"/>
          <w:lang w:val="uk-UA"/>
        </w:rPr>
        <w:t>и</w:t>
      </w:r>
      <w:r w:rsidR="00A13397" w:rsidRPr="00210C9D">
        <w:rPr>
          <w:sz w:val="28"/>
          <w:szCs w:val="28"/>
          <w:lang w:val="uk-UA"/>
        </w:rPr>
        <w:t xml:space="preserve"> ї діаметр</w:t>
      </w:r>
      <w:r w:rsidR="00EF659F" w:rsidRPr="00210C9D">
        <w:rPr>
          <w:sz w:val="28"/>
          <w:szCs w:val="28"/>
          <w:lang w:val="uk-UA"/>
        </w:rPr>
        <w:t>и</w:t>
      </w:r>
      <w:r w:rsidR="00A13397" w:rsidRPr="00210C9D">
        <w:rPr>
          <w:sz w:val="28"/>
          <w:szCs w:val="28"/>
          <w:lang w:val="uk-UA"/>
        </w:rPr>
        <w:t xml:space="preserve"> вала </w:t>
      </w:r>
      <w:r w:rsidR="00EF659F" w:rsidRPr="00210C9D">
        <w:rPr>
          <w:sz w:val="28"/>
          <w:szCs w:val="28"/>
          <w:lang w:val="uk-UA"/>
        </w:rPr>
        <w:t xml:space="preserve">консольної частини – </w:t>
      </w:r>
      <w:r w:rsidR="00EF659F" w:rsidRPr="00210C9D">
        <w:rPr>
          <w:i/>
          <w:sz w:val="28"/>
          <w:szCs w:val="28"/>
          <w:lang w:val="uk-UA"/>
        </w:rPr>
        <w:t>d</w:t>
      </w:r>
      <w:r w:rsidR="00EF659F" w:rsidRPr="00210C9D">
        <w:rPr>
          <w:i/>
          <w:sz w:val="28"/>
          <w:szCs w:val="28"/>
          <w:vertAlign w:val="subscript"/>
          <w:lang w:val="uk-UA"/>
        </w:rPr>
        <w:t>к</w:t>
      </w:r>
      <w:r w:rsidR="00EF659F" w:rsidRPr="00210C9D">
        <w:rPr>
          <w:sz w:val="28"/>
          <w:szCs w:val="28"/>
          <w:lang w:val="uk-UA"/>
        </w:rPr>
        <w:t xml:space="preserve">, </w:t>
      </w:r>
      <w:r w:rsidR="00EF659F" w:rsidRPr="00210C9D">
        <w:rPr>
          <w:i/>
          <w:sz w:val="28"/>
          <w:szCs w:val="28"/>
          <w:lang w:val="uk-UA"/>
        </w:rPr>
        <w:t>l</w:t>
      </w:r>
      <w:r w:rsidR="00EF659F" w:rsidRPr="00210C9D">
        <w:rPr>
          <w:i/>
          <w:sz w:val="28"/>
          <w:szCs w:val="28"/>
          <w:vertAlign w:val="subscript"/>
          <w:lang w:val="uk-UA"/>
        </w:rPr>
        <w:t>к</w:t>
      </w:r>
      <w:r w:rsidR="00EF659F" w:rsidRPr="00210C9D">
        <w:rPr>
          <w:sz w:val="28"/>
          <w:szCs w:val="28"/>
          <w:lang w:val="uk-UA"/>
        </w:rPr>
        <w:t xml:space="preserve">, </w:t>
      </w:r>
      <w:r w:rsidR="00A13397" w:rsidRPr="00210C9D">
        <w:rPr>
          <w:sz w:val="28"/>
          <w:szCs w:val="28"/>
          <w:lang w:val="uk-UA"/>
        </w:rPr>
        <w:t>опорн</w:t>
      </w:r>
      <w:r w:rsidR="00EF659F" w:rsidRPr="00210C9D">
        <w:rPr>
          <w:sz w:val="28"/>
          <w:szCs w:val="28"/>
          <w:lang w:val="uk-UA"/>
        </w:rPr>
        <w:t>их</w:t>
      </w:r>
      <w:r w:rsidR="00A13397" w:rsidRPr="00210C9D">
        <w:rPr>
          <w:sz w:val="28"/>
          <w:szCs w:val="28"/>
          <w:lang w:val="uk-UA"/>
        </w:rPr>
        <w:t xml:space="preserve"> вузл</w:t>
      </w:r>
      <w:r w:rsidR="00EF659F" w:rsidRPr="00210C9D">
        <w:rPr>
          <w:sz w:val="28"/>
          <w:szCs w:val="28"/>
          <w:lang w:val="uk-UA"/>
        </w:rPr>
        <w:t>ів</w:t>
      </w:r>
      <w:r w:rsidR="00A13397" w:rsidRPr="00210C9D">
        <w:rPr>
          <w:sz w:val="28"/>
          <w:szCs w:val="28"/>
          <w:lang w:val="uk-UA"/>
        </w:rPr>
        <w:t xml:space="preserve"> – </w:t>
      </w:r>
      <w:r w:rsidR="00A13397" w:rsidRPr="00210C9D">
        <w:rPr>
          <w:i/>
          <w:sz w:val="28"/>
          <w:szCs w:val="28"/>
          <w:lang w:val="uk-UA"/>
        </w:rPr>
        <w:t>d</w:t>
      </w:r>
      <w:r w:rsidR="00A13397" w:rsidRPr="00210C9D">
        <w:rPr>
          <w:i/>
          <w:sz w:val="28"/>
          <w:szCs w:val="28"/>
          <w:vertAlign w:val="subscript"/>
          <w:lang w:val="uk-UA"/>
        </w:rPr>
        <w:t>опори_1</w:t>
      </w:r>
      <w:r w:rsidR="00A13397" w:rsidRPr="00210C9D">
        <w:rPr>
          <w:sz w:val="28"/>
          <w:szCs w:val="28"/>
          <w:lang w:val="uk-UA"/>
        </w:rPr>
        <w:t xml:space="preserve">, </w:t>
      </w:r>
      <w:r w:rsidR="00A13397" w:rsidRPr="00210C9D">
        <w:rPr>
          <w:i/>
          <w:sz w:val="28"/>
          <w:szCs w:val="28"/>
          <w:lang w:val="uk-UA"/>
        </w:rPr>
        <w:t>l</w:t>
      </w:r>
      <w:r w:rsidR="00A13397" w:rsidRPr="00210C9D">
        <w:rPr>
          <w:i/>
          <w:sz w:val="28"/>
          <w:szCs w:val="28"/>
          <w:vertAlign w:val="subscript"/>
          <w:lang w:val="uk-UA"/>
        </w:rPr>
        <w:t>опори_1</w:t>
      </w:r>
      <w:r w:rsidR="00A13397" w:rsidRPr="00210C9D">
        <w:rPr>
          <w:sz w:val="28"/>
          <w:szCs w:val="28"/>
          <w:lang w:val="uk-UA"/>
        </w:rPr>
        <w:t>,</w:t>
      </w:r>
      <w:r w:rsidR="00A13397" w:rsidRPr="00210C9D">
        <w:rPr>
          <w:i/>
          <w:sz w:val="28"/>
          <w:szCs w:val="28"/>
          <w:lang w:val="uk-UA"/>
        </w:rPr>
        <w:t xml:space="preserve"> d</w:t>
      </w:r>
      <w:r w:rsidR="00A13397" w:rsidRPr="00210C9D">
        <w:rPr>
          <w:i/>
          <w:sz w:val="28"/>
          <w:szCs w:val="28"/>
          <w:vertAlign w:val="subscript"/>
          <w:lang w:val="uk-UA"/>
        </w:rPr>
        <w:t>опори_2</w:t>
      </w:r>
      <w:r w:rsidR="00A13397" w:rsidRPr="00210C9D">
        <w:rPr>
          <w:sz w:val="28"/>
          <w:szCs w:val="28"/>
          <w:lang w:val="uk-UA"/>
        </w:rPr>
        <w:t xml:space="preserve">, </w:t>
      </w:r>
      <w:r w:rsidR="00A13397" w:rsidRPr="00210C9D">
        <w:rPr>
          <w:i/>
          <w:sz w:val="28"/>
          <w:szCs w:val="28"/>
          <w:lang w:val="uk-UA"/>
        </w:rPr>
        <w:t>l</w:t>
      </w:r>
      <w:r w:rsidR="00A13397" w:rsidRPr="00210C9D">
        <w:rPr>
          <w:i/>
          <w:sz w:val="28"/>
          <w:szCs w:val="28"/>
          <w:vertAlign w:val="subscript"/>
          <w:lang w:val="uk-UA"/>
        </w:rPr>
        <w:t>опори_2</w:t>
      </w:r>
      <w:r w:rsidR="00A13397" w:rsidRPr="00210C9D">
        <w:rPr>
          <w:sz w:val="28"/>
          <w:szCs w:val="28"/>
          <w:lang w:val="uk-UA"/>
        </w:rPr>
        <w:t xml:space="preserve"> </w:t>
      </w:r>
      <w:r w:rsidR="00EF659F" w:rsidRPr="00210C9D">
        <w:rPr>
          <w:sz w:val="28"/>
          <w:szCs w:val="28"/>
          <w:lang w:val="uk-UA"/>
        </w:rPr>
        <w:t xml:space="preserve">та </w:t>
      </w:r>
      <w:r w:rsidR="00A13397" w:rsidRPr="00210C9D">
        <w:rPr>
          <w:sz w:val="28"/>
          <w:szCs w:val="28"/>
          <w:lang w:val="uk-UA"/>
        </w:rPr>
        <w:t>ділянк</w:t>
      </w:r>
      <w:r w:rsidR="00EF659F" w:rsidRPr="00210C9D">
        <w:rPr>
          <w:sz w:val="28"/>
          <w:szCs w:val="28"/>
          <w:lang w:val="uk-UA"/>
        </w:rPr>
        <w:t>и</w:t>
      </w:r>
      <w:r w:rsidR="00A13397" w:rsidRPr="00210C9D">
        <w:rPr>
          <w:sz w:val="28"/>
          <w:szCs w:val="28"/>
          <w:lang w:val="uk-UA"/>
        </w:rPr>
        <w:t xml:space="preserve"> під шестерню – </w:t>
      </w:r>
      <w:r w:rsidR="00A13397" w:rsidRPr="00210C9D">
        <w:rPr>
          <w:i/>
          <w:sz w:val="28"/>
          <w:szCs w:val="28"/>
          <w:lang w:val="uk-UA"/>
        </w:rPr>
        <w:t>d</w:t>
      </w:r>
      <w:r w:rsidR="00A13397" w:rsidRPr="00210C9D">
        <w:rPr>
          <w:i/>
          <w:sz w:val="28"/>
          <w:szCs w:val="28"/>
          <w:vertAlign w:val="subscript"/>
          <w:lang w:val="uk-UA"/>
        </w:rPr>
        <w:t>шестерні</w:t>
      </w:r>
      <w:r w:rsidR="00A13397" w:rsidRPr="00210C9D">
        <w:rPr>
          <w:sz w:val="28"/>
          <w:szCs w:val="28"/>
          <w:lang w:val="uk-UA"/>
        </w:rPr>
        <w:t xml:space="preserve">, </w:t>
      </w:r>
      <w:r w:rsidR="00A13397" w:rsidRPr="00210C9D">
        <w:rPr>
          <w:i/>
          <w:sz w:val="28"/>
          <w:szCs w:val="28"/>
          <w:lang w:val="uk-UA"/>
        </w:rPr>
        <w:t>l</w:t>
      </w:r>
      <w:r w:rsidR="00A13397" w:rsidRPr="00210C9D">
        <w:rPr>
          <w:i/>
          <w:sz w:val="28"/>
          <w:szCs w:val="28"/>
          <w:vertAlign w:val="subscript"/>
          <w:lang w:val="uk-UA"/>
        </w:rPr>
        <w:t>шестерні</w:t>
      </w:r>
      <w:r w:rsidR="00A13397" w:rsidRPr="00210C9D">
        <w:rPr>
          <w:sz w:val="28"/>
          <w:szCs w:val="28"/>
          <w:lang w:val="uk-UA"/>
        </w:rPr>
        <w:t>.</w:t>
      </w:r>
      <w:r w:rsidR="00C12E2D" w:rsidRPr="00210C9D">
        <w:rPr>
          <w:sz w:val="28"/>
          <w:szCs w:val="28"/>
          <w:lang w:val="uk-UA"/>
        </w:rPr>
        <w:t xml:space="preserve"> (рис.1</w:t>
      </w:r>
      <w:r w:rsidR="000C5BCE" w:rsidRPr="00210C9D">
        <w:rPr>
          <w:sz w:val="28"/>
          <w:szCs w:val="28"/>
          <w:lang w:val="uk-UA"/>
        </w:rPr>
        <w:t>7</w:t>
      </w:r>
      <w:r w:rsidR="00C12E2D" w:rsidRPr="00210C9D">
        <w:rPr>
          <w:sz w:val="28"/>
          <w:szCs w:val="28"/>
          <w:lang w:val="uk-UA"/>
        </w:rPr>
        <w:t>)</w:t>
      </w:r>
      <w:r w:rsidR="00384FAA" w:rsidRPr="00210C9D">
        <w:rPr>
          <w:sz w:val="28"/>
          <w:szCs w:val="28"/>
          <w:lang w:val="uk-UA"/>
        </w:rPr>
        <w:t>.</w:t>
      </w:r>
    </w:p>
    <w:p w14:paraId="5A1F09C2" w14:textId="079E2464" w:rsidR="00A13397" w:rsidRPr="00210C9D" w:rsidRDefault="00A14C19" w:rsidP="00D55E64">
      <w:pPr>
        <w:jc w:val="center"/>
        <w:rPr>
          <w:sz w:val="28"/>
          <w:szCs w:val="28"/>
          <w:lang w:val="uk-UA"/>
        </w:rPr>
      </w:pPr>
      <w:r w:rsidRPr="00210C9D">
        <w:rPr>
          <w:noProof/>
          <w:sz w:val="28"/>
          <w:szCs w:val="28"/>
          <w:lang w:val="uk-UA" w:eastAsia="uk-UA"/>
        </w:rPr>
        <mc:AlternateContent>
          <mc:Choice Requires="wpg">
            <w:drawing>
              <wp:anchor distT="0" distB="0" distL="114300" distR="114300" simplePos="0" relativeHeight="251618816" behindDoc="0" locked="0" layoutInCell="1" allowOverlap="1" wp14:anchorId="2DD7002C" wp14:editId="2C2E5E6B">
                <wp:simplePos x="0" y="0"/>
                <wp:positionH relativeFrom="column">
                  <wp:posOffset>1158240</wp:posOffset>
                </wp:positionH>
                <wp:positionV relativeFrom="paragraph">
                  <wp:posOffset>36195</wp:posOffset>
                </wp:positionV>
                <wp:extent cx="4053840" cy="1737360"/>
                <wp:effectExtent l="11430" t="14605" r="11430" b="635"/>
                <wp:wrapTopAndBottom/>
                <wp:docPr id="7691" name="Group 21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053840" cy="1737360"/>
                          <a:chOff x="1820" y="1134"/>
                          <a:chExt cx="6384" cy="2736"/>
                        </a:xfrm>
                      </wpg:grpSpPr>
                      <wps:wsp>
                        <wps:cNvPr id="7692" name="Rectangle 2191"/>
                        <wps:cNvSpPr>
                          <a:spLocks noChangeArrowheads="1"/>
                        </wps:cNvSpPr>
                        <wps:spPr bwMode="auto">
                          <a:xfrm>
                            <a:off x="2048" y="1485"/>
                            <a:ext cx="5871" cy="8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93" name="Rectangle 2192"/>
                        <wps:cNvSpPr>
                          <a:spLocks noChangeArrowheads="1"/>
                        </wps:cNvSpPr>
                        <wps:spPr bwMode="auto">
                          <a:xfrm>
                            <a:off x="2048" y="1143"/>
                            <a:ext cx="1653" cy="22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94" name="Rectangle 2193"/>
                        <wps:cNvSpPr>
                          <a:spLocks noChangeArrowheads="1"/>
                        </wps:cNvSpPr>
                        <wps:spPr bwMode="auto">
                          <a:xfrm>
                            <a:off x="2048" y="2454"/>
                            <a:ext cx="1653" cy="22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95" name="Rectangle 2194"/>
                        <wps:cNvSpPr>
                          <a:spLocks noChangeArrowheads="1"/>
                        </wps:cNvSpPr>
                        <wps:spPr bwMode="auto">
                          <a:xfrm>
                            <a:off x="4043" y="2454"/>
                            <a:ext cx="1083" cy="22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96" name="Rectangle 2195"/>
                        <wps:cNvSpPr>
                          <a:spLocks noChangeArrowheads="1"/>
                        </wps:cNvSpPr>
                        <wps:spPr bwMode="auto">
                          <a:xfrm>
                            <a:off x="5582" y="1143"/>
                            <a:ext cx="855" cy="22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97" name="Line 2196"/>
                        <wps:cNvCnPr/>
                        <wps:spPr bwMode="auto">
                          <a:xfrm>
                            <a:off x="1820" y="1884"/>
                            <a:ext cx="6384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98" name="Line 2197"/>
                        <wps:cNvCnPr/>
                        <wps:spPr bwMode="auto">
                          <a:xfrm>
                            <a:off x="2048" y="2682"/>
                            <a:ext cx="0" cy="101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99" name="Line 2198"/>
                        <wps:cNvCnPr/>
                        <wps:spPr bwMode="auto">
                          <a:xfrm>
                            <a:off x="3701" y="2682"/>
                            <a:ext cx="0" cy="57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00" name="Line 2199"/>
                        <wps:cNvCnPr/>
                        <wps:spPr bwMode="auto">
                          <a:xfrm>
                            <a:off x="4043" y="2682"/>
                            <a:ext cx="0" cy="57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01" name="Line 2200"/>
                        <wps:cNvCnPr/>
                        <wps:spPr bwMode="auto">
                          <a:xfrm>
                            <a:off x="5126" y="2682"/>
                            <a:ext cx="0" cy="57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02" name="Line 2201"/>
                        <wps:cNvCnPr/>
                        <wps:spPr bwMode="auto">
                          <a:xfrm>
                            <a:off x="5582" y="2682"/>
                            <a:ext cx="0" cy="57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03" name="Line 2202"/>
                        <wps:cNvCnPr/>
                        <wps:spPr bwMode="auto">
                          <a:xfrm>
                            <a:off x="6437" y="2682"/>
                            <a:ext cx="0" cy="57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04" name="Line 2203"/>
                        <wps:cNvCnPr/>
                        <wps:spPr bwMode="auto">
                          <a:xfrm>
                            <a:off x="6836" y="2682"/>
                            <a:ext cx="0" cy="57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05" name="Line 2204"/>
                        <wps:cNvCnPr/>
                        <wps:spPr bwMode="auto">
                          <a:xfrm>
                            <a:off x="7919" y="2682"/>
                            <a:ext cx="0" cy="107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06" name="Line 2205"/>
                        <wps:cNvCnPr/>
                        <wps:spPr bwMode="auto">
                          <a:xfrm>
                            <a:off x="2048" y="3072"/>
                            <a:ext cx="1653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07" name="Line 2206"/>
                        <wps:cNvCnPr/>
                        <wps:spPr bwMode="auto">
                          <a:xfrm>
                            <a:off x="4043" y="3072"/>
                            <a:ext cx="1083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08" name="Line 2207"/>
                        <wps:cNvCnPr/>
                        <wps:spPr bwMode="auto">
                          <a:xfrm>
                            <a:off x="5582" y="3072"/>
                            <a:ext cx="85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09" name="Line 2208"/>
                        <wps:cNvCnPr/>
                        <wps:spPr bwMode="auto">
                          <a:xfrm>
                            <a:off x="6836" y="3072"/>
                            <a:ext cx="1083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10" name="Line 2209"/>
                        <wps:cNvCnPr/>
                        <wps:spPr bwMode="auto">
                          <a:xfrm>
                            <a:off x="7007" y="1488"/>
                            <a:ext cx="0" cy="85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11" name="Line 2210"/>
                        <wps:cNvCnPr/>
                        <wps:spPr bwMode="auto">
                          <a:xfrm>
                            <a:off x="5696" y="1485"/>
                            <a:ext cx="0" cy="85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12" name="Line 2211"/>
                        <wps:cNvCnPr/>
                        <wps:spPr bwMode="auto">
                          <a:xfrm>
                            <a:off x="4214" y="1485"/>
                            <a:ext cx="0" cy="85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13" name="Line 2212"/>
                        <wps:cNvCnPr/>
                        <wps:spPr bwMode="auto">
                          <a:xfrm>
                            <a:off x="2390" y="1485"/>
                            <a:ext cx="0" cy="85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14" name="Line 2213"/>
                        <wps:cNvCnPr/>
                        <wps:spPr bwMode="auto">
                          <a:xfrm>
                            <a:off x="1934" y="1599"/>
                            <a:ext cx="0" cy="627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15" name="Line 2214"/>
                        <wps:cNvCnPr/>
                        <wps:spPr bwMode="auto">
                          <a:xfrm>
                            <a:off x="1934" y="2226"/>
                            <a:ext cx="114" cy="11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16" name="Line 2215"/>
                        <wps:cNvCnPr/>
                        <wps:spPr bwMode="auto">
                          <a:xfrm flipV="1">
                            <a:off x="1934" y="1485"/>
                            <a:ext cx="114" cy="11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17" name="Line 2216"/>
                        <wps:cNvCnPr/>
                        <wps:spPr bwMode="auto">
                          <a:xfrm>
                            <a:off x="8033" y="1599"/>
                            <a:ext cx="0" cy="627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18" name="Line 2217"/>
                        <wps:cNvCnPr/>
                        <wps:spPr bwMode="auto">
                          <a:xfrm flipH="1">
                            <a:off x="7919" y="2226"/>
                            <a:ext cx="114" cy="11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19" name="Line 2218"/>
                        <wps:cNvCnPr/>
                        <wps:spPr bwMode="auto">
                          <a:xfrm flipH="1" flipV="1">
                            <a:off x="7919" y="1485"/>
                            <a:ext cx="114" cy="11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20" name="Line 2219"/>
                        <wps:cNvCnPr/>
                        <wps:spPr bwMode="auto">
                          <a:xfrm flipV="1">
                            <a:off x="2048" y="1143"/>
                            <a:ext cx="228" cy="2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21" name="Line 2220"/>
                        <wps:cNvCnPr/>
                        <wps:spPr bwMode="auto">
                          <a:xfrm flipV="1">
                            <a:off x="2288" y="1161"/>
                            <a:ext cx="210" cy="2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22" name="Line 2221"/>
                        <wps:cNvCnPr/>
                        <wps:spPr bwMode="auto">
                          <a:xfrm flipV="1">
                            <a:off x="2528" y="1161"/>
                            <a:ext cx="210" cy="2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23" name="Line 2222"/>
                        <wps:cNvCnPr/>
                        <wps:spPr bwMode="auto">
                          <a:xfrm flipV="1">
                            <a:off x="2768" y="1143"/>
                            <a:ext cx="228" cy="2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24" name="Line 2223"/>
                        <wps:cNvCnPr/>
                        <wps:spPr bwMode="auto">
                          <a:xfrm flipV="1">
                            <a:off x="3008" y="1149"/>
                            <a:ext cx="222" cy="22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25" name="Line 2224"/>
                        <wps:cNvCnPr/>
                        <wps:spPr bwMode="auto">
                          <a:xfrm flipV="1">
                            <a:off x="3248" y="1137"/>
                            <a:ext cx="234" cy="23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26" name="Line 2225"/>
                        <wps:cNvCnPr/>
                        <wps:spPr bwMode="auto">
                          <a:xfrm flipV="1">
                            <a:off x="3488" y="1155"/>
                            <a:ext cx="216" cy="2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27" name="Line 2226"/>
                        <wps:cNvCnPr/>
                        <wps:spPr bwMode="auto">
                          <a:xfrm flipV="1">
                            <a:off x="2108" y="2454"/>
                            <a:ext cx="225" cy="2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28" name="Line 2227"/>
                        <wps:cNvCnPr/>
                        <wps:spPr bwMode="auto">
                          <a:xfrm flipV="1">
                            <a:off x="2342" y="2454"/>
                            <a:ext cx="231" cy="23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29" name="Line 2228"/>
                        <wps:cNvCnPr/>
                        <wps:spPr bwMode="auto">
                          <a:xfrm flipV="1">
                            <a:off x="2618" y="2454"/>
                            <a:ext cx="228" cy="2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30" name="Line 2229"/>
                        <wps:cNvCnPr/>
                        <wps:spPr bwMode="auto">
                          <a:xfrm flipV="1">
                            <a:off x="2864" y="2454"/>
                            <a:ext cx="222" cy="22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31" name="Line 2230"/>
                        <wps:cNvCnPr/>
                        <wps:spPr bwMode="auto">
                          <a:xfrm flipV="1">
                            <a:off x="3098" y="2454"/>
                            <a:ext cx="228" cy="2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32" name="Line 2231"/>
                        <wps:cNvCnPr/>
                        <wps:spPr bwMode="auto">
                          <a:xfrm flipV="1">
                            <a:off x="3350" y="2454"/>
                            <a:ext cx="216" cy="2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33" name="Line 2232"/>
                        <wps:cNvCnPr/>
                        <wps:spPr bwMode="auto">
                          <a:xfrm flipV="1">
                            <a:off x="3566" y="2562"/>
                            <a:ext cx="132" cy="1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34" name="Line 2233"/>
                        <wps:cNvCnPr/>
                        <wps:spPr bwMode="auto">
                          <a:xfrm flipV="1">
                            <a:off x="4043" y="2463"/>
                            <a:ext cx="105" cy="1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35" name="Line 2234"/>
                        <wps:cNvCnPr/>
                        <wps:spPr bwMode="auto">
                          <a:xfrm flipV="1">
                            <a:off x="4112" y="2472"/>
                            <a:ext cx="198" cy="1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36" name="Line 2235"/>
                        <wps:cNvCnPr/>
                        <wps:spPr bwMode="auto">
                          <a:xfrm flipV="1">
                            <a:off x="4292" y="2451"/>
                            <a:ext cx="222" cy="22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37" name="Line 2236"/>
                        <wps:cNvCnPr/>
                        <wps:spPr bwMode="auto">
                          <a:xfrm flipV="1">
                            <a:off x="4460" y="2454"/>
                            <a:ext cx="234" cy="23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38" name="Line 2237"/>
                        <wps:cNvCnPr/>
                        <wps:spPr bwMode="auto">
                          <a:xfrm flipV="1">
                            <a:off x="4646" y="2457"/>
                            <a:ext cx="228" cy="2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39" name="Line 2238"/>
                        <wps:cNvCnPr/>
                        <wps:spPr bwMode="auto">
                          <a:xfrm flipV="1">
                            <a:off x="4844" y="2460"/>
                            <a:ext cx="210" cy="2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40" name="Line 2239"/>
                        <wps:cNvCnPr/>
                        <wps:spPr bwMode="auto">
                          <a:xfrm flipV="1">
                            <a:off x="5024" y="2589"/>
                            <a:ext cx="84" cy="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41" name="Rectangle 2240"/>
                        <wps:cNvSpPr>
                          <a:spLocks noChangeArrowheads="1"/>
                        </wps:cNvSpPr>
                        <wps:spPr bwMode="auto">
                          <a:xfrm>
                            <a:off x="4043" y="1146"/>
                            <a:ext cx="1083" cy="22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42" name="Line 2241"/>
                        <wps:cNvCnPr/>
                        <wps:spPr bwMode="auto">
                          <a:xfrm flipV="1">
                            <a:off x="4043" y="1155"/>
                            <a:ext cx="105" cy="1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43" name="Line 2242"/>
                        <wps:cNvCnPr/>
                        <wps:spPr bwMode="auto">
                          <a:xfrm flipV="1">
                            <a:off x="4112" y="1164"/>
                            <a:ext cx="198" cy="1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44" name="Line 2243"/>
                        <wps:cNvCnPr/>
                        <wps:spPr bwMode="auto">
                          <a:xfrm flipV="1">
                            <a:off x="4292" y="1143"/>
                            <a:ext cx="222" cy="22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45" name="Line 2244"/>
                        <wps:cNvCnPr/>
                        <wps:spPr bwMode="auto">
                          <a:xfrm flipV="1">
                            <a:off x="4460" y="1146"/>
                            <a:ext cx="234" cy="23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46" name="Line 2245"/>
                        <wps:cNvCnPr/>
                        <wps:spPr bwMode="auto">
                          <a:xfrm flipV="1">
                            <a:off x="4646" y="1149"/>
                            <a:ext cx="228" cy="2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47" name="Line 2246"/>
                        <wps:cNvCnPr/>
                        <wps:spPr bwMode="auto">
                          <a:xfrm flipV="1">
                            <a:off x="4844" y="1152"/>
                            <a:ext cx="210" cy="2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48" name="Line 2247"/>
                        <wps:cNvCnPr/>
                        <wps:spPr bwMode="auto">
                          <a:xfrm flipV="1">
                            <a:off x="5024" y="1281"/>
                            <a:ext cx="84" cy="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49" name="Rectangle 2248"/>
                        <wps:cNvSpPr>
                          <a:spLocks noChangeArrowheads="1"/>
                        </wps:cNvSpPr>
                        <wps:spPr bwMode="auto">
                          <a:xfrm>
                            <a:off x="6836" y="1137"/>
                            <a:ext cx="1083" cy="22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50" name="Line 2249"/>
                        <wps:cNvCnPr/>
                        <wps:spPr bwMode="auto">
                          <a:xfrm flipV="1">
                            <a:off x="6836" y="1146"/>
                            <a:ext cx="105" cy="1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51" name="Line 2250"/>
                        <wps:cNvCnPr/>
                        <wps:spPr bwMode="auto">
                          <a:xfrm flipV="1">
                            <a:off x="6905" y="1155"/>
                            <a:ext cx="198" cy="1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52" name="Line 2251"/>
                        <wps:cNvCnPr/>
                        <wps:spPr bwMode="auto">
                          <a:xfrm flipV="1">
                            <a:off x="7085" y="1134"/>
                            <a:ext cx="222" cy="22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53" name="Line 2252"/>
                        <wps:cNvCnPr/>
                        <wps:spPr bwMode="auto">
                          <a:xfrm flipV="1">
                            <a:off x="7253" y="1137"/>
                            <a:ext cx="234" cy="23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54" name="Line 2253"/>
                        <wps:cNvCnPr/>
                        <wps:spPr bwMode="auto">
                          <a:xfrm flipV="1">
                            <a:off x="7439" y="1140"/>
                            <a:ext cx="228" cy="2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55" name="Line 2254"/>
                        <wps:cNvCnPr/>
                        <wps:spPr bwMode="auto">
                          <a:xfrm flipV="1">
                            <a:off x="7637" y="1143"/>
                            <a:ext cx="210" cy="2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56" name="Line 2255"/>
                        <wps:cNvCnPr/>
                        <wps:spPr bwMode="auto">
                          <a:xfrm flipV="1">
                            <a:off x="7817" y="1272"/>
                            <a:ext cx="84" cy="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57" name="Rectangle 2256"/>
                        <wps:cNvSpPr>
                          <a:spLocks noChangeArrowheads="1"/>
                        </wps:cNvSpPr>
                        <wps:spPr bwMode="auto">
                          <a:xfrm>
                            <a:off x="6836" y="2448"/>
                            <a:ext cx="1083" cy="22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58" name="Line 2257"/>
                        <wps:cNvCnPr/>
                        <wps:spPr bwMode="auto">
                          <a:xfrm flipV="1">
                            <a:off x="6836" y="2457"/>
                            <a:ext cx="105" cy="1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59" name="Line 2258"/>
                        <wps:cNvCnPr/>
                        <wps:spPr bwMode="auto">
                          <a:xfrm flipV="1">
                            <a:off x="6905" y="2466"/>
                            <a:ext cx="198" cy="1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60" name="Line 2259"/>
                        <wps:cNvCnPr/>
                        <wps:spPr bwMode="auto">
                          <a:xfrm flipV="1">
                            <a:off x="7085" y="2445"/>
                            <a:ext cx="222" cy="22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61" name="Line 2260"/>
                        <wps:cNvCnPr/>
                        <wps:spPr bwMode="auto">
                          <a:xfrm flipV="1">
                            <a:off x="7253" y="2448"/>
                            <a:ext cx="234" cy="23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62" name="Line 2261"/>
                        <wps:cNvCnPr/>
                        <wps:spPr bwMode="auto">
                          <a:xfrm flipV="1">
                            <a:off x="7439" y="2451"/>
                            <a:ext cx="228" cy="2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63" name="Line 2262"/>
                        <wps:cNvCnPr/>
                        <wps:spPr bwMode="auto">
                          <a:xfrm flipV="1">
                            <a:off x="7637" y="2454"/>
                            <a:ext cx="210" cy="2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64" name="Line 2263"/>
                        <wps:cNvCnPr/>
                        <wps:spPr bwMode="auto">
                          <a:xfrm flipV="1">
                            <a:off x="7817" y="2583"/>
                            <a:ext cx="84" cy="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65" name="Line 2264"/>
                        <wps:cNvCnPr/>
                        <wps:spPr bwMode="auto">
                          <a:xfrm rot="16200000" flipV="1">
                            <a:off x="5582" y="1242"/>
                            <a:ext cx="111" cy="11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66" name="Line 2265"/>
                        <wps:cNvCnPr/>
                        <wps:spPr bwMode="auto">
                          <a:xfrm rot="16200000" flipV="1">
                            <a:off x="5675" y="1134"/>
                            <a:ext cx="222" cy="22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67" name="Line 2266"/>
                        <wps:cNvCnPr/>
                        <wps:spPr bwMode="auto">
                          <a:xfrm rot="16200000" flipV="1">
                            <a:off x="5843" y="1137"/>
                            <a:ext cx="234" cy="23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68" name="Line 2267"/>
                        <wps:cNvCnPr/>
                        <wps:spPr bwMode="auto">
                          <a:xfrm rot="16200000" flipV="1">
                            <a:off x="6029" y="1140"/>
                            <a:ext cx="228" cy="2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69" name="Line 2268"/>
                        <wps:cNvCnPr/>
                        <wps:spPr bwMode="auto">
                          <a:xfrm rot="16200000" flipV="1">
                            <a:off x="6227" y="1143"/>
                            <a:ext cx="210" cy="2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70" name="Rectangle 2269"/>
                        <wps:cNvSpPr>
                          <a:spLocks noChangeArrowheads="1"/>
                        </wps:cNvSpPr>
                        <wps:spPr bwMode="auto">
                          <a:xfrm>
                            <a:off x="5582" y="2454"/>
                            <a:ext cx="855" cy="22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71" name="Line 2270"/>
                        <wps:cNvCnPr/>
                        <wps:spPr bwMode="auto">
                          <a:xfrm rot="16200000" flipV="1">
                            <a:off x="5582" y="2553"/>
                            <a:ext cx="111" cy="11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72" name="Line 2271"/>
                        <wps:cNvCnPr/>
                        <wps:spPr bwMode="auto">
                          <a:xfrm rot="16200000" flipV="1">
                            <a:off x="5675" y="2445"/>
                            <a:ext cx="222" cy="22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73" name="Line 2272"/>
                        <wps:cNvCnPr/>
                        <wps:spPr bwMode="auto">
                          <a:xfrm rot="16200000" flipV="1">
                            <a:off x="5843" y="2448"/>
                            <a:ext cx="234" cy="23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74" name="Line 2273"/>
                        <wps:cNvCnPr/>
                        <wps:spPr bwMode="auto">
                          <a:xfrm rot="16200000" flipV="1">
                            <a:off x="6029" y="2451"/>
                            <a:ext cx="228" cy="2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75" name="Line 2274"/>
                        <wps:cNvCnPr/>
                        <wps:spPr bwMode="auto">
                          <a:xfrm rot="16200000" flipV="1">
                            <a:off x="6227" y="2454"/>
                            <a:ext cx="210" cy="2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76" name="Text Box 2275"/>
                        <wps:cNvSpPr txBox="1">
                          <a:spLocks noChangeArrowheads="1"/>
                        </wps:cNvSpPr>
                        <wps:spPr bwMode="auto">
                          <a:xfrm>
                            <a:off x="2162" y="1827"/>
                            <a:ext cx="1197" cy="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3BDD8C4" w14:textId="77777777" w:rsidR="009221E0" w:rsidRPr="00E13D49" w:rsidRDefault="009221E0" w:rsidP="00A13397">
                              <w:pPr>
                                <w:jc w:val="center"/>
                                <w:rPr>
                                  <w:b/>
                                  <w:i/>
                                </w:rPr>
                              </w:pPr>
                              <w:r w:rsidRPr="00E13D49">
                                <w:rPr>
                                  <w:b/>
                                  <w:i/>
                                  <w:lang w:val="en-US"/>
                                </w:rPr>
                                <w:t>d</w:t>
                              </w:r>
                              <w:r w:rsidRPr="00E13D49">
                                <w:rPr>
                                  <w:b/>
                                  <w:i/>
                                  <w:vertAlign w:val="subscript"/>
                                </w:rPr>
                                <w:t>муфт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77" name="Text Box 2276"/>
                        <wps:cNvSpPr txBox="1">
                          <a:spLocks noChangeArrowheads="1"/>
                        </wps:cNvSpPr>
                        <wps:spPr bwMode="auto">
                          <a:xfrm>
                            <a:off x="5582" y="1827"/>
                            <a:ext cx="1197" cy="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21939DC" w14:textId="77777777" w:rsidR="009221E0" w:rsidRPr="00E13D49" w:rsidRDefault="009221E0" w:rsidP="00A13397">
                              <w:pPr>
                                <w:jc w:val="center"/>
                                <w:rPr>
                                  <w:b/>
                                  <w:i/>
                                </w:rPr>
                              </w:pPr>
                              <w:r w:rsidRPr="00E13D49">
                                <w:rPr>
                                  <w:b/>
                                  <w:i/>
                                  <w:lang w:val="en-US"/>
                                </w:rPr>
                                <w:t>d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</w:rPr>
                                <w:t>шестер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uk-UA"/>
                                </w:rPr>
                                <w:t>ні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78" name="Text Box 2277"/>
                        <wps:cNvSpPr txBox="1">
                          <a:spLocks noChangeArrowheads="1"/>
                        </wps:cNvSpPr>
                        <wps:spPr bwMode="auto">
                          <a:xfrm>
                            <a:off x="4043" y="1827"/>
                            <a:ext cx="1197" cy="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32FBED" w14:textId="77777777" w:rsidR="009221E0" w:rsidRPr="00E13D49" w:rsidRDefault="009221E0" w:rsidP="00A13397">
                              <w:pPr>
                                <w:jc w:val="center"/>
                                <w:rPr>
                                  <w:b/>
                                  <w:i/>
                                </w:rPr>
                              </w:pPr>
                              <w:r w:rsidRPr="00E13D49">
                                <w:rPr>
                                  <w:b/>
                                  <w:i/>
                                  <w:lang w:val="en-US"/>
                                </w:rPr>
                                <w:t>d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uk-UA"/>
                                </w:rPr>
                                <w:t>опори_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79" name="Text Box 2278"/>
                        <wps:cNvSpPr txBox="1">
                          <a:spLocks noChangeArrowheads="1"/>
                        </wps:cNvSpPr>
                        <wps:spPr bwMode="auto">
                          <a:xfrm>
                            <a:off x="6893" y="1827"/>
                            <a:ext cx="1197" cy="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716522A" w14:textId="77777777" w:rsidR="009221E0" w:rsidRPr="00E13D49" w:rsidRDefault="009221E0" w:rsidP="00A13397">
                              <w:pPr>
                                <w:jc w:val="center"/>
                                <w:rPr>
                                  <w:b/>
                                  <w:i/>
                                </w:rPr>
                              </w:pPr>
                              <w:r w:rsidRPr="00E13D49">
                                <w:rPr>
                                  <w:b/>
                                  <w:i/>
                                  <w:lang w:val="en-US"/>
                                </w:rPr>
                                <w:t>d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uk-UA"/>
                                </w:rPr>
                                <w:t>опори_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80" name="Text Box 2279"/>
                        <wps:cNvSpPr txBox="1">
                          <a:spLocks noChangeArrowheads="1"/>
                        </wps:cNvSpPr>
                        <wps:spPr bwMode="auto">
                          <a:xfrm>
                            <a:off x="2276" y="2673"/>
                            <a:ext cx="1197" cy="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3FD67F2" w14:textId="77777777" w:rsidR="009221E0" w:rsidRPr="00E13D49" w:rsidRDefault="009221E0" w:rsidP="00A13397">
                              <w:pPr>
                                <w:jc w:val="center"/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l</w:t>
                              </w:r>
                              <w:r w:rsidRPr="00E13D49">
                                <w:rPr>
                                  <w:b/>
                                  <w:i/>
                                  <w:vertAlign w:val="subscript"/>
                                </w:rPr>
                                <w:t>муфт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81" name="Text Box 2280"/>
                        <wps:cNvSpPr txBox="1">
                          <a:spLocks noChangeArrowheads="1"/>
                        </wps:cNvSpPr>
                        <wps:spPr bwMode="auto">
                          <a:xfrm>
                            <a:off x="3986" y="2673"/>
                            <a:ext cx="1197" cy="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B71CAAF" w14:textId="77777777" w:rsidR="009221E0" w:rsidRPr="00E13D49" w:rsidRDefault="009221E0" w:rsidP="00A13397">
                              <w:pPr>
                                <w:jc w:val="center"/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l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uk-UA"/>
                                </w:rPr>
                                <w:t>опори_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82" name="Text Box 2281"/>
                        <wps:cNvSpPr txBox="1">
                          <a:spLocks noChangeArrowheads="1"/>
                        </wps:cNvSpPr>
                        <wps:spPr bwMode="auto">
                          <a:xfrm>
                            <a:off x="6779" y="2673"/>
                            <a:ext cx="1197" cy="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901DC09" w14:textId="77777777" w:rsidR="009221E0" w:rsidRPr="00FE4545" w:rsidRDefault="009221E0" w:rsidP="00A13397">
                              <w:pPr>
                                <w:jc w:val="center"/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l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uk-UA"/>
                                </w:rPr>
                                <w:t>опори_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83" name="Text Box 2282"/>
                        <wps:cNvSpPr txBox="1">
                          <a:spLocks noChangeArrowheads="1"/>
                        </wps:cNvSpPr>
                        <wps:spPr bwMode="auto">
                          <a:xfrm>
                            <a:off x="5411" y="2673"/>
                            <a:ext cx="1197" cy="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D8BBED" w14:textId="77777777" w:rsidR="009221E0" w:rsidRPr="00E13D49" w:rsidRDefault="009221E0" w:rsidP="00A13397">
                              <w:pPr>
                                <w:jc w:val="center"/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l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</w:rPr>
                                <w:t>шестер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uk-UA"/>
                                </w:rPr>
                                <w:t>ні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84" name="Text Box 2283"/>
                        <wps:cNvSpPr txBox="1">
                          <a:spLocks noChangeArrowheads="1"/>
                        </wps:cNvSpPr>
                        <wps:spPr bwMode="auto">
                          <a:xfrm>
                            <a:off x="6722" y="3072"/>
                            <a:ext cx="1197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E7A61A" w14:textId="0EAD2A79" w:rsidR="009221E0" w:rsidRPr="00666415" w:rsidRDefault="009221E0" w:rsidP="009752D2">
                              <w:pPr>
                                <w:jc w:val="center"/>
                                <w:rPr>
                                  <w:b/>
                                  <w:i/>
                                  <w:sz w:val="20"/>
                                  <w:szCs w:val="20"/>
                                </w:rPr>
                              </w:pPr>
                              <w:r w:rsidRPr="009221E0">
                                <w:rPr>
                                  <w:b/>
                                  <w:i/>
                                  <w:sz w:val="20"/>
                                  <w:szCs w:val="20"/>
                                  <w:lang w:val="en-US"/>
                                </w:rPr>
                                <w:t>5</w:t>
                              </w:r>
                              <w:r w:rsidRPr="009221E0"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–</w:t>
                              </w:r>
                              <w:r w:rsidRPr="009221E0">
                                <w:rPr>
                                  <w:b/>
                                  <w:i/>
                                  <w:sz w:val="20"/>
                                  <w:szCs w:val="20"/>
                                  <w:lang w:val="en-US"/>
                                </w:rPr>
                                <w:t>10</w:t>
                              </w:r>
                              <w:r w:rsidRPr="009221E0">
                                <w:rPr>
                                  <w:b/>
                                  <w:i/>
                                  <w:sz w:val="20"/>
                                  <w:szCs w:val="20"/>
                                </w:rPr>
                                <w:t>мм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85" name="Line 2284"/>
                        <wps:cNvCnPr/>
                        <wps:spPr bwMode="auto">
                          <a:xfrm>
                            <a:off x="3701" y="3072"/>
                            <a:ext cx="342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arrow" w="sm" len="sm"/>
                            <a:tailEnd type="arrow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86" name="Line 2285"/>
                        <wps:cNvCnPr/>
                        <wps:spPr bwMode="auto">
                          <a:xfrm>
                            <a:off x="5126" y="3072"/>
                            <a:ext cx="45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arrow" w="sm" len="sm"/>
                            <a:tailEnd type="arrow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87" name="Line 2286"/>
                        <wps:cNvCnPr/>
                        <wps:spPr bwMode="auto">
                          <a:xfrm>
                            <a:off x="6437" y="3072"/>
                            <a:ext cx="399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arrow" w="sm" len="sm"/>
                            <a:tailEnd type="arrow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88" name="Line 2287"/>
                        <wps:cNvCnPr/>
                        <wps:spPr bwMode="auto">
                          <a:xfrm>
                            <a:off x="3872" y="3414"/>
                            <a:ext cx="381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89" name="Line 2288"/>
                        <wps:cNvCnPr/>
                        <wps:spPr bwMode="auto">
                          <a:xfrm>
                            <a:off x="3872" y="3072"/>
                            <a:ext cx="0" cy="34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90" name="Line 2289"/>
                        <wps:cNvCnPr/>
                        <wps:spPr bwMode="auto">
                          <a:xfrm>
                            <a:off x="5354" y="3072"/>
                            <a:ext cx="0" cy="34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91" name="Line 2290"/>
                        <wps:cNvCnPr/>
                        <wps:spPr bwMode="auto">
                          <a:xfrm flipH="1" flipV="1">
                            <a:off x="6665" y="3072"/>
                            <a:ext cx="0" cy="34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92" name="Oval 2291"/>
                        <wps:cNvSpPr>
                          <a:spLocks noChangeArrowheads="1"/>
                        </wps:cNvSpPr>
                        <wps:spPr bwMode="auto">
                          <a:xfrm>
                            <a:off x="3842" y="3048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93" name="Oval 2292"/>
                        <wps:cNvSpPr>
                          <a:spLocks noChangeArrowheads="1"/>
                        </wps:cNvSpPr>
                        <wps:spPr bwMode="auto">
                          <a:xfrm>
                            <a:off x="5327" y="3039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94" name="Oval 2293"/>
                        <wps:cNvSpPr>
                          <a:spLocks noChangeArrowheads="1"/>
                        </wps:cNvSpPr>
                        <wps:spPr bwMode="auto">
                          <a:xfrm>
                            <a:off x="6614" y="3042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95" name="Line 2294"/>
                        <wps:cNvCnPr/>
                        <wps:spPr bwMode="auto">
                          <a:xfrm>
                            <a:off x="2048" y="3756"/>
                            <a:ext cx="5871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96" name="Text Box 2295"/>
                        <wps:cNvSpPr txBox="1">
                          <a:spLocks noChangeArrowheads="1"/>
                        </wps:cNvSpPr>
                        <wps:spPr bwMode="auto">
                          <a:xfrm>
                            <a:off x="4385" y="3357"/>
                            <a:ext cx="1197" cy="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6E3B82D" w14:textId="77777777" w:rsidR="009221E0" w:rsidRPr="00E13D49" w:rsidRDefault="009221E0" w:rsidP="00A13397">
                              <w:pPr>
                                <w:jc w:val="center"/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l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uk-UA"/>
                                </w:rPr>
                                <w:t>вал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DD7002C" id="Group 2190" o:spid="_x0000_s1410" style="position:absolute;left:0;text-align:left;margin-left:91.2pt;margin-top:2.85pt;width:319.2pt;height:136.8pt;z-index:251618816;mso-position-horizontal-relative:text;mso-position-vertical-relative:text" coordorigin="1820,1134" coordsize="6384,27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">
                <v:rect id="Rectangle 2191" o:spid="_x0000_s1411" style="position:absolute;left:2048;top:1485;width:5871;height:8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g2ai8cA&#10;AADdAAAADwAAAGRycy9kb3ducmV2LnhtbESPT2vCQBTE70K/w/IKXorZVMFqzCrFP1B6EGoFPT6y&#10;r0lo9m3YXTX207tCweMwM79h8kVnGnEm52vLCl6TFARxYXXNpYL992YwAeEDssbGMim4kofF/KmX&#10;Y6bthb/ovAuliBD2GSqoQmgzKX1RkUGf2JY4ej/WGQxRulJqh5cIN40cpulYGqw5LlTY0rKi4nd3&#10;MgrawxLNeivDp7uO/o6n/Xa1Sl+U6j937zMQgbrwCP+3P7SCt/F0CPc38QnI+Q0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INmovHAAAA3QAAAA8AAAAAAAAAAAAAAAAAmAIAAGRy&#10;cy9kb3ducmV2LnhtbFBLBQYAAAAABAAEAPUAAACMAwAAAAA=&#10;" strokeweight="1.5pt"/>
                <v:rect id="Rectangle 2192" o:spid="_x0000_s1412" style="position:absolute;left:2048;top:1143;width:1653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UE/EMcA&#10;AADdAAAADwAAAGRycy9kb3ducmV2LnhtbESPQWvCQBSE7wX/w/KEXkrdtILW1FWKtlB6EIwBe3xk&#10;n0kw+zbsbjT217uC0OMwM98w82VvGnEi52vLCl5GCQjiwuqaSwX57uv5DYQPyBoby6TgQh6Wi8HD&#10;HFNtz7ylUxZKESHsU1RQhdCmUvqiIoN+ZFvi6B2sMxiidKXUDs8Rbhr5miQTabDmuFBhS6uKimPW&#10;GQXtfoXmcyPDj7uM/367fLNeJ09KPQ77j3cQgfrwH763v7WC6WQ2htub+ATk4go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1BPxDHAAAA3QAAAA8AAAAAAAAAAAAAAAAAmAIAAGRy&#10;cy9kb3ducmV2LnhtbFBLBQYAAAAABAAEAPUAAACMAwAAAAA=&#10;" strokeweight="1.5pt"/>
                <v:rect id="Rectangle 2193" o:spid="_x0000_s1413" style="position:absolute;left:2048;top:2454;width:1653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inZMcA&#10;AADdAAAADwAAAGRycy9kb3ducmV2LnhtbESPT2sCMRTE7wW/Q3hCL6VmbcXqahTRCuJB8A+0x8fm&#10;ubu4eVmSqKufvikIHoeZ+Q0znjamEhdyvrSsoNtJQBBnVpecKzjsl+8DED4ga6wsk4IbeZhOWi9j&#10;TLW98pYuu5CLCGGfooIihDqV0mcFGfQdWxNH72idwRCly6V2eI1wU8mPJOlLgyXHhQJrmheUnXZn&#10;o6D+maP53siwdrfP++/5sFkskjelXtvNbAQiUBOe4Ud7pRV89Yc9+H8Tn4Cc/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Kop2THAAAA3QAAAA8AAAAAAAAAAAAAAAAAmAIAAGRy&#10;cy9kb3ducmV2LnhtbFBLBQYAAAAABAAEAPUAAACMAwAAAAA=&#10;" strokeweight="1.5pt"/>
                <v:rect id="Rectangle 2194" o:spid="_x0000_s1414" style="position:absolute;left:4043;top:2454;width:1083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QC/8cA&#10;AADdAAAADwAAAGRycy9kb3ducmV2LnhtbESPT2sCMRTE7wW/Q3hCL6VmbdHqahTRCuJB8A+0x8fm&#10;ubu4eVmSqKufvikIHoeZ+Q0znjamEhdyvrSsoNtJQBBnVpecKzjsl+8DED4ga6wsk4IbeZhOWi9j&#10;TLW98pYuu5CLCGGfooIihDqV0mcFGfQdWxNH72idwRCly6V2eI1wU8mPJOlLgyXHhQJrmheUnXZn&#10;o6D+maP53siwdrfP++/5sFkskjelXtvNbAQiUBOe4Ud7pRV89Yc9+H8Tn4Cc/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3kAv/HAAAA3QAAAA8AAAAAAAAAAAAAAAAAmAIAAGRy&#10;cy9kb3ducmV2LnhtbFBLBQYAAAAABAAEAPUAAACMAwAAAAA=&#10;" strokeweight="1.5pt"/>
                <v:rect id="Rectangle 2195" o:spid="_x0000_s1415" style="position:absolute;left:5582;top:1143;width:855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aciMcA&#10;AADdAAAADwAAAGRycy9kb3ducmV2LnhtbESPQWvCQBSE74L/YXmFXkrdaCGtMRsRbaH0INQK9fjI&#10;PpPQ7Nuwu2rsr3cFweMwM98w+bw3rTiS841lBeNRAoK4tLrhSsH25+P5DYQPyBpby6TgTB7mxXCQ&#10;Y6btib/puAmViBD2GSqoQ+gyKX1Zk0E/sh1x9PbWGQxRukpqh6cIN62cJEkqDTYcF2rsaFlT+bc5&#10;GAXd7xLN+1qGL3d++d8dtuvVKnlS6vGhX8xABOrDPXxrf2oFr+k0heub+ARkcQ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02nIjHAAAA3QAAAA8AAAAAAAAAAAAAAAAAmAIAAGRy&#10;cy9kb3ducmV2LnhtbFBLBQYAAAAABAAEAPUAAACMAwAAAAA=&#10;" strokeweight="1.5pt"/>
                <v:line id="Line 2196" o:spid="_x0000_s1416" style="position:absolute;visibility:visible;mso-wrap-style:square" from="1820,1884" to="8204,18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/K+MgAAADdAAAADwAAAGRycy9kb3ducmV2LnhtbESPQWsCMRSE70L/Q3gFL1KzStG6GqUI&#10;ohVxqW2px8fmdXdx87IkUbf/3hSEHoeZ+YaZLVpTiws5X1lWMOgnIIhzqysuFHx+rJ5eQPiArLG2&#10;TAp+ycNi/tCZYartld/pcgiFiBD2KSooQ2hSKX1ekkHftw1x9H6sMxiidIXUDq8Rbmo5TJKRNFhx&#10;XCixoWVJ+elwNgqWLtv11t/Z6tjbniZfz3Kdve1Zqe5j+zoFEagN/+F7e6MVjEeTMfy9iU9Azm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kk/K+MgAAADdAAAADwAAAAAA&#10;AAAAAAAAAAChAgAAZHJzL2Rvd25yZXYueG1sUEsFBgAAAAAEAAQA+QAAAJYDAAAAAA==&#10;" strokeweight="1pt">
                  <v:stroke dashstyle="dashDot"/>
                </v:line>
                <v:line id="Line 2197" o:spid="_x0000_s1417" style="position:absolute;visibility:visible;mso-wrap-style:square" from="2048,2682" to="2048,3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T/3ecIAAADdAAAADwAAAGRycy9kb3ducmV2LnhtbERPzWoCMRC+C75DGKE3zdqD1tUoRStU&#10;PBRtH2DcjJutm8mSRF19enMQPH58/7NFa2txIR8qxwqGgwwEceF0xaWCv991/wNEiMgaa8ek4EYB&#10;FvNuZ4a5dlfe0WUfS5FCOOSowMTY5FKGwpDFMHANceKOzluMCfpSao/XFG5r+Z5lI2mx4tRgsKGl&#10;oeK0P1sFG3/Ynob30sgDb/xX/bOaBPuv1Fuv/ZyCiNTGl/jp/tYKxqNJmpvepCcg5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T/3ecIAAADdAAAADwAAAAAAAAAAAAAA&#10;AAChAgAAZHJzL2Rvd25yZXYueG1sUEsFBgAAAAAEAAQA+QAAAJADAAAAAA==&#10;" strokeweight="1pt"/>
                <v:line id="Line 2198" o:spid="_x0000_s1418" style="position:absolute;visibility:visible;mso-wrap-style:square" from="3701,2682" to="3701,32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NS4sYAAADdAAAADwAAAGRycy9kb3ducmV2LnhtbESPzW7CMBCE75V4B2uRuBWHHqAJGIRo&#10;kYp6qPh5gCVe4kC8jmwXUp6+rlSJ42hmvtHMFp1txJV8qB0rGA0zEMSl0zVXCg779fMriBCRNTaO&#10;ScEPBVjMe08zLLS78Zauu1iJBOFQoAITY1tIGUpDFsPQtcTJOzlvMSbpK6k93hLcNvIly8bSYs1p&#10;wWBLK0PlZfdtFWz88fMyuldGHnnj35uvtzzYs1KDfrecgojUxUf4v/2hFUzGeQ5/b9ITkP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ZzUuLGAAAA3QAAAA8AAAAAAAAA&#10;AAAAAAAAoQIAAGRycy9kb3ducmV2LnhtbFBLBQYAAAAABAAEAPkAAACUAwAAAAA=&#10;" strokeweight="1pt"/>
                <v:line id="Line 2199" o:spid="_x0000_s1419" style="position:absolute;visibility:visible;mso-wrap-style:square" from="4043,2682" to="4043,32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JhZcIAAADdAAAADwAAAGRycy9kb3ducmV2LnhtbERPS27CMBDdV+IO1iCxKw5dQJtiEKIg&#10;gbpApD3AEA9xIB5HtoHA6esFUpdP7z+dd7YRV/KhdqxgNMxAEJdO11wp+P1Zv76DCBFZY+OYFNwp&#10;wHzWe5lirt2N93QtYiVSCIccFZgY21zKUBqyGIauJU7c0XmLMUFfSe3xlsJtI9+ybCwt1pwaDLa0&#10;NFSei4tVsPWH7/PoURl54K1fNbuvj2BPSg363eITRKQu/ouf7o1WMJlkaX96k56AnP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aJhZcIAAADdAAAADwAAAAAAAAAAAAAA&#10;AAChAgAAZHJzL2Rvd25yZXYueG1sUEsFBgAAAAAEAAQA+QAAAJADAAAAAA==&#10;" strokeweight="1pt"/>
                <v:line id="Line 2200" o:spid="_x0000_s1420" style="position:absolute;visibility:visible;mso-wrap-style:square" from="5126,2682" to="5126,32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7E/sYAAADdAAAADwAAAGRycy9kb3ducmV2LnhtbESPwW7CMBBE70j8g7VIvYGTHkqbYlAF&#10;RSriUDXwAUu8jVPidWQbSPv1NRISx9HMvNHMFr1txZl8aBwryCcZCOLK6YZrBfvdevwMIkRkja1j&#10;UvBLARbz4WCGhXYX/qJzGWuRIBwKVGBi7AopQ2XIYpi4jjh5385bjEn6WmqPlwS3rXzMsidpseG0&#10;YLCjpaHqWJ6sgo0/bI/5X23kgTf+vf1cvQT7o9TDqH97BRGpj/fwrf2hFUynWQ7XN+kJyPk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buxP7GAAAA3QAAAA8AAAAAAAAA&#10;AAAAAAAAoQIAAGRycy9kb3ducmV2LnhtbFBLBQYAAAAABAAEAPkAAACUAwAAAAA=&#10;" strokeweight="1pt"/>
                <v:line id="Line 2201" o:spid="_x0000_s1421" style="position:absolute;visibility:visible;mso-wrap-style:square" from="5582,2682" to="5582,32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xaicYAAADdAAAADwAAAGRycy9kb3ducmV2LnhtbESPzW7CMBCE75V4B2sr9VYcOJQScKKK&#10;FqmIQ8XPAyzxEgfidWQbSPv0NVKlHkcz841mXva2FVfyoXGsYDTMQBBXTjdcK9jvls+vIEJE1tg6&#10;JgXfFKAsBg9zzLW78Yau21iLBOGQowITY5dLGSpDFsPQdcTJOzpvMSbpa6k93hLctnKcZS/SYsNp&#10;wWBHC0PVeXuxClb+sD6PfmojD7zyH+3X+zTYk1JPj/3bDESkPv6H/9qfWsFkko3h/iY9AVn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Y8WonGAAAA3QAAAA8AAAAAAAAA&#10;AAAAAAAAoQIAAGRycy9kb3ducmV2LnhtbFBLBQYAAAAABAAEAPkAAACUAwAAAAA=&#10;" strokeweight="1pt"/>
                <v:line id="Line 2202" o:spid="_x0000_s1422" style="position:absolute;visibility:visible;mso-wrap-style:square" from="6437,2682" to="6437,32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D/EsYAAADdAAAADwAAAGRycy9kb3ducmV2LnhtbESP0WoCMRRE3wv+Q7hC32rWFmpdjSK2&#10;hYoP0tUPuG6um9XNzZKkuvXrjVDo4zAzZ5jpvLONOJMPtWMFw0EGgrh0uuZKwW77+fQGIkRkjY1j&#10;UvBLAeaz3sMUc+0u/E3nIlYiQTjkqMDE2OZShtKQxTBwLXHyDs5bjEn6SmqPlwS3jXzOsldpsea0&#10;YLClpaHyVPxYBSu/X5+G18rIPa/8R7N5Hwd7VOqx3y0mICJ18T/81/7SCkaj7AXub9IT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lw/xLGAAAA3QAAAA8AAAAAAAAA&#10;AAAAAAAAoQIAAGRycy9kb3ducmV2LnhtbFBLBQYAAAAABAAEAPkAAACUAwAAAAA=&#10;" strokeweight="1pt"/>
                <v:line id="Line 2203" o:spid="_x0000_s1423" style="position:absolute;visibility:visible;mso-wrap-style:square" from="6836,2682" to="6836,32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lnZsYAAADdAAAADwAAAGRycy9kb3ducmV2LnhtbESP0WoCMRRE3wv+Q7hC32rWUmpdjSK2&#10;hYoP0tUPuG6um9XNzZKkuvXrjVDo4zAzZ5jpvLONOJMPtWMFw0EGgrh0uuZKwW77+fQGIkRkjY1j&#10;UvBLAeaz3sMUc+0u/E3nIlYiQTjkqMDE2OZShtKQxTBwLXHyDs5bjEn6SmqPlwS3jXzOsldpsea0&#10;YLClpaHyVPxYBSu/X5+G18rIPa/8R7N5Hwd7VOqx3y0mICJ18T/81/7SCkaj7AXub9IT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aZZ2bGAAAA3QAAAA8AAAAAAAAA&#10;AAAAAAAAoQIAAGRycy9kb3ducmV2LnhtbFBLBQYAAAAABAAEAPkAAACUAwAAAAA=&#10;" strokeweight="1pt"/>
                <v:line id="Line 2204" o:spid="_x0000_s1424" style="position:absolute;visibility:visible;mso-wrap-style:square" from="7919,2682" to="7919,37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XC/cYAAADdAAAADwAAAGRycy9kb3ducmV2LnhtbESP0WoCMRRE3wv+Q7hC32rWQmtdjSK2&#10;hYoP0tUPuG6um9XNzZKkuvXrjVDo4zAzZ5jpvLONOJMPtWMFw0EGgrh0uuZKwW77+fQGIkRkjY1j&#10;UvBLAeaz3sMUc+0u/E3nIlYiQTjkqMDE2OZShtKQxTBwLXHyDs5bjEn6SmqPlwS3jXzOsldpsea0&#10;YLClpaHyVPxYBSu/X5+G18rIPa/8R7N5Hwd7VOqx3y0mICJ18T/81/7SCkaj7AXub9IT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nVwv3GAAAA3QAAAA8AAAAAAAAA&#10;AAAAAAAAoQIAAGRycy9kb3ducmV2LnhtbFBLBQYAAAAABAAEAPkAAACUAwAAAAA=&#10;" strokeweight="1pt"/>
                <v:line id="Line 2205" o:spid="_x0000_s1425" style="position:absolute;visibility:visible;mso-wrap-style:square" from="2048,3072" to="3701,30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c2isAAAADdAAAADwAAAGRycy9kb3ducmV2LnhtbESPQYvCMBSE7wv+h/AEb2uqB7NUo+jC&#10;gniz7g94NM+m2LyEJmr990YQPA4z8w2z2gyuEzfqY+tZw2xagCCuvWm50fB/+vv+ARETssHOM2l4&#10;UITNevS1wtL4Ox/pVqVGZAjHEjXYlEIpZawtOYxTH4izd/a9w5Rl30jT4z3DXSfnRbGQDlvOCxYD&#10;/VqqL9XVaXChUlt5Oja7Q6s8Kxt34RC1noyH7RJEoiF9wu/23mhQqljA601+AnL9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SHNorAAAAA3QAAAA8AAAAAAAAAAAAAAAAA&#10;oQIAAGRycy9kb3ducmV2LnhtbFBLBQYAAAAABAAEAPkAAACOAwAAAAA=&#10;" strokeweight="1pt">
                  <v:stroke startarrow="open" endarrow="open"/>
                </v:line>
                <v:line id="Line 2206" o:spid="_x0000_s1426" style="position:absolute;visibility:visible;mso-wrap-style:square" from="4043,3072" to="5126,30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8uTEcEAAADdAAAADwAAAGRycy9kb3ducmV2LnhtbESPQYvCMBSE74L/ITzBm03dg1mqUXRh&#10;YfFm3R/waJ5NsXkJTVa7/94IgsdhZr5hNrvR9eJGQ+w8a1gWJQjixpuOWw2/5+/FJ4iYkA32nknD&#10;P0XYbaeTDVbG3/lEtzq1IkM4VqjBphQqKWNjyWEsfCDO3sUPDlOWQyvNgPcMd738KMuVdNhxXrAY&#10;6MtSc63/nAYXarWX51N7OHbKs7LxEI5R6/ls3K9BJBrTO/xq/xgNSpUKnm/yE5Db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ry5MRwQAAAN0AAAAPAAAAAAAAAAAAAAAA&#10;AKECAABkcnMvZG93bnJldi54bWxQSwUGAAAAAAQABAD5AAAAjwMAAAAA&#10;" strokeweight="1pt">
                  <v:stroke startarrow="open" endarrow="open"/>
                </v:line>
                <v:line id="Line 2207" o:spid="_x0000_s1427" style="position:absolute;visibility:visible;mso-wrap-style:square" from="5582,3072" to="6437,30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QHY74AAADdAAAADwAAAGRycy9kb3ducmV2LnhtbERPzYrCMBC+C75DGMGbpu7BSDUtKgiL&#10;N6sPMDSzTdlmEpqo3bffHBb2+PH9H+rJDeJFY+w9a9isCxDErTc9dxoe98tqByImZIODZ9LwQxHq&#10;aj47YGn8m2/0alIncgjHEjXYlEIpZWwtOYxrH4gz9+VHhynDsZNmxHcOd4P8KIqtdNhzbrAY6Gyp&#10;/W6eToMLjTrK+607XXvlWdl4Cteo9XIxHfcgEk3pX/zn/jQalCry3PwmPwFZ/QI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aVAdjvgAAAN0AAAAPAAAAAAAAAAAAAAAAAKEC&#10;AABkcnMvZG93bnJldi54bWxQSwUGAAAAAAQABAD5AAAAjAMAAAAA&#10;" strokeweight="1pt">
                  <v:stroke startarrow="open" endarrow="open"/>
                </v:line>
                <v:line id="Line 2208" o:spid="_x0000_s1428" style="position:absolute;visibility:visible;mso-wrap-style:square" from="6836,3072" to="7919,30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ii+MEAAADdAAAADwAAAGRycy9kb3ducmV2LnhtbESPQYvCMBSE7wv+h/CEva2pe9is1Si6&#10;IIg3qz/g0TybYvMSmqj13xtB2OMwM98wi9XgOnGjPraeNUwnBQji2puWGw2n4/brF0RMyAY7z6Th&#10;QRFWy9HHAkvj73ygW5UakSEcS9RgUwqllLG25DBOfCDO3tn3DlOWfSNNj/cMd538Loof6bDlvGAx&#10;0J+l+lJdnQYXKrWWx0Oz2bfKs7JxE/ZR68/xsJ6DSDSk//C7vTMalCpm8HqTn4BcP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1GKL4wQAAAN0AAAAPAAAAAAAAAAAAAAAA&#10;AKECAABkcnMvZG93bnJldi54bWxQSwUGAAAAAAQABAD5AAAAjwMAAAAA&#10;" strokeweight="1pt">
                  <v:stroke startarrow="open" endarrow="open"/>
                </v:line>
                <v:line id="Line 2209" o:spid="_x0000_s1429" style="position:absolute;visibility:visible;mso-wrap-style:square" from="7007,1488" to="7007,23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fuduL8AAADdAAAADwAAAGRycy9kb3ducmV2LnhtbERPS2rDMBDdB3IHMYXuEjldVMGNEuxC&#10;IWRnOwcYrKllao2EpSTu7aNFocvH+x9Oi5vEneY4etaw2xYgiHtvRh40XLuvzR5ETMgGJ8+k4Zci&#10;nI7r1QFL4x/c0L1Ng8ghHEvUYFMKpZSxt+Qwbn0gzty3nx2mDOdBmhkfOdxN8q0o3qXDkXODxUCf&#10;lvqf9uY0uNCqSnbNUF9G5VnZWIdL1Pr1Zak+QCRa0r/4z302GpTa5f35TX4C8vgE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IfuduL8AAADdAAAADwAAAAAAAAAAAAAAAACh&#10;AgAAZHJzL2Rvd25yZXYueG1sUEsFBgAAAAAEAAQA+QAAAI0DAAAAAA==&#10;" strokeweight="1pt">
                  <v:stroke startarrow="open" endarrow="open"/>
                </v:line>
                <v:line id="Line 2210" o:spid="_x0000_s1430" style="position:absolute;visibility:visible;mso-wrap-style:square" from="5696,1485" to="5696,2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c4I8EAAADdAAAADwAAAGRycy9kb3ducmV2LnhtbESPQYvCMBSE7wv+h/AEb2vaPWyWahQV&#10;FsSbdX/Ao3k2xeYlNFHrv98IgsdhZr5hluvR9eJGQ+w8ayjnBQjixpuOWw1/p9/PHxAxIRvsPZOG&#10;B0VYryYfS6yMv/ORbnVqRYZwrFCDTSlUUsbGksM494E4e2c/OExZDq00A94z3PXyqyi+pcOO84LF&#10;QDtLzaW+Og0u1GojT8d2e+iUZ2XjNhyi1rPpuFmASDSmd/jV3hsNSpUlPN/kJyB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OtzgjwQAAAN0AAAAPAAAAAAAAAAAAAAAA&#10;AKECAABkcnMvZG93bnJldi54bWxQSwUGAAAAAAQABAD5AAAAjwMAAAAA&#10;" strokeweight="1pt">
                  <v:stroke startarrow="open" endarrow="open"/>
                </v:line>
                <v:line id="Line 2211" o:spid="_x0000_s1431" style="position:absolute;visibility:visible;mso-wrap-style:square" from="4214,1485" to="4214,2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WmVMAAAADdAAAADwAAAGRycy9kb3ducmV2LnhtbESPQYvCMBSE74L/ITzBm6Z6MEvXKCoI&#10;4s26P+DRvG2KzUtootZ/b4SFPQ4z8w2z3g6uEw/qY+tZw2JegCCuvWm50fBzPc6+QMSEbLDzTBpe&#10;FGG7GY/WWBr/5As9qtSIDOFYogabUiiljLUlh3HuA3H2fn3vMGXZN9L0+Mxw18llUaykw5bzgsVA&#10;B0v1rbo7DS5Uaievl2Z/bpVnZeM+nKPW08mw+waRaEj/4b/2yWhQarGEz5v8BOTmD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5lplTAAAAA3QAAAA8AAAAAAAAAAAAAAAAA&#10;oQIAAGRycy9kb3ducmV2LnhtbFBLBQYAAAAABAAEAPkAAACOAwAAAAA=&#10;" strokeweight="1pt">
                  <v:stroke startarrow="open" endarrow="open"/>
                </v:line>
                <v:line id="Line 2212" o:spid="_x0000_s1432" style="position:absolute;visibility:visible;mso-wrap-style:square" from="2390,1485" to="2390,2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SkDz8EAAADdAAAADwAAAGRycy9kb3ducmV2LnhtbESP0YrCMBRE3wX/IVxh3zTVBSPVKCos&#10;LL5Z/YBLc22KzU1oonb/frOw4OMwM2eYzW5wnXhSH1vPGuazAgRx7U3LjYbr5Wu6AhETssHOM2n4&#10;oQi77Xi0wdL4F5/pWaVGZAjHEjXYlEIpZawtOYwzH4izd/O9w5Rl30jT4yvDXScXRbGUDlvOCxYD&#10;HS3V9+rhNLhQqb28nJvDqVWelY2HcIpaf0yG/RpEoiG9w//tb6NBqfkn/L3JT0Buf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RKQPPwQAAAN0AAAAPAAAAAAAAAAAAAAAA&#10;AKECAABkcnMvZG93bnJldi54bWxQSwUGAAAAAAQABAD5AAAAjwMAAAAA&#10;" strokeweight="1pt">
                  <v:stroke startarrow="open" endarrow="open"/>
                </v:line>
                <v:line id="Line 2213" o:spid="_x0000_s1433" style="position:absolute;visibility:visible;mso-wrap-style:square" from="1934,1599" to="1934,22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rxnMUAAADdAAAADwAAAGRycy9kb3ducmV2LnhtbESPQWvCQBSE7wX/w/KE3upGLbWkriKC&#10;Wrw1itDbI/tM0mTfxt2Npv/eLRQ8DjPzDTNf9qYRV3K+sqxgPEpAEOdWV1woOB42L+8gfEDW2Fgm&#10;Bb/kYbkYPM0x1fbGX3TNQiEihH2KCsoQ2lRKn5dk0I9sSxy9s3UGQ5SukNrhLcJNIydJ8iYNVhwX&#10;SmxpXVJeZ51RcOoy/v6pN67BbrvbnU+X2k/3Sj0P+9UHiEB9eIT/259awWw2foW/N/EJyM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ErxnMUAAADdAAAADwAAAAAAAAAA&#10;AAAAAAChAgAAZHJzL2Rvd25yZXYueG1sUEsFBgAAAAAEAAQA+QAAAJMDAAAAAA==&#10;" strokeweight="1.5pt"/>
                <v:line id="Line 2214" o:spid="_x0000_s1434" style="position:absolute;visibility:visible;mso-wrap-style:square" from="1934,2226" to="2048,2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ZUB8UAAADdAAAADwAAAGRycy9kb3ducmV2LnhtbESPQWvCQBSE7wX/w/KE3upGpbWkriKC&#10;Wrw1itDbI/tM0mTfxt2Npv/eLRQ8DjPzDTNf9qYRV3K+sqxgPEpAEOdWV1woOB42L+8gfEDW2Fgm&#10;Bb/kYbkYPM0x1fbGX3TNQiEihH2KCsoQ2lRKn5dk0I9sSxy9s3UGQ5SukNrhLcJNIydJ8iYNVhwX&#10;SmxpXVJeZ51RcOoy/v6pN67BbrvbnU+X2k/3Sj0P+9UHiEB9eIT/259awWw2foW/N/EJyM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wZUB8UAAADdAAAADwAAAAAAAAAA&#10;AAAAAAChAgAAZHJzL2Rvd25yZXYueG1sUEsFBgAAAAAEAAQA+QAAAJMDAAAAAA==&#10;" strokeweight="1.5pt"/>
                <v:line id="Line 2215" o:spid="_x0000_s1435" style="position:absolute;flip:y;visibility:visible;mso-wrap-style:square" from="1934,1485" to="2048,15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6X7ScQAAADdAAAADwAAAGRycy9kb3ducmV2LnhtbESPQYvCMBSE78L+h/AW9qapHurSNYoI&#10;gqIH1xX2+mhem7LNS0mi7f57Iwgeh5n5hlmsBtuKG/nQOFYwnWQgiEunG64VXH62408QISJrbB2T&#10;gn8KsFq+jRZYaNfzN93OsRYJwqFABSbGrpAylIYshonriJNXOW8xJulrqT32CW5bOcuyXFpsOC0Y&#10;7GhjqPw7X60CuT/0J7+dXaq62nXud2+OeT8o9fE+rL9ARBriK/xs77SC+Xyaw+NNegJye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pftJxAAAAN0AAAAPAAAAAAAAAAAA&#10;AAAAAKECAABkcnMvZG93bnJldi54bWxQSwUGAAAAAAQABAD5AAAAkgMAAAAA&#10;" strokeweight="1.5pt"/>
                <v:line id="Line 2216" o:spid="_x0000_s1436" style="position:absolute;visibility:visible;mso-wrap-style:square" from="8033,1599" to="8033,22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Jhv68YAAADdAAAADwAAAGRycy9kb3ducmV2LnhtbESPT2vCQBTE7wW/w/IK3upGhUZSVymC&#10;f+jNtAjeHtlnkib7Nu5uNP32XaHQ4zAzv2GW68G04kbO15YVTCcJCOLC6ppLBV+f25cFCB+QNbaW&#10;ScEPeVivRk9LzLS985FueShFhLDPUEEVQpdJ6YuKDPqJ7Yijd7HOYIjSlVI7vEe4aeUsSV6lwZrj&#10;QoUdbSoqmrw3Ck59zufvZuta7Hf7/eV0bfz8Q6nx8/D+BiLQEP7Df+2DVpCm0xQeb+ITkK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iYb+vGAAAA3QAAAA8AAAAAAAAA&#10;AAAAAAAAoQIAAGRycy9kb3ducmV2LnhtbFBLBQYAAAAABAAEAPkAAACUAwAAAAA=&#10;" strokeweight="1.5pt"/>
                <v:line id="Line 2217" o:spid="_x0000_s1437" style="position:absolute;flip:x;visibility:visible;mso-wrap-style:square" from="7919,2226" to="8033,2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bKoMEAAADdAAAADwAAAGRycy9kb3ducmV2LnhtbERPTYvCMBC9L/gfwgh7W1M96FKNIoKg&#10;rIddLXgdmmlTbCYlibb+e3MQ9vh436vNYFvxIB8axwqmkwwEcel0w7WC4rL/+gYRIrLG1jEpeFKA&#10;zXr0scJcu57/6HGOtUghHHJUYGLscilDachimLiOOHGV8xZjgr6W2mOfwm0rZ1k2lxYbTg0GO9oZ&#10;Km/nu1Ugjz/9r9/PiqquDp27Hs1p3g9KfY6H7RJEpCH+i9/ug1awWEzT3PQmPQG5f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tdsqgwQAAAN0AAAAPAAAAAAAAAAAAAAAA&#10;AKECAABkcnMvZG93bnJldi54bWxQSwUGAAAAAAQABAD5AAAAjwMAAAAA&#10;" strokeweight="1.5pt"/>
                <v:line id="Line 2218" o:spid="_x0000_s1438" style="position:absolute;flip:x y;visibility:visible;mso-wrap-style:square" from="7919,1485" to="8033,15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iM1w8UAAADdAAAADwAAAGRycy9kb3ducmV2LnhtbESPS4vCQBCE74L/YWjBm04MsrpZR/GB&#10;4HV94HrrzbRJNNMTMqNm/72zIHgsquorajJrTCnuVLvCsoJBPwJBnFpdcKZgv1v3xiCcR9ZYWiYF&#10;f+RgNm23Jpho++Bvum99JgKEXYIKcu+rREqX5mTQ9W1FHLyzrQ36IOtM6hofAW5KGUfRhzRYcFjI&#10;saJlTul1ezMKKnbD+PR7XJzKLPab4WElxz8XpbqdZv4FwlPj3+FXe6MVjEaDT/h/E56AnD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iM1w8UAAADdAAAADwAAAAAAAAAA&#10;AAAAAAChAgAAZHJzL2Rvd25yZXYueG1sUEsFBgAAAAAEAAQA+QAAAJMDAAAAAA==&#10;" strokeweight="1.5pt"/>
                <v:line id="Line 2219" o:spid="_x0000_s1439" style="position:absolute;flip:y;visibility:visible;mso-wrap-style:square" from="2048,1143" to="2276,13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6SQ8QAAADdAAAADwAAAGRycy9kb3ducmV2LnhtbERPz2vCMBS+D/wfwhN2GZoqMl1nFBkM&#10;PHjRjYq3t+atKW1eapJp/e/NQdjx4/u9XPe2FRfyoXasYDLOQBCXTtdcKfj++hwtQISIrLF1TApu&#10;FGC9GjwtMdfuynu6HGIlUgiHHBWYGLtcylAashjGriNO3K/zFmOCvpLa4zWF21ZOs+xVWqw5NRjs&#10;6MNQ2Rz+rAK52L2c/eZn1hTN8fhmirLoTjulnof95h1EpD7+ix/urVYwn0/T/vQmPQG5u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jpJDxAAAAN0AAAAPAAAAAAAAAAAA&#10;AAAAAKECAABkcnMvZG93bnJldi54bWxQSwUGAAAAAAQABAD5AAAAkgMAAAAA&#10;"/>
                <v:line id="Line 2220" o:spid="_x0000_s1440" style="position:absolute;flip:y;visibility:visible;mso-wrap-style:square" from="2288,1161" to="2498,13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cI32McAAADdAAAADwAAAGRycy9kb3ducmV2LnhtbESPQWsCMRSE7wX/Q3iCl1KzSqm6NYoU&#10;BA9eqrLS23Pzull287JNom7/fVMo9DjMzDfMct3bVtzIh9qxgsk4A0FcOl1zpeB03D7NQYSIrLF1&#10;TAq+KcB6NXhYYq7dnd/pdoiVSBAOOSowMXa5lKE0ZDGMXUecvE/nLcYkfSW1x3uC21ZOs+xFWqw5&#10;LRjs6M1Q2RyuVoGc7x+//Oby3BTN+bwwRVl0H3ulRsN+8woiUh//w3/tnVYwm00n8PsmPQG5+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5wjfYxwAAAN0AAAAPAAAAAAAA&#10;AAAAAAAAAKECAABkcnMvZG93bnJldi54bWxQSwUGAAAAAAQABAD5AAAAlQMAAAAA&#10;"/>
                <v:line id="Line 2221" o:spid="_x0000_s1441" style="position:absolute;flip:y;visibility:visible;mso-wrap-style:square" from="2528,1161" to="2738,13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Cpr8cAAADdAAAADwAAAGRycy9kb3ducmV2LnhtbESPQUvDQBSE74L/YXmCFzEbg9g2zbYU&#10;QfDQi62k9PaafWZDsm/j7trGf+8KgsdhZr5hqvVkB3EmHzrHCh6yHARx43THrYL3/cv9HESIyBoH&#10;x6TgmwKsV9dXFZbaXfiNzrvYigThUKICE+NYShkaQxZD5kbi5H04bzEm6VupPV4S3A6yyPMnabHj&#10;tGBwpGdDTb/7sgrkfHv36Tenx77uD4eFqZt6PG6Vur2ZNksQkab4H/5rv2oFs1lRwO+b9ATk6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JEKmvxwAAAN0AAAAPAAAAAAAA&#10;AAAAAAAAAKECAABkcnMvZG93bnJldi54bWxQSwUGAAAAAAQABAD5AAAAlQMAAAAA&#10;"/>
                <v:line id="Line 2222" o:spid="_x0000_s1442" style="position:absolute;flip:y;visibility:visible;mso-wrap-style:square" from="2768,1143" to="2996,13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lwMNMgAAADdAAAADwAAAGRycy9kb3ducmV2LnhtbESPQUsDMRSE74L/ITzBi9isVdx2bVqK&#10;IHjopa1s8fa6eW6W3bysSWy3/74pFDwOM/MNM1sMthMH8qFxrOBplIEgrpxuuFbwtf14nIAIEVlj&#10;55gUnCjAYn57M8NCuyOv6bCJtUgQDgUqMDH2hZShMmQxjFxPnLwf5y3GJH0ttcdjgttOjrPsVVps&#10;OC0Y7OndUNVu/qwCOVk9/Prl/qUt291uasqq7L9XSt3fDcs3EJGG+B++tj+1gjwfP8PlTXoCcn4G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5lwMNMgAAADdAAAADwAAAAAA&#10;AAAAAAAAAAChAgAAZHJzL2Rvd25yZXYueG1sUEsFBgAAAAAEAAQA+QAAAJYDAAAAAA==&#10;"/>
                <v:line id="Line 2223" o:spid="_x0000_s1443" style="position:absolute;flip:y;visibility:visible;mso-wrap-style:square" from="3008,1149" to="3230,13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WUQMcAAADdAAAADwAAAGRycy9kb3ducmV2LnhtbESPQWsCMRSE74X+h/AKXqRmK1J1axQR&#10;hB68VGWlt+fmdbPs5mWbRN3++6Yg9DjMzDfMYtXbVlzJh9qxgpdRBoK4dLrmSsHxsH2egQgRWWPr&#10;mBT8UIDV8vFhgbl2N/6g6z5WIkE45KjAxNjlUobSkMUwch1x8r6ctxiT9JXUHm8Jbls5zrJXabHm&#10;tGCwo42hstlfrAI52w2//fo8aYrmdJqboiy6z51Sg6d+/QYiUh//w/f2u1YwnY4n8PcmPQG5/A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ptZRAxwAAAN0AAAAPAAAAAAAA&#10;AAAAAAAAAKECAABkcnMvZG93bnJldi54bWxQSwUGAAAAAAQABAD5AAAAlQMAAAAA&#10;"/>
                <v:line id="Line 2224" o:spid="_x0000_s1444" style="position:absolute;flip:y;visibility:visible;mso-wrap-style:square" from="3248,1137" to="3482,13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kx28gAAADdAAAADwAAAGRycy9kb3ducmV2LnhtbESPQUsDMRSE74L/ITzBi9isRd12bVqK&#10;IHjopa1s8fa6eW6W3bysSWy3/74pFDwOM/MNM1sMthMH8qFxrOBplIEgrpxuuFbwtf14nIAIEVlj&#10;55gUnCjAYn57M8NCuyOv6bCJtUgQDgUqMDH2hZShMmQxjFxPnLwf5y3GJH0ttcdjgttOjrPsVVps&#10;OC0Y7OndUNVu/qwCOVk9/Prl/rkt291uasqq7L9XSt3fDcs3EJGG+B++tj+1gjwfv8DlTXoCcn4G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Bvkx28gAAADdAAAADwAAAAAA&#10;AAAAAAAAAAChAgAAZHJzL2Rvd25yZXYueG1sUEsFBgAAAAAEAAQA+QAAAJYDAAAAAA==&#10;"/>
                <v:line id="Line 2225" o:spid="_x0000_s1445" style="position:absolute;flip:y;visibility:visible;mso-wrap-style:square" from="3488,1155" to="3704,13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iuvrMgAAADdAAAADwAAAGRycy9kb3ducmV2LnhtbESPS2vDMBCE74X+B7GFXkojN4Q8nCgh&#10;FAo55JIHDr1trI1lbK1cSU3cf18FCj0OM/MNs1j1thVX8qF2rOBtkIEgLp2uuVJwPHy8TkGEiKyx&#10;dUwKfijAavn4sMBcuxvv6LqPlUgQDjkqMDF2uZShNGQxDFxHnLyL8xZjkr6S2uMtwW0rh1k2lhZr&#10;TgsGO3o3VDb7b6tATrcvX359HjVFczrNTFEW3edWqeenfj0HEamP/+G/9kYrmEyGY7i/SU9ALn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9iuvrMgAAADdAAAADwAAAAAA&#10;AAAAAAAAAAChAgAAZHJzL2Rvd25yZXYueG1sUEsFBgAAAAAEAAQA+QAAAJYDAAAAAA==&#10;"/>
                <v:line id="Line 2226" o:spid="_x0000_s1446" style="position:absolute;flip:y;visibility:visible;mso-wrap-style:square" from="2108,2454" to="2333,26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WcKN8cAAADdAAAADwAAAGRycy9kb3ducmV2LnhtbESPQUvDQBSE74L/YXmCF7EbSzE1ZlOK&#10;IHjoxVYSvD2zz2xI9m3cXdv037uC4HGYmW+YcjPbURzJh96xgrtFBoK4dbrnTsHb4fl2DSJEZI2j&#10;Y1JwpgCb6vKixEK7E7/ScR87kSAcClRgYpwKKUNryGJYuIk4eZ/OW4xJ+k5qj6cEt6NcZtm9tNhz&#10;WjA40ZOhdth/WwVyvbv58tuP1VAPTfNg6rae3ndKXV/N20cQkeb4H/5rv2gFeb7M4fdNegKy+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ZZwo3xwAAAN0AAAAPAAAAAAAA&#10;AAAAAAAAAKECAABkcnMvZG93bnJldi54bWxQSwUGAAAAAAQABAD5AAAAlQMAAAAA&#10;"/>
                <v:line id="Line 2227" o:spid="_x0000_s1447" style="position:absolute;flip:y;visibility:visible;mso-wrap-style:square" from="2342,2454" to="2573,26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PieRcQAAADdAAAADwAAAGRycy9kb3ducmV2LnhtbERPz2vCMBS+D/wfwhN2GZoqMl1nFBkM&#10;PHjRjYq3t+atKW1eapJp/e/NQdjx4/u9XPe2FRfyoXasYDLOQBCXTtdcKfj++hwtQISIrLF1TApu&#10;FGC9GjwtMdfuynu6HGIlUgiHHBWYGLtcylAashjGriNO3K/zFmOCvpLa4zWF21ZOs+xVWqw5NRjs&#10;6MNQ2Rz+rAK52L2c/eZn1hTN8fhmirLoTjulnof95h1EpD7+ix/urVYwn0/T3PQmPQG5u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+J5FxAAAAN0AAAAPAAAAAAAAAAAA&#10;AAAAAKECAABkcnMvZG93bnJldi54bWxQSwUGAAAAAAQABAD5AAAAkgMAAAAA&#10;"/>
                <v:line id="Line 2228" o:spid="_x0000_s1448" style="position:absolute;flip:y;visibility:visible;mso-wrap-style:square" from="2618,2454" to="2846,2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7Q73scAAADdAAAADwAAAGRycy9kb3ducmV2LnhtbESPQWsCMRSE70L/Q3gFL1KzlVJ1NYoI&#10;Qg9eastKb8/N62bZzcuapLr9901B8DjMzDfMct3bVlzIh9qxgudxBoK4dLrmSsHnx+5pBiJEZI2t&#10;Y1LwSwHWq4fBEnPtrvxOl0OsRIJwyFGBibHLpQylIYth7Dri5H07bzEm6SupPV4T3LZykmWv0mLN&#10;acFgR1tDZXP4sQrkbD86+83ppSma43FuirLovvZKDR/7zQJEpD7ew7f2m1YwnU7m8P8mPQG5+g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HtDvexwAAAN0AAAAPAAAAAAAA&#10;AAAAAAAAAKECAABkcnMvZG93bnJldi54bWxQSwUGAAAAAAQABAD5AAAAlQMAAAAA&#10;"/>
                <v:line id="Line 2229" o:spid="_x0000_s1449" style="position:absolute;flip:y;visibility:visible;mso-wrap-style:square" from="2864,2454" to="3086,2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1cEnsUAAADdAAAADwAAAGRycy9kb3ducmV2LnhtbERPz2vCMBS+C/4P4Qm7yEydMl1nFBkM&#10;dvAyHZXd3pq3prR5qUmm9b9fDoLHj+/3atPbVpzJh9qxgukkA0FcOl1zpeDr8P64BBEissbWMSm4&#10;UoDNejhYYa7dhT/pvI+VSCEcclRgYuxyKUNpyGKYuI44cb/OW4wJ+kpqj5cUblv5lGXP0mLNqcFg&#10;R2+Gymb/ZxXI5W588tufeVM0x+OLKcqi+94p9TDqt68gIvXxLr65P7SCxWKW9qc36QnI9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1cEnsUAAADdAAAADwAAAAAAAAAA&#10;AAAAAAChAgAAZHJzL2Rvd25yZXYueG1sUEsFBgAAAAAEAAQA+QAAAJMDAAAAAA==&#10;"/>
                <v:line id="Line 2230" o:spid="_x0000_s1450" style="position:absolute;flip:y;visibility:visible;mso-wrap-style:square" from="3098,2454" to="3326,2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BuhBcgAAADdAAAADwAAAGRycy9kb3ducmV2LnhtbESPT2sCMRTE74V+h/AKvRTN2hb/bI0i&#10;hUIPXqqy4u25ed0su3nZJqmu394UhB6HmfkNM1/2thUn8qF2rGA0zEAQl07XXCnYbT8GUxAhImts&#10;HZOCCwVYLu7v5phrd+YvOm1iJRKEQ44KTIxdLmUoDVkMQ9cRJ+/beYsxSV9J7fGc4LaVz1k2lhZr&#10;TgsGO3o3VDabX6tATtdPP351fG2KZr+fmaIsusNaqceHfvUGIlIf/8O39qdWMJm8jODvTXoCcnEF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/BuhBcgAAADdAAAADwAAAAAA&#10;AAAAAAAAAAChAgAAZHJzL2Rvd25yZXYueG1sUEsFBgAAAAAEAAQA+QAAAJYDAAAAAA==&#10;"/>
                <v:line id="Line 2231" o:spid="_x0000_s1451" style="position:absolute;flip:y;visibility:visible;mso-wrap-style:square" from="3350,2454" to="3566,26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k/csgAAADdAAAADwAAAGRycy9kb3ducmV2LnhtbESPQUsDMRSE74L/ITzBi9isVdx2bVqK&#10;IHjopa1s8fa6eW6W3bysSWy3/74pFDwOM/MNM1sMthMH8qFxrOBplIEgrpxuuFbwtf14nIAIEVlj&#10;55gUnCjAYn57M8NCuyOv6bCJtUgQDgUqMDH2hZShMmQxjFxPnLwf5y3GJH0ttcdjgttOjrPsVVps&#10;OC0Y7OndUNVu/qwCOVk9/Prl/qUt291uasqq7L9XSt3fDcs3EJGG+B++tj+1gjx/HsPlTXoCcn4G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Mk/csgAAADdAAAADwAAAAAA&#10;AAAAAAAAAAChAgAAZHJzL2Rvd25yZXYueG1sUEsFBgAAAAAEAAQA+QAAAJYDAAAAAA==&#10;"/>
                <v:line id="Line 2232" o:spid="_x0000_s1452" style="position:absolute;flip:y;visibility:visible;mso-wrap-style:square" from="3566,2562" to="3698,26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4Wa6cgAAADdAAAADwAAAGRycy9kb3ducmV2LnhtbESPT2sCMRTE74V+h/AKvRTNVot/tkYR&#10;QfDgpVZWvD03r5tlNy/bJNXtt28KhR6HmfkNs1j1thVX8qF2rOB5mIEgLp2uuVJwfN8OZiBCRNbY&#10;OiYF3xRgtby/W2Cu3Y3f6HqIlUgQDjkqMDF2uZShNGQxDF1HnLwP5y3GJH0ltcdbgttWjrJsIi3W&#10;nBYMdrQxVDaHL6tAzvZPn359eWmK5nSam6IsuvNeqceHfv0KIlIf/8N/7Z1WMJ2Ox/D7Jj0Bufw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Y4Wa6cgAAADdAAAADwAAAAAA&#10;AAAAAAAAAAChAgAAZHJzL2Rvd25yZXYueG1sUEsFBgAAAAAEAAQA+QAAAJYDAAAAAA==&#10;"/>
                <v:line id="Line 2233" o:spid="_x0000_s1453" style="position:absolute;flip:y;visibility:visible;mso-wrap-style:square" from="4043,2463" to="4148,25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GwCncgAAADdAAAADwAAAGRycy9kb3ducmV2LnhtbESPQWsCMRSE74X+h/AKvUjN1krVrVFE&#10;EDx40ZaV3p6b182ym5dtkur23xuh0OMwM98w82VvW3EmH2rHCp6HGQji0umaKwUf75unKYgQkTW2&#10;jknBLwVYLu7v5phrd+E9nQ+xEgnCIUcFJsYulzKUhiyGoeuIk/flvMWYpK+k9nhJcNvKUZa9Sos1&#10;pwWDHa0Nlc3hxyqQ093g269O46ZojseZKcqi+9wp9fjQr95AROrjf/ivvdUKJpOXMdzepCcgF1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7GwCncgAAADdAAAADwAAAAAA&#10;AAAAAAAAAAChAgAAZHJzL2Rvd25yZXYueG1sUEsFBgAAAAAEAAQA+QAAAJYDAAAAAA==&#10;"/>
                <v:line id="Line 2234" o:spid="_x0000_s1454" style="position:absolute;flip:y;visibility:visible;mso-wrap-style:square" from="4112,2472" to="4310,26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CnBskAAADdAAAADwAAAGRycy9kb3ducmV2LnhtbESPT0sDMRTE74LfITyhF2mzVu2fbdNS&#10;BMFDL9aypbfXzetm2c3LmsR2/fZGEDwOM/MbZrnubSsu5EPtWMHDKANBXDpdc6Vg//E6nIEIEVlj&#10;65gUfFOA9er2Zom5dld+p8suViJBOOSowMTY5VKG0pDFMHIdcfLOzluMSfpKao/XBLetHGfZRFqs&#10;OS0Y7OjFUNnsvqwCOdvef/rN6akpmsNhboqy6I5bpQZ3/WYBIlIf/8N/7TetYDp9fIbfN+kJyNUP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IMgpwbJAAAA3QAAAA8AAAAA&#10;AAAAAAAAAAAAoQIAAGRycy9kb3ducmV2LnhtbFBLBQYAAAAABAAEAPkAAACXAwAAAAA=&#10;"/>
                <v:line id="Line 2235" o:spid="_x0000_s1455" style="position:absolute;flip:y;visibility:visible;mso-wrap-style:square" from="4292,2451" to="4514,26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I5ccgAAADdAAAADwAAAGRycy9kb3ducmV2LnhtbESPT2sCMRTE74V+h/AKvZSarRX/bI0i&#10;guDBi7as9PbcvG6W3bxsk1S3394IhR6HmfkNM1/2thVn8qF2rOBlkIEgLp2uuVLw8b55noIIEVlj&#10;65gU/FKA5eL+bo65dhfe0/kQK5EgHHJUYGLscilDachiGLiOOHlfzluMSfpKao+XBLetHGbZWFqs&#10;OS0Y7GhtqGwOP1aBnO6evv3qNGqK5nicmaIsus+dUo8P/eoNRKQ+/of/2lutYDJ5HcPtTXoCcnEF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c/I5ccgAAADdAAAADwAAAAAA&#10;AAAAAAAAAAChAgAAZHJzL2Rvd25yZXYueG1sUEsFBgAAAAAEAAQA+QAAAJYDAAAAAA==&#10;"/>
                <v:line id="Line 2236" o:spid="_x0000_s1456" style="position:absolute;flip:y;visibility:visible;mso-wrap-style:square" from="4460,2454" to="4694,2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6c6sgAAADdAAAADwAAAGRycy9kb3ducmV2LnhtbESPQUsDMRSE74L/ITyhl2Kz1uLWtWkp&#10;QsFDL62yxdtz89wsu3lZk7Rd/70pFDwOM/MNs1gNthMn8qFxrOBhkoEgrpxuuFbw8b65n4MIEVlj&#10;55gU/FKA1fL2ZoGFdmfe0Wkfa5EgHApUYGLsCylDZchimLieOHnfzluMSfpaao/nBLednGbZk7TY&#10;cFow2NOroardH60COd+Of/z6a9aW7eHwbMqq7D+3So3uhvULiEhD/A9f229aQZ4/5nB5k56AXP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HL6c6sgAAADdAAAADwAAAAAA&#10;AAAAAAAAAAChAgAAZHJzL2Rvd25yZXYueG1sUEsFBgAAAAAEAAQA+QAAAJYDAAAAAA==&#10;"/>
                <v:line id="Line 2237" o:spid="_x0000_s1457" style="position:absolute;flip:y;visibility:visible;mso-wrap-style:square" from="4646,2457" to="4874,26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SEImMUAAADdAAAADwAAAGRycy9kb3ducmV2LnhtbERPz2vCMBS+C/4P4Qm7yEydMl1nFBkM&#10;dvAyHZXd3pq3prR5qUmm9b9fDoLHj+/3atPbVpzJh9qxgukkA0FcOl1zpeDr8P64BBEissbWMSm4&#10;UoDNejhYYa7dhT/pvI+VSCEcclRgYuxyKUNpyGKYuI44cb/OW4wJ+kpqj5cUblv5lGXP0mLNqcFg&#10;R2+Gymb/ZxXI5W588tufeVM0x+OLKcqi+94p9TDqt68gIvXxLr65P7SCxWKW5qY36QnI9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SEImMUAAADdAAAADwAAAAAAAAAA&#10;AAAAAAChAgAAZHJzL2Rvd25yZXYueG1sUEsFBgAAAAAEAAQA+QAAAJMDAAAAAA==&#10;"/>
                <v:line id="Line 2238" o:spid="_x0000_s1458" style="position:absolute;flip:y;visibility:visible;mso-wrap-style:square" from="4844,2460" to="5054,26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2tA8gAAADdAAAADwAAAGRycy9kb3ducmV2LnhtbESPQUsDMRSE74L/ITzBS7FZtbjt2rSU&#10;guChl1bZ4u1187pZdvOyTWK7/ntTEDwOM/MNM18OthNn8qFxrOBxnIEgrpxuuFbw+fH2MAURIrLG&#10;zjEp+KEAy8XtzRwL7S68pfMu1iJBOBSowMTYF1KGypDFMHY9cfKOzluMSfpaao+XBLedfMqyF2mx&#10;4bRgsKe1oardfVsFcroZnfzqMGnLdr+fmbIq+6+NUvd3w+oVRKQh/of/2u9aQZ4/z+D6Jj0BufgF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Am2tA8gAAADdAAAADwAAAAAA&#10;AAAAAAAAAAChAgAAZHJzL2Rvd25yZXYueG1sUEsFBgAAAAAEAAQA+QAAAJYDAAAAAA==&#10;"/>
                <v:line id="Line 2239" o:spid="_x0000_s1459" style="position:absolute;flip:y;visibility:visible;mso-wrap-style:square" from="5024,2589" to="5108,26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1F348QAAADdAAAADwAAAGRycy9kb3ducmV2LnhtbERPz2vCMBS+D/wfwhN2GZo6ZGo1igjC&#10;Dl7mRsXbs3k2pc1LTTLt/vvlMNjx4/u92vS2FXfyoXasYDLOQBCXTtdcKfj63I/mIEJE1tg6JgU/&#10;FGCzHjytMNfuwR90P8ZKpBAOOSowMXa5lKE0ZDGMXUecuKvzFmOCvpLa4yOF21a+ZtmbtFhzajDY&#10;0c5Q2Ry/rQI5P7zc/PYybYrmdFqYoiy680Gp52G/XYKI1Md/8Z/7XSuYzaZpf3qTnoBc/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UXfjxAAAAN0AAAAPAAAAAAAAAAAA&#10;AAAAAKECAABkcnMvZG93bnJldi54bWxQSwUGAAAAAAQABAD5AAAAkgMAAAAA&#10;"/>
                <v:rect id="Rectangle 2240" o:spid="_x0000_s1460" style="position:absolute;left:4043;top:1146;width:1083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4nJscA&#10;AADdAAAADwAAAGRycy9kb3ducmV2LnhtbESPT2sCMRTE74LfITyhF6lZq1TZGkX8A8WDoBXq8bF5&#10;3V3cvCxJ1NVP3wiCx2FmfsNMZo2pxIWcLy0r6PcSEMSZ1SXnCg4/6/cxCB+QNVaWScGNPMym7dYE&#10;U22vvKPLPuQiQtinqKAIoU6l9FlBBn3P1sTR+7POYIjS5VI7vEa4qeRHknxKgyXHhQJrWhSUnfZn&#10;o6D+XaBZbWXYuNvgfjwftstl0lXqrdPMv0AEasIr/Gx/awWj0bAPjzfxCcjp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peJybHAAAA3QAAAA8AAAAAAAAAAAAAAAAAmAIAAGRy&#10;cy9kb3ducmV2LnhtbFBLBQYAAAAABAAEAPUAAACMAwAAAAA=&#10;" strokeweight="1.5pt"/>
                <v:line id="Line 2241" o:spid="_x0000_s1461" style="position:absolute;flip:y;visibility:visible;mso-wrap-style:square" from="4043,1155" to="4148,1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9MD8cAAADdAAAADwAAAGRycy9kb3ducmV2LnhtbESPQWsCMRSE74X+h/AKXqRmK1J1axQR&#10;hB68VGWlt+fmdbPs5mWbRN3++6Yg9DjMzDfMYtXbVlzJh9qxgpdRBoK4dLrmSsHxsH2egQgRWWPr&#10;mBT8UIDV8vFhgbl2N/6g6z5WIkE45KjAxNjlUobSkMUwch1x8r6ctxiT9JXUHm8Jbls5zrJXabHm&#10;tGCwo42hstlfrAI52w2//fo8aYrmdJqboiy6z51Sg6d+/QYiUh//w/f2u1YwnU7G8PcmPQG5/A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Uz0wPxwAAAN0AAAAPAAAAAAAA&#10;AAAAAAAAAKECAABkcnMvZG93bnJldi54bWxQSwUGAAAAAAQABAD5AAAAlQMAAAAA&#10;"/>
                <v:line id="Line 2242" o:spid="_x0000_s1462" style="position:absolute;flip:y;visibility:visible;mso-wrap-style:square" from="4112,1164" to="4310,1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4PplMgAAADdAAAADwAAAGRycy9kb3ducmV2LnhtbESPQWsCMRSE74X+h/AKvUjN1krVrVFE&#10;EDx40ZaV3p6b182ym5dtkur23xuh0OMwM98w82VvW3EmH2rHCp6HGQji0umaKwUf75unKYgQkTW2&#10;jknBLwVYLu7v5phrd+E9nQ+xEgnCIUcFJsYulzKUhiyGoeuIk/flvMWYpK+k9nhJcNvKUZa9Sos1&#10;pwWDHa0Nlc3hxyqQ093g269O46ZojseZKcqi+9wp9fjQr95AROrjf/ivvdUKJpPxC9zepCcgF1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O4PplMgAAADdAAAADwAAAAAA&#10;AAAAAAAAAAChAgAAZHJzL2Rvd25yZXYueG1sUEsFBgAAAAAEAAQA+QAAAJYDAAAAAA==&#10;"/>
                <v:line id="Line 2243" o:spid="_x0000_s1463" style="position:absolute;flip:y;visibility:visible;mso-wrap-style:square" from="4292,1143" to="4514,13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px4MgAAADdAAAADwAAAGRycy9kb3ducmV2LnhtbESPQWsCMRSE70L/Q3iFXkrNtixVV6OI&#10;UOjBS7WseHtuXjfLbl7WJNXtv28KBY/DzHzDLFaD7cSFfGgcK3geZyCIK6cbrhV87t+epiBCRNbY&#10;OSYFPxRgtbwbLbDQ7sofdNnFWiQIhwIVmBj7QspQGbIYxq4nTt6X8xZjkr6W2uM1wW0nX7LsVVps&#10;OC0Y7GljqGp331aBnG4fz359ytuyPRxmpqzK/rhV6uF+WM9BRBriLfzfftcKJpM8h7836QnI5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tGpx4MgAAADdAAAADwAAAAAA&#10;AAAAAAAAAAChAgAAZHJzL2Rvd25yZXYueG1sUEsFBgAAAAAEAAQA+QAAAJYDAAAAAA==&#10;"/>
                <v:line id="Line 2244" o:spid="_x0000_s1464" style="position:absolute;flip:y;visibility:visible;mso-wrap-style:square" from="4460,1146" to="4694,1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ybUe8gAAADdAAAADwAAAGRycy9kb3ducmV2LnhtbESPT2sCMRTE74V+h/AKvRTNVqx/tkYR&#10;QfDgpVZWvD03r5tlNy/bJNXtt28KhR6HmfkNs1j1thVX8qF2rOB5mIEgLp2uuVJwfN8OZiBCRNbY&#10;OiYF3xRgtby/W2Cu3Y3f6HqIlUgQDjkqMDF2uZShNGQxDF1HnLwP5y3GJH0ltcdbgttWjrJsIi3W&#10;nBYMdrQxVDaHL6tAzvZPn359GTdFczrNTVEW3Xmv1ONDv34FEamP/+G/9k4rmE7HL/D7Jj0Bufw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2ybUe8gAAADdAAAADwAAAAAA&#10;AAAAAAAAAAChAgAAZHJzL2Rvd25yZXYueG1sUEsFBgAAAAAEAAQA+QAAAJYDAAAAAA==&#10;"/>
                <v:line id="Line 2245" o:spid="_x0000_s1465" style="position:absolute;flip:y;visibility:visible;mso-wrap-style:square" from="4646,1149" to="4874,13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/RKDMgAAADdAAAADwAAAGRycy9kb3ducmV2LnhtbESPT2sCMRTE7wW/Q3hCL6VmW8Q/W6OI&#10;IHjwUpWV3p6b182ym5dtEnX77ZtCocdhZn7DLFa9bcWNfKgdK3gZZSCIS6drrhScjtvnGYgQkTW2&#10;jknBNwVYLQcPC8y1u/M73Q6xEgnCIUcFJsYulzKUhiyGkeuIk/fpvMWYpK+k9nhPcNvK1yybSIs1&#10;pwWDHW0Mlc3hahXI2f7py68v46Zozue5Kcqi+9gr9Tjs128gIvXxP/zX3mkF0+l4Ar9v0hOQy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K/RKDMgAAADdAAAADwAAAAAA&#10;AAAAAAAAAAChAgAAZHJzL2Rvd25yZXYueG1sUEsFBgAAAAAEAAQA+QAAAJYDAAAAAA==&#10;"/>
                <v:line id="Line 2246" o:spid="_x0000_s1466" style="position:absolute;flip:y;visibility:visible;mso-wrap-style:square" from="4844,1152" to="5054,1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jvl8gAAADdAAAADwAAAGRycy9kb3ducmV2LnhtbESPQUvDQBSE74L/YXlCL2I3ltLU2G0p&#10;QsFDL7aS4O2ZfWZDsm/j7raN/94tCB6HmfmGWW1G24sz+dA6VvA4zUAQ10633Ch4P+4eliBCRNbY&#10;OyYFPxRgs769WWGh3YXf6HyIjUgQDgUqMDEOhZShNmQxTN1AnLwv5y3GJH0jtcdLgttezrJsIS22&#10;nBYMDvRiqO4OJ6tALvf33377Oe/KrqqeTFmXw8deqcnduH0GEWmM/+G/9qtWkOfzHK5v0hOQ6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Ljvl8gAAADdAAAADwAAAAAA&#10;AAAAAAAAAAChAgAAZHJzL2Rvd25yZXYueG1sUEsFBgAAAAAEAAQA+QAAAJYDAAAAAA==&#10;"/>
                <v:line id="Line 2247" o:spid="_x0000_s1467" style="position:absolute;flip:y;visibility:visible;mso-wrap-style:square" from="5024,1281" to="5108,13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d75cQAAADdAAAADwAAAGRycy9kb3ducmV2LnhtbERPz2vCMBS+D/wfwhN2GZo6ZGo1igjC&#10;Dl7mRsXbs3k2pc1LTTLt/vvlMNjx4/u92vS2FXfyoXasYDLOQBCXTtdcKfj63I/mIEJE1tg6JgU/&#10;FGCzHjytMNfuwR90P8ZKpBAOOSowMXa5lKE0ZDGMXUecuKvzFmOCvpLa4yOF21a+ZtmbtFhzajDY&#10;0c5Q2Ry/rQI5P7zc/PYybYrmdFqYoiy680Gp52G/XYKI1Md/8Z/7XSuYzaZpbnqTnoBc/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1J3vlxAAAAN0AAAAPAAAAAAAAAAAA&#10;AAAAAKECAABkcnMvZG93bnJldi54bWxQSwUGAAAAAAQABAD5AAAAkgMAAAAA&#10;"/>
                <v:rect id="Rectangle 2248" o:spid="_x0000_s1468" style="position:absolute;left:6836;top:1137;width:1083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CgrIMgA&#10;AADdAAAADwAAAGRycy9kb3ducmV2LnhtbESPT2vCQBTE70K/w/IKvUizsRb/pFmlaIXSg6AV9PjI&#10;vibB7Nuwu2r007uFQo/DzPyGyeedacSZnK8tKxgkKQjiwuqaSwW779XzBIQPyBoby6TgSh7ms4de&#10;jpm2F97QeRtKESHsM1RQhdBmUvqiIoM+sS1x9H6sMxiidKXUDi8Rbhr5kqYjabDmuFBhS4uKiuP2&#10;ZBS0+wWaj7UMX+46vB1Ou/VymfaVenrs3t9ABOrCf/iv/akVjMevU/h9E5+AnN0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UKCsgyAAAAN0AAAAPAAAAAAAAAAAAAAAAAJgCAABk&#10;cnMvZG93bnJldi54bWxQSwUGAAAAAAQABAD1AAAAjQMAAAAA&#10;" strokeweight="1.5pt"/>
                <v:line id="Line 2249" o:spid="_x0000_s1469" style="position:absolute;flip:y;visibility:visible;mso-wrap-style:square" from="6836,1146" to="6941,12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jhPsUAAADdAAAADwAAAGRycy9kb3ducmV2LnhtbERPz2vCMBS+C/4P4Qm7yEwdOl1nFBkM&#10;dvAyHZXd3pq3prR5qUmm9b9fDoLHj+/3atPbVpzJh9qxgukkA0FcOl1zpeDr8P64BBEissbWMSm4&#10;UoDNejhYYa7dhT/pvI+VSCEcclRgYuxyKUNpyGKYuI44cb/OW4wJ+kpqj5cUblv5lGXP0mLNqcFg&#10;R2+Gymb/ZxXI5W588tufWVM0x+OLKcqi+94p9TDqt68gIvXxLr65P7SCxWKe9qc36QnI9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ojhPsUAAADdAAAADwAAAAAAAAAA&#10;AAAAAAChAgAAZHJzL2Rvd25yZXYueG1sUEsFBgAAAAAEAAQA+QAAAJMDAAAAAA==&#10;"/>
                <v:line id="Line 2250" o:spid="_x0000_s1470" style="position:absolute;flip:y;visibility:visible;mso-wrap-style:square" from="6905,1155" to="7103,13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REpcgAAADdAAAADwAAAGRycy9kb3ducmV2LnhtbESPT2sCMRTE74V+h/AKvRTNWlr/bI0i&#10;hUIPXqqy4u25ed0su3nZJqmu394UhB6HmfkNM1/2thUn8qF2rGA0zEAQl07XXCnYbT8GUxAhImts&#10;HZOCCwVYLu7v5phrd+YvOm1iJRKEQ44KTIxdLmUoDVkMQ9cRJ+/beYsxSV9J7fGc4LaVz1k2lhZr&#10;TgsGO3o3VDabX6tATtdPP351fGmKZr+fmaIsusNaqceHfvUGIlIf/8O39qdWMJm8juDvTXoCcnEF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cREpcgAAADdAAAADwAAAAAA&#10;AAAAAAAAAAChAgAAZHJzL2Rvd25yZXYueG1sUEsFBgAAAAAEAAQA+QAAAJYDAAAAAA==&#10;"/>
                <v:line id="Line 2251" o:spid="_x0000_s1471" style="position:absolute;flip:y;visibility:visible;mso-wrap-style:square" from="7085,1134" to="7307,13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Rba0sgAAADdAAAADwAAAGRycy9kb3ducmV2LnhtbESPQUsDMRSE74L/ITzBi9isRd12bVqK&#10;IHjopa1s8fa6eW6W3bysSWy3/74pFDwOM/MNM1sMthMH8qFxrOBplIEgrpxuuFbwtf14nIAIEVlj&#10;55gUnCjAYn57M8NCuyOv6bCJtUgQDgUqMDH2hZShMmQxjFxPnLwf5y3GJH0ttcdjgttOjrPsVVps&#10;OC0Y7OndUNVu/qwCOVk9/Prl/rkt291uasqq7L9XSt3fDcs3EJGG+B++tj+1gjx/GcPlTXoCcn4G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0Rba0sgAAADdAAAADwAAAAAA&#10;AAAAAAAAAAChAgAAZHJzL2Rvd25yZXYueG1sUEsFBgAAAAAEAAQA+QAAAJYDAAAAAA==&#10;"/>
                <v:line id="Line 2252" o:spid="_x0000_s1472" style="position:absolute;flip:y;visibility:visible;mso-wrap-style:square" from="7253,1137" to="7487,13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p/SckAAADdAAAADwAAAGRycy9kb3ducmV2LnhtbESPT0sDMRTE74LfITyhF2mzVu2fbdNS&#10;BMFDL9aypbfXzetm2c3LmsR2/fZGEDwOM/MbZrnubSsu5EPtWMHDKANBXDpdc6Vg//E6nIEIEVlj&#10;65gUfFOA9er2Zom5dld+p8suViJBOOSowMTY5VKG0pDFMHIdcfLOzluMSfpKao/XBLetHGfZRFqs&#10;OS0Y7OjFUNnsvqwCOdvef/rN6akpmsNhboqy6I5bpQZ3/WYBIlIf/8N/7TetYDp9foTfN+kJyNUP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L5af0nJAAAA3QAAAA8AAAAA&#10;AAAAAAAAAAAAoQIAAGRycy9kb3ducmV2LnhtbFBLBQYAAAAABAAEAPkAAACXAwAAAAA=&#10;"/>
                <v:line id="Line 2253" o:spid="_x0000_s1473" style="position:absolute;flip:y;visibility:visible;mso-wrap-style:square" from="7439,1140" to="7667,13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PnPcgAAADdAAAADwAAAGRycy9kb3ducmV2LnhtbESPT2sCMRTE74V+h/AKvRTNVqx/tkYR&#10;QfDgpVZWvD03r5tlNy/bJNXtt28KhR6HmfkNs1j1thVX8qF2rOB5mIEgLp2uuVJwfN8OZiBCRNbY&#10;OiYF3xRgtby/W2Cu3Y3f6HqIlUgQDjkqMDF2uZShNGQxDF1HnLwP5y3GJH0ltcdbgttWjrJsIi3W&#10;nBYMdrQxVDaHL6tAzvZPn359GTdFczrNTVEW3Xmv1ONDv34FEamP/+G/9k4rmE5fxvD7Jj0Bufw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MbPnPcgAAADdAAAADwAAAAAA&#10;AAAAAAAAAAChAgAAZHJzL2Rvd25yZXYueG1sUEsFBgAAAAAEAAQA+QAAAJYDAAAAAA==&#10;"/>
                <v:line id="Line 2254" o:spid="_x0000_s1474" style="position:absolute;flip:y;visibility:visible;mso-wrap-style:square" from="7637,1143" to="7847,13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9CpsgAAADdAAAADwAAAGRycy9kb3ducmV2LnhtbESPQWsCMRSE74X+h/AKvUjNVmrVrVFE&#10;EDx40ZaV3p6b182ym5dtkur23xuh0OMwM98w82VvW3EmH2rHCp6HGQji0umaKwUf75unKYgQkTW2&#10;jknBLwVYLu7v5phrd+E9nQ+xEgnCIUcFJsYulzKUhiyGoeuIk/flvMWYpK+k9nhJcNvKUZa9Sos1&#10;pwWDHa0Nlc3hxyqQ093g269OL03RHI8zU5RF97lT6vGhX72BiNTH//Bfe6sVTCbjMdzepCcgF1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v9CpsgAAADdAAAADwAAAAAA&#10;AAAAAAAAAAChAgAAZHJzL2Rvd25yZXYueG1sUEsFBgAAAAAEAAQA+QAAAJYDAAAAAA==&#10;"/>
                <v:line id="Line 2255" o:spid="_x0000_s1475" style="position:absolute;flip:y;visibility:visible;mso-wrap-style:square" from="7817,1272" to="7901,13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3c0cgAAADdAAAADwAAAGRycy9kb3ducmV2LnhtbESPT2sCMRTE74V+h/AKvZSardR/W6OI&#10;IHjwoi0rvT03r5tlNy/bJNXttzdCocdhZn7DzJe9bcWZfKgdK3gZZCCIS6drrhR8vG+epyBCRNbY&#10;OiYFvxRgubi/m2Ou3YX3dD7ESiQIhxwVmBi7XMpQGrIYBq4jTt6X8xZjkr6S2uMlwW0rh1k2lhZr&#10;TgsGO1obKpvDj1Ugp7unb786vTZFczzOTFEW3edOqceHfvUGIlIf/8N/7a1WMJmMxnB7k56AXFw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i3c0cgAAADdAAAADwAAAAAA&#10;AAAAAAAAAAChAgAAZHJzL2Rvd25yZXYueG1sUEsFBgAAAAAEAAQA+QAAAJYDAAAAAA==&#10;"/>
                <v:rect id="Rectangle 2256" o:spid="_x0000_s1476" style="position:absolute;left:6836;top:2448;width:1083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KMFMgA&#10;AADdAAAADwAAAGRycy9kb3ducmV2LnhtbESPT2vCQBTE7wW/w/KEXopu2lIjMRsp2kLpQfAP6PGR&#10;fSbB7Nuwu2rsp+8WhB6HmfkNk89704oLOd9YVvA8TkAQl1Y3XCnYbT9HUxA+IGtsLZOCG3mYF4OH&#10;HDNtr7ymyyZUIkLYZ6igDqHLpPRlTQb92HbE0TtaZzBE6SqpHV4j3LTyJUkm0mDDcaHGjhY1lafN&#10;2Sjo9gs0HysZvt3t9edw3q2Wy+RJqcdh/z4DEagP/+F7+0srSNO3FP7exCcgi1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PIowUyAAAAN0AAAAPAAAAAAAAAAAAAAAAAJgCAABk&#10;cnMvZG93bnJldi54bWxQSwUGAAAAAAQABAD1AAAAjQMAAAAA&#10;" strokeweight="1.5pt"/>
                <v:line id="Line 2257" o:spid="_x0000_s1477" style="position:absolute;flip:y;visibility:visible;mso-wrap-style:square" from="6836,2457" to="6941,2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P7tOMUAAADdAAAADwAAAGRycy9kb3ducmV2LnhtbERPz2vCMBS+C/4P4Qm7yEwdOl1nFBkM&#10;dvAyHZXd3pq3prR5qUmm9b9fDoLHj+/3atPbVpzJh9qxgukkA0FcOl1zpeDr8P64BBEissbWMSm4&#10;UoDNejhYYa7dhT/pvI+VSCEcclRgYuxyKUNpyGKYuI44cb/OW4wJ+kpqj5cUblv5lGXP0mLNqcFg&#10;R2+Gymb/ZxXI5W588tufWVM0x+OLKcqi+94p9TDqt68gIvXxLr65P7SCxWKe5qY36QnI9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P7tOMUAAADdAAAADwAAAAAAAAAA&#10;AAAAAAChAgAAZHJzL2Rvd25yZXYueG1sUEsFBgAAAAAEAAQA+QAAAJMDAAAAAA==&#10;"/>
                <v:line id="Line 2258" o:spid="_x0000_s1478" style="position:absolute;flip:y;visibility:visible;mso-wrap-style:square" from="6905,2466" to="7103,2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7JIo8gAAADdAAAADwAAAGRycy9kb3ducmV2LnhtbESPQUsDMRSE74L/ITzBS7FZxbrt2rSU&#10;guChl1bZ4u1187pZdvOyTWK7/ntTEDwOM/MNM18OthNn8qFxrOBxnIEgrpxuuFbw+fH2MAURIrLG&#10;zjEp+KEAy8XtzRwL7S68pfMu1iJBOBSowMTYF1KGypDFMHY9cfKOzluMSfpaao+XBLedfMqyF2mx&#10;4bRgsKe1oardfVsFcroZnfzq8NyW7X4/M2VV9l8bpe7vhtUriEhD/A//td+1gjyfzOD6Jj0BufgF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37JIo8gAAADdAAAADwAAAAAA&#10;AAAAAAAAAAChAgAAZHJzL2Rvd25yZXYueG1sUEsFBgAAAAAEAAQA+QAAAJYDAAAAAA==&#10;"/>
                <v:line id="Line 2259" o:spid="_x0000_s1479" style="position:absolute;flip:y;visibility:visible;mso-wrap-style:square" from="7085,2445" to="7307,2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Qrg8QAAADdAAAADwAAAGRycy9kb3ducmV2LnhtbERPz2vCMBS+D/wfwhN2kZluiHWdUUQQ&#10;dvCiG5Xd3pq3prR56ZJM639vDsKOH9/v5XqwnTiTD41jBc/TDARx5XTDtYLPj93TAkSIyBo7x6Tg&#10;SgHWq9HDEgvtLnyg8zHWIoVwKFCBibEvpAyVIYth6nrixP04bzEm6GupPV5SuO3kS5bNpcWGU4PB&#10;nraGqvb4ZxXIxX7y6zffs7ZsT6dXU1Zl/7VX6nE8bN5ARBriv/juftcK8nye9qc36QnI1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5CuDxAAAAN0AAAAPAAAAAAAAAAAA&#10;AAAAAKECAABkcnMvZG93bnJldi54bWxQSwUGAAAAAAQABAD5AAAAkgMAAAAA&#10;"/>
                <v:line id="Line 2260" o:spid="_x0000_s1480" style="position:absolute;flip:y;visibility:visible;mso-wrap-style:square" from="7253,2448" to="7487,2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6iOGMgAAADdAAAADwAAAGRycy9kb3ducmV2LnhtbESPS2vDMBCE74H+B7GFXkojp5Q8nCgh&#10;FAo95JIHDr1trI1lbK1cSU3cf18FCjkOM/MNs1j1thUX8qF2rGA0zEAQl07XXCk47D9epiBCRNbY&#10;OiYFvxRgtXwYLDDX7spbuuxiJRKEQ44KTIxdLmUoDVkMQ9cRJ+/svMWYpK+k9nhNcNvK1ywbS4s1&#10;pwWDHb0bKpvdj1Ugp5vnb78+vTVFczzOTFEW3ddGqafHfj0HEamP9/B/+1MrmEzGI7i9SU9ALv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76iOGMgAAADdAAAADwAAAAAA&#10;AAAAAAAAAAChAgAAZHJzL2Rvd25yZXYueG1sUEsFBgAAAAAEAAQA+QAAAJYDAAAAAA==&#10;"/>
                <v:line id="Line 2261" o:spid="_x0000_s1481" style="position:absolute;flip:y;visibility:visible;mso-wrap-style:square" from="7439,2451" to="7667,26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3oQb8gAAADdAAAADwAAAGRycy9kb3ducmV2LnhtbESPS2vDMBCE74X+B7GFXkojN4Q8nCgh&#10;FAo55JIHDr1trI1lbK1cSU3cf18FCj0OM/MNs1j1thVX8qF2rOBtkIEgLp2uuVJwPHy8TkGEiKyx&#10;dUwKfijAavn4sMBcuxvv6LqPlUgQDjkqMDF2uZShNGQxDFxHnLyL8xZjkr6S2uMtwW0rh1k2lhZr&#10;TgsGO3o3VDb7b6tATrcvX359HjVFczrNTFEW3edWqeenfj0HEamP/+G/9kYrmEzGQ7i/SU9ALn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H3oQb8gAAADdAAAADwAAAAAA&#10;AAAAAAAAAAChAgAAZHJzL2Rvd25yZXYueG1sUEsFBgAAAAAEAAQA+QAAAJYDAAAAAA==&#10;"/>
                <v:line id="Line 2262" o:spid="_x0000_s1482" style="position:absolute;flip:y;visibility:visible;mso-wrap-style:square" from="7637,2454" to="7847,2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a19MgAAADdAAAADwAAAGRycy9kb3ducmV2LnhtbESPT2sCMRTE74V+h/AKvZSarRX/bI0i&#10;guDBi7as9PbcvG6W3bxsk1S3394IhR6HmfkNM1/2thVn8qF2rOBlkIEgLp2uuVLw8b55noIIEVlj&#10;65gU/FKA5eL+bo65dhfe0/kQK5EgHHJUYGLscilDachiGLiOOHlfzluMSfpKao+XBLetHGbZWFqs&#10;OS0Y7GhtqGwOP1aBnO6evv3qNGqK5nicmaIsus+dUo8P/eoNRKQ+/of/2lutYDIZv8LtTXoCcnEF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cDa19MgAAADdAAAADwAAAAAA&#10;AAAAAAAAAAChAgAAZHJzL2Rvd25yZXYueG1sUEsFBgAAAAAEAAQA+QAAAJYDAAAAAA==&#10;"/>
                <v:line id="Line 2263" o:spid="_x0000_s1483" style="position:absolute;flip:y;visibility:visible;mso-wrap-style:square" from="7817,2583" to="7901,2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98tgMgAAADdAAAADwAAAGRycy9kb3ducmV2LnhtbESPT2sCMRTE7wW/Q3hCL6VmW8Q/W6OI&#10;IHjwUpWV3p6b182ym5dtEnX77ZtCocdhZn7DLFa9bcWNfKgdK3gZZSCIS6drrhScjtvnGYgQkTW2&#10;jknBNwVYLQcPC8y1u/M73Q6xEgnCIUcFJsYulzKUhiyGkeuIk/fpvMWYpK+k9nhPcNvK1yybSIs1&#10;pwWDHW0Mlc3hahXI2f7py68v46Zozue5Kcqi+9gr9Tjs128gIvXxP/zX3mkF0+lkDL9v0hOQy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/98tgMgAAADdAAAADwAAAAAA&#10;AAAAAAAAAAChAgAAZHJzL2Rvd25yZXYueG1sUEsFBgAAAAAEAAQA+QAAAJYDAAAAAA==&#10;"/>
                <v:line id="Line 2264" o:spid="_x0000_s1484" style="position:absolute;rotation:90;flip:y;visibility:visible;mso-wrap-style:square" from="5582,1242" to="5693,13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N8HscAAADdAAAADwAAAGRycy9kb3ducmV2LnhtbESPW0vDQBSE3wv+h+UIvrUbI/YSuy2l&#10;KggWpBcofTtkT5No9mzIHtP4792C4OMwM98w82XvatVRGyrPBu5HCSji3NuKCwOH/etwCioIssXa&#10;Mxn4oQDLxc1gjpn1F95St5NCRQiHDA2UIk2mdchLchhGviGO3tm3DiXKttC2xUuEu1qnSTLWDiuO&#10;CyU2tC4p/9p9OwPHkxS4f5eHzfM5TfXsU29ePjpj7m771RMooV7+w3/tN2tgMhk/wvVNfAJ68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I43wexwAAAN0AAAAPAAAAAAAA&#10;AAAAAAAAAKECAABkcnMvZG93bnJldi54bWxQSwUGAAAAAAQABAD5AAAAlQMAAAAA&#10;"/>
                <v:line id="Line 2265" o:spid="_x0000_s1485" style="position:absolute;rotation:90;flip:y;visibility:visible;mso-wrap-style:square" from="5675,1134" to="5897,13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HiaccAAADdAAAADwAAAGRycy9kb3ducmV2LnhtbESPUUvDQBCE3wX/w7GCb/ZihLRNey3S&#10;KggWxLZQ+rbktkk0txdyaxr/fa8g+DjMzDfMfDm4RvXUhdqzgcdRAoq48Lbm0sB+9/owARUE2WLj&#10;mQz8UoDl4vZmjrn1Z/6kfiulihAOORqoRNpc61BU5DCMfEscvZPvHEqUXalth+cId41OkyTTDmuO&#10;CxW2tKqo+N7+OAOHo5S4e5enzfqUpnr6pTcvH70x93fD8wyU0CD/4b/2mzUwHmcZXN/EJ6A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4MeJpxwAAAN0AAAAPAAAAAAAA&#10;AAAAAAAAAKECAABkcnMvZG93bnJldi54bWxQSwUGAAAAAAQABAD5AAAAlQMAAAAA&#10;"/>
                <v:line id="Line 2266" o:spid="_x0000_s1486" style="position:absolute;rotation:90;flip:y;visibility:visible;mso-wrap-style:square" from="5843,1137" to="6077,13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31H8scAAADdAAAADwAAAGRycy9kb3ducmV2LnhtbESPUUvDQBCE3wX/w7GCb/ZihEbTXouo&#10;hUILpa0gfVty2ySa2wu5NU3/fa8g+DjMzDfMdD64RvXUhdqzgcdRAoq48Lbm0sDnfvHwDCoIssXG&#10;Mxk4U4D57PZmirn1J95Sv5NSRQiHHA1UIm2udSgqchhGviWO3tF3DiXKrtS2w1OEu0anSTLWDmuO&#10;CxW29FZR8bP7dQa+DlLifiVP6/djmuqXb73+2PTG3N8NrxNQQoP8h//aS2sgy8YZXN/EJ6B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XfUfyxwAAAN0AAAAPAAAAAAAA&#10;AAAAAAAAAKECAABkcnMvZG93bnJldi54bWxQSwUGAAAAAAQABAD5AAAAlQMAAAAA&#10;"/>
                <v:line id="Line 2267" o:spid="_x0000_s1487" style="position:absolute;rotation:90;flip:y;visibility:visible;mso-wrap-style:square" from="6029,1140" to="6257,13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LTgMQAAADdAAAADwAAAGRycy9kb3ducmV2LnhtbERPS2vCQBC+C/6HZQq91U1T8JG6SukD&#10;CgriA8TbkB2T1OxsyE5j+u/dQ8Hjx/eeL3tXq47aUHk28DxKQBHn3lZcGDjsv56moIIgW6w9k4E/&#10;CrBcDAdzzKy/8pa6nRQqhnDI0EAp0mRah7wkh2HkG+LInX3rUCJsC21bvMZwV+s0ScbaYcWxocSG&#10;3kvKL7tfZ+B4kgL3K3lZf5zTVM9+9Ppz0xnz+NC/vYIS6uUu/nd/WwOTyTjOjW/iE9CL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4tOAxAAAAN0AAAAPAAAAAAAAAAAA&#10;AAAAAKECAABkcnMvZG93bnJldi54bWxQSwUGAAAAAAQABAD5AAAAkgMAAAAA&#10;"/>
                <v:line id="Line 2268" o:spid="_x0000_s1488" style="position:absolute;rotation:90;flip:y;visibility:visible;mso-wrap-style:square" from="6227,1143" to="6437,13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52G8YAAADdAAAADwAAAGRycy9kb3ducmV2LnhtbESPUWvCQBCE3wv+h2MLvtVLI2hNPaVU&#10;C4UKohbEtyW3Jqm5vZDbxvTf9woFH4eZ+YaZL3tXq47aUHk28DhKQBHn3lZcGPg8vD08gQqCbLH2&#10;TAZ+KMByMbibY2b9lXfU7aVQEcIhQwOlSJNpHfKSHIaRb4ijd/atQ4myLbRt8RrhrtZpkky0w4rj&#10;QokNvZaUX/bfzsDxJAUePmS8WZ3TVM++9Ga97YwZ3vcvz6CEermF/9vv1sB0OpnB35v4BPTi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mudhvGAAAA3QAAAA8AAAAAAAAA&#10;AAAAAAAAoQIAAGRycy9kb3ducmV2LnhtbFBLBQYAAAAABAAEAPkAAACUAwAAAAA=&#10;"/>
                <v:rect id="Rectangle 2269" o:spid="_x0000_s1489" style="position:absolute;left:5582;top:2454;width:855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35IAMMA&#10;AADdAAAADwAAAGRycy9kb3ducmV2LnhtbERPy4rCMBTdD/gP4QpuBk1HwUo1iugMDLMQfIAuL821&#10;LTY3JYla/frJQnB5OO/ZojW1uJHzlWUFX4MEBHFudcWFgsP+pz8B4QOyxtoyKXiQh8W88zHDTNs7&#10;b+m2C4WIIewzVFCG0GRS+rwkg35gG+LIna0zGCJ0hdQO7zHc1HKYJGNpsOLYUGJDq5Lyy+5qFDTH&#10;FZrvjQx/7jF6nq6HzXqdfCrV67bLKYhAbXiLX+5frSBN07g/volPQM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35IAMMAAADdAAAADwAAAAAAAAAAAAAAAACYAgAAZHJzL2Rv&#10;d25yZXYueG1sUEsFBgAAAAAEAAQA9QAAAIgDAAAAAA==&#10;" strokeweight="1.5pt"/>
                <v:line id="Line 2270" o:spid="_x0000_s1490" style="position:absolute;rotation:90;flip:y;visibility:visible;mso-wrap-style:square" from="5582,2553" to="5693,2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HswMcAAADdAAAADwAAAGRycy9kb3ducmV2LnhtbESPUUvDQBCE3wX/w7GCb/bSCKZNey2l&#10;KggWxLZQ+rbktkk0txdyaxr/fa8g+DjMzDfMfDm4RvXUhdqzgfEoAUVceFtzaWC/e32YgAqCbLHx&#10;TAZ+KcBycXszx9z6M39Sv5VSRQiHHA1UIm2udSgqchhGviWO3sl3DiXKrtS2w3OEu0anSfKkHdYc&#10;FypsaV1R8b39cQYORylx9y6Pm+dTmurpl968fPTG3N8NqxkooUH+w3/tN2sgy7IxXN/EJ6A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yAezAxwAAAN0AAAAPAAAAAAAA&#10;AAAAAAAAAKECAABkcnMvZG93bnJldi54bWxQSwUGAAAAAAQABAD5AAAAlQMAAAAA&#10;"/>
                <v:line id="Line 2271" o:spid="_x0000_s1491" style="position:absolute;rotation:90;flip:y;visibility:visible;mso-wrap-style:square" from="5675,2445" to="5897,2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Nyt8cAAADdAAAADwAAAGRycy9kb3ducmV2LnhtbESPX2vCQBDE3wv9DscKfasXU2hq6iml&#10;f6CgIFVBfFtya5I2txdy2xi/vScU+jjMzG+Y2WJwjeqpC7VnA5NxAoq48Lbm0sBu+3H/BCoIssXG&#10;Mxk4U4DF/PZmhrn1J/6ifiOlihAOORqoRNpc61BU5DCMfUscvaPvHEqUXalth6cId41Ok+RRO6w5&#10;LlTY0mtFxc/m1xnYH6TE7VIeVm/HNNXTb716X/fG3I2Gl2dQQoP8h//an9ZAlmUpXN/EJ6D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C03K3xwAAAN0AAAAPAAAAAAAA&#10;AAAAAAAAAKECAABkcnMvZG93bnJldi54bWxQSwUGAAAAAAQABAD5AAAAlQMAAAAA&#10;"/>
                <v:line id="Line 2272" o:spid="_x0000_s1492" style="position:absolute;rotation:90;flip:y;visibility:visible;mso-wrap-style:square" from="5843,2448" to="6077,2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/XLMYAAADdAAAADwAAAGRycy9kb3ducmV2LnhtbESPX0vDQBDE3wW/w7GCb/ZiCkbTXoq0&#10;FgQLYitI35bc5o/m9kJum8Zv7wmCj8PM/IZZribXqZGG0Ho2cDtLQBGX3rZcG3g/bG/uQQVBtth5&#10;JgPfFGBVXF4sMbf+zG807qVWEcIhRwONSJ9rHcqGHIaZ74mjV/nBoUQ51NoOeI5w1+k0Se60w5bj&#10;QoM9rRsqv/YnZ+DjKDUeXmS+21Rpqh8+9e7pdTTm+mp6XIASmuQ//Nd+tgayLJvD75v4BHTx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2f1yzGAAAA3QAAAA8AAAAAAAAA&#10;AAAAAAAAoQIAAGRycy9kb3ducmV2LnhtbFBLBQYAAAAABAAEAPkAAACUAwAAAAA=&#10;"/>
                <v:line id="Line 2273" o:spid="_x0000_s1493" style="position:absolute;rotation:90;flip:y;visibility:visible;mso-wrap-style:square" from="6029,2451" to="6257,26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ZPWMcAAADdAAAADwAAAGRycy9kb3ducmV2LnhtbESPX0vDQBDE34V+h2MLfbOXpmLa2GsR&#10;/4BgQWwLxbclt01Sc3sht6bx23uC4OMwM79hVpvBNaqnLtSeDcymCSjiwtuaSwOH/fP1AlQQZIuN&#10;ZzLwTQE269HVCnPrL/xO/U5KFSEccjRQibS51qGoyGGY+pY4eiffOZQou1LbDi8R7hqdJsmtdlhz&#10;XKiwpYeKis/dlzNw/JAS968y3z6e0lQvz3r79NYbMxkP93eghAb5D/+1X6yBLMtu4PdNfAJ6/Q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idk9YxwAAAN0AAAAPAAAAAAAA&#10;AAAAAAAAAKECAABkcnMvZG93bnJldi54bWxQSwUGAAAAAAQABAD5AAAAlQMAAAAA&#10;"/>
                <v:line id="Line 2274" o:spid="_x0000_s1494" style="position:absolute;rotation:90;flip:y;visibility:visible;mso-wrap-style:square" from="6227,2454" to="6437,2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rqw8cAAADdAAAADwAAAGRycy9kb3ducmV2LnhtbESPX0vDQBDE34V+h2MLfbOXpmja2GsR&#10;/4BgQWwLxbclt01Sc3sht6bx23uC4OMwM79hVpvBNaqnLtSeDcymCSjiwtuaSwOH/fP1AlQQZIuN&#10;ZzLwTQE269HVCnPrL/xO/U5KFSEccjRQibS51qGoyGGY+pY4eiffOZQou1LbDi8R7hqdJsmtdlhz&#10;XKiwpYeKis/dlzNw/JAS968y3z6e0lQvz3r79NYbMxkP93eghAb5D/+1X6yBLMtu4PdNfAJ6/Q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NOurDxwAAAN0AAAAPAAAAAAAA&#10;AAAAAAAAAKECAABkcnMvZG93bnJldi54bWxQSwUGAAAAAAQABAD5AAAAlQMAAAAA&#10;"/>
                <v:shape id="Text Box 2275" o:spid="_x0000_s1495" type="#_x0000_t202" style="position:absolute;left:2162;top:1827;width:1197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Qe/sUA&#10;AADdAAAADwAAAGRycy9kb3ducmV2LnhtbESPW2sCMRSE3wX/QzhC3zRpad123ShFEfqk1F7At8Pm&#10;7IVuTpZNdNd/bwShj8PMfMNkq8E24kydrx1reJwpEMS5MzWXGr6/ttNXED4gG2wck4YLeVgtx6MM&#10;U+N6/qTzIZQiQtinqKEKoU2l9HlFFv3MtcTRK1xnMUTZldJ02Ee4beSTUnNpsea4UGFL64ryv8PJ&#10;avjZFcffZ7UvN/al7d2gJNs3qfXDZHhfgAg0hP/wvf1hNCRJMofbm/gE5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9B7+xQAAAN0AAAAPAAAAAAAAAAAAAAAAAJgCAABkcnMv&#10;ZG93bnJldi54bWxQSwUGAAAAAAQABAD1AAAAigMAAAAA&#10;" filled="f" stroked="f">
                  <v:textbox>
                    <w:txbxContent>
                      <w:p w14:paraId="63BDD8C4" w14:textId="77777777" w:rsidR="009221E0" w:rsidRPr="00E13D49" w:rsidRDefault="009221E0" w:rsidP="00A13397">
                        <w:pPr>
                          <w:jc w:val="center"/>
                          <w:rPr>
                            <w:b/>
                            <w:i/>
                          </w:rPr>
                        </w:pPr>
                        <w:r w:rsidRPr="00E13D49">
                          <w:rPr>
                            <w:b/>
                            <w:i/>
                            <w:lang w:val="en-US"/>
                          </w:rPr>
                          <w:t>d</w:t>
                        </w:r>
                        <w:r w:rsidRPr="00E13D49">
                          <w:rPr>
                            <w:b/>
                            <w:i/>
                            <w:vertAlign w:val="subscript"/>
                          </w:rPr>
                          <w:t>муфти</w:t>
                        </w:r>
                      </w:p>
                    </w:txbxContent>
                  </v:textbox>
                </v:shape>
                <v:shape id="Text Box 2276" o:spid="_x0000_s1496" type="#_x0000_t202" style="position:absolute;left:5582;top:1827;width:1197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i7ZcIA&#10;AADdAAAADwAAAGRycy9kb3ducmV2LnhtbERPXWvCMBR9H/gfwhV800Rxc9amIhuDPW3YbYJvl+ba&#10;Fpub0mS2/nszEHbeDueLk24H24gLdb52rGE+UyCIC2dqLjV8f71Nn0H4gGywcUwaruRhm40eUkyM&#10;63lPlzyUIpawT1BDFUKbSOmLiiz6mWuJo3ZyncUQaVdK02Efy20jF0o9SYs1x4UKW3qpqDjnv1bD&#10;z8fpeFiqz/LVPra9G5Rku5ZaT8bDbgMi0BD+zff0u9GwioC/N/EJyOw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uLtlwgAAAN0AAAAPAAAAAAAAAAAAAAAAAJgCAABkcnMvZG93&#10;bnJldi54bWxQSwUGAAAAAAQABAD1AAAAhwMAAAAA&#10;" filled="f" stroked="f">
                  <v:textbox>
                    <w:txbxContent>
                      <w:p w14:paraId="621939DC" w14:textId="77777777" w:rsidR="009221E0" w:rsidRPr="00E13D49" w:rsidRDefault="009221E0" w:rsidP="00A13397">
                        <w:pPr>
                          <w:jc w:val="center"/>
                          <w:rPr>
                            <w:b/>
                            <w:i/>
                          </w:rPr>
                        </w:pPr>
                        <w:r w:rsidRPr="00E13D49">
                          <w:rPr>
                            <w:b/>
                            <w:i/>
                            <w:lang w:val="en-US"/>
                          </w:rPr>
                          <w:t>d</w:t>
                        </w:r>
                        <w:r>
                          <w:rPr>
                            <w:b/>
                            <w:i/>
                            <w:vertAlign w:val="subscript"/>
                          </w:rPr>
                          <w:t>шестер</w:t>
                        </w:r>
                        <w:r>
                          <w:rPr>
                            <w:b/>
                            <w:i/>
                            <w:vertAlign w:val="subscript"/>
                            <w:lang w:val="uk-UA"/>
                          </w:rPr>
                          <w:t>ні</w:t>
                        </w:r>
                      </w:p>
                    </w:txbxContent>
                  </v:textbox>
                </v:shape>
                <v:shape id="Text Box 2277" o:spid="_x0000_s1497" type="#_x0000_t202" style="position:absolute;left:4043;top:1827;width:1197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cvF8IA&#10;AADdAAAADwAAAGRycy9kb3ducmV2LnhtbERPz2vCMBS+D/wfwhN2m4myWVeNIhvCTordHHh7NM+2&#10;2LyUJtr635uD4PHj+71Y9bYWV2p95VjDeKRAEOfOVFxo+PvdvM1A+IBssHZMGm7kYbUcvCwwNa7j&#10;PV2zUIgYwj5FDWUITSqlz0uy6EeuIY7cybUWQ4RtIU2LXQy3tZwoNZUWK44NJTb0VVJ+zi5Ww2F7&#10;Ov6/q13xbT+azvVKsv2UWr8O+/UcRKA+PMUP94/RkCRJnBvfxCcgl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Jy8XwgAAAN0AAAAPAAAAAAAAAAAAAAAAAJgCAABkcnMvZG93&#10;bnJldi54bWxQSwUGAAAAAAQABAD1AAAAhwMAAAAA&#10;" filled="f" stroked="f">
                  <v:textbox>
                    <w:txbxContent>
                      <w:p w14:paraId="7632FBED" w14:textId="77777777" w:rsidR="009221E0" w:rsidRPr="00E13D49" w:rsidRDefault="009221E0" w:rsidP="00A13397">
                        <w:pPr>
                          <w:jc w:val="center"/>
                          <w:rPr>
                            <w:b/>
                            <w:i/>
                          </w:rPr>
                        </w:pPr>
                        <w:r w:rsidRPr="00E13D49">
                          <w:rPr>
                            <w:b/>
                            <w:i/>
                            <w:lang w:val="en-US"/>
                          </w:rPr>
                          <w:t>d</w:t>
                        </w:r>
                        <w:r>
                          <w:rPr>
                            <w:b/>
                            <w:i/>
                            <w:vertAlign w:val="subscript"/>
                            <w:lang w:val="uk-UA"/>
                          </w:rPr>
                          <w:t>опори_1</w:t>
                        </w:r>
                      </w:p>
                    </w:txbxContent>
                  </v:textbox>
                </v:shape>
                <v:shape id="Text Box 2278" o:spid="_x0000_s1498" type="#_x0000_t202" style="position:absolute;left:6893;top:1827;width:1197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2uKjMUA&#10;AADdAAAADwAAAGRycy9kb3ducmV2LnhtbESPzWrDMBCE74W8g9hAb42UktaJYzmEhkJPKc0f5LZY&#10;G9vEWhlLjd23jwqFHoeZ+YbJVoNtxI06XzvWMJ0oEMSFMzWXGg7796c5CB+QDTaOScMPeVjlo4cM&#10;U+N6/qLbLpQiQtinqKEKoU2l9EVFFv3EtcTRu7jOYoiyK6XpsI9w28hnpV6lxZrjQoUtvVVUXHff&#10;VsNxezmfZuqz3NiXtneDkmwXUuvH8bBeggg0hP/wX/vDaEiSZAG/b+ITkP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a4qMxQAAAN0AAAAPAAAAAAAAAAAAAAAAAJgCAABkcnMv&#10;ZG93bnJldi54bWxQSwUGAAAAAAQABAD1AAAAigMAAAAA&#10;" filled="f" stroked="f">
                  <v:textbox>
                    <w:txbxContent>
                      <w:p w14:paraId="6716522A" w14:textId="77777777" w:rsidR="009221E0" w:rsidRPr="00E13D49" w:rsidRDefault="009221E0" w:rsidP="00A13397">
                        <w:pPr>
                          <w:jc w:val="center"/>
                          <w:rPr>
                            <w:b/>
                            <w:i/>
                          </w:rPr>
                        </w:pPr>
                        <w:r w:rsidRPr="00E13D49">
                          <w:rPr>
                            <w:b/>
                            <w:i/>
                            <w:lang w:val="en-US"/>
                          </w:rPr>
                          <w:t>d</w:t>
                        </w:r>
                        <w:r>
                          <w:rPr>
                            <w:b/>
                            <w:i/>
                            <w:vertAlign w:val="subscript"/>
                            <w:lang w:val="uk-UA"/>
                          </w:rPr>
                          <w:t>опори_2</w:t>
                        </w:r>
                      </w:p>
                    </w:txbxContent>
                  </v:textbox>
                </v:shape>
                <v:shape id="Text Box 2279" o:spid="_x0000_s1499" type="#_x0000_t202" style="position:absolute;left:2276;top:2673;width:1197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4RTNsEA&#10;AADdAAAADwAAAGRycy9kb3ducmV2LnhtbERPy4rCMBTdC/5DuII7TRRn1GoUUQZm5eAT3F2aa1ts&#10;bkqTsZ2/nywEl4fzXq5bW4on1b5wrGE0VCCIU2cKzjScT1+DGQgfkA2WjknDH3lYr7qdJSbGNXyg&#10;5zFkIoawT1BDHkKVSOnTnCz6oauII3d3tcUQYZ1JU2MTw20px0p9SosFx4YcK9rmlD6Ov1bDZX+/&#10;XSfqJ9vZj6pxrZJs51Lrfq/dLEAEasNb/HJ/Gw3T6Szuj2/iE5Cr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+EUzbBAAAA3QAAAA8AAAAAAAAAAAAAAAAAmAIAAGRycy9kb3du&#10;cmV2LnhtbFBLBQYAAAAABAAEAPUAAACGAwAAAAA=&#10;" filled="f" stroked="f">
                  <v:textbox>
                    <w:txbxContent>
                      <w:p w14:paraId="63FD67F2" w14:textId="77777777" w:rsidR="009221E0" w:rsidRPr="00E13D49" w:rsidRDefault="009221E0" w:rsidP="00A13397">
                        <w:pPr>
                          <w:jc w:val="center"/>
                          <w:rPr>
                            <w:b/>
                            <w:i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l</w:t>
                        </w:r>
                        <w:r w:rsidRPr="00E13D49">
                          <w:rPr>
                            <w:b/>
                            <w:i/>
                            <w:vertAlign w:val="subscript"/>
                          </w:rPr>
                          <w:t>муфти</w:t>
                        </w:r>
                      </w:p>
                    </w:txbxContent>
                  </v:textbox>
                </v:shape>
                <v:shape id="Text Box 2280" o:spid="_x0000_s1500" type="#_x0000_t202" style="position:absolute;left:3986;top:2673;width:1197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j2rcUA&#10;AADdAAAADwAAAGRycy9kb3ducmV2LnhtbESPT2vCQBTE74LfYXmF3nRXqf9SVxFLoSelqQq9PbLP&#10;JDT7NmS3Jn57VxA8DjPzG2a57mwlLtT40rGG0VCBIM6cKTnXcPj5HMxB+IBssHJMGq7kYb3q95aY&#10;GNfyN13SkIsIYZ+ghiKEOpHSZwVZ9ENXE0fv7BqLIcoml6bBNsJtJcdKTaXFkuNCgTVtC8r+0n+r&#10;4bg7/57e1D7/sJO6dZ2SbBdS69eXbvMOIlAXnuFH+8tomM3mI7i/iU9Ar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yPatxQAAAN0AAAAPAAAAAAAAAAAAAAAAAJgCAABkcnMv&#10;ZG93bnJldi54bWxQSwUGAAAAAAQABAD1AAAAigMAAAAA&#10;" filled="f" stroked="f">
                  <v:textbox>
                    <w:txbxContent>
                      <w:p w14:paraId="3B71CAAF" w14:textId="77777777" w:rsidR="009221E0" w:rsidRPr="00E13D49" w:rsidRDefault="009221E0" w:rsidP="00A13397">
                        <w:pPr>
                          <w:jc w:val="center"/>
                          <w:rPr>
                            <w:b/>
                            <w:i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l</w:t>
                        </w:r>
                        <w:r>
                          <w:rPr>
                            <w:b/>
                            <w:i/>
                            <w:vertAlign w:val="subscript"/>
                            <w:lang w:val="uk-UA"/>
                          </w:rPr>
                          <w:t>опори_1</w:t>
                        </w:r>
                      </w:p>
                    </w:txbxContent>
                  </v:textbox>
                </v:shape>
                <v:shape id="Text Box 2281" o:spid="_x0000_s1501" type="#_x0000_t202" style="position:absolute;left:6779;top:2673;width:1197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po2sUA&#10;AADdAAAADwAAAGRycy9kb3ducmV2LnhtbESPQWvCQBSE74L/YXlCb7qrWLXRVUQp9FQxtgVvj+wz&#10;CWbfhuzWpP++Kwgeh5n5hlltOluJGzW+dKxhPFIgiDNnSs41fJ3ehwsQPiAbrByThj/ysFn3eytM&#10;jGv5SLc05CJC2CeooQihTqT0WUEW/cjVxNG7uMZiiLLJpWmwjXBbyYlSM2mx5LhQYE27grJr+ms1&#10;fH9ezj9Tdcj39rVuXack2zep9cug2y5BBOrCM/xofxgN8/liAvc38QnI9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GmjaxQAAAN0AAAAPAAAAAAAAAAAAAAAAAJgCAABkcnMv&#10;ZG93bnJldi54bWxQSwUGAAAAAAQABAD1AAAAigMAAAAA&#10;" filled="f" stroked="f">
                  <v:textbox>
                    <w:txbxContent>
                      <w:p w14:paraId="2901DC09" w14:textId="77777777" w:rsidR="009221E0" w:rsidRPr="00FE4545" w:rsidRDefault="009221E0" w:rsidP="00A13397">
                        <w:pPr>
                          <w:jc w:val="center"/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l</w:t>
                        </w:r>
                        <w:r>
                          <w:rPr>
                            <w:b/>
                            <w:i/>
                            <w:vertAlign w:val="subscript"/>
                            <w:lang w:val="uk-UA"/>
                          </w:rPr>
                          <w:t>опори_</w:t>
                        </w:r>
                        <w:r>
                          <w:rPr>
                            <w:b/>
                            <w:i/>
                            <w:vertAlign w:val="subscript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2282" o:spid="_x0000_s1502" type="#_x0000_t202" style="position:absolute;left:5411;top:2673;width:1197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1bNQcUA&#10;AADdAAAADwAAAGRycy9kb3ducmV2LnhtbESPW2sCMRSE3wv+h3AE32qitl5Wo4il0CfFK/h22Bx3&#10;FzcnyyZ1t//eFAp9HGbmG2axam0pHlT7wrGGQV+BIE6dKTjTcDp+vk5B+IBssHRMGn7Iw2rZeVlg&#10;YlzDe3ocQiYihH2CGvIQqkRKn+Zk0fddRRy9m6sthijrTJoamwi3pRwqNZYWC44LOVa0ySm9H76t&#10;hvP2dr28qV32Yd+rxrVKsp1JrXvddj0HEagN/+G/9pfRMJlMR/D7Jj4BuX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Vs1BxQAAAN0AAAAPAAAAAAAAAAAAAAAAAJgCAABkcnMv&#10;ZG93bnJldi54bWxQSwUGAAAAAAQABAD1AAAAigMAAAAA&#10;" filled="f" stroked="f">
                  <v:textbox>
                    <w:txbxContent>
                      <w:p w14:paraId="3ED8BBED" w14:textId="77777777" w:rsidR="009221E0" w:rsidRPr="00E13D49" w:rsidRDefault="009221E0" w:rsidP="00A13397">
                        <w:pPr>
                          <w:jc w:val="center"/>
                          <w:rPr>
                            <w:b/>
                            <w:i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l</w:t>
                        </w:r>
                        <w:r>
                          <w:rPr>
                            <w:b/>
                            <w:i/>
                            <w:vertAlign w:val="subscript"/>
                          </w:rPr>
                          <w:t>шестер</w:t>
                        </w:r>
                        <w:r>
                          <w:rPr>
                            <w:b/>
                            <w:i/>
                            <w:vertAlign w:val="subscript"/>
                            <w:lang w:val="uk-UA"/>
                          </w:rPr>
                          <w:t>ні</w:t>
                        </w:r>
                      </w:p>
                    </w:txbxContent>
                  </v:textbox>
                </v:shape>
                <v:shape id="Text Box 2283" o:spid="_x0000_s1503" type="#_x0000_t202" style="position:absolute;left:6722;top:3072;width:1197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9VNcUA&#10;AADdAAAADwAAAGRycy9kb3ducmV2LnhtbESPT2sCMRTE7wW/Q3iCt5oottp1o4gieGpR24K3x+bt&#10;H9y8LJvobr99Uyh4HGbmN0y67m0t7tT6yrGGyViBIM6cqbjQ8HnePy9A+IBssHZMGn7Iw3o1eEox&#10;Ma7jI91PoRARwj5BDWUITSKlz0qy6MeuIY5e7lqLIcq2kKbFLsJtLadKvUqLFceFEhvalpRdTzer&#10;4es9v3zP1Eexsy9N53ol2b5JrUfDfrMEEagPj/B/+2A0zOeLGfy9iU9Ar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v1U1xQAAAN0AAAAPAAAAAAAAAAAAAAAAAJgCAABkcnMv&#10;ZG93bnJldi54bWxQSwUGAAAAAAQABAD1AAAAigMAAAAA&#10;" filled="f" stroked="f">
                  <v:textbox>
                    <w:txbxContent>
                      <w:p w14:paraId="05E7A61A" w14:textId="0EAD2A79" w:rsidR="009221E0" w:rsidRPr="00666415" w:rsidRDefault="009221E0" w:rsidP="009752D2">
                        <w:pPr>
                          <w:jc w:val="center"/>
                          <w:rPr>
                            <w:b/>
                            <w:i/>
                            <w:sz w:val="20"/>
                            <w:szCs w:val="20"/>
                          </w:rPr>
                        </w:pPr>
                        <w:r w:rsidRPr="009221E0">
                          <w:rPr>
                            <w:b/>
                            <w:i/>
                            <w:sz w:val="20"/>
                            <w:szCs w:val="20"/>
                            <w:lang w:val="en-US"/>
                          </w:rPr>
                          <w:t>5</w:t>
                        </w:r>
                        <w:r w:rsidRPr="009221E0">
                          <w:rPr>
                            <w:sz w:val="28"/>
                            <w:szCs w:val="28"/>
                            <w:lang w:val="uk-UA"/>
                          </w:rPr>
                          <w:t>–</w:t>
                        </w:r>
                        <w:r w:rsidRPr="009221E0">
                          <w:rPr>
                            <w:b/>
                            <w:i/>
                            <w:sz w:val="20"/>
                            <w:szCs w:val="20"/>
                            <w:lang w:val="en-US"/>
                          </w:rPr>
                          <w:t>10</w:t>
                        </w:r>
                        <w:r w:rsidRPr="009221E0">
                          <w:rPr>
                            <w:b/>
                            <w:i/>
                            <w:sz w:val="20"/>
                            <w:szCs w:val="20"/>
                          </w:rPr>
                          <w:t>мм</w:t>
                        </w:r>
                      </w:p>
                    </w:txbxContent>
                  </v:textbox>
                </v:shape>
                <v:line id="Line 2284" o:spid="_x0000_s1504" style="position:absolute;visibility:visible;mso-wrap-style:square" from="3701,3072" to="4043,30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309SMYAAADdAAAADwAAAGRycy9kb3ducmV2LnhtbESPzW7CMBCE75X6DtZW4lacIlFQwEQt&#10;PxVXKD1wW+IlSROvI9uQ8PZ1JSSOo5n5RjPPetOIKzlfWVbwNkxAEOdWV1woOHxvXqcgfEDW2Fgm&#10;BTfykC2en+aYatvxjq77UIgIYZ+igjKENpXS5yUZ9EPbEkfvbJ3BEKUrpHbYRbhp5ChJ3qXBiuNC&#10;iS0tS8rr/cUoqFeVXLvtz81+Hla/xdfx1Hdrp9Tgpf+YgQjUh0f43t5qBZPJdAz/b+IT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d9PUjGAAAA3QAAAA8AAAAAAAAA&#10;AAAAAAAAoQIAAGRycy9kb3ducmV2LnhtbFBLBQYAAAAABAAEAPkAAACUAwAAAAA=&#10;" strokeweight="1pt">
                  <v:stroke startarrow="open" startarrowwidth="narrow" startarrowlength="short" endarrow="open" endarrowwidth="narrow" endarrowlength="short"/>
                </v:line>
                <v:line id="Line 2285" o:spid="_x0000_s1505" style="position:absolute;visibility:visible;mso-wrap-style:square" from="5126,3072" to="5582,30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6+jP8YAAADdAAAADwAAAGRycy9kb3ducmV2LnhtbESPzW7CMBCE75V4B2uRemscOEAUMKj8&#10;tMq1ND1w28bbJCVeR7ZLwtvXlSpxHM3MN5r1djSduJLzrWUFsyQFQVxZ3XKtoHx/ecpA+ICssbNM&#10;Cm7kYbuZPKwx13bgN7qeQi0ihH2OCpoQ+lxKXzVk0Ce2J47el3UGQ5SultrhEOGmk/M0XUiDLceF&#10;BnvaN1RdTj9GweXQyqMrPm52Vx6+69fz5zgcnVKP0/F5BSLQGO7h/3ahFSyX2QL+3sQnID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evoz/GAAAA3QAAAA8AAAAAAAAA&#10;AAAAAAAAoQIAAGRycy9kb3ducmV2LnhtbFBLBQYAAAAABAAEAPkAAACUAwAAAAA=&#10;" strokeweight="1pt">
                  <v:stroke startarrow="open" startarrowwidth="narrow" startarrowlength="short" endarrow="open" endarrowwidth="narrow" endarrowlength="short"/>
                </v:line>
                <v:line id="Line 2286" o:spid="_x0000_s1506" style="position:absolute;visibility:visible;mso-wrap-style:square" from="6437,3072" to="6836,30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MGpMUAAADdAAAADwAAAGRycy9kb3ducmV2LnhtbESPS2/CMBCE70j8B2uRegOHHhoUMIhX&#10;K67lceC2xEsSiNeR7ZLw7+tKlTiOZuYbzWzRmVo8yPnKsoLxKAFBnFtdcaHgePgcTkD4gKyxtkwK&#10;nuRhMe/3Zphp2/I3PfahEBHCPkMFZQhNJqXPSzLoR7Yhjt7VOoMhSldI7bCNcFPL9yT5kAYrjgsl&#10;NrQuKb/vf4yC+6aSW7c7Pe3quLkVX+dL126dUm+DbjkFEagLr/B/e6cVpOkkhb838QnI+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OMGpMUAAADdAAAADwAAAAAAAAAA&#10;AAAAAAChAgAAZHJzL2Rvd25yZXYueG1sUEsFBgAAAAAEAAQA+QAAAJMDAAAAAA==&#10;" strokeweight="1pt">
                  <v:stroke startarrow="open" startarrowwidth="narrow" startarrowlength="short" endarrow="open" endarrowwidth="narrow" endarrowlength="short"/>
                </v:line>
                <v:line id="Line 2287" o:spid="_x0000_s1507" style="position:absolute;visibility:visible;mso-wrap-style:square" from="3872,3414" to="7682,34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duOcIAAADdAAAADwAAAGRycy9kb3ducmV2LnhtbERPyW7CMBC9I/UfrKnEDRw4sAQMQi2V&#10;QD0glg8Y4iEOxOPIdiH06+tDJY5Pb58vW1uLO/lQOVYw6GcgiAunKy4VnI5fvQmIEJE11o5JwZMC&#10;LBdvnTnm2j14T/dDLEUK4ZCjAhNjk0sZCkMWQ981xIm7OG8xJuhLqT0+Urit5TDLRtJixanBYEMf&#10;horb4ccq2Prz923wWxp55q1f17vPabBXpbrv7WoGIlIbX+J/90YrGI8naW56k56AX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gduOcIAAADdAAAADwAAAAAAAAAAAAAA&#10;AAChAgAAZHJzL2Rvd25yZXYueG1sUEsFBgAAAAAEAAQA+QAAAJADAAAAAA==&#10;" strokeweight="1pt"/>
                <v:line id="Line 2288" o:spid="_x0000_s1508" style="position:absolute;visibility:visible;mso-wrap-style:square" from="3872,3072" to="3872,34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vLosYAAADdAAAADwAAAGRycy9kb3ducmV2LnhtbESPwW7CMBBE75X6D9ZW6q04cCgQcCLU&#10;UqmIQwXtByzxEgfidWS7kPL1GKkSx9HMvNHMy9624kQ+NI4VDAcZCOLK6YZrBT/fHy8TECEia2wd&#10;k4I/ClAWjw9zzLU784ZO21iLBOGQowITY5dLGSpDFsPAdcTJ2ztvMSbpa6k9nhPctnKUZa/SYsNp&#10;wWBHb4aq4/bXKlj53fo4vNRG7njll+3X+zTYg1LPT/1iBiJSH+/h//anVjAeT6Zwe5OegCy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VLy6LGAAAA3QAAAA8AAAAAAAAA&#10;AAAAAAAAoQIAAGRycy9kb3ducmV2LnhtbFBLBQYAAAAABAAEAPkAAACUAwAAAAA=&#10;" strokeweight="1pt"/>
                <v:line id="Line 2289" o:spid="_x0000_s1509" style="position:absolute;visibility:visible;mso-wrap-style:square" from="5354,3072" to="5354,34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aj04sIAAADdAAAADwAAAGRycy9kb3ducmV2LnhtbERPyW7CMBC9I/UfrKnEDRw4sAQMQi2V&#10;QD0glg8Y4iEOxOPIdiH06+tDJY5Pb58vW1uLO/lQOVYw6GcgiAunKy4VnI5fvQmIEJE11o5JwZMC&#10;LBdvnTnm2j14T/dDLEUK4ZCjAhNjk0sZCkMWQ981xIm7OG8xJuhLqT0+Urit5TDLRtJixanBYEMf&#10;horb4ccq2Prz923wWxp55q1f17vPabBXpbrv7WoGIlIbX+J/90YrGI+naX96k56AX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aj04sIAAADdAAAADwAAAAAAAAAAAAAA&#10;AAChAgAAZHJzL2Rvd25yZXYueG1sUEsFBgAAAAAEAAQA+QAAAJADAAAAAA==&#10;" strokeweight="1pt"/>
                <v:line id="Line 2290" o:spid="_x0000_s1510" style="position:absolute;flip:x y;visibility:visible;mso-wrap-style:square" from="6665,3072" to="6665,34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OBfMUAAADdAAAADwAAAGRycy9kb3ducmV2LnhtbESPT2sCMRTE74V+h/AKXopm9bDWrVFE&#10;qvTQi//uj80zu7h5WZOoq5++KQg9DjPzG2Y672wjruRD7VjBcJCBIC6drtko2O9W/Q8QISJrbByT&#10;gjsFmM9eX6ZYaHfjDV230YgE4VCggirGtpAylBVZDAPXEifv6LzFmKQ3Unu8Jbht5CjLcmmx5rRQ&#10;YUvLisrT9mIV7L7o/O4Xy+OJzc85zw9rEx8jpXpv3eITRKQu/oef7W+tYDyeDOHvTXoCcvY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mOBfMUAAADdAAAADwAAAAAAAAAA&#10;AAAAAAChAgAAZHJzL2Rvd25yZXYueG1sUEsFBgAAAAAEAAQA+QAAAJMDAAAAAA==&#10;" strokeweight="1pt"/>
                <v:oval id="Oval 2291" o:spid="_x0000_s1511" style="position:absolute;left:3842;top:3048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4kuMUA&#10;AADdAAAADwAAAGRycy9kb3ducmV2LnhtbESPQWvCQBSE74L/YXlCL1I3CjU2dRUJWLw2evD4mn1N&#10;QrNvw+5qkn/fFYQeh5n5htnuB9OKOznfWFawXCQgiEurG64UXM7H1w0IH5A1tpZJwUge9rvpZIuZ&#10;tj1/0b0IlYgQ9hkqqEPoMil9WZNBv7AdcfR+rDMYonSV1A77CDetXCXJWhpsOC7U2FFeU/lb3IwC&#10;N+/GfDzlx+U3fxZv/UZf1xet1MtsOHyACDSE//CzfdIK0vR9BY838QnI3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TiS4xQAAAN0AAAAPAAAAAAAAAAAAAAAAAJgCAABkcnMv&#10;ZG93bnJldi54bWxQSwUGAAAAAAQABAD1AAAAigMAAAAA&#10;" fillcolor="black"/>
                <v:oval id="Oval 2292" o:spid="_x0000_s1512" style="position:absolute;left:5327;top:3039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KBI8UA&#10;AADdAAAADwAAAGRycy9kb3ducmV2LnhtbESPT2vCQBTE74LfYXlCL1I3tvin0VUkoHg19dDja/Y1&#10;CWbfht3VJN/eLRR6HGbmN8x235tGPMj52rKC+SwBQVxYXXOp4Pp5fF2D8AFZY2OZFAzkYb8bj7aY&#10;atvxhR55KEWEsE9RQRVCm0rpi4oM+pltiaP3Y53BEKUrpXbYRbhp5FuSLKXBmuNChS1lFRW3/G4U&#10;uGk7ZMM5O86/+ZQvurX+Wl61Ui+T/rABEagP/+G/9lkrWK0+3uH3TXwCcvc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AoEjxQAAAN0AAAAPAAAAAAAAAAAAAAAAAJgCAABkcnMv&#10;ZG93bnJldi54bWxQSwUGAAAAAAQABAD1AAAAigMAAAAA&#10;" fillcolor="black"/>
                <v:oval id="Oval 2293" o:spid="_x0000_s1513" style="position:absolute;left:6614;top:3042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sZV8UA&#10;AADdAAAADwAAAGRycy9kb3ducmV2LnhtbESPT2vCQBTE74LfYXlCL1I3lvqn0VUkoHg19dDja/Y1&#10;CWbfht3VJN/eLRR6HGbmN8x235tGPMj52rKC+SwBQVxYXXOp4Pp5fF2D8AFZY2OZFAzkYb8bj7aY&#10;atvxhR55KEWEsE9RQRVCm0rpi4oM+pltiaP3Y53BEKUrpXbYRbhp5FuSLKXBmuNChS1lFRW3/G4U&#10;uGk7ZMM5O86/+ZQvurX+Wl61Ui+T/rABEagP/+G/9lkrWK0+3uH3TXwCcvc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6xlXxQAAAN0AAAAPAAAAAAAAAAAAAAAAAJgCAABkcnMv&#10;ZG93bnJldi54bWxQSwUGAAAAAAQABAD1AAAAigMAAAAA&#10;" fillcolor="black"/>
                <v:line id="Line 2294" o:spid="_x0000_s1514" style="position:absolute;visibility:visible;mso-wrap-style:square" from="2048,3756" to="7919,37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89esIAAADdAAAADwAAAGRycy9kb3ducmV2LnhtbESP0WoCMRRE3wX/IVzBN81asKmrUbQg&#10;FN9c+wGXzXWzuLkJm6jr3zeFQh+HmTnDbHaD68SD+th61rCYFyCIa29abjR8X46zDxAxIRvsPJOG&#10;F0XYbcejDZbGP/lMjyo1IkM4lqjBphRKKWNtyWGc+0CcvavvHaYs+0aaHp8Z7jr5VhTv0mHLecFi&#10;oE9L9a26Ow0uVGovL+fmcGqVZ2XjIZyi1tPJsF+DSDSk//Bf+8toUGq1hN83+QnI7Q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F89esIAAADdAAAADwAAAAAAAAAAAAAA&#10;AAChAgAAZHJzL2Rvd25yZXYueG1sUEsFBgAAAAAEAAQA+QAAAJADAAAAAA==&#10;" strokeweight="1pt">
                  <v:stroke startarrow="open" endarrow="open"/>
                </v:line>
                <v:shape id="Text Box 2295" o:spid="_x0000_s1515" type="#_x0000_t202" style="position:absolute;left:4385;top:3357;width:1197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j4BMUA&#10;AADdAAAADwAAAGRycy9kb3ducmV2LnhtbESPW4vCMBSE3wX/QziCb5ooXrtGkV0WfFK87MK+HZpj&#10;W2xOSpO13X+/EQQfh5n5hlltWluKO9W+cKxhNFQgiFNnCs40XM6fgwUIH5ANlo5Jwx952Ky7nRUm&#10;xjV8pPspZCJC2CeoIQ+hSqT0aU4W/dBVxNG7utpiiLLOpKmxiXBbyrFSM2mx4LiQY0XvOaW306/V&#10;8LW//nxP1CH7sNOqca2SbJdS636v3b6BCNSGV/jZ3hkN8/lyBo838QnI9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+PgExQAAAN0AAAAPAAAAAAAAAAAAAAAAAJgCAABkcnMv&#10;ZG93bnJldi54bWxQSwUGAAAAAAQABAD1AAAAigMAAAAA&#10;" filled="f" stroked="f">
                  <v:textbox>
                    <w:txbxContent>
                      <w:p w14:paraId="66E3B82D" w14:textId="77777777" w:rsidR="009221E0" w:rsidRPr="00E13D49" w:rsidRDefault="009221E0" w:rsidP="00A13397">
                        <w:pPr>
                          <w:jc w:val="center"/>
                          <w:rPr>
                            <w:b/>
                            <w:i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l</w:t>
                        </w:r>
                        <w:r>
                          <w:rPr>
                            <w:b/>
                            <w:i/>
                            <w:vertAlign w:val="subscript"/>
                            <w:lang w:val="uk-UA"/>
                          </w:rPr>
                          <w:t>вала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 w:rsidR="005D0EC1" w:rsidRPr="00210C9D">
        <w:rPr>
          <w:sz w:val="28"/>
          <w:szCs w:val="28"/>
          <w:lang w:val="uk-UA"/>
        </w:rPr>
        <w:t xml:space="preserve">Рисунок </w:t>
      </w:r>
      <w:r w:rsidR="00A13397" w:rsidRPr="00210C9D">
        <w:rPr>
          <w:sz w:val="28"/>
          <w:szCs w:val="28"/>
          <w:lang w:val="uk-UA"/>
        </w:rPr>
        <w:t>1</w:t>
      </w:r>
      <w:r w:rsidR="000C5BCE" w:rsidRPr="00210C9D">
        <w:rPr>
          <w:sz w:val="28"/>
          <w:szCs w:val="28"/>
          <w:lang w:val="uk-UA"/>
        </w:rPr>
        <w:t>7</w:t>
      </w:r>
      <w:r w:rsidR="005D0EC1" w:rsidRPr="00210C9D">
        <w:rPr>
          <w:sz w:val="28"/>
          <w:szCs w:val="28"/>
          <w:lang w:val="uk-UA"/>
        </w:rPr>
        <w:t xml:space="preserve"> – </w:t>
      </w:r>
      <w:r w:rsidR="00A13397" w:rsidRPr="00210C9D">
        <w:rPr>
          <w:sz w:val="28"/>
          <w:szCs w:val="28"/>
          <w:lang w:val="uk-UA"/>
        </w:rPr>
        <w:t>Розрахункова схема вала</w:t>
      </w:r>
      <w:r w:rsidR="00F62893" w:rsidRPr="00210C9D">
        <w:rPr>
          <w:sz w:val="28"/>
          <w:szCs w:val="28"/>
          <w:lang w:val="uk-UA"/>
        </w:rPr>
        <w:t xml:space="preserve"> ВЗП</w:t>
      </w:r>
    </w:p>
    <w:p w14:paraId="6908F187" w14:textId="77777777" w:rsidR="003F2B63" w:rsidRPr="00210C9D" w:rsidRDefault="003F2B63" w:rsidP="00D55E64">
      <w:pPr>
        <w:jc w:val="center"/>
        <w:rPr>
          <w:sz w:val="28"/>
          <w:szCs w:val="28"/>
          <w:lang w:val="uk-UA"/>
        </w:rPr>
      </w:pPr>
    </w:p>
    <w:p w14:paraId="73C63176" w14:textId="77777777" w:rsidR="00A13397" w:rsidRPr="00210C9D" w:rsidRDefault="00A13397" w:rsidP="005A21E2">
      <w:pPr>
        <w:numPr>
          <w:ilvl w:val="0"/>
          <w:numId w:val="5"/>
        </w:numPr>
        <w:spacing w:line="360" w:lineRule="auto"/>
        <w:jc w:val="both"/>
        <w:rPr>
          <w:i/>
          <w:sz w:val="28"/>
          <w:szCs w:val="28"/>
          <w:lang w:val="uk-UA"/>
        </w:rPr>
      </w:pPr>
      <w:r w:rsidRPr="00210C9D">
        <w:rPr>
          <w:i/>
          <w:sz w:val="28"/>
          <w:szCs w:val="28"/>
          <w:lang w:val="uk-UA"/>
        </w:rPr>
        <w:lastRenderedPageBreak/>
        <w:t>Визначення діаметра консольної частини вала d</w:t>
      </w:r>
      <w:r w:rsidRPr="00210C9D">
        <w:rPr>
          <w:i/>
          <w:sz w:val="28"/>
          <w:szCs w:val="28"/>
          <w:vertAlign w:val="subscript"/>
          <w:lang w:val="uk-UA"/>
        </w:rPr>
        <w:t>к</w:t>
      </w:r>
      <w:r w:rsidRPr="00210C9D">
        <w:rPr>
          <w:i/>
          <w:sz w:val="28"/>
          <w:szCs w:val="28"/>
          <w:lang w:val="uk-UA"/>
        </w:rPr>
        <w:t xml:space="preserve"> :</w:t>
      </w:r>
    </w:p>
    <w:p w14:paraId="156481D8" w14:textId="77777777" w:rsidR="00A13397" w:rsidRDefault="00A13397" w:rsidP="00A13397">
      <w:pPr>
        <w:spacing w:line="360" w:lineRule="auto"/>
        <w:ind w:firstLine="741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Знаходимо </w:t>
      </w:r>
      <w:r w:rsidR="00A67B00" w:rsidRPr="00210C9D">
        <w:rPr>
          <w:sz w:val="28"/>
          <w:szCs w:val="28"/>
          <w:lang w:val="uk-UA"/>
        </w:rPr>
        <w:t>мінімальне допустиме значення</w:t>
      </w:r>
      <w:r w:rsidRPr="00210C9D">
        <w:rPr>
          <w:sz w:val="28"/>
          <w:szCs w:val="28"/>
          <w:lang w:val="uk-UA"/>
        </w:rPr>
        <w:t xml:space="preserve"> діаметра консольної частини вала за критерієм міцності:</w:t>
      </w:r>
    </w:p>
    <w:p w14:paraId="3189CBE7" w14:textId="77777777" w:rsidR="00B40F5A" w:rsidRPr="00210C9D" w:rsidRDefault="00B40F5A" w:rsidP="00E86B35">
      <w:pPr>
        <w:ind w:firstLine="741"/>
        <w:jc w:val="both"/>
        <w:rPr>
          <w:sz w:val="28"/>
          <w:szCs w:val="28"/>
          <w:lang w:val="uk-UA"/>
        </w:rPr>
      </w:pPr>
    </w:p>
    <w:p w14:paraId="4BD5E641" w14:textId="77777777" w:rsidR="00A13397" w:rsidRDefault="00301767" w:rsidP="00E86B35">
      <w:pPr>
        <w:jc w:val="center"/>
        <w:rPr>
          <w:sz w:val="28"/>
          <w:szCs w:val="28"/>
          <w:lang w:val="uk-UA"/>
        </w:rPr>
      </w:pPr>
      <w:r w:rsidRPr="00B40F5A">
        <w:rPr>
          <w:position w:val="-36"/>
          <w:sz w:val="28"/>
          <w:szCs w:val="28"/>
          <w:lang w:val="uk-UA"/>
        </w:rPr>
        <w:object w:dxaOrig="1719" w:dyaOrig="840" w14:anchorId="09E8FED3">
          <v:shape id="_x0000_i1058" type="#_x0000_t75" style="width:83.25pt;height:39.75pt" o:ole="">
            <v:imagedata r:id="rId115" o:title=""/>
          </v:shape>
          <o:OLEObject Type="Embed" ProgID="Equation.3" ShapeID="_x0000_i1058" DrawAspect="Content" ObjectID="_1719225548" r:id="rId116"/>
        </w:object>
      </w:r>
      <w:r w:rsidR="00A13397" w:rsidRPr="00210C9D">
        <w:rPr>
          <w:sz w:val="28"/>
          <w:szCs w:val="28"/>
          <w:lang w:val="uk-UA"/>
        </w:rPr>
        <w:t>,</w:t>
      </w:r>
    </w:p>
    <w:p w14:paraId="0E6031D1" w14:textId="77777777" w:rsidR="00B40F5A" w:rsidRPr="00210C9D" w:rsidRDefault="00B40F5A" w:rsidP="00E86B35">
      <w:pPr>
        <w:ind w:left="741"/>
        <w:jc w:val="center"/>
        <w:rPr>
          <w:sz w:val="28"/>
          <w:szCs w:val="28"/>
          <w:lang w:val="uk-UA"/>
        </w:rPr>
      </w:pPr>
    </w:p>
    <w:p w14:paraId="67EF1A96" w14:textId="3983677A" w:rsidR="00A13397" w:rsidRPr="00210C9D" w:rsidRDefault="00A13397" w:rsidP="00384FAA">
      <w:pPr>
        <w:spacing w:line="360" w:lineRule="auto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де </w:t>
      </w:r>
      <w:r w:rsidRPr="00210C9D">
        <w:rPr>
          <w:sz w:val="28"/>
          <w:szCs w:val="28"/>
          <w:lang w:val="uk-UA"/>
        </w:rPr>
        <w:sym w:font="Symbol" w:char="F05B"/>
      </w:r>
      <w:r w:rsidRPr="00301767">
        <w:rPr>
          <w:sz w:val="28"/>
          <w:szCs w:val="28"/>
          <w:lang w:val="uk-UA"/>
        </w:rPr>
        <w:sym w:font="Symbol" w:char="F074"/>
      </w:r>
      <w:r w:rsidRPr="00210C9D">
        <w:rPr>
          <w:i/>
          <w:sz w:val="28"/>
          <w:szCs w:val="28"/>
          <w:vertAlign w:val="subscript"/>
          <w:lang w:val="uk-UA"/>
        </w:rPr>
        <w:t>к</w:t>
      </w:r>
      <w:r w:rsidRPr="00210C9D">
        <w:rPr>
          <w:sz w:val="28"/>
          <w:szCs w:val="28"/>
          <w:lang w:val="uk-UA"/>
        </w:rPr>
        <w:sym w:font="Symbol" w:char="F05D"/>
      </w:r>
      <w:r w:rsidRPr="00210C9D">
        <w:rPr>
          <w:sz w:val="28"/>
          <w:szCs w:val="28"/>
          <w:lang w:val="uk-UA"/>
        </w:rPr>
        <w:t xml:space="preserve"> – допустиме значення величини дотичного напруження при крученні,</w:t>
      </w:r>
      <w:r w:rsidR="003F2B63" w:rsidRPr="00210C9D">
        <w:rPr>
          <w:sz w:val="28"/>
          <w:szCs w:val="28"/>
          <w:lang w:val="uk-UA"/>
        </w:rPr>
        <w:t> </w:t>
      </w:r>
      <w:r w:rsidRPr="002F65F4">
        <w:rPr>
          <w:i/>
          <w:sz w:val="28"/>
          <w:szCs w:val="28"/>
          <w:lang w:val="uk-UA"/>
        </w:rPr>
        <w:t>МПа</w:t>
      </w:r>
      <w:r w:rsidR="00384FAA" w:rsidRPr="00210C9D">
        <w:rPr>
          <w:sz w:val="28"/>
          <w:szCs w:val="28"/>
          <w:lang w:val="uk-UA"/>
        </w:rPr>
        <w:t xml:space="preserve"> </w:t>
      </w:r>
      <w:r w:rsidRPr="00210C9D">
        <w:rPr>
          <w:sz w:val="28"/>
          <w:szCs w:val="28"/>
          <w:lang w:val="uk-UA"/>
        </w:rPr>
        <w:t>(</w:t>
      </w:r>
      <w:r w:rsidRPr="00210C9D">
        <w:rPr>
          <w:sz w:val="28"/>
          <w:szCs w:val="28"/>
          <w:lang w:val="uk-UA"/>
        </w:rPr>
        <w:sym w:font="Symbol" w:char="F05B"/>
      </w:r>
      <w:r w:rsidRPr="00301767">
        <w:rPr>
          <w:sz w:val="28"/>
          <w:szCs w:val="28"/>
          <w:lang w:val="uk-UA"/>
        </w:rPr>
        <w:sym w:font="Symbol" w:char="F074"/>
      </w:r>
      <w:r w:rsidRPr="00210C9D">
        <w:rPr>
          <w:i/>
          <w:sz w:val="28"/>
          <w:szCs w:val="28"/>
          <w:vertAlign w:val="subscript"/>
          <w:lang w:val="uk-UA"/>
        </w:rPr>
        <w:t>к</w:t>
      </w:r>
      <w:r w:rsidRPr="00210C9D">
        <w:rPr>
          <w:sz w:val="28"/>
          <w:szCs w:val="28"/>
          <w:lang w:val="uk-UA"/>
        </w:rPr>
        <w:sym w:font="Symbol" w:char="F05D"/>
      </w:r>
      <w:r w:rsidRPr="00210C9D">
        <w:rPr>
          <w:sz w:val="28"/>
          <w:szCs w:val="28"/>
          <w:lang w:val="uk-UA"/>
        </w:rPr>
        <w:t> = </w:t>
      </w:r>
      <w:r w:rsidRPr="009221E0">
        <w:rPr>
          <w:sz w:val="28"/>
          <w:szCs w:val="28"/>
          <w:lang w:val="uk-UA"/>
        </w:rPr>
        <w:t>20</w:t>
      </w:r>
      <w:r w:rsidR="009752D2" w:rsidRPr="009221E0">
        <w:rPr>
          <w:sz w:val="28"/>
          <w:szCs w:val="28"/>
          <w:lang w:val="uk-UA"/>
        </w:rPr>
        <w:t>–</w:t>
      </w:r>
      <w:r w:rsidRPr="009221E0">
        <w:rPr>
          <w:sz w:val="28"/>
          <w:szCs w:val="28"/>
          <w:lang w:val="uk-UA"/>
        </w:rPr>
        <w:t>25</w:t>
      </w:r>
      <w:r w:rsidRPr="00210C9D">
        <w:rPr>
          <w:sz w:val="28"/>
          <w:szCs w:val="28"/>
          <w:lang w:val="uk-UA"/>
        </w:rPr>
        <w:t> </w:t>
      </w:r>
      <w:r w:rsidRPr="002F65F4">
        <w:rPr>
          <w:i/>
          <w:sz w:val="28"/>
          <w:szCs w:val="28"/>
          <w:lang w:val="uk-UA"/>
        </w:rPr>
        <w:t>МПа</w:t>
      </w:r>
      <w:r w:rsidRPr="00210C9D">
        <w:rPr>
          <w:sz w:val="28"/>
          <w:szCs w:val="28"/>
          <w:lang w:val="uk-UA"/>
        </w:rPr>
        <w:t xml:space="preserve"> (Сталь 5, Сталь 6));</w:t>
      </w:r>
    </w:p>
    <w:p w14:paraId="5ADBD790" w14:textId="77777777" w:rsidR="00A13397" w:rsidRPr="00210C9D" w:rsidRDefault="00A13397" w:rsidP="000B4234">
      <w:pPr>
        <w:spacing w:line="360" w:lineRule="auto"/>
        <w:ind w:left="360"/>
        <w:jc w:val="both"/>
        <w:rPr>
          <w:sz w:val="28"/>
          <w:szCs w:val="28"/>
          <w:lang w:val="uk-UA"/>
        </w:rPr>
      </w:pPr>
      <w:r w:rsidRPr="00210C9D">
        <w:rPr>
          <w:i/>
          <w:sz w:val="28"/>
          <w:szCs w:val="28"/>
          <w:lang w:val="uk-UA"/>
        </w:rPr>
        <w:t>М</w:t>
      </w:r>
      <w:r w:rsidRPr="00210C9D">
        <w:rPr>
          <w:i/>
          <w:sz w:val="28"/>
          <w:szCs w:val="28"/>
          <w:vertAlign w:val="subscript"/>
          <w:lang w:val="uk-UA"/>
        </w:rPr>
        <w:t>вх</w:t>
      </w:r>
      <w:r w:rsidRPr="00210C9D">
        <w:rPr>
          <w:sz w:val="28"/>
          <w:szCs w:val="28"/>
          <w:lang w:val="uk-UA"/>
        </w:rPr>
        <w:t xml:space="preserve"> – значення крутного моменту на валу під час роботи, </w:t>
      </w:r>
      <w:r w:rsidRPr="002F65F4">
        <w:rPr>
          <w:i/>
          <w:sz w:val="28"/>
          <w:szCs w:val="28"/>
          <w:lang w:val="uk-UA"/>
        </w:rPr>
        <w:t>Н</w:t>
      </w:r>
      <w:r w:rsidRPr="002F65F4">
        <w:rPr>
          <w:i/>
          <w:sz w:val="28"/>
          <w:szCs w:val="28"/>
          <w:lang w:val="uk-UA"/>
        </w:rPr>
        <w:sym w:font="Symbol" w:char="F0D7"/>
      </w:r>
      <w:r w:rsidRPr="002F65F4">
        <w:rPr>
          <w:i/>
          <w:sz w:val="28"/>
          <w:szCs w:val="28"/>
          <w:lang w:val="uk-UA"/>
        </w:rPr>
        <w:t>м</w:t>
      </w:r>
      <w:r w:rsidRPr="00210C9D">
        <w:rPr>
          <w:sz w:val="28"/>
          <w:szCs w:val="28"/>
          <w:lang w:val="uk-UA"/>
        </w:rPr>
        <w:t>.</w:t>
      </w:r>
    </w:p>
    <w:p w14:paraId="3EE99ECE" w14:textId="7D93D1E1" w:rsidR="00A13397" w:rsidRDefault="00A13397" w:rsidP="00A13397">
      <w:pPr>
        <w:spacing w:line="360" w:lineRule="auto"/>
        <w:ind w:firstLine="741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У зв’язку </w:t>
      </w:r>
      <w:r w:rsidR="00FB41D0" w:rsidRPr="00210C9D">
        <w:rPr>
          <w:sz w:val="28"/>
          <w:szCs w:val="28"/>
          <w:lang w:val="uk-UA"/>
        </w:rPr>
        <w:t>з</w:t>
      </w:r>
      <w:r w:rsidRPr="00210C9D">
        <w:rPr>
          <w:sz w:val="28"/>
          <w:szCs w:val="28"/>
          <w:lang w:val="uk-UA"/>
        </w:rPr>
        <w:t xml:space="preserve"> тим, що на валу планується розмістити шестерню відкритої зубча</w:t>
      </w:r>
      <w:r w:rsidR="00972195" w:rsidRPr="00210C9D">
        <w:rPr>
          <w:sz w:val="28"/>
          <w:szCs w:val="28"/>
          <w:lang w:val="uk-UA"/>
        </w:rPr>
        <w:t>с</w:t>
      </w:r>
      <w:r w:rsidRPr="00210C9D">
        <w:rPr>
          <w:sz w:val="28"/>
          <w:szCs w:val="28"/>
          <w:lang w:val="uk-UA"/>
        </w:rPr>
        <w:t xml:space="preserve">тої передачі, то </w:t>
      </w:r>
      <w:r w:rsidRPr="00210C9D">
        <w:rPr>
          <w:i/>
          <w:sz w:val="28"/>
          <w:szCs w:val="28"/>
          <w:lang w:val="uk-UA"/>
        </w:rPr>
        <w:t>М</w:t>
      </w:r>
      <w:r w:rsidRPr="00210C9D">
        <w:rPr>
          <w:i/>
          <w:sz w:val="28"/>
          <w:szCs w:val="28"/>
          <w:vertAlign w:val="subscript"/>
          <w:lang w:val="uk-UA"/>
        </w:rPr>
        <w:t>вх</w:t>
      </w:r>
      <w:r w:rsidRPr="00210C9D">
        <w:rPr>
          <w:i/>
          <w:sz w:val="28"/>
          <w:szCs w:val="28"/>
          <w:lang w:val="uk-UA"/>
        </w:rPr>
        <w:t>= М</w:t>
      </w:r>
      <w:r w:rsidRPr="00210C9D">
        <w:rPr>
          <w:i/>
          <w:sz w:val="28"/>
          <w:szCs w:val="28"/>
          <w:vertAlign w:val="subscript"/>
          <w:lang w:val="uk-UA"/>
        </w:rPr>
        <w:t xml:space="preserve">3 </w:t>
      </w:r>
      <w:r w:rsidRPr="00210C9D">
        <w:rPr>
          <w:sz w:val="28"/>
          <w:szCs w:val="28"/>
          <w:lang w:val="uk-UA"/>
        </w:rPr>
        <w:t>(табл.</w:t>
      </w:r>
      <w:r w:rsidR="003F2B63" w:rsidRPr="00210C9D">
        <w:rPr>
          <w:sz w:val="28"/>
          <w:szCs w:val="28"/>
          <w:lang w:val="uk-UA"/>
        </w:rPr>
        <w:t> 15</w:t>
      </w:r>
      <w:r w:rsidRPr="00210C9D">
        <w:rPr>
          <w:sz w:val="28"/>
          <w:szCs w:val="28"/>
          <w:lang w:val="uk-UA"/>
        </w:rPr>
        <w:t>).</w:t>
      </w:r>
    </w:p>
    <w:p w14:paraId="46B18ABA" w14:textId="77777777" w:rsidR="00B40F5A" w:rsidRPr="00210C9D" w:rsidRDefault="00B40F5A" w:rsidP="00B40F5A">
      <w:pPr>
        <w:ind w:firstLine="741"/>
        <w:jc w:val="both"/>
        <w:rPr>
          <w:sz w:val="28"/>
          <w:szCs w:val="28"/>
          <w:lang w:val="uk-UA"/>
        </w:rPr>
      </w:pPr>
    </w:p>
    <w:p w14:paraId="237E2977" w14:textId="77777777" w:rsidR="00A13397" w:rsidRDefault="00301767" w:rsidP="008305F4">
      <w:pPr>
        <w:jc w:val="center"/>
        <w:rPr>
          <w:position w:val="-32"/>
          <w:sz w:val="28"/>
          <w:szCs w:val="28"/>
          <w:lang w:val="uk-UA"/>
        </w:rPr>
      </w:pPr>
      <w:r w:rsidRPr="00B40F5A">
        <w:rPr>
          <w:position w:val="-36"/>
          <w:sz w:val="28"/>
          <w:szCs w:val="28"/>
          <w:lang w:val="uk-UA"/>
        </w:rPr>
        <w:object w:dxaOrig="5899" w:dyaOrig="840" w14:anchorId="4A8490DC">
          <v:shape id="_x0000_i1059" type="#_x0000_t75" style="width:300pt;height:39.75pt" o:ole="">
            <v:imagedata r:id="rId117" o:title=""/>
          </v:shape>
          <o:OLEObject Type="Embed" ProgID="Equation.3" ShapeID="_x0000_i1059" DrawAspect="Content" ObjectID="_1719225549" r:id="rId118"/>
        </w:object>
      </w:r>
    </w:p>
    <w:p w14:paraId="2423DEC8" w14:textId="77777777" w:rsidR="00B40F5A" w:rsidRPr="00210C9D" w:rsidRDefault="00B40F5A" w:rsidP="008305F4">
      <w:pPr>
        <w:jc w:val="center"/>
        <w:rPr>
          <w:sz w:val="28"/>
          <w:szCs w:val="28"/>
          <w:lang w:val="uk-UA"/>
        </w:rPr>
      </w:pPr>
    </w:p>
    <w:p w14:paraId="3A0991E6" w14:textId="49E24572" w:rsidR="00A13397" w:rsidRPr="00210C9D" w:rsidRDefault="00A13397" w:rsidP="00A13397">
      <w:pPr>
        <w:spacing w:line="360" w:lineRule="auto"/>
        <w:ind w:firstLine="741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Тепер необхідно узгодити отримане значення</w:t>
      </w:r>
      <w:r w:rsidR="00873FAF">
        <w:rPr>
          <w:sz w:val="28"/>
          <w:szCs w:val="28"/>
          <w:lang w:val="uk-UA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min</m:t>
            </m:r>
          </m:sup>
        </m:sSubSup>
      </m:oMath>
      <w:r w:rsidR="00A67B00" w:rsidRPr="00210C9D">
        <w:rPr>
          <w:sz w:val="28"/>
          <w:szCs w:val="28"/>
          <w:lang w:val="uk-UA"/>
        </w:rPr>
        <w:t xml:space="preserve"> </w:t>
      </w:r>
      <w:r w:rsidRPr="00210C9D">
        <w:rPr>
          <w:sz w:val="28"/>
          <w:szCs w:val="28"/>
          <w:lang w:val="uk-UA"/>
        </w:rPr>
        <w:t>з величиною діаметра отвору</w:t>
      </w:r>
      <w:r w:rsidR="003F2B63" w:rsidRPr="00210C9D">
        <w:rPr>
          <w:sz w:val="28"/>
          <w:szCs w:val="28"/>
          <w:lang w:val="uk-UA"/>
        </w:rPr>
        <w:t>,</w:t>
      </w:r>
      <w:r w:rsidRPr="00210C9D">
        <w:rPr>
          <w:sz w:val="28"/>
          <w:szCs w:val="28"/>
          <w:lang w:val="uk-UA"/>
        </w:rPr>
        <w:t xml:space="preserve"> по якому </w:t>
      </w:r>
      <w:r w:rsidR="003F2B63" w:rsidRPr="00210C9D">
        <w:rPr>
          <w:sz w:val="28"/>
          <w:szCs w:val="28"/>
          <w:lang w:val="uk-UA"/>
        </w:rPr>
        <w:t>стандартна муфта МПВП-50 (позиція 6, рис. 11)</w:t>
      </w:r>
      <w:r w:rsidR="003D4FCD" w:rsidRPr="00210C9D">
        <w:rPr>
          <w:sz w:val="28"/>
          <w:szCs w:val="28"/>
          <w:lang w:val="uk-UA"/>
        </w:rPr>
        <w:t xml:space="preserve">, що була </w:t>
      </w:r>
      <w:r w:rsidRPr="00210C9D">
        <w:rPr>
          <w:sz w:val="28"/>
          <w:szCs w:val="28"/>
          <w:lang w:val="uk-UA"/>
        </w:rPr>
        <w:t>обрана раніше (розділ 4), буде з’єднуватися з валом</w:t>
      </w:r>
      <w:r w:rsidR="003F2B63" w:rsidRPr="00210C9D">
        <w:rPr>
          <w:sz w:val="28"/>
          <w:szCs w:val="28"/>
          <w:lang w:val="uk-UA"/>
        </w:rPr>
        <w:t xml:space="preserve"> (позиція 2, </w:t>
      </w:r>
      <w:r w:rsidR="003D4FCD" w:rsidRPr="00210C9D">
        <w:rPr>
          <w:sz w:val="28"/>
          <w:szCs w:val="28"/>
          <w:lang w:val="uk-UA"/>
        </w:rPr>
        <w:t>рис.</w:t>
      </w:r>
      <w:r w:rsidR="003F2B63" w:rsidRPr="00210C9D">
        <w:rPr>
          <w:sz w:val="28"/>
          <w:szCs w:val="28"/>
          <w:lang w:val="uk-UA"/>
        </w:rPr>
        <w:t xml:space="preserve"> </w:t>
      </w:r>
      <w:r w:rsidR="003D4FCD" w:rsidRPr="00210C9D">
        <w:rPr>
          <w:sz w:val="28"/>
          <w:szCs w:val="28"/>
          <w:lang w:val="uk-UA"/>
        </w:rPr>
        <w:t>11)</w:t>
      </w:r>
      <w:r w:rsidRPr="00210C9D">
        <w:rPr>
          <w:sz w:val="28"/>
          <w:szCs w:val="28"/>
          <w:lang w:val="uk-UA"/>
        </w:rPr>
        <w:t xml:space="preserve">. За даними </w:t>
      </w:r>
      <w:r w:rsidR="003D4FCD" w:rsidRPr="00210C9D">
        <w:rPr>
          <w:sz w:val="28"/>
          <w:szCs w:val="28"/>
          <w:lang w:val="uk-UA"/>
        </w:rPr>
        <w:t>таблиці</w:t>
      </w:r>
      <w:r w:rsidR="003F2B63" w:rsidRPr="00210C9D">
        <w:rPr>
          <w:sz w:val="28"/>
          <w:szCs w:val="28"/>
          <w:lang w:val="uk-UA"/>
        </w:rPr>
        <w:t xml:space="preserve"> 15 </w:t>
      </w:r>
      <w:r w:rsidRPr="00210C9D">
        <w:rPr>
          <w:sz w:val="28"/>
          <w:szCs w:val="28"/>
          <w:lang w:val="uk-UA"/>
        </w:rPr>
        <w:t xml:space="preserve">величина складає </w:t>
      </w:r>
      <w:r w:rsidRPr="00210C9D">
        <w:rPr>
          <w:i/>
          <w:sz w:val="28"/>
          <w:szCs w:val="28"/>
          <w:lang w:val="uk-UA"/>
        </w:rPr>
        <w:t>d</w:t>
      </w:r>
      <w:r w:rsidRPr="00210C9D">
        <w:rPr>
          <w:sz w:val="28"/>
          <w:szCs w:val="28"/>
          <w:lang w:val="uk-UA"/>
        </w:rPr>
        <w:t>=50 </w:t>
      </w:r>
      <w:r w:rsidRPr="002F65F4">
        <w:rPr>
          <w:i/>
          <w:sz w:val="28"/>
          <w:szCs w:val="28"/>
          <w:lang w:val="uk-UA"/>
        </w:rPr>
        <w:t>мм</w:t>
      </w:r>
      <w:r w:rsidRPr="00210C9D">
        <w:rPr>
          <w:sz w:val="28"/>
          <w:szCs w:val="28"/>
          <w:lang w:val="uk-UA"/>
        </w:rPr>
        <w:t xml:space="preserve">, що є більшим за мінімально потрібні </w:t>
      </w:r>
      <w:smartTag w:uri="urn:schemas-microsoft-com:office:smarttags" w:element="metricconverter">
        <w:smartTagPr>
          <w:attr w:name="ProductID" w:val="41 мм"/>
        </w:smartTagPr>
        <w:r w:rsidRPr="00210C9D">
          <w:rPr>
            <w:sz w:val="28"/>
            <w:szCs w:val="28"/>
            <w:lang w:val="uk-UA"/>
          </w:rPr>
          <w:t>41 </w:t>
        </w:r>
        <w:r w:rsidRPr="002F65F4">
          <w:rPr>
            <w:i/>
            <w:sz w:val="28"/>
            <w:szCs w:val="28"/>
            <w:lang w:val="uk-UA"/>
          </w:rPr>
          <w:t>мм</w:t>
        </w:r>
      </w:smartTag>
      <w:r w:rsidRPr="00210C9D">
        <w:rPr>
          <w:sz w:val="28"/>
          <w:szCs w:val="28"/>
          <w:lang w:val="uk-UA"/>
        </w:rPr>
        <w:t xml:space="preserve">. Тому </w:t>
      </w:r>
      <w:r w:rsidR="003D4FCD" w:rsidRPr="00210C9D">
        <w:rPr>
          <w:sz w:val="28"/>
          <w:szCs w:val="28"/>
          <w:lang w:val="uk-UA"/>
        </w:rPr>
        <w:t xml:space="preserve">як </w:t>
      </w:r>
      <w:r w:rsidRPr="00210C9D">
        <w:rPr>
          <w:sz w:val="28"/>
          <w:szCs w:val="28"/>
          <w:lang w:val="uk-UA"/>
        </w:rPr>
        <w:t>остаточн</w:t>
      </w:r>
      <w:r w:rsidR="00384FAA" w:rsidRPr="00210C9D">
        <w:rPr>
          <w:sz w:val="28"/>
          <w:szCs w:val="28"/>
          <w:lang w:val="uk-UA"/>
        </w:rPr>
        <w:t>е</w:t>
      </w:r>
      <w:r w:rsidRPr="00210C9D">
        <w:rPr>
          <w:sz w:val="28"/>
          <w:szCs w:val="28"/>
          <w:lang w:val="uk-UA"/>
        </w:rPr>
        <w:t xml:space="preserve"> значення діаметра консольної частини вала залишаємо – </w:t>
      </w:r>
      <w:r w:rsidRPr="00210C9D">
        <w:rPr>
          <w:i/>
          <w:sz w:val="28"/>
          <w:szCs w:val="28"/>
          <w:lang w:val="uk-UA"/>
        </w:rPr>
        <w:t>d</w:t>
      </w:r>
      <w:r w:rsidRPr="00210C9D">
        <w:rPr>
          <w:i/>
          <w:sz w:val="28"/>
          <w:szCs w:val="28"/>
          <w:vertAlign w:val="subscript"/>
          <w:lang w:val="uk-UA"/>
        </w:rPr>
        <w:t>к</w:t>
      </w:r>
      <w:r w:rsidRPr="00210C9D">
        <w:rPr>
          <w:sz w:val="28"/>
          <w:szCs w:val="28"/>
          <w:lang w:val="uk-UA"/>
        </w:rPr>
        <w:t>=50 </w:t>
      </w:r>
      <w:r w:rsidRPr="002F65F4">
        <w:rPr>
          <w:i/>
          <w:sz w:val="28"/>
          <w:szCs w:val="28"/>
          <w:lang w:val="uk-UA"/>
        </w:rPr>
        <w:t>мм</w:t>
      </w:r>
      <w:r w:rsidRPr="00210C9D">
        <w:rPr>
          <w:sz w:val="28"/>
          <w:szCs w:val="28"/>
          <w:lang w:val="uk-UA"/>
        </w:rPr>
        <w:t>.</w:t>
      </w:r>
    </w:p>
    <w:p w14:paraId="1C2EEBF7" w14:textId="77777777" w:rsidR="007B56F8" w:rsidRPr="00210C9D" w:rsidRDefault="007B56F8" w:rsidP="007B56F8">
      <w:pPr>
        <w:ind w:firstLine="741"/>
        <w:jc w:val="both"/>
        <w:rPr>
          <w:sz w:val="28"/>
          <w:szCs w:val="28"/>
          <w:lang w:val="uk-UA"/>
        </w:rPr>
      </w:pPr>
    </w:p>
    <w:p w14:paraId="4F1F1A2D" w14:textId="77777777" w:rsidR="00A13397" w:rsidRPr="00210C9D" w:rsidRDefault="00A13397" w:rsidP="005A21E2">
      <w:pPr>
        <w:numPr>
          <w:ilvl w:val="0"/>
          <w:numId w:val="5"/>
        </w:numPr>
        <w:spacing w:line="360" w:lineRule="auto"/>
        <w:jc w:val="both"/>
        <w:rPr>
          <w:i/>
          <w:sz w:val="28"/>
          <w:szCs w:val="28"/>
          <w:lang w:val="uk-UA"/>
        </w:rPr>
      </w:pPr>
      <w:r w:rsidRPr="00210C9D">
        <w:rPr>
          <w:i/>
          <w:sz w:val="28"/>
          <w:szCs w:val="28"/>
          <w:lang w:val="uk-UA"/>
        </w:rPr>
        <w:t>Визначення довжини ділянки консольної частини вала l</w:t>
      </w:r>
      <w:r w:rsidRPr="00210C9D">
        <w:rPr>
          <w:i/>
          <w:sz w:val="28"/>
          <w:szCs w:val="28"/>
          <w:vertAlign w:val="subscript"/>
          <w:lang w:val="uk-UA"/>
        </w:rPr>
        <w:t>к</w:t>
      </w:r>
      <w:r w:rsidRPr="00210C9D">
        <w:rPr>
          <w:i/>
          <w:sz w:val="28"/>
          <w:szCs w:val="28"/>
          <w:lang w:val="uk-UA"/>
        </w:rPr>
        <w:t>:</w:t>
      </w:r>
    </w:p>
    <w:p w14:paraId="773C1A12" w14:textId="33B85F48" w:rsidR="00A13397" w:rsidRPr="00210C9D" w:rsidRDefault="00A13397" w:rsidP="007B56F8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Приймемо довжину вала </w:t>
      </w:r>
      <w:r w:rsidR="007B56F8" w:rsidRPr="00210C9D">
        <w:rPr>
          <w:i/>
          <w:sz w:val="28"/>
          <w:szCs w:val="28"/>
          <w:lang w:val="uk-UA"/>
        </w:rPr>
        <w:t>l</w:t>
      </w:r>
      <w:r w:rsidR="007B56F8" w:rsidRPr="00210C9D">
        <w:rPr>
          <w:i/>
          <w:sz w:val="28"/>
          <w:szCs w:val="28"/>
          <w:vertAlign w:val="subscript"/>
          <w:lang w:val="uk-UA"/>
        </w:rPr>
        <w:t>к</w:t>
      </w:r>
      <w:r w:rsidR="007B56F8" w:rsidRPr="00210C9D">
        <w:rPr>
          <w:sz w:val="28"/>
          <w:szCs w:val="28"/>
          <w:lang w:val="uk-UA"/>
        </w:rPr>
        <w:t xml:space="preserve"> </w:t>
      </w:r>
      <w:r w:rsidRPr="00210C9D">
        <w:rPr>
          <w:sz w:val="28"/>
          <w:szCs w:val="28"/>
          <w:lang w:val="uk-UA"/>
        </w:rPr>
        <w:t>рівній довжині півмуфти (табл. </w:t>
      </w:r>
      <w:r w:rsidR="003F2B63" w:rsidRPr="00210C9D">
        <w:rPr>
          <w:sz w:val="28"/>
          <w:szCs w:val="28"/>
          <w:lang w:val="uk-UA"/>
        </w:rPr>
        <w:t>19</w:t>
      </w:r>
      <w:r w:rsidR="00873FAF">
        <w:rPr>
          <w:sz w:val="28"/>
          <w:szCs w:val="28"/>
          <w:lang w:val="en-US"/>
        </w:rPr>
        <w:t>)</w:t>
      </w:r>
      <w:r w:rsidR="004F4C78" w:rsidRPr="00210C9D">
        <w:rPr>
          <w:sz w:val="28"/>
          <w:szCs w:val="28"/>
          <w:lang w:val="uk-UA"/>
        </w:rPr>
        <w:t xml:space="preserve"> (рис.1</w:t>
      </w:r>
      <w:r w:rsidR="000C5BCE" w:rsidRPr="00210C9D">
        <w:rPr>
          <w:sz w:val="28"/>
          <w:szCs w:val="28"/>
          <w:lang w:val="uk-UA"/>
        </w:rPr>
        <w:t>8</w:t>
      </w:r>
      <w:r w:rsidR="004F4C78" w:rsidRPr="00210C9D">
        <w:rPr>
          <w:sz w:val="28"/>
          <w:szCs w:val="28"/>
          <w:lang w:val="uk-UA"/>
        </w:rPr>
        <w:t>)</w:t>
      </w:r>
      <w:r w:rsidRPr="00210C9D">
        <w:rPr>
          <w:sz w:val="28"/>
          <w:szCs w:val="28"/>
          <w:lang w:val="uk-UA"/>
        </w:rPr>
        <w:t>:</w:t>
      </w:r>
    </w:p>
    <w:p w14:paraId="239DAD89" w14:textId="77777777" w:rsidR="00A13397" w:rsidRPr="00210C9D" w:rsidRDefault="00A14C19" w:rsidP="007B56F8">
      <w:pPr>
        <w:spacing w:line="360" w:lineRule="auto"/>
        <w:jc w:val="center"/>
        <w:rPr>
          <w:sz w:val="28"/>
          <w:szCs w:val="28"/>
          <w:lang w:val="uk-UA"/>
        </w:rPr>
      </w:pPr>
      <w:r w:rsidRPr="00210C9D">
        <w:rPr>
          <w:noProof/>
          <w:sz w:val="28"/>
          <w:szCs w:val="28"/>
          <w:lang w:val="uk-UA" w:eastAsia="uk-UA"/>
        </w:rPr>
        <mc:AlternateContent>
          <mc:Choice Requires="wpg">
            <w:drawing>
              <wp:inline distT="0" distB="0" distL="0" distR="0" wp14:anchorId="19313C64" wp14:editId="3D73DDAD">
                <wp:extent cx="1885612" cy="1599087"/>
                <wp:effectExtent l="0" t="0" r="0" b="96520"/>
                <wp:docPr id="7629" name="Group 42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85612" cy="1599087"/>
                          <a:chOff x="2958" y="963"/>
                          <a:chExt cx="4143" cy="3648"/>
                        </a:xfrm>
                      </wpg:grpSpPr>
                      <wps:wsp>
                        <wps:cNvPr id="7630" name="Line 4247"/>
                        <wps:cNvCnPr/>
                        <wps:spPr bwMode="auto">
                          <a:xfrm flipV="1">
                            <a:off x="4038" y="963"/>
                            <a:ext cx="0" cy="319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31" name="Line 4248"/>
                        <wps:cNvCnPr/>
                        <wps:spPr bwMode="auto">
                          <a:xfrm>
                            <a:off x="3858" y="2528"/>
                            <a:ext cx="3243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32" name="Line 4249"/>
                        <wps:cNvCnPr/>
                        <wps:spPr bwMode="auto">
                          <a:xfrm>
                            <a:off x="4578" y="1683"/>
                            <a:ext cx="126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33" name="Line 4250"/>
                        <wps:cNvCnPr/>
                        <wps:spPr bwMode="auto">
                          <a:xfrm>
                            <a:off x="5838" y="1683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34" name="Line 4251"/>
                        <wps:cNvCnPr/>
                        <wps:spPr bwMode="auto">
                          <a:xfrm>
                            <a:off x="4038" y="963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35" name="Line 4252"/>
                        <wps:cNvCnPr/>
                        <wps:spPr bwMode="auto">
                          <a:xfrm>
                            <a:off x="4038" y="1143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36" name="Line 4253"/>
                        <wps:cNvCnPr/>
                        <wps:spPr bwMode="auto">
                          <a:xfrm>
                            <a:off x="4038" y="1503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37" name="Line 4254"/>
                        <wps:cNvCnPr/>
                        <wps:spPr bwMode="auto">
                          <a:xfrm flipH="1">
                            <a:off x="4038" y="2043"/>
                            <a:ext cx="2703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38" name="Line 4255"/>
                        <wps:cNvCnPr/>
                        <wps:spPr bwMode="auto">
                          <a:xfrm>
                            <a:off x="4578" y="963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39" name="Line 4256"/>
                        <wps:cNvCnPr/>
                        <wps:spPr bwMode="auto">
                          <a:xfrm flipH="1">
                            <a:off x="5478" y="1683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40" name="Line 4257"/>
                        <wps:cNvCnPr/>
                        <wps:spPr bwMode="auto">
                          <a:xfrm flipH="1">
                            <a:off x="5718" y="1923"/>
                            <a:ext cx="120" cy="1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41" name="Line 4258"/>
                        <wps:cNvCnPr/>
                        <wps:spPr bwMode="auto">
                          <a:xfrm flipH="1">
                            <a:off x="5298" y="1683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42" name="Line 4259"/>
                        <wps:cNvCnPr/>
                        <wps:spPr bwMode="auto">
                          <a:xfrm flipH="1">
                            <a:off x="5118" y="1683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43" name="Line 4260"/>
                        <wps:cNvCnPr/>
                        <wps:spPr bwMode="auto">
                          <a:xfrm flipH="1">
                            <a:off x="4938" y="1683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44" name="Line 4261"/>
                        <wps:cNvCnPr/>
                        <wps:spPr bwMode="auto">
                          <a:xfrm flipH="1">
                            <a:off x="4758" y="1683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45" name="Line 4262"/>
                        <wps:cNvCnPr/>
                        <wps:spPr bwMode="auto">
                          <a:xfrm flipH="1">
                            <a:off x="4578" y="1683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46" name="Line 4263"/>
                        <wps:cNvCnPr/>
                        <wps:spPr bwMode="auto">
                          <a:xfrm flipH="1">
                            <a:off x="4398" y="1683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47" name="Line 4264"/>
                        <wps:cNvCnPr/>
                        <wps:spPr bwMode="auto">
                          <a:xfrm flipH="1">
                            <a:off x="4218" y="1683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48" name="Line 4265"/>
                        <wps:cNvCnPr/>
                        <wps:spPr bwMode="auto">
                          <a:xfrm flipH="1">
                            <a:off x="4038" y="1503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49" name="Line 4266"/>
                        <wps:cNvCnPr/>
                        <wps:spPr bwMode="auto">
                          <a:xfrm flipH="1">
                            <a:off x="4038" y="1503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50" name="Line 4267"/>
                        <wps:cNvCnPr/>
                        <wps:spPr bwMode="auto">
                          <a:xfrm flipH="1">
                            <a:off x="4038" y="1503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51" name="Line 4268"/>
                        <wps:cNvCnPr/>
                        <wps:spPr bwMode="auto">
                          <a:xfrm flipH="1">
                            <a:off x="4398" y="963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52" name="Line 4269"/>
                        <wps:cNvCnPr/>
                        <wps:spPr bwMode="auto">
                          <a:xfrm flipH="1">
                            <a:off x="4218" y="963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53" name="Line 4270"/>
                        <wps:cNvCnPr/>
                        <wps:spPr bwMode="auto">
                          <a:xfrm flipH="1">
                            <a:off x="4038" y="963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54" name="Line 4271"/>
                        <wps:cNvCnPr/>
                        <wps:spPr bwMode="auto">
                          <a:xfrm flipH="1">
                            <a:off x="3498" y="1988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55" name="Line 4272"/>
                        <wps:cNvCnPr/>
                        <wps:spPr bwMode="auto">
                          <a:xfrm>
                            <a:off x="3498" y="1988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arrow" w="med" len="lg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56" name="Line 4273"/>
                        <wps:cNvCnPr/>
                        <wps:spPr bwMode="auto">
                          <a:xfrm>
                            <a:off x="3858" y="1323"/>
                            <a:ext cx="9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57" name="Text Box 4274"/>
                        <wps:cNvSpPr txBox="1">
                          <a:spLocks noChangeArrowheads="1"/>
                        </wps:cNvSpPr>
                        <wps:spPr bwMode="auto">
                          <a:xfrm>
                            <a:off x="2958" y="2528"/>
                            <a:ext cx="720" cy="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AB0443E" w14:textId="77777777" w:rsidR="009221E0" w:rsidRPr="00E86B35" w:rsidRDefault="009221E0" w:rsidP="007B56F8">
                              <w:pPr>
                                <w:jc w:val="center"/>
                                <w:rPr>
                                  <w:b/>
                                  <w:i/>
                                  <w:sz w:val="20"/>
                                  <w:szCs w:val="20"/>
                                  <w:lang w:val="uk-UA"/>
                                </w:rPr>
                              </w:pPr>
                              <w:r w:rsidRPr="00E86B35">
                                <w:rPr>
                                  <w:b/>
                                  <w:i/>
                                  <w:sz w:val="20"/>
                                  <w:szCs w:val="20"/>
                                </w:rPr>
                                <w:sym w:font="Symbol" w:char="F0C6"/>
                              </w:r>
                              <w:r w:rsidRPr="00E86B35">
                                <w:rPr>
                                  <w:b/>
                                  <w:i/>
                                  <w:sz w:val="20"/>
                                  <w:szCs w:val="20"/>
                                  <w:lang w:val="uk-UA"/>
                                </w:rPr>
                                <w:t> 50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58" name="Line 4275"/>
                        <wps:cNvCnPr/>
                        <wps:spPr bwMode="auto">
                          <a:xfrm flipV="1">
                            <a:off x="4581" y="3432"/>
                            <a:ext cx="126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59" name="Line 4276"/>
                        <wps:cNvCnPr/>
                        <wps:spPr bwMode="auto">
                          <a:xfrm flipV="1">
                            <a:off x="5862" y="3072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60" name="Line 4277"/>
                        <wps:cNvCnPr/>
                        <wps:spPr bwMode="auto">
                          <a:xfrm flipV="1">
                            <a:off x="4041" y="4152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61" name="Line 4278"/>
                        <wps:cNvCnPr/>
                        <wps:spPr bwMode="auto">
                          <a:xfrm flipV="1">
                            <a:off x="4041" y="3972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62" name="Line 4279"/>
                        <wps:cNvCnPr/>
                        <wps:spPr bwMode="auto">
                          <a:xfrm flipV="1">
                            <a:off x="4041" y="3612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63" name="Line 4280"/>
                        <wps:cNvCnPr/>
                        <wps:spPr bwMode="auto">
                          <a:xfrm flipH="1" flipV="1">
                            <a:off x="4041" y="3072"/>
                            <a:ext cx="27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64" name="Line 4281"/>
                        <wps:cNvCnPr/>
                        <wps:spPr bwMode="auto">
                          <a:xfrm flipV="1">
                            <a:off x="4581" y="3432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65" name="Line 4282"/>
                        <wps:cNvCnPr/>
                        <wps:spPr bwMode="auto">
                          <a:xfrm flipV="1">
                            <a:off x="5481" y="3072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66" name="Line 4283"/>
                        <wps:cNvCnPr/>
                        <wps:spPr bwMode="auto">
                          <a:xfrm flipV="1">
                            <a:off x="5661" y="3252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67" name="Line 4284"/>
                        <wps:cNvCnPr/>
                        <wps:spPr bwMode="auto">
                          <a:xfrm flipV="1">
                            <a:off x="5301" y="3072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68" name="Line 4285"/>
                        <wps:cNvCnPr/>
                        <wps:spPr bwMode="auto">
                          <a:xfrm flipV="1">
                            <a:off x="5121" y="3072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69" name="Line 4286"/>
                        <wps:cNvCnPr/>
                        <wps:spPr bwMode="auto">
                          <a:xfrm flipV="1">
                            <a:off x="4941" y="3072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70" name="Line 4287"/>
                        <wps:cNvCnPr/>
                        <wps:spPr bwMode="auto">
                          <a:xfrm flipV="1">
                            <a:off x="4761" y="3072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71" name="Line 4288"/>
                        <wps:cNvCnPr/>
                        <wps:spPr bwMode="auto">
                          <a:xfrm flipV="1">
                            <a:off x="4401" y="3072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72" name="Line 4289"/>
                        <wps:cNvCnPr/>
                        <wps:spPr bwMode="auto">
                          <a:xfrm flipV="1">
                            <a:off x="4221" y="3072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73" name="Line 4290"/>
                        <wps:cNvCnPr/>
                        <wps:spPr bwMode="auto">
                          <a:xfrm flipV="1">
                            <a:off x="4221" y="3072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74" name="Line 4291"/>
                        <wps:cNvCnPr/>
                        <wps:spPr bwMode="auto">
                          <a:xfrm flipV="1">
                            <a:off x="4041" y="3072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75" name="Line 4292"/>
                        <wps:cNvCnPr/>
                        <wps:spPr bwMode="auto">
                          <a:xfrm flipV="1">
                            <a:off x="4041" y="3252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76" name="Line 4293"/>
                        <wps:cNvCnPr/>
                        <wps:spPr bwMode="auto">
                          <a:xfrm flipV="1">
                            <a:off x="4041" y="3432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77" name="Line 4294"/>
                        <wps:cNvCnPr/>
                        <wps:spPr bwMode="auto">
                          <a:xfrm flipV="1">
                            <a:off x="4401" y="3972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78" name="Line 4295"/>
                        <wps:cNvCnPr/>
                        <wps:spPr bwMode="auto">
                          <a:xfrm flipV="1">
                            <a:off x="4221" y="3972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79" name="Line 4296"/>
                        <wps:cNvCnPr/>
                        <wps:spPr bwMode="auto">
                          <a:xfrm flipV="1">
                            <a:off x="4041" y="3972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80" name="Line 4297"/>
                        <wps:cNvCnPr/>
                        <wps:spPr bwMode="auto">
                          <a:xfrm flipV="1">
                            <a:off x="4041" y="3072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81" name="Line 4298"/>
                        <wps:cNvCnPr/>
                        <wps:spPr bwMode="auto">
                          <a:xfrm flipV="1">
                            <a:off x="4041" y="3072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82" name="Line 4299"/>
                        <wps:cNvCnPr/>
                        <wps:spPr bwMode="auto">
                          <a:xfrm>
                            <a:off x="3861" y="3792"/>
                            <a:ext cx="9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83" name="Freeform 4300"/>
                        <wps:cNvSpPr>
                          <a:spLocks/>
                        </wps:cNvSpPr>
                        <wps:spPr bwMode="auto">
                          <a:xfrm>
                            <a:off x="6673" y="2046"/>
                            <a:ext cx="101" cy="1052"/>
                          </a:xfrm>
                          <a:custGeom>
                            <a:avLst/>
                            <a:gdLst>
                              <a:gd name="T0" fmla="*/ 40 w 83"/>
                              <a:gd name="T1" fmla="*/ 1109 h 1109"/>
                              <a:gd name="T2" fmla="*/ 77 w 83"/>
                              <a:gd name="T3" fmla="*/ 809 h 1109"/>
                              <a:gd name="T4" fmla="*/ 2 w 83"/>
                              <a:gd name="T5" fmla="*/ 539 h 1109"/>
                              <a:gd name="T6" fmla="*/ 62 w 83"/>
                              <a:gd name="T7" fmla="*/ 224 h 1109"/>
                              <a:gd name="T8" fmla="*/ 44 w 83"/>
                              <a:gd name="T9" fmla="*/ 0 h 110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83" h="1109">
                                <a:moveTo>
                                  <a:pt x="40" y="1109"/>
                                </a:moveTo>
                                <a:cubicBezTo>
                                  <a:pt x="46" y="1060"/>
                                  <a:pt x="83" y="904"/>
                                  <a:pt x="77" y="809"/>
                                </a:cubicBezTo>
                                <a:cubicBezTo>
                                  <a:pt x="71" y="714"/>
                                  <a:pt x="4" y="636"/>
                                  <a:pt x="2" y="539"/>
                                </a:cubicBezTo>
                                <a:cubicBezTo>
                                  <a:pt x="0" y="442"/>
                                  <a:pt x="55" y="314"/>
                                  <a:pt x="62" y="224"/>
                                </a:cubicBezTo>
                                <a:cubicBezTo>
                                  <a:pt x="69" y="134"/>
                                  <a:pt x="48" y="47"/>
                                  <a:pt x="44" y="0"/>
                                </a:cubicBezTo>
                              </a:path>
                            </a:pathLst>
                          </a:custGeom>
                          <a:noFill/>
                          <a:ln w="1270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84" name="Line 4301"/>
                        <wps:cNvCnPr/>
                        <wps:spPr bwMode="auto">
                          <a:xfrm flipH="1">
                            <a:off x="4038" y="2044"/>
                            <a:ext cx="171" cy="17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85" name="Line 4302"/>
                        <wps:cNvCnPr/>
                        <wps:spPr bwMode="auto">
                          <a:xfrm flipH="1" flipV="1">
                            <a:off x="4038" y="2901"/>
                            <a:ext cx="171" cy="17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86" name="Line 4303"/>
                        <wps:cNvCnPr/>
                        <wps:spPr bwMode="auto">
                          <a:xfrm>
                            <a:off x="4209" y="2046"/>
                            <a:ext cx="0" cy="1026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87" name="Line 4304"/>
                        <wps:cNvCnPr/>
                        <wps:spPr bwMode="auto">
                          <a:xfrm>
                            <a:off x="5862" y="3414"/>
                            <a:ext cx="0" cy="119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88" name="Line 4305"/>
                        <wps:cNvCnPr/>
                        <wps:spPr bwMode="auto">
                          <a:xfrm>
                            <a:off x="4038" y="4155"/>
                            <a:ext cx="0" cy="45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89" name="Line 4306"/>
                        <wps:cNvCnPr/>
                        <wps:spPr bwMode="auto">
                          <a:xfrm>
                            <a:off x="4038" y="4554"/>
                            <a:ext cx="1824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90" name="Text Box 4307"/>
                        <wps:cNvSpPr txBox="1">
                          <a:spLocks noChangeArrowheads="1"/>
                        </wps:cNvSpPr>
                        <wps:spPr bwMode="auto">
                          <a:xfrm>
                            <a:off x="4779" y="4155"/>
                            <a:ext cx="855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3DF3DA" w14:textId="77777777" w:rsidR="009221E0" w:rsidRPr="00E86B35" w:rsidRDefault="009221E0" w:rsidP="007B56F8">
                              <w:pPr>
                                <w:rPr>
                                  <w:b/>
                                  <w:i/>
                                  <w:sz w:val="20"/>
                                  <w:szCs w:val="20"/>
                                  <w:lang w:val="uk-UA"/>
                                </w:rPr>
                              </w:pPr>
                              <w:r w:rsidRPr="00E86B35">
                                <w:rPr>
                                  <w:b/>
                                  <w:i/>
                                  <w:sz w:val="20"/>
                                  <w:szCs w:val="20"/>
                                  <w:lang w:val="uk-UA"/>
                                </w:rPr>
                                <w:t>1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9313C64" id="Group 4246" o:spid="_x0000_s1516" style="width:148.45pt;height:125.9pt;mso-position-horizontal-relative:char;mso-position-vertical-relative:line" coordorigin="2958,963" coordsize="4143,36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">
                <v:line id="Line 4247" o:spid="_x0000_s1517" style="position:absolute;flip:y;visibility:visible;mso-wrap-style:square" from="4038,963" to="4038,41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lSVW8EAAADdAAAADwAAAGRycy9kb3ducmV2LnhtbERPz2vCMBS+D/wfwhO8zVSFblSjiCAo&#10;7rA5weujeW2KzUtJoq3/vTkMdvz4fq82g23Fg3xoHCuYTTMQxKXTDdcKLr/7908QISJrbB2TgicF&#10;2KxHbysstOv5hx7nWIsUwqFABSbGrpAylIYshqnriBNXOW8xJuhrqT32Kdy2cp5lubTYcGow2NHO&#10;UHk7360CeTz1334/v1R1dejc9Wi+8n5QajIetksQkYb4L/5zH7SCj3yR9qc36QnI9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uVJVbwQAAAN0AAAAPAAAAAAAAAAAAAAAA&#10;AKECAABkcnMvZG93bnJldi54bWxQSwUGAAAAAAQABAD5AAAAjwMAAAAA&#10;" strokeweight="1.5pt"/>
                <v:line id="Line 4248" o:spid="_x0000_s1518" style="position:absolute;visibility:visible;mso-wrap-style:square" from="3858,2528" to="7101,25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yoLckAAADdAAAADwAAAGRycy9kb3ducmV2LnhtbESP3UrDQBSE7wXfYTmCN8VuqtJq7LZI&#10;IPQHaTBa6uUhe0xCs2fD7trGt3cFwcthZr5h5svBdOJEzreWFUzGCQjiyuqWawXvb/nNAwgfkDV2&#10;lknBN3lYLi4v5phqe+ZXOpWhFhHCPkUFTQh9KqWvGjLox7Ynjt6ndQZDlK6W2uE5wk0nb5NkKg22&#10;HBca7ClrqDqWX0ZB5oqX0epQ5B+j7fFxfy9XxWbHSl1fDc9PIAIN4T/8115rBbPp3QR+38QnIBc/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FSMqC3JAAAA3QAAAA8AAAAA&#10;AAAAAAAAAAAAoQIAAGRycy9kb3ducmV2LnhtbFBLBQYAAAAABAAEAPkAAACXAwAAAAA=&#10;" strokeweight="1pt">
                  <v:stroke dashstyle="dashDot"/>
                </v:line>
                <v:line id="Line 4249" o:spid="_x0000_s1519" style="position:absolute;visibility:visible;mso-wrap-style:square" from="4578,1683" to="5838,1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bufjsUAAADdAAAADwAAAGRycy9kb3ducmV2LnhtbESPQWvCQBSE7wX/w/KE3upGBSvRVUSw&#10;lt4aRfD2yD6TmOzbdHej6b/vCkKPw8x8wyzXvWnEjZyvLCsYjxIQxLnVFRcKjofd2xyED8gaG8uk&#10;4Jc8rFeDlyWm2t75m25ZKESEsE9RQRlCm0rp85IM+pFtiaN3sc5giNIVUju8R7hp5CRJZtJgxXGh&#10;xJa2JeV11hkFpy7j87XeuQa7j/3+cvqp/fRLqddhv1mACNSH//Cz/akVvM+mE3i8iU9A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bufjsUAAADdAAAADwAAAAAAAAAA&#10;AAAAAAChAgAAZHJzL2Rvd25yZXYueG1sUEsFBgAAAAAEAAQA+QAAAJMDAAAAAA==&#10;" strokeweight="1.5pt"/>
                <v:line id="Line 4250" o:spid="_x0000_s1520" style="position:absolute;visibility:visible;mso-wrap-style:square" from="5838,1683" to="5838,2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vc6FcYAAADdAAAADwAAAGRycy9kb3ducmV2LnhtbESPT2vCQBTE7wW/w/IEb3VTA1ZSVymC&#10;f+jNtAjeHtlnkib7Nu5uNP32bqHQ4zAzv2GW68G04kbO15YVvEwTEMSF1TWXCr4+t88LED4ga2wt&#10;k4If8rBejZ6WmGl75yPd8lCKCGGfoYIqhC6T0hcVGfRT2xFH72KdwRClK6V2eI9w08pZksylwZrj&#10;QoUdbSoqmrw3Ck59zufvZuta7Hf7/eV0bXz6odRkPLy/gQg0hP/wX/ugFbzO0xR+38QnIFc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r3OhXGAAAA3QAAAA8AAAAAAAAA&#10;AAAAAAAAoQIAAGRycy9kb3ducmV2LnhtbFBLBQYAAAAABAAEAPkAAACUAwAAAAA=&#10;" strokeweight="1.5pt"/>
                <v:line id="Line 4251" o:spid="_x0000_s1521" style="position:absolute;visibility:visible;mso-wrap-style:square" from="4038,963" to="4578,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6iYcUAAADdAAAADwAAAGRycy9kb3ducmV2LnhtbESPQWvCQBSE7wX/w/KE3uqmKlpSVykF&#10;q3gzFqG3R/aZpMm+jbsbTf99VxA8DjPzDbNY9aYRF3K+sqzgdZSAIM6trrhQ8H1Yv7yB8AFZY2OZ&#10;FPyRh9Vy8LTAVNsr7+mShUJECPsUFZQhtKmUPi/JoB/Zljh6J+sMhihdIbXDa4SbRo6TZCYNVhwX&#10;Smzps6S8zjqj4Nhl/PNbr12D3ddmczqeaz/ZKfU87D/eQQTqwyN8b2+1gvlsMoXbm/gE5PI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R6iYcUAAADdAAAADwAAAAAAAAAA&#10;AAAAAAChAgAAZHJzL2Rvd25yZXYueG1sUEsFBgAAAAAEAAQA+QAAAJMDAAAAAA==&#10;" strokeweight="1.5pt"/>
                <v:line id="Line 4252" o:spid="_x0000_s1522" style="position:absolute;visibility:visible;mso-wrap-style:square" from="4038,1143" to="4578,1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IH+sUAAADdAAAADwAAAGRycy9kb3ducmV2LnhtbESPQWvCQBSE7wX/w/KE3uqmilpSVykF&#10;q3gzFqG3R/aZpMm+jbsbTf99VxA8DjPzDbNY9aYRF3K+sqzgdZSAIM6trrhQ8H1Yv7yB8AFZY2OZ&#10;FPyRh9Vy8LTAVNsr7+mShUJECPsUFZQhtKmUPi/JoB/Zljh6J+sMhihdIbXDa4SbRo6TZCYNVhwX&#10;Smzps6S8zjqj4Nhl/PNbr12D3ddmczqeaz/ZKfU87D/eQQTqwyN8b2+1gvlsMoXbm/gE5PI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lIH+sUAAADdAAAADwAAAAAAAAAA&#10;AAAAAAChAgAAZHJzL2Rvd25yZXYueG1sUEsFBgAAAAAEAAQA+QAAAJMDAAAAAA==&#10;" strokeweight="1.5pt"/>
                <v:line id="Line 4253" o:spid="_x0000_s1523" style="position:absolute;visibility:visible;mso-wrap-style:square" from="4038,1503" to="4578,1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CZjcUAAADdAAAADwAAAGRycy9kb3ducmV2LnhtbESPQWvCQBSE7wX/w/IEb3XTCqmkrlIE&#10;q/RmWgRvj+wzSZN9G3c3mv57VxB6HGbmG2axGkwrLuR8bVnByzQBQVxYXXOp4Od78zwH4QOyxtYy&#10;KfgjD6vl6GmBmbZX3tMlD6WIEPYZKqhC6DIpfVGRQT+1HXH0TtYZDFG6UmqH1wg3rXxNklQarDku&#10;VNjRuqKiyXuj4NDnfPxtNq7F/nO7PR3OjZ99KTUZDx/vIAIN4T/8aO+0grd0lsL9TXwCc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oCZjcUAAADdAAAADwAAAAAAAAAA&#10;AAAAAAChAgAAZHJzL2Rvd25yZXYueG1sUEsFBgAAAAAEAAQA+QAAAJMDAAAAAA==&#10;" strokeweight="1.5pt"/>
                <v:line id="Line 4254" o:spid="_x0000_s1524" style="position:absolute;flip:x;visibility:visible;mso-wrap-style:square" from="4038,2043" to="6741,2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0NL8UAAADdAAAADwAAAGRycy9kb3ducmV2LnhtbESPQWsCMRSE74L/ITzBm2a1sJbVKEUQ&#10;lHporeD1sXm7Wbp5WZLUXf99IxR6HGbmG2azG2wr7uRD41jBYp6BIC6dbrhWcP06zF5BhIissXVM&#10;Ch4UYLcdjzZYaNfzJ90vsRYJwqFABSbGrpAylIYshrnriJNXOW8xJulrqT32CW5bucyyXFpsOC0Y&#10;7GhvqPy+/FgF8vTef/jD8lrV1bFzt5M55/2g1HQyvK1BRBrif/ivfdQKVvnLCp5v0hOQ2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b0NL8UAAADdAAAADwAAAAAAAAAA&#10;AAAAAAChAgAAZHJzL2Rvd25yZXYueG1sUEsFBgAAAAAEAAQA+QAAAJMDAAAAAA==&#10;" strokeweight="1.5pt"/>
                <v:line id="Line 4255" o:spid="_x0000_s1525" style="position:absolute;visibility:visible;mso-wrap-style:square" from="4578,963" to="4578,1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OoZMIAAADdAAAADwAAAGRycy9kb3ducmV2LnhtbERPz2vCMBS+D/wfwhO8zdQJTqpRRFCH&#10;t1URvD2aZ1vbvHRJqt1/bw6DHT++38t1bxrxIOcrywom4wQEcW51xYWC82n3PgfhA7LGxjIp+CUP&#10;69XgbYmptk/+pkcWChFD2KeooAyhTaX0eUkG/di2xJG7WWcwROgKqR0+Y7hp5EeSzKTBimNDiS1t&#10;S8rrrDMKLl3G13u9cw12+8Phdvmp/fSo1GjYbxYgAvXhX/zn/tIKPmfTODe+iU9Arl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FOoZMIAAADdAAAADwAAAAAAAAAAAAAA&#10;AAChAgAAZHJzL2Rvd25yZXYueG1sUEsFBgAAAAAEAAQA+QAAAJADAAAAAA==&#10;" strokeweight="1.5pt"/>
                <v:line id="Line 4256" o:spid="_x0000_s1526" style="position:absolute;flip:x;visibility:visible;mso-wrap-style:square" from="5478,1683" to="5838,2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51DccAAADdAAAADwAAAGRycy9kb3ducmV2LnhtbESPzWrCQBSF9wXfYbhCN0UnaSFq6igS&#10;KJRCF1UhcXfJ3CbRzJ2QGU369p1CweXh/Hyc9XY0rbhR7xrLCuJ5BIK4tLrhSsHx8DZbgnAeWWNr&#10;mRT8kIPtZvKwxlTbgb/otveVCCPsUlRQe9+lUrqyJoNubjvi4H3b3qAPsq+k7nEI46aVz1GUSIMN&#10;B0KNHWU1lZf91QTIOatOn2cq81XefQxJ/DQUxVWpx+m4ewXhafT38H/7XStYJC8r+HsTnoDc/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uPnUNxwAAAN0AAAAPAAAAAAAA&#10;AAAAAAAAAKECAABkcnMvZG93bnJldi54bWxQSwUGAAAAAAQABAD5AAAAlQMAAAAA&#10;" strokeweight="1pt"/>
                <v:line id="Line 4257" o:spid="_x0000_s1527" style="position:absolute;flip:x;visibility:visible;mso-wrap-style:square" from="5718,1923" to="5838,2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Kv7cQAAADdAAAADwAAAGRycy9kb3ducmV2LnhtbERPTWvCQBC9C/6HZQQvUjdKSdvUVUQQ&#10;SsGDtqC9DdlpEpudDdnVpP/eOQgeH+97sepdra7Uhsqzgdk0AUWce1txYeD7a/v0CipEZIu1ZzLw&#10;TwFWy+FggZn1He/peoiFkhAOGRooY2wyrUNeksMw9Q2xcL++dRgFtoW2LXYS7mo9T5JUO6xYGkps&#10;aFNS/ne4OCk5b4qf3Zny49ux+ezS2aQ7nS7GjEf9+h1UpD4+xHf3hzXwkj7LfnkjT0Av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Aq/txAAAAN0AAAAPAAAAAAAAAAAA&#10;AAAAAKECAABkcnMvZG93bnJldi54bWxQSwUGAAAAAAQABAD5AAAAkgMAAAAA&#10;" strokeweight="1pt"/>
                <v:line id="Line 4258" o:spid="_x0000_s1528" style="position:absolute;flip:x;visibility:visible;mso-wrap-style:square" from="5298,1683" to="5658,2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4KdsYAAADdAAAADwAAAGRycy9kb3ducmV2LnhtbESPzWrCQBSF9wXfYbhCN6VOIiXW1FFE&#10;EErBhVaI7i6Z2ySauRMyo4lv7whCl4fz83Fmi97U4kqtqywriEcRCOLc6ooLBfvf9fsnCOeRNdaW&#10;ScGNHCzmg5cZptp2vKXrzhcijLBLUUHpfZNK6fKSDLqRbYiD92dbgz7ItpC6xS6Mm1qOoyiRBisO&#10;hBIbWpWUn3cXEyCnVXHcnCjPplnz0yXxW3c4XJR6HfbLLxCeev8ffra/tYJJ8hHD4014AnJ+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hOCnbGAAAA3QAAAA8AAAAAAAAA&#10;AAAAAAAAoQIAAGRycy9kb3ducmV2LnhtbFBLBQYAAAAABAAEAPkAAACUAwAAAAA=&#10;" strokeweight="1pt"/>
                <v:line id="Line 4259" o:spid="_x0000_s1529" style="position:absolute;flip:x;visibility:visible;mso-wrap-style:square" from="5118,1683" to="5478,2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JyUAcUAAADdAAAADwAAAGRycy9kb3ducmV2LnhtbESPzYrCMBSF98K8Q7gDbkRTRTpajTII&#10;AyK40BHU3aW509ZpbkoTbX17IwguD+fn48yXrSnFjWpXWFYwHEQgiFOrC84UHH5/+hMQziNrLC2T&#10;gjs5WC4+OnNMtG14R7e9z0QYYZeggtz7KpHSpTkZdANbEQfvz9YGfZB1JnWNTRg3pRxFUSwNFhwI&#10;OVa0yin9319NgFxW2Xl7ofQ4PVabJh72mtPpqlT3s/2egfDU+nf41V5rBV/xeATPN+EJyM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JyUAcUAAADdAAAADwAAAAAAAAAA&#10;AAAAAAChAgAAZHJzL2Rvd25yZXYueG1sUEsFBgAAAAAEAAQA+QAAAJMDAAAAAA==&#10;" strokeweight="1pt"/>
                <v:line id="Line 4260" o:spid="_x0000_s1530" style="position:absolute;flip:x;visibility:visible;mso-wrap-style:square" from="4938,1683" to="5298,2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9AxmscAAADdAAAADwAAAGRycy9kb3ducmV2LnhtbESPzWrCQBSF9wXfYbhCN8VMbEtqY0YR&#10;oVAKLowF7e6SuSbRzJ2QGU369h2h4PJwfj5OthxMI67UudqygmkUgyAurK65VPC9+5jMQDiPrLGx&#10;TAp+ycFyMXrIMNW25y1dc1+KMMIuRQWV920qpSsqMugi2xIH72g7gz7IrpS6wz6Mm0Y+x3EiDdYc&#10;CBW2tK6oOOcXEyCndfmzOVGxf9+3X30yfeoPh4tSj+NhNQfhafD38H/7Uyt4S15f4PYmPAG5+A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X0DGaxwAAAN0AAAAPAAAAAAAA&#10;AAAAAAAAAKECAABkcnMvZG93bnJldi54bWxQSwUGAAAAAAQABAD5AAAAlQMAAAAA&#10;" strokeweight="1pt"/>
                <v:line id="Line 4261" o:spid="_x0000_s1531" style="position:absolute;flip:x;visibility:visible;mso-wrap-style:square" from="4758,1683" to="5118,2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mp7sUAAADdAAAADwAAAGRycy9kb3ducmV2LnhtbESPzYrCMBSF94LvEK4wG9HUQapWo4gg&#10;DAMuRgV1d2mubbW5KU20nbefCAMuD+fn4yxWrSnFk2pXWFYwGkYgiFOrC84UHA/bwRSE88gaS8uk&#10;4JccrJbdzgITbRv+oefeZyKMsEtQQe59lUjp0pwMuqGtiIN3tbVBH2SdSV1jE8ZNKT+jKJYGCw6E&#10;HCva5JTe9w8TILdNdtndKD3NTtV3E4/6zfn8UOqj167nIDy1/h3+b39pBZN4PIbXm/AE5P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Dmp7sUAAADdAAAADwAAAAAAAAAA&#10;AAAAAAChAgAAZHJzL2Rvd25yZXYueG1sUEsFBgAAAAAEAAQA+QAAAJMDAAAAAA==&#10;" strokeweight="1pt"/>
                <v:line id="Line 4262" o:spid="_x0000_s1532" style="position:absolute;flip:x;visibility:visible;mso-wrap-style:square" from="4578,1683" to="4938,2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3UMdccAAADdAAAADwAAAGRycy9kb3ducmV2LnhtbESPzWrCQBSF9wXfYbhCN8VMLG1qY0YR&#10;oVAKLowF7e6SuSbRzJ2QGU369h2h4PJwfj5OthxMI67UudqygmkUgyAurK65VPC9+5jMQDiPrLGx&#10;TAp+ycFyMXrIMNW25y1dc1+KMMIuRQWV920qpSsqMugi2xIH72g7gz7IrpS6wz6Mm0Y+x3EiDdYc&#10;CBW2tK6oOOcXEyCndfmzOVGxf9+3X30yfeoPh4tSj+NhNQfhafD38H/7Uyt4S15e4fYmPAG5+A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3dQx1xwAAAN0AAAAPAAAAAAAA&#10;AAAAAAAAAKECAABkcnMvZG93bnJldi54bWxQSwUGAAAAAAQABAD5AAAAlQMAAAAA&#10;" strokeweight="1pt"/>
                <v:line id="Line 4263" o:spid="_x0000_s1533" style="position:absolute;flip:x;visibility:visible;mso-wrap-style:square" from="4398,1683" to="4758,2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6eSAscAAADdAAAADwAAAGRycy9kb3ducmV2LnhtbESPzWrCQBSF9wXfYbiCm9JMUkpsY8Yg&#10;QkEKXdQK2t0lc02imTshM5r49k6h0OXh/HycvBhNK67Uu8aygiSKQRCXVjdcKdh9vz+9gnAeWWNr&#10;mRTcyEGxnDzkmGk78Bddt74SYYRdhgpq77tMSlfWZNBFtiMO3tH2Bn2QfSV1j0MYN618juNUGmw4&#10;EGrsaF1Ted5eTICc1tXP54nK/du++xjS5HE4HC5KzabjagHC0+j/w3/tjVYwT19S+H0TnoBc3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Hp5ICxwAAAN0AAAAPAAAAAAAA&#10;AAAAAAAAAKECAABkcnMvZG93bnJldi54bWxQSwUGAAAAAAQABAD5AAAAlQMAAAAA&#10;" strokeweight="1pt"/>
                <v:line id="Line 4264" o:spid="_x0000_s1534" style="position:absolute;flip:x;visibility:visible;mso-wrap-style:square" from="4218,1683" to="4578,2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Os3mcUAAADdAAAADwAAAGRycy9kb3ducmV2LnhtbESPzYrCMBSF9wO+Q7iCm0FTB6lajSLC&#10;gAizGBXU3aW5ttXmpjTR1rc3AwMuD+fn48yXrSnFg2pXWFYwHEQgiFOrC84UHPbf/QkI55E1lpZJ&#10;wZMcLBedjzkm2jb8S4+dz0QYYZeggtz7KpHSpTkZdANbEQfvYmuDPsg6k7rGJoybUn5FUSwNFhwI&#10;OVa0zim97e4mQK7r7PxzpfQ4PVbbJh5+NqfTXalet13NQHhq/Tv8395oBeN4NIa/N+EJyM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Os3mcUAAADdAAAADwAAAAAAAAAA&#10;AAAAAAChAgAAZHJzL2Rvd25yZXYueG1sUEsFBgAAAAAEAAQA+QAAAJMDAAAAAA==&#10;" strokeweight="1pt"/>
                <v:line id="Line 4265" o:spid="_x0000_s1535" style="position:absolute;flip:x;visibility:visible;mso-wrap-style:square" from="4038,1503" to="4578,2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Sj68QAAADdAAAADwAAAGRycy9kb3ducmV2LnhtbERPTWvCQBC9C/6HZQQvUjdKSdvUVUQQ&#10;SsGDtqC9DdlpEpudDdnVpP/eOQgeH+97sepdra7Uhsqzgdk0AUWce1txYeD7a/v0CipEZIu1ZzLw&#10;TwFWy+FggZn1He/peoiFkhAOGRooY2wyrUNeksMw9Q2xcL++dRgFtoW2LXYS7mo9T5JUO6xYGkps&#10;aFNS/ne4OCk5b4qf3Zny49ux+ezS2aQ7nS7GjEf9+h1UpD4+xHf3hzXwkj7LXHkjT0Av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dKPrxAAAAN0AAAAPAAAAAAAAAAAA&#10;AAAAAKECAABkcnMvZG93bnJldi54bWxQSwUGAAAAAAQABAD5AAAAkgMAAAAA&#10;" strokeweight="1pt"/>
                <v:line id="Line 4266" o:spid="_x0000_s1536" style="position:absolute;flip:x;visibility:visible;mso-wrap-style:square" from="4038,1503" to="4398,1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jgGcMcAAADdAAAADwAAAGRycy9kb3ducmV2LnhtbESPzWrCQBSF9wXfYbhCN0UnKSVq6igS&#10;KJRCF1UhcXfJ3CbRzJ2QGU369p1CweXh/Hyc9XY0rbhR7xrLCuJ5BIK4tLrhSsHx8DZbgnAeWWNr&#10;mRT8kIPtZvKwxlTbgb/otveVCCPsUlRQe9+lUrqyJoNubjvi4H3b3qAPsq+k7nEI46aVz1GUSIMN&#10;B0KNHWU1lZf91QTIOatOn2cq81XefQxJ/DQUxVWpx+m4ewXhafT38H/7XStYJC8r+HsTnoDc/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2OAZwxwAAAN0AAAAPAAAAAAAA&#10;AAAAAAAAAKECAABkcnMvZG93bnJldi54bWxQSwUGAAAAAAQABAD5AAAAlQMAAAAA&#10;" strokeweight="1pt"/>
                <v:line id="Line 4267" o:spid="_x0000_s1537" style="position:absolute;flip:x;visibility:visible;mso-wrap-style:square" from="4038,1503" to="4218,1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ts5MMQAAADdAAAADwAAAGRycy9kb3ducmV2LnhtbERPTWvCQBC9C/6HZQQvUjcKTdvUVUQQ&#10;SsGDtqC9DdlpEpudDdnVpP/eOQgeH+97sepdra7Uhsqzgdk0AUWce1txYeD7a/v0CipEZIu1ZzLw&#10;TwFWy+FggZn1He/peoiFkhAOGRooY2wyrUNeksMw9Q2xcL++dRgFtoW2LXYS7mo9T5JUO6xYGkps&#10;aFNS/ne4OCk5b4qf3Zny49ux+ezS2aQ7nS7GjEf9+h1UpD4+xHf3hzXwkj7LfnkjT0Av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2zkwxAAAAN0AAAAPAAAAAAAAAAAA&#10;AAAAAKECAABkcnMvZG93bnJldi54bWxQSwUGAAAAAAQABAD5AAAAkgMAAAAA&#10;" strokeweight="1pt"/>
                <v:line id="Line 4268" o:spid="_x0000_s1538" style="position:absolute;flip:x;visibility:visible;mso-wrap-style:square" from="4398,963" to="4578,1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Zecq8YAAADdAAAADwAAAGRycy9kb3ducmV2LnhtbESPzWrCQBSF9wXfYbhCN6VOIjTW1FFE&#10;EErBhVaI7i6Z2ySauRMyo4lv7whCl4fz83Fmi97U4kqtqywriEcRCOLc6ooLBfvf9fsnCOeRNdaW&#10;ScGNHCzmg5cZptp2vKXrzhcijLBLUUHpfZNK6fKSDLqRbYiD92dbgz7ItpC6xS6Mm1qOoyiRBisO&#10;hBIbWpWUn3cXEyCnVXHcnCjPplnz0yXxW3c4XJR6HfbLLxCeev8ffra/tYJJ8hHD4014AnJ+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2XnKvGAAAA3QAAAA8AAAAAAAAA&#10;AAAAAAAAoQIAAGRycy9kb3ducmV2LnhtbFBLBQYAAAAABAAEAPkAAACUAwAAAAA=&#10;" strokeweight="1pt"/>
                <v:line id="Line 4269" o:spid="_x0000_s1539" style="position:absolute;flip:x;visibility:visible;mso-wrap-style:square" from="4218,963" to="4398,1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UC3MUAAADdAAAADwAAAGRycy9kb3ducmV2LnhtbESPzYrCMBSF98K8Q7gDbkRTBTtajTII&#10;AyK40BHU3aW509ZpbkoTbX17IwguD+fn48yXrSnFjWpXWFYwHEQgiFOrC84UHH5/+hMQziNrLC2T&#10;gjs5WC4+OnNMtG14R7e9z0QYYZeggtz7KpHSpTkZdANbEQfvz9YGfZB1JnWNTRg3pRxFUSwNFhwI&#10;OVa0yin9319NgFxW2Xl7ofQ4PVabJh72mtPpqlT3s/2egfDU+nf41V5rBV/xeATPN+EJyM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UUC3MUAAADdAAAADwAAAAAAAAAA&#10;AAAAAAChAgAAZHJzL2Rvd25yZXYueG1sUEsFBgAAAAAEAAQA+QAAAJMDAAAAAA==&#10;" strokeweight="1pt"/>
                <v:line id="Line 4270" o:spid="_x0000_s1540" style="position:absolute;flip:x;visibility:visible;mso-wrap-style:square" from="4038,963" to="4218,1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mnR8cAAADdAAAADwAAAGRycy9kb3ducmV2LnhtbESPzWrCQBSF9wXfYbhCN8VMbGlqY0YR&#10;oVAKLowF7e6SuSbRzJ2QGU369h2h4PJwfj5OthxMI67UudqygmkUgyAurK65VPC9+5jMQDiPrLGx&#10;TAp+ycFyMXrIMNW25y1dc1+KMMIuRQWV920qpSsqMugi2xIH72g7gz7IrpS6wz6Mm0Y+x3EiDdYc&#10;CBW2tK6oOOcXEyCndfmzOVGxf9+3X30yfeoPh4tSj+NhNQfhafD38H/7Uyt4S15f4PYmPAG5+A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SCadHxwAAAN0AAAAPAAAAAAAA&#10;AAAAAAAAAKECAABkcnMvZG93bnJldi54bWxQSwUGAAAAAAQABAD5AAAAlQMAAAAA&#10;" strokeweight="1pt"/>
                <v:line id="Line 4271" o:spid="_x0000_s1541" style="position:absolute;flip:x;visibility:visible;mso-wrap-style:square" from="3498,1988" to="4038,19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eA/M8cAAADdAAAADwAAAGRycy9kb3ducmV2LnhtbESPzWrCQBSF9wXfYbhCN8VMLG1qY0YR&#10;oVAKLowF7e6SuSbRzJ2QGU369h2h4PJwfj5OthxMI67UudqygmkUgyAurK65VPC9+5jMQDiPrLGx&#10;TAp+ycFyMXrIMNW25y1dc1+KMMIuRQWV920qpSsqMugi2xIH72g7gz7IrpS6wz6Mm0Y+x3EiDdYc&#10;CBW2tK6oOOcXEyCndfmzOVGxf9+3X30yfeoPh4tSj+NhNQfhafD38H/7Uyt4S15f4PYmPAG5+A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d4D8zxwAAAN0AAAAPAAAAAAAA&#10;AAAAAAAAAKECAABkcnMvZG93bnJldi54bWxQSwUGAAAAAAQABAD5AAAAlQMAAAAA&#10;" strokeweight="1pt"/>
                <v:line id="Line 4272" o:spid="_x0000_s1542" style="position:absolute;visibility:visible;mso-wrap-style:square" from="3498,1988" to="3498,3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zEH78cAAADdAAAADwAAAGRycy9kb3ducmV2LnhtbESPQWsCMRSE74X+h/AEbzWroJbVKEtF&#10;6MWDW1vq7bF5bhY3L8smddP+elMo9DjMzDfMehttK27U+8axgukkA0FcOd1wreD0tn96BuEDssbW&#10;MSn4Jg/bzePDGnPtBj7SrQy1SBD2OSowIXS5lL4yZNFPXEecvIvrLYYk+1rqHocEt62cZdlCWmw4&#10;LRjs6MVQdS2/rILDefd+/tmVpf4smmU1LWL8GIxS41EsViACxfAf/mu/agXLxXwOv2/SE5CbO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vMQfvxwAAAN0AAAAPAAAAAAAA&#10;AAAAAAAAAKECAABkcnMvZG93bnJldi54bWxQSwUGAAAAAAQABAD5AAAAlQMAAAAA&#10;" strokeweight="1pt">
                  <v:stroke startarrow="open" startarrowlength="long"/>
                </v:line>
                <v:line id="Line 4273" o:spid="_x0000_s1543" style="position:absolute;visibility:visible;mso-wrap-style:square" from="3858,1323" to="4758,13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rV+ckAAADdAAAADwAAAGRycy9kb3ducmV2LnhtbESP3WrCQBSE7wt9h+UUeiN1Y2nTGl1F&#10;BLEtYqg/6OUhe0yC2bNhd6vp23cLhV4OM/MNM552phEXcr62rGDQT0AQF1bXXCrYbRcPryB8QNbY&#10;WCYF3+RhOrm9GWOm7ZU/6bIJpYgQ9hkqqEJoMyl9UZFB37ctcfRO1hkMUbpSaofXCDeNfEySVBqs&#10;OS5U2NK8ouK8+TIK5i5f9ZaHfHHsfZyH+ye5zN/XrNT9XTcbgQjUhf/wX/tNK3hJn1P4fROfgJz8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Aa61fnJAAAA3QAAAA8AAAAA&#10;AAAAAAAAAAAAoQIAAGRycy9kb3ducmV2LnhtbFBLBQYAAAAABAAEAPkAAACXAwAAAAA=&#10;" strokeweight="1pt">
                  <v:stroke dashstyle="dashDot"/>
                </v:line>
                <v:shape id="Text Box 4274" o:spid="_x0000_s1544" type="#_x0000_t202" style="position:absolute;left:2958;top:2528;width:72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4uYccA&#10;AADdAAAADwAAAGRycy9kb3ducmV2LnhtbESPT2vCQBTE7wW/w/IEb3VjxT9EVxFLRS9Fox68vWZf&#10;k2D2bZpdTfz2XaHQ4zAzv2Hmy9aU4k61KywrGPQjEMSp1QVnCk7Hj9cpCOeRNZaWScGDHCwXnZc5&#10;xto2fKB74jMRIOxiVJB7X8VSujQng65vK+LgfdvaoA+yzqSusQlwU8q3KBpLgwWHhRwrWueUXpOb&#10;UXD++nyUh2p4iYpmt283P/vkfZMp1eu2qxkIT63/D/+1t1rBZDyawPNNeAJy8Qs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yuLmHHAAAA3QAAAA8AAAAAAAAAAAAAAAAAmAIAAGRy&#10;cy9kb3ducmV2LnhtbFBLBQYAAAAABAAEAPUAAACMAwAAAAA=&#10;" filled="f" stroked="f">
                  <v:textbox style="layout-flow:vertical;mso-layout-flow-alt:bottom-to-top">
                    <w:txbxContent>
                      <w:p w14:paraId="0AB0443E" w14:textId="77777777" w:rsidR="009221E0" w:rsidRPr="00E86B35" w:rsidRDefault="009221E0" w:rsidP="007B56F8">
                        <w:pPr>
                          <w:jc w:val="center"/>
                          <w:rPr>
                            <w:b/>
                            <w:i/>
                            <w:sz w:val="20"/>
                            <w:szCs w:val="20"/>
                            <w:lang w:val="uk-UA"/>
                          </w:rPr>
                        </w:pPr>
                        <w:r w:rsidRPr="00E86B35">
                          <w:rPr>
                            <w:b/>
                            <w:i/>
                            <w:sz w:val="20"/>
                            <w:szCs w:val="20"/>
                          </w:rPr>
                          <w:sym w:font="Symbol" w:char="F0C6"/>
                        </w:r>
                        <w:r w:rsidRPr="00E86B35">
                          <w:rPr>
                            <w:b/>
                            <w:i/>
                            <w:sz w:val="20"/>
                            <w:szCs w:val="20"/>
                            <w:lang w:val="uk-UA"/>
                          </w:rPr>
                          <w:t> 50</w:t>
                        </w:r>
                      </w:p>
                    </w:txbxContent>
                  </v:textbox>
                </v:shape>
                <v:line id="Line 4275" o:spid="_x0000_s1545" style="position:absolute;flip:y;visibility:visible;mso-wrap-style:square" from="4581,3432" to="5841,34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f18/cEAAADdAAAADwAAAGRycy9kb3ducmV2LnhtbERPz2vCMBS+D/wfwhO8zVTBblSjiCAo&#10;7rA5weujeW2KzUtJoq3/vTkMdvz4fq82g23Fg3xoHCuYTTMQxKXTDdcKLr/7908QISJrbB2TgicF&#10;2KxHbysstOv5hx7nWIsUwqFABSbGrpAylIYshqnriBNXOW8xJuhrqT32Kdy2cp5lubTYcGow2NHO&#10;UHk7360CeTz1334/v1R1dejc9Wi+8n5QajIetksQkYb4L/5zH7SCj3yR5qY36QnI9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N/Xz9wQAAAN0AAAAPAAAAAAAAAAAAAAAA&#10;AKECAABkcnMvZG93bnJldi54bWxQSwUGAAAAAAQABAD5AAAAjwMAAAAA&#10;" strokeweight="1.5pt"/>
                <v:line id="Line 4276" o:spid="_x0000_s1546" style="position:absolute;flip:y;visibility:visible;mso-wrap-style:square" from="5862,3072" to="5862,34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HZZsYAAADdAAAADwAAAGRycy9kb3ducmV2LnhtbESPT2sCMRTE7wW/Q3iCt5qt0K1ujSKC&#10;oNhD/QO9PjZvN0s3L0uSuuu3N4VCj8PM/IZZrgfbihv50DhW8DLNQBCXTjdcK7heds9zECEia2wd&#10;k4I7BVivRk9LLLTr+US3c6xFgnAoUIGJsSukDKUhi2HqOuLkVc5bjEn6WmqPfYLbVs6yLJcWG04L&#10;BjvaGiq/zz9WgTwc+0+/m12rutp37utgPvJ+UGoyHjbvICIN8T/8195rBW/56wJ+36QnIFc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Kx2WbGAAAA3QAAAA8AAAAAAAAA&#10;AAAAAAAAoQIAAGRycy9kb3ducmV2LnhtbFBLBQYAAAAABAAEAPkAAACUAwAAAAA=&#10;" strokeweight="1.5pt"/>
                <v:line id="Line 4277" o:spid="_x0000_s1547" style="position:absolute;flip:y;visibility:visible;mso-wrap-style:square" from="4041,4152" to="4581,41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ee6RsEAAADdAAAADwAAAGRycy9kb3ducmV2LnhtbERPTYvCMBC9L/gfwgje1lQP3aUaRQRB&#10;0cOuCl6HZtoUm0lJoq3/3hwW9vh438v1YFvxJB8axwpm0wwEcel0w7WC62X3+Q0iRGSNrWNS8KIA&#10;69XoY4mFdj3/0vMca5FCOBSowMTYFVKG0pDFMHUdceIq5y3GBH0ttcc+hdtWzrMslxYbTg0GO9oa&#10;Ku/nh1UgD8f+x+/m16qu9p27Hcwp7welJuNhswARaYj/4j/3Xiv4yvO0P71JT0Cu3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957pGwQAAAN0AAAAPAAAAAAAAAAAAAAAA&#10;AKECAABkcnMvZG93bnJldi54bWxQSwUGAAAAAAQABAD5AAAAjwMAAAAA&#10;" strokeweight="1.5pt"/>
                <v:line id="Line 4278" o:spid="_x0000_s1548" style="position:absolute;flip:y;visibility:visible;mso-wrap-style:square" from="4041,3972" to="4581,3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sf3cQAAADdAAAADwAAAGRycy9kb3ducmV2LnhtbESPT4vCMBTE7wt+h/CEva2pHqp0jbII&#10;grJ78B/s9dG8NmWbl5JEW7+9WRA8DjPzG2a5HmwrbuRD41jBdJKBIC6dbrhWcDlvPxYgQkTW2Dom&#10;BXcKsF6N3pZYaNfzkW6nWIsE4VCgAhNjV0gZSkMWw8R1xMmrnLcYk/S11B77BLetnGVZLi02nBYM&#10;drQxVP6drlaB3H/3B7+dXaq62nXud29+8n5Q6n08fH2CiDTEV/jZ3mkF8zyfwv+b9ATk6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qx/dxAAAAN0AAAAPAAAAAAAAAAAA&#10;AAAAAKECAABkcnMvZG93bnJldi54bWxQSwUGAAAAAAQABAD5AAAAkgMAAAAA&#10;" strokeweight="1.5pt"/>
                <v:line id="Line 4279" o:spid="_x0000_s1549" style="position:absolute;flip:y;visibility:visible;mso-wrap-style:square" from="4041,3612" to="4581,36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mBqsUAAADdAAAADwAAAGRycy9kb3ducmV2LnhtbESPzWrDMBCE74W8g9hAb40cH5zgRgml&#10;EEhoD/mDXBdrbZlaKyMpsfP2UaHQ4zAz3zCrzWg7cScfWscK5rMMBHHldMuNgst5+7YEESKyxs4x&#10;KXhQgM168rLCUruBj3Q/xUYkCIcSFZgY+1LKUBmyGGauJ05e7bzFmKRvpPY4JLjtZJ5lhbTYclow&#10;2NOnoerndLMK5P5rOPhtfqmbete76958F8Oo1Ot0/HgHEWmM/+G/9k4rWBRFDr9v0hOQ6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nmBqsUAAADdAAAADwAAAAAAAAAA&#10;AAAAAAChAgAAZHJzL2Rvd25yZXYueG1sUEsFBgAAAAAEAAQA+QAAAJMDAAAAAA==&#10;" strokeweight="1.5pt"/>
                <v:line id="Line 4280" o:spid="_x0000_s1550" style="position:absolute;flip:x y;visibility:visible;mso-wrap-style:square" from="4041,3072" to="6741,30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Sx+ycYAAADdAAAADwAAAGRycy9kb3ducmV2LnhtbESPW2vCQBSE3wv9D8sR+tZsTCWVmI30&#10;guCrl6K+HbOnSdrs2ZBdNf57Vyj0cZiZb5h8PphWnKl3jWUF4ygGQVxa3XClYLtZPE9BOI+ssbVM&#10;Cq7kYF48PuSYaXvhFZ3XvhIBwi5DBbX3XSalK2sy6CLbEQfv2/YGfZB9JXWPlwA3rUziOJUGGw4L&#10;NXb0UVP5uz4ZBR27SXI47t4PbZX45eTrU073P0o9jYa3GQhPg/8P/7WXWsFrmr7A/U14ArK4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ksfsnGAAAA3QAAAA8AAAAAAAAA&#10;AAAAAAAAoQIAAGRycy9kb3ducmV2LnhtbFBLBQYAAAAABAAEAPkAAACUAwAAAAA=&#10;" strokeweight="1.5pt"/>
                <v:line id="Line 4281" o:spid="_x0000_s1551" style="position:absolute;flip:y;visibility:visible;mso-wrap-style:square" from="4581,3432" to="4581,41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y8RcUAAADdAAAADwAAAGRycy9kb3ducmV2LnhtbESPT2sCMRTE74V+h/AKvdWsUlZZjSIF&#10;QbEH/4HXx+btZnHzsiSpu377plDwOMzMb5jFarCtuJMPjWMF41EGgrh0uuFaweW8+ZiBCBFZY+uY&#10;FDwowGr5+rLAQruej3Q/xVokCIcCFZgYu0LKUBqyGEauI05e5bzFmKSvpfbYJ7ht5STLcmmx4bRg&#10;sKMvQ+Xt9GMVyN2+P/jN5FLV1bZz1535zvtBqfe3YT0HEWmIz/B/e6sVTPP8E/7epCcgl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ty8RcUAAADdAAAADwAAAAAAAAAA&#10;AAAAAAChAgAAZHJzL2Rvd25yZXYueG1sUEsFBgAAAAAEAAQA+QAAAJMDAAAAAA==&#10;" strokeweight="1.5pt"/>
                <v:line id="Line 4282" o:spid="_x0000_s1552" style="position:absolute;flip:y;visibility:visible;mso-wrap-style:square" from="5481,3072" to="5841,34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BQFccAAADdAAAADwAAAGRycy9kb3ducmV2LnhtbESPzWrCQBSF9wXfYbiCm9JMUmhsY8Yg&#10;QkEKXdQK2t0lc02imTshM5r49k6h0OXh/HycvBhNK67Uu8aygiSKQRCXVjdcKdh9vz+9gnAeWWNr&#10;mRTcyEGxnDzkmGk78Bddt74SYYRdhgpq77tMSlfWZNBFtiMO3tH2Bn2QfSV1j0MYN618juNUGmw4&#10;EGrsaF1Ted5eTICc1tXP54nK/du++xjS5HE4HC5KzabjagHC0+j/w3/tjVYwT9MX+H0TnoBc3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8wFAVxwAAAN0AAAAPAAAAAAAA&#10;AAAAAAAAAKECAABkcnMvZG93bnJldi54bWxQSwUGAAAAAAQABAD5AAAAlQMAAAAA&#10;" strokeweight="1pt"/>
                <v:line id="Line 4283" o:spid="_x0000_s1553" style="position:absolute;flip:y;visibility:visible;mso-wrap-style:square" from="5661,3252" to="5841,34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BLOYsYAAADdAAAADwAAAGRycy9kb3ducmV2LnhtbESPS4vCMBSF9wP+h3AFN8OY6iLjdIwi&#10;giCCCx+gs7s017ba3JQm2vrvzcDALA/n8XGm885W4kGNLx1rGA0TEMSZMyXnGo6H1ccEhA/IBivH&#10;pOFJHuaz3tsUU+Na3tFjH3IRR9inqKEIoU6l9FlBFv3Q1cTRu7jGYoiyyaVpsI3jtpLjJFHSYsmR&#10;UGBNy4Ky2/5uI+S6zH+2V8pOX6d606rRe3s+37Ue9LvFN4hAXfgP/7XXRsOnUgp+38QnIGc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wSzmLGAAAA3QAAAA8AAAAAAAAA&#10;AAAAAAAAoQIAAGRycy9kb3ducmV2LnhtbFBLBQYAAAAABAAEAPkAAACUAwAAAAA=&#10;" strokeweight="1pt"/>
                <v:line id="Line 4284" o:spid="_x0000_s1554" style="position:absolute;flip:y;visibility:visible;mso-wrap-style:square" from="5301,3072" to="5661,34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15r+ccAAADdAAAADwAAAGRycy9kb3ducmV2LnhtbESPzWrCQBSF9wXfYbgFN8VMdJG00VFE&#10;EKTQRdNC4u6SuSaxmTshM5r07TuFQpeH8/NxNrvJdOJOg2stK1hGMQjiyuqWawWfH8fFMwjnkTV2&#10;lknBNznYbWcPG8y0Hfmd7rmvRRhhl6GCxvs+k9JVDRl0ke2Jg3exg0Ef5FBLPeAYxk0nV3GcSIMt&#10;B0KDPR0aqr7ymwmQ66E+v12pKl6K/nVMlk9jWd6Umj9O+zUIT5P/D/+1T1pBmiQp/L4JT0Bu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jXmv5xwAAAN0AAAAPAAAAAAAA&#10;AAAAAAAAAKECAABkcnMvZG93bnJldi54bWxQSwUGAAAAAAQABAD5AAAAlQMAAAAA&#10;" strokeweight="1pt"/>
                <v:line id="Line 4285" o:spid="_x0000_s1555" style="position:absolute;flip:y;visibility:visible;mso-wrap-style:square" from="5121,3072" to="5481,34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sH/i8QAAADdAAAADwAAAGRycy9kb3ducmV2LnhtbERPS2vCQBC+F/oflil4KXWjh7SNrlIE&#10;QQQPPkB7G7JjEpudDdnVxH/vHIQeP773dN67Wt2oDZVnA6NhAoo497biwsBhv/z4AhUissXaMxm4&#10;U4D57PVlipn1HW/ptouFkhAOGRooY2wyrUNeksMw9A2xcGffOowC20LbFjsJd7UeJ0mqHVYsDSU2&#10;tCgp/9tdnZRcFsXv5kL58fvYrLt09N6dTldjBm/9zwRUpD7+i5/ulTXwmaYyV97IE9Cz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wf+LxAAAAN0AAAAPAAAAAAAAAAAA&#10;AAAAAKECAABkcnMvZG93bnJldi54bWxQSwUGAAAAAAQABAD5AAAAkgMAAAAA&#10;" strokeweight="1pt"/>
                <v:line id="Line 4286" o:spid="_x0000_s1556" style="position:absolute;flip:y;visibility:visible;mso-wrap-style:square" from="4941,3072" to="5301,34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1aEMYAAADdAAAADwAAAGRycy9kb3ducmV2LnhtbESPS4vCMBSF9wP+h3AFN4Omuuhoxygi&#10;CCK48AF1dpfmTlunuSlNtPXfG0GY5eE8Ps582ZlK3KlxpWUF41EEgjizuuRcwfm0GU5BOI+ssbJM&#10;Ch7kYLnofcwx0bblA92PPhdhhF2CCgrv60RKlxVk0I1sTRy8X9sY9EE2udQNtmHcVHISRbE0WHIg&#10;FFjTuqDs73gzAXJd5z/7K2XpLK13bTz+bC+Xm1KDfrf6BuGp8//hd3urFXzF8Qxeb8ITkIsn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2NWhDGAAAA3QAAAA8AAAAAAAAA&#10;AAAAAAAAoQIAAGRycy9kb3ducmV2LnhtbFBLBQYAAAAABAAEAPkAAACUAwAAAAA=&#10;" strokeweight="1pt"/>
                <v:line id="Line 4287" o:spid="_x0000_s1557" style="position:absolute;flip:y;visibility:visible;mso-wrap-style:square" from="4761,3072" to="5121,34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5lUMQAAADdAAAADwAAAGRycy9kb3ducmV2LnhtbERPS2vCQBC+F/wPywi9lLqxh2hTN1KE&#10;Qil4qAra25Ad8zA7G7Krif++cyj0+PG9V+vRtepGfag9G5jPElDEhbc1lwYO+4/nJagQkS22nsnA&#10;nQKs88nDCjPrB/6m2y6WSkI4ZGigirHLtA5FRQ7DzHfEwp197zAK7Ettexwk3LX6JUlS7bBmaaiw&#10;o01FxWV3dVLSbMqfbUPF8fXYfQ3p/Gk4na7GPE7H9zdQkcb4L/5zf1oDi3Qh++WNPAGd/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bmVQxAAAAN0AAAAPAAAAAAAAAAAA&#10;AAAAAKECAABkcnMvZG93bnJldi54bWxQSwUGAAAAAAQABAD5AAAAkgMAAAAA&#10;" strokeweight="1pt"/>
                <v:line id="Line 4288" o:spid="_x0000_s1558" style="position:absolute;flip:y;visibility:visible;mso-wrap-style:square" from="4401,3072" to="4941,36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LAy8cAAADdAAAADwAAAGRycy9kb3ducmV2LnhtbESPzWrCQBSF90LfYbiFbkqdpIukjY6h&#10;BAQpuGgUtLtL5prEZu6EzGjSt3cKBZeH8/NxlvlkOnGlwbWWFcTzCARxZXXLtYL9bv3yBsJ5ZI2d&#10;ZVLwSw7y1cNsiZm2I3/RtfS1CCPsMlTQeN9nUrqqIYNubnvi4J3sYNAHOdRSDziGcdPJ1yhKpMGW&#10;A6HBnoqGqp/yYgLkXNTf2zNVh/dD/zkm8fN4PF6UenqcPhYgPE3+Hv5vb7SCNElj+HsTnoBc3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GIsDLxwAAAN0AAAAPAAAAAAAA&#10;AAAAAAAAAKECAABkcnMvZG93bnJldi54bWxQSwUGAAAAAAQABAD5AAAAlQMAAAAA&#10;" strokeweight="1pt"/>
                <v:line id="Line 4289" o:spid="_x0000_s1559" style="position:absolute;flip:y;visibility:visible;mso-wrap-style:square" from="4221,3072" to="4761,36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vBevMUAAADdAAAADwAAAGRycy9kb3ducmV2LnhtbESPS4vCMBSF98L8h3AH3IimuqhajSKC&#10;IMIsfIC6uzR32jrNTWmirf9+IgguD+fxcebL1pTiQbUrLCsYDiIQxKnVBWcKTsdNfwLCeWSNpWVS&#10;8CQHy8VXZ46Jtg3v6XHwmQgj7BJUkHtfJVK6NCeDbmAr4uD92tqgD7LOpK6xCeOmlKMoiqXBggMh&#10;x4rWOaV/h7sJkNs6u/7cKD1Pz9WuiYe95nK5K9X9blczEJ5a/wm/21utYByPR/B6E56AXP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vBevMUAAADdAAAADwAAAAAAAAAA&#10;AAAAAAChAgAAZHJzL2Rvd25yZXYueG1sUEsFBgAAAAAEAAQA+QAAAJMDAAAAAA==&#10;" strokeweight="1pt"/>
                <v:line id="Line 4290" o:spid="_x0000_s1560" style="position:absolute;flip:y;visibility:visible;mso-wrap-style:square" from="4221,3072" to="4581,34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z7J8UAAADdAAAADwAAAGRycy9kb3ducmV2LnhtbESPzYrCMBSF9wO+Q7iCm0FTR6hajSLC&#10;gAizGBXU3aW5ttXmpjTR1rc3AwMuD+fn48yXrSnFg2pXWFYwHEQgiFOrC84UHPbf/QkI55E1lpZJ&#10;wZMcLBedjzkm2jb8S4+dz0QYYZeggtz7KpHSpTkZdANbEQfvYmuDPsg6k7rGJoybUn5FUSwNFhwI&#10;OVa0zim97e4mQK7r7PxzpfQ4PVbbJh5+NqfTXalet13NQHhq/Tv8395oBeN4PIK/N+EJyM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bz7J8UAAADdAAAADwAAAAAAAAAA&#10;AAAAAAChAgAAZHJzL2Rvd25yZXYueG1sUEsFBgAAAAAEAAQA+QAAAJMDAAAAAA==&#10;" strokeweight="1pt"/>
                <v:line id="Line 4291" o:spid="_x0000_s1561" style="position:absolute;flip:y;visibility:visible;mso-wrap-style:square" from="4041,3072" to="4581,36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lVjU8UAAADdAAAADwAAAGRycy9kb3ducmV2LnhtbESPzYrCMBSF9wO+Q7iCm0FTB6lajSLC&#10;gAizGBXU3aW5ttXmpjTR1rc3AwMuD+fn48yXrSnFg2pXWFYwHEQgiFOrC84UHPbf/QkI55E1lpZJ&#10;wZMcLBedjzkm2jb8S4+dz0QYYZeggtz7KpHSpTkZdANbEQfvYmuDPsg6k7rGJoybUn5FUSwNFhwI&#10;OVa0zim97e4mQK7r7PxzpfQ4PVbbJh5+NqfTXalet13NQHhq/Tv8395oBeN4PIK/N+EJyM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lVjU8UAAADdAAAADwAAAAAAAAAA&#10;AAAAAAChAgAAZHJzL2Rvd25yZXYueG1sUEsFBgAAAAAEAAQA+QAAAJMDAAAAAA==&#10;" strokeweight="1pt"/>
                <v:line id="Line 4292" o:spid="_x0000_s1562" style="position:absolute;flip:y;visibility:visible;mso-wrap-style:square" from="4041,3252" to="4401,36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nGyMUAAADdAAAADwAAAGRycy9kb3ducmV2LnhtbESPzYrCMBSF9wO+Q7iCm0FTB6xajSLC&#10;gAizGBXU3aW5ttXmpjTR1rc3AwMuD+fn48yXrSnFg2pXWFYwHEQgiFOrC84UHPbf/QkI55E1lpZJ&#10;wZMcLBedjzkm2jb8S4+dz0QYYZeggtz7KpHSpTkZdANbEQfvYmuDPsg6k7rGJoybUn5FUSwNFhwI&#10;OVa0zim97e4mQK7r7PxzpfQ4PVbbJh5+NqfTXalet13NQHhq/Tv8395oBeN4PIK/N+EJyM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RnGyMUAAADdAAAADwAAAAAAAAAA&#10;AAAAAAChAgAAZHJzL2Rvd25yZXYueG1sUEsFBgAAAAAEAAQA+QAAAJMDAAAAAA==&#10;" strokeweight="1pt"/>
                <v:line id="Line 4293" o:spid="_x0000_s1563" style="position:absolute;flip:y;visibility:visible;mso-wrap-style:square" from="4041,3432" to="4221,36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tYv8cAAADdAAAADwAAAGRycy9kb3ducmV2LnhtbESPzWrCQBSF9wXfYbgFN8VMdJG00VFE&#10;EKTQRdNC4u6SuSaxmTshM5r07TuFQpeH8/NxNrvJdOJOg2stK1hGMQjiyuqWawWfH8fFMwjnkTV2&#10;lknBNznYbWcPG8y0Hfmd7rmvRRhhl6GCxvs+k9JVDRl0ke2Jg3exg0Ef5FBLPeAYxk0nV3GcSIMt&#10;B0KDPR0aqr7ymwmQ66E+v12pKl6K/nVMlk9jWd6Umj9O+zUIT5P/D/+1T1pBmqQJ/L4JT0Bu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Jy1i/xwAAAN0AAAAPAAAAAAAA&#10;AAAAAAAAAKECAABkcnMvZG93bnJldi54bWxQSwUGAAAAAAQABAD5AAAAlQMAAAAA&#10;" strokeweight="1pt"/>
                <v:line id="Line 4294" o:spid="_x0000_s1564" style="position:absolute;flip:y;visibility:visible;mso-wrap-style:square" from="4401,3972" to="4581,41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f9JMcAAADdAAAADwAAAGRycy9kb3ducmV2LnhtbESPzWrCQBSF9wXfYbgFN6VO4iLR6BhE&#10;KBShi6YF7e6SuSaxmTshMybx7TuFQpeH8/NxtvlkWjFQ7xrLCuJFBIK4tLrhSsHnx8vzCoTzyBpb&#10;y6TgTg7y3exhi5m2I7/TUPhKhBF2GSqove8yKV1Zk0G3sB1x8C62N+iD7CupexzDuGnlMooSabDh&#10;QKixo0NN5XdxMwFyPVRfb1cqT+tTdxyT+Gk8n29KzR+n/QaEp8n/h//ar1pBmqQp/L4JT0Duf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mh/0kxwAAAN0AAAAPAAAAAAAA&#10;AAAAAAAAAKECAABkcnMvZG93bnJldi54bWxQSwUGAAAAAAQABAD5AAAAlQMAAAAA&#10;" strokeweight="1pt"/>
                <v:line id="Line 4295" o:spid="_x0000_s1565" style="position:absolute;flip:y;visibility:visible;mso-wrap-style:square" from="4221,3972" to="4401,41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hpVsQAAADdAAAADwAAAGRycy9kb3ducmV2LnhtbERPS2vCQBC+F/wPywi9lLqxh2hTN1KE&#10;Qil4qAra25Ad8zA7G7Krif++cyj0+PG9V+vRtepGfag9G5jPElDEhbc1lwYO+4/nJagQkS22nsnA&#10;nQKs88nDCjPrB/6m2y6WSkI4ZGigirHLtA5FRQ7DzHfEwp197zAK7Ettexwk3LX6JUlS7bBmaaiw&#10;o01FxWV3dVLSbMqfbUPF8fXYfQ3p/Gk4na7GPE7H9zdQkcb4L/5zf1oDi3Qhc+WNPAGd/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GGlWxAAAAN0AAAAPAAAAAAAAAAAA&#10;AAAAAKECAABkcnMvZG93bnJldi54bWxQSwUGAAAAAAQABAD5AAAAkgMAAAAA&#10;" strokeweight="1pt"/>
                <v:line id="Line 4296" o:spid="_x0000_s1566" style="position:absolute;flip:y;visibility:visible;mso-wrap-style:square" from="4041,3972" to="4221,41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TMzccAAADdAAAADwAAAGRycy9kb3ducmV2LnhtbESPzWrCQBSF94W+w3AL3Uid2EVsoqOU&#10;gCCFLtRC0t0lc01iM3dCZmLSt+8IQpeH8/Nx1tvJtOJKvWssK1jMIxDEpdUNVwq+TruXNxDOI2ts&#10;LZOCX3Kw3Tw+rDHVduQDXY++EmGEXYoKau+7VEpX1mTQzW1HHLyz7Q36IPtK6h7HMG5a+RpFsTTY&#10;cCDU2FFWU/lzHEyAXLLq+/NCZZ7k3ccYL2ZjUQxKPT9N7ysQnib/H76391rBMl4mcHsTnoDc/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4VMzNxwAAAN0AAAAPAAAAAAAA&#10;AAAAAAAAAKECAABkcnMvZG93bnJldi54bWxQSwUGAAAAAAQABAD5AAAAlQMAAAAA&#10;" strokeweight="1pt"/>
                <v:line id="Line 4297" o:spid="_x0000_s1567" style="position:absolute;flip:y;visibility:visible;mso-wrap-style:square" from="4041,3072" to="4401,34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sVd8QAAADdAAAADwAAAGRycy9kb3ducmV2LnhtbERPS2vCQBC+F/oflil4KXWjh1TTrFKE&#10;QhF68AHa25Cd5tHsbMiuJv77zkHo8eN75+vRtepKfag9G5hNE1DEhbc1lwaOh4+XBagQkS22nsnA&#10;jQKsV48POWbWD7yj6z6WSkI4ZGigirHLtA5FRQ7D1HfEwv343mEU2Jfa9jhIuGv1PElS7bBmaaiw&#10;o01Fxe/+4qSk2ZTfXw0Vp+Wp2w7p7Hk4ny/GTJ7G9zdQkcb4L767P62B13Qh++WNPAG9+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uxV3xAAAAN0AAAAPAAAAAAAAAAAA&#10;AAAAAKECAABkcnMvZG93bnJldi54bWxQSwUGAAAAAAQABAD5AAAAkgMAAAAA&#10;" strokeweight="1pt"/>
                <v:line id="Line 4298" o:spid="_x0000_s1568" style="position:absolute;flip:y;visibility:visible;mso-wrap-style:square" from="4041,3072" to="4221,32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/ew7MUAAADdAAAADwAAAGRycy9kb3ducmV2LnhtbESPzYrCMBSF9wO+Q7iCm0HTuuhoNYoI&#10;gggudAbU3aW5ttXmpjTR1rc3AwOzPJyfjzNfdqYST2pcaVlBPIpAEGdWl5wr+PneDCcgnEfWWFkm&#10;BS9ysFz0PuaYatvygZ5Hn4swwi5FBYX3dSqlywoy6Ea2Jg7e1TYGfZBNLnWDbRg3lRxHUSINlhwI&#10;Bda0Lii7Hx8mQG7r/LK/UXaanupdm8Sf7fn8UGrQ71YzEJ46/x/+a2+1gq9kEsPvm/AE5OI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/ew7MUAAADdAAAADwAAAAAAAAAA&#10;AAAAAAChAgAAZHJzL2Rvd25yZXYueG1sUEsFBgAAAAAEAAQA+QAAAJMDAAAAAA==&#10;" strokeweight="1pt"/>
                <v:line id="Line 4299" o:spid="_x0000_s1569" style="position:absolute;visibility:visible;mso-wrap-style:square" from="3861,3792" to="4761,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+H/vckAAADdAAAADwAAAGRycy9kb3ducmV2LnhtbESPW2sCMRSE3wv9D+EUfBHNKsXLapQi&#10;iG0Rl3pBHw+b093FzcmSpLr9902h0MdhZr5h5svW1OJGzleWFQz6CQji3OqKCwXHw7o3AeEDssba&#10;Min4Jg/LxePDHFNt7/xBt30oRISwT1FBGUKTSunzkgz6vm2Io/dpncEQpSukdniPcFPLYZKMpMGK&#10;40KJDa1Kyq/7L6Ng5bJtd3PO1pfu+3V6epab7G3HSnWe2pcZiEBt+A//tV+1gvFoMoTfN/EJyMUP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Afh/73JAAAA3QAAAA8AAAAA&#10;AAAAAAAAAAAAoQIAAGRycy9kb3ducmV2LnhtbFBLBQYAAAAABAAEAPkAAACXAwAAAAA=&#10;" strokeweight="1pt">
                  <v:stroke dashstyle="dashDot"/>
                </v:line>
                <v:shape id="Freeform 4300" o:spid="_x0000_s1570" style="position:absolute;left:6673;top:2046;width:101;height:1052;visibility:visible;mso-wrap-style:square;v-text-anchor:top" coordsize="83,11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HtPbcUA&#10;AADdAAAADwAAAGRycy9kb3ducmV2LnhtbESPQWvCQBSE74X+h+UVeqsbLZoQXaUKBcGLjWKuj+wz&#10;CWbfptmtif/eFQoeh5n5hlmsBtOIK3WutqxgPIpAEBdW11wqOB6+PxIQziNrbCyTghs5WC1fXxaY&#10;atvzD10zX4oAYZeigsr7NpXSFRUZdCPbEgfvbDuDPsiulLrDPsBNIydRNJMGaw4LFba0qai4ZH9G&#10;wbS/ZOfdOp+aeINRQr99np/2Sr2/DV9zEJ4G/wz/t7daQTxLPuHxJjwBub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e09txQAAAN0AAAAPAAAAAAAAAAAAAAAAAJgCAABkcnMv&#10;ZG93bnJldi54bWxQSwUGAAAAAAQABAD1AAAAigMAAAAA&#10;" path="m40,1109c46,1060,83,904,77,809,71,714,4,636,2,539,,442,55,314,62,224,69,134,48,47,44,e" filled="f" strokeweight="1pt">
                  <v:path arrowok="t" o:connecttype="custom" o:connectlocs="49,1052;94,767;2,511;75,212;54,0" o:connectangles="0,0,0,0,0"/>
                </v:shape>
                <v:line id="Line 4301" o:spid="_x0000_s1571" style="position:absolute;flip:x;visibility:visible;mso-wrap-style:square" from="4038,2044" to="4209,22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tBav8UAAADdAAAADwAAAGRycy9kb3ducmV2LnhtbESPQWsCMRSE7wX/Q3iCt5pVZCurUUQQ&#10;FHtordDrY/N2s7h5WZLorv++KRR6HGbmG2a9HWwrHuRD41jBbJqBIC6dbrhWcP06vC5BhIissXVM&#10;Cp4UYLsZvayx0K7nT3pcYi0ShEOBCkyMXSFlKA1ZDFPXESevct5iTNLXUnvsE9y2cp5lubTYcFow&#10;2NHeUHm73K0CeTr3H/4wv1Z1dezc98m85/2g1GQ87FYgIg3xP/zXPmoFb/lyAb9v0hOQm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tBav8UAAADdAAAADwAAAAAAAAAA&#10;AAAAAAChAgAAZHJzL2Rvd25yZXYueG1sUEsFBgAAAAAEAAQA+QAAAJMDAAAAAA==&#10;" strokeweight="1.5pt"/>
                <v:line id="Line 4302" o:spid="_x0000_s1572" style="position:absolute;flip:x y;visibility:visible;mso-wrap-style:square" from="4038,2901" to="4209,30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YWl3MUAAADdAAAADwAAAGRycy9kb3ducmV2LnhtbESPW2vCQBSE3wv+h+UIvtWNwUtIXaVV&#10;BF+90fp2mj0m0ezZkF01/ntXKPRxmJlvmOm8NZW4UeNKywoG/QgEcWZ1ybmC/W71noBwHlljZZkU&#10;PMjBfNZ5m2Kq7Z03dNv6XAQIuxQVFN7XqZQuK8ig69uaOHgn2xj0QTa51A3eA9xUMo6isTRYclgo&#10;sKZFQdllezUKanbD+Pj7/XWs8tivh4elTH7OSvW67ecHCE+t/w//tddawWScjOD1JjwBOXs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YWl3MUAAADdAAAADwAAAAAAAAAA&#10;AAAAAAChAgAAZHJzL2Rvd25yZXYueG1sUEsFBgAAAAAEAAQA+QAAAJMDAAAAAA==&#10;" strokeweight="1.5pt"/>
                <v:line id="Line 4303" o:spid="_x0000_s1573" style="position:absolute;visibility:visible;mso-wrap-style:square" from="4209,2046" to="4209,30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9QasYAAADdAAAADwAAAGRycy9kb3ducmV2LnhtbESPQWvCQBSE7wX/w/KE3urGFtKQukoR&#10;rMWbUYTeHtlnkib7Nt3daPz3bqHQ4zAz3zCL1Wg6cSHnG8sK5rMEBHFpdcOVguNh85SB8AFZY2eZ&#10;FNzIw2o5eVhgru2V93QpQiUihH2OCuoQ+lxKX9Zk0M9sTxy9s3UGQ5SuktrhNcJNJ5+TJJUGG44L&#10;Nfa0rqlsi8EoOA0Ff323G9fh8LHdnk8/rX/ZKfU4Hd/fQAQaw3/4r/2pFbymWQq/b+ITkM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k/UGrGAAAA3QAAAA8AAAAAAAAA&#10;AAAAAAAAoQIAAGRycy9kb3ducmV2LnhtbFBLBQYAAAAABAAEAPkAAACUAwAAAAA=&#10;" strokeweight="1.5pt"/>
                <v:line id="Line 4304" o:spid="_x0000_s1574" style="position:absolute;visibility:visible;mso-wrap-style:square" from="5862,3414" to="5862,46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n11sYAAADdAAAADwAAAGRycy9kb3ducmV2LnhtbESPzW7CMBCE75X6DtZW6q04cOAn4ESo&#10;BamIQwXtAyzxEgfidWQbSPv0uFKlHkcz841mUfa2FVfyoXGsYDjIQBBXTjdcK/j6XL9MQYSIrLF1&#10;TAq+KUBZPD4sMNfuxju67mMtEoRDjgpMjF0uZagMWQwD1xEn7+i8xZikr6X2eEtw28pRlo2lxYbT&#10;gsGOXg1V5/3FKtj4w/Y8/KmNPPDGr9qPt1mwJ6Wen/rlHESkPv6H/9rvWsFkPJ3A75v0BGRx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159dbGAAAA3QAAAA8AAAAAAAAA&#10;AAAAAAAAoQIAAGRycy9kb3ducmV2LnhtbFBLBQYAAAAABAAEAPkAAACUAwAAAAA=&#10;" strokeweight="1pt"/>
                <v:line id="Line 4305" o:spid="_x0000_s1575" style="position:absolute;visibility:visible;mso-wrap-style:square" from="4038,4155" to="4038,46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ZhpMIAAADdAAAADwAAAGRycy9kb3ducmV2LnhtbERPS27CMBDdI3EHa5C6Kw5d8AkYVEGR&#10;ilhU0B5giIc4JR5HtoHA6fECieXT+88Wra3FhXyoHCsY9DMQxIXTFZcK/n7X72MQISJrrB2TghsF&#10;WMy7nRnm2l15R5d9LEUK4ZCjAhNjk0sZCkMWQ981xIk7Om8xJuhLqT1eU7it5UeWDaXFilODwYaW&#10;horT/mwVbPxhexrcSyMPvPFf9c9qEuy/Um+99nMKIlIbX+Kn+1srGA3HaW56k56AnD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OZhpMIAAADdAAAADwAAAAAAAAAAAAAA&#10;AAChAgAAZHJzL2Rvd25yZXYueG1sUEsFBgAAAAAEAAQA+QAAAJADAAAAAA==&#10;" strokeweight="1pt"/>
                <v:line id="Line 4306" o:spid="_x0000_s1576" style="position:absolute;visibility:visible;mso-wrap-style:square" from="4038,4554" to="5862,45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iquP8MAAADdAAAADwAAAGRycy9kb3ducmV2LnhtbESPwWrDMBBE74X+g9hAb42cHuLUiWyS&#10;QqHkZjsfsFhby8RaCUu13b+vCoUeh5l5w5yq1Y5ipikMjhXsthkI4s7pgXsFt/b9+QAiRGSNo2NS&#10;8E0BqvLx4YSFdgvXNDexFwnCoUAFJkZfSBk6QxbD1nni5H26yWJMcuqlnnBJcDvKlyzbS4sDpwWD&#10;nt4MdffmyyqwvsnPsq37y3XIHecmXPw1KPW0Wc9HEJHW+B/+a39oBfn+8Aq/b9ITkO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4qrj/DAAAA3QAAAA8AAAAAAAAAAAAA&#10;AAAAoQIAAGRycy9kb3ducmV2LnhtbFBLBQYAAAAABAAEAPkAAACRAwAAAAA=&#10;" strokeweight="1pt">
                  <v:stroke startarrow="open" endarrow="open"/>
                </v:line>
                <v:shape id="Text Box 4307" o:spid="_x0000_s1577" type="#_x0000_t202" style="position:absolute;left:4779;top:4155;width:855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zKdsMA&#10;AADdAAAADwAAAGRycy9kb3ducmV2LnhtbERPz2vCMBS+D/wfwhO8rYnDOa3GMpTBTht2Knh7NM+2&#10;2LyUJmu7/345DHb8+H5vs9E2oqfO1441zBMFgrhwpuZSw+nr7XEFwgdkg41j0vBDHrLd5GGLqXED&#10;H6nPQyliCPsUNVQhtKmUvqjIok9cSxy5m+sshgi7UpoOhxhuG/mk1FJarDk2VNjSvqLinn9bDeeP&#10;2/WyUJ/lwT63gxuVZLuWWs+m4+sGRKAx/Iv/3O9Gw8tyHffHN/EJyN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LzKdsMAAADdAAAADwAAAAAAAAAAAAAAAACYAgAAZHJzL2Rv&#10;d25yZXYueG1sUEsFBgAAAAAEAAQA9QAAAIgDAAAAAA==&#10;" filled="f" stroked="f">
                  <v:textbox>
                    <w:txbxContent>
                      <w:p w14:paraId="763DF3DA" w14:textId="77777777" w:rsidR="009221E0" w:rsidRPr="00E86B35" w:rsidRDefault="009221E0" w:rsidP="007B56F8">
                        <w:pPr>
                          <w:rPr>
                            <w:b/>
                            <w:i/>
                            <w:sz w:val="20"/>
                            <w:szCs w:val="20"/>
                            <w:lang w:val="uk-UA"/>
                          </w:rPr>
                        </w:pPr>
                        <w:r w:rsidRPr="00E86B35">
                          <w:rPr>
                            <w:b/>
                            <w:i/>
                            <w:sz w:val="20"/>
                            <w:szCs w:val="20"/>
                            <w:lang w:val="uk-UA"/>
                          </w:rPr>
                          <w:t>110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3171943" w14:textId="18D7F990" w:rsidR="000C0606" w:rsidRDefault="005D0EC1" w:rsidP="00B40F5A">
      <w:pPr>
        <w:spacing w:line="360" w:lineRule="auto"/>
        <w:jc w:val="center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Рисунок </w:t>
      </w:r>
      <w:r w:rsidR="000C0606" w:rsidRPr="00210C9D">
        <w:rPr>
          <w:sz w:val="28"/>
          <w:szCs w:val="28"/>
          <w:lang w:val="uk-UA"/>
        </w:rPr>
        <w:t>1</w:t>
      </w:r>
      <w:r w:rsidR="000C5BCE" w:rsidRPr="00210C9D">
        <w:rPr>
          <w:sz w:val="28"/>
          <w:szCs w:val="28"/>
          <w:lang w:val="uk-UA"/>
        </w:rPr>
        <w:t>8</w:t>
      </w:r>
      <w:r w:rsidRPr="00210C9D">
        <w:rPr>
          <w:sz w:val="28"/>
          <w:szCs w:val="28"/>
          <w:lang w:val="uk-UA"/>
        </w:rPr>
        <w:t xml:space="preserve"> – </w:t>
      </w:r>
      <w:r w:rsidR="000C0606" w:rsidRPr="00210C9D">
        <w:rPr>
          <w:sz w:val="28"/>
          <w:szCs w:val="28"/>
          <w:lang w:val="uk-UA"/>
        </w:rPr>
        <w:t>Схема консольної частини вала</w:t>
      </w:r>
      <w:r w:rsidR="00310112" w:rsidRPr="00210C9D">
        <w:rPr>
          <w:sz w:val="28"/>
          <w:szCs w:val="28"/>
          <w:lang w:val="uk-UA"/>
        </w:rPr>
        <w:t xml:space="preserve"> з </w:t>
      </w:r>
      <w:r w:rsidR="00B40F5A">
        <w:rPr>
          <w:sz w:val="28"/>
          <w:szCs w:val="28"/>
          <w:lang w:val="uk-UA"/>
        </w:rPr>
        <w:t>пів муфтою</w:t>
      </w:r>
    </w:p>
    <w:p w14:paraId="16B64264" w14:textId="77777777" w:rsidR="00E86B35" w:rsidRDefault="00E86B35" w:rsidP="00E86B35">
      <w:pPr>
        <w:ind w:left="741"/>
        <w:jc w:val="center"/>
        <w:rPr>
          <w:i/>
          <w:sz w:val="28"/>
          <w:szCs w:val="28"/>
          <w:lang w:val="uk-UA"/>
        </w:rPr>
      </w:pPr>
      <w:r w:rsidRPr="00210C9D">
        <w:rPr>
          <w:i/>
          <w:sz w:val="28"/>
          <w:szCs w:val="28"/>
          <w:lang w:val="uk-UA"/>
        </w:rPr>
        <w:lastRenderedPageBreak/>
        <w:t>l</w:t>
      </w:r>
      <w:r w:rsidRPr="00210C9D">
        <w:rPr>
          <w:i/>
          <w:sz w:val="28"/>
          <w:szCs w:val="28"/>
          <w:vertAlign w:val="subscript"/>
          <w:lang w:val="uk-UA"/>
        </w:rPr>
        <w:t>к</w:t>
      </w:r>
      <w:r w:rsidRPr="00210C9D">
        <w:rPr>
          <w:i/>
          <w:sz w:val="28"/>
          <w:szCs w:val="28"/>
          <w:lang w:val="uk-UA"/>
        </w:rPr>
        <w:t>=L</w:t>
      </w:r>
      <w:r w:rsidRPr="00210C9D">
        <w:rPr>
          <w:i/>
          <w:sz w:val="28"/>
          <w:szCs w:val="28"/>
          <w:vertAlign w:val="subscript"/>
          <w:lang w:val="uk-UA"/>
        </w:rPr>
        <w:t>1</w:t>
      </w:r>
      <w:r w:rsidRPr="00210C9D">
        <w:rPr>
          <w:i/>
          <w:sz w:val="28"/>
          <w:szCs w:val="28"/>
          <w:lang w:val="uk-UA"/>
        </w:rPr>
        <w:t>=</w:t>
      </w:r>
      <w:r w:rsidRPr="008305F4">
        <w:rPr>
          <w:sz w:val="28"/>
          <w:szCs w:val="28"/>
          <w:lang w:val="uk-UA"/>
        </w:rPr>
        <w:t>110</w:t>
      </w:r>
      <w:r w:rsidRPr="00210C9D">
        <w:rPr>
          <w:i/>
          <w:sz w:val="28"/>
          <w:szCs w:val="28"/>
          <w:lang w:val="uk-UA"/>
        </w:rPr>
        <w:t xml:space="preserve"> мм.</w:t>
      </w:r>
    </w:p>
    <w:p w14:paraId="2C06F401" w14:textId="77777777" w:rsidR="00B40F5A" w:rsidRPr="00210C9D" w:rsidRDefault="00B40F5A" w:rsidP="00E86B35">
      <w:pPr>
        <w:ind w:firstLine="741"/>
        <w:jc w:val="center"/>
        <w:rPr>
          <w:sz w:val="28"/>
          <w:szCs w:val="28"/>
          <w:lang w:val="uk-UA"/>
        </w:rPr>
      </w:pPr>
    </w:p>
    <w:p w14:paraId="58311DE5" w14:textId="14BB3FDB" w:rsidR="00A13397" w:rsidRPr="00210C9D" w:rsidRDefault="00A13397" w:rsidP="005A21E2">
      <w:pPr>
        <w:numPr>
          <w:ilvl w:val="0"/>
          <w:numId w:val="5"/>
        </w:numPr>
        <w:spacing w:line="360" w:lineRule="auto"/>
        <w:jc w:val="both"/>
        <w:rPr>
          <w:i/>
          <w:sz w:val="28"/>
          <w:szCs w:val="28"/>
          <w:lang w:val="uk-UA"/>
        </w:rPr>
      </w:pPr>
      <w:r w:rsidRPr="00210C9D">
        <w:rPr>
          <w:i/>
          <w:sz w:val="28"/>
          <w:szCs w:val="28"/>
          <w:lang w:val="uk-UA"/>
        </w:rPr>
        <w:t>Про</w:t>
      </w:r>
      <w:r w:rsidR="006E2744">
        <w:rPr>
          <w:i/>
          <w:sz w:val="28"/>
          <w:szCs w:val="28"/>
          <w:lang w:val="uk-UA"/>
        </w:rPr>
        <w:t>є</w:t>
      </w:r>
      <w:r w:rsidRPr="00210C9D">
        <w:rPr>
          <w:i/>
          <w:sz w:val="28"/>
          <w:szCs w:val="28"/>
          <w:lang w:val="uk-UA"/>
        </w:rPr>
        <w:t>ктування лівого опорного вузла.</w:t>
      </w:r>
    </w:p>
    <w:p w14:paraId="6F54AC16" w14:textId="5B419A7B" w:rsidR="00A13397" w:rsidRPr="00210C9D" w:rsidRDefault="00A13397" w:rsidP="00A13397">
      <w:pPr>
        <w:spacing w:line="360" w:lineRule="auto"/>
        <w:ind w:firstLine="741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Як вже вказувалось вище, конструкцію вала бажано про</w:t>
      </w:r>
      <w:r w:rsidR="006E2744">
        <w:rPr>
          <w:sz w:val="28"/>
          <w:szCs w:val="28"/>
          <w:lang w:val="uk-UA"/>
        </w:rPr>
        <w:t>є</w:t>
      </w:r>
      <w:r w:rsidRPr="00210C9D">
        <w:rPr>
          <w:sz w:val="28"/>
          <w:szCs w:val="28"/>
          <w:lang w:val="uk-UA"/>
        </w:rPr>
        <w:t>ктувати ступінчатою. Основними перевагами такої форми вала , наприклад, в процесі складання опорного вузла є те, що:</w:t>
      </w:r>
    </w:p>
    <w:p w14:paraId="1E5AB64A" w14:textId="3159457D" w:rsidR="00A13397" w:rsidRPr="00210C9D" w:rsidRDefault="00A13397" w:rsidP="005A21E2">
      <w:pPr>
        <w:numPr>
          <w:ilvl w:val="0"/>
          <w:numId w:val="27"/>
        </w:numPr>
        <w:tabs>
          <w:tab w:val="clear" w:pos="1461"/>
          <w:tab w:val="num" w:pos="1134"/>
        </w:tabs>
        <w:spacing w:line="360" w:lineRule="auto"/>
        <w:ind w:left="0" w:firstLine="851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кожний його е</w:t>
      </w:r>
      <w:r w:rsidR="007318D1" w:rsidRPr="00210C9D">
        <w:rPr>
          <w:sz w:val="28"/>
          <w:szCs w:val="28"/>
          <w:lang w:val="uk-UA"/>
        </w:rPr>
        <w:t xml:space="preserve">лемент буде </w:t>
      </w:r>
      <w:r w:rsidR="007318D1" w:rsidRPr="00E86B35">
        <w:rPr>
          <w:sz w:val="28"/>
          <w:szCs w:val="28"/>
          <w:lang w:val="uk-UA"/>
        </w:rPr>
        <w:t xml:space="preserve">контактувати лише із </w:t>
      </w:r>
      <w:r w:rsidRPr="00E86B35">
        <w:rPr>
          <w:sz w:val="28"/>
          <w:szCs w:val="28"/>
          <w:lang w:val="uk-UA"/>
        </w:rPr>
        <w:t>тією поверхнею вала</w:t>
      </w:r>
      <w:r w:rsidR="003F2B63" w:rsidRPr="00E86B35">
        <w:rPr>
          <w:sz w:val="28"/>
          <w:szCs w:val="28"/>
          <w:lang w:val="uk-UA"/>
        </w:rPr>
        <w:t xml:space="preserve">, </w:t>
      </w:r>
      <w:r w:rsidRPr="00E86B35">
        <w:rPr>
          <w:sz w:val="28"/>
          <w:szCs w:val="28"/>
          <w:lang w:val="uk-UA"/>
        </w:rPr>
        <w:t>на якій він пови</w:t>
      </w:r>
      <w:r w:rsidR="007318D1" w:rsidRPr="00E86B35">
        <w:rPr>
          <w:sz w:val="28"/>
          <w:szCs w:val="28"/>
          <w:lang w:val="uk-UA"/>
        </w:rPr>
        <w:t>нен розташовуватися після складання</w:t>
      </w:r>
      <w:r w:rsidR="00E86B35" w:rsidRPr="00E86B35">
        <w:rPr>
          <w:sz w:val="28"/>
          <w:szCs w:val="28"/>
        </w:rPr>
        <w:t xml:space="preserve"> </w:t>
      </w:r>
      <w:r w:rsidR="00E86B35" w:rsidRPr="00E86B35">
        <w:rPr>
          <w:sz w:val="28"/>
          <w:szCs w:val="28"/>
          <w:lang w:val="uk-UA"/>
        </w:rPr>
        <w:t>виробу</w:t>
      </w:r>
      <w:r w:rsidRPr="00E86B35">
        <w:rPr>
          <w:sz w:val="28"/>
          <w:szCs w:val="28"/>
          <w:lang w:val="uk-UA"/>
        </w:rPr>
        <w:t>;</w:t>
      </w:r>
    </w:p>
    <w:p w14:paraId="190FF6BF" w14:textId="77777777" w:rsidR="00A13397" w:rsidRPr="00210C9D" w:rsidRDefault="00A13397" w:rsidP="005A21E2">
      <w:pPr>
        <w:numPr>
          <w:ilvl w:val="0"/>
          <w:numId w:val="27"/>
        </w:numPr>
        <w:tabs>
          <w:tab w:val="clear" w:pos="1461"/>
          <w:tab w:val="num" w:pos="1134"/>
        </w:tabs>
        <w:spacing w:line="360" w:lineRule="auto"/>
        <w:ind w:left="0" w:firstLine="851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кожна наступна виступаюча частина вала, в яку упирається приєднувальний елемент, наприклад підшипник, допомагає йому точно зайняти своє місце на валу.</w:t>
      </w:r>
    </w:p>
    <w:p w14:paraId="1479CA44" w14:textId="46453979" w:rsidR="00A13397" w:rsidRPr="00210C9D" w:rsidRDefault="00A13397" w:rsidP="00A13397">
      <w:pPr>
        <w:spacing w:line="360" w:lineRule="auto"/>
        <w:ind w:firstLine="741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Як правило</w:t>
      </w:r>
      <w:r w:rsidR="003F2B63" w:rsidRPr="00210C9D">
        <w:rPr>
          <w:sz w:val="28"/>
          <w:szCs w:val="28"/>
          <w:lang w:val="uk-UA"/>
        </w:rPr>
        <w:t>,</w:t>
      </w:r>
      <w:r w:rsidRPr="00210C9D">
        <w:rPr>
          <w:sz w:val="28"/>
          <w:szCs w:val="28"/>
          <w:lang w:val="uk-UA"/>
        </w:rPr>
        <w:t xml:space="preserve"> опорний вузол складається з (рис. 1</w:t>
      </w:r>
      <w:r w:rsidR="000C5BCE" w:rsidRPr="00210C9D">
        <w:rPr>
          <w:sz w:val="28"/>
          <w:szCs w:val="28"/>
          <w:lang w:val="uk-UA"/>
        </w:rPr>
        <w:t>9</w:t>
      </w:r>
      <w:r w:rsidRPr="00210C9D">
        <w:rPr>
          <w:sz w:val="28"/>
          <w:szCs w:val="28"/>
          <w:lang w:val="uk-UA"/>
        </w:rPr>
        <w:t>).</w:t>
      </w:r>
    </w:p>
    <w:p w14:paraId="1F51541E" w14:textId="77777777" w:rsidR="0014237E" w:rsidRPr="00210C9D" w:rsidRDefault="0014237E" w:rsidP="00A13397">
      <w:pPr>
        <w:spacing w:line="360" w:lineRule="auto"/>
        <w:ind w:firstLine="741"/>
        <w:jc w:val="both"/>
        <w:rPr>
          <w:sz w:val="28"/>
          <w:szCs w:val="28"/>
          <w:lang w:val="uk-UA"/>
        </w:rPr>
      </w:pPr>
    </w:p>
    <w:p w14:paraId="0E14CC55" w14:textId="77777777" w:rsidR="00A13397" w:rsidRPr="00210C9D" w:rsidRDefault="00A14C19" w:rsidP="00A13397">
      <w:pPr>
        <w:spacing w:line="360" w:lineRule="auto"/>
        <w:jc w:val="center"/>
        <w:rPr>
          <w:sz w:val="28"/>
          <w:szCs w:val="28"/>
          <w:lang w:val="uk-UA"/>
        </w:rPr>
      </w:pPr>
      <w:r w:rsidRPr="00210C9D">
        <w:rPr>
          <w:noProof/>
          <w:sz w:val="28"/>
          <w:szCs w:val="28"/>
          <w:lang w:val="uk-UA" w:eastAsia="uk-UA"/>
        </w:rPr>
        <mc:AlternateContent>
          <mc:Choice Requires="wpg">
            <w:drawing>
              <wp:inline distT="0" distB="0" distL="0" distR="0" wp14:anchorId="79782DD8" wp14:editId="1283ADA2">
                <wp:extent cx="2514600" cy="1636395"/>
                <wp:effectExtent l="12065" t="0" r="6985" b="4445"/>
                <wp:docPr id="7551" name="Group 31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14600" cy="1636395"/>
                          <a:chOff x="3468" y="1362"/>
                          <a:chExt cx="3960" cy="2577"/>
                        </a:xfrm>
                      </wpg:grpSpPr>
                      <wps:wsp>
                        <wps:cNvPr id="7552" name="Rectangle 3170"/>
                        <wps:cNvSpPr>
                          <a:spLocks noChangeArrowheads="1"/>
                        </wps:cNvSpPr>
                        <wps:spPr bwMode="auto">
                          <a:xfrm>
                            <a:off x="3828" y="2859"/>
                            <a:ext cx="3240" cy="89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7553" name="Group 3171"/>
                        <wpg:cNvGrpSpPr>
                          <a:grpSpLocks/>
                        </wpg:cNvGrpSpPr>
                        <wpg:grpSpPr bwMode="auto">
                          <a:xfrm>
                            <a:off x="5088" y="1959"/>
                            <a:ext cx="720" cy="720"/>
                            <a:chOff x="6534" y="5841"/>
                            <a:chExt cx="720" cy="720"/>
                          </a:xfrm>
                        </wpg:grpSpPr>
                        <wps:wsp>
                          <wps:cNvPr id="7554" name="Rectangle 3172"/>
                          <wps:cNvSpPr>
                            <a:spLocks noChangeArrowheads="1"/>
                          </wps:cNvSpPr>
                          <wps:spPr bwMode="auto">
                            <a:xfrm>
                              <a:off x="6534" y="5841"/>
                              <a:ext cx="720" cy="7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55" name="Line 3173"/>
                          <wps:cNvCnPr/>
                          <wps:spPr bwMode="auto">
                            <a:xfrm flipH="1">
                              <a:off x="6534" y="5841"/>
                              <a:ext cx="720" cy="72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56" name="Line 3174"/>
                          <wps:cNvCnPr/>
                          <wps:spPr bwMode="auto">
                            <a:xfrm>
                              <a:off x="6534" y="5841"/>
                              <a:ext cx="720" cy="72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7557" name="Line 3175"/>
                        <wps:cNvCnPr/>
                        <wps:spPr bwMode="auto">
                          <a:xfrm>
                            <a:off x="3468" y="3300"/>
                            <a:ext cx="396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58" name="Text Box 3176"/>
                        <wps:cNvSpPr txBox="1">
                          <a:spLocks noChangeArrowheads="1"/>
                        </wps:cNvSpPr>
                        <wps:spPr bwMode="auto">
                          <a:xfrm>
                            <a:off x="4908" y="2859"/>
                            <a:ext cx="720" cy="1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2901FD6" w14:textId="77777777" w:rsidR="009221E0" w:rsidRPr="009356A3" w:rsidRDefault="009221E0" w:rsidP="00C562C7">
                              <w:pPr>
                                <w:jc w:val="center"/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 xml:space="preserve"> </w:t>
                              </w:r>
                              <w:r w:rsidRPr="00B310E1">
                                <w:rPr>
                                  <w:b/>
                                  <w:i/>
                                </w:rPr>
                                <w:sym w:font="Symbol" w:char="F0C6"/>
                              </w: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 </w:t>
                              </w: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59" name="Line 3177"/>
                        <wps:cNvCnPr/>
                        <wps:spPr bwMode="auto">
                          <a:xfrm>
                            <a:off x="5463" y="2844"/>
                            <a:ext cx="0" cy="91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arrow" w="med" len="lg"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60" name="Line 3178"/>
                        <wps:cNvCnPr/>
                        <wps:spPr bwMode="auto">
                          <a:xfrm>
                            <a:off x="4908" y="1959"/>
                            <a:ext cx="10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61" name="Line 3179"/>
                        <wps:cNvCnPr/>
                        <wps:spPr bwMode="auto">
                          <a:xfrm flipV="1">
                            <a:off x="4908" y="1419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62" name="Line 3180"/>
                        <wps:cNvCnPr/>
                        <wps:spPr bwMode="auto">
                          <a:xfrm flipV="1">
                            <a:off x="5988" y="1419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63" name="Line 3181"/>
                        <wps:cNvCnPr/>
                        <wps:spPr bwMode="auto">
                          <a:xfrm>
                            <a:off x="4908" y="1419"/>
                            <a:ext cx="10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64" name="Line 3182"/>
                        <wps:cNvCnPr/>
                        <wps:spPr bwMode="auto">
                          <a:xfrm>
                            <a:off x="4908" y="1779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65" name="Line 3183"/>
                        <wps:cNvCnPr/>
                        <wps:spPr bwMode="auto">
                          <a:xfrm>
                            <a:off x="4908" y="1599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66" name="Line 3184"/>
                        <wps:cNvCnPr/>
                        <wps:spPr bwMode="auto">
                          <a:xfrm>
                            <a:off x="4908" y="1419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67" name="Line 3185"/>
                        <wps:cNvCnPr/>
                        <wps:spPr bwMode="auto">
                          <a:xfrm>
                            <a:off x="5088" y="1419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68" name="Line 3186"/>
                        <wps:cNvCnPr/>
                        <wps:spPr bwMode="auto">
                          <a:xfrm>
                            <a:off x="5268" y="1419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69" name="Line 3187"/>
                        <wps:cNvCnPr/>
                        <wps:spPr bwMode="auto">
                          <a:xfrm>
                            <a:off x="5448" y="1419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70" name="Line 3188"/>
                        <wps:cNvCnPr/>
                        <wps:spPr bwMode="auto">
                          <a:xfrm>
                            <a:off x="5628" y="1419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71" name="Line 3189"/>
                        <wps:cNvCnPr/>
                        <wps:spPr bwMode="auto">
                          <a:xfrm>
                            <a:off x="5808" y="1419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72" name="Line 3190"/>
                        <wps:cNvCnPr/>
                        <wps:spPr bwMode="auto">
                          <a:xfrm flipH="1">
                            <a:off x="4728" y="1419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73" name="Line 3191"/>
                        <wps:cNvCnPr/>
                        <wps:spPr bwMode="auto">
                          <a:xfrm>
                            <a:off x="4728" y="1419"/>
                            <a:ext cx="0" cy="90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74" name="Line 3192"/>
                        <wps:cNvCnPr/>
                        <wps:spPr bwMode="auto">
                          <a:xfrm flipH="1">
                            <a:off x="4368" y="2319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75" name="Line 3193"/>
                        <wps:cNvCnPr/>
                        <wps:spPr bwMode="auto">
                          <a:xfrm>
                            <a:off x="4368" y="2319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76" name="Line 3194"/>
                        <wps:cNvCnPr/>
                        <wps:spPr bwMode="auto">
                          <a:xfrm>
                            <a:off x="4368" y="2679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77" name="Line 3195"/>
                        <wps:cNvCnPr/>
                        <wps:spPr bwMode="auto">
                          <a:xfrm flipV="1">
                            <a:off x="4908" y="1959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78" name="Line 3196"/>
                        <wps:cNvCnPr/>
                        <wps:spPr bwMode="auto">
                          <a:xfrm flipH="1">
                            <a:off x="4728" y="1419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79" name="Line 3197"/>
                        <wps:cNvCnPr/>
                        <wps:spPr bwMode="auto">
                          <a:xfrm flipH="1">
                            <a:off x="4728" y="1659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80" name="Line 3198"/>
                        <wps:cNvCnPr/>
                        <wps:spPr bwMode="auto">
                          <a:xfrm flipH="1">
                            <a:off x="4728" y="1899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81" name="Line 3199"/>
                        <wps:cNvCnPr/>
                        <wps:spPr bwMode="auto">
                          <a:xfrm flipH="1">
                            <a:off x="4368" y="2139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82" name="Line 3200"/>
                        <wps:cNvCnPr/>
                        <wps:spPr bwMode="auto">
                          <a:xfrm flipH="1">
                            <a:off x="4368" y="2319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83" name="Line 3201"/>
                        <wps:cNvCnPr/>
                        <wps:spPr bwMode="auto">
                          <a:xfrm flipH="1">
                            <a:off x="4548" y="2319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84" name="Line 3202"/>
                        <wps:cNvCnPr/>
                        <wps:spPr bwMode="auto">
                          <a:xfrm flipH="1">
                            <a:off x="4728" y="2499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85" name="Rectangle 3203"/>
                        <wps:cNvSpPr>
                          <a:spLocks noChangeArrowheads="1"/>
                        </wps:cNvSpPr>
                        <wps:spPr bwMode="auto">
                          <a:xfrm>
                            <a:off x="4548" y="2460"/>
                            <a:ext cx="360" cy="216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86" name="Line 3204"/>
                        <wps:cNvCnPr/>
                        <wps:spPr bwMode="auto">
                          <a:xfrm flipH="1">
                            <a:off x="5988" y="1419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87" name="Line 3205"/>
                        <wps:cNvCnPr/>
                        <wps:spPr bwMode="auto">
                          <a:xfrm>
                            <a:off x="5988" y="1959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88" name="Line 3206"/>
                        <wps:cNvCnPr/>
                        <wps:spPr bwMode="auto">
                          <a:xfrm>
                            <a:off x="5988" y="2679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89" name="Line 3207"/>
                        <wps:cNvCnPr/>
                        <wps:spPr bwMode="auto">
                          <a:xfrm flipH="1">
                            <a:off x="6168" y="2319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90" name="Line 3208"/>
                        <wps:cNvCnPr/>
                        <wps:spPr bwMode="auto">
                          <a:xfrm flipH="1">
                            <a:off x="6168" y="2319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91" name="Line 3209"/>
                        <wps:cNvCnPr/>
                        <wps:spPr bwMode="auto">
                          <a:xfrm flipH="1">
                            <a:off x="6348" y="2499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92" name="Rectangle 3210"/>
                        <wps:cNvSpPr>
                          <a:spLocks noChangeArrowheads="1"/>
                        </wps:cNvSpPr>
                        <wps:spPr bwMode="auto">
                          <a:xfrm>
                            <a:off x="5988" y="2463"/>
                            <a:ext cx="360" cy="216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93" name="Line 3211"/>
                        <wps:cNvCnPr/>
                        <wps:spPr bwMode="auto">
                          <a:xfrm>
                            <a:off x="6168" y="1419"/>
                            <a:ext cx="0" cy="90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94" name="Line 3212"/>
                        <wps:cNvCnPr/>
                        <wps:spPr bwMode="auto">
                          <a:xfrm>
                            <a:off x="6168" y="2319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95" name="Line 3213"/>
                        <wps:cNvCnPr/>
                        <wps:spPr bwMode="auto">
                          <a:xfrm>
                            <a:off x="6528" y="2319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96" name="Line 3214"/>
                        <wps:cNvCnPr/>
                        <wps:spPr bwMode="auto">
                          <a:xfrm flipH="1">
                            <a:off x="5988" y="1959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97" name="Line 3215"/>
                        <wps:cNvCnPr/>
                        <wps:spPr bwMode="auto">
                          <a:xfrm flipH="1">
                            <a:off x="5988" y="1779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98" name="Line 3216"/>
                        <wps:cNvCnPr/>
                        <wps:spPr bwMode="auto">
                          <a:xfrm flipH="1">
                            <a:off x="5988" y="1599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99" name="Line 3217"/>
                        <wps:cNvCnPr/>
                        <wps:spPr bwMode="auto">
                          <a:xfrm flipH="1">
                            <a:off x="5988" y="1419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00" name="Line 3218"/>
                        <wps:cNvCnPr/>
                        <wps:spPr bwMode="auto">
                          <a:xfrm flipH="1">
                            <a:off x="5988" y="2139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01" name="Line 3219"/>
                        <wps:cNvCnPr/>
                        <wps:spPr bwMode="auto">
                          <a:xfrm flipH="1">
                            <a:off x="5988" y="2319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02" name="Line 3220"/>
                        <wps:cNvCnPr/>
                        <wps:spPr bwMode="auto">
                          <a:xfrm>
                            <a:off x="3639" y="1761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03" name="Line 3221"/>
                        <wps:cNvCnPr/>
                        <wps:spPr bwMode="auto">
                          <a:xfrm>
                            <a:off x="3981" y="1761"/>
                            <a:ext cx="855" cy="28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04" name="Line 3222"/>
                        <wps:cNvCnPr/>
                        <wps:spPr bwMode="auto">
                          <a:xfrm>
                            <a:off x="3630" y="2103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05" name="Line 3223"/>
                        <wps:cNvCnPr/>
                        <wps:spPr bwMode="auto">
                          <a:xfrm>
                            <a:off x="3990" y="2103"/>
                            <a:ext cx="741" cy="45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06" name="Line 3224"/>
                        <wps:cNvCnPr/>
                        <wps:spPr bwMode="auto">
                          <a:xfrm>
                            <a:off x="6945" y="2217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07" name="Line 3225"/>
                        <wps:cNvCnPr/>
                        <wps:spPr bwMode="auto">
                          <a:xfrm flipH="1">
                            <a:off x="5673" y="2217"/>
                            <a:ext cx="1272" cy="11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08" name="Line 3226"/>
                        <wps:cNvCnPr/>
                        <wps:spPr bwMode="auto">
                          <a:xfrm>
                            <a:off x="6945" y="1818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09" name="Line 3227"/>
                        <wps:cNvCnPr/>
                        <wps:spPr bwMode="auto">
                          <a:xfrm flipH="1" flipV="1">
                            <a:off x="5301" y="1647"/>
                            <a:ext cx="1644" cy="17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10" name="Oval 3228"/>
                        <wps:cNvSpPr>
                          <a:spLocks noChangeArrowheads="1"/>
                        </wps:cNvSpPr>
                        <wps:spPr bwMode="auto">
                          <a:xfrm>
                            <a:off x="5268" y="1599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11" name="Oval 3229"/>
                        <wps:cNvSpPr>
                          <a:spLocks noChangeArrowheads="1"/>
                        </wps:cNvSpPr>
                        <wps:spPr bwMode="auto">
                          <a:xfrm>
                            <a:off x="5634" y="2274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12" name="Oval 3230"/>
                        <wps:cNvSpPr>
                          <a:spLocks noChangeArrowheads="1"/>
                        </wps:cNvSpPr>
                        <wps:spPr bwMode="auto">
                          <a:xfrm>
                            <a:off x="4779" y="1989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13" name="Line 3231"/>
                        <wps:cNvCnPr/>
                        <wps:spPr bwMode="auto">
                          <a:xfrm>
                            <a:off x="3648" y="2502"/>
                            <a:ext cx="399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14" name="Line 3232"/>
                        <wps:cNvCnPr/>
                        <wps:spPr bwMode="auto">
                          <a:xfrm>
                            <a:off x="4047" y="2502"/>
                            <a:ext cx="627" cy="51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15" name="Oval 3233"/>
                        <wps:cNvSpPr>
                          <a:spLocks noChangeArrowheads="1"/>
                        </wps:cNvSpPr>
                        <wps:spPr bwMode="auto">
                          <a:xfrm>
                            <a:off x="4617" y="2958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16" name="Text Box 3234"/>
                        <wps:cNvSpPr txBox="1">
                          <a:spLocks noChangeArrowheads="1"/>
                        </wps:cNvSpPr>
                        <wps:spPr bwMode="auto">
                          <a:xfrm>
                            <a:off x="6945" y="1419"/>
                            <a:ext cx="399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B90B348" w14:textId="77777777" w:rsidR="009221E0" w:rsidRPr="005C0CB3" w:rsidRDefault="009221E0" w:rsidP="00C562C7">
                              <w:pPr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 w:rsidRPr="005C0CB3">
                                <w:rPr>
                                  <w:b/>
                                  <w:i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17" name="Text Box 3235"/>
                        <wps:cNvSpPr txBox="1">
                          <a:spLocks noChangeArrowheads="1"/>
                        </wps:cNvSpPr>
                        <wps:spPr bwMode="auto">
                          <a:xfrm>
                            <a:off x="6945" y="1818"/>
                            <a:ext cx="399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B292586" w14:textId="77777777" w:rsidR="009221E0" w:rsidRPr="005C0CB3" w:rsidRDefault="009221E0" w:rsidP="00C562C7">
                              <w:pPr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18" name="Text Box 3236"/>
                        <wps:cNvSpPr txBox="1">
                          <a:spLocks noChangeArrowheads="1"/>
                        </wps:cNvSpPr>
                        <wps:spPr bwMode="auto">
                          <a:xfrm>
                            <a:off x="3639" y="1362"/>
                            <a:ext cx="399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81E6215" w14:textId="77777777" w:rsidR="009221E0" w:rsidRPr="005C0CB3" w:rsidRDefault="009221E0" w:rsidP="00C562C7">
                              <w:pPr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19" name="Text Box 3237"/>
                        <wps:cNvSpPr txBox="1">
                          <a:spLocks noChangeArrowheads="1"/>
                        </wps:cNvSpPr>
                        <wps:spPr bwMode="auto">
                          <a:xfrm>
                            <a:off x="3648" y="1761"/>
                            <a:ext cx="399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59329D" w14:textId="77777777" w:rsidR="009221E0" w:rsidRPr="005C0CB3" w:rsidRDefault="009221E0" w:rsidP="00C562C7">
                              <w:pPr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20" name="Text Box 3238"/>
                        <wps:cNvSpPr txBox="1">
                          <a:spLocks noChangeArrowheads="1"/>
                        </wps:cNvSpPr>
                        <wps:spPr bwMode="auto">
                          <a:xfrm>
                            <a:off x="3648" y="2160"/>
                            <a:ext cx="399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648EF04" w14:textId="77777777" w:rsidR="009221E0" w:rsidRPr="005C0CB3" w:rsidRDefault="009221E0" w:rsidP="00C562C7">
                              <w:pPr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21" name="Line 3239"/>
                        <wps:cNvCnPr/>
                        <wps:spPr bwMode="auto">
                          <a:xfrm>
                            <a:off x="4371" y="2673"/>
                            <a:ext cx="0" cy="17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22" name="Line 3240"/>
                        <wps:cNvCnPr/>
                        <wps:spPr bwMode="auto">
                          <a:xfrm>
                            <a:off x="4911" y="2685"/>
                            <a:ext cx="0" cy="17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23" name="Line 3241"/>
                        <wps:cNvCnPr/>
                        <wps:spPr bwMode="auto">
                          <a:xfrm>
                            <a:off x="5091" y="2679"/>
                            <a:ext cx="0" cy="17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24" name="Line 3242"/>
                        <wps:cNvCnPr/>
                        <wps:spPr bwMode="auto">
                          <a:xfrm>
                            <a:off x="5805" y="2679"/>
                            <a:ext cx="0" cy="17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25" name="Line 3243"/>
                        <wps:cNvCnPr/>
                        <wps:spPr bwMode="auto">
                          <a:xfrm>
                            <a:off x="4557" y="2679"/>
                            <a:ext cx="0" cy="17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26" name="Line 3244"/>
                        <wps:cNvCnPr/>
                        <wps:spPr bwMode="auto">
                          <a:xfrm>
                            <a:off x="5985" y="2682"/>
                            <a:ext cx="0" cy="17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27" name="Line 3245"/>
                        <wps:cNvCnPr/>
                        <wps:spPr bwMode="auto">
                          <a:xfrm>
                            <a:off x="6351" y="2682"/>
                            <a:ext cx="0" cy="17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28" name="Line 3246"/>
                        <wps:cNvCnPr/>
                        <wps:spPr bwMode="auto">
                          <a:xfrm>
                            <a:off x="6531" y="2682"/>
                            <a:ext cx="0" cy="17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9782DD8" id="Group 3169" o:spid="_x0000_s1578" style="width:198pt;height:128.85pt;mso-position-horizontal-relative:char;mso-position-vertical-relative:line" coordorigin="3468,1362" coordsize="3960,25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">
                <v:rect id="Rectangle 3170" o:spid="_x0000_s1579" style="position:absolute;left:3828;top:2859;width:3240;height:8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FBbccA&#10;AADdAAAADwAAAGRycy9kb3ducmV2LnhtbESPT2vCQBTE70K/w/IKXorZVLFKzCrFP1B6EGoFPT6y&#10;r0lo9m3YXTX207tCweMwM79h8kVnGnEm52vLCl6TFARxYXXNpYL992YwBeEDssbGMim4kofF/KmX&#10;Y6bthb/ovAuliBD2GSqoQmgzKX1RkUGf2JY4ej/WGQxRulJqh5cIN40cpumbNFhzXKiwpWVFxe/u&#10;ZBS0hyWa9VaGT3cd/R1P++1qlb4o1X/u3mcgAnXhEf5vf2gFk/F4CPc38QnI+Q0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KRQW3HAAAA3QAAAA8AAAAAAAAAAAAAAAAAmAIAAGRy&#10;cy9kb3ducmV2LnhtbFBLBQYAAAAABAAEAPUAAACMAwAAAAA=&#10;" strokeweight="1.5pt"/>
                <v:group id="Group 3171" o:spid="_x0000_s1580" style="position:absolute;left:5088;top:1959;width:720;height:720" coordorigin="6534,5841" coordsize="72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TQYGvxgAAAN0A&#10;AAAPAAAAAAAAAAAAAAAAAKoCAABkcnMvZG93bnJldi54bWxQSwUGAAAAAAQABAD6AAAAnQMAAAAA&#10;">
                  <v:rect id="Rectangle 3172" o:spid="_x0000_s1581" style="position:absolute;left:6534;top:5841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R8gscA&#10;AADdAAAADwAAAGRycy9kb3ducmV2LnhtbESPT2sCMRTE7wW/Q3hCL6VmbbXKahTRCuJB8A+0x8fm&#10;ubu4eVmSqKufvikIHoeZ+Q0znjamEhdyvrSsoNtJQBBnVpecKzjsl+9DED4ga6wsk4IbeZhOWi9j&#10;TLW98pYuu5CLCGGfooIihDqV0mcFGfQdWxNH72idwRCly6V2eI1wU8mPJPmSBkuOCwXWNC8oO+3O&#10;RkH9M0fzvZFh7W6f99/zYbNYJG9Kvbab2QhEoCY8w4/2SisY9Ps9+H8Tn4Cc/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I0fILHAAAA3QAAAA8AAAAAAAAAAAAAAAAAmAIAAGRy&#10;cy9kb3ducmV2LnhtbFBLBQYAAAAABAAEAPUAAACMAwAAAAA=&#10;" strokeweight="1.5pt"/>
                  <v:line id="Line 3173" o:spid="_x0000_s1582" style="position:absolute;flip:x;visibility:visible;mso-wrap-style:square" from="6534,5841" to="7254,65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NmyH8UAAADdAAAADwAAAGRycy9kb3ducmV2LnhtbESPQWsCMRSE7wX/Q3hCbzWrsFZWo4gg&#10;KPbQquD1sXm7Wdy8LEnqrv++KRR6HGbmG2a1GWwrHuRD41jBdJKBIC6dbrhWcL3s3xYgQkTW2Dom&#10;BU8KsFmPXlZYaNfzFz3OsRYJwqFABSbGrpAylIYshonriJNXOW8xJulrqT32CW5bOcuyubTYcFow&#10;2NHOUHk/f1sF8njqP/1+dq3q6tC529F8zPtBqdfxsF2CiDTE//Bf+6AVvOd5Dr9v0hOQ6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NmyH8UAAADdAAAADwAAAAAAAAAA&#10;AAAAAAChAgAAZHJzL2Rvd25yZXYueG1sUEsFBgAAAAAEAAQA+QAAAJMDAAAAAA==&#10;" strokeweight="1.5pt"/>
                  <v:line id="Line 3174" o:spid="_x0000_s1583" style="position:absolute;visibility:visible;mso-wrap-style:square" from="6534,5841" to="7254,65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odUcYAAADdAAAADwAAAGRycy9kb3ducmV2LnhtbESPT2vCQBTE7wW/w/KE3uqmFv8QXaUU&#10;rKW3RhG8PbLPJE32bdzdaPz2bqHgcZiZ3zDLdW8acSHnK8sKXkcJCOLc6ooLBfvd5mUOwgdkjY1l&#10;UnAjD+vV4GmJqbZX/qFLFgoRIexTVFCG0KZS+rwkg35kW+LonawzGKJ0hdQOrxFuGjlOkqk0WHFc&#10;KLGlj5LyOuuMgkOX8fG33rgGu8/t9nQ41/7tW6nnYf++ABGoD4/wf/tLK5hNJlP4exOfgFzd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x6HVHGAAAA3QAAAA8AAAAAAAAA&#10;AAAAAAAAoQIAAGRycy9kb3ducmV2LnhtbFBLBQYAAAAABAAEAPkAAACUAwAAAAA=&#10;" strokeweight="1.5pt"/>
                </v:group>
                <v:line id="Line 3175" o:spid="_x0000_s1584" style="position:absolute;visibility:visible;mso-wrap-style:square" from="3468,3300" to="7428,3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MRHsgAAADdAAAADwAAAGRycy9kb3ducmV2LnhtbESPQWsCMRSE74X+h/AKXqRmW7TWrVGK&#10;IFopLrWKPT42r7uLm5clibr9940geBxm5htmPG1NLU7kfGVZwVMvAUGcW11xoWD7PX98BeEDssba&#10;Min4Iw/Tyf3dGFNtz/xFp00oRISwT1FBGUKTSunzkgz6nm2Io/drncEQpSukdniOcFPL5yR5kQYr&#10;jgslNjQrKT9sjkbBzGWf3cU+m/90V4fRri8X2cealeo8tO9vIAK14Ra+tpdawXAwGMLlTXwCcvIP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tMRHsgAAADdAAAADwAAAAAA&#10;AAAAAAAAAAChAgAAZHJzL2Rvd25yZXYueG1sUEsFBgAAAAAEAAQA+QAAAJYDAAAAAA==&#10;" strokeweight="1pt">
                  <v:stroke dashstyle="dashDot"/>
                </v:line>
                <v:shape id="Text Box 3176" o:spid="_x0000_s1585" type="#_x0000_t202" style="position:absolute;left:4908;top:2859;width:720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Tbb8QA&#10;AADdAAAADwAAAGRycy9kb3ducmV2LnhtbERPPW/CMBDdkfgP1iGxEYciaBUwCFEV0QVBCgPbNb4m&#10;EfE5jQ0J/74ekDo+ve/FqjOVuFPjSssKxlEMgjizuuRcwenrY/QGwnlkjZVlUvAgB6tlv7fARNuW&#10;j3RPfS5CCLsEFRTe14mULivIoItsTRy4H9sY9AE2udQNtiHcVPIljmfSYMmhocCaNgVl1/RmFJy/&#10;94/qWE8ucdl+Hrrt7yF93+ZKDQfdeg7CU+f/xU/3Tit4nU7D3PAmPAG5/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YU22/EAAAA3QAAAA8AAAAAAAAAAAAAAAAAmAIAAGRycy9k&#10;b3ducmV2LnhtbFBLBQYAAAAABAAEAPUAAACJAwAAAAA=&#10;" filled="f" stroked="f">
                  <v:textbox style="layout-flow:vertical;mso-layout-flow-alt:bottom-to-top">
                    <w:txbxContent>
                      <w:p w14:paraId="22901FD6" w14:textId="77777777" w:rsidR="009221E0" w:rsidRPr="009356A3" w:rsidRDefault="009221E0" w:rsidP="00C562C7">
                        <w:pPr>
                          <w:jc w:val="center"/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uk-UA"/>
                          </w:rPr>
                          <w:t xml:space="preserve"> </w:t>
                        </w:r>
                        <w:r w:rsidRPr="00B310E1">
                          <w:rPr>
                            <w:b/>
                            <w:i/>
                          </w:rPr>
                          <w:sym w:font="Symbol" w:char="F0C6"/>
                        </w:r>
                        <w:r>
                          <w:rPr>
                            <w:b/>
                            <w:i/>
                            <w:lang w:val="uk-UA"/>
                          </w:rPr>
                          <w:t> </w:t>
                        </w:r>
                        <w:r>
                          <w:rPr>
                            <w:b/>
                            <w:i/>
                            <w:lang w:val="en-US"/>
                          </w:rPr>
                          <w:t>d</w:t>
                        </w:r>
                      </w:p>
                    </w:txbxContent>
                  </v:textbox>
                </v:shape>
                <v:line id="Line 3177" o:spid="_x0000_s1586" style="position:absolute;visibility:visible;mso-wrap-style:square" from="5463,2844" to="5463,37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ZZDMgAAADdAAAADwAAAGRycy9kb3ducmV2LnhtbESPQUvDQBSE74L/YXkFb3ZToVVjt0Wr&#10;pT2UolEPvT2yr9mY7NuQ3TTpv+8KgsdhZr5h5svB1uJErS8dK5iMExDEudMlFwq+Pte3DyB8QNZY&#10;OyYFZ/KwXFxfzTHVrucPOmWhEBHCPkUFJoQmldLnhiz6sWuIo3d0rcUQZVtI3WIf4baWd0kykxZL&#10;jgsGG1oZyqusswoybfa7w2vx01fv381buepeNlWn1M1oeH4CEWgI/+G/9lYruJ9OH+H3TXwCcnE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evZZDMgAAADdAAAADwAAAAAA&#10;AAAAAAAAAAChAgAAZHJzL2Rvd25yZXYueG1sUEsFBgAAAAAEAAQA+QAAAJYDAAAAAA==&#10;" strokeweight="1pt">
                  <v:stroke startarrow="open" startarrowlength="long" endarrow="open" endarrowlength="long"/>
                </v:line>
                <v:line id="Line 3178" o:spid="_x0000_s1587" style="position:absolute;visibility:visible;mso-wrap-style:square" from="4908,1959" to="5988,19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PqA8IAAADdAAAADwAAAGRycy9kb3ducmV2LnhtbERPz2vCMBS+D/wfwhN2m6mTqVSjiKCO&#10;3VZF8PZonm1t89IlqXb//XIYePz4fi/XvWnEnZyvLCsYjxIQxLnVFRcKTsfd2xyED8gaG8uk4Jc8&#10;rFeDlyWm2j74m+5ZKEQMYZ+igjKENpXS5yUZ9CPbEkfuap3BEKErpHb4iOGmke9JMpUGK44NJba0&#10;LSmvs84oOHcZX271zjXY7Q+H6/mn9pMvpV6H/WYBIlAfnuJ/96dWMPuYxv3xTXwCcvU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rPqA8IAAADdAAAADwAAAAAAAAAAAAAA&#10;AAChAgAAZHJzL2Rvd25yZXYueG1sUEsFBgAAAAAEAAQA+QAAAJADAAAAAA==&#10;" strokeweight="1.5pt"/>
                <v:line id="Line 3179" o:spid="_x0000_s1588" style="position:absolute;flip:y;visibility:visible;mso-wrap-style:square" from="4908,1419" to="4908,19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5+ocUAAADdAAAADwAAAGRycy9kb3ducmV2LnhtbESPQWsCMRSE7wX/Q3iCt5pVcFtWo4gg&#10;KPbQWsHrY/N2s7h5WZLorv++KRR6HGbmG2a1GWwrHuRD41jBbJqBIC6dbrhWcPnev76DCBFZY+uY&#10;FDwpwGY9ellhoV3PX/Q4x1okCIcCFZgYu0LKUBqyGKauI05e5bzFmKSvpfbYJ7ht5TzLcmmx4bRg&#10;sKOdofJ2vlsF8njqP/1+fqnq6tC569F85P2g1GQ8bJcgIg3xP/zXPmgFb4t8Br9v0hOQ6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Y5+ocUAAADdAAAADwAAAAAAAAAA&#10;AAAAAAChAgAAZHJzL2Rvd25yZXYueG1sUEsFBgAAAAAEAAQA+QAAAJMDAAAAAA==&#10;" strokeweight="1.5pt"/>
                <v:line id="Line 3180" o:spid="_x0000_s1589" style="position:absolute;flip:y;visibility:visible;mso-wrap-style:square" from="5988,1419" to="5988,19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Vzg1sUAAADdAAAADwAAAGRycy9kb3ducmV2LnhtbESPwWrDMBBE74X+g9hCbo0cQ9ziRgkh&#10;EEhoDq0T6HWx1paptTKSErt/HxUKPQ4z84ZZbSbbixv50DlWsJhnIIhrpztuFVzO++dXECEia+wd&#10;k4IfCrBZPz6ssNRu5E+6VbEVCcKhRAUmxqGUMtSGLIa5G4iT1zhvMSbpW6k9jglue5lnWSEtdpwW&#10;DA60M1R/V1erQB7fxw+/zy9N2xwG93U0p2KclJo9Tds3EJGm+B/+ax+0gpdlkcPvm/QE5Po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Vzg1sUAAADdAAAADwAAAAAAAAAA&#10;AAAAAAChAgAAZHJzL2Rvd25yZXYueG1sUEsFBgAAAAAEAAQA+QAAAJMDAAAAAA==&#10;" strokeweight="1.5pt"/>
                <v:line id="Line 3181" o:spid="_x0000_s1590" style="position:absolute;visibility:visible;mso-wrap-style:square" from="4908,1419" to="5988,14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mF0dMUAAADdAAAADwAAAGRycy9kb3ducmV2LnhtbESPQWvCQBSE7wX/w/KE3uqmilpSVykF&#10;q3gzFqG3R/aZpMm+jbsbTf99VxA8DjPzDbNY9aYRF3K+sqzgdZSAIM6trrhQ8H1Yv7yB8AFZY2OZ&#10;FPyRh9Vy8LTAVNsr7+mShUJECPsUFZQhtKmUPi/JoB/Zljh6J+sMhihdIbXDa4SbRo6TZCYNVhwX&#10;Smzps6S8zjqj4Nhl/PNbr12D3ddmczqeaz/ZKfU87D/eQQTqwyN8b2+1gvl0NoHbm/gE5PI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mF0dMUAAADdAAAADwAAAAAAAAAA&#10;AAAAAAChAgAAZHJzL2Rvd25yZXYueG1sUEsFBgAAAAAEAAQA+QAAAJMDAAAAAA==&#10;" strokeweight="1.5pt"/>
                <v:line id="Line 3182" o:spid="_x0000_s1591" style="position:absolute;visibility:visible;mso-wrap-style:square" from="4908,1779" to="5088,19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oLsJ8YAAADdAAAADwAAAGRycy9kb3ducmV2LnhtbESP0WoCMRRE3wX/IdxC3zRrqdquRpFW&#10;oeKDaPsB1811s3VzsySprv36piD4OMzMGWY6b20tzuRD5VjBoJ+BIC6crrhU8PW56r2ACBFZY+2Y&#10;FFwpwHzW7Uwx1+7COzrvYykShEOOCkyMTS5lKAxZDH3XECfv6LzFmKQvpfZ4SXBby6csG0mLFacF&#10;gw29GSpO+x+rYO0Pm9PgtzTywGu/rLfvr8F+K/X40C4mICK18R6+tT+0gvFw9Az/b9ITkL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aC7CfGAAAA3QAAAA8AAAAAAAAA&#10;AAAAAAAAoQIAAGRycy9kb3ducmV2LnhtbFBLBQYAAAAABAAEAPkAAACUAwAAAAA=&#10;" strokeweight="1pt"/>
                <v:line id="Line 3183" o:spid="_x0000_s1592" style="position:absolute;visibility:visible;mso-wrap-style:square" from="4908,1599" to="5268,19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5JvMYAAADdAAAADwAAAGRycy9kb3ducmV2LnhtbESP3WoCMRSE7wt9h3AK3mlWQW23Rin+&#10;gNIL0fYBjpvTzdbNyZJEXX36RhB6OczMN8xk1tpanMmHyrGCfi8DQVw4XXGp4Ptr1X0FESKyxtox&#10;KbhSgNn0+WmCuXYX3tF5H0uRIBxyVGBibHIpQ2HIYui5hjh5P85bjEn6UmqPlwS3tRxk2UharDgt&#10;GGxobqg47k9WwcYfPo/9W2nkgTd+WW8Xb8H+KtV5aT/eQURq43/40V5rBePhaAj3N+kJyO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nOSbzGAAAA3QAAAA8AAAAAAAAA&#10;AAAAAAAAoQIAAGRycy9kb3ducmV2LnhtbFBLBQYAAAAABAAEAPkAAACUAwAAAAA=&#10;" strokeweight="1pt"/>
                <v:line id="Line 3184" o:spid="_x0000_s1593" style="position:absolute;visibility:visible;mso-wrap-style:square" from="4908,1419" to="5448,19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zXy8YAAADdAAAADwAAAGRycy9kb3ducmV2LnhtbESP3WoCMRSE7wu+QzhC72rWgltdjSLW&#10;QqUX4s8DHDfHzermZElS3fbpm0Khl8PMfMPMFp1txI18qB0rGA4yEMSl0zVXCo6Ht6cxiBCRNTaO&#10;ScEXBVjMew8zLLS7845u+1iJBOFQoAITY1tIGUpDFsPAtcTJOztvMSbpK6k93hPcNvI5y3Jpsea0&#10;YLCllaHyuv+0Cjb+9HEdfldGnnjj1832dRLsRanHfrecgojUxf/wX/tdK3gZ5Tn8vklPQM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kc18vGAAAA3QAAAA8AAAAAAAAA&#10;AAAAAAAAoQIAAGRycy9kb3ducmV2LnhtbFBLBQYAAAAABAAEAPkAAACUAwAAAAA=&#10;" strokeweight="1pt"/>
                <v:line id="Line 3185" o:spid="_x0000_s1594" style="position:absolute;visibility:visible;mso-wrap-style:square" from="5088,1419" to="5628,19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ByUMUAAADdAAAADwAAAGRycy9kb3ducmV2LnhtbESP0WoCMRRE34X+Q7gF3zRrQW23RilV&#10;QfFBtP2A6+Z2s3VzsyRR1359Iwg+DjNzhpnMWluLM/lQOVYw6GcgiAunKy4VfH8te68gQkTWWDsm&#10;BVcKMJs+dSaYa3fhHZ33sRQJwiFHBSbGJpcyFIYshr5riJP347zFmKQvpfZ4SXBby5csG0mLFacF&#10;gw19GiqO+5NVsPaHzXHwVxp54LVf1Nv5W7C/SnWf2493EJHa+Ajf2yutYDwcjeH2Jj0BOf0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lByUMUAAADdAAAADwAAAAAAAAAA&#10;AAAAAAChAgAAZHJzL2Rvd25yZXYueG1sUEsFBgAAAAAEAAQA+QAAAJMDAAAAAA==&#10;" strokeweight="1pt"/>
                <v:line id="Line 3186" o:spid="_x0000_s1595" style="position:absolute;visibility:visible;mso-wrap-style:square" from="5268,1419" to="5808,19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8/mIsMAAADdAAAADwAAAGRycy9kb3ducmV2LnhtbERP3WrCMBS+F3yHcAbezdSBzlXTItOB&#10;sosx3QMcm2PT2ZyUJNO6p18uBl5+fP/LsretuJAPjWMFk3EGgrhyuuFawdfh7XEOIkRkja1jUnCj&#10;AGUxHCwx1+7Kn3TZx1qkEA45KjAxdrmUoTJkMYxdR5y4k/MWY4K+ltrjNYXbVj5l2UxabDg1GOzo&#10;1VB13v9YBTt/fD9Pfmsjj7zzm/Zj/RLst1Kjh361ABGpj3fxv3urFTxPZ2luepOegCz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fP5iLDAAAA3QAAAA8AAAAAAAAAAAAA&#10;AAAAoQIAAGRycy9kb3ducmV2LnhtbFBLBQYAAAAABAAEAPkAAACRAwAAAAA=&#10;" strokeweight="1pt"/>
                <v:line id="Line 3187" o:spid="_x0000_s1596" style="position:absolute;visibility:visible;mso-wrap-style:square" from="5448,1419" to="5988,19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INDucUAAADdAAAADwAAAGRycy9kb3ducmV2LnhtbESP0WoCMRRE3wv+Q7iCbzWroNWtUUQt&#10;VHwo1X7AdXO72bq5WZKoq19vCoU+DjNzhpktWluLC/lQOVYw6GcgiAunKy4VfB3enicgQkTWWDsm&#10;BTcKsJh3nmaYa3flT7rsYykShEOOCkyMTS5lKAxZDH3XECfv23mLMUlfSu3xmuC2lsMsG0uLFacF&#10;gw2tDBWn/dkq2Prj7jS4l0Yeees39cd6GuyPUr1uu3wFEamN/+G/9rtW8DIaT+H3TXoCc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INDucUAAADdAAAADwAAAAAAAAAA&#10;AAAAAAChAgAAZHJzL2Rvd25yZXYueG1sUEsFBgAAAAAEAAQA+QAAAJMDAAAAAA==&#10;" strokeweight="1pt"/>
                <v:line id="Line 3188" o:spid="_x0000_s1597" style="position:absolute;visibility:visible;mso-wrap-style:square" from="5628,1419" to="5988,17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B8+cIAAADdAAAADwAAAGRycy9kb3ducmV2LnhtbERPzWoCMRC+F3yHMAVvmrVgtatRpCpU&#10;PIjaBxg342brZrIkUbd9enMQevz4/qfz1tbiRj5UjhUM+hkI4sLpiksF38d1bwwiRGSNtWNS8EsB&#10;5rPOyxRz7e68p9shliKFcMhRgYmxyaUMhSGLoe8a4sSdnbcYE/Sl1B7vKdzW8i3L3qXFilODwYY+&#10;DRWXw9Uq2PjT9jL4K4088cav6t3yI9gfpbqv7WICIlIb/8VP95dWMBqO0v70Jj0BO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GB8+cIAAADdAAAADwAAAAAAAAAAAAAA&#10;AAChAgAAZHJzL2Rvd25yZXYueG1sUEsFBgAAAAAEAAQA+QAAAJADAAAAAA==&#10;" strokeweight="1pt"/>
                <v:line id="Line 3189" o:spid="_x0000_s1598" style="position:absolute;visibility:visible;mso-wrap-style:square" from="5808,1419" to="5988,15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zZYsYAAADdAAAADwAAAGRycy9kb3ducmV2LnhtbESP0WoCMRRE3wX/IVyhbzW7BatdjSLW&#10;QqUPovUDrpvbzdbNzZKkuvXrTaHg4zAzZ5jZorONOJMPtWMF+TADQVw6XXOl4PD59jgBESKyxsYx&#10;KfilAIt5vzfDQrsL7+i8j5VIEA4FKjAxtoWUoTRkMQxdS5y8L+ctxiR9JbXHS4LbRj5l2bO0WHNa&#10;MNjSylB52v9YBRt//Djl18rII2/8utm+vgT7rdTDoFtOQUTq4j38337XCsajcQ5/b9ITkP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Ms2WLGAAAA3QAAAA8AAAAAAAAA&#10;AAAAAAAAoQIAAGRycy9kb3ducmV2LnhtbFBLBQYAAAAABAAEAPkAAACUAwAAAAA=&#10;" strokeweight="1pt"/>
                <v:line id="Line 3190" o:spid="_x0000_s1599" style="position:absolute;flip:x;visibility:visible;mso-wrap-style:square" from="4728,1419" to="4908,14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V2C8UAAADdAAAADwAAAGRycy9kb3ducmV2LnhtbESPQWsCMRSE7wX/Q3iCt5p1oVpWo4gg&#10;KPbQWsHrY/N2s7h5WZLUXf+9KRR6HGbmG2a1GWwr7uRD41jBbJqBIC6dbrhWcPnev76DCBFZY+uY&#10;FDwowGY9ellhoV3PX3Q/x1okCIcCFZgYu0LKUBqyGKauI05e5bzFmKSvpfbYJ7htZZ5lc2mx4bRg&#10;sKOdofJ2/rEK5PHUf/p9fqnq6tC569F8zPtBqcl42C5BRBrif/ivfdAKFm+LHH7fpCcg1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IV2C8UAAADdAAAADwAAAAAAAAAA&#10;AAAAAAChAgAAZHJzL2Rvd25yZXYueG1sUEsFBgAAAAAEAAQA+QAAAJMDAAAAAA==&#10;" strokeweight="1.5pt"/>
                <v:line id="Line 3191" o:spid="_x0000_s1600" style="position:absolute;visibility:visible;mso-wrap-style:square" from="4728,1419" to="4728,23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7jiqcUAAADdAAAADwAAAGRycy9kb3ducmV2LnhtbESPQWvCQBSE7wX/w/IEb3VjpVWiq0jB&#10;Kr01iuDtkX0mMdm36e5G03/fLRQ8DjPzDbNc96YRN3K+sqxgMk5AEOdWV1woOB62z3MQPiBrbCyT&#10;gh/ysF4NnpaYanvnL7ploRARwj5FBWUIbSqlz0sy6Me2JY7exTqDIUpXSO3wHuGmkS9J8iYNVhwX&#10;SmzpvaS8zjqj4NRlfL7WW9dg97HbXU7ftZ9+KjUa9psFiEB9eIT/23utYPY6m8Lfm/gE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7jiqcUAAADdAAAADwAAAAAAAAAA&#10;AAAAAAChAgAAZHJzL2Rvd25yZXYueG1sUEsFBgAAAAAEAAQA+QAAAJMDAAAAAA==&#10;" strokeweight="1.5pt"/>
                <v:line id="Line 3192" o:spid="_x0000_s1601" style="position:absolute;flip:x;visibility:visible;mso-wrap-style:square" from="4368,2319" to="4728,23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CBL5MUAAADdAAAADwAAAGRycy9kb3ducmV2LnhtbESPT2sCMRTE7wW/Q3iCt5qtWJWtUUQQ&#10;FHuof6DXx+btZunmZUmiu357Uyj0OMzMb5jlureNuJMPtWMFb+MMBHHhdM2Vgutl97oAESKyxsYx&#10;KXhQgPVq8LLEXLuOT3Q/x0okCIccFZgY21zKUBiyGMauJU5e6bzFmKSvpPbYJbht5CTLZtJizWnB&#10;YEtbQ8XP+WYVyMOx+/K7ybWsyn3rvg/mc9b1So2G/eYDRKQ+/of/2nutYP4+n8Lvm/QE5OoJ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CBL5MUAAADdAAAADwAAAAAAAAAA&#10;AAAAAAChAgAAZHJzL2Rvd25yZXYueG1sUEsFBgAAAAAEAAQA+QAAAJMDAAAAAA==&#10;" strokeweight="1.5pt"/>
                <v:line id="Line 3193" o:spid="_x0000_s1602" style="position:absolute;visibility:visible;mso-wrap-style:square" from="4368,2319" to="4368,26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3fRsUAAADdAAAADwAAAGRycy9kb3ducmV2LnhtbESPQWvCQBSE7wX/w/IEb3WjYi2pq4ig&#10;lt4aRejtkX0mabJv4+5G03/fLRQ8DjPzDbNc96YRN3K+sqxgMk5AEOdWV1woOB13z68gfEDW2Fgm&#10;BT/kYb0aPC0x1fbOn3TLQiEihH2KCsoQ2lRKn5dk0I9tSxy9i3UGQ5SukNrhPcJNI6dJ8iINVhwX&#10;SmxpW1JeZ51RcO4y/vqud67Bbn84XM7X2s8+lBoN+80biEB9eIT/2+9awWK+mMPfm/gE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x3fRsUAAADdAAAADwAAAAAAAAAA&#10;AAAAAAChAgAAZHJzL2Rvd25yZXYueG1sUEsFBgAAAAAEAAQA+QAAAJMDAAAAAA==&#10;" strokeweight="1.5pt"/>
                <v:line id="Line 3194" o:spid="_x0000_s1603" style="position:absolute;visibility:visible;mso-wrap-style:square" from="4368,2679" to="4908,26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89BMcUAAADdAAAADwAAAGRycy9kb3ducmV2LnhtbESPQWvCQBSE7wX/w/IEb3WjUi2pq4ig&#10;lt4aRejtkX0mabJv4+5G03/fLRQ8DjPzDbNc96YRN3K+sqxgMk5AEOdWV1woOB13z68gfEDW2Fgm&#10;BT/kYb0aPC0x1fbOn3TLQiEihH2KCsoQ2lRKn5dk0I9tSxy9i3UGQ5SukNrhPcJNI6dJMpcGK44L&#10;Jba0LSmvs84oOHcZf33XO9dgtz8cLudr7WcfSo2G/eYNRKA+PML/7XetYPGymMPfm/gE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89BMcUAAADdAAAADwAAAAAAAAAA&#10;AAAAAAChAgAAZHJzL2Rvd25yZXYueG1sUEsFBgAAAAAEAAQA+QAAAJMDAAAAAA==&#10;" strokeweight="1.5pt"/>
                <v:line id="Line 3195" o:spid="_x0000_s1604" style="position:absolute;flip:y;visibility:visible;mso-wrap-style:square" from="4908,1959" to="4908,26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LVk8UAAADdAAAADwAAAGRycy9kb3ducmV2LnhtbESPQWsCMRSE74L/ITzBm2YV6pbVKEUQ&#10;lHporeD1sXm7Wbp5WZLUXf99IxR6HGbmG2azG2wr7uRD41jBYp6BIC6dbrhWcP06zF5BhIissXVM&#10;Ch4UYLcdjzZYaNfzJ90vsRYJwqFABSbGrpAylIYshrnriJNXOW8xJulrqT32CW5bucyylbTYcFow&#10;2NHeUPl9+bEK5Om9//CH5bWqq2PnbidzXvWDUtPJ8LYGEWmI/+G/9lEryF/yHJ5v0hOQ2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PLVk8UAAADdAAAADwAAAAAAAAAA&#10;AAAAAAChAgAAZHJzL2Rvd25yZXYueG1sUEsFBgAAAAAEAAQA+QAAAJMDAAAAAA==&#10;" strokeweight="1.5pt"/>
                <v:line id="Line 3196" o:spid="_x0000_s1605" style="position:absolute;flip:x;visibility:visible;mso-wrap-style:square" from="4728,1419" to="4908,15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/fucUAAADdAAAADwAAAGRycy9kb3ducmV2LnhtbERPz2vCMBS+C/4P4Qm7yEwdOl1nFBkM&#10;dvAyHZXd3pq3prR5qUmm9b9fDoLHj+/3atPbVpzJh9qxgukkA0FcOl1zpeDr8P64BBEissbWMSm4&#10;UoDNejhYYa7dhT/pvI+VSCEcclRgYuxyKUNpyGKYuI44cb/OW4wJ+kpqj5cUblv5lGXP0mLNqcFg&#10;R2+Gymb/ZxXI5W588tufWVM0x+OLKcqi+94p9TDqt68gIvXxLr65P7SCxXyR5qY36QnI9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o/fucUAAADdAAAADwAAAAAAAAAA&#10;AAAAAAChAgAAZHJzL2Rvd25yZXYueG1sUEsFBgAAAAAEAAQA+QAAAJMDAAAAAA==&#10;"/>
                <v:line id="Line 3197" o:spid="_x0000_s1606" style="position:absolute;flip:x;visibility:visible;mso-wrap-style:square" from="4728,1659" to="4908,18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N6IsgAAADdAAAADwAAAGRycy9kb3ducmV2LnhtbESPQUsDMRSE74L/ITzBS7FZxbrt2rSU&#10;guChl1bZ4u1187pZdvOyTWK7/ntTEDwOM/MNM18OthNn8qFxrOBxnIEgrpxuuFbw+fH2MAURIrLG&#10;zjEp+KEAy8XtzRwL7S68pfMu1iJBOBSowMTYF1KGypDFMHY9cfKOzluMSfpaao+XBLedfMqyF2mx&#10;4bRgsKe1oardfVsFcroZnfzq8NyW7X4/M2VV9l8bpe7vhtUriEhD/A//td+1gnySz+D6Jj0BufgF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OcN6IsgAAADdAAAADwAAAAAA&#10;AAAAAAAAAAChAgAAZHJzL2Rvd25yZXYueG1sUEsFBgAAAAAEAAQA+QAAAJYDAAAAAA==&#10;"/>
                <v:line id="Line 3198" o:spid="_x0000_s1607" style="position:absolute;flip:x;visibility:visible;mso-wrap-style:square" from="4728,1899" to="4908,20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yjmMUAAADdAAAADwAAAGRycy9kb3ducmV2LnhtbERPz2vCMBS+D/Y/hDfwMjTd2GbtjCID&#10;wYOXOal4ezZvTWnz0iVRu/9+OQw8fny/58vBduJCPjSOFTxNMhDEldMN1wr2X+txDiJEZI2dY1Lw&#10;SwGWi/u7ORbaXfmTLrtYixTCoUAFJsa+kDJUhiyGieuJE/ftvMWYoK+l9nhN4baTz1n2Ji02nBoM&#10;9vRhqGp3Z6tA5tvHH786vbRlezjMTFmV/XGr1OhhWL2DiDTEm/jfvdEKpq952p/epCc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SyjmMUAAADdAAAADwAAAAAAAAAA&#10;AAAAAAChAgAAZHJzL2Rvd25yZXYueG1sUEsFBgAAAAAEAAQA+QAAAJMDAAAAAA==&#10;"/>
                <v:line id="Line 3199" o:spid="_x0000_s1608" style="position:absolute;flip:x;visibility:visible;mso-wrap-style:square" from="4368,2139" to="4908,26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mAGA8gAAADdAAAADwAAAGRycy9kb3ducmV2LnhtbESPQUsDMRSE74L/ITzBi7TZitbt2rQU&#10;oeChF1vZ0tvr5rlZdvOyJmm7/nsjFDwOM/MNM18OthNn8qFxrGAyzkAQV043XCv43K1HOYgQkTV2&#10;jknBDwVYLm5v5lhod+EPOm9jLRKEQ4EKTIx9IWWoDFkMY9cTJ+/LeYsxSV9L7fGS4LaTj1k2lRYb&#10;TgsGe3ozVLXbk1Ug883Dt18dn9qy3e9npqzK/rBR6v5uWL2CiDTE//C1/a4VvDznE/h7k56AXPw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8mAGA8gAAADdAAAADwAAAAAA&#10;AAAAAAAAAAChAgAAZHJzL2Rvd25yZXYueG1sUEsFBgAAAAAEAAQA+QAAAJYDAAAAAA==&#10;"/>
                <v:line id="Line 3200" o:spid="_x0000_s1609" style="position:absolute;flip:x;visibility:visible;mso-wrap-style:square" from="4368,2319" to="4548,24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KYdMgAAADdAAAADwAAAGRycy9kb3ducmV2LnhtbESPQUsDMRSE70L/Q3iFXsRmLVrXtWkp&#10;hYKHXmxli7fn5rlZdvOyJmm7/nsjFDwOM/MNs1gNthNn8qFxrOB+moEgrpxuuFbwftje5SBCRNbY&#10;OSYFPxRgtRzdLLDQ7sJvdN7HWiQIhwIVmBj7QspQGbIYpq4nTt6X8xZjkr6W2uMlwW0nZ1k2lxYb&#10;TgsGe9oYqtr9ySqQ+e72268/H9qyPR6fTVmV/cdOqcl4WL+AiDTE//C1/aoVPD3mM/h7k56AXP4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ArKYdMgAAADdAAAADwAAAAAA&#10;AAAAAAAAAAChAgAAZHJzL2Rvd25yZXYueG1sUEsFBgAAAAAEAAQA+QAAAJYDAAAAAA==&#10;"/>
                <v:line id="Line 3201" o:spid="_x0000_s1610" style="position:absolute;flip:x;visibility:visible;mso-wrap-style:square" from="4548,2319" to="4908,26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4978gAAADdAAAADwAAAGRycy9kb3ducmV2LnhtbESPzWrDMBCE74W+g9hCLyWR+5c6bpQQ&#10;AoUccklaHHrbWFvL2Fq5kpI4b18VCj0OM/MNM1sMthMn8qFxrOB+nIEgrpxuuFbw8f42ykGEiKyx&#10;c0wKLhRgMb++mmGh3Zm3dNrFWiQIhwIVmBj7QspQGbIYxq4nTt6X8xZjkr6W2uM5wW0nH7JsIi02&#10;nBYM9rQyVLW7o1Ug883dt18entqy3e+npqzK/nOj1O3NsHwFEWmI/+G/9loreHnOH+H3TXoCcv4D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bf4978gAAADdAAAADwAAAAAA&#10;AAAAAAAAAAChAgAAZHJzL2Rvd25yZXYueG1sUEsFBgAAAAAEAAQA+QAAAJYDAAAAAA==&#10;"/>
                <v:line id="Line 3202" o:spid="_x0000_s1611" style="position:absolute;flip:x;visibility:visible;mso-wrap-style:square" from="4728,2499" to="4908,26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helm8gAAADdAAAADwAAAGRycy9kb3ducmV2LnhtbESPQUsDMRSE70L/Q3iFXsRmLVXXtWkp&#10;hUIPvVhli7fn5rlZdvOyJmm7/nsjFDwOM/MNs1gNthNn8qFxrOB+moEgrpxuuFbw/ra9y0GEiKyx&#10;c0wKfijAajm6WWCh3YVf6XyItUgQDgUqMDH2hZShMmQxTF1PnLwv5y3GJH0ttcdLgttOzrLsUVps&#10;OC0Y7GljqGoPJ6tA5vvbb7/+nLdlezw+m7Iq+4+9UpPxsH4BEWmI/+Fre6cVPD3kc/h7k56AXP4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4helm8gAAADdAAAADwAAAAAA&#10;AAAAAAAAAAChAgAAZHJzL2Rvd25yZXYueG1sUEsFBgAAAAAEAAQA+QAAAJYDAAAAAA==&#10;"/>
                <v:rect id="Rectangle 3203" o:spid="_x0000_s1612" style="position:absolute;left:4548;top:2460;width:360;height: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zJt0cQA&#10;AADdAAAADwAAAGRycy9kb3ducmV2LnhtbESP0YrCMBRE3wX/IVzBF7Gpgq7URlFBEF/Euh9waa5t&#10;sbkpTbTd/XqzsODjMDNnmHTbm1q8qHWVZQWzKAZBnFtdcaHg+3acrkA4j6yxtkwKfsjBdjMcpJho&#10;2/GVXpkvRICwS1BB6X2TSOnykgy6yDbEwbvb1qAPsi2kbrELcFPLeRwvpcGKw0KJDR1Kyh/Z0yjY&#10;d111v/xmPDkX+/48x+MNfa3UeNTv1iA89f4T/m+ftIKvxWoBf2/CE5Cb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8ybdHEAAAA3QAAAA8AAAAAAAAAAAAAAAAAmAIAAGRycy9k&#10;b3ducmV2LnhtbFBLBQYAAAAABAAEAPUAAACJAwAAAAA=&#10;" fillcolor="black"/>
                <v:line id="Line 3204" o:spid="_x0000_s1613" style="position:absolute;flip:x;visibility:visible;mso-wrap-style:square" from="5988,1419" to="6168,14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sAL8UAAADdAAAADwAAAGRycy9kb3ducmV2LnhtbESPQWsCMRSE7wX/Q3iCt5pVcCurUUQQ&#10;FHtordDrY/N2s7h5WZLorv++KRR6HGbmG2a9HWwrHuRD41jBbJqBIC6dbrhWcP06vC5BhIissXVM&#10;Cp4UYLsZvayx0K7nT3pcYi0ShEOBCkyMXSFlKA1ZDFPXESevct5iTNLXUnvsE9y2cp5lubTYcFow&#10;2NHeUHm73K0CeTr3H/4wv1Z1dezc98m85/2g1GQ87FYgIg3xP/zXPmoFb4tlDr9v0hOQm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msAL8UAAADdAAAADwAAAAAAAAAA&#10;AAAAAAChAgAAZHJzL2Rvd25yZXYueG1sUEsFBgAAAAAEAAQA+QAAAJMDAAAAAA==&#10;" strokeweight="1.5pt"/>
                <v:line id="Line 3205" o:spid="_x0000_s1614" style="position:absolute;visibility:visible;mso-wrap-style:square" from="5988,1959" to="5988,26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aUjcUAAADdAAAADwAAAGRycy9kb3ducmV2LnhtbESPQWvCQBSE7wX/w/KE3uqmSqukriKC&#10;Wrw1itDbI/tM0mTfxt2Npv/eLRQ8DjPzDTNf9qYRV3K+sqzgdZSAIM6trrhQcDxsXmYgfEDW2Fgm&#10;Bb/kYbkYPM0x1fbGX3TNQiEihH2KCsoQ2lRKn5dk0I9sSxy9s3UGQ5SukNrhLcJNI8dJ8i4NVhwX&#10;SmxpXVJeZ51RcOoy/v6pN67BbrvbnU+X2k/2Sj0P+9UHiEB9eIT/259awfRtNoW/N/EJyM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VaUjcUAAADdAAAADwAAAAAAAAAA&#10;AAAAAAChAgAAZHJzL2Rvd25yZXYueG1sUEsFBgAAAAAEAAQA+QAAAJMDAAAAAA==&#10;" strokeweight="1.5pt"/>
                <v:line id="Line 3206" o:spid="_x0000_s1615" style="position:absolute;visibility:visible;mso-wrap-style:square" from="5988,2679" to="6528,26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kA/8IAAADdAAAADwAAAGRycy9kb3ducmV2LnhtbERPz2vCMBS+D/wfwhO8zdTJplSjyEAd&#10;u62K4O3RPNva5qUmqXb//XIYePz4fi/XvWnEnZyvLCuYjBMQxLnVFRcKjoft6xyED8gaG8uk4Jc8&#10;rFeDlyWm2j74h+5ZKEQMYZ+igjKENpXS5yUZ9GPbEkfuYp3BEKErpHb4iOGmkW9J8iENVhwbSmzp&#10;s6S8zjqj4NRlfL7WW9dgt9vvL6db7affSo2G/WYBIlAfnuJ/95dWMHufx7nxTXwCcvU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MkA/8IAAADdAAAADwAAAAAAAAAAAAAA&#10;AAChAgAAZHJzL2Rvd25yZXYueG1sUEsFBgAAAAAEAAQA+QAAAJADAAAAAA==&#10;" strokeweight="1.5pt"/>
                <v:line id="Line 3207" o:spid="_x0000_s1616" style="position:absolute;flip:x;visibility:visible;mso-wrap-style:square" from="6168,2319" to="6348,24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YKBcgAAADdAAAADwAAAGRycy9kb3ducmV2LnhtbESPQUsDMRSE74L/ITyhl2KzFqvbtWkp&#10;QsFDL62yxdtz89wsu3lZk7Rd/70pFDwOM/MNs1gNthMn8qFxrOBhkoEgrpxuuFbw8b65z0GEiKyx&#10;c0wKfinAanl7s8BCuzPv6LSPtUgQDgUqMDH2hZShMmQxTFxPnLxv5y3GJH0ttcdzgttOTrPsSVps&#10;OC0Y7OnVUNXuj1aBzLfjH7/+emzL9nCYm7Iq+8+tUqO7Yf0CItIQ/8PX9ptW8DzL53B5k56AXP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BYKBcgAAADdAAAADwAAAAAA&#10;AAAAAAAAAAChAgAAZHJzL2Rvd25yZXYueG1sUEsFBgAAAAAEAAQA+QAAAJYDAAAAAA==&#10;"/>
                <v:line id="Line 3208" o:spid="_x0000_s1617" style="position:absolute;flip:x;visibility:visible;mso-wrap-style:square" from="6168,2319" to="6528,26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U1RcUAAADdAAAADwAAAGRycy9kb3ducmV2LnhtbERPz2vCMBS+D/wfwhN2GZoq29TOKCIM&#10;dvCiGxVvz+atKW1eapJp99+bw2DHj+/3ct3bVlzJh9qxgsk4A0FcOl1zpeDr8300BxEissbWMSn4&#10;pQDr1eBhibl2N97T9RArkUI45KjAxNjlUobSkMUwdh1x4r6dtxgT9JXUHm8p3LZymmWv0mLNqcFg&#10;R1tDZXP4sQrkfPd08Zvzc1M0x+PCFGXRnXZKPQ77zRuISH38F/+5P7SC2csi7U9v0hOQq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PU1RcUAAADdAAAADwAAAAAAAAAA&#10;AAAAAAChAgAAZHJzL2Rvd25yZXYueG1sUEsFBgAAAAAEAAQA+QAAAJMDAAAAAA==&#10;"/>
                <v:line id="Line 3209" o:spid="_x0000_s1618" style="position:absolute;flip:x;visibility:visible;mso-wrap-style:square" from="6348,2499" to="6528,26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7mQ3sgAAADdAAAADwAAAGRycy9kb3ducmV2LnhtbESPQWsCMRSE74X+h/AKvRTNWtqqq1Gk&#10;UOjBS7WseHtunptlNy/bJNX135uC0OMwM98w82VvW3EiH2rHCkbDDARx6XTNlYLv7cdgAiJEZI2t&#10;Y1JwoQDLxf3dHHPtzvxFp02sRIJwyFGBibHLpQylIYth6Dri5B2dtxiT9JXUHs8Jblv5nGVv0mLN&#10;acFgR++GymbzaxXIyfrpx68OL03R7HZTU5RFt18r9fjQr2YgIvXxP3xrf2oF49fpCP7epCcgF1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7mQ3sgAAADdAAAADwAAAAAA&#10;AAAAAAAAAAChAgAAZHJzL2Rvd25yZXYueG1sUEsFBgAAAAAEAAQA+QAAAJYDAAAAAA==&#10;"/>
                <v:rect id="Rectangle 3210" o:spid="_x0000_s1619" style="position:absolute;left:5988;top:2463;width:360;height: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QJjeMUA&#10;AADdAAAADwAAAGRycy9kb3ducmV2LnhtbESP3WrCQBSE7wu+w3IEb0qzacC2xmxEBaF4U4x9gEP2&#10;5AezZ0N2a6JP3xUKvRxm5hsm20ymE1caXGtZwWsUgyAurW65VvB9Prx8gHAeWWNnmRTcyMEmnz1l&#10;mGo78omuha9FgLBLUUHjfZ9K6cqGDLrI9sTBq+xg0Ac51FIPOAa46WQSx2/SYMthocGe9g2Vl+LH&#10;KNiNY1t93Qt+Pta76Zjg4Yy+U2oxn7ZrEJ4m/x/+a39qBe/LVQKPN+EJyP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AmN4xQAAAN0AAAAPAAAAAAAAAAAAAAAAAJgCAABkcnMv&#10;ZG93bnJldi54bWxQSwUGAAAAAAQABAD1AAAAigMAAAAA&#10;" fillcolor="black"/>
                <v:line id="Line 3211" o:spid="_x0000_s1620" style="position:absolute;visibility:visible;mso-wrap-style:square" from="6168,1419" to="6168,23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7QEU8YAAADdAAAADwAAAGRycy9kb3ducmV2LnhtbESPQWvCQBSE74L/YXlCb7ppRdumrlIK&#10;VvFmWoTeHtlnkib7Nt3daPz3riD0OMzMN8xi1ZtGnMj5yrKCx0kCgji3uuJCwffXevwCwgdkjY1l&#10;UnAhD6vlcLDAVNsz7+mUhUJECPsUFZQhtKmUPi/JoJ/Yljh6R+sMhihdIbXDc4SbRj4lyVwarDgu&#10;lNjSR0l5nXVGwaHL+Oe3XrsGu8/N5nj4q/10p9TDqH9/AxGoD//he3urFTzPXqdwexOfgFx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e0BFPGAAAA3QAAAA8AAAAAAAAA&#10;AAAAAAAAoQIAAGRycy9kb3ducmV2LnhtbFBLBQYAAAAABAAEAPkAAACUAwAAAAA=&#10;" strokeweight="1.5pt"/>
                <v:line id="Line 3212" o:spid="_x0000_s1621" style="position:absolute;visibility:visible;mso-wrap-style:square" from="6168,2319" to="6528,23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2cJ8YAAADdAAAADwAAAGRycy9kb3ducmV2LnhtbESPQWvCQBSE7wX/w/KE3upGbbWNrlIE&#10;a/FmLEJvj+wzicm+TXc3mv77bqHQ4zAz3zDLdW8acSXnK8sKxqMEBHFudcWFgo/j9uEZhA/IGhvL&#10;pOCbPKxXg7slptre+EDXLBQiQtinqKAMoU2l9HlJBv3ItsTRO1tnMETpCqkd3iLcNHKSJDNpsOK4&#10;UGJLm5LyOuuMglOX8eel3roGu7fd7nz6qv10r9T9sH9dgAjUh//wX/tdK5g/vTzC75v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hdnCfGAAAA3QAAAA8AAAAAAAAA&#10;AAAAAAAAoQIAAGRycy9kb3ducmV2LnhtbFBLBQYAAAAABAAEAPkAAACUAwAAAAA=&#10;" strokeweight="1.5pt"/>
                <v:line id="Line 3213" o:spid="_x0000_s1622" style="position:absolute;visibility:visible;mso-wrap-style:square" from="6528,2319" to="6528,26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E5vMYAAADdAAAADwAAAGRycy9kb3ducmV2LnhtbESPQWvCQBSE7wX/w/IEb3VTxdqmriKC&#10;VXozLUJvj+wzSZN9G3c3mv57t1DwOMzMN8xi1ZtGXMj5yrKCp3ECgji3uuJCwdfn9vEFhA/IGhvL&#10;pOCXPKyWg4cFptpe+UCXLBQiQtinqKAMoU2l9HlJBv3YtsTRO1lnMETpCqkdXiPcNHKSJM/SYMVx&#10;ocSWNiXlddYZBccu4++feusa7N53u9PxXPvph1KjYb9+AxGoD/fwf3uvFcxnrzP4exOf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cRObzGAAAA3QAAAA8AAAAAAAAA&#10;AAAAAAAAoQIAAGRycy9kb3ducmV2LnhtbFBLBQYAAAAABAAEAPkAAACUAwAAAAA=&#10;" strokeweight="1.5pt"/>
                <v:line id="Line 3214" o:spid="_x0000_s1623" style="position:absolute;flip:x;visibility:visible;mso-wrap-style:square" from="5988,1959" to="6168,21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FAIqsgAAADdAAAADwAAAGRycy9kb3ducmV2LnhtbESPQWsCMRSE74X+h/AKvZSarVSrW6OI&#10;IHjwoi0r3p6b182ym5dtkur23xuh0OMwM98ws0VvW3EmH2rHCl4GGQji0umaKwWfH+vnCYgQkTW2&#10;jknBLwVYzO/vZphrd+EdnfexEgnCIUcFJsYulzKUhiyGgeuIk/flvMWYpK+k9nhJcNvKYZaNpcWa&#10;04LBjlaGymb/YxXIyfbp2y9Pr03RHA5TU5RFd9wq9fjQL99BROrjf/ivvdEK3kbTMdzepCcg51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+FAIqsgAAADdAAAADwAAAAAA&#10;AAAAAAAAAAChAgAAZHJzL2Rvd25yZXYueG1sUEsFBgAAAAAEAAQA+QAAAJYDAAAAAA==&#10;"/>
                <v:line id="Line 3215" o:spid="_x0000_s1624" style="position:absolute;flip:x;visibility:visible;mso-wrap-style:square" from="5988,1779" to="6168,19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ytMcgAAADdAAAADwAAAGRycy9kb3ducmV2LnhtbESPQUsDMRSE74L/ITzBS7FZxbrt2rSU&#10;guChl1bZ4u1187pZdvOyTWK7/ntTEDwOM/MNM18OthNn8qFxrOBxnIEgrpxuuFbw+fH2MAURIrLG&#10;zjEp+KEAy8XtzRwL7S68pfMu1iJBOBSowMTYF1KGypDFMHY9cfKOzluMSfpaao+XBLedfMqyF2mx&#10;4bRgsKe1oardfVsFcroZnfzq8NyW7X4/M2VV9l8bpe7vhtUriEhD/A//td+1gnwyy+H6Jj0BufgF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xytMcgAAADdAAAADwAAAAAA&#10;AAAAAAAAAAChAgAAZHJzL2Rvd25yZXYueG1sUEsFBgAAAAAEAAQA+QAAAJYDAAAAAA==&#10;"/>
                <v:line id="Line 3216" o:spid="_x0000_s1625" style="position:absolute;flip:x;visibility:visible;mso-wrap-style:square" from="5988,1599" to="6168,17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oM5Q8UAAADdAAAADwAAAGRycy9kb3ducmV2LnhtbERPz2vCMBS+D/wfwhN2GZoq29TOKCIM&#10;dvCiGxVvz+atKW1eapJp99+bw2DHj+/3ct3bVlzJh9qxgsk4A0FcOl1zpeDr8300BxEissbWMSn4&#10;pQDr1eBhibl2N97T9RArkUI45KjAxNjlUobSkMUwdh1x4r6dtxgT9JXUHm8p3LZymmWv0mLNqcFg&#10;R1tDZXP4sQrkfPd08Zvzc1M0x+PCFGXRnXZKPQ77zRuISH38F/+5P7SC2csizU1v0hOQq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oM5Q8UAAADdAAAADwAAAAAAAAAA&#10;AAAAAAChAgAAZHJzL2Rvd25yZXYueG1sUEsFBgAAAAAEAAQA+QAAAJMDAAAAAA==&#10;"/>
                <v:line id="Line 3217" o:spid="_x0000_s1626" style="position:absolute;flip:x;visibility:visible;mso-wrap-style:square" from="5988,1419" to="6168,15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+c2MgAAADdAAAADwAAAGRycy9kb3ducmV2LnhtbESPQUsDMRSE74L/ITyhl2KzFqvdtWkp&#10;QsFDL62yxdtz89wsu3lZk7Rd/70pFDwOM/MNs1gNthMn8qFxrOBhkoEgrpxuuFbw8b65n4MIEVlj&#10;55gU/FKA1fL2ZoGFdmfe0Wkfa5EgHApUYGLsCylDZchimLieOHnfzluMSfpaao/nBLednGbZk7TY&#10;cFow2NOroardH60COd+Of/z667Et28MhN2VV9p9bpUZ3w/oFRKQh/oev7Tet4HmW53B5k56AXP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c+c2MgAAADdAAAADwAAAAAA&#10;AAAAAAAAAAChAgAAZHJzL2Rvd25yZXYueG1sUEsFBgAAAAAEAAQA+QAAAJYDAAAAAA==&#10;"/>
                <v:line id="Line 3218" o:spid="_x0000_s1627" style="position:absolute;flip:x;visibility:visible;mso-wrap-style:square" from="5988,2139" to="6168,23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9rBvsQAAADdAAAADwAAAGRycy9kb3ducmV2LnhtbERPz2vCMBS+D/wfwhN2GTN1DHXVKCII&#10;HrxMpbLbW/NsSpuXmkTt/vvlMNjx4/u9WPW2FXfyoXasYDzKQBCXTtdcKTgdt68zECEia2wdk4If&#10;CrBaDp4WmGv34E+6H2IlUgiHHBWYGLtcylAashhGriNO3MV5izFBX0nt8ZHCbSvfsmwiLdacGgx2&#10;tDFUNoebVSBn+5erX3+/N0VzPn+Yoiy6r71Sz8N+PQcRqY//4j/3TiuYTrK0P71JT0A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2sG+xAAAAN0AAAAPAAAAAAAAAAAA&#10;AAAAAKECAABkcnMvZG93bnJldi54bWxQSwUGAAAAAAQABAD5AAAAkgMAAAAA&#10;"/>
                <v:line id="Line 3219" o:spid="_x0000_s1628" style="position:absolute;flip:x;visibility:visible;mso-wrap-style:square" from="5988,2319" to="6168,24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ZkJccAAADdAAAADwAAAGRycy9kb3ducmV2LnhtbESPQWsCMRSE74X+h/AKXopmlWJ1axQp&#10;CD14UcuKt+fmdbPs5mWbRN3++0Yo9DjMzDfMYtXbVlzJh9qxgvEoA0FcOl1zpeDzsBnOQISIrLF1&#10;TAp+KMBq+fiwwFy7G+/ouo+VSBAOOSowMXa5lKE0ZDGMXEecvC/nLcYkfSW1x1uC21ZOsmwqLdac&#10;Fgx29G6obPYXq0DOts/ffn1+aYrmeJyboiy601apwVO/fgMRqY//4b/2h1bwOs3GcH+TnoBc/g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ElmQlxwAAAN0AAAAPAAAAAAAA&#10;AAAAAAAAAKECAABkcnMvZG93bnJldi54bWxQSwUGAAAAAAQABAD5AAAAlQMAAAAA&#10;"/>
                <v:line id="Line 3220" o:spid="_x0000_s1629" style="position:absolute;visibility:visible;mso-wrap-style:square" from="3639,1761" to="3999,17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N1VFMYAAADdAAAADwAAAGRycy9kb3ducmV2LnhtbESPwW7CMBBE70j9B2sr9VYcOFAacKKq&#10;UKmoBwTlA5Z4iQPxOrJdSPl6XKkSx9HMvNHMy9624kw+NI4VjIYZCOLK6YZrBbvvj+cpiBCRNbaO&#10;ScEvBSiLh8Ecc+0uvKHzNtYiQTjkqMDE2OVShsqQxTB0HXHyDs5bjEn6WmqPlwS3rRxn2URabDgt&#10;GOzo3VB12v5YBSu//zqNrrWRe175ZbtevAZ7VOrpsX+bgYjUx3v4v/2pFbxMsjH8vUlPQBY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DdVRTGAAAA3QAAAA8AAAAAAAAA&#10;AAAAAAAAoQIAAGRycy9kb3ducmV2LnhtbFBLBQYAAAAABAAEAPkAAACUAwAAAAA=&#10;" strokeweight="1pt"/>
                <v:line id="Line 3221" o:spid="_x0000_s1630" style="position:absolute;visibility:visible;mso-wrap-style:square" from="3981,1761" to="4836,20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Hwj8YAAADdAAAADwAAAGRycy9kb3ducmV2LnhtbESP3WoCMRSE7wt9h3AK3tWsCv6sRilV&#10;QemF+PMAx83pZuvmZEmibvv0jVDo5TAz3zCzRWtrcSMfKscKet0MBHHhdMWlgtNx/ToGESKyxtox&#10;KfimAIv589MMc+3uvKfbIZYiQTjkqMDE2ORShsKQxdB1DXHyPp23GJP0pdQe7wlua9nPsqG0WHFa&#10;MNjQu6HicrhaBVt//rj0fkojz7z1q3q3nAT7pVTnpX2bgojUxv/wX3ujFYyG2QAeb9ITkP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+R8I/GAAAA3QAAAA8AAAAAAAAA&#10;AAAAAAAAoQIAAGRycy9kb3ducmV2LnhtbFBLBQYAAAAABAAEAPkAAACUAwAAAAA=&#10;" strokeweight="1pt"/>
                <v:line id="Line 3222" o:spid="_x0000_s1631" style="position:absolute;visibility:visible;mso-wrap-style:square" from="3630,2103" to="3990,21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ho+8YAAADdAAAADwAAAGRycy9kb3ducmV2LnhtbESP3WoCMRSE7wt9h3AK3tWsIv6sRilV&#10;QemF+PMAx83pZuvmZEmibvv0jVDo5TAz3zCzRWtrcSMfKscKet0MBHHhdMWlgtNx/ToGESKyxtox&#10;KfimAIv589MMc+3uvKfbIZYiQTjkqMDE2ORShsKQxdB1DXHyPp23GJP0pdQe7wlua9nPsqG0WHFa&#10;MNjQu6HicrhaBVt//rj0fkojz7z1q3q3nAT7pVTnpX2bgojUxv/wX3ujFYyG2QAeb9ITkP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B4aPvGAAAA3QAAAA8AAAAAAAAA&#10;AAAAAAAAoQIAAGRycy9kb3ducmV2LnhtbFBLBQYAAAAABAAEAPkAAACUAwAAAAA=&#10;" strokeweight="1pt"/>
                <v:line id="Line 3223" o:spid="_x0000_s1632" style="position:absolute;visibility:visible;mso-wrap-style:square" from="3990,2103" to="4731,25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TNYMUAAADdAAAADwAAAGRycy9kb3ducmV2LnhtbESP3WoCMRSE7wt9h3AK3tWsgn+rUUpV&#10;UHoh/jzAcXO62bo5WZKo2z59IxR6OczMN8xs0dpa3MiHyrGCXjcDQVw4XXGp4HRcv45BhIissXZM&#10;Cr4pwGL+/DTDXLs77+l2iKVIEA45KjAxNrmUoTBkMXRdQ5y8T+ctxiR9KbXHe4LbWvazbCgtVpwW&#10;DDb0bqi4HK5WwdafPy69n9LIM2/9qt4tJ8F+KdV5ad+mICK18T/8195oBaNhNoDHm/QE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zTNYMUAAADdAAAADwAAAAAAAAAA&#10;AAAAAAChAgAAZHJzL2Rvd25yZXYueG1sUEsFBgAAAAAEAAQA+QAAAJMDAAAAAA==&#10;" strokeweight="1pt"/>
                <v:line id="Line 3224" o:spid="_x0000_s1633" style="position:absolute;visibility:visible;mso-wrap-style:square" from="6945,2217" to="7305,22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+ZTF8YAAADdAAAADwAAAGRycy9kb3ducmV2LnhtbESPzW7CMBCE75V4B2uReisOHFJIMaji&#10;RyrqAfHzAEu8jVPidWQbSHl6XKlSj6OZ+UYznXe2EVfyoXasYDjIQBCXTtdcKTge1i9jECEia2wc&#10;k4IfCjCf9Z6mWGh34x1d97ESCcKhQAUmxraQMpSGLIaBa4mT9+W8xZikr6T2eEtw28hRluXSYs1p&#10;wWBLC0PleX+xCjb+9Hke3isjT7zxq2a7nAT7rdRzv3t/AxGpi//hv/aHVvCaZzn8vklPQM4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/mUxfGAAAA3QAAAA8AAAAAAAAA&#10;AAAAAAAAoQIAAGRycy9kb3ducmV2LnhtbFBLBQYAAAAABAAEAPkAAACUAwAAAAA=&#10;" strokeweight="1pt"/>
                <v:line id="Line 3225" o:spid="_x0000_s1634" style="position:absolute;flip:x;visibility:visible;mso-wrap-style:square" from="5673,2217" to="6945,23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GOWcUAAADdAAAADwAAAGRycy9kb3ducmV2LnhtbESPzYrCMBSF94LvEK7gZhhTXVTtGEUE&#10;QQQXOgN1dpfmTlttbkoTbX17Iwy4PJyfj7NYdaYSd2pcaVnBeBSBIM6sLjlX8PO9/ZyBcB5ZY2WZ&#10;FDzIwWrZ7y0w0bblI91PPhdhhF2CCgrv60RKlxVk0I1sTRy8P9sY9EE2udQNtmHcVHISRbE0WHIg&#10;FFjTpqDserqZALls8t/DhbJ0ntb7Nh5/tOfzTanhoFt/gfDU+Xf4v73TCqZxNIXXm/AE5PIJ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oGOWcUAAADdAAAADwAAAAAAAAAA&#10;AAAAAAChAgAAZHJzL2Rvd25yZXYueG1sUEsFBgAAAAAEAAQA+QAAAJMDAAAAAA==&#10;" strokeweight="1pt"/>
                <v:line id="Line 3226" o:spid="_x0000_s1635" style="position:absolute;visibility:visible;mso-wrap-style:square" from="6945,1818" to="7305,1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Vi/sMAAADdAAAADwAAAGRycy9kb3ducmV2LnhtbERPS27CMBDdV+IO1iCxKw5d0DaNgxAt&#10;UhELRNoDDPEQB+JxZLuQ9vR4gdTl0/sXi8F24kI+tI4VzKYZCOLa6ZYbBd9f68cXECEia+wck4Jf&#10;CrAoRw8F5tpdeU+XKjYihXDIUYGJsc+lDLUhi2HqeuLEHZ23GBP0jdQeryncdvIpy+bSYsupwWBP&#10;K0P1ufqxCjb+sD3P/hojD7zxH93u/TXYk1KT8bB8AxFpiP/iu/tTK3ieZ2luepOegCx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E1Yv7DAAAA3QAAAA8AAAAAAAAAAAAA&#10;AAAAoQIAAGRycy9kb3ducmV2LnhtbFBLBQYAAAAABAAEAPkAAACRAwAAAAA=&#10;" strokeweight="1pt"/>
                <v:line id="Line 3227" o:spid="_x0000_s1636" style="position:absolute;flip:x y;visibility:visible;mso-wrap-style:square" from="5301,1647" to="6945,1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4XYMUAAADdAAAADwAAAGRycy9kb3ducmV2LnhtbESPT2sCMRTE74V+h/AKXopm62GrW6OI&#10;VPHgpf65PzbP7OLmZU1SXf30plDwOMzMb5jJrLONuJAPtWMFH4MMBHHpdM1GwX637I9AhIissXFM&#10;Cm4UYDZ9fZlgod2Vf+iyjUYkCIcCFVQxtoWUoazIYhi4ljh5R+ctxiS9kdrjNcFtI4dZlkuLNaeF&#10;CltaVFSetr9Wwe6bzu9+vjie2GzOeX5YmXgfKtV76+ZfICJ18Rn+b6+1gs88G8Pfm/QE5PQ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v4XYMUAAADdAAAADwAAAAAAAAAA&#10;AAAAAAChAgAAZHJzL2Rvd25yZXYueG1sUEsFBgAAAAAEAAQA+QAAAJMDAAAAAA==&#10;" strokeweight="1pt"/>
                <v:oval id="Oval 3228" o:spid="_x0000_s1637" style="position:absolute;left:5268;top:1599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uITk8EA&#10;AADdAAAADwAAAGRycy9kb3ducmV2LnhtbERPz2vCMBS+C/4P4Q28iKYV7KQzihQcXu087Phs3tqy&#10;5qUkmW3/e3MQdvz4fu+Po+nEg5xvLStI1wkI4srqlmsFt6/zagfCB2SNnWVSMJGH42E+22Ou7cBX&#10;epShFjGEfY4KmhD6XEpfNWTQr21PHLkf6wyGCF0ttcMhhptObpIkkwZbjg0N9lQ0VP2Wf0aBW/ZT&#10;MV2Kc3rnz3I77PR3dtNKLd7G0weIQGP4F7/cF63gPUvj/vgmPgF5e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7iE5PBAAAA3QAAAA8AAAAAAAAAAAAAAAAAmAIAAGRycy9kb3du&#10;cmV2LnhtbFBLBQYAAAAABAAEAPUAAACGAwAAAAA=&#10;" fillcolor="black"/>
                <v:oval id="Oval 3229" o:spid="_x0000_s1638" style="position:absolute;left:5634;top:2274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62CMQA&#10;AADdAAAADwAAAGRycy9kb3ducmV2LnhtbESPQWvCQBSE70L/w/IKXkQ3KTSV6ColYPHa6MHja/aZ&#10;BLNvw+7WJP/eLRQ8DjPzDbPdj6YTd3K+tawgXSUgiCurW64VnE+H5RqED8gaO8ukYCIP+93LbIu5&#10;tgN/070MtYgQ9jkqaELocyl91ZBBv7I9cfSu1hkMUbpaaodDhJtOviVJJg22HBca7KloqLqVv0aB&#10;W/RTMR2LQ/rDX+X7sNaX7KyVmr+OnxsQgcbwDP+3j1rBR5am8PcmPgG5e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GutgjEAAAA3QAAAA8AAAAAAAAAAAAAAAAAmAIAAGRycy9k&#10;b3ducmV2LnhtbFBLBQYAAAAABAAEAPUAAACJAwAAAAA=&#10;" fillcolor="black"/>
                <v:oval id="Oval 3230" o:spid="_x0000_s1639" style="position:absolute;left:4779;top:1989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Xwof8UA&#10;AADdAAAADwAAAGRycy9kb3ducmV2LnhtbESPwWrDMBBE74H+g9hCL6GRHagbnMimGBJyrZtDj1tr&#10;Y5taKyMpsf33VaHQ4zAzb5hDOZtB3Mn53rKCdJOAIG6s7rlVcPk4Pu9A+ICscbBMChbyUBYPqwPm&#10;2k78Tvc6tCJC2OeooAthzKX0TUcG/caOxNG7WmcwROlaqR1OEW4GuU2STBrsOS50OFLVUfNd34wC&#10;tx6XajlXx/SLT/XLtNOf2UUr9fQ4v+1BBJrDf/ivfdYKXrN0C79v4hOQx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fCh/xQAAAN0AAAAPAAAAAAAAAAAAAAAAAJgCAABkcnMv&#10;ZG93bnJldi54bWxQSwUGAAAAAAQABAD1AAAAigMAAAAA&#10;" fillcolor="black"/>
                <v:line id="Line 3231" o:spid="_x0000_s1640" style="position:absolute;visibility:visible;mso-wrap-style:square" from="3648,2502" to="4047,25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hmUsYAAADdAAAADwAAAGRycy9kb3ducmV2LnhtbESP0WoCMRRE3wv+Q7hC32p2K1i7GkWs&#10;hYoPovUDrpvbzdbNzZKkuvr1plDo4zAzZ5jpvLONOJMPtWMF+SADQVw6XXOl4PD5/jQGESKyxsYx&#10;KbhSgPms9zDFQrsL7+i8j5VIEA4FKjAxtoWUoTRkMQxcS5y8L+ctxiR9JbXHS4LbRj5n2UharDkt&#10;GGxpaag87X+sgrU/bk75rTLyyGu/arZvr8F+K/XY7xYTEJG6+B/+a39oBS+jfAi/b9ITkLM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pIZlLGAAAA3QAAAA8AAAAAAAAA&#10;AAAAAAAAoQIAAGRycy9kb3ducmV2LnhtbFBLBQYAAAAABAAEAPkAAACUAwAAAAA=&#10;" strokeweight="1pt"/>
                <v:line id="Line 3232" o:spid="_x0000_s1641" style="position:absolute;visibility:visible;mso-wrap-style:square" from="4047,2502" to="4674,30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H+JsYAAADdAAAADwAAAGRycy9kb3ducmV2LnhtbESP0WoCMRRE3wv+Q7hC32p2i1i7GkWs&#10;hYoPovUDrpvbzdbNzZKkuvr1plDo4zAzZ5jpvLONOJMPtWMF+SADQVw6XXOl4PD5/jQGESKyxsYx&#10;KbhSgPms9zDFQrsL7+i8j5VIEA4FKjAxtoWUoTRkMQxcS5y8L+ctxiR9JbXHS4LbRj5n2UharDkt&#10;GGxpaag87X+sgrU/bk75rTLyyGu/arZvr8F+K/XY7xYTEJG6+B/+a39oBS+jfAi/b9ITkLM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Wh/ibGAAAA3QAAAA8AAAAAAAAA&#10;AAAAAAAAoQIAAGRycy9kb3ducmV2LnhtbFBLBQYAAAAABAAEAPkAAACUAwAAAAA=&#10;" strokeweight="1pt"/>
                <v:oval id="Oval 3233" o:spid="_x0000_s1642" style="position:absolute;left:4617;top:2958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pWwC8UA&#10;AADdAAAADwAAAGRycy9kb3ducmV2LnhtbESPwWrDMBBE74H+g9hCL6GRXYgTnMimGFJyrZtDjltr&#10;Y5taKyOpsf33VaHQ4zAzb5hjOZtB3Mn53rKCdJOAIG6s7rlVcPk4Pe9B+ICscbBMChbyUBYPqyPm&#10;2k78Tvc6tCJC2OeooAthzKX0TUcG/caOxNG7WWcwROlaqR1OEW4G+ZIkmTTYc1zocKSqo+ar/jYK&#10;3HpcquVcndJPfqu3015fs4tW6ulxfj2ACDSH//Bf+6wV7LJ0C79v4hOQx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+lbALxQAAAN0AAAAPAAAAAAAAAAAAAAAAAJgCAABkcnMv&#10;ZG93bnJldi54bWxQSwUGAAAAAAQABAD1AAAAigMAAAAA&#10;" fillcolor="black"/>
                <v:shape id="Text Box 3234" o:spid="_x0000_s1643" type="#_x0000_t202" style="position:absolute;left:6945;top:1419;width:399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r0w8YA&#10;AADdAAAADwAAAGRycy9kb3ducmV2LnhtbESPS2vDMBCE74X8B7GF3BopoXVTx0oIKYGcGppHIbfF&#10;Wj+otTKWErv/vgoUehxm5hsmWw22ETfqfO1Yw3SiQBDnztRcajgdt09zED4gG2wck4Yf8rBajh4y&#10;TI3r+ZNuh1CKCGGfooYqhDaV0ucVWfQT1xJHr3CdxRBlV0rTYR/htpEzpRJpsea4UGFLm4ry78PV&#10;ajh/FJevZ7Uv3+1L27tBSbZvUuvx47BegAg0hP/wX3tnNLwm0wTub+ITkM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cr0w8YAAADdAAAADwAAAAAAAAAAAAAAAACYAgAAZHJz&#10;L2Rvd25yZXYueG1sUEsFBgAAAAAEAAQA9QAAAIsDAAAAAA==&#10;" filled="f" stroked="f">
                  <v:textbox>
                    <w:txbxContent>
                      <w:p w14:paraId="4B90B348" w14:textId="77777777" w:rsidR="009221E0" w:rsidRPr="005C0CB3" w:rsidRDefault="009221E0" w:rsidP="00C562C7">
                        <w:pPr>
                          <w:rPr>
                            <w:b/>
                            <w:i/>
                            <w:lang w:val="en-US"/>
                          </w:rPr>
                        </w:pPr>
                        <w:r w:rsidRPr="005C0CB3">
                          <w:rPr>
                            <w:b/>
                            <w:i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3235" o:spid="_x0000_s1644" type="#_x0000_t202" style="position:absolute;left:6945;top:1818;width:399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oZRWMUA&#10;AADdAAAADwAAAGRycy9kb3ducmV2LnhtbESPQWvCQBSE7wX/w/IEb3VXsWqjq4gi9NRitIXeHtln&#10;Esy+DdnVxH/vFgoeh5n5hlmuO1uJGzW+dKxhNFQgiDNnSs41nI771zkIH5ANVo5Jw508rFe9lyUm&#10;xrV8oFsachEh7BPUUIRQJ1L6rCCLfuhq4uidXWMxRNnk0jTYRrit5FipqbRYclwosKZtQdklvVoN&#10;35/n35+J+sp39q1uXack23ep9aDfbRYgAnXhGf5vfxgNs+loBn9v4hOQq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+hlFYxQAAAN0AAAAPAAAAAAAAAAAAAAAAAJgCAABkcnMv&#10;ZG93bnJldi54bWxQSwUGAAAAAAQABAD1AAAAigMAAAAA&#10;" filled="f" stroked="f">
                  <v:textbox>
                    <w:txbxContent>
                      <w:p w14:paraId="2B292586" w14:textId="77777777" w:rsidR="009221E0" w:rsidRPr="005C0CB3" w:rsidRDefault="009221E0" w:rsidP="00C562C7">
                        <w:pPr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3236" o:spid="_x0000_s1645" type="#_x0000_t202" style="position:absolute;left:3639;top:1362;width:399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xnFKsEA&#10;AADdAAAADwAAAGRycy9kb3ducmV2LnhtbERPy4rCMBTdC/5DuIK7MXFwfHSMMijCrBx8grtLc23L&#10;NDelibb+vVkILg/nPV+2thR3qn3hWMNwoEAQp84UnGk4HjYfUxA+IBssHZOGB3lYLrqdOSbGNbyj&#10;+z5kIoawT1BDHkKVSOnTnCz6gauII3d1tcUQYZ1JU2MTw20pP5UaS4sFx4YcK1rllP7vb1bDaXu9&#10;nEfqL1vbr6pxrZJsZ1Lrfq/9+QYRqA1v8cv9azRMxsM4N76JT0Au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8ZxSrBAAAA3QAAAA8AAAAAAAAAAAAAAAAAmAIAAGRycy9kb3du&#10;cmV2LnhtbFBLBQYAAAAABAAEAPUAAACGAwAAAAA=&#10;" filled="f" stroked="f">
                  <v:textbox>
                    <w:txbxContent>
                      <w:p w14:paraId="381E6215" w14:textId="77777777" w:rsidR="009221E0" w:rsidRPr="005C0CB3" w:rsidRDefault="009221E0" w:rsidP="00C562C7">
                        <w:pPr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3</w:t>
                        </w:r>
                      </w:p>
                    </w:txbxContent>
                  </v:textbox>
                </v:shape>
                <v:shape id="Text Box 3237" o:spid="_x0000_s1646" type="#_x0000_t202" style="position:absolute;left:3648;top:1761;width:399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FVgscUA&#10;AADdAAAADwAAAGRycy9kb3ducmV2LnhtbESPT2vCQBTE74LfYXlCb7prsf5JXUUqhZ4Uoy309sg+&#10;k2D2bchuTfrtXUHwOMzMb5jlurOVuFLjS8caxiMFgjhzpuRcw+n4OZyD8AHZYOWYNPyTh/Wq31ti&#10;YlzLB7qmIRcRwj5BDUUIdSKlzwqy6EeuJo7e2TUWQ5RNLk2DbYTbSr4qNZUWS44LBdb0UVB2Sf+s&#10;hu/d+fdnovb51r7VreuUZLuQWr8Mus07iEBdeIYf7S+jYTYdL+D+Jj4Bub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VWCxxQAAAN0AAAAPAAAAAAAAAAAAAAAAAJgCAABkcnMv&#10;ZG93bnJldi54bWxQSwUGAAAAAAQABAD1AAAAigMAAAAA&#10;" filled="f" stroked="f">
                  <v:textbox>
                    <w:txbxContent>
                      <w:p w14:paraId="6D59329D" w14:textId="77777777" w:rsidR="009221E0" w:rsidRPr="005C0CB3" w:rsidRDefault="009221E0" w:rsidP="00C562C7">
                        <w:pPr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4</w:t>
                        </w:r>
                      </w:p>
                    </w:txbxContent>
                  </v:textbox>
                </v:shape>
                <v:shape id="Text Box 3238" o:spid="_x0000_s1647" type="#_x0000_t202" style="position:absolute;left:3648;top:2160;width:399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MDkcMA&#10;AADdAAAADwAAAGRycy9kb3ducmV2LnhtbERPy2rCQBTdF/oPwxXc1RnF2jbNJBRF6MqirUJ3l8zN&#10;g2buhMxo4t87C6HLw3mn+WhbcaHeN441zGcKBHHhTMOVhp/v7dMrCB+QDbaOScOVPOTZ40OKiXED&#10;7+lyCJWIIewT1FCH0CVS+qImi37mOuLIla63GCLsK2l6HGK4beVCqZW02HBsqLGjdU3F3+FsNRx3&#10;5e9pqb6qjX3uBjcqyfZNaj2djB/vIAKN4V98d38aDS+rRdwf38QnILM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wMDkcMAAADdAAAADwAAAAAAAAAAAAAAAACYAgAAZHJzL2Rv&#10;d25yZXYueG1sUEsFBgAAAAAEAAQA9QAAAIgDAAAAAA==&#10;" filled="f" stroked="f">
                  <v:textbox>
                    <w:txbxContent>
                      <w:p w14:paraId="6648EF04" w14:textId="77777777" w:rsidR="009221E0" w:rsidRPr="005C0CB3" w:rsidRDefault="009221E0" w:rsidP="00C562C7">
                        <w:pPr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5</w:t>
                        </w:r>
                      </w:p>
                    </w:txbxContent>
                  </v:textbox>
                </v:shape>
                <v:line id="Line 3239" o:spid="_x0000_s1648" style="position:absolute;visibility:visible;mso-wrap-style:square" from="4371,2673" to="4371,28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CXJMYAAADdAAAADwAAAGRycy9kb3ducmV2LnhtbESPT2vCQBTE7wW/w/KE3upGC7akWaUI&#10;1uKtsQi9PbIvf5rs27i70fjtu4LQ4zAzv2Gy9Wg6cSbnG8sK5rMEBHFhdcOVgu/D9ukVhA/IGjvL&#10;pOBKHtaryUOGqbYX/qJzHioRIexTVFCH0KdS+qImg35me+LoldYZDFG6SmqHlwg3nVwkyVIabDgu&#10;1NjTpqaizQej4Djk/PPbbl2Hw8duVx5PrX/eK/U4Hd/fQAQaw3/43v7UCl6Wiznc3sQnIF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CwlyTGAAAA3QAAAA8AAAAAAAAA&#10;AAAAAAAAoQIAAGRycy9kb3ducmV2LnhtbFBLBQYAAAAABAAEAPkAAACUAwAAAAA=&#10;" strokeweight="1.5pt"/>
                <v:line id="Line 3240" o:spid="_x0000_s1649" style="position:absolute;visibility:visible;mso-wrap-style:square" from="4911,2685" to="4911,28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GIJU8YAAADdAAAADwAAAGRycy9kb3ducmV2LnhtbESPT2vCQBTE7wW/w/IEb3XTCFZSVymC&#10;f+jNtAjeHtlnkib7Nu5uNP32bqHQ4zAzv2GW68G04kbO15YVvEwTEMSF1TWXCr4+t88LED4ga2wt&#10;k4If8rBejZ6WmGl75yPd8lCKCGGfoYIqhC6T0hcVGfRT2xFH72KdwRClK6V2eI9w08o0SebSYM1x&#10;ocKONhUVTd4bBac+5/N3s3Ut9rv9/nK6Nn72odRkPLy/gQg0hP/wX/ugFbzO0xR+38QnIFc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BiCVPGAAAA3QAAAA8AAAAAAAAA&#10;AAAAAAAAoQIAAGRycy9kb3ducmV2LnhtbFBLBQYAAAAABAAEAPkAAACUAwAAAAA=&#10;" strokeweight="1.5pt"/>
                <v:line id="Line 3241" o:spid="_x0000_s1650" style="position:absolute;visibility:visible;mso-wrap-style:square" from="5091,2679" to="5091,28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6syMUAAADdAAAADwAAAGRycy9kb3ducmV2LnhtbESPQWvCQBSE7wX/w/KE3upGBSvRVUSw&#10;lt4aRfD2yD6TmOzbdHej6b/vCkKPw8x8wyzXvWnEjZyvLCsYjxIQxLnVFRcKjofd2xyED8gaG8uk&#10;4Jc8rFeDlyWm2t75m25ZKESEsE9RQRlCm0rp85IM+pFtiaN3sc5giNIVUju8R7hp5CRJZtJgxXGh&#10;xJa2JeV11hkFpy7j87XeuQa7j/3+cvqp/fRLqddhv1mACNSH//Cz/akVvM8mU3i8iU9A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y6syMUAAADdAAAADwAAAAAAAAAA&#10;AAAAAAChAgAAZHJzL2Rvd25yZXYueG1sUEsFBgAAAAAEAAQA+QAAAJMDAAAAAA==&#10;" strokeweight="1.5pt"/>
                <v:line id="Line 3242" o:spid="_x0000_s1651" style="position:absolute;visibility:visible;mso-wrap-style:square" from="5805,2679" to="5805,28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c0vMUAAADdAAAADwAAAGRycy9kb3ducmV2LnhtbESPQWvCQBSE7wX/w/KE3uqmtqhEVykF&#10;a/FmFMHbI/tM0mTfprsbTf99VxA8DjPzDbNY9aYRF3K+sqzgdZSAIM6trrhQcNivX2YgfEDW2Fgm&#10;BX/kYbUcPC0w1fbKO7pkoRARwj5FBWUIbSqlz0sy6Ee2JY7e2TqDIUpXSO3wGuGmkeMkmUiDFceF&#10;Elv6LCmvs84oOHYZn37qtWuw+9pszsff2r9tlXoe9h9zEIH68Ajf299awXQyfofbm/gE5PI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Mc0vMUAAADdAAAADwAAAAAAAAAA&#10;AAAAAAChAgAAZHJzL2Rvd25yZXYueG1sUEsFBgAAAAAEAAQA+QAAAJMDAAAAAA==&#10;" strokeweight="1.5pt"/>
                <v:line id="Line 3243" o:spid="_x0000_s1652" style="position:absolute;visibility:visible;mso-wrap-style:square" from="4557,2679" to="4557,28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4uRJ8UAAADdAAAADwAAAGRycy9kb3ducmV2LnhtbESPQWvCQBSE7wX/w/KE3uqmlqpEVykF&#10;a/FmFMHbI/tM0mTfprsbTf99VxA8DjPzDbNY9aYRF3K+sqzgdZSAIM6trrhQcNivX2YgfEDW2Fgm&#10;BX/kYbUcPC0w1fbKO7pkoRARwj5FBWUIbSqlz0sy6Ee2JY7e2TqDIUpXSO3wGuGmkeMkmUiDFceF&#10;Elv6LCmvs84oOHYZn37qtWuw+9pszsff2r9tlXoe9h9zEIH68Ajf299awXQyfofbm/gE5PI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4uRJ8UAAADdAAAADwAAAAAAAAAA&#10;AAAAAAChAgAAZHJzL2Rvd25yZXYueG1sUEsFBgAAAAAEAAQA+QAAAJMDAAAAAA==&#10;" strokeweight="1.5pt"/>
                <v:line id="Line 3244" o:spid="_x0000_s1653" style="position:absolute;visibility:visible;mso-wrap-style:square" from="5985,2682" to="5985,28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1kPUMUAAADdAAAADwAAAGRycy9kb3ducmV2LnhtbESPQWvCQBSE7wX/w/IEb3VTC6mkrlIE&#10;q/RmWgRvj+wzSZN9G3c3mv57VxB6HGbmG2axGkwrLuR8bVnByzQBQVxYXXOp4Od78zwH4QOyxtYy&#10;KfgjD6vl6GmBmbZX3tMlD6WIEPYZKqhC6DIpfVGRQT+1HXH0TtYZDFG6UmqH1wg3rZwlSSoN1hwX&#10;KuxoXVHR5L1RcOhzPv42G9di/7ndng7nxr9+KTUZDx/vIAIN4T/8aO+0grd0lsL9TXwCc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1kPUMUAAADdAAAADwAAAAAAAAAA&#10;AAAAAAChAgAAZHJzL2Rvd25yZXYueG1sUEsFBgAAAAAEAAQA+QAAAJMDAAAAAA==&#10;" strokeweight="1.5pt"/>
                <v:line id="Line 3245" o:spid="_x0000_s1654" style="position:absolute;visibility:visible;mso-wrap-style:square" from="6351,2682" to="6351,28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Wqy8YAAADdAAAADwAAAGRycy9kb3ducmV2LnhtbESPT2vCQBTE7wW/w/IK3uqmCippVimC&#10;tXhrFKG3R/blT5N9m+5uNP32bqHQ4zAzv2Gy7Wg6cSXnG8sKnmcJCOLC6oYrBefT/mkNwgdkjZ1l&#10;UvBDHrabyUOGqbY3/qBrHioRIexTVFCH0KdS+qImg35me+LoldYZDFG6SmqHtwg3nZwnyVIabDgu&#10;1NjTrqaizQej4DLk/PnV7l2Hw9vhUF6+W784KjV9HF9fQAQaw3/4r/2uFayW8xX8volPQG7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AVqsvGAAAA3QAAAA8AAAAAAAAA&#10;AAAAAAAAoQIAAGRycy9kb3ducmV2LnhtbFBLBQYAAAAABAAEAPkAAACUAwAAAAA=&#10;" strokeweight="1.5pt"/>
                <v:line id="Line 3246" o:spid="_x0000_s1655" style="position:absolute;visibility:visible;mso-wrap-style:square" from="6531,2682" to="6531,28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Yo+ucMAAADdAAAADwAAAGRycy9kb3ducmV2LnhtbERPz2vCMBS+D/wfwhvsNtM5cKMzFhGq&#10;w5t1CLs9mmdb27zUJNXuvzcHYceP7/ciG00nruR8Y1nB2zQBQVxa3XCl4OeQv36C8AFZY2eZFPyR&#10;h2w5eVpgqu2N93QtQiViCPsUFdQh9KmUvqzJoJ/anjhyJ+sMhghdJbXDWww3nZwlyVwabDg21NjT&#10;uqayLQaj4DgU/Htuc9fhsNluT8dL6993Sr08j6svEIHG8C9+uL+1go/5LM6Nb+ITkM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GKPrnDAAAA3QAAAA8AAAAAAAAAAAAA&#10;AAAAoQIAAGRycy9kb3ducmV2LnhtbFBLBQYAAAAABAAEAPkAAACRAwAAAAA=&#10;" strokeweight="1.5pt"/>
                <w10:anchorlock/>
              </v:group>
            </w:pict>
          </mc:Fallback>
        </mc:AlternateContent>
      </w:r>
    </w:p>
    <w:p w14:paraId="0A19C259" w14:textId="61390B6A" w:rsidR="007318D1" w:rsidRPr="00210C9D" w:rsidRDefault="007318D1" w:rsidP="007318D1">
      <w:pPr>
        <w:spacing w:line="360" w:lineRule="auto"/>
        <w:jc w:val="center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1 – корпус опори; 2 – підшипник;</w:t>
      </w:r>
    </w:p>
    <w:p w14:paraId="194175F3" w14:textId="1AC67654" w:rsidR="007318D1" w:rsidRPr="00210C9D" w:rsidRDefault="007318D1" w:rsidP="007318D1">
      <w:pPr>
        <w:spacing w:line="360" w:lineRule="auto"/>
        <w:jc w:val="center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3 – торцеві кришки; 4 – ущільнюючі манжети; 5 – вал</w:t>
      </w:r>
    </w:p>
    <w:p w14:paraId="4EEF8CA7" w14:textId="19FD906F" w:rsidR="00A13397" w:rsidRPr="00210C9D" w:rsidRDefault="005D0EC1" w:rsidP="00A13397">
      <w:pPr>
        <w:spacing w:line="360" w:lineRule="auto"/>
        <w:jc w:val="center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Рисунок </w:t>
      </w:r>
      <w:r w:rsidR="00A13397" w:rsidRPr="00210C9D">
        <w:rPr>
          <w:sz w:val="28"/>
          <w:szCs w:val="28"/>
          <w:lang w:val="uk-UA"/>
        </w:rPr>
        <w:t>1</w:t>
      </w:r>
      <w:r w:rsidR="000C5BCE" w:rsidRPr="00210C9D">
        <w:rPr>
          <w:sz w:val="28"/>
          <w:szCs w:val="28"/>
          <w:lang w:val="uk-UA"/>
        </w:rPr>
        <w:t>9</w:t>
      </w:r>
      <w:r w:rsidRPr="00210C9D">
        <w:rPr>
          <w:sz w:val="28"/>
          <w:szCs w:val="28"/>
          <w:lang w:val="uk-UA"/>
        </w:rPr>
        <w:t xml:space="preserve"> – </w:t>
      </w:r>
      <w:r w:rsidR="007318D1" w:rsidRPr="00210C9D">
        <w:rPr>
          <w:sz w:val="28"/>
          <w:szCs w:val="28"/>
          <w:lang w:val="uk-UA"/>
        </w:rPr>
        <w:t>Схема опорного вузла</w:t>
      </w:r>
    </w:p>
    <w:p w14:paraId="06B45231" w14:textId="77777777" w:rsidR="00A13397" w:rsidRPr="00210C9D" w:rsidRDefault="00A13397" w:rsidP="00A13397">
      <w:pPr>
        <w:spacing w:line="360" w:lineRule="auto"/>
        <w:ind w:firstLine="741"/>
        <w:jc w:val="both"/>
        <w:rPr>
          <w:sz w:val="28"/>
          <w:szCs w:val="28"/>
          <w:lang w:val="uk-UA"/>
        </w:rPr>
      </w:pPr>
    </w:p>
    <w:p w14:paraId="4EC1DF77" w14:textId="534D1EA5" w:rsidR="00A13397" w:rsidRPr="00210C9D" w:rsidRDefault="00A13397" w:rsidP="00A13397">
      <w:pPr>
        <w:spacing w:line="360" w:lineRule="auto"/>
        <w:ind w:firstLine="741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В рамках курсово</w:t>
      </w:r>
      <w:r w:rsidR="00F90BC9" w:rsidRPr="00210C9D">
        <w:rPr>
          <w:sz w:val="28"/>
          <w:szCs w:val="28"/>
          <w:lang w:val="uk-UA"/>
        </w:rPr>
        <w:t>го</w:t>
      </w:r>
      <w:r w:rsidRPr="00210C9D">
        <w:rPr>
          <w:sz w:val="28"/>
          <w:szCs w:val="28"/>
          <w:lang w:val="uk-UA"/>
        </w:rPr>
        <w:t xml:space="preserve"> </w:t>
      </w:r>
      <w:r w:rsidR="007318D1" w:rsidRPr="00210C9D">
        <w:rPr>
          <w:sz w:val="28"/>
          <w:szCs w:val="28"/>
          <w:lang w:val="uk-UA"/>
        </w:rPr>
        <w:t>проє</w:t>
      </w:r>
      <w:r w:rsidR="00F90BC9" w:rsidRPr="00210C9D">
        <w:rPr>
          <w:sz w:val="28"/>
          <w:szCs w:val="28"/>
          <w:lang w:val="uk-UA"/>
        </w:rPr>
        <w:t>кту</w:t>
      </w:r>
      <w:r w:rsidR="007318D1" w:rsidRPr="00210C9D">
        <w:rPr>
          <w:sz w:val="28"/>
          <w:szCs w:val="28"/>
          <w:lang w:val="uk-UA"/>
        </w:rPr>
        <w:t xml:space="preserve"> в основу проє</w:t>
      </w:r>
      <w:r w:rsidRPr="00210C9D">
        <w:rPr>
          <w:sz w:val="28"/>
          <w:szCs w:val="28"/>
          <w:lang w:val="uk-UA"/>
        </w:rPr>
        <w:t xml:space="preserve">ктування опорних вузлів можна покласти підшипник кочення – кульковий радіальний сферичний двохрядний ГОСТ 28428-90 </w:t>
      </w:r>
      <w:r w:rsidR="00EC1A79" w:rsidRPr="00EC1A79">
        <w:rPr>
          <w:sz w:val="28"/>
          <w:szCs w:val="28"/>
        </w:rPr>
        <w:t xml:space="preserve">[11] </w:t>
      </w:r>
      <w:r w:rsidRPr="00210C9D">
        <w:rPr>
          <w:sz w:val="28"/>
          <w:szCs w:val="28"/>
          <w:lang w:val="uk-UA"/>
        </w:rPr>
        <w:t>якій допускає перекіс осей кілець підшипника відносно один одного до 3</w:t>
      </w:r>
      <w:r w:rsidR="007318D1" w:rsidRPr="00210C9D">
        <w:rPr>
          <w:sz w:val="28"/>
          <w:szCs w:val="28"/>
          <w:lang w:val="uk-UA"/>
        </w:rPr>
        <w:t>-</w:t>
      </w:r>
      <w:r w:rsidRPr="00210C9D">
        <w:rPr>
          <w:sz w:val="28"/>
          <w:szCs w:val="28"/>
          <w:lang w:val="uk-UA"/>
        </w:rPr>
        <w:t>х град</w:t>
      </w:r>
      <w:r w:rsidR="000B4234" w:rsidRPr="00210C9D">
        <w:rPr>
          <w:sz w:val="28"/>
          <w:szCs w:val="28"/>
          <w:lang w:val="uk-UA"/>
        </w:rPr>
        <w:t>усів</w:t>
      </w:r>
      <w:r w:rsidRPr="00210C9D">
        <w:rPr>
          <w:sz w:val="28"/>
          <w:szCs w:val="28"/>
          <w:lang w:val="uk-UA"/>
        </w:rPr>
        <w:t>. Хоча необхідно відмітити, що методика підбору підшипників кочення стандартизована за ГОСТ 18855-</w:t>
      </w:r>
      <w:r w:rsidR="00C57BB7" w:rsidRPr="00210C9D">
        <w:rPr>
          <w:sz w:val="28"/>
          <w:szCs w:val="28"/>
          <w:lang w:val="uk-UA"/>
        </w:rPr>
        <w:t>94</w:t>
      </w:r>
      <w:r w:rsidR="00EC1A79">
        <w:rPr>
          <w:sz w:val="28"/>
          <w:szCs w:val="28"/>
          <w:lang w:val="uk-UA"/>
        </w:rPr>
        <w:t xml:space="preserve"> </w:t>
      </w:r>
      <w:r w:rsidR="00EC1A79" w:rsidRPr="00EC1A79">
        <w:rPr>
          <w:sz w:val="28"/>
          <w:szCs w:val="28"/>
          <w:lang w:val="uk-UA"/>
        </w:rPr>
        <w:t>[12]</w:t>
      </w:r>
      <w:r w:rsidRPr="00210C9D">
        <w:rPr>
          <w:sz w:val="28"/>
          <w:szCs w:val="28"/>
          <w:lang w:val="uk-UA"/>
        </w:rPr>
        <w:t>, згідно якої підбір типу підшипника здійснюється в залежності від характеру діючого навантаження.</w:t>
      </w:r>
      <w:r w:rsidR="006A6609" w:rsidRPr="00210C9D">
        <w:rPr>
          <w:sz w:val="28"/>
          <w:szCs w:val="28"/>
          <w:lang w:val="uk-UA"/>
        </w:rPr>
        <w:t xml:space="preserve"> </w:t>
      </w:r>
      <w:r w:rsidR="007318D1" w:rsidRPr="00210C9D">
        <w:rPr>
          <w:sz w:val="28"/>
          <w:szCs w:val="28"/>
          <w:lang w:val="uk-UA"/>
        </w:rPr>
        <w:t>Обираючи тип</w:t>
      </w:r>
      <w:r w:rsidR="006A6609" w:rsidRPr="00210C9D">
        <w:rPr>
          <w:sz w:val="28"/>
          <w:szCs w:val="28"/>
          <w:lang w:val="uk-UA"/>
        </w:rPr>
        <w:t xml:space="preserve"> підшипника доцільно передусім розглянути можливість</w:t>
      </w:r>
      <w:r w:rsidR="002E08F1" w:rsidRPr="00210C9D">
        <w:rPr>
          <w:sz w:val="28"/>
          <w:szCs w:val="28"/>
          <w:lang w:val="uk-UA"/>
        </w:rPr>
        <w:t xml:space="preserve"> використання радіальних однорядних кулькових підшипників, як </w:t>
      </w:r>
      <w:r w:rsidR="002E08F1" w:rsidRPr="00210C9D">
        <w:rPr>
          <w:sz w:val="28"/>
          <w:szCs w:val="28"/>
          <w:lang w:val="uk-UA"/>
        </w:rPr>
        <w:lastRenderedPageBreak/>
        <w:t>найбільш простих в експлуатації та найдешевших. Використання інших типів завжди необхідно строго обґр</w:t>
      </w:r>
      <w:r w:rsidR="007318D1" w:rsidRPr="00210C9D">
        <w:rPr>
          <w:sz w:val="28"/>
          <w:szCs w:val="28"/>
          <w:lang w:val="uk-UA"/>
        </w:rPr>
        <w:t>унтовувати. Наступні розрахунки проводяться</w:t>
      </w:r>
      <w:r w:rsidR="002E08F1" w:rsidRPr="00210C9D">
        <w:rPr>
          <w:sz w:val="28"/>
          <w:szCs w:val="28"/>
          <w:lang w:val="uk-UA"/>
        </w:rPr>
        <w:t xml:space="preserve"> з використанням радіальних дворядних кулькових підшипників</w:t>
      </w:r>
      <w:r w:rsidR="007318D1" w:rsidRPr="00210C9D">
        <w:rPr>
          <w:sz w:val="28"/>
          <w:szCs w:val="28"/>
          <w:lang w:val="uk-UA"/>
        </w:rPr>
        <w:t>,</w:t>
      </w:r>
      <w:r w:rsidR="002E08F1" w:rsidRPr="00210C9D">
        <w:rPr>
          <w:sz w:val="28"/>
          <w:szCs w:val="28"/>
          <w:lang w:val="uk-UA"/>
        </w:rPr>
        <w:t xml:space="preserve"> які за основними показниками подібні сферичним кульковим підшипникам, але відрізняються збільшеної вантажопідйомністю та жорсткістю. </w:t>
      </w:r>
      <w:r w:rsidR="007318D1" w:rsidRPr="00210C9D">
        <w:rPr>
          <w:sz w:val="28"/>
          <w:szCs w:val="28"/>
          <w:lang w:val="uk-UA"/>
        </w:rPr>
        <w:t>Такі підшипники використовуються в насосах, компресорах, редукторах</w:t>
      </w:r>
      <w:r w:rsidR="002E08F1" w:rsidRPr="00210C9D">
        <w:rPr>
          <w:sz w:val="28"/>
          <w:szCs w:val="28"/>
          <w:lang w:val="uk-UA"/>
        </w:rPr>
        <w:t xml:space="preserve"> великої потужності</w:t>
      </w:r>
      <w:r w:rsidR="007318D1" w:rsidRPr="00210C9D">
        <w:rPr>
          <w:sz w:val="28"/>
          <w:szCs w:val="28"/>
          <w:lang w:val="uk-UA"/>
        </w:rPr>
        <w:t>, прокатних станах</w:t>
      </w:r>
      <w:r w:rsidR="00A072B2" w:rsidRPr="00210C9D">
        <w:rPr>
          <w:sz w:val="28"/>
          <w:szCs w:val="28"/>
          <w:lang w:val="uk-UA"/>
        </w:rPr>
        <w:t xml:space="preserve"> тощо. </w:t>
      </w:r>
      <w:r w:rsidR="002E08F1" w:rsidRPr="00210C9D">
        <w:rPr>
          <w:sz w:val="28"/>
          <w:szCs w:val="28"/>
          <w:lang w:val="uk-UA"/>
        </w:rPr>
        <w:t xml:space="preserve"> </w:t>
      </w:r>
    </w:p>
    <w:p w14:paraId="7EA6C4DF" w14:textId="77777777" w:rsidR="00601A61" w:rsidRPr="00210C9D" w:rsidRDefault="00601A61" w:rsidP="00A13397">
      <w:pPr>
        <w:spacing w:line="360" w:lineRule="auto"/>
        <w:ind w:firstLine="741"/>
        <w:jc w:val="both"/>
        <w:rPr>
          <w:sz w:val="28"/>
          <w:szCs w:val="28"/>
          <w:lang w:val="uk-UA"/>
        </w:rPr>
      </w:pPr>
    </w:p>
    <w:p w14:paraId="5EDBADC0" w14:textId="77777777" w:rsidR="00A13397" w:rsidRPr="00210C9D" w:rsidRDefault="00A13397" w:rsidP="00A13397">
      <w:pPr>
        <w:spacing w:line="360" w:lineRule="auto"/>
        <w:ind w:firstLine="741"/>
        <w:jc w:val="both"/>
        <w:rPr>
          <w:i/>
          <w:sz w:val="28"/>
          <w:szCs w:val="28"/>
          <w:lang w:val="uk-UA"/>
        </w:rPr>
      </w:pPr>
      <w:r w:rsidRPr="00210C9D">
        <w:rPr>
          <w:i/>
          <w:sz w:val="28"/>
          <w:szCs w:val="28"/>
          <w:lang w:val="uk-UA"/>
        </w:rPr>
        <w:t>а) Визначення попередньої серії підшипника.</w:t>
      </w:r>
    </w:p>
    <w:p w14:paraId="2CA579A4" w14:textId="20F5DE49" w:rsidR="00A13397" w:rsidRDefault="007318D1" w:rsidP="00A13397">
      <w:pPr>
        <w:spacing w:line="360" w:lineRule="auto"/>
        <w:ind w:firstLine="741"/>
        <w:jc w:val="both"/>
        <w:rPr>
          <w:sz w:val="28"/>
          <w:szCs w:val="28"/>
          <w:lang w:val="uk-UA"/>
        </w:rPr>
      </w:pPr>
      <w:r w:rsidRPr="00E86B35">
        <w:rPr>
          <w:sz w:val="28"/>
          <w:szCs w:val="28"/>
          <w:lang w:val="uk-UA"/>
        </w:rPr>
        <w:t>Якщо форма</w:t>
      </w:r>
      <w:r w:rsidR="00A13397" w:rsidRPr="00E86B35">
        <w:rPr>
          <w:sz w:val="28"/>
          <w:szCs w:val="28"/>
          <w:lang w:val="uk-UA"/>
        </w:rPr>
        <w:t xml:space="preserve"> вала </w:t>
      </w:r>
      <w:r w:rsidRPr="00E86B35">
        <w:rPr>
          <w:sz w:val="28"/>
          <w:szCs w:val="28"/>
          <w:lang w:val="uk-UA"/>
        </w:rPr>
        <w:t>ступінчаста</w:t>
      </w:r>
      <w:r w:rsidR="00A13397" w:rsidRPr="00E86B35">
        <w:rPr>
          <w:sz w:val="28"/>
          <w:szCs w:val="28"/>
          <w:lang w:val="uk-UA"/>
        </w:rPr>
        <w:t>, тоді діаметр ділянки вала, на яку буде встановлено підшипник, необхідно взяти на 3</w:t>
      </w:r>
      <w:r w:rsidR="009752D2" w:rsidRPr="00E86B35">
        <w:rPr>
          <w:sz w:val="28"/>
          <w:szCs w:val="28"/>
          <w:lang w:val="uk-UA"/>
        </w:rPr>
        <w:t>–</w:t>
      </w:r>
      <w:r w:rsidR="00A13397" w:rsidRPr="00E86B35">
        <w:rPr>
          <w:sz w:val="28"/>
          <w:szCs w:val="28"/>
          <w:lang w:val="uk-UA"/>
        </w:rPr>
        <w:t>5 </w:t>
      </w:r>
      <w:r w:rsidR="00A13397" w:rsidRPr="00E86B35">
        <w:rPr>
          <w:i/>
          <w:sz w:val="28"/>
          <w:szCs w:val="28"/>
          <w:lang w:val="uk-UA"/>
        </w:rPr>
        <w:t>мм</w:t>
      </w:r>
      <w:r w:rsidR="00A13397" w:rsidRPr="00E86B35">
        <w:rPr>
          <w:sz w:val="28"/>
          <w:szCs w:val="28"/>
          <w:lang w:val="uk-UA"/>
        </w:rPr>
        <w:t xml:space="preserve"> біль</w:t>
      </w:r>
      <w:r w:rsidRPr="00E86B35">
        <w:rPr>
          <w:sz w:val="28"/>
          <w:szCs w:val="28"/>
          <w:lang w:val="uk-UA"/>
        </w:rPr>
        <w:t xml:space="preserve">ше ніж діаметр консольної частини </w:t>
      </w:r>
      <w:r w:rsidR="00A13397" w:rsidRPr="00E86B35">
        <w:rPr>
          <w:sz w:val="28"/>
          <w:szCs w:val="28"/>
          <w:lang w:val="uk-UA"/>
        </w:rPr>
        <w:t>вала (рис. 1</w:t>
      </w:r>
      <w:r w:rsidR="000C5BCE" w:rsidRPr="00E86B35">
        <w:rPr>
          <w:sz w:val="28"/>
          <w:szCs w:val="28"/>
          <w:lang w:val="uk-UA"/>
        </w:rPr>
        <w:t>8</w:t>
      </w:r>
      <w:r w:rsidR="00A13397" w:rsidRPr="00E86B35">
        <w:rPr>
          <w:sz w:val="28"/>
          <w:szCs w:val="28"/>
          <w:lang w:val="uk-UA"/>
        </w:rPr>
        <w:t>), тобто:</w:t>
      </w:r>
    </w:p>
    <w:p w14:paraId="308DBE5D" w14:textId="77777777" w:rsidR="00B40F5A" w:rsidRPr="00210C9D" w:rsidRDefault="00B40F5A" w:rsidP="00B40F5A">
      <w:pPr>
        <w:ind w:firstLine="741"/>
        <w:jc w:val="both"/>
        <w:rPr>
          <w:sz w:val="28"/>
          <w:szCs w:val="28"/>
          <w:lang w:val="uk-UA"/>
        </w:rPr>
      </w:pPr>
    </w:p>
    <w:p w14:paraId="633848B7" w14:textId="1034B7D8" w:rsidR="00A13397" w:rsidRDefault="00A13397" w:rsidP="00B40F5A">
      <w:pPr>
        <w:ind w:firstLine="741"/>
        <w:jc w:val="center"/>
        <w:rPr>
          <w:sz w:val="28"/>
          <w:szCs w:val="28"/>
          <w:lang w:val="uk-UA"/>
        </w:rPr>
      </w:pPr>
      <w:r w:rsidRPr="00210C9D">
        <w:rPr>
          <w:i/>
          <w:sz w:val="28"/>
          <w:szCs w:val="28"/>
          <w:lang w:val="uk-UA"/>
        </w:rPr>
        <w:t>d</w:t>
      </w:r>
      <w:r w:rsidRPr="00210C9D">
        <w:rPr>
          <w:i/>
          <w:sz w:val="28"/>
          <w:szCs w:val="28"/>
          <w:vertAlign w:val="subscript"/>
          <w:lang w:val="uk-UA"/>
        </w:rPr>
        <w:t>підшип</w:t>
      </w:r>
      <w:r w:rsidRPr="00210C9D">
        <w:rPr>
          <w:sz w:val="28"/>
          <w:szCs w:val="28"/>
          <w:lang w:val="uk-UA"/>
        </w:rPr>
        <w:t>=</w:t>
      </w:r>
      <w:r w:rsidRPr="00210C9D">
        <w:rPr>
          <w:i/>
          <w:sz w:val="28"/>
          <w:szCs w:val="28"/>
          <w:lang w:val="uk-UA"/>
        </w:rPr>
        <w:t>d</w:t>
      </w:r>
      <w:r w:rsidRPr="00210C9D">
        <w:rPr>
          <w:i/>
          <w:sz w:val="28"/>
          <w:szCs w:val="28"/>
          <w:vertAlign w:val="subscript"/>
          <w:lang w:val="uk-UA"/>
        </w:rPr>
        <w:t>к</w:t>
      </w:r>
      <w:r w:rsidRPr="00210C9D">
        <w:rPr>
          <w:sz w:val="28"/>
          <w:szCs w:val="28"/>
          <w:lang w:val="uk-UA"/>
        </w:rPr>
        <w:t>+</w:t>
      </w:r>
      <w:r w:rsidR="009752D2">
        <w:rPr>
          <w:sz w:val="28"/>
          <w:szCs w:val="28"/>
          <w:lang w:val="uk-UA"/>
        </w:rPr>
        <w:t>(</w:t>
      </w:r>
      <w:r w:rsidRPr="00210C9D">
        <w:rPr>
          <w:sz w:val="28"/>
          <w:szCs w:val="28"/>
          <w:lang w:val="uk-UA"/>
        </w:rPr>
        <w:t>3...5</w:t>
      </w:r>
      <w:r w:rsidR="009752D2">
        <w:rPr>
          <w:sz w:val="28"/>
          <w:szCs w:val="28"/>
          <w:lang w:val="uk-UA"/>
        </w:rPr>
        <w:t>)</w:t>
      </w:r>
      <w:r w:rsidRPr="00210C9D">
        <w:rPr>
          <w:sz w:val="28"/>
          <w:szCs w:val="28"/>
          <w:lang w:val="uk-UA"/>
        </w:rPr>
        <w:t> мм=50+5=55 </w:t>
      </w:r>
      <w:r w:rsidRPr="002F65F4">
        <w:rPr>
          <w:i/>
          <w:sz w:val="28"/>
          <w:szCs w:val="28"/>
          <w:lang w:val="uk-UA"/>
        </w:rPr>
        <w:t>мм</w:t>
      </w:r>
      <w:r w:rsidRPr="00210C9D">
        <w:rPr>
          <w:sz w:val="28"/>
          <w:szCs w:val="28"/>
          <w:lang w:val="uk-UA"/>
        </w:rPr>
        <w:t>.</w:t>
      </w:r>
    </w:p>
    <w:p w14:paraId="48CCC057" w14:textId="77777777" w:rsidR="00B40F5A" w:rsidRPr="00210C9D" w:rsidRDefault="00B40F5A" w:rsidP="00B40F5A">
      <w:pPr>
        <w:ind w:firstLine="741"/>
        <w:jc w:val="center"/>
        <w:rPr>
          <w:sz w:val="28"/>
          <w:szCs w:val="28"/>
          <w:lang w:val="uk-UA"/>
        </w:rPr>
      </w:pPr>
    </w:p>
    <w:p w14:paraId="014A80E8" w14:textId="56DE954F" w:rsidR="00A13397" w:rsidRDefault="00A13397" w:rsidP="00A13397">
      <w:pPr>
        <w:spacing w:line="360" w:lineRule="auto"/>
        <w:ind w:firstLine="741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У свою чергу висота уступу</w:t>
      </w:r>
      <w:r w:rsidR="007318D1" w:rsidRPr="00210C9D">
        <w:rPr>
          <w:sz w:val="28"/>
          <w:szCs w:val="28"/>
          <w:lang w:val="uk-UA"/>
        </w:rPr>
        <w:t>,</w:t>
      </w:r>
      <w:r w:rsidRPr="00210C9D">
        <w:rPr>
          <w:sz w:val="28"/>
          <w:szCs w:val="28"/>
          <w:lang w:val="uk-UA"/>
        </w:rPr>
        <w:t xml:space="preserve"> в який повинен упиратися підшипник після надівання на вал необхідно теж взяти на </w:t>
      </w:r>
      <w:r w:rsidRPr="009221E0">
        <w:rPr>
          <w:sz w:val="28"/>
          <w:szCs w:val="28"/>
          <w:lang w:val="uk-UA"/>
        </w:rPr>
        <w:t>3</w:t>
      </w:r>
      <w:r w:rsidR="009752D2" w:rsidRPr="009221E0">
        <w:rPr>
          <w:sz w:val="28"/>
          <w:szCs w:val="28"/>
          <w:lang w:val="uk-UA"/>
        </w:rPr>
        <w:t>–</w:t>
      </w:r>
      <w:r w:rsidRPr="00210C9D">
        <w:rPr>
          <w:sz w:val="28"/>
          <w:szCs w:val="28"/>
          <w:lang w:val="uk-UA"/>
        </w:rPr>
        <w:t>5 </w:t>
      </w:r>
      <w:r w:rsidRPr="002F65F4">
        <w:rPr>
          <w:i/>
          <w:sz w:val="28"/>
          <w:szCs w:val="28"/>
          <w:lang w:val="uk-UA"/>
        </w:rPr>
        <w:t>мм</w:t>
      </w:r>
      <w:r w:rsidRPr="00210C9D">
        <w:rPr>
          <w:sz w:val="28"/>
          <w:szCs w:val="28"/>
          <w:lang w:val="uk-UA"/>
        </w:rPr>
        <w:t xml:space="preserve"> більше за попередній (рис. </w:t>
      </w:r>
      <w:r w:rsidR="000C5BCE" w:rsidRPr="00210C9D">
        <w:rPr>
          <w:sz w:val="28"/>
          <w:szCs w:val="28"/>
          <w:lang w:val="uk-UA"/>
        </w:rPr>
        <w:t>20</w:t>
      </w:r>
      <w:r w:rsidRPr="00210C9D">
        <w:rPr>
          <w:sz w:val="28"/>
          <w:szCs w:val="28"/>
          <w:lang w:val="uk-UA"/>
        </w:rPr>
        <w:t>):</w:t>
      </w:r>
    </w:p>
    <w:p w14:paraId="44726070" w14:textId="77777777" w:rsidR="00B40F5A" w:rsidRPr="00210C9D" w:rsidRDefault="00B40F5A" w:rsidP="00B40F5A">
      <w:pPr>
        <w:ind w:firstLine="741"/>
        <w:jc w:val="both"/>
        <w:rPr>
          <w:sz w:val="28"/>
          <w:szCs w:val="28"/>
          <w:lang w:val="uk-UA"/>
        </w:rPr>
      </w:pPr>
    </w:p>
    <w:p w14:paraId="223FF164" w14:textId="615075E9" w:rsidR="00A13397" w:rsidRPr="00210C9D" w:rsidRDefault="00A13397" w:rsidP="00B40F5A">
      <w:pPr>
        <w:ind w:firstLine="741"/>
        <w:jc w:val="center"/>
        <w:rPr>
          <w:sz w:val="28"/>
          <w:szCs w:val="28"/>
          <w:lang w:val="uk-UA"/>
        </w:rPr>
      </w:pPr>
      <w:r w:rsidRPr="00210C9D">
        <w:rPr>
          <w:i/>
          <w:sz w:val="28"/>
          <w:szCs w:val="28"/>
          <w:lang w:val="uk-UA"/>
        </w:rPr>
        <w:t>d</w:t>
      </w:r>
      <w:r w:rsidRPr="00210C9D">
        <w:rPr>
          <w:i/>
          <w:sz w:val="28"/>
          <w:szCs w:val="28"/>
          <w:vertAlign w:val="subscript"/>
          <w:lang w:val="uk-UA"/>
        </w:rPr>
        <w:t>шестерні</w:t>
      </w:r>
      <w:r w:rsidRPr="00210C9D">
        <w:rPr>
          <w:sz w:val="28"/>
          <w:szCs w:val="28"/>
          <w:lang w:val="uk-UA"/>
        </w:rPr>
        <w:t>=</w:t>
      </w:r>
      <w:r w:rsidRPr="00210C9D">
        <w:rPr>
          <w:i/>
          <w:sz w:val="28"/>
          <w:szCs w:val="28"/>
          <w:lang w:val="uk-UA"/>
        </w:rPr>
        <w:t>d</w:t>
      </w:r>
      <w:r w:rsidRPr="00210C9D">
        <w:rPr>
          <w:i/>
          <w:sz w:val="28"/>
          <w:szCs w:val="28"/>
          <w:vertAlign w:val="subscript"/>
          <w:lang w:val="uk-UA"/>
        </w:rPr>
        <w:t>підшип</w:t>
      </w:r>
      <w:r w:rsidRPr="00210C9D">
        <w:rPr>
          <w:sz w:val="28"/>
          <w:szCs w:val="28"/>
          <w:lang w:val="uk-UA"/>
        </w:rPr>
        <w:t>+</w:t>
      </w:r>
      <w:r w:rsidR="009752D2">
        <w:rPr>
          <w:sz w:val="28"/>
          <w:szCs w:val="28"/>
          <w:lang w:val="uk-UA"/>
        </w:rPr>
        <w:t>(</w:t>
      </w:r>
      <w:r w:rsidRPr="00210C9D">
        <w:rPr>
          <w:sz w:val="28"/>
          <w:szCs w:val="28"/>
          <w:lang w:val="uk-UA"/>
        </w:rPr>
        <w:t>3...5</w:t>
      </w:r>
      <w:r w:rsidR="009752D2">
        <w:rPr>
          <w:sz w:val="28"/>
          <w:szCs w:val="28"/>
          <w:lang w:val="uk-UA"/>
        </w:rPr>
        <w:t>)</w:t>
      </w:r>
      <w:r w:rsidRPr="00210C9D">
        <w:rPr>
          <w:sz w:val="28"/>
          <w:szCs w:val="28"/>
          <w:lang w:val="uk-UA"/>
        </w:rPr>
        <w:t> </w:t>
      </w:r>
      <w:r w:rsidRPr="002F65F4">
        <w:rPr>
          <w:i/>
          <w:sz w:val="28"/>
          <w:szCs w:val="28"/>
          <w:lang w:val="uk-UA"/>
        </w:rPr>
        <w:t>мм</w:t>
      </w:r>
      <w:r w:rsidRPr="00210C9D">
        <w:rPr>
          <w:sz w:val="28"/>
          <w:szCs w:val="28"/>
          <w:lang w:val="uk-UA"/>
        </w:rPr>
        <w:t>=55+5=60 </w:t>
      </w:r>
      <w:r w:rsidRPr="002F65F4">
        <w:rPr>
          <w:i/>
          <w:sz w:val="28"/>
          <w:szCs w:val="28"/>
          <w:lang w:val="uk-UA"/>
        </w:rPr>
        <w:t>мм</w:t>
      </w:r>
      <w:r w:rsidRPr="00210C9D">
        <w:rPr>
          <w:sz w:val="28"/>
          <w:szCs w:val="28"/>
          <w:lang w:val="uk-UA"/>
        </w:rPr>
        <w:t>.</w:t>
      </w:r>
    </w:p>
    <w:p w14:paraId="0A1C4A25" w14:textId="77777777" w:rsidR="00384FAA" w:rsidRPr="00210C9D" w:rsidRDefault="00384FAA" w:rsidP="00B40F5A">
      <w:pPr>
        <w:ind w:firstLine="741"/>
        <w:jc w:val="center"/>
        <w:rPr>
          <w:sz w:val="28"/>
          <w:szCs w:val="28"/>
          <w:lang w:val="uk-UA"/>
        </w:rPr>
      </w:pPr>
    </w:p>
    <w:p w14:paraId="7A5530FC" w14:textId="77777777" w:rsidR="0014237E" w:rsidRPr="00210C9D" w:rsidRDefault="00A14C19" w:rsidP="00102527">
      <w:pPr>
        <w:spacing w:line="360" w:lineRule="auto"/>
        <w:jc w:val="center"/>
        <w:rPr>
          <w:sz w:val="28"/>
          <w:szCs w:val="28"/>
          <w:lang w:val="uk-UA"/>
        </w:rPr>
      </w:pPr>
      <w:r w:rsidRPr="00210C9D">
        <w:rPr>
          <w:noProof/>
          <w:sz w:val="28"/>
          <w:szCs w:val="28"/>
          <w:lang w:val="uk-UA" w:eastAsia="uk-UA"/>
        </w:rPr>
        <mc:AlternateContent>
          <mc:Choice Requires="wpg">
            <w:drawing>
              <wp:inline distT="0" distB="0" distL="0" distR="0" wp14:anchorId="60A8E48F" wp14:editId="4A553171">
                <wp:extent cx="4232910" cy="2026920"/>
                <wp:effectExtent l="2540" t="12065" r="12700" b="18415"/>
                <wp:docPr id="7482" name="Group 58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232910" cy="2026920"/>
                          <a:chOff x="2235" y="1191"/>
                          <a:chExt cx="6666" cy="3192"/>
                        </a:xfrm>
                      </wpg:grpSpPr>
                      <wps:wsp>
                        <wps:cNvPr id="7483" name="Rectangle 5881"/>
                        <wps:cNvSpPr>
                          <a:spLocks noChangeArrowheads="1"/>
                        </wps:cNvSpPr>
                        <wps:spPr bwMode="auto">
                          <a:xfrm>
                            <a:off x="5064" y="2034"/>
                            <a:ext cx="1800" cy="14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84" name="Rectangle 5882"/>
                        <wps:cNvSpPr>
                          <a:spLocks noChangeArrowheads="1"/>
                        </wps:cNvSpPr>
                        <wps:spPr bwMode="auto">
                          <a:xfrm>
                            <a:off x="6864" y="1854"/>
                            <a:ext cx="1800" cy="18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7485" name="Group 5883"/>
                        <wpg:cNvGrpSpPr>
                          <a:grpSpLocks/>
                        </wpg:cNvGrpSpPr>
                        <wpg:grpSpPr bwMode="auto">
                          <a:xfrm>
                            <a:off x="6144" y="1314"/>
                            <a:ext cx="720" cy="720"/>
                            <a:chOff x="6534" y="5841"/>
                            <a:chExt cx="720" cy="720"/>
                          </a:xfrm>
                        </wpg:grpSpPr>
                        <wps:wsp>
                          <wps:cNvPr id="7486" name="Rectangle 5884"/>
                          <wps:cNvSpPr>
                            <a:spLocks noChangeArrowheads="1"/>
                          </wps:cNvSpPr>
                          <wps:spPr bwMode="auto">
                            <a:xfrm>
                              <a:off x="6534" y="5841"/>
                              <a:ext cx="720" cy="7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87" name="Line 5885"/>
                          <wps:cNvCnPr/>
                          <wps:spPr bwMode="auto">
                            <a:xfrm flipH="1">
                              <a:off x="6534" y="5841"/>
                              <a:ext cx="720" cy="72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88" name="Line 5886"/>
                          <wps:cNvCnPr/>
                          <wps:spPr bwMode="auto">
                            <a:xfrm>
                              <a:off x="6534" y="5841"/>
                              <a:ext cx="720" cy="72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7489" name="Group 5887"/>
                        <wpg:cNvGrpSpPr>
                          <a:grpSpLocks/>
                        </wpg:cNvGrpSpPr>
                        <wpg:grpSpPr bwMode="auto">
                          <a:xfrm>
                            <a:off x="6144" y="3474"/>
                            <a:ext cx="720" cy="720"/>
                            <a:chOff x="6534" y="5841"/>
                            <a:chExt cx="720" cy="720"/>
                          </a:xfrm>
                        </wpg:grpSpPr>
                        <wps:wsp>
                          <wps:cNvPr id="7490" name="Rectangle 5888"/>
                          <wps:cNvSpPr>
                            <a:spLocks noChangeArrowheads="1"/>
                          </wps:cNvSpPr>
                          <wps:spPr bwMode="auto">
                            <a:xfrm>
                              <a:off x="6534" y="5841"/>
                              <a:ext cx="720" cy="7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91" name="Line 5889"/>
                          <wps:cNvCnPr/>
                          <wps:spPr bwMode="auto">
                            <a:xfrm flipH="1">
                              <a:off x="6534" y="5841"/>
                              <a:ext cx="720" cy="72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92" name="Line 5890"/>
                          <wps:cNvCnPr/>
                          <wps:spPr bwMode="auto">
                            <a:xfrm>
                              <a:off x="6534" y="5841"/>
                              <a:ext cx="720" cy="72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7493" name="Line 5891"/>
                        <wps:cNvCnPr/>
                        <wps:spPr bwMode="auto">
                          <a:xfrm>
                            <a:off x="3141" y="2754"/>
                            <a:ext cx="576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94" name="Text Box 5892"/>
                        <wps:cNvSpPr txBox="1">
                          <a:spLocks noChangeArrowheads="1"/>
                        </wps:cNvSpPr>
                        <wps:spPr bwMode="auto">
                          <a:xfrm>
                            <a:off x="5244" y="2034"/>
                            <a:ext cx="720" cy="1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A07BF0" w14:textId="77777777" w:rsidR="009221E0" w:rsidRPr="00B310E1" w:rsidRDefault="009221E0" w:rsidP="00102527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d</w:t>
                              </w:r>
                              <w:r w:rsidRPr="00A95040">
                                <w:rPr>
                                  <w:b/>
                                  <w:i/>
                                  <w:vertAlign w:val="subscript"/>
                                  <w:lang w:val="uk-UA"/>
                                </w:rPr>
                                <w:t>підшип</w:t>
                              </w: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=</w:t>
                              </w:r>
                              <w:r w:rsidRPr="00B310E1">
                                <w:rPr>
                                  <w:b/>
                                  <w:i/>
                                </w:rPr>
                                <w:sym w:font="Symbol" w:char="F0C6"/>
                              </w: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 </w:t>
                              </w:r>
                              <w:r w:rsidRPr="00B310E1">
                                <w:rPr>
                                  <w:b/>
                                  <w:i/>
                                  <w:lang w:val="uk-UA"/>
                                </w:rPr>
                                <w:t>5</w:t>
                              </w: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95" name="Line 5893"/>
                        <wps:cNvCnPr/>
                        <wps:spPr bwMode="auto">
                          <a:xfrm>
                            <a:off x="5784" y="2034"/>
                            <a:ext cx="0" cy="14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arrow" w="med" len="lg"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96" name="Line 5894"/>
                        <wps:cNvCnPr/>
                        <wps:spPr bwMode="auto">
                          <a:xfrm>
                            <a:off x="8124" y="1854"/>
                            <a:ext cx="0" cy="18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arrow" w="med" len="lg"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97" name="Text Box 5895"/>
                        <wps:cNvSpPr txBox="1">
                          <a:spLocks noChangeArrowheads="1"/>
                        </wps:cNvSpPr>
                        <wps:spPr bwMode="auto">
                          <a:xfrm>
                            <a:off x="7224" y="1854"/>
                            <a:ext cx="720" cy="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0C16C5" w14:textId="77777777" w:rsidR="009221E0" w:rsidRPr="00B310E1" w:rsidRDefault="009221E0" w:rsidP="00102527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d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uk-UA"/>
                                </w:rPr>
                                <w:t>шестерні</w:t>
                              </w: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 xml:space="preserve"> = </w:t>
                              </w:r>
                              <w:r w:rsidRPr="00B310E1">
                                <w:rPr>
                                  <w:b/>
                                  <w:i/>
                                </w:rPr>
                                <w:sym w:font="Symbol" w:char="F0C6"/>
                              </w: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 60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98" name="Line 5896"/>
                        <wps:cNvCnPr/>
                        <wps:spPr bwMode="auto">
                          <a:xfrm flipV="1">
                            <a:off x="3261" y="1191"/>
                            <a:ext cx="3" cy="319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99" name="Line 5897"/>
                        <wps:cNvCnPr/>
                        <wps:spPr bwMode="auto">
                          <a:xfrm>
                            <a:off x="3804" y="3660"/>
                            <a:ext cx="126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00" name="Line 5898"/>
                        <wps:cNvCnPr/>
                        <wps:spPr bwMode="auto">
                          <a:xfrm flipH="1">
                            <a:off x="5058" y="3324"/>
                            <a:ext cx="6" cy="336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01" name="Line 5899"/>
                        <wps:cNvCnPr/>
                        <wps:spPr bwMode="auto">
                          <a:xfrm>
                            <a:off x="3804" y="1911"/>
                            <a:ext cx="126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02" name="Line 5900"/>
                        <wps:cNvCnPr/>
                        <wps:spPr bwMode="auto">
                          <a:xfrm>
                            <a:off x="5064" y="1911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03" name="Line 5901"/>
                        <wps:cNvCnPr/>
                        <wps:spPr bwMode="auto">
                          <a:xfrm>
                            <a:off x="3264" y="1191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04" name="Line 5902"/>
                        <wps:cNvCnPr/>
                        <wps:spPr bwMode="auto">
                          <a:xfrm>
                            <a:off x="3264" y="1371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05" name="Line 5903"/>
                        <wps:cNvCnPr/>
                        <wps:spPr bwMode="auto">
                          <a:xfrm>
                            <a:off x="3264" y="1731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06" name="Line 5904"/>
                        <wps:cNvCnPr/>
                        <wps:spPr bwMode="auto">
                          <a:xfrm flipH="1">
                            <a:off x="3264" y="2271"/>
                            <a:ext cx="18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07" name="Line 5905"/>
                        <wps:cNvCnPr/>
                        <wps:spPr bwMode="auto">
                          <a:xfrm>
                            <a:off x="3804" y="1191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08" name="Line 5906"/>
                        <wps:cNvCnPr/>
                        <wps:spPr bwMode="auto">
                          <a:xfrm flipH="1">
                            <a:off x="4704" y="1911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09" name="Line 5907"/>
                        <wps:cNvCnPr/>
                        <wps:spPr bwMode="auto">
                          <a:xfrm flipH="1">
                            <a:off x="4944" y="2151"/>
                            <a:ext cx="120" cy="1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10" name="Line 5908"/>
                        <wps:cNvCnPr/>
                        <wps:spPr bwMode="auto">
                          <a:xfrm flipH="1">
                            <a:off x="4524" y="1911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11" name="Line 5909"/>
                        <wps:cNvCnPr/>
                        <wps:spPr bwMode="auto">
                          <a:xfrm flipH="1">
                            <a:off x="4344" y="1911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12" name="Line 5910"/>
                        <wps:cNvCnPr/>
                        <wps:spPr bwMode="auto">
                          <a:xfrm flipH="1">
                            <a:off x="4164" y="1911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13" name="Line 5911"/>
                        <wps:cNvCnPr/>
                        <wps:spPr bwMode="auto">
                          <a:xfrm flipH="1">
                            <a:off x="3984" y="1911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14" name="Line 5912"/>
                        <wps:cNvCnPr/>
                        <wps:spPr bwMode="auto">
                          <a:xfrm flipH="1">
                            <a:off x="3804" y="1911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15" name="Line 5913"/>
                        <wps:cNvCnPr/>
                        <wps:spPr bwMode="auto">
                          <a:xfrm flipH="1">
                            <a:off x="3624" y="1911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16" name="Line 5914"/>
                        <wps:cNvCnPr/>
                        <wps:spPr bwMode="auto">
                          <a:xfrm flipH="1">
                            <a:off x="3444" y="1911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17" name="Line 5915"/>
                        <wps:cNvCnPr/>
                        <wps:spPr bwMode="auto">
                          <a:xfrm flipH="1">
                            <a:off x="3264" y="1731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18" name="Line 5916"/>
                        <wps:cNvCnPr/>
                        <wps:spPr bwMode="auto">
                          <a:xfrm flipH="1">
                            <a:off x="3264" y="1731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19" name="Line 5917"/>
                        <wps:cNvCnPr/>
                        <wps:spPr bwMode="auto">
                          <a:xfrm flipH="1">
                            <a:off x="3264" y="1731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20" name="Line 5918"/>
                        <wps:cNvCnPr/>
                        <wps:spPr bwMode="auto">
                          <a:xfrm flipH="1">
                            <a:off x="3624" y="1191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21" name="Line 5919"/>
                        <wps:cNvCnPr/>
                        <wps:spPr bwMode="auto">
                          <a:xfrm flipH="1">
                            <a:off x="3444" y="1191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22" name="Line 5920"/>
                        <wps:cNvCnPr/>
                        <wps:spPr bwMode="auto">
                          <a:xfrm flipH="1">
                            <a:off x="3264" y="1191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23" name="Line 5921"/>
                        <wps:cNvCnPr/>
                        <wps:spPr bwMode="auto">
                          <a:xfrm flipH="1">
                            <a:off x="2724" y="2271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24" name="Line 5922"/>
                        <wps:cNvCnPr/>
                        <wps:spPr bwMode="auto">
                          <a:xfrm>
                            <a:off x="2748" y="2274"/>
                            <a:ext cx="0" cy="102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arrow" w="med" len="lg"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25" name="Line 5923"/>
                        <wps:cNvCnPr/>
                        <wps:spPr bwMode="auto">
                          <a:xfrm>
                            <a:off x="3084" y="1551"/>
                            <a:ext cx="9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26" name="Text Box 5924"/>
                        <wps:cNvSpPr txBox="1">
                          <a:spLocks noChangeArrowheads="1"/>
                        </wps:cNvSpPr>
                        <wps:spPr bwMode="auto">
                          <a:xfrm>
                            <a:off x="2235" y="2343"/>
                            <a:ext cx="540" cy="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A0C1BB" w14:textId="77777777" w:rsidR="009221E0" w:rsidRPr="00B310E1" w:rsidRDefault="009221E0" w:rsidP="00102527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 w:rsidRPr="00B310E1">
                                <w:rPr>
                                  <w:b/>
                                  <w:i/>
                                </w:rPr>
                                <w:sym w:font="Symbol" w:char="F0C6"/>
                              </w: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 </w:t>
                              </w:r>
                              <w:r w:rsidRPr="00B310E1">
                                <w:rPr>
                                  <w:b/>
                                  <w:i/>
                                  <w:lang w:val="uk-UA"/>
                                </w:rPr>
                                <w:t>50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27" name="Line 5925"/>
                        <wps:cNvCnPr/>
                        <wps:spPr bwMode="auto">
                          <a:xfrm>
                            <a:off x="3258" y="3840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28" name="Line 5926"/>
                        <wps:cNvCnPr/>
                        <wps:spPr bwMode="auto">
                          <a:xfrm>
                            <a:off x="3078" y="4020"/>
                            <a:ext cx="9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29" name="Line 5927"/>
                        <wps:cNvCnPr/>
                        <wps:spPr bwMode="auto">
                          <a:xfrm>
                            <a:off x="3798" y="3660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30" name="Line 5928"/>
                        <wps:cNvCnPr/>
                        <wps:spPr bwMode="auto">
                          <a:xfrm flipH="1">
                            <a:off x="3258" y="3300"/>
                            <a:ext cx="18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31" name="Line 5929"/>
                        <wps:cNvCnPr/>
                        <wps:spPr bwMode="auto">
                          <a:xfrm flipH="1">
                            <a:off x="4698" y="3300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32" name="Line 5930"/>
                        <wps:cNvCnPr/>
                        <wps:spPr bwMode="auto">
                          <a:xfrm flipH="1">
                            <a:off x="4938" y="3540"/>
                            <a:ext cx="120" cy="1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33" name="Line 5931"/>
                        <wps:cNvCnPr/>
                        <wps:spPr bwMode="auto">
                          <a:xfrm flipH="1">
                            <a:off x="4518" y="3300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34" name="Line 5932"/>
                        <wps:cNvCnPr/>
                        <wps:spPr bwMode="auto">
                          <a:xfrm flipH="1">
                            <a:off x="4338" y="3300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35" name="Line 5933"/>
                        <wps:cNvCnPr/>
                        <wps:spPr bwMode="auto">
                          <a:xfrm flipH="1">
                            <a:off x="4158" y="3300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36" name="Line 5934"/>
                        <wps:cNvCnPr/>
                        <wps:spPr bwMode="auto">
                          <a:xfrm flipH="1">
                            <a:off x="3978" y="3300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37" name="Line 5935"/>
                        <wps:cNvCnPr/>
                        <wps:spPr bwMode="auto">
                          <a:xfrm flipH="1">
                            <a:off x="3618" y="3300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38" name="Line 5936"/>
                        <wps:cNvCnPr/>
                        <wps:spPr bwMode="auto">
                          <a:xfrm flipH="1">
                            <a:off x="3438" y="3300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39" name="Line 5937"/>
                        <wps:cNvCnPr/>
                        <wps:spPr bwMode="auto">
                          <a:xfrm flipH="1">
                            <a:off x="3258" y="3300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40" name="Line 5938"/>
                        <wps:cNvCnPr/>
                        <wps:spPr bwMode="auto">
                          <a:xfrm flipH="1">
                            <a:off x="3258" y="3300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41" name="Line 5939"/>
                        <wps:cNvCnPr/>
                        <wps:spPr bwMode="auto">
                          <a:xfrm flipH="1">
                            <a:off x="3258" y="330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42" name="Line 5940"/>
                        <wps:cNvCnPr/>
                        <wps:spPr bwMode="auto">
                          <a:xfrm>
                            <a:off x="3258" y="4200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43" name="Line 5941"/>
                        <wps:cNvCnPr/>
                        <wps:spPr bwMode="auto">
                          <a:xfrm>
                            <a:off x="3258" y="4380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44" name="Line 5942"/>
                        <wps:cNvCnPr/>
                        <wps:spPr bwMode="auto">
                          <a:xfrm flipH="1">
                            <a:off x="3618" y="420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45" name="Line 5943"/>
                        <wps:cNvCnPr/>
                        <wps:spPr bwMode="auto">
                          <a:xfrm flipH="1">
                            <a:off x="3438" y="420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46" name="Line 5944"/>
                        <wps:cNvCnPr/>
                        <wps:spPr bwMode="auto">
                          <a:xfrm flipH="1">
                            <a:off x="3258" y="420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47" name="Line 5945"/>
                        <wps:cNvCnPr/>
                        <wps:spPr bwMode="auto">
                          <a:xfrm flipH="1">
                            <a:off x="2718" y="3300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48" name="Line 5946"/>
                        <wps:cNvCnPr/>
                        <wps:spPr bwMode="auto">
                          <a:xfrm flipH="1">
                            <a:off x="3261" y="2274"/>
                            <a:ext cx="114" cy="11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49" name="Line 5947"/>
                        <wps:cNvCnPr/>
                        <wps:spPr bwMode="auto">
                          <a:xfrm flipH="1" flipV="1">
                            <a:off x="3261" y="3186"/>
                            <a:ext cx="114" cy="11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50" name="Line 5948"/>
                        <wps:cNvCnPr/>
                        <wps:spPr bwMode="auto">
                          <a:xfrm>
                            <a:off x="3375" y="2274"/>
                            <a:ext cx="0" cy="1026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0A8E48F" id="Group 5880" o:spid="_x0000_s1656" style="width:333.3pt;height:159.6pt;mso-position-horizontal-relative:char;mso-position-vertical-relative:line" coordorigin="2235,1191" coordsize="6666,3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">
                <v:rect id="Rectangle 5881" o:spid="_x0000_s1657" style="position:absolute;left:5064;top:2034;width:180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zHLMcA&#10;AADdAAAADwAAAGRycy9kb3ducmV2LnhtbESPQWvCQBSE7wX/w/IKXkqzUYsNqauIWigehEZBj4/s&#10;axKafRt2V4399V2h0OMwM98ws0VvWnEh5xvLCkZJCoK4tLrhSsFh//6cgfABWWNrmRTcyMNiPniY&#10;Ya7tlT/pUoRKRAj7HBXUIXS5lL6syaBPbEccvS/rDIYoXSW1w2uEm1aO03QqDTYcF2rsaFVT+V2c&#10;jYLuuEKz2cmwdbfJz+l82K3X6ZNSw8d++QYiUB/+w3/tD63g9SWbwP1NfAJy/gs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VcxyzHAAAA3QAAAA8AAAAAAAAAAAAAAAAAmAIAAGRy&#10;cy9kb3ducmV2LnhtbFBLBQYAAAAABAAEAPUAAACMAwAAAAA=&#10;" strokeweight="1.5pt"/>
                <v:rect id="Rectangle 5882" o:spid="_x0000_s1658" style="position:absolute;left:6864;top:1854;width:180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VfWMcA&#10;AADdAAAADwAAAGRycy9kb3ducmV2LnhtbESPQWvCQBSE74X+h+UVehGz0UoN0VWKtlA8CKaCHh/Z&#10;ZxKafRt2V4399d2C0OMwM98w82VvWnEh5xvLCkZJCoK4tLrhSsH+62OYgfABWWNrmRTcyMNy8fgw&#10;x1zbK+/oUoRKRAj7HBXUIXS5lL6syaBPbEccvZN1BkOUrpLa4TXCTSvHafoqDTYcF2rsaFVT+V2c&#10;jYLusELzvpVh424vP8fzfrtepwOlnp/6txmIQH34D9/bn1rBdJJN4O9NfAJy8Qs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q1X1jHAAAA3QAAAA8AAAAAAAAAAAAAAAAAmAIAAGRy&#10;cy9kb3ducmV2LnhtbFBLBQYAAAAABAAEAPUAAACMAwAAAAA=&#10;" strokeweight="1.5pt"/>
                <v:group id="Group 5883" o:spid="_x0000_s1659" style="position:absolute;left:6144;top:1314;width:720;height:720" coordorigin="6534,5841" coordsize="72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+2WfmscAAADd&#10;AAAADwAAAAAAAAAAAAAAAACqAgAAZHJzL2Rvd25yZXYueG1sUEsFBgAAAAAEAAQA+gAAAJ4DAAAA&#10;AA==&#10;">
                  <v:rect id="Rectangle 5884" o:spid="_x0000_s1660" style="position:absolute;left:6534;top:5841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tktMcA&#10;AADdAAAADwAAAGRycy9kb3ducmV2LnhtbESPQWvCQBSE74X+h+UVeilmoxUN0VWKtlA8CE0FPT6y&#10;zyQ0+zbsrhr767sFweMwM98w82VvWnEm5xvLCoZJCoK4tLrhSsHu+2OQgfABWWNrmRRcycNy8fgw&#10;x1zbC3/RuQiViBD2OSqoQ+hyKX1Zk0Gf2I44ekfrDIYoXSW1w0uEm1aO0nQiDTYcF2rsaFVT+VOc&#10;jIJuv0LzvpVh466vv4fTbrtepy9KPT/1bzMQgfpwD9/an1rBdJxN4P9NfAJy8Q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UrZLTHAAAA3QAAAA8AAAAAAAAAAAAAAAAAmAIAAGRy&#10;cy9kb3ducmV2LnhtbFBLBQYAAAAABAAEAPUAAACMAwAAAAA=&#10;" strokeweight="1.5pt"/>
                  <v:line id="Line 5885" o:spid="_x0000_s1661" style="position:absolute;flip:x;visibility:visible;mso-wrap-style:square" from="6534,5841" to="7254,65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aqKcQAAADdAAAADwAAAGRycy9kb3ducmV2LnhtbESPQWsCMRSE7wX/Q3iCt5pVispqFBEE&#10;xR5aFbw+Nm83i5uXJUnd9d+bQqHHYWa+YVab3jbiQT7UjhVMxhkI4sLpmisF18v+fQEiRGSNjWNS&#10;8KQAm/XgbYW5dh1/0+McK5EgHHJUYGJscylDYchiGLuWOHml8xZjkr6S2mOX4LaR0yybSYs1pwWD&#10;Le0MFffzj1Ugj6fuy++n17IqD627Hc3nrOuVGg377RJEpD7+h//aB61g/rGYw++b9ATk+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xqopxAAAAN0AAAAPAAAAAAAAAAAA&#10;AAAAAKECAABkcnMvZG93bnJldi54bWxQSwUGAAAAAAQABAD5AAAAkgMAAAAA&#10;" strokeweight="1.5pt"/>
                  <v:line id="Line 5886" o:spid="_x0000_s1662" style="position:absolute;visibility:visible;mso-wrap-style:square" from="6534,5841" to="7254,65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gPYsIAAADdAAAADwAAAGRycy9kb3ducmV2LnhtbERPz2vCMBS+D/wfwhO8zdQ5plSjyEAd&#10;u62K4O3RPNva5qUmqXb//XIYePz4fi/XvWnEnZyvLCuYjBMQxLnVFRcKjoft6xyED8gaG8uk4Jc8&#10;rFeDlyWm2j74h+5ZKEQMYZ+igjKENpXS5yUZ9GPbEkfuYp3BEKErpHb4iOGmkW9J8iENVhwbSmzp&#10;s6S8zjqj4NRlfL7WW9dgt9vvL6db7affSo2G/WYBIlAfnuJ/95dWMHufx7nxTXwCcvU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igPYsIAAADdAAAADwAAAAAAAAAAAAAA&#10;AAChAgAAZHJzL2Rvd25yZXYueG1sUEsFBgAAAAAEAAQA+QAAAJADAAAAAA==&#10;" strokeweight="1.5pt"/>
                </v:group>
                <v:group id="Group 5887" o:spid="_x0000_s1663" style="position:absolute;left:6144;top:3474;width:720;height:720" coordorigin="6534,5841" coordsize="72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eiiVn8cAAADd&#10;AAAADwAAAAAAAAAAAAAAAACqAgAAZHJzL2Rvd25yZXYueG1sUEsFBgAAAAAEAAQA+gAAAJ4DAAAA&#10;AA==&#10;">
                  <v:rect id="Rectangle 5888" o:spid="_x0000_s1664" style="position:absolute;left:6534;top:5841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FfPhsQA&#10;AADdAAAADwAAAGRycy9kb3ducmV2LnhtbERPy2oCMRTdF/oP4Qpuima04mM0imgLpQvBUdDlZXKd&#10;GTq5GZKoY7++WQhdHs57sWpNLW7kfGVZwaCfgCDOra64UHA8fPamIHxA1lhbJgUP8rBavr4sMNX2&#10;znu6ZaEQMYR9igrKEJpUSp+XZND3bUMcuYt1BkOErpDa4T2Gm1oOk2QsDVYcG0psaFNS/pNdjYLm&#10;tEHzsZPh2z3ef8/X4267Td6U6nba9RxEoDb8i5/uL61gMprF/fFNfAJy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BXz4bEAAAA3QAAAA8AAAAAAAAAAAAAAAAAmAIAAGRycy9k&#10;b3ducmV2LnhtbFBLBQYAAAAABAAEAPUAAACJAwAAAAA=&#10;" strokeweight="1.5pt"/>
                  <v:line id="Line 5889" o:spid="_x0000_s1665" style="position:absolute;flip:x;visibility:visible;mso-wrap-style:square" from="6534,5841" to="7254,65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oBG8UAAADdAAAADwAAAGRycy9kb3ducmV2LnhtbESPT2sCMRTE74V+h/AK3mpWEWu3RhFB&#10;UPRQ/0Cvj83bzdLNy5JEd/32Rij0OMzMb5j5sreNuJEPtWMFo2EGgrhwuuZKweW8eZ+BCBFZY+OY&#10;FNwpwHLx+jLHXLuOj3Q7xUokCIccFZgY21zKUBiyGIauJU5e6bzFmKSvpPbYJbht5DjLptJizWnB&#10;YEtrQ8Xv6WoVyN2++/ab8aWsym3rfnbmMO16pQZv/eoLRKQ+/of/2lut4GPyOYLnm/QE5O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roBG8UAAADdAAAADwAAAAAAAAAA&#10;AAAAAAChAgAAZHJzL2Rvd25yZXYueG1sUEsFBgAAAAAEAAQA+QAAAJMDAAAAAA==&#10;" strokeweight="1.5pt"/>
                  <v:line id="Line 5890" o:spid="_x0000_s1666" style="position:absolute;visibility:visible;mso-wrap-style:square" from="6534,5841" to="7254,65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muVcYAAADdAAAADwAAAGRycy9kb3ducmV2LnhtbESPQWvCQBSE7wX/w/KE3uqmKrZNXaUI&#10;VvFmWoTeHtlnkib7Nt3daPz3riD0OMzMN8x82ZtGnMj5yrKC51ECgji3uuJCwffX+ukVhA/IGhvL&#10;pOBCHpaLwcMcU23PvKdTFgoRIexTVFCG0KZS+rwkg35kW+LoHa0zGKJ0hdQOzxFuGjlOkpk0WHFc&#10;KLGlVUl5nXVGwaHL+Oe3XrsGu8/N5nj4q/1kp9TjsP94BxGoD//he3urFbxM38ZwexOfgFx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4ZrlXGAAAA3QAAAA8AAAAAAAAA&#10;AAAAAAAAoQIAAGRycy9kb3ducmV2LnhtbFBLBQYAAAAABAAEAPkAAACUAwAAAAA=&#10;" strokeweight="1.5pt"/>
                </v:group>
                <v:line id="Line 5891" o:spid="_x0000_s1667" style="position:absolute;visibility:visible;mso-wrap-style:square" from="3141,2754" to="8901,2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CiGsgAAADdAAAADwAAAGRycy9kb3ducmV2LnhtbESPQWsCMRSE7wX/Q3iCF6nZVql1a5Qi&#10;iK0Ul1pFj4/N6+7i5mVJom7/vSkUehxm5htmOm9NLS7kfGVZwcMgAUGcW11xoWD3tbx/BuEDssba&#10;Min4IQ/zWeduiqm2V/6kyzYUIkLYp6igDKFJpfR5SQb9wDbE0fu2zmCI0hVSO7xGuKnlY5I8SYMV&#10;x4USG1qUlJ+2Z6Ng4bKP/uqQLY/99WmyH8lV9r5hpXrd9vUFRKA2/If/2m9awXg0GcLvm/gE5OwG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LCiGsgAAADdAAAADwAAAAAA&#10;AAAAAAAAAAChAgAAZHJzL2Rvd25yZXYueG1sUEsFBgAAAAAEAAQA+QAAAJYDAAAAAA==&#10;" strokeweight="1pt">
                  <v:stroke dashstyle="dashDot"/>
                </v:line>
                <v:shape id="Text Box 5892" o:spid="_x0000_s1668" type="#_x0000_t202" style="position:absolute;left:5244;top:2034;width:720;height:1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FkbcgA&#10;AADdAAAADwAAAGRycy9kb3ducmV2LnhtbESPQWvCQBSE74L/YXmCN7Oxim1TVylKpV5Eoz309pp9&#10;TYLZtzG7NfHfu4VCj8PMfMPMl52pxJUaV1pWMI5iEMSZ1SXnCk7Ht9ETCOeRNVaWScGNHCwX/d4c&#10;E21bPtA19bkIEHYJKii8rxMpXVaQQRfZmjh437Yx6INscqkbbAPcVPIhjmfSYMlhocCaVgVl5/TH&#10;KPj42t2qQz35jMt2u+82l3263uRKDQfd6wsIT53/D/+137WCx+nzFH7fhCcgF3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6AWRtyAAAAN0AAAAPAAAAAAAAAAAAAAAAAJgCAABk&#10;cnMvZG93bnJldi54bWxQSwUGAAAAAAQABAD1AAAAjQMAAAAA&#10;" filled="f" stroked="f">
                  <v:textbox style="layout-flow:vertical;mso-layout-flow-alt:bottom-to-top">
                    <w:txbxContent>
                      <w:p w14:paraId="69A07BF0" w14:textId="77777777" w:rsidR="009221E0" w:rsidRPr="00B310E1" w:rsidRDefault="009221E0" w:rsidP="00102527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d</w:t>
                        </w:r>
                        <w:r w:rsidRPr="00A95040">
                          <w:rPr>
                            <w:b/>
                            <w:i/>
                            <w:vertAlign w:val="subscript"/>
                            <w:lang w:val="uk-UA"/>
                          </w:rPr>
                          <w:t>підшип</w:t>
                        </w:r>
                        <w:r>
                          <w:rPr>
                            <w:b/>
                            <w:i/>
                            <w:lang w:val="uk-UA"/>
                          </w:rPr>
                          <w:t>=</w:t>
                        </w:r>
                        <w:r w:rsidRPr="00B310E1">
                          <w:rPr>
                            <w:b/>
                            <w:i/>
                          </w:rPr>
                          <w:sym w:font="Symbol" w:char="F0C6"/>
                        </w:r>
                        <w:r>
                          <w:rPr>
                            <w:b/>
                            <w:i/>
                            <w:lang w:val="uk-UA"/>
                          </w:rPr>
                          <w:t> </w:t>
                        </w:r>
                        <w:r w:rsidRPr="00B310E1">
                          <w:rPr>
                            <w:b/>
                            <w:i/>
                            <w:lang w:val="uk-UA"/>
                          </w:rPr>
                          <w:t>5</w:t>
                        </w:r>
                        <w:r>
                          <w:rPr>
                            <w:b/>
                            <w:i/>
                            <w:lang w:val="uk-UA"/>
                          </w:rPr>
                          <w:t>5</w:t>
                        </w:r>
                      </w:p>
                    </w:txbxContent>
                  </v:textbox>
                </v:shape>
                <v:line id="Line 5893" o:spid="_x0000_s1669" style="position:absolute;visibility:visible;mso-wrap-style:square" from="5784,2034" to="5784,3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PmDsgAAADdAAAADwAAAGRycy9kb3ducmV2LnhtbESPQUvDQBSE7wX/w/IKvdlNpVaN3Rbb&#10;KnoQ0WgPvT2yz2xM9m3Ibpr4792C0OMwM98wy/Vga3Gk1peOFcymCQji3OmSCwVfn0+XtyB8QNZY&#10;OyYFv+RhvboYLTHVrucPOmahEBHCPkUFJoQmldLnhiz6qWuIo/ftWoshyraQusU+wm0tr5JkIS2W&#10;HBcMNrQ1lFdZZxVk2ry9HnbFT1+975vHctttnqtOqcl4eLgHEWgI5/B/+0UruJnfXcPpTXwCcvUH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uPmDsgAAADdAAAADwAAAAAA&#10;AAAAAAAAAAChAgAAZHJzL2Rvd25yZXYueG1sUEsFBgAAAAAEAAQA+QAAAJYDAAAAAA==&#10;" strokeweight="1pt">
                  <v:stroke startarrow="open" startarrowlength="long" endarrow="open" endarrowlength="long"/>
                </v:line>
                <v:line id="Line 5894" o:spid="_x0000_s1670" style="position:absolute;visibility:visible;mso-wrap-style:square" from="8124,1854" to="8124,36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F4ecgAAADdAAAADwAAAGRycy9kb3ducmV2LnhtbESPT0vDQBTE74LfYXkFb+2mRarGbov2&#10;D/YgolEPvT2yr9mY7NuQ3TTpt3eFgsdhZn7DLFaDrcWJWl86VjCdJCCIc6dLLhR8fe7G9yB8QNZY&#10;OyYFZ/KwWl5fLTDVrucPOmWhEBHCPkUFJoQmldLnhiz6iWuIo3d0rcUQZVtI3WIf4baWsySZS4sl&#10;xwWDDa0N5VXWWQWZNm+vh03x01fv3822XHfPL1Wn1M1oeHoEEWgI/+FLe68V3N0+zOHvTXwCcvkL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hjF4ecgAAADdAAAADwAAAAAA&#10;AAAAAAAAAAChAgAAZHJzL2Rvd25yZXYueG1sUEsFBgAAAAAEAAQA+QAAAJYDAAAAAA==&#10;" strokeweight="1pt">
                  <v:stroke startarrow="open" startarrowlength="long" endarrow="open" endarrowlength="long"/>
                </v:line>
                <v:shape id="Text Box 5895" o:spid="_x0000_s1671" type="#_x0000_t202" style="position:absolute;left:7224;top:1854;width:72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P6GsgA&#10;AADdAAAADwAAAGRycy9kb3ducmV2LnhtbESPT2vCQBTE7wW/w/IKvdVNrfgnuoq0VPQiGvXg7Zl9&#10;JsHs2zS7NfHbdwsFj8PM/IaZzltTihvVrrCs4K0bgSBOrS44U3DYf72OQDiPrLG0TAru5GA+6zxN&#10;Mda24R3dEp+JAGEXo4Lc+yqW0qU5GXRdWxEH72Jrgz7IOpO6xibATSl7UTSQBgsOCzlW9JFTek1+&#10;jILjeXMvd9X7KSqa9bZdfm+Tz2Wm1Mtzu5iA8NT6R/i/vdIKhv3xEP7ehCcgZ7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K0/oayAAAAN0AAAAPAAAAAAAAAAAAAAAAAJgCAABk&#10;cnMvZG93bnJldi54bWxQSwUGAAAAAAQABAD1AAAAjQMAAAAA&#10;" filled="f" stroked="f">
                  <v:textbox style="layout-flow:vertical;mso-layout-flow-alt:bottom-to-top">
                    <w:txbxContent>
                      <w:p w14:paraId="6D0C16C5" w14:textId="77777777" w:rsidR="009221E0" w:rsidRPr="00B310E1" w:rsidRDefault="009221E0" w:rsidP="00102527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d</w:t>
                        </w:r>
                        <w:r>
                          <w:rPr>
                            <w:b/>
                            <w:i/>
                            <w:vertAlign w:val="subscript"/>
                            <w:lang w:val="uk-UA"/>
                          </w:rPr>
                          <w:t>шестерні</w:t>
                        </w:r>
                        <w:r>
                          <w:rPr>
                            <w:b/>
                            <w:i/>
                            <w:lang w:val="uk-UA"/>
                          </w:rPr>
                          <w:t xml:space="preserve"> = </w:t>
                        </w:r>
                        <w:r w:rsidRPr="00B310E1">
                          <w:rPr>
                            <w:b/>
                            <w:i/>
                          </w:rPr>
                          <w:sym w:font="Symbol" w:char="F0C6"/>
                        </w:r>
                        <w:r>
                          <w:rPr>
                            <w:b/>
                            <w:i/>
                            <w:lang w:val="uk-UA"/>
                          </w:rPr>
                          <w:t> 60</w:t>
                        </w:r>
                      </w:p>
                    </w:txbxContent>
                  </v:textbox>
                </v:shape>
                <v:line id="Line 5896" o:spid="_x0000_s1672" style="position:absolute;flip:y;visibility:visible;mso-wrap-style:square" from="3261,1191" to="3264,43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4CohsIAAADdAAAADwAAAGRycy9kb3ducmV2LnhtbERPy4rCMBTdD/gP4QruxlQRR6tRZEBQ&#10;ZhbjA9xemtum2NyUJGPr35vFwCwP573e9rYRD/KhdqxgMs5AEBdO11wpuF727wsQISJrbByTgicF&#10;2G4Gb2vMtev4RI9zrEQK4ZCjAhNjm0sZCkMWw9i1xIkrnbcYE/SV1B67FG4bOc2yubRYc2ow2NKn&#10;oeJ+/rUK5PGr+/H76bWsykPrbkfzPe96pUbDfrcCEamP/+I/90Er+Jgt09z0Jj0BuXk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4CohsIAAADdAAAADwAAAAAAAAAAAAAA&#10;AAChAgAAZHJzL2Rvd25yZXYueG1sUEsFBgAAAAAEAAQA+QAAAJADAAAAAA==&#10;" strokeweight="1.5pt"/>
                <v:line id="Line 5897" o:spid="_x0000_s1673" style="position:absolute;visibility:visible;mso-wrap-style:square" from="3804,3660" to="5064,3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08JMYAAADdAAAADwAAAGRycy9kb3ducmV2LnhtbESPQWvCQBSE7wX/w/IKvdVNW6kaXUUK&#10;1tKbUQRvj+wzicm+TXc3Gv99t1DwOMzMN8x82ZtGXMj5yrKCl2ECgji3uuJCwX63fp6A8AFZY2OZ&#10;FNzIw3IxeJhjqu2Vt3TJQiEihH2KCsoQ2lRKn5dk0A9tSxy9k3UGQ5SukNrhNcJNI1+T5F0arDgu&#10;lNjSR0l5nXVGwaHL+Hiu167B7nOzOR1+av/2rdTTY7+agQjUh3v4v/2lFYxH0yn8vYlPQC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C9PCTGAAAA3QAAAA8AAAAAAAAA&#10;AAAAAAAAoQIAAGRycy9kb3ducmV2LnhtbFBLBQYAAAAABAAEAPkAAACUAwAAAAA=&#10;" strokeweight="1.5pt"/>
                <v:line id="Line 5898" o:spid="_x0000_s1674" style="position:absolute;flip:x;visibility:visible;mso-wrap-style:square" from="5058,3324" to="5064,3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x0+msEAAADdAAAADwAAAGRycy9kb3ducmV2LnhtbERPTYvCMBC9C/6HMIK3NVVYd6lGEUFQ&#10;9LDrCl6HZtoUm0lJsrb+e3MQPD7e93Ld20bcyYfasYLpJANBXDhdc6Xg8rf7+AYRIrLGxjEpeFCA&#10;9Wo4WGKuXce/dD/HSqQQDjkqMDG2uZShMGQxTFxLnLjSeYsxQV9J7bFL4baRsyybS4s1pwaDLW0N&#10;Fbfzv1UgD8fux+9ml7Iq9627Hsxp3vVKjUf9ZgEiUh/f4pd7rxV8fWZpf3qTnoBcP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7HT6awQAAAN0AAAAPAAAAAAAAAAAAAAAA&#10;AKECAABkcnMvZG93bnJldi54bWxQSwUGAAAAAAQABAD5AAAAjwMAAAAA&#10;" strokeweight="1.5pt"/>
                <v:line id="Line 5899" o:spid="_x0000_s1675" style="position:absolute;visibility:visible;mso-wrap-style:square" from="3804,1911" to="5064,19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CqOMYAAADdAAAADwAAAGRycy9kb3ducmV2LnhtbESPT2vCQBTE74V+h+UVvDUbK7YluooI&#10;/qE30yL09sg+k5js23R3o/Hbd4VCj8PM/IaZLwfTigs5X1tWME5SEMSF1TWXCr4+N8/vIHxA1tha&#10;JgU38rBcPD7MMdP2yge65KEUEcI+QwVVCF0mpS8qMugT2xFH72SdwRClK6V2eI1w08qXNH2VBmuO&#10;CxV2tK6oaPLeKDj2OX+fm41rsd/udqfjT+MnH0qNnobVDESgIfyH/9p7reBtmo7h/iY+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AgqjjGAAAA3QAAAA8AAAAAAAAA&#10;AAAAAAAAoQIAAGRycy9kb3ducmV2LnhtbFBLBQYAAAAABAAEAPkAAACUAwAAAAA=&#10;" strokeweight="1.5pt"/>
                <v:line id="Line 5900" o:spid="_x0000_s1676" style="position:absolute;visibility:visible;mso-wrap-style:square" from="5064,1911" to="5064,2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I0T8YAAADdAAAADwAAAGRycy9kb3ducmV2LnhtbESPQWvCQBSE74X+h+UVems2VWpLdJUi&#10;qMWbaRF6e2SfSUz2bdzdaPrvXUHocZiZb5jZYjCtOJPztWUFr0kKgriwuuZSwc/36uUDhA/IGlvL&#10;pOCPPCzmjw8zzLS98I7OeShFhLDPUEEVQpdJ6YuKDPrEdsTRO1hnMETpSqkdXiLctHKUphNpsOa4&#10;UGFHy4qKJu+Ngn2f8++xWbkW+/Vmc9ifGj/eKvX8NHxOQQQawn/43v7SCt7f0hHc3sQnIO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DyNE/GAAAA3QAAAA8AAAAAAAAA&#10;AAAAAAAAoQIAAGRycy9kb3ducmV2LnhtbFBLBQYAAAAABAAEAPkAAACUAwAAAAA=&#10;" strokeweight="1.5pt"/>
                <v:line id="Line 5901" o:spid="_x0000_s1677" style="position:absolute;visibility:visible;mso-wrap-style:square" from="3264,1191" to="3804,11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76R1MYAAADdAAAADwAAAGRycy9kb3ducmV2LnhtbESPT2vCQBTE7wW/w/IEb3VjpVWiq0jB&#10;P/TWVARvj+wzicm+jbsbTb99t1DocZiZ3zDLdW8acSfnK8sKJuMEBHFudcWFguPX9nkOwgdkjY1l&#10;UvBNHtarwdMSU20f/En3LBQiQtinqKAMoU2l9HlJBv3YtsTRu1hnMETpCqkdPiLcNPIlSd6kwYrj&#10;QoktvZeU11lnFJy6jM/Xeusa7Hb7/eV0q/30Q6nRsN8sQATqw3/4r33QCmavyRR+38QnIF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++kdTGAAAA3QAAAA8AAAAAAAAA&#10;AAAAAAAAoQIAAGRycy9kb3ducmV2LnhtbFBLBQYAAAAABAAEAPkAAACUAwAAAAA=&#10;" strokeweight="1.5pt"/>
                <v:line id="Line 5902" o:spid="_x0000_s1678" style="position:absolute;visibility:visible;mso-wrap-style:square" from="3264,1371" to="3804,13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FcJoMYAAADdAAAADwAAAGRycy9kb3ducmV2LnhtbESPW2vCQBSE3wv+h+UIvtWNvSnRVaTg&#10;hb41FcG3Q/aYxGTPprsbTf+9Wyj0cZiZb5jFqjeNuJLzlWUFk3ECgji3uuJCweFr8zgD4QOyxsYy&#10;KfghD6vl4GGBqbY3/qRrFgoRIexTVFCG0KZS+rwkg35sW+Lona0zGKJ0hdQObxFuGvmUJG/SYMVx&#10;ocSW3kvK66wzCo5dxqdLvXENdtvd7nz8rv3zh1KjYb+egwjUh//wX3uvFUxfkxf4fROfgF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BXCaDGAAAA3QAAAA8AAAAAAAAA&#10;AAAAAAAAoQIAAGRycy9kb3ducmV2LnhtbFBLBQYAAAAABAAEAPkAAACUAwAAAAA=&#10;" strokeweight="1.5pt"/>
                <v:line id="Line 5903" o:spid="_x0000_s1679" style="position:absolute;visibility:visible;mso-wrap-style:square" from="3264,1731" to="3804,17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usO8UAAADdAAAADwAAAGRycy9kb3ducmV2LnhtbESPQWvCQBSE74L/YXkFb7ppRVuiq0jB&#10;Wrw1FqG3R/aZxGTfprsbTf+9WxA8DjPzDbNc96YRF3K+sqzgeZKAIM6trrhQ8H3Yjt9A+ICssbFM&#10;Cv7Iw3o1HCwx1fbKX3TJQiEihH2KCsoQ2lRKn5dk0E9sSxy9k3UGQ5SukNrhNcJNI1+SZC4NVhwX&#10;SmzpvaS8zjqj4Nhl/HOut67B7mO3Ox1/az/dKzV66jcLEIH68Ajf259awessmcH/m/gE5Oo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xusO8UAAADdAAAADwAAAAAAAAAA&#10;AAAAAAChAgAAZHJzL2Rvd25yZXYueG1sUEsFBgAAAAAEAAQA+QAAAJMDAAAAAA==&#10;" strokeweight="1.5pt"/>
                <v:line id="Line 5904" o:spid="_x0000_s1680" style="position:absolute;flip:x;visibility:visible;mso-wrap-style:square" from="3264,2271" to="5064,2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7gDdcUAAADdAAAADwAAAGRycy9kb3ducmV2LnhtbESPT2sCMRTE74V+h/AKvdWsQldZjSIF&#10;QbEH/4HXx+btZnHzsiSpu377plDwOMzMb5jFarCtuJMPjWMF41EGgrh0uuFaweW8+ZiBCBFZY+uY&#10;FDwowGr5+rLAQruej3Q/xVokCIcCFZgYu0LKUBqyGEauI05e5bzFmKSvpfbYJ7ht5STLcmmx4bRg&#10;sKMvQ+Xt9GMVyN2+P/jN5FLV1bZz1535zvtBqfe3YT0HEWmIz/B/e6sVTD+zHP7epCcgl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7gDdcUAAADdAAAADwAAAAAAAAAA&#10;AAAAAAChAgAAZHJzL2Rvd25yZXYueG1sUEsFBgAAAAAEAAQA+QAAAJMDAAAAAA==&#10;" strokeweight="1.5pt"/>
                <v:line id="Line 5905" o:spid="_x0000_s1681" style="position:absolute;visibility:visible;mso-wrap-style:square" from="3804,1191" to="3804,19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IWX18UAAADdAAAADwAAAGRycy9kb3ducmV2LnhtbESPQWvCQBSE7wX/w/KE3urGSlWiq4ig&#10;lt6aiuDtkX0mMdm36e5G03/fLQg9DjPzDbNc96YRN3K+sqxgPEpAEOdWV1woOH7tXuYgfEDW2Fgm&#10;BT/kYb0aPC0x1fbOn3TLQiEihH2KCsoQ2lRKn5dk0I9sSxy9i3UGQ5SukNrhPcJNI1+TZCoNVhwX&#10;SmxpW1JeZ51RcOoyPl/rnWuw2x8Ol9N37ScfSj0P+80CRKA+/Icf7XetYPaWzODvTXwC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IWX18UAAADdAAAADwAAAAAAAAAA&#10;AAAAAAChAgAAZHJzL2Rvd25yZXYueG1sUEsFBgAAAAAEAAQA+QAAAJMDAAAAAA==&#10;" strokeweight="1.5pt"/>
                <v:line id="Line 5906" o:spid="_x0000_s1682" style="position:absolute;flip:x;visibility:visible;mso-wrap-style:square" from="4704,1911" to="5064,2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Dt7V8MAAADdAAAADwAAAGRycy9kb3ducmV2LnhtbERPTWvCQBC9F/oflin0UnRjQavRVYpQ&#10;KAUPWkG9DdkxiWZnQ3Y18d87B8Hj433PFp2r1JWaUHo2MOgnoIgzb0vODWz/f3pjUCEiW6w8k4Eb&#10;BVjMX19mmFrf8pqum5grCeGQooEixjrVOmQFOQx9XxMLd/SNwyiwybVtsJVwV+nPJBlphyVLQ4E1&#10;LQvKzpuLk5LTMj+sTpTtJrv6rx0NPtr9/mLM+1v3PQUVqYtP8cP9aw18DROZK2/kCej5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Q7e1fDAAAA3QAAAA8AAAAAAAAAAAAA&#10;AAAAoQIAAGRycy9kb3ducmV2LnhtbFBLBQYAAAAABAAEAPkAAACRAwAAAAA=&#10;" strokeweight="1pt"/>
                <v:line id="Line 5907" o:spid="_x0000_s1683" style="position:absolute;flip:x;visibility:visible;mso-wrap-style:square" from="4944,2151" to="5064,2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fezMcAAADdAAAADwAAAGRycy9kb3ducmV2LnhtbESPS2vCQBSF9wX/w3AFN6VOUqiP6BhE&#10;KEihi0ZBu7tkrkk0cydkxiT9951CweXhPD7OOh1MLTpqXWVZQTyNQBDnVldcKDge3l8WIJxH1lhb&#10;JgU/5CDdjJ7WmGjb8xd1mS9EGGGXoILS+yaR0uUlGXRT2xAH72Jbgz7ItpC6xT6Mm1q+RtFMGqw4&#10;EEpsaFdSfsvuJkCuu+L780r5aXlqPvpZ/Nyfz3elJuNhuwLhafCP8H97rxXM36Il/L0JT0B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7d97MxwAAAN0AAAAPAAAAAAAA&#10;AAAAAAAAAKECAABkcnMvZG93bnJldi54bWxQSwUGAAAAAAQABAD5AAAAlQMAAAAA&#10;" strokeweight="1pt"/>
                <v:line id="Line 5908" o:spid="_x0000_s1684" style="position:absolute;flip:x;visibility:visible;mso-wrap-style:square" from="4524,1911" to="4884,2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5ThjMQAAADdAAAADwAAAGRycy9kb3ducmV2LnhtbERPTWvCQBC9F/wPywheSt1EUNvUVUQQ&#10;SsFDtaC9DdlpEpudDdnVxH/vHAoeH+97sepdra7UhsqzgXScgCLOva24MPB92L68ggoR2WLtmQzc&#10;KMBqOXhaYGZ9x1903cdCSQiHDA2UMTaZ1iEvyWEY+4ZYuF/fOowC20LbFjsJd7WeJMlMO6xYGkps&#10;aFNS/re/OCk5b4qf3Zny49ux+exm6XN3Ol2MGQ379TuoSH18iP/dH9bAfJrKfnkjT0Av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lOGMxAAAAN0AAAAPAAAAAAAAAAAA&#10;AAAAAKECAABkcnMvZG93bnJldi54bWxQSwUGAAAAAAQABAD5AAAAkgMAAAAA&#10;" strokeweight="1pt"/>
                <v:line id="Line 5909" o:spid="_x0000_s1685" style="position:absolute;flip:x;visibility:visible;mso-wrap-style:square" from="4344,1911" to="4704,2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NhEF8cAAADdAAAADwAAAGRycy9kb3ducmV2LnhtbESPS2vCQBSF9wX/w3AL3RQziVAfaSYi&#10;glAKXWgFdXfJ3ObRzJ2QGU367zsFocvDeXycbD2aVtyod7VlBUkUgyAurK65VHD83E2XIJxH1tha&#10;JgU/5GCdTx4yTLUdeE+3gy9FGGGXooLK+y6V0hUVGXSR7YiD92V7gz7IvpS6xyGMm1bO4nguDdYc&#10;CBV2tK2o+D5cTYA02/Ly0VBxWp2692GePA/n81Wpp8dx8wrC0+j/w/f2m1aweEkS+HsTnoDMf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A2EQXxwAAAN0AAAAPAAAAAAAA&#10;AAAAAAAAAKECAABkcnMvZG93bnJldi54bWxQSwUGAAAAAAQABAD5AAAAlQMAAAAA&#10;" strokeweight="1pt"/>
                <v:line id="Line 5910" o:spid="_x0000_s1686" style="position:absolute;flip:x;visibility:visible;mso-wrap-style:square" from="4164,1911" to="4524,2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raYMcAAADdAAAADwAAAGRycy9kb3ducmV2LnhtbESPzWrCQBSF9wXfYbhCN0UnCdTa1DFI&#10;QCiFLmoFdXfJXJNo5k7ITEz69p1CweXh/HycVTaaRtyoc7VlBfE8AkFcWF1zqWD/vZ0tQTiPrLGx&#10;TAp+yEG2njysMNV24C+67Xwpwgi7FBVU3replK6oyKCb25Y4eGfbGfRBdqXUHQ5h3DQyiaKFNFhz&#10;IFTYUl5Rcd31JkAueXn6vFBxeD20H8MifhqOx16px+m4eQPhafT38H/7XSt4eY4T+HsTnoBc/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wCtpgxwAAAN0AAAAPAAAAAAAA&#10;AAAAAAAAAKECAABkcnMvZG93bnJldi54bWxQSwUGAAAAAAQABAD5AAAAlQMAAAAA&#10;" strokeweight="1pt"/>
                <v:line id="Line 5911" o:spid="_x0000_s1687" style="position:absolute;flip:x;visibility:visible;mso-wrap-style:square" from="3984,1911" to="4344,2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0Z/+8cAAADdAAAADwAAAGRycy9kb3ducmV2LnhtbESPzWrCQBSF9wXfYbhCN8VMUmlqY0YR&#10;oVAKXagF7e6SuSbRzJ2QGU18+06h4PJwfj5OvhxMI67UudqygiSKQRAXVtdcKvjevU9mIJxH1thY&#10;JgU3crBcjB5yzLTteUPXrS9FGGGXoYLK+zaT0hUVGXSRbYmDd7SdQR9kV0rdYR/GTSOf4ziVBmsO&#10;hApbWldUnLcXEyCndfnzdaJi/7ZvP/s0eeoPh4tSj+NhNQfhafD38H/7Qyt4fUmm8PcmPAG5+A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fRn/7xwAAAN0AAAAPAAAAAAAA&#10;AAAAAAAAAKECAABkcnMvZG93bnJldi54bWxQSwUGAAAAAAQABAD5AAAAlQMAAAAA&#10;" strokeweight="1pt"/>
                <v:line id="Line 5912" o:spid="_x0000_s1688" style="position:absolute;flip:x;visibility:visible;mso-wrap-style:square" from="3804,1911" to="4164,2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K/nj8cAAADdAAAADwAAAGRycy9kb3ducmV2LnhtbESPzWrCQBSF9wXfYbhCN8VMUmxqY0YR&#10;oVAKXagF7e6SuSbRzJ2QGU18+06h4PJwfj5OvhxMI67UudqygiSKQRAXVtdcKvjevU9mIJxH1thY&#10;JgU3crBcjB5yzLTteUPXrS9FGGGXoYLK+zaT0hUVGXSRbYmDd7SdQR9kV0rdYR/GTSOf4ziVBmsO&#10;hApbWldUnLcXEyCndfnzdaJi/7ZvP/s0eeoPh4tSj+NhNQfhafD38H/7Qyt4fUmm8PcmPAG5+A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Qr+ePxwAAAN0AAAAPAAAAAAAA&#10;AAAAAAAAAKECAABkcnMvZG93bnJldi54bWxQSwUGAAAAAAQABAD5AAAAlQMAAAAA&#10;" strokeweight="1pt"/>
                <v:line id="Line 5913" o:spid="_x0000_s1689" style="position:absolute;flip:x;visibility:visible;mso-wrap-style:square" from="3624,1911" to="3984,2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+NCFMcAAADdAAAADwAAAGRycy9kb3ducmV2LnhtbESPzWrCQBSF94W+w3ALboqZRNC2qZNQ&#10;hIIIXWgLxt0lc5vEZu6EzGji2zsFweXh/HycZT6aVpypd41lBUkUgyAurW64UvDz/Tl9BeE8ssbW&#10;Mim4kIM8e3xYYqrtwFs673wlwgi7FBXU3neplK6syaCLbEccvF/bG/RB9pXUPQ5h3LRyFscLabDh&#10;QKixo1VN5d/uZALkuKoOX0cq92/7bjMskuehKE5KTZ7Gj3cQnkZ/D9/aa63gZZ7M4f9NeAIyu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/40IUxwAAAN0AAAAPAAAAAAAA&#10;AAAAAAAAAKECAABkcnMvZG93bnJldi54bWxQSwUGAAAAAAQABAD5AAAAlQMAAAAA&#10;" strokeweight="1pt"/>
                <v:line id="Line 5914" o:spid="_x0000_s1690" style="position:absolute;flip:x;visibility:visible;mso-wrap-style:square" from="3444,1911" to="3804,2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HcY8YAAADdAAAADwAAAGRycy9kb3ducmV2LnhtbESPzWrCQBSF9wXfYbhCN6VOIjTW1FFE&#10;EErBhVaI7i6Z2ySauRMyo4lv7whCl4fz83Fmi97U4kqtqywriEcRCOLc6ooLBfvf9fsnCOeRNdaW&#10;ScGNHCzmg5cZptp2vKXrzhcijLBLUUHpfZNK6fKSDLqRbYiD92dbgz7ItpC6xS6Mm1qOoyiRBisO&#10;hBIbWpWUn3cXEyCnVXHcnCjPplnz0yXxW3c4XJR6HfbLLxCeev8ffra/tYLJR5zA4014AnJ+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8x3GPGAAAA3QAAAA8AAAAAAAAA&#10;AAAAAAAAoQIAAGRycy9kb3ducmV2LnhtbFBLBQYAAAAABAAEAPkAAACUAwAAAAA=&#10;" strokeweight="1pt"/>
                <v:line id="Line 5915" o:spid="_x0000_s1691" style="position:absolute;flip:x;visibility:visible;mso-wrap-style:square" from="3264,1731" to="3804,2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15+MYAAADdAAAADwAAAGRycy9kb3ducmV2LnhtbESPS4vCMBSF94L/IVzBjWjagfFRjSLC&#10;gAzMYlRQd5fm2labm9JEW/+9GRhweTiPj7NYtaYUD6pdYVlBPIpAEKdWF5wpOOy/hlMQziNrLC2T&#10;gic5WC27nQUm2jb8S4+dz0QYYZeggtz7KpHSpTkZdCNbEQfvYmuDPsg6k7rGJoybUn5E0VgaLDgQ&#10;cqxok1N6291NgFw32fnnSulxdqy+m3E8aE6nu1L9Xrueg/DU+nf4v73VCiaf8QT+3oQnIJc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B9efjGAAAA3QAAAA8AAAAAAAAA&#10;AAAAAAAAoQIAAGRycy9kb3ducmV2LnhtbFBLBQYAAAAABAAEAPkAAACUAwAAAAA=&#10;" strokeweight="1pt"/>
                <v:line id="Line 5916" o:spid="_x0000_s1692" style="position:absolute;flip:x;visibility:visible;mso-wrap-style:square" from="3264,1731" to="3624,20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LtisQAAADdAAAADwAAAGRycy9kb3ducmV2LnhtbERPTWvCQBC9F/wPywheSt1EUNvUVUQQ&#10;SsFDtaC9DdlpEpudDdnVxH/vHAoeH+97sepdra7UhsqzgXScgCLOva24MPB92L68ggoR2WLtmQzc&#10;KMBqOXhaYGZ9x1903cdCSQiHDA2UMTaZ1iEvyWEY+4ZYuF/fOowC20LbFjsJd7WeJMlMO6xYGkps&#10;aFNS/re/OCk5b4qf3Zny49ux+exm6XN3Ol2MGQ379TuoSH18iP/dH9bAfJrKXHkjT0Av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4u2KxAAAAN0AAAAPAAAAAAAAAAAA&#10;AAAAAKECAABkcnMvZG93bnJldi54bWxQSwUGAAAAAAQABAD5AAAAkgMAAAAA&#10;" strokeweight="1pt"/>
                <v:line id="Line 5917" o:spid="_x0000_s1693" style="position:absolute;flip:x;visibility:visible;mso-wrap-style:square" from="3264,1731" to="3444,19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5IEcUAAADdAAAADwAAAGRycy9kb3ducmV2LnhtbESPzYrCMBSF94LvEO6AG9G0wjhajSKC&#10;IAOz0BHU3aW5tnWam9JEW9/eDAguD+fn48yXrSnFnWpXWFYQDyMQxKnVBWcKDr+bwQSE88gaS8uk&#10;4EEOlotuZ46Jtg3v6L73mQgj7BJUkHtfJVK6NCeDbmgr4uBdbG3QB1lnUtfYhHFTylEUjaXBggMh&#10;x4rWOaV/+5sJkOs6O/9cKT1Oj9V3M477zel0U6r30a5mIDy1/h1+tbdawddnPIX/N+EJyMUT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q5IEcUAAADdAAAADwAAAAAAAAAA&#10;AAAAAAChAgAAZHJzL2Rvd25yZXYueG1sUEsFBgAAAAAEAAQA+QAAAJMDAAAAAA==&#10;" strokeweight="1pt"/>
                <v:line id="Line 5918" o:spid="_x0000_s1694" style="position:absolute;flip:x;visibility:visible;mso-wrap-style:square" from="3624,1191" to="3804,13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grMcQAAADdAAAADwAAAGRycy9kb3ducmV2LnhtbERPTWvCQBC9F/oflhF6KbpR0Gp0lSIU&#10;SsFDtaDehuyYRLOzIbua+O+dQ8Hj430vVp2r1I2aUHo2MBwkoIgzb0vODfztvvpTUCEiW6w8k4E7&#10;BVgtX18WmFrf8i/dtjFXEsIhRQNFjHWqdcgKchgGviYW7uQbh1Fgk2vbYCvhrtKjJJlohyVLQ4E1&#10;rQvKLturk5LzOj9uzpTtZ/v6p50M39vD4WrMW6/7nIOK1MWn+N/9bQ18jEeyX97IE9DL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+CsxxAAAAN0AAAAPAAAAAAAAAAAA&#10;AAAAAKECAABkcnMvZG93bnJldi54bWxQSwUGAAAAAAQABAD5AAAAkgMAAAAA&#10;" strokeweight="1pt"/>
                <v:line id="Line 5919" o:spid="_x0000_s1695" style="position:absolute;flip:x;visibility:visible;mso-wrap-style:square" from="3444,1191" to="3624,13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SOqscAAADdAAAADwAAAGRycy9kb3ducmV2LnhtbESPzWrCQBSF9wXfYbhCN0UnCdTa1DFI&#10;QCiFLmoFdXfJXJNo5k7ITEz69p1CweXh/HycVTaaRtyoc7VlBfE8AkFcWF1zqWD/vZ0tQTiPrLGx&#10;TAp+yEG2njysMNV24C+67Xwpwgi7FBVU3replK6oyKCb25Y4eGfbGfRBdqXUHQ5h3DQyiaKFNFhz&#10;IFTYUl5Rcd31JkAueXn6vFBxeD20H8MifhqOx16px+m4eQPhafT38H/7XSt4eU5i+HsTnoBc/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OtI6qxwAAAN0AAAAPAAAAAAAA&#10;AAAAAAAAAKECAABkcnMvZG93bnJldi54bWxQSwUGAAAAAAQABAD5AAAAlQMAAAAA&#10;" strokeweight="1pt"/>
                <v:line id="Line 5920" o:spid="_x0000_s1696" style="position:absolute;flip:x;visibility:visible;mso-wrap-style:square" from="3264,1191" to="3444,13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mYQ3cYAAADdAAAADwAAAGRycy9kb3ducmV2LnhtbESPS4vCMBSF98L8h3AHZiOaWhgf1SiD&#10;MDAMuPAB6u7SXNtqc1OaaOu/N4Lg8nAeH2e2aE0pblS7wrKCQT8CQZxaXXCmYLf97Y1BOI+ssbRM&#10;Cu7kYDH/6Mww0bbhNd02PhNhhF2CCnLvq0RKl+Zk0PVtRRy8k60N+iDrTOoamzBuShlH0VAaLDgQ&#10;cqxomVN62VxNgJyX2XF1pnQ/2Vf/zXDQbQ6Hq1Jfn+3PFISn1r/Dr/afVjD6jmN4vglPQM4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5mEN3GAAAA3QAAAA8AAAAAAAAA&#10;AAAAAAAAoQIAAGRycy9kb3ducmV2LnhtbFBLBQYAAAAABAAEAPkAAACUAwAAAAA=&#10;" strokeweight="1pt"/>
                <v:line id="Line 5921" o:spid="_x0000_s1697" style="position:absolute;flip:x;visibility:visible;mso-wrap-style:square" from="2724,2271" to="3264,2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q1RscAAADdAAAADwAAAGRycy9kb3ducmV2LnhtbESPS2vCQBSF90L/w3ALbkQnWuojdRQJ&#10;FEqhi0ZB3V0y1yQ2cydkJo/++06h0OXhPD7Odj+YSnTUuNKygvksAkGcWV1yruB0fJ2uQTiPrLGy&#10;TAq+ycF+9zDaYqxtz5/UpT4XYYRdjAoK7+tYSpcVZNDNbE0cvJttDPogm1zqBvswbiq5iKKlNFhy&#10;IBRYU1JQ9pW2JkDuSX79uFN23pzr9345n/SXS6vU+HE4vIDwNPj/8F/7TStYPS+e4PdNeAJy9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RKrVGxwAAAN0AAAAPAAAAAAAA&#10;AAAAAAAAAKECAABkcnMvZG93bnJldi54bWxQSwUGAAAAAAQABAD5AAAAlQMAAAAA&#10;" strokeweight="1pt"/>
                <v:line id="Line 5922" o:spid="_x0000_s1698" style="position:absolute;visibility:visible;mso-wrap-style:square" from="2748,2274" to="2748,3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GF78gAAADdAAAADwAAAGRycy9kb3ducmV2LnhtbESPQUvDQBSE74L/YXkFb+2mxarEbotW&#10;S3sQ0aiH3h7Z12xM9m3Ibpr033eFgsdhZr5hFqvB1uJIrS8dK5hOEhDEudMlFwq+vzbjBxA+IGus&#10;HZOCE3lYLa+vFphq1/MnHbNQiAhhn6ICE0KTSulzQxb9xDXE0Tu41mKIsi2kbrGPcFvLWZLcSYsl&#10;xwWDDa0N5VXWWQWZNu9v+5fit68+fprXct09b6tOqZvR8PQIItAQ/sOX9k4ruJ/PbuHvTXwCcnkG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PGF78gAAADdAAAADwAAAAAA&#10;AAAAAAAAAAChAgAAZHJzL2Rvd25yZXYueG1sUEsFBgAAAAAEAAQA+QAAAJYDAAAAAA==&#10;" strokeweight="1pt">
                  <v:stroke startarrow="open" startarrowlength="long" endarrow="open" endarrowlength="long"/>
                </v:line>
                <v:line id="Line 5923" o:spid="_x0000_s1699" style="position:absolute;visibility:visible;mso-wrap-style:square" from="3084,1551" to="3984,15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tZj8gAAADdAAAADwAAAGRycy9kb3ducmV2LnhtbESPQWsCMRSE70L/Q3hCL6LZSq12a5Qi&#10;iK0UF7Vij4/Nc3dx87IkqW7/fVMoeBxm5htmOm9NLS7kfGVZwcMgAUGcW11xoeBzv+xPQPiArLG2&#10;TAp+yMN8dteZYqrtlbd02YVCRAj7FBWUITSplD4vyaAf2IY4eifrDIYoXSG1w2uEm1oOk+RJGqw4&#10;LpTY0KKk/Lz7NgoWLvvorY7Z8qu3Pj8fHuUqe9+wUvfd9vUFRKA23ML/7TetYDwajuDvTXwCcvYL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UtZj8gAAADdAAAADwAAAAAA&#10;AAAAAAAAAAChAgAAZHJzL2Rvd25yZXYueG1sUEsFBgAAAAAEAAQA+QAAAJYDAAAAAA==&#10;" strokeweight="1pt">
                  <v:stroke dashstyle="dashDot"/>
                </v:line>
                <v:shape id="Text Box 5924" o:spid="_x0000_s1700" type="#_x0000_t202" style="position:absolute;left:2235;top:2343;width:54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MGZ+8cA&#10;AADdAAAADwAAAGRycy9kb3ducmV2LnhtbESPQWvCQBSE74L/YXmF3nRTpSrRVURR2kvRqAdvr9nX&#10;JJh9G7NbE/99Vyh4HGbmG2a2aE0pblS7wrKCt34Egji1uuBMwfGw6U1AOI+ssbRMCu7kYDHvdmYY&#10;a9vwnm6Jz0SAsItRQe59FUvp0pwMur6tiIP3Y2uDPsg6k7rGJsBNKQdRNJIGCw4LOVa0yim9JL9G&#10;wen7617uq+E5KprPXbu97pL1NlPq9aVdTkF4av0z/N/+0ArG74MRPN6EJyDn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DBmfvHAAAA3QAAAA8AAAAAAAAAAAAAAAAAmAIAAGRy&#10;cy9kb3ducmV2LnhtbFBLBQYAAAAABAAEAPUAAACMAwAAAAA=&#10;" filled="f" stroked="f">
                  <v:textbox style="layout-flow:vertical;mso-layout-flow-alt:bottom-to-top">
                    <w:txbxContent>
                      <w:p w14:paraId="39A0C1BB" w14:textId="77777777" w:rsidR="009221E0" w:rsidRPr="00B310E1" w:rsidRDefault="009221E0" w:rsidP="00102527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 w:rsidRPr="00B310E1">
                          <w:rPr>
                            <w:b/>
                            <w:i/>
                          </w:rPr>
                          <w:sym w:font="Symbol" w:char="F0C6"/>
                        </w:r>
                        <w:r>
                          <w:rPr>
                            <w:b/>
                            <w:i/>
                            <w:lang w:val="uk-UA"/>
                          </w:rPr>
                          <w:t> </w:t>
                        </w:r>
                        <w:r w:rsidRPr="00B310E1">
                          <w:rPr>
                            <w:b/>
                            <w:i/>
                            <w:lang w:val="uk-UA"/>
                          </w:rPr>
                          <w:t>50</w:t>
                        </w:r>
                      </w:p>
                    </w:txbxContent>
                  </v:textbox>
                </v:shape>
                <v:line id="Line 5925" o:spid="_x0000_s1701" style="position:absolute;visibility:visible;mso-wrap-style:square" from="3258,3840" to="3798,38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DLt8UAAADdAAAADwAAAGRycy9kb3ducmV2LnhtbESPQWvCQBSE7wX/w/KE3upGpVWiq0hB&#10;Lb01iuDtkX0mMdm36e5G03/fLRQ8DjPzDbNc96YRN3K+sqxgPEpAEOdWV1woOB62L3MQPiBrbCyT&#10;gh/ysF4NnpaYanvnL7ploRARwj5FBWUIbSqlz0sy6Ee2JY7exTqDIUpXSO3wHuGmkZMkeZMGK44L&#10;Jbb0XlJeZ51RcOoyPl/rrWuw2+33l9N37aefSj0P+80CRKA+PML/7Q+tYPY6mcHfm/gE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zDLt8UAAADdAAAADwAAAAAAAAAA&#10;AAAAAAChAgAAZHJzL2Rvd25yZXYueG1sUEsFBgAAAAAEAAQA+QAAAJMDAAAAAA==&#10;" strokeweight="1.5pt"/>
                <v:line id="Line 5926" o:spid="_x0000_s1702" style="position:absolute;visibility:visible;mso-wrap-style:square" from="3078,4020" to="3978,40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0r2EcUAAADdAAAADwAAAGRycy9kb3ducmV2LnhtbERPW2vCMBR+F/wP4Qh7EU0V3aUzyhDE&#10;TcaKbmN7PDTHtticlCRq/ffmQfDx47vPFq2pxYmcrywrGA0TEMS51RUXCn6+V4NnED4ga6wtk4IL&#10;eVjMu50ZptqeeUunXShEDGGfooIyhCaV0uclGfRD2xBHbm+dwRChK6R2eI7hppbjJHmUBiuODSU2&#10;tCwpP+yORsHSZZ/99V+2+u9vDi+/E7nOPr5YqYde+/YKIlAb7uKb+10reJqO49z4Jj4BOb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0r2EcUAAADdAAAADwAAAAAAAAAA&#10;AAAAAAChAgAAZHJzL2Rvd25yZXYueG1sUEsFBgAAAAAEAAQA+QAAAJMDAAAAAA==&#10;" strokeweight="1pt">
                  <v:stroke dashstyle="dashDot"/>
                </v:line>
                <v:line id="Line 5927" o:spid="_x0000_s1703" style="position:absolute;visibility:visible;mso-wrap-style:square" from="3798,3660" to="3798,4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eP6XsYAAADdAAAADwAAAGRycy9kb3ducmV2LnhtbESPQWvCQBSE7wX/w/KE3uqmirZNXaUI&#10;VvFmWoTeHtlnkib7Nt3daPz3riD0OMzMN8x82ZtGnMj5yrKC51ECgji3uuJCwffX+ukVhA/IGhvL&#10;pOBCHpaLwcMcU23PvKdTFgoRIexTVFCG0KZS+rwkg35kW+LoHa0zGKJ0hdQOzxFuGjlOkpk0WHFc&#10;KLGlVUl5nXVGwaHL+Oe3XrsGu8/N5nj4q/1kp9TjsP94BxGoD//he3urFbxMx29wexOfgFx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Xj+l7GAAAA3QAAAA8AAAAAAAAA&#10;AAAAAAAAoQIAAGRycy9kb3ducmV2LnhtbFBLBQYAAAAABAAEAPkAAACUAwAAAAA=&#10;" strokeweight="1.5pt"/>
                <v:line id="Line 5928" o:spid="_x0000_s1704" style="position:absolute;flip:x;visibility:visible;mso-wrap-style:square" from="3258,3300" to="5058,3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XH0J8IAAADdAAAADwAAAGRycy9kb3ducmV2LnhtbERPy4rCMBTdD/gP4QruxlRlVKpRZEBQ&#10;ZhbjA9xemtum2NyUJGPr35vFwCwP573e9rYRD/KhdqxgMs5AEBdO11wpuF7270sQISJrbByTgicF&#10;2G4Gb2vMtev4RI9zrEQK4ZCjAhNjm0sZCkMWw9i1xIkrnbcYE/SV1B67FG4bOc2yubRYc2ow2NKn&#10;oeJ+/rUK5PGr+/H76bWsykPrbkfzPe96pUbDfrcCEamP/+I/90ErWHzM0v70Jj0BuXk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XH0J8IAAADdAAAADwAAAAAAAAAAAAAA&#10;AAChAgAAZHJzL2Rvd25yZXYueG1sUEsFBgAAAAAEAAQA+QAAAJADAAAAAA==&#10;" strokeweight="1.5pt"/>
                <v:line id="Line 5929" o:spid="_x0000_s1705" style="position:absolute;flip:x;visibility:visible;mso-wrap-style:square" from="4698,3300" to="5058,3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20Yd8cAAADdAAAADwAAAGRycy9kb3ducmV2LnhtbESPzWrCQBSF9wXfYbhCN8VMUmlqY0YR&#10;oVAKXagF7e6SuSbRzJ2QGU18+06h4PJwfj5OvhxMI67UudqygiSKQRAXVtdcKvjevU9mIJxH1thY&#10;JgU3crBcjB5yzLTteUPXrS9FGGGXoYLK+zaT0hUVGXSRbYmDd7SdQR9kV0rdYR/GTSOf4ziVBmsO&#10;hApbWldUnLcXEyCndfnzdaJi/7ZvP/s0eeoPh4tSj+NhNQfhafD38H/7Qyt4fZkm8PcmPAG5+A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LbRh3xwAAAN0AAAAPAAAAAAAA&#10;AAAAAAAAAKECAABkcnMvZG93bnJldi54bWxQSwUGAAAAAAQABAD5AAAAlQMAAAAA&#10;" strokeweight="1pt"/>
                <v:line id="Line 5930" o:spid="_x0000_s1706" style="position:absolute;flip:x;visibility:visible;mso-wrap-style:square" from="4938,3540" to="5058,3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7+GAMcAAADdAAAADwAAAGRycy9kb3ducmV2LnhtbESPS2vCQBSF90L/w3ALbkQnWuojdRQJ&#10;FEqhi0ZB3V0y1yQ2cydkJo/++06h0OXhPD7Odj+YSnTUuNKygvksAkGcWV1yruB0fJ2uQTiPrLGy&#10;TAq+ycF+9zDaYqxtz5/UpT4XYYRdjAoK7+tYSpcVZNDNbE0cvJttDPogm1zqBvswbiq5iKKlNFhy&#10;IBRYU1JQ9pW2JkDuSX79uFN23pzr9345n/SXS6vU+HE4vIDwNPj/8F/7TStYPT8t4PdNeAJy9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7v4YAxwAAAN0AAAAPAAAAAAAA&#10;AAAAAAAAAKECAABkcnMvZG93bnJldi54bWxQSwUGAAAAAAQABAD5AAAAlQMAAAAA&#10;" strokeweight="1pt"/>
                <v:line id="Line 5931" o:spid="_x0000_s1707" style="position:absolute;flip:x;visibility:visible;mso-wrap-style:square" from="4518,3300" to="4878,3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PMjm8YAAADdAAAADwAAAGRycy9kb3ducmV2LnhtbESPS4vCMBSF94L/IVxhNjKmKjpONYoI&#10;AzLgwgeou0tzp602N6WJtv77iSC4PJzHx5ktGlOIO1Uut6yg34tAECdW55wqOOx/PicgnEfWWFgm&#10;BQ9ysJi3WzOMta15S/edT0UYYRejgsz7MpbSJRkZdD1bEgfvz1YGfZBVKnWFdRg3hRxE0VgazDkQ&#10;MixplVFy3d1MgFxW6XlzoeT4fSx/63G/W59ON6U+Os1yCsJT49/hV3utFXyNhkN4vglPQM7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TzI5vGAAAA3QAAAA8AAAAAAAAA&#10;AAAAAAAAoQIAAGRycy9kb3ducmV2LnhtbFBLBQYAAAAABAAEAPkAAACUAwAAAAA=&#10;" strokeweight="1pt"/>
                <v:line id="Line 5932" o:spid="_x0000_s1708" style="position:absolute;flip:x;visibility:visible;mso-wrap-style:square" from="4338,3300" to="4698,3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q778YAAADdAAAADwAAAGRycy9kb3ducmV2LnhtbESPzWrCQBSF9wXfYbiCm1InarUaHUUE&#10;QQQXakG7u2SuSTRzJ2RGE9/eKRS6PJyfjzNbNKYQD6pcbllBrxuBIE6szjlV8H1cf4xBOI+ssbBM&#10;Cp7kYDFvvc0w1rbmPT0OPhVhhF2MCjLvy1hKl2Rk0HVtSRy8i60M+iCrVOoK6zBuCtmPopE0mHMg&#10;ZFjSKqPkdribALmu0p/dlZLT5FRu61HvvT6f70p12s1yCsJT4//Df+2NVvA1HHzC75vwBOT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sau+/GAAAA3QAAAA8AAAAAAAAA&#10;AAAAAAAAoQIAAGRycy9kb3ducmV2LnhtbFBLBQYAAAAABAAEAPkAAACUAwAAAAA=&#10;" strokeweight="1pt"/>
                <v:line id="Line 5933" o:spid="_x0000_s1709" style="position:absolute;flip:x;visibility:visible;mso-wrap-style:square" from="4158,3300" to="4518,3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FYedMYAAADdAAAADwAAAGRycy9kb3ducmV2LnhtbESPzYrCMBSF94LvEK7gRsZUBx2nGkUE&#10;YRBcjArq7tLcaavNTWmirW9vBGGWh/PzcWaLxhTiTpXLLSsY9CMQxInVOacKDvv1xwSE88gaC8uk&#10;4EEOFvN2a4axtjX/0n3nUxFG2MWoIPO+jKV0SUYGXd+WxMH7s5VBH2SVSl1hHcZNIYdRNJYGcw6E&#10;DEtaZZRcdzcTIJdVet5eKDl+H8tNPR706tPpplS30yynIDw1/j/8bv9oBV+jzxG83oQnIOd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RWHnTGAAAA3QAAAA8AAAAAAAAA&#10;AAAAAAAAoQIAAGRycy9kb3ducmV2LnhtbFBLBQYAAAAABAAEAPkAAACUAwAAAAA=&#10;" strokeweight="1pt"/>
                <v:line id="Line 5934" o:spid="_x0000_s1710" style="position:absolute;flip:x;visibility:visible;mso-wrap-style:square" from="3978,3300" to="4338,3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SAA8cAAADdAAAADwAAAGRycy9kb3ducmV2LnhtbESPzWrCQBSF9wXfYbhCN8VMbGlqY0YR&#10;oVAKLowF7e6SuSbRzJ2QGU369h2h4PJwfj5OthxMI67UudqygmkUgyAurK65VPC9+5jMQDiPrLGx&#10;TAp+ycFyMXrIMNW25y1dc1+KMMIuRQWV920qpSsqMugi2xIH72g7gz7IrpS6wz6Mm0Y+x3EiDdYc&#10;CBW2tK6oOOcXEyCndfmzOVGxf9+3X30yfeoPh4tSj+NhNQfhafD38H/7Uyt4e31J4PYmPAG5+A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EhIADxwAAAN0AAAAPAAAAAAAA&#10;AAAAAAAAAKECAABkcnMvZG93bnJldi54bWxQSwUGAAAAAAQABAD5AAAAlQMAAAAA&#10;" strokeweight="1pt"/>
                <v:line id="Line 5935" o:spid="_x0000_s1711" style="position:absolute;flip:x;visibility:visible;mso-wrap-style:square" from="3618,3300" to="4158,38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8glmMYAAADdAAAADwAAAGRycy9kb3ducmV2LnhtbESPzYrCMBSF94LvEK7gRsZUZXSmGkUE&#10;QQQXo4LO7tJc22pzU5po69sbYWCWh/PzcWaLxhTiQZXLLSsY9CMQxInVOacKjof1xxcI55E1FpZJ&#10;wZMcLObt1gxjbWv+ocfepyKMsItRQeZ9GUvpkowMur4tiYN3sZVBH2SVSl1hHcZNIYdRNJYGcw6E&#10;DEtaZZTc9ncTINdV+ru7UnL6PpXbejzo1efzXalup1lOQXhq/H/4r73RCiafowm834QnIOc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vIJZjGAAAA3QAAAA8AAAAAAAAA&#10;AAAAAAAAoQIAAGRycy9kb3ducmV2LnhtbFBLBQYAAAAABAAEAPkAAACUAwAAAAA=&#10;" strokeweight="1pt"/>
                <v:line id="Line 5936" o:spid="_x0000_s1712" style="position:absolute;flip:x;visibility:visible;mso-wrap-style:square" from="3438,3300" to="3978,38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ex6sQAAADdAAAADwAAAGRycy9kb3ducmV2LnhtbERPS2vCQBC+F/oflil4KbpRqY/UVUQQ&#10;ROihtqDehuyYxGZnQ3Y18d93DoUeP773YtW5St2pCaVnA8NBAoo487bk3MD317Y/AxUissXKMxl4&#10;UIDV8vlpgan1LX/S/RBzJSEcUjRQxFinWoesIIdh4Gti4S6+cRgFNrm2DbYS7io9SpKJdliyNBRY&#10;06ag7Odwc1Jy3eTnjytlx/mx3reT4Wt7Ot2M6b1063dQkbr4L/5z76yB6dtY5sobeQJ6+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V7HqxAAAAN0AAAAPAAAAAAAAAAAA&#10;AAAAAKECAABkcnMvZG93bnJldi54bWxQSwUGAAAAAAQABAD5AAAAkgMAAAAA&#10;" strokeweight="1pt"/>
                <v:line id="Line 5937" o:spid="_x0000_s1713" style="position:absolute;flip:x;visibility:visible;mso-wrap-style:square" from="3258,3300" to="3798,38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sUcccAAADdAAAADwAAAGRycy9kb3ducmV2LnhtbESPzWrCQBSF94LvMFyhG6kTW2pN6igS&#10;EKTQRVUw7i6Z2ySauRMyE5O+fadQ6PJwfj7OajOYWtypdZVlBfNZBII4t7riQsHpuHtcgnAeWWNt&#10;mRR8k4PNejxaYaJtz590P/hChBF2CSoovW8SKV1ekkE3sw1x8L5sa9AH2RZSt9iHcVPLpyhaSIMV&#10;B0KJDaUl5bdDZwLkmhaXjyvl5/jcvPeL+bTPsk6ph8mwfQPhafD/4b/2Xit4fXmO4fdNeAJy/Q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1GxRxxwAAAN0AAAAPAAAAAAAA&#10;AAAAAAAAAKECAABkcnMvZG93bnJldi54bWxQSwUGAAAAAAQABAD5AAAAlQMAAAAA&#10;" strokeweight="1pt"/>
                <v:line id="Line 5938" o:spid="_x0000_s1714" style="position:absolute;flip:x;visibility:visible;mso-wrap-style:square" from="3258,3300" to="3618,3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CfOkcQAAADdAAAADwAAAGRycy9kb3ducmV2LnhtbERPS2vCQBC+F/oflil4KbpRrI/UVUQQ&#10;ROihtqDehuyYxGZnQ3Y18d93DoUeP773YtW5St2pCaVnA8NBAoo487bk3MD317Y/AxUissXKMxl4&#10;UIDV8vlpgan1LX/S/RBzJSEcUjRQxFinWoesIIdh4Gti4S6+cRgFNrm2DbYS7io9SpKJdliyNBRY&#10;06ag7Odwc1Jy3eTnjytlx/mx3reT4Wt7Ot2M6b1063dQkbr4L/5z76yB6dtY9ssbeQJ6+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8J86RxAAAAN0AAAAPAAAAAAAAAAAA&#10;AAAAAKECAABkcnMvZG93bnJldi54bWxQSwUGAAAAAAQABAD5AAAAkgMAAAAA&#10;" strokeweight="1pt"/>
                <v:line id="Line 5939" o:spid="_x0000_s1715" style="position:absolute;flip:x;visibility:visible;mso-wrap-style:square" from="3258,3300" to="3438,3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2trCscAAADdAAAADwAAAGRycy9kb3ducmV2LnhtbESPzWrCQBSF9wXfYbhCN8VMUmxqY0YR&#10;oVAKXagF7e6SuSbRzJ2QGU18+06h4PJwfj5OvhxMI67UudqygiSKQRAXVtdcKvjevU9mIJxH1thY&#10;JgU3crBcjB5yzLTteUPXrS9FGGGXoYLK+zaT0hUVGXSRbYmDd7SdQR9kV0rdYR/GTSOf4ziVBmsO&#10;hApbWldUnLcXEyCndfnzdaJi/7ZvP/s0eeoPh4tSj+NhNQfhafD38H/7Qyt4fZkm8PcmPAG5+A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Ta2sKxwAAAN0AAAAPAAAAAAAA&#10;AAAAAAAAAKECAABkcnMvZG93bnJldi54bWxQSwUGAAAAAAQABAD5AAAAlQMAAAAA&#10;" strokeweight="1pt"/>
                <v:line id="Line 5940" o:spid="_x0000_s1716" style="position:absolute;visibility:visible;mso-wrap-style:square" from="3258,4200" to="3798,4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iNj8YAAADdAAAADwAAAGRycy9kb3ducmV2LnhtbESPT2vCQBTE7wW/w/KE3uqm/mlL6ipF&#10;sIo30yL09sg+kzTZt+nuRuO3dwWhx2FmfsPMl71pxImcrywreB4lIIhzqysuFHx/rZ/eQPiArLGx&#10;TAou5GG5GDzMMdX2zHs6ZaEQEcI+RQVlCG0qpc9LMuhHtiWO3tE6gyFKV0jt8BzhppHjJHmRBiuO&#10;CyW2tCopr7POKDh0Gf/81mvXYPe52RwPf7Wf7JR6HPYf7yAC9eE/fG9vtYLX2XQMtzfxCcjF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aYjY/GAAAA3QAAAA8AAAAAAAAA&#10;AAAAAAAAoQIAAGRycy9kb3ducmV2LnhtbFBLBQYAAAAABAAEAPkAAACUAwAAAAA=&#10;" strokeweight="1.5pt"/>
                <v:line id="Line 5941" o:spid="_x0000_s1717" style="position:absolute;visibility:visible;mso-wrap-style:square" from="3258,4380" to="3798,4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dQoFMYAAADdAAAADwAAAGRycy9kb3ducmV2LnhtbESPQWvCQBSE74L/YXlCb7pp1bakrlIK&#10;VvFmWoTeHtlnkib7Nt3daPz3riD0OMzMN8xi1ZtGnMj5yrKCx0kCgji3uuJCwffXevwKwgdkjY1l&#10;UnAhD6vlcLDAVNsz7+mUhUJECPsUFZQhtKmUPi/JoJ/Yljh6R+sMhihdIbXDc4SbRj4lybM0WHFc&#10;KLGlj5LyOuuMgkOX8c9vvXYNdp+bzfHwV/vpTqmHUf/+BiJQH/7D9/ZWK3iZz6ZwexOfgFx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nUKBTGAAAA3QAAAA8AAAAAAAAA&#10;AAAAAAAAoQIAAGRycy9kb3ducmV2LnhtbFBLBQYAAAAABAAEAPkAAACUAwAAAAA=&#10;" strokeweight="1.5pt"/>
                <v:line id="Line 5942" o:spid="_x0000_s1718" style="position:absolute;flip:x;visibility:visible;mso-wrap-style:square" from="3618,4200" to="3798,4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zIksYAAADdAAAADwAAAGRycy9kb3ducmV2LnhtbESPS4vCMBSF94L/IVxhNjKmijpONYoI&#10;AzLgwgeou0tzp602N6WJtv77iSC4PJzHx5ktGlOIO1Uut6yg34tAECdW55wqOOx/PicgnEfWWFgm&#10;BQ9ysJi3WzOMta15S/edT0UYYRejgsz7MpbSJRkZdD1bEgfvz1YGfZBVKnWFdRg3hRxE0VgazDkQ&#10;MixplVFy3d1MgFxW6XlzoeT4fSx/63G/W59ON6U+Os1yCsJT49/hV3utFXyNhkN4vglPQM7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McyJLGAAAA3QAAAA8AAAAAAAAA&#10;AAAAAAAAoQIAAGRycy9kb3ducmV2LnhtbFBLBQYAAAAABAAEAPkAAACUAwAAAAA=&#10;" strokeweight="1pt"/>
                <v:line id="Line 5943" o:spid="_x0000_s1719" style="position:absolute;flip:x;visibility:visible;mso-wrap-style:square" from="3438,4200" to="3618,4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BtCcYAAADdAAAADwAAAGRycy9kb3ducmV2LnhtbESPzYrCMBSF94LvEK7gRsZUGR2nGkUE&#10;YRBcjArq7tLcaavNTWmirW9vBGGWh/PzcWaLxhTiTpXLLSsY9CMQxInVOacKDvv1xwSE88gaC8uk&#10;4EEOFvN2a4axtjX/0n3nUxFG2MWoIPO+jKV0SUYGXd+WxMH7s5VBH2SVSl1hHcZNIYdRNJYGcw6E&#10;DEtaZZRcdzcTIJdVet5eKDl+H8tNPR706tPpplS30yynIDw1/j/8bv9oBV+jzxG83oQnIOd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xQbQnGAAAA3QAAAA8AAAAAAAAA&#10;AAAAAAAAoQIAAGRycy9kb3ducmV2LnhtbFBLBQYAAAAABAAEAPkAAACUAwAAAAA=&#10;" strokeweight="1pt"/>
                <v:line id="Line 5944" o:spid="_x0000_s1720" style="position:absolute;flip:x;visibility:visible;mso-wrap-style:square" from="3258,4200" to="3438,4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LzfscAAADdAAAADwAAAGRycy9kb3ducmV2LnhtbESPzWrCQBSF9wXfYbhCN8VMLG1qY0YR&#10;oVAKLowF7e6SuSbRzJ2QGU369h2h4PJwfj5OthxMI67UudqygmkUgyAurK65VPC9+5jMQDiPrLGx&#10;TAp+ycFyMXrIMNW25y1dc1+KMMIuRQWV920qpSsqMugi2xIH72g7gz7IrpS6wz6Mm0Y+x3EiDdYc&#10;CBW2tK6oOOcXEyCndfmzOVGxf9+3X30yfeoPh4tSj+NhNQfhafD38H/7Uyt4e31J4PYmPAG5+A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cgvN+xwAAAN0AAAAPAAAAAAAA&#10;AAAAAAAAAKECAABkcnMvZG93bnJldi54bWxQSwUGAAAAAAQABAD5AAAAlQMAAAAA&#10;" strokeweight="1pt"/>
                <v:line id="Line 5945" o:spid="_x0000_s1721" style="position:absolute;flip:x;visibility:visible;mso-wrap-style:square" from="2718,3300" to="3258,3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85W5cYAAADdAAAADwAAAGRycy9kb3ducmV2LnhtbESPzYrCMBSF94LvEK7gRsZUcXSmGkUE&#10;QQQXo4LO7tJc22pzU5po69sbYWCWh/PzcWaLxhTiQZXLLSsY9CMQxInVOacKjof1xxcI55E1FpZJ&#10;wZMcLObt1gxjbWv+ocfepyKMsItRQeZ9GUvpkowMur4tiYN3sZVBH2SVSl1hHcZNIYdRNJYGcw6E&#10;DEtaZZTc9ncTINdV+ru7UnL6PpXbejzo1efzXalup1lOQXhq/H/4r73RCiafowm834QnIOc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POVuXGAAAA3QAAAA8AAAAAAAAA&#10;AAAAAAAAoQIAAGRycy9kb3ducmV2LnhtbFBLBQYAAAAABAAEAPkAAACUAwAAAAA=&#10;" strokeweight="1pt"/>
                <v:line id="Line 5946" o:spid="_x0000_s1722" style="position:absolute;flip:x;visibility:visible;mso-wrap-style:square" from="3261,2274" to="3375,23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GLXMIAAADdAAAADwAAAGRycy9kb3ducmV2LnhtbERPy4rCMBTdD/gP4QruxlRxVKpRZEBQ&#10;ZhbjA9xemtum2NyUJGPr35vFwCwP573e9rYRD/KhdqxgMs5AEBdO11wpuF7270sQISJrbByTgicF&#10;2G4Gb2vMtev4RI9zrEQK4ZCjAhNjm0sZCkMWw9i1xIkrnbcYE/SV1B67FG4bOc2yubRYc2ow2NKn&#10;oeJ+/rUK5PGr+/H76bWsykPrbkfzPe96pUbDfrcCEamP/+I/90ErWHzM0tz0Jj0BuXk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wGLXMIAAADdAAAADwAAAAAAAAAAAAAA&#10;AAChAgAAZHJzL2Rvd25yZXYueG1sUEsFBgAAAAAEAAQA+QAAAJADAAAAAA==&#10;" strokeweight="1.5pt"/>
                <v:line id="Line 5947" o:spid="_x0000_s1723" style="position:absolute;flip:x y;visibility:visible;mso-wrap-style:square" from="3261,3186" to="3375,3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FR0P8UAAADdAAAADwAAAGRycy9kb3ducmV2LnhtbESPQWvCQBSE74L/YXlCb3XTEK2mrqIV&#10;wau2ot5es69JNPs2ZFeN/94tFDwOM/MNM5m1phJXalxpWcFbPwJBnFldcq7g+2v1OgLhPLLGyjIp&#10;uJOD2bTbmWCq7Y03dN36XAQIuxQVFN7XqZQuK8ig69uaOHi/tjHog2xyqRu8BbipZBxFQ2mw5LBQ&#10;YE2fBWXn7cUoqNkl8fFnvzhWeezXyW4pR4eTUi+9dv4BwlPrn+H/9loreB8kY/h7E56AnD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FR0P8UAAADdAAAADwAAAAAAAAAA&#10;AAAAAAChAgAAZHJzL2Rvd25yZXYueG1sUEsFBgAAAAAEAAQA+QAAAJMDAAAAAA==&#10;" strokeweight="1.5pt"/>
                <v:line id="Line 5948" o:spid="_x0000_s1724" style="position:absolute;visibility:visible;mso-wrap-style:square" from="3375,2274" to="3375,3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8gvsIAAADdAAAADwAAAGRycy9kb3ducmV2LnhtbERPz2vCMBS+D/wfwhN2m6kTp1SjiKCO&#10;3VZF8PZonm1t89IlqXb//XIYePz4fi/XvWnEnZyvLCsYjxIQxLnVFRcKTsfd2xyED8gaG8uk4Jc8&#10;rFeDlyWm2j74m+5ZKEQMYZ+igjKENpXS5yUZ9CPbEkfuap3BEKErpHb4iOGmke9J8iENVhwbSmxp&#10;W1JeZ51RcO4yvtzqnWuw2x8O1/NP7SdfSr0O+80CRKA+PMX/7k+tYDadxv3xTXwCcvU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N8gvsIAAADdAAAADwAAAAAAAAAAAAAA&#10;AAChAgAAZHJzL2Rvd25yZXYueG1sUEsFBgAAAAAEAAQA+QAAAJADAAAAAA==&#10;" strokeweight="1.5pt"/>
                <w10:anchorlock/>
              </v:group>
            </w:pict>
          </mc:Fallback>
        </mc:AlternateContent>
      </w:r>
    </w:p>
    <w:p w14:paraId="31453D4E" w14:textId="5A8697AD" w:rsidR="00A13397" w:rsidRPr="00210C9D" w:rsidRDefault="00D7501B" w:rsidP="00A13397">
      <w:pPr>
        <w:spacing w:line="360" w:lineRule="auto"/>
        <w:ind w:firstLine="741"/>
        <w:jc w:val="center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Рисунок </w:t>
      </w:r>
      <w:r w:rsidR="000C5BCE" w:rsidRPr="00210C9D">
        <w:rPr>
          <w:sz w:val="28"/>
          <w:szCs w:val="28"/>
          <w:lang w:val="uk-UA"/>
        </w:rPr>
        <w:t>20</w:t>
      </w:r>
      <w:r w:rsidRPr="00210C9D">
        <w:rPr>
          <w:sz w:val="28"/>
          <w:szCs w:val="28"/>
          <w:lang w:val="uk-UA"/>
        </w:rPr>
        <w:t xml:space="preserve"> – </w:t>
      </w:r>
      <w:r w:rsidR="00A13397" w:rsidRPr="00210C9D">
        <w:rPr>
          <w:sz w:val="28"/>
          <w:szCs w:val="28"/>
          <w:lang w:val="uk-UA"/>
        </w:rPr>
        <w:t>Схема лівої частини вала</w:t>
      </w:r>
    </w:p>
    <w:p w14:paraId="484D9E0C" w14:textId="77777777" w:rsidR="00384FAA" w:rsidRPr="00210C9D" w:rsidRDefault="00384FAA" w:rsidP="00E86B35">
      <w:pPr>
        <w:ind w:firstLine="741"/>
        <w:jc w:val="both"/>
        <w:rPr>
          <w:sz w:val="28"/>
          <w:szCs w:val="28"/>
          <w:lang w:val="uk-UA"/>
        </w:rPr>
      </w:pPr>
    </w:p>
    <w:p w14:paraId="64B4FB7D" w14:textId="66B602F5" w:rsidR="00A13397" w:rsidRPr="00210C9D" w:rsidRDefault="00A13397" w:rsidP="00A13397">
      <w:pPr>
        <w:spacing w:line="360" w:lineRule="auto"/>
        <w:ind w:firstLine="741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Згідно </w:t>
      </w:r>
      <w:r w:rsidRPr="00E86B35">
        <w:rPr>
          <w:sz w:val="28"/>
          <w:szCs w:val="28"/>
          <w:lang w:val="uk-UA"/>
        </w:rPr>
        <w:t xml:space="preserve">даним </w:t>
      </w:r>
      <w:r w:rsidR="007318D1" w:rsidRPr="00E86B35">
        <w:rPr>
          <w:sz w:val="28"/>
          <w:szCs w:val="28"/>
          <w:lang w:val="uk-UA"/>
        </w:rPr>
        <w:t>Д</w:t>
      </w:r>
      <w:r w:rsidRPr="00E86B35">
        <w:rPr>
          <w:sz w:val="28"/>
          <w:szCs w:val="28"/>
          <w:lang w:val="uk-UA"/>
        </w:rPr>
        <w:t>одатку </w:t>
      </w:r>
      <w:r w:rsidR="00E86B35" w:rsidRPr="00E86B35">
        <w:rPr>
          <w:sz w:val="28"/>
          <w:szCs w:val="28"/>
          <w:lang w:val="uk-UA"/>
        </w:rPr>
        <w:t>Д</w:t>
      </w:r>
      <w:r w:rsidRPr="00E86B35">
        <w:rPr>
          <w:sz w:val="28"/>
          <w:szCs w:val="28"/>
          <w:lang w:val="uk-UA"/>
        </w:rPr>
        <w:t xml:space="preserve"> можна обрати</w:t>
      </w:r>
      <w:r w:rsidRPr="00210C9D">
        <w:rPr>
          <w:sz w:val="28"/>
          <w:szCs w:val="28"/>
          <w:lang w:val="uk-UA"/>
        </w:rPr>
        <w:t xml:space="preserve"> 3 підшипника</w:t>
      </w:r>
      <w:r w:rsidR="007318D1" w:rsidRPr="00210C9D">
        <w:rPr>
          <w:sz w:val="28"/>
          <w:szCs w:val="28"/>
          <w:lang w:val="uk-UA"/>
        </w:rPr>
        <w:t>,</w:t>
      </w:r>
      <w:r w:rsidRPr="00210C9D">
        <w:rPr>
          <w:sz w:val="28"/>
          <w:szCs w:val="28"/>
          <w:lang w:val="uk-UA"/>
        </w:rPr>
        <w:t xml:space="preserve"> у яких значення внутрішнього діаметру буде </w:t>
      </w:r>
      <w:smartTag w:uri="urn:schemas-microsoft-com:office:smarttags" w:element="metricconverter">
        <w:smartTagPr>
          <w:attr w:name="ProductID" w:val="55 мм"/>
        </w:smartTagPr>
        <w:r w:rsidRPr="00210C9D">
          <w:rPr>
            <w:sz w:val="28"/>
            <w:szCs w:val="28"/>
            <w:lang w:val="uk-UA"/>
          </w:rPr>
          <w:t>55 </w:t>
        </w:r>
        <w:r w:rsidRPr="002F65F4">
          <w:rPr>
            <w:i/>
            <w:sz w:val="28"/>
            <w:szCs w:val="28"/>
            <w:lang w:val="uk-UA"/>
          </w:rPr>
          <w:t>мм</w:t>
        </w:r>
      </w:smartTag>
      <w:r w:rsidRPr="00210C9D">
        <w:rPr>
          <w:sz w:val="28"/>
          <w:szCs w:val="28"/>
          <w:lang w:val="uk-UA"/>
        </w:rPr>
        <w:t xml:space="preserve">, це підшипник легкої вузької серії 1211, середньої вузької серії 1311 та середньої широкої серії 1611. </w:t>
      </w:r>
    </w:p>
    <w:p w14:paraId="0E20CF0B" w14:textId="65283A96" w:rsidR="00A13397" w:rsidRDefault="00A13397" w:rsidP="00A13397">
      <w:pPr>
        <w:spacing w:line="360" w:lineRule="auto"/>
        <w:ind w:firstLine="741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lastRenderedPageBreak/>
        <w:t>Основні геометричні параметри підшипників, які можна використовувати для про</w:t>
      </w:r>
      <w:r w:rsidR="006E2744">
        <w:rPr>
          <w:sz w:val="28"/>
          <w:szCs w:val="28"/>
          <w:lang w:val="uk-UA"/>
        </w:rPr>
        <w:t>є</w:t>
      </w:r>
      <w:r w:rsidRPr="00210C9D">
        <w:rPr>
          <w:sz w:val="28"/>
          <w:szCs w:val="28"/>
          <w:lang w:val="uk-UA"/>
        </w:rPr>
        <w:t>ктування лівого</w:t>
      </w:r>
      <w:r w:rsidR="007318D1" w:rsidRPr="00210C9D">
        <w:rPr>
          <w:sz w:val="28"/>
          <w:szCs w:val="28"/>
          <w:lang w:val="uk-UA"/>
        </w:rPr>
        <w:t xml:space="preserve"> опорного вузла наведені в таблиці</w:t>
      </w:r>
      <w:r w:rsidRPr="00210C9D">
        <w:rPr>
          <w:sz w:val="28"/>
          <w:szCs w:val="28"/>
          <w:lang w:val="uk-UA"/>
        </w:rPr>
        <w:t> </w:t>
      </w:r>
      <w:r w:rsidR="007318D1" w:rsidRPr="00210C9D">
        <w:rPr>
          <w:sz w:val="28"/>
          <w:szCs w:val="28"/>
          <w:lang w:val="uk-UA"/>
        </w:rPr>
        <w:t>30</w:t>
      </w:r>
      <w:r w:rsidR="00D7501B" w:rsidRPr="00210C9D">
        <w:rPr>
          <w:sz w:val="28"/>
          <w:szCs w:val="28"/>
          <w:lang w:val="uk-UA"/>
        </w:rPr>
        <w:t>.</w:t>
      </w:r>
    </w:p>
    <w:p w14:paraId="7D687FA3" w14:textId="77777777" w:rsidR="00B40F5A" w:rsidRPr="00210C9D" w:rsidRDefault="00B40F5A" w:rsidP="00E86B35">
      <w:pPr>
        <w:ind w:firstLine="741"/>
        <w:jc w:val="both"/>
        <w:rPr>
          <w:sz w:val="28"/>
          <w:szCs w:val="28"/>
          <w:lang w:val="uk-UA"/>
        </w:rPr>
      </w:pPr>
    </w:p>
    <w:p w14:paraId="1BB38A4D" w14:textId="216EFDC5" w:rsidR="00A13397" w:rsidRPr="00210C9D" w:rsidRDefault="00133702" w:rsidP="00B40F5A">
      <w:pPr>
        <w:spacing w:line="360" w:lineRule="auto"/>
        <w:ind w:left="2268" w:hanging="1559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Таблиця </w:t>
      </w:r>
      <w:r w:rsidR="007318D1" w:rsidRPr="00210C9D">
        <w:rPr>
          <w:sz w:val="28"/>
          <w:szCs w:val="28"/>
          <w:lang w:val="uk-UA"/>
        </w:rPr>
        <w:t>30</w:t>
      </w:r>
      <w:r w:rsidRPr="00210C9D">
        <w:rPr>
          <w:sz w:val="28"/>
          <w:szCs w:val="28"/>
          <w:lang w:val="uk-UA"/>
        </w:rPr>
        <w:t xml:space="preserve"> – </w:t>
      </w:r>
      <w:r w:rsidR="00A13397" w:rsidRPr="00210C9D">
        <w:rPr>
          <w:sz w:val="28"/>
          <w:szCs w:val="28"/>
          <w:lang w:val="uk-UA"/>
        </w:rPr>
        <w:t>Геометричні характеристики попередньо обраних підшипників</w:t>
      </w:r>
    </w:p>
    <w:tbl>
      <w:tblPr>
        <w:tblW w:w="953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01"/>
        <w:gridCol w:w="2188"/>
        <w:gridCol w:w="2290"/>
        <w:gridCol w:w="2205"/>
        <w:gridCol w:w="1250"/>
      </w:tblGrid>
      <w:tr w:rsidR="00A13397" w:rsidRPr="00210C9D" w14:paraId="38014B95" w14:textId="77777777">
        <w:trPr>
          <w:jc w:val="center"/>
        </w:trPr>
        <w:tc>
          <w:tcPr>
            <w:tcW w:w="1601" w:type="dxa"/>
            <w:vMerge w:val="restart"/>
          </w:tcPr>
          <w:p w14:paraId="51CD7361" w14:textId="77777777" w:rsidR="00A13397" w:rsidRPr="00210C9D" w:rsidRDefault="00A13397" w:rsidP="003B429D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Умовне позначення</w:t>
            </w:r>
          </w:p>
        </w:tc>
        <w:tc>
          <w:tcPr>
            <w:tcW w:w="2188" w:type="dxa"/>
            <w:vMerge w:val="restart"/>
            <w:vAlign w:val="center"/>
          </w:tcPr>
          <w:p w14:paraId="51D02E0C" w14:textId="77777777" w:rsidR="00A13397" w:rsidRPr="00210C9D" w:rsidRDefault="00A13397" w:rsidP="003B429D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Серія</w:t>
            </w:r>
          </w:p>
        </w:tc>
        <w:tc>
          <w:tcPr>
            <w:tcW w:w="4495" w:type="dxa"/>
            <w:gridSpan w:val="2"/>
          </w:tcPr>
          <w:p w14:paraId="3A836C15" w14:textId="77777777" w:rsidR="00A13397" w:rsidRPr="00210C9D" w:rsidRDefault="00A13397" w:rsidP="003B429D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Діаметр</w:t>
            </w:r>
          </w:p>
        </w:tc>
        <w:tc>
          <w:tcPr>
            <w:tcW w:w="1250" w:type="dxa"/>
            <w:vMerge w:val="restart"/>
          </w:tcPr>
          <w:p w14:paraId="5ED646C8" w14:textId="77777777" w:rsidR="00A13397" w:rsidRPr="00210C9D" w:rsidRDefault="00A13397" w:rsidP="003B429D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Ширина</w:t>
            </w:r>
          </w:p>
          <w:p w14:paraId="5D6648BC" w14:textId="77777777" w:rsidR="00A13397" w:rsidRPr="00210C9D" w:rsidRDefault="00A13397" w:rsidP="003B429D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B</w:t>
            </w:r>
            <w:r w:rsidRPr="00210C9D">
              <w:rPr>
                <w:sz w:val="28"/>
                <w:szCs w:val="28"/>
                <w:lang w:val="uk-UA"/>
              </w:rPr>
              <w:t xml:space="preserve">, </w:t>
            </w:r>
            <w:r w:rsidRPr="002F65F4">
              <w:rPr>
                <w:i/>
                <w:sz w:val="28"/>
                <w:szCs w:val="28"/>
                <w:lang w:val="uk-UA"/>
              </w:rPr>
              <w:t>мм</w:t>
            </w:r>
          </w:p>
        </w:tc>
      </w:tr>
      <w:tr w:rsidR="00A13397" w:rsidRPr="00210C9D" w14:paraId="6876F65D" w14:textId="77777777">
        <w:trPr>
          <w:jc w:val="center"/>
        </w:trPr>
        <w:tc>
          <w:tcPr>
            <w:tcW w:w="1601" w:type="dxa"/>
            <w:vMerge/>
          </w:tcPr>
          <w:p w14:paraId="24BD7390" w14:textId="77777777" w:rsidR="00A13397" w:rsidRPr="00210C9D" w:rsidRDefault="00A13397" w:rsidP="00384FAA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2188" w:type="dxa"/>
            <w:vMerge/>
          </w:tcPr>
          <w:p w14:paraId="13072C63" w14:textId="77777777" w:rsidR="00A13397" w:rsidRPr="00210C9D" w:rsidRDefault="00A13397" w:rsidP="00384FAA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2290" w:type="dxa"/>
          </w:tcPr>
          <w:p w14:paraId="153E99F9" w14:textId="77777777" w:rsidR="00A13397" w:rsidRPr="00210C9D" w:rsidRDefault="00A13397" w:rsidP="00384FAA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 xml:space="preserve">внутрішній </w:t>
            </w:r>
            <w:r w:rsidRPr="00210C9D">
              <w:rPr>
                <w:i/>
                <w:sz w:val="28"/>
                <w:szCs w:val="28"/>
                <w:lang w:val="uk-UA"/>
              </w:rPr>
              <w:t>d</w:t>
            </w:r>
            <w:r w:rsidRPr="00210C9D">
              <w:rPr>
                <w:sz w:val="28"/>
                <w:szCs w:val="28"/>
                <w:lang w:val="uk-UA"/>
              </w:rPr>
              <w:t xml:space="preserve">, </w:t>
            </w:r>
            <w:r w:rsidRPr="002F65F4">
              <w:rPr>
                <w:i/>
                <w:sz w:val="28"/>
                <w:szCs w:val="28"/>
                <w:lang w:val="uk-UA"/>
              </w:rPr>
              <w:t>мм</w:t>
            </w:r>
          </w:p>
        </w:tc>
        <w:tc>
          <w:tcPr>
            <w:tcW w:w="2205" w:type="dxa"/>
          </w:tcPr>
          <w:p w14:paraId="1DA5AE4A" w14:textId="77777777" w:rsidR="00A13397" w:rsidRPr="00210C9D" w:rsidRDefault="00A13397" w:rsidP="00384FAA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 xml:space="preserve">зовнішній </w:t>
            </w:r>
            <w:r w:rsidRPr="00210C9D">
              <w:rPr>
                <w:i/>
                <w:sz w:val="28"/>
                <w:szCs w:val="28"/>
                <w:lang w:val="uk-UA"/>
              </w:rPr>
              <w:t>D</w:t>
            </w:r>
            <w:r w:rsidRPr="00210C9D">
              <w:rPr>
                <w:sz w:val="28"/>
                <w:szCs w:val="28"/>
                <w:lang w:val="uk-UA"/>
              </w:rPr>
              <w:t xml:space="preserve">, </w:t>
            </w:r>
            <w:r w:rsidRPr="002F65F4">
              <w:rPr>
                <w:i/>
                <w:sz w:val="28"/>
                <w:szCs w:val="28"/>
                <w:lang w:val="uk-UA"/>
              </w:rPr>
              <w:t>мм</w:t>
            </w:r>
          </w:p>
        </w:tc>
        <w:tc>
          <w:tcPr>
            <w:tcW w:w="1250" w:type="dxa"/>
            <w:vMerge/>
          </w:tcPr>
          <w:p w14:paraId="781C15A3" w14:textId="77777777" w:rsidR="00A13397" w:rsidRPr="00210C9D" w:rsidRDefault="00A13397" w:rsidP="00384FAA">
            <w:pPr>
              <w:spacing w:line="360" w:lineRule="auto"/>
              <w:ind w:right="-581"/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A13397" w:rsidRPr="00210C9D" w14:paraId="1888F4EE" w14:textId="77777777">
        <w:trPr>
          <w:jc w:val="center"/>
        </w:trPr>
        <w:tc>
          <w:tcPr>
            <w:tcW w:w="1601" w:type="dxa"/>
          </w:tcPr>
          <w:p w14:paraId="36D63A35" w14:textId="77777777" w:rsidR="00A13397" w:rsidRPr="00210C9D" w:rsidRDefault="00A13397" w:rsidP="00384FAA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211</w:t>
            </w:r>
          </w:p>
        </w:tc>
        <w:tc>
          <w:tcPr>
            <w:tcW w:w="2188" w:type="dxa"/>
          </w:tcPr>
          <w:p w14:paraId="5383D6B9" w14:textId="77777777" w:rsidR="00A13397" w:rsidRPr="00210C9D" w:rsidRDefault="00A13397" w:rsidP="00384FAA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легка вузька</w:t>
            </w:r>
          </w:p>
        </w:tc>
        <w:tc>
          <w:tcPr>
            <w:tcW w:w="2290" w:type="dxa"/>
            <w:vMerge w:val="restart"/>
            <w:vAlign w:val="center"/>
          </w:tcPr>
          <w:p w14:paraId="03D15E63" w14:textId="77777777" w:rsidR="00A13397" w:rsidRPr="00210C9D" w:rsidRDefault="00A13397" w:rsidP="00384FAA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55</w:t>
            </w:r>
          </w:p>
        </w:tc>
        <w:tc>
          <w:tcPr>
            <w:tcW w:w="2205" w:type="dxa"/>
          </w:tcPr>
          <w:p w14:paraId="121EB404" w14:textId="77777777" w:rsidR="00A13397" w:rsidRPr="00210C9D" w:rsidRDefault="00A13397" w:rsidP="00384FAA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00</w:t>
            </w:r>
          </w:p>
        </w:tc>
        <w:tc>
          <w:tcPr>
            <w:tcW w:w="1250" w:type="dxa"/>
          </w:tcPr>
          <w:p w14:paraId="3EECABD6" w14:textId="77777777" w:rsidR="00A13397" w:rsidRPr="00210C9D" w:rsidRDefault="00A13397" w:rsidP="00384FAA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1</w:t>
            </w:r>
          </w:p>
        </w:tc>
      </w:tr>
      <w:tr w:rsidR="00A13397" w:rsidRPr="00210C9D" w14:paraId="32CA3429" w14:textId="77777777">
        <w:trPr>
          <w:jc w:val="center"/>
        </w:trPr>
        <w:tc>
          <w:tcPr>
            <w:tcW w:w="1601" w:type="dxa"/>
          </w:tcPr>
          <w:p w14:paraId="59290D2D" w14:textId="77777777" w:rsidR="00A13397" w:rsidRPr="00210C9D" w:rsidRDefault="00A13397" w:rsidP="00384FAA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311</w:t>
            </w:r>
          </w:p>
        </w:tc>
        <w:tc>
          <w:tcPr>
            <w:tcW w:w="2188" w:type="dxa"/>
          </w:tcPr>
          <w:p w14:paraId="16EB5277" w14:textId="77777777" w:rsidR="00A13397" w:rsidRPr="00210C9D" w:rsidRDefault="00A13397" w:rsidP="00384FAA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середня вузька</w:t>
            </w:r>
          </w:p>
        </w:tc>
        <w:tc>
          <w:tcPr>
            <w:tcW w:w="2290" w:type="dxa"/>
            <w:vMerge/>
          </w:tcPr>
          <w:p w14:paraId="5CC74DE9" w14:textId="77777777" w:rsidR="00A13397" w:rsidRPr="00210C9D" w:rsidRDefault="00A13397" w:rsidP="00384FAA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2205" w:type="dxa"/>
          </w:tcPr>
          <w:p w14:paraId="6504C3B3" w14:textId="77777777" w:rsidR="00A13397" w:rsidRPr="00210C9D" w:rsidRDefault="00A13397" w:rsidP="00384FAA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20</w:t>
            </w:r>
          </w:p>
        </w:tc>
        <w:tc>
          <w:tcPr>
            <w:tcW w:w="1250" w:type="dxa"/>
          </w:tcPr>
          <w:p w14:paraId="02D4A4FD" w14:textId="77777777" w:rsidR="00A13397" w:rsidRPr="00210C9D" w:rsidRDefault="00A13397" w:rsidP="00384FAA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9</w:t>
            </w:r>
          </w:p>
        </w:tc>
      </w:tr>
      <w:tr w:rsidR="00A13397" w:rsidRPr="00210C9D" w14:paraId="330356E9" w14:textId="77777777">
        <w:trPr>
          <w:jc w:val="center"/>
        </w:trPr>
        <w:tc>
          <w:tcPr>
            <w:tcW w:w="1601" w:type="dxa"/>
          </w:tcPr>
          <w:p w14:paraId="123FCFDB" w14:textId="77777777" w:rsidR="00A13397" w:rsidRPr="00210C9D" w:rsidRDefault="00A13397" w:rsidP="00384FAA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611</w:t>
            </w:r>
          </w:p>
        </w:tc>
        <w:tc>
          <w:tcPr>
            <w:tcW w:w="2188" w:type="dxa"/>
          </w:tcPr>
          <w:p w14:paraId="3515CF90" w14:textId="77777777" w:rsidR="00A13397" w:rsidRPr="00210C9D" w:rsidRDefault="00A13397" w:rsidP="00384FAA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середня широка</w:t>
            </w:r>
          </w:p>
        </w:tc>
        <w:tc>
          <w:tcPr>
            <w:tcW w:w="2290" w:type="dxa"/>
            <w:vMerge/>
          </w:tcPr>
          <w:p w14:paraId="20C89A56" w14:textId="77777777" w:rsidR="00A13397" w:rsidRPr="00210C9D" w:rsidRDefault="00A13397" w:rsidP="00384FAA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2205" w:type="dxa"/>
          </w:tcPr>
          <w:p w14:paraId="4AD5929C" w14:textId="77777777" w:rsidR="00A13397" w:rsidRPr="00210C9D" w:rsidRDefault="00A13397" w:rsidP="00384FAA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20</w:t>
            </w:r>
          </w:p>
        </w:tc>
        <w:tc>
          <w:tcPr>
            <w:tcW w:w="1250" w:type="dxa"/>
          </w:tcPr>
          <w:p w14:paraId="7E663B71" w14:textId="77777777" w:rsidR="00A13397" w:rsidRPr="00210C9D" w:rsidRDefault="00A13397" w:rsidP="00384FAA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43</w:t>
            </w:r>
          </w:p>
        </w:tc>
      </w:tr>
    </w:tbl>
    <w:p w14:paraId="222A0209" w14:textId="77777777" w:rsidR="00A13397" w:rsidRPr="00210C9D" w:rsidRDefault="00A13397" w:rsidP="00384FAA">
      <w:pPr>
        <w:spacing w:line="360" w:lineRule="auto"/>
        <w:jc w:val="both"/>
        <w:rPr>
          <w:sz w:val="28"/>
          <w:szCs w:val="28"/>
          <w:lang w:val="uk-UA"/>
        </w:rPr>
      </w:pPr>
    </w:p>
    <w:p w14:paraId="409CE17F" w14:textId="72B9C1A8" w:rsidR="00A13397" w:rsidRPr="00210C9D" w:rsidRDefault="005C2D3F" w:rsidP="005921E8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Для подальших</w:t>
      </w:r>
      <w:r w:rsidR="00A13397" w:rsidRPr="00210C9D">
        <w:rPr>
          <w:sz w:val="28"/>
          <w:szCs w:val="28"/>
          <w:lang w:val="uk-UA"/>
        </w:rPr>
        <w:t xml:space="preserve"> розрахунків обираємо середній з трьох підшипник</w:t>
      </w:r>
      <w:r w:rsidR="005921E8" w:rsidRPr="00210C9D">
        <w:rPr>
          <w:sz w:val="28"/>
          <w:szCs w:val="28"/>
          <w:lang w:val="uk-UA"/>
        </w:rPr>
        <w:t>ів, а саме </w:t>
      </w:r>
      <w:r w:rsidR="00A13397" w:rsidRPr="00210C9D">
        <w:rPr>
          <w:sz w:val="28"/>
          <w:szCs w:val="28"/>
          <w:lang w:val="uk-UA"/>
        </w:rPr>
        <w:t>1311.</w:t>
      </w:r>
    </w:p>
    <w:p w14:paraId="5D8390E3" w14:textId="77777777" w:rsidR="00B049DE" w:rsidRPr="00210C9D" w:rsidRDefault="00B049DE" w:rsidP="00384FAA">
      <w:pPr>
        <w:spacing w:line="360" w:lineRule="auto"/>
        <w:jc w:val="both"/>
        <w:rPr>
          <w:sz w:val="28"/>
          <w:szCs w:val="28"/>
          <w:lang w:val="uk-UA"/>
        </w:rPr>
      </w:pPr>
    </w:p>
    <w:p w14:paraId="1B5A46CF" w14:textId="3349E5EB" w:rsidR="00A13397" w:rsidRPr="00210C9D" w:rsidRDefault="00A13397" w:rsidP="00A13397">
      <w:pPr>
        <w:spacing w:line="360" w:lineRule="auto"/>
        <w:ind w:firstLine="741"/>
        <w:jc w:val="both"/>
        <w:rPr>
          <w:i/>
          <w:sz w:val="28"/>
          <w:szCs w:val="28"/>
          <w:lang w:val="uk-UA"/>
        </w:rPr>
      </w:pPr>
      <w:r w:rsidRPr="00210C9D">
        <w:rPr>
          <w:i/>
          <w:sz w:val="28"/>
          <w:szCs w:val="28"/>
          <w:lang w:val="uk-UA"/>
        </w:rPr>
        <w:t xml:space="preserve">б) Визначення типу </w:t>
      </w:r>
      <w:r w:rsidR="005921E8" w:rsidRPr="00210C9D">
        <w:rPr>
          <w:i/>
          <w:sz w:val="28"/>
          <w:szCs w:val="28"/>
          <w:lang w:val="uk-UA"/>
        </w:rPr>
        <w:t>корпусу</w:t>
      </w:r>
      <w:r w:rsidRPr="00210C9D">
        <w:rPr>
          <w:i/>
          <w:sz w:val="28"/>
          <w:szCs w:val="28"/>
          <w:lang w:val="uk-UA"/>
        </w:rPr>
        <w:t xml:space="preserve"> опори</w:t>
      </w:r>
      <w:r w:rsidR="005921E8" w:rsidRPr="00210C9D">
        <w:rPr>
          <w:i/>
          <w:sz w:val="28"/>
          <w:szCs w:val="28"/>
          <w:lang w:val="uk-UA"/>
        </w:rPr>
        <w:t>,</w:t>
      </w:r>
      <w:r w:rsidRPr="00210C9D">
        <w:rPr>
          <w:i/>
          <w:sz w:val="28"/>
          <w:szCs w:val="28"/>
          <w:lang w:val="uk-UA"/>
        </w:rPr>
        <w:t xml:space="preserve"> в якій буде розміщуватися підшипник.</w:t>
      </w:r>
    </w:p>
    <w:p w14:paraId="715B2DB7" w14:textId="3711325F" w:rsidR="00A13397" w:rsidRPr="00EC1A79" w:rsidRDefault="00A13397" w:rsidP="00A13397">
      <w:pPr>
        <w:spacing w:line="360" w:lineRule="auto"/>
        <w:ind w:firstLine="684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С метою уніфікації складових частин опорних вузлів вітчизняна промисловіс</w:t>
      </w:r>
      <w:r w:rsidR="005921E8" w:rsidRPr="00210C9D">
        <w:rPr>
          <w:sz w:val="28"/>
          <w:szCs w:val="28"/>
          <w:lang w:val="uk-UA"/>
        </w:rPr>
        <w:t>ть виготовляє стандартні корпуси</w:t>
      </w:r>
      <w:r w:rsidRPr="00210C9D">
        <w:rPr>
          <w:sz w:val="28"/>
          <w:szCs w:val="28"/>
          <w:lang w:val="uk-UA"/>
        </w:rPr>
        <w:t xml:space="preserve"> опор – широкої серії (ШМ) ГОСТ</w:t>
      </w:r>
      <w:r w:rsidR="00FF5864" w:rsidRPr="00210C9D">
        <w:rPr>
          <w:sz w:val="28"/>
          <w:szCs w:val="28"/>
          <w:lang w:val="uk-UA"/>
        </w:rPr>
        <w:t> </w:t>
      </w:r>
      <w:r w:rsidRPr="00210C9D">
        <w:rPr>
          <w:sz w:val="28"/>
          <w:szCs w:val="28"/>
          <w:lang w:val="uk-UA"/>
        </w:rPr>
        <w:t>13218.1-</w:t>
      </w:r>
      <w:r w:rsidR="00C57BB7" w:rsidRPr="00210C9D">
        <w:rPr>
          <w:sz w:val="28"/>
          <w:szCs w:val="28"/>
          <w:lang w:val="uk-UA"/>
        </w:rPr>
        <w:t>80</w:t>
      </w:r>
      <w:r w:rsidR="00EC1A79">
        <w:rPr>
          <w:sz w:val="28"/>
          <w:szCs w:val="28"/>
          <w:lang w:val="uk-UA"/>
        </w:rPr>
        <w:t xml:space="preserve"> </w:t>
      </w:r>
      <w:r w:rsidR="00EC1A79" w:rsidRPr="00EC1A79">
        <w:rPr>
          <w:sz w:val="28"/>
          <w:szCs w:val="28"/>
          <w:lang w:val="uk-UA"/>
        </w:rPr>
        <w:t>[13]</w:t>
      </w:r>
      <w:r w:rsidRPr="00210C9D">
        <w:rPr>
          <w:sz w:val="28"/>
          <w:szCs w:val="28"/>
          <w:lang w:val="uk-UA"/>
        </w:rPr>
        <w:t>, вузької серії (УМ) ГОСТ</w:t>
      </w:r>
      <w:r w:rsidR="00EC1A79">
        <w:rPr>
          <w:sz w:val="28"/>
          <w:szCs w:val="28"/>
          <w:lang w:val="en-US"/>
        </w:rPr>
        <w:t> </w:t>
      </w:r>
      <w:r w:rsidRPr="00210C9D">
        <w:rPr>
          <w:sz w:val="28"/>
          <w:szCs w:val="28"/>
          <w:lang w:val="uk-UA"/>
        </w:rPr>
        <w:t>13218.3-</w:t>
      </w:r>
      <w:r w:rsidR="00C57BB7" w:rsidRPr="00210C9D">
        <w:rPr>
          <w:sz w:val="28"/>
          <w:szCs w:val="28"/>
          <w:lang w:val="uk-UA"/>
        </w:rPr>
        <w:t>80</w:t>
      </w:r>
      <w:r w:rsidR="00A072B2" w:rsidRPr="00210C9D">
        <w:rPr>
          <w:sz w:val="28"/>
          <w:szCs w:val="28"/>
          <w:lang w:val="uk-UA"/>
        </w:rPr>
        <w:t xml:space="preserve"> </w:t>
      </w:r>
      <w:r w:rsidR="00EC1A79" w:rsidRPr="00EC1A79">
        <w:rPr>
          <w:sz w:val="28"/>
          <w:szCs w:val="28"/>
          <w:lang w:val="uk-UA"/>
        </w:rPr>
        <w:t xml:space="preserve">[14] </w:t>
      </w:r>
      <w:r w:rsidR="00A072B2" w:rsidRPr="00210C9D">
        <w:rPr>
          <w:sz w:val="28"/>
          <w:szCs w:val="28"/>
          <w:lang w:val="uk-UA"/>
        </w:rPr>
        <w:t xml:space="preserve">тощо. </w:t>
      </w:r>
    </w:p>
    <w:p w14:paraId="51F5C05D" w14:textId="6CFBF522" w:rsidR="00A13397" w:rsidRPr="00E86B35" w:rsidRDefault="00A13397" w:rsidP="00A13397">
      <w:pPr>
        <w:spacing w:line="360" w:lineRule="auto"/>
        <w:ind w:firstLine="684"/>
        <w:jc w:val="both"/>
        <w:rPr>
          <w:sz w:val="28"/>
          <w:szCs w:val="28"/>
          <w:lang w:val="uk-UA"/>
        </w:rPr>
      </w:pPr>
      <w:r w:rsidRPr="00E86B35">
        <w:rPr>
          <w:sz w:val="28"/>
          <w:szCs w:val="28"/>
          <w:lang w:val="uk-UA"/>
        </w:rPr>
        <w:t xml:space="preserve">Згідно </w:t>
      </w:r>
      <w:r w:rsidR="005921E8" w:rsidRPr="00E86B35">
        <w:rPr>
          <w:sz w:val="28"/>
          <w:szCs w:val="28"/>
          <w:lang w:val="uk-UA"/>
        </w:rPr>
        <w:t>Д</w:t>
      </w:r>
      <w:r w:rsidRPr="00E86B35">
        <w:rPr>
          <w:sz w:val="28"/>
          <w:szCs w:val="28"/>
          <w:lang w:val="uk-UA"/>
        </w:rPr>
        <w:t>одатку </w:t>
      </w:r>
      <w:r w:rsidR="008A60D8" w:rsidRPr="00E86B35">
        <w:rPr>
          <w:sz w:val="28"/>
          <w:szCs w:val="28"/>
          <w:lang w:val="uk-UA"/>
        </w:rPr>
        <w:t>Е</w:t>
      </w:r>
      <w:r w:rsidRPr="00E86B35">
        <w:rPr>
          <w:sz w:val="28"/>
          <w:szCs w:val="28"/>
          <w:lang w:val="uk-UA"/>
        </w:rPr>
        <w:t xml:space="preserve"> під обраний підшипник середньої вузької серії 1311 підходить стандартний корпус опори вузької серії – УМ 120, у якого діаметр отвору точно збігається з значенням зовнішнього діаметра обраного підшипника </w:t>
      </w:r>
      <w:r w:rsidRPr="00E86B35">
        <w:rPr>
          <w:i/>
          <w:sz w:val="28"/>
          <w:szCs w:val="28"/>
          <w:lang w:val="uk-UA"/>
        </w:rPr>
        <w:t>D</w:t>
      </w:r>
      <w:r w:rsidRPr="00E86B35">
        <w:rPr>
          <w:sz w:val="28"/>
          <w:szCs w:val="28"/>
          <w:lang w:val="uk-UA"/>
        </w:rPr>
        <w:t>=120 </w:t>
      </w:r>
      <w:r w:rsidRPr="00E86B35">
        <w:rPr>
          <w:i/>
          <w:sz w:val="28"/>
          <w:szCs w:val="28"/>
          <w:lang w:val="uk-UA"/>
        </w:rPr>
        <w:t>мм</w:t>
      </w:r>
      <w:r w:rsidRPr="00E86B35">
        <w:rPr>
          <w:sz w:val="28"/>
          <w:szCs w:val="28"/>
          <w:lang w:val="uk-UA"/>
        </w:rPr>
        <w:t xml:space="preserve"> </w:t>
      </w:r>
      <w:r w:rsidR="005921E8" w:rsidRPr="00E86B35">
        <w:rPr>
          <w:sz w:val="28"/>
          <w:szCs w:val="28"/>
          <w:lang w:val="uk-UA"/>
        </w:rPr>
        <w:t>(Д</w:t>
      </w:r>
      <w:r w:rsidRPr="00E86B35">
        <w:rPr>
          <w:sz w:val="28"/>
          <w:szCs w:val="28"/>
          <w:lang w:val="uk-UA"/>
        </w:rPr>
        <w:t>одаток </w:t>
      </w:r>
      <w:r w:rsidR="008A60D8" w:rsidRPr="00E86B35">
        <w:rPr>
          <w:sz w:val="28"/>
          <w:szCs w:val="28"/>
          <w:lang w:val="uk-UA"/>
        </w:rPr>
        <w:t>Д</w:t>
      </w:r>
      <w:r w:rsidR="005921E8" w:rsidRPr="00E86B35">
        <w:rPr>
          <w:sz w:val="28"/>
          <w:szCs w:val="28"/>
          <w:lang w:val="uk-UA"/>
        </w:rPr>
        <w:t xml:space="preserve">), а ширина корпусу </w:t>
      </w:r>
      <w:r w:rsidRPr="00E86B35">
        <w:rPr>
          <w:sz w:val="28"/>
          <w:szCs w:val="28"/>
          <w:lang w:val="uk-UA"/>
        </w:rPr>
        <w:t xml:space="preserve">УМ 120, яка дорівнює </w:t>
      </w:r>
      <w:r w:rsidRPr="00E86B35">
        <w:rPr>
          <w:i/>
          <w:sz w:val="28"/>
          <w:szCs w:val="28"/>
          <w:lang w:val="uk-UA"/>
        </w:rPr>
        <w:t>В</w:t>
      </w:r>
      <w:r w:rsidRPr="00E86B35">
        <w:rPr>
          <w:sz w:val="28"/>
          <w:szCs w:val="28"/>
          <w:lang w:val="uk-UA"/>
        </w:rPr>
        <w:t>=48 </w:t>
      </w:r>
      <w:r w:rsidRPr="00E86B35">
        <w:rPr>
          <w:i/>
          <w:sz w:val="28"/>
          <w:szCs w:val="28"/>
          <w:lang w:val="uk-UA"/>
        </w:rPr>
        <w:t>мм</w:t>
      </w:r>
      <w:r w:rsidRPr="00E86B35">
        <w:rPr>
          <w:sz w:val="28"/>
          <w:szCs w:val="28"/>
          <w:lang w:val="uk-UA"/>
        </w:rPr>
        <w:t xml:space="preserve">, є достатньою для того щоб підшипник, ширина якого дорівнює </w:t>
      </w:r>
      <w:smartTag w:uri="urn:schemas-microsoft-com:office:smarttags" w:element="metricconverter">
        <w:smartTagPr>
          <w:attr w:name="ProductID" w:val="29 мм"/>
        </w:smartTagPr>
        <w:r w:rsidRPr="00E86B35">
          <w:rPr>
            <w:sz w:val="28"/>
            <w:szCs w:val="28"/>
            <w:lang w:val="uk-UA"/>
          </w:rPr>
          <w:t>29 </w:t>
        </w:r>
        <w:r w:rsidRPr="00E86B35">
          <w:rPr>
            <w:i/>
            <w:sz w:val="28"/>
            <w:szCs w:val="28"/>
            <w:lang w:val="uk-UA"/>
          </w:rPr>
          <w:t>мм</w:t>
        </w:r>
      </w:smartTag>
      <w:r w:rsidRPr="00E86B35">
        <w:rPr>
          <w:sz w:val="28"/>
          <w:szCs w:val="28"/>
          <w:lang w:val="uk-UA"/>
        </w:rPr>
        <w:t>, міг розміститися у нього в середині.</w:t>
      </w:r>
    </w:p>
    <w:p w14:paraId="5BE1856D" w14:textId="77777777" w:rsidR="00601A61" w:rsidRPr="00E86B35" w:rsidRDefault="00601A61" w:rsidP="00B049DE">
      <w:pPr>
        <w:ind w:firstLine="684"/>
        <w:jc w:val="both"/>
        <w:rPr>
          <w:sz w:val="28"/>
          <w:szCs w:val="28"/>
          <w:lang w:val="uk-UA"/>
        </w:rPr>
      </w:pPr>
    </w:p>
    <w:p w14:paraId="75C89809" w14:textId="661F0FFE" w:rsidR="00A13397" w:rsidRPr="00E86B35" w:rsidRDefault="00A13397" w:rsidP="00A13397">
      <w:pPr>
        <w:spacing w:line="360" w:lineRule="auto"/>
        <w:ind w:firstLine="741"/>
        <w:jc w:val="both"/>
        <w:rPr>
          <w:i/>
          <w:sz w:val="28"/>
          <w:szCs w:val="28"/>
          <w:lang w:val="uk-UA"/>
        </w:rPr>
      </w:pPr>
      <w:r w:rsidRPr="00E86B35">
        <w:rPr>
          <w:i/>
          <w:sz w:val="28"/>
          <w:szCs w:val="28"/>
          <w:lang w:val="uk-UA"/>
        </w:rPr>
        <w:t>в</w:t>
      </w:r>
      <w:r w:rsidR="005921E8" w:rsidRPr="00E86B35">
        <w:rPr>
          <w:i/>
          <w:sz w:val="28"/>
          <w:szCs w:val="28"/>
          <w:lang w:val="uk-UA"/>
        </w:rPr>
        <w:t>) Визначення типу кришок корпусу</w:t>
      </w:r>
      <w:r w:rsidRPr="00E86B35">
        <w:rPr>
          <w:i/>
          <w:sz w:val="28"/>
          <w:szCs w:val="28"/>
          <w:lang w:val="uk-UA"/>
        </w:rPr>
        <w:t xml:space="preserve"> опори та ущільнюючих манжет.</w:t>
      </w:r>
    </w:p>
    <w:p w14:paraId="2B7D91A0" w14:textId="7F16440E" w:rsidR="00A13397" w:rsidRPr="00210C9D" w:rsidRDefault="00A13397" w:rsidP="00A13397">
      <w:pPr>
        <w:spacing w:line="360" w:lineRule="auto"/>
        <w:ind w:firstLine="741"/>
        <w:jc w:val="both"/>
        <w:rPr>
          <w:sz w:val="28"/>
          <w:szCs w:val="28"/>
          <w:lang w:val="uk-UA"/>
        </w:rPr>
      </w:pPr>
      <w:r w:rsidRPr="00E86B35">
        <w:rPr>
          <w:sz w:val="28"/>
          <w:szCs w:val="28"/>
          <w:lang w:val="uk-UA"/>
        </w:rPr>
        <w:t>Для запобігання попаданню в середину опор</w:t>
      </w:r>
      <w:r w:rsidR="005921E8" w:rsidRPr="00E86B35">
        <w:rPr>
          <w:sz w:val="28"/>
          <w:szCs w:val="28"/>
          <w:lang w:val="uk-UA"/>
        </w:rPr>
        <w:t>ного вузла пилу та бруду корпусу</w:t>
      </w:r>
      <w:r w:rsidRPr="00E86B35">
        <w:rPr>
          <w:sz w:val="28"/>
          <w:szCs w:val="28"/>
          <w:lang w:val="uk-UA"/>
        </w:rPr>
        <w:t xml:space="preserve"> опори необхідно закривати спеціальними кришками з ущільнюючими манжетами (</w:t>
      </w:r>
      <w:r w:rsidR="005921E8" w:rsidRPr="00E86B35">
        <w:rPr>
          <w:sz w:val="28"/>
          <w:szCs w:val="28"/>
          <w:lang w:val="uk-UA"/>
        </w:rPr>
        <w:t>Д</w:t>
      </w:r>
      <w:r w:rsidRPr="00E86B35">
        <w:rPr>
          <w:sz w:val="28"/>
          <w:szCs w:val="28"/>
          <w:lang w:val="uk-UA"/>
        </w:rPr>
        <w:t>одаток </w:t>
      </w:r>
      <w:r w:rsidR="008A60D8" w:rsidRPr="00E86B35">
        <w:rPr>
          <w:sz w:val="28"/>
          <w:szCs w:val="28"/>
          <w:lang w:val="uk-UA"/>
        </w:rPr>
        <w:t>К</w:t>
      </w:r>
      <w:r w:rsidRPr="00E86B35">
        <w:rPr>
          <w:sz w:val="28"/>
          <w:szCs w:val="28"/>
          <w:lang w:val="uk-UA"/>
        </w:rPr>
        <w:t>).</w:t>
      </w:r>
      <w:r w:rsidRPr="00210C9D">
        <w:rPr>
          <w:sz w:val="28"/>
          <w:szCs w:val="28"/>
          <w:lang w:val="uk-UA"/>
        </w:rPr>
        <w:t xml:space="preserve"> У зв’язку з тим, що вал зубча</w:t>
      </w:r>
      <w:r w:rsidR="00972195" w:rsidRPr="00210C9D">
        <w:rPr>
          <w:sz w:val="28"/>
          <w:szCs w:val="28"/>
          <w:lang w:val="uk-UA"/>
        </w:rPr>
        <w:t>с</w:t>
      </w:r>
      <w:r w:rsidRPr="00210C9D">
        <w:rPr>
          <w:sz w:val="28"/>
          <w:szCs w:val="28"/>
          <w:lang w:val="uk-UA"/>
        </w:rPr>
        <w:t xml:space="preserve">тої передачі проходить через ліву опору наскрізь, тому </w:t>
      </w:r>
      <w:r w:rsidR="00200905" w:rsidRPr="00210C9D">
        <w:rPr>
          <w:sz w:val="28"/>
          <w:szCs w:val="28"/>
          <w:lang w:val="uk-UA"/>
        </w:rPr>
        <w:t>обидві</w:t>
      </w:r>
      <w:r w:rsidRPr="00210C9D">
        <w:rPr>
          <w:sz w:val="28"/>
          <w:szCs w:val="28"/>
          <w:lang w:val="uk-UA"/>
        </w:rPr>
        <w:t xml:space="preserve"> кришки лівого опорного вузла повинні мати </w:t>
      </w:r>
      <w:r w:rsidR="00200905" w:rsidRPr="00210C9D">
        <w:rPr>
          <w:sz w:val="28"/>
          <w:szCs w:val="28"/>
          <w:lang w:val="uk-UA"/>
        </w:rPr>
        <w:t xml:space="preserve">відповідний </w:t>
      </w:r>
      <w:r w:rsidRPr="00210C9D">
        <w:rPr>
          <w:sz w:val="28"/>
          <w:szCs w:val="28"/>
          <w:lang w:val="uk-UA"/>
        </w:rPr>
        <w:t>отвір.</w:t>
      </w:r>
    </w:p>
    <w:p w14:paraId="72A8CD87" w14:textId="3DCF87D1" w:rsidR="00A13397" w:rsidRPr="00210C9D" w:rsidRDefault="00A13397" w:rsidP="00E86B35">
      <w:pPr>
        <w:spacing w:line="360" w:lineRule="auto"/>
        <w:ind w:firstLine="741"/>
        <w:jc w:val="both"/>
        <w:rPr>
          <w:sz w:val="28"/>
          <w:szCs w:val="28"/>
          <w:lang w:val="uk-UA"/>
        </w:rPr>
      </w:pPr>
      <w:r w:rsidRPr="00E86B35">
        <w:rPr>
          <w:sz w:val="28"/>
          <w:szCs w:val="28"/>
          <w:lang w:val="uk-UA"/>
        </w:rPr>
        <w:lastRenderedPageBreak/>
        <w:t xml:space="preserve">Згідно </w:t>
      </w:r>
      <w:r w:rsidR="005921E8" w:rsidRPr="00E86B35">
        <w:rPr>
          <w:sz w:val="28"/>
          <w:szCs w:val="28"/>
          <w:lang w:val="uk-UA"/>
        </w:rPr>
        <w:t>Д</w:t>
      </w:r>
      <w:r w:rsidRPr="00E86B35">
        <w:rPr>
          <w:sz w:val="28"/>
          <w:szCs w:val="28"/>
          <w:lang w:val="uk-UA"/>
        </w:rPr>
        <w:t>одатку </w:t>
      </w:r>
      <w:r w:rsidR="008A60D8" w:rsidRPr="00E86B35">
        <w:rPr>
          <w:sz w:val="28"/>
          <w:szCs w:val="28"/>
          <w:lang w:val="uk-UA"/>
        </w:rPr>
        <w:t>К</w:t>
      </w:r>
      <w:r w:rsidR="005921E8" w:rsidRPr="00E86B35">
        <w:rPr>
          <w:sz w:val="28"/>
          <w:szCs w:val="28"/>
          <w:lang w:val="uk-UA"/>
        </w:rPr>
        <w:t xml:space="preserve"> для закриття корпусу</w:t>
      </w:r>
      <w:r w:rsidRPr="00E86B35">
        <w:rPr>
          <w:sz w:val="28"/>
          <w:szCs w:val="28"/>
          <w:lang w:val="uk-UA"/>
        </w:rPr>
        <w:t xml:space="preserve"> опори (УМ 120) підходять кришки торцеві з манжетним ущільнювачем варіанти</w:t>
      </w:r>
      <w:r w:rsidR="005921E8" w:rsidRPr="00E86B35">
        <w:rPr>
          <w:sz w:val="28"/>
          <w:szCs w:val="28"/>
          <w:lang w:val="uk-UA"/>
        </w:rPr>
        <w:t>,</w:t>
      </w:r>
      <w:r w:rsidRPr="00E86B35">
        <w:rPr>
          <w:sz w:val="28"/>
          <w:szCs w:val="28"/>
          <w:lang w:val="uk-UA"/>
        </w:rPr>
        <w:t xml:space="preserve"> які з’єднуються з корпусом по діаметру </w:t>
      </w:r>
      <w:smartTag w:uri="urn:schemas-microsoft-com:office:smarttags" w:element="metricconverter">
        <w:smartTagPr>
          <w:attr w:name="ProductID" w:val="120 мм"/>
        </w:smartTagPr>
        <w:r w:rsidRPr="00E86B35">
          <w:rPr>
            <w:sz w:val="28"/>
            <w:szCs w:val="28"/>
            <w:lang w:val="uk-UA"/>
          </w:rPr>
          <w:t>120 </w:t>
        </w:r>
        <w:r w:rsidRPr="00E86B35">
          <w:rPr>
            <w:i/>
            <w:sz w:val="28"/>
            <w:szCs w:val="28"/>
            <w:lang w:val="uk-UA"/>
          </w:rPr>
          <w:t>мм</w:t>
        </w:r>
      </w:smartTag>
      <w:r w:rsidR="005921E8" w:rsidRPr="00E86B35">
        <w:rPr>
          <w:sz w:val="28"/>
          <w:szCs w:val="28"/>
          <w:lang w:val="uk-UA"/>
        </w:rPr>
        <w:t xml:space="preserve"> і зведені</w:t>
      </w:r>
      <w:r w:rsidR="005921E8" w:rsidRPr="00210C9D">
        <w:rPr>
          <w:sz w:val="28"/>
          <w:szCs w:val="28"/>
          <w:lang w:val="uk-UA"/>
        </w:rPr>
        <w:t xml:space="preserve"> до таблиці 31</w:t>
      </w:r>
      <w:r w:rsidR="00E86B35">
        <w:rPr>
          <w:sz w:val="28"/>
          <w:szCs w:val="28"/>
          <w:lang w:val="uk-UA"/>
        </w:rPr>
        <w:t>.</w:t>
      </w:r>
    </w:p>
    <w:p w14:paraId="7B8DC07F" w14:textId="77777777" w:rsidR="00384FAA" w:rsidRPr="00210C9D" w:rsidRDefault="00384FAA" w:rsidP="00E10BD0">
      <w:pPr>
        <w:jc w:val="center"/>
        <w:rPr>
          <w:sz w:val="28"/>
          <w:szCs w:val="28"/>
          <w:lang w:val="uk-UA"/>
        </w:rPr>
      </w:pPr>
    </w:p>
    <w:p w14:paraId="081EBB15" w14:textId="01E40286" w:rsidR="00A13397" w:rsidRPr="00210C9D" w:rsidRDefault="00A13397" w:rsidP="00133702">
      <w:pPr>
        <w:spacing w:line="360" w:lineRule="auto"/>
        <w:ind w:firstLine="709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Таблиця </w:t>
      </w:r>
      <w:r w:rsidR="005921E8" w:rsidRPr="00210C9D">
        <w:rPr>
          <w:sz w:val="28"/>
          <w:szCs w:val="28"/>
          <w:lang w:val="uk-UA"/>
        </w:rPr>
        <w:t>31</w:t>
      </w:r>
      <w:r w:rsidR="00133702" w:rsidRPr="00210C9D">
        <w:rPr>
          <w:sz w:val="28"/>
          <w:szCs w:val="28"/>
          <w:lang w:val="uk-UA"/>
        </w:rPr>
        <w:t xml:space="preserve"> – </w:t>
      </w:r>
      <w:r w:rsidRPr="00210C9D">
        <w:rPr>
          <w:sz w:val="28"/>
          <w:szCs w:val="28"/>
          <w:lang w:val="uk-UA"/>
        </w:rPr>
        <w:t>Кришки торцеві з манжетним ущільнювачем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67"/>
        <w:gridCol w:w="2367"/>
        <w:gridCol w:w="2368"/>
      </w:tblGrid>
      <w:tr w:rsidR="00A13397" w:rsidRPr="00210C9D" w14:paraId="73D496D1" w14:textId="77777777">
        <w:trPr>
          <w:jc w:val="center"/>
        </w:trPr>
        <w:tc>
          <w:tcPr>
            <w:tcW w:w="2367" w:type="dxa"/>
          </w:tcPr>
          <w:p w14:paraId="1DFBBA52" w14:textId="77777777" w:rsidR="00A13397" w:rsidRPr="00210C9D" w:rsidRDefault="00A13397" w:rsidP="00384FAA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Високі</w:t>
            </w:r>
          </w:p>
        </w:tc>
        <w:tc>
          <w:tcPr>
            <w:tcW w:w="2367" w:type="dxa"/>
          </w:tcPr>
          <w:p w14:paraId="5D279D46" w14:textId="77777777" w:rsidR="00A13397" w:rsidRPr="00210C9D" w:rsidRDefault="00A13397" w:rsidP="00384FAA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Середні</w:t>
            </w:r>
          </w:p>
        </w:tc>
        <w:tc>
          <w:tcPr>
            <w:tcW w:w="2368" w:type="dxa"/>
          </w:tcPr>
          <w:p w14:paraId="53C97D31" w14:textId="77777777" w:rsidR="00A13397" w:rsidRPr="00210C9D" w:rsidRDefault="00A13397" w:rsidP="00384FAA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Низькі</w:t>
            </w:r>
          </w:p>
        </w:tc>
      </w:tr>
      <w:tr w:rsidR="00A13397" w:rsidRPr="00210C9D" w14:paraId="5DDA0CA9" w14:textId="77777777">
        <w:trPr>
          <w:jc w:val="center"/>
        </w:trPr>
        <w:tc>
          <w:tcPr>
            <w:tcW w:w="2367" w:type="dxa"/>
          </w:tcPr>
          <w:p w14:paraId="3DAABDD9" w14:textId="77777777" w:rsidR="00A13397" w:rsidRPr="00210C9D" w:rsidRDefault="00A13397" w:rsidP="00384FAA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МВ 120х50</w:t>
            </w:r>
          </w:p>
        </w:tc>
        <w:tc>
          <w:tcPr>
            <w:tcW w:w="2367" w:type="dxa"/>
          </w:tcPr>
          <w:p w14:paraId="5A41F34A" w14:textId="77777777" w:rsidR="00A13397" w:rsidRPr="00210C9D" w:rsidRDefault="00A13397" w:rsidP="00384FAA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МС 120х50</w:t>
            </w:r>
          </w:p>
        </w:tc>
        <w:tc>
          <w:tcPr>
            <w:tcW w:w="2368" w:type="dxa"/>
          </w:tcPr>
          <w:p w14:paraId="2F1F4656" w14:textId="77777777" w:rsidR="00A13397" w:rsidRPr="00210C9D" w:rsidRDefault="00A13397" w:rsidP="00384FAA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МН 120х65</w:t>
            </w:r>
          </w:p>
        </w:tc>
      </w:tr>
      <w:tr w:rsidR="00A13397" w:rsidRPr="00210C9D" w14:paraId="68D15E07" w14:textId="77777777">
        <w:trPr>
          <w:jc w:val="center"/>
        </w:trPr>
        <w:tc>
          <w:tcPr>
            <w:tcW w:w="2367" w:type="dxa"/>
          </w:tcPr>
          <w:p w14:paraId="11248ACF" w14:textId="77777777" w:rsidR="00A13397" w:rsidRPr="00210C9D" w:rsidRDefault="00A13397" w:rsidP="00384FAA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МВ 120х60</w:t>
            </w:r>
          </w:p>
        </w:tc>
        <w:tc>
          <w:tcPr>
            <w:tcW w:w="2367" w:type="dxa"/>
          </w:tcPr>
          <w:p w14:paraId="41EDF1C1" w14:textId="77777777" w:rsidR="00A13397" w:rsidRPr="00210C9D" w:rsidRDefault="00A13397" w:rsidP="00384FAA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МС 120х60</w:t>
            </w:r>
          </w:p>
        </w:tc>
        <w:tc>
          <w:tcPr>
            <w:tcW w:w="2368" w:type="dxa"/>
          </w:tcPr>
          <w:p w14:paraId="606048AF" w14:textId="77777777" w:rsidR="00A13397" w:rsidRPr="00210C9D" w:rsidRDefault="00A13397" w:rsidP="00384FAA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МН 120х80</w:t>
            </w:r>
          </w:p>
        </w:tc>
      </w:tr>
    </w:tbl>
    <w:p w14:paraId="4311276E" w14:textId="77777777" w:rsidR="006523F2" w:rsidRPr="00210C9D" w:rsidRDefault="006523F2" w:rsidP="00E86B35">
      <w:pPr>
        <w:ind w:firstLine="741"/>
        <w:jc w:val="both"/>
        <w:rPr>
          <w:sz w:val="28"/>
          <w:szCs w:val="28"/>
          <w:lang w:val="uk-UA"/>
        </w:rPr>
      </w:pPr>
    </w:p>
    <w:p w14:paraId="04228E97" w14:textId="62A230F8" w:rsidR="00A13397" w:rsidRPr="00210C9D" w:rsidRDefault="005921E8" w:rsidP="00A13397">
      <w:pPr>
        <w:spacing w:line="360" w:lineRule="auto"/>
        <w:ind w:firstLine="741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Враховуючі те, що з </w:t>
      </w:r>
      <w:r w:rsidR="00A13397" w:rsidRPr="00210C9D">
        <w:rPr>
          <w:sz w:val="28"/>
          <w:szCs w:val="28"/>
          <w:lang w:val="uk-UA"/>
        </w:rPr>
        <w:t xml:space="preserve">права від </w:t>
      </w:r>
      <w:r w:rsidRPr="00210C9D">
        <w:rPr>
          <w:sz w:val="28"/>
          <w:szCs w:val="28"/>
          <w:lang w:val="uk-UA"/>
        </w:rPr>
        <w:t>корпусу</w:t>
      </w:r>
      <w:r w:rsidR="00A13397" w:rsidRPr="00210C9D">
        <w:rPr>
          <w:sz w:val="28"/>
          <w:szCs w:val="28"/>
          <w:lang w:val="uk-UA"/>
        </w:rPr>
        <w:t xml:space="preserve"> опори діаметр вала</w:t>
      </w:r>
      <w:r w:rsidRPr="00210C9D">
        <w:rPr>
          <w:sz w:val="28"/>
          <w:szCs w:val="28"/>
          <w:lang w:val="uk-UA"/>
        </w:rPr>
        <w:t>,</w:t>
      </w:r>
      <w:r w:rsidR="00A13397" w:rsidRPr="00210C9D">
        <w:rPr>
          <w:sz w:val="28"/>
          <w:szCs w:val="28"/>
          <w:lang w:val="uk-UA"/>
        </w:rPr>
        <w:t xml:space="preserve"> який повинен проходити через праву торцеву кришку дорівнює </w:t>
      </w:r>
      <w:r w:rsidR="00A13397" w:rsidRPr="00210C9D">
        <w:rPr>
          <w:i/>
          <w:sz w:val="28"/>
          <w:szCs w:val="28"/>
          <w:lang w:val="uk-UA"/>
        </w:rPr>
        <w:t>d</w:t>
      </w:r>
      <w:r w:rsidR="00A13397" w:rsidRPr="00210C9D">
        <w:rPr>
          <w:i/>
          <w:sz w:val="28"/>
          <w:szCs w:val="28"/>
          <w:vertAlign w:val="subscript"/>
          <w:lang w:val="uk-UA"/>
        </w:rPr>
        <w:t>шестерні</w:t>
      </w:r>
      <w:r w:rsidR="00A13397" w:rsidRPr="00210C9D">
        <w:rPr>
          <w:sz w:val="28"/>
          <w:szCs w:val="28"/>
          <w:lang w:val="uk-UA"/>
        </w:rPr>
        <w:t>=60 </w:t>
      </w:r>
      <w:r w:rsidR="00A13397" w:rsidRPr="002F65F4">
        <w:rPr>
          <w:i/>
          <w:sz w:val="28"/>
          <w:szCs w:val="28"/>
          <w:lang w:val="uk-UA"/>
        </w:rPr>
        <w:t>мм</w:t>
      </w:r>
      <w:r w:rsidR="00A13397" w:rsidRPr="00210C9D">
        <w:rPr>
          <w:sz w:val="28"/>
          <w:szCs w:val="28"/>
          <w:lang w:val="uk-UA"/>
        </w:rPr>
        <w:t xml:space="preserve"> (рис. </w:t>
      </w:r>
      <w:r w:rsidR="000C5BCE" w:rsidRPr="00210C9D">
        <w:rPr>
          <w:sz w:val="28"/>
          <w:szCs w:val="28"/>
          <w:lang w:val="uk-UA"/>
        </w:rPr>
        <w:t>20</w:t>
      </w:r>
      <w:r w:rsidR="00A13397" w:rsidRPr="00210C9D">
        <w:rPr>
          <w:sz w:val="28"/>
          <w:szCs w:val="28"/>
          <w:lang w:val="uk-UA"/>
        </w:rPr>
        <w:t xml:space="preserve">), то для закриття </w:t>
      </w:r>
      <w:r w:rsidRPr="00210C9D">
        <w:rPr>
          <w:sz w:val="28"/>
          <w:szCs w:val="28"/>
          <w:lang w:val="uk-UA"/>
        </w:rPr>
        <w:t xml:space="preserve">корпусу опори з </w:t>
      </w:r>
      <w:r w:rsidR="00A13397" w:rsidRPr="00210C9D">
        <w:rPr>
          <w:sz w:val="28"/>
          <w:szCs w:val="28"/>
          <w:lang w:val="uk-UA"/>
        </w:rPr>
        <w:t>права підходять дві кришки: висока МВ 120х60, та середня МС 120х60. У зв’язку з тим, що середня кришка має менші габаритні розміри</w:t>
      </w:r>
      <w:r w:rsidRPr="00210C9D">
        <w:rPr>
          <w:sz w:val="28"/>
          <w:szCs w:val="28"/>
          <w:lang w:val="uk-UA"/>
        </w:rPr>
        <w:t>,</w:t>
      </w:r>
      <w:r w:rsidR="00A13397" w:rsidRPr="00210C9D">
        <w:rPr>
          <w:sz w:val="28"/>
          <w:szCs w:val="28"/>
          <w:lang w:val="uk-UA"/>
        </w:rPr>
        <w:t xml:space="preserve"> обираємо саме її – МС 120х60.</w:t>
      </w:r>
    </w:p>
    <w:p w14:paraId="3CC4F259" w14:textId="3DAED2E8" w:rsidR="00A13397" w:rsidRPr="00210C9D" w:rsidRDefault="00A13397" w:rsidP="00A13397">
      <w:pPr>
        <w:spacing w:line="360" w:lineRule="auto"/>
        <w:ind w:firstLine="741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Відповідно зліва від опори діаметр вала – </w:t>
      </w:r>
      <w:smartTag w:uri="urn:schemas-microsoft-com:office:smarttags" w:element="metricconverter">
        <w:smartTagPr>
          <w:attr w:name="ProductID" w:val="55 мм"/>
        </w:smartTagPr>
        <w:r w:rsidRPr="00210C9D">
          <w:rPr>
            <w:sz w:val="28"/>
            <w:szCs w:val="28"/>
            <w:lang w:val="uk-UA"/>
          </w:rPr>
          <w:t>55 </w:t>
        </w:r>
        <w:r w:rsidRPr="002F65F4">
          <w:rPr>
            <w:i/>
            <w:sz w:val="28"/>
            <w:szCs w:val="28"/>
            <w:lang w:val="uk-UA"/>
          </w:rPr>
          <w:t>мм</w:t>
        </w:r>
      </w:smartTag>
      <w:r w:rsidR="005921E8" w:rsidRPr="00210C9D">
        <w:rPr>
          <w:sz w:val="28"/>
          <w:szCs w:val="28"/>
          <w:lang w:val="uk-UA"/>
        </w:rPr>
        <w:t>. Але в таблиці 31</w:t>
      </w:r>
      <w:r w:rsidRPr="00210C9D">
        <w:rPr>
          <w:sz w:val="28"/>
          <w:szCs w:val="28"/>
          <w:lang w:val="uk-UA"/>
        </w:rPr>
        <w:t xml:space="preserve"> </w:t>
      </w:r>
      <w:r w:rsidRPr="00210C9D">
        <w:rPr>
          <w:b/>
          <w:sz w:val="28"/>
          <w:szCs w:val="28"/>
          <w:u w:val="single"/>
          <w:lang w:val="uk-UA"/>
        </w:rPr>
        <w:t>немає жодної</w:t>
      </w:r>
      <w:r w:rsidRPr="00210C9D">
        <w:rPr>
          <w:sz w:val="28"/>
          <w:szCs w:val="28"/>
          <w:lang w:val="uk-UA"/>
        </w:rPr>
        <w:t xml:space="preserve"> торцевої кришки у якої був би діаметр отвору </w:t>
      </w:r>
      <w:smartTag w:uri="urn:schemas-microsoft-com:office:smarttags" w:element="metricconverter">
        <w:smartTagPr>
          <w:attr w:name="ProductID" w:val="55 мм"/>
        </w:smartTagPr>
        <w:r w:rsidRPr="00210C9D">
          <w:rPr>
            <w:sz w:val="28"/>
            <w:szCs w:val="28"/>
            <w:lang w:val="uk-UA"/>
          </w:rPr>
          <w:t>55 </w:t>
        </w:r>
        <w:r w:rsidRPr="002F65F4">
          <w:rPr>
            <w:i/>
            <w:sz w:val="28"/>
            <w:szCs w:val="28"/>
            <w:lang w:val="uk-UA"/>
          </w:rPr>
          <w:t>мм</w:t>
        </w:r>
      </w:smartTag>
      <w:r w:rsidRPr="00210C9D">
        <w:rPr>
          <w:sz w:val="28"/>
          <w:szCs w:val="28"/>
          <w:lang w:val="uk-UA"/>
        </w:rPr>
        <w:t xml:space="preserve">. </w:t>
      </w:r>
    </w:p>
    <w:p w14:paraId="6A9222B6" w14:textId="77777777" w:rsidR="00A13397" w:rsidRPr="00210C9D" w:rsidRDefault="00A13397" w:rsidP="00A13397">
      <w:pPr>
        <w:spacing w:line="360" w:lineRule="auto"/>
        <w:ind w:firstLine="741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Можна запропонувати два способи по виходу з цієї ситуації.</w:t>
      </w:r>
    </w:p>
    <w:p w14:paraId="5E0CBCF4" w14:textId="77777777" w:rsidR="00A13397" w:rsidRPr="00B40F5A" w:rsidRDefault="00A13397" w:rsidP="00A13397">
      <w:pPr>
        <w:spacing w:line="360" w:lineRule="auto"/>
        <w:ind w:firstLine="741"/>
        <w:jc w:val="both"/>
        <w:rPr>
          <w:b/>
          <w:sz w:val="28"/>
          <w:szCs w:val="28"/>
          <w:lang w:val="uk-UA"/>
        </w:rPr>
      </w:pPr>
      <w:r w:rsidRPr="00B40F5A">
        <w:rPr>
          <w:b/>
          <w:sz w:val="28"/>
          <w:szCs w:val="28"/>
          <w:lang w:val="uk-UA"/>
        </w:rPr>
        <w:t>Спосіб перший.</w:t>
      </w:r>
    </w:p>
    <w:p w14:paraId="29B9D594" w14:textId="296B6D2E" w:rsidR="00A13397" w:rsidRDefault="00A13397" w:rsidP="00A13397">
      <w:pPr>
        <w:spacing w:line="360" w:lineRule="auto"/>
        <w:ind w:firstLine="741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Необхідно перепланувати весь лівий опорний вузол із самого початку. А</w:t>
      </w:r>
      <w:r w:rsidR="00FF5864" w:rsidRPr="00210C9D">
        <w:rPr>
          <w:sz w:val="28"/>
          <w:szCs w:val="28"/>
          <w:lang w:val="uk-UA"/>
        </w:rPr>
        <w:t> </w:t>
      </w:r>
      <w:r w:rsidR="005921E8" w:rsidRPr="00210C9D">
        <w:rPr>
          <w:sz w:val="28"/>
          <w:szCs w:val="28"/>
          <w:lang w:val="uk-UA"/>
        </w:rPr>
        <w:t>саме, н</w:t>
      </w:r>
      <w:r w:rsidRPr="00210C9D">
        <w:rPr>
          <w:sz w:val="28"/>
          <w:szCs w:val="28"/>
          <w:lang w:val="uk-UA"/>
        </w:rPr>
        <w:t xml:space="preserve">еобхідно збільшити діаметр вала під підшипник ще </w:t>
      </w:r>
      <w:r w:rsidRPr="009221E0">
        <w:rPr>
          <w:sz w:val="28"/>
          <w:szCs w:val="28"/>
          <w:lang w:val="uk-UA"/>
        </w:rPr>
        <w:t>на 3</w:t>
      </w:r>
      <w:r w:rsidR="002F65F4" w:rsidRPr="009221E0">
        <w:rPr>
          <w:sz w:val="28"/>
          <w:szCs w:val="28"/>
          <w:lang w:val="uk-UA"/>
        </w:rPr>
        <w:t>–</w:t>
      </w:r>
      <w:r w:rsidRPr="009221E0">
        <w:rPr>
          <w:sz w:val="28"/>
          <w:szCs w:val="28"/>
          <w:lang w:val="uk-UA"/>
        </w:rPr>
        <w:t>5</w:t>
      </w:r>
      <w:r w:rsidRPr="00210C9D">
        <w:rPr>
          <w:sz w:val="28"/>
          <w:szCs w:val="28"/>
          <w:lang w:val="uk-UA"/>
        </w:rPr>
        <w:t> мм</w:t>
      </w:r>
      <w:r w:rsidRPr="002F65F4">
        <w:rPr>
          <w:i/>
          <w:sz w:val="28"/>
          <w:szCs w:val="28"/>
          <w:lang w:val="uk-UA"/>
        </w:rPr>
        <w:t>.</w:t>
      </w:r>
    </w:p>
    <w:p w14:paraId="2CF58075" w14:textId="77777777" w:rsidR="00B40F5A" w:rsidRPr="00210C9D" w:rsidRDefault="00B40F5A" w:rsidP="00B40F5A">
      <w:pPr>
        <w:ind w:firstLine="741"/>
        <w:jc w:val="both"/>
        <w:rPr>
          <w:sz w:val="28"/>
          <w:szCs w:val="28"/>
          <w:lang w:val="uk-UA"/>
        </w:rPr>
      </w:pPr>
    </w:p>
    <w:p w14:paraId="59435FB0" w14:textId="731A5ECC" w:rsidR="00A13397" w:rsidRDefault="00A13397" w:rsidP="00B40F5A">
      <w:pPr>
        <w:jc w:val="center"/>
        <w:rPr>
          <w:sz w:val="28"/>
          <w:szCs w:val="28"/>
          <w:lang w:val="uk-UA"/>
        </w:rPr>
      </w:pPr>
      <w:r w:rsidRPr="00210C9D">
        <w:rPr>
          <w:i/>
          <w:sz w:val="28"/>
          <w:szCs w:val="28"/>
          <w:lang w:val="uk-UA"/>
        </w:rPr>
        <w:t>d</w:t>
      </w:r>
      <w:r w:rsidRPr="00210C9D">
        <w:rPr>
          <w:i/>
          <w:sz w:val="28"/>
          <w:szCs w:val="28"/>
          <w:vertAlign w:val="subscript"/>
          <w:lang w:val="uk-UA"/>
        </w:rPr>
        <w:t>підшип</w:t>
      </w:r>
      <w:r w:rsidRPr="00210C9D">
        <w:rPr>
          <w:sz w:val="28"/>
          <w:szCs w:val="28"/>
          <w:lang w:val="uk-UA"/>
        </w:rPr>
        <w:t>=</w:t>
      </w:r>
      <w:r w:rsidRPr="00210C9D">
        <w:rPr>
          <w:i/>
          <w:sz w:val="28"/>
          <w:szCs w:val="28"/>
          <w:lang w:val="uk-UA"/>
        </w:rPr>
        <w:t>d</w:t>
      </w:r>
      <w:r w:rsidRPr="00210C9D">
        <w:rPr>
          <w:i/>
          <w:sz w:val="28"/>
          <w:szCs w:val="28"/>
          <w:vertAlign w:val="subscript"/>
          <w:lang w:val="uk-UA"/>
        </w:rPr>
        <w:t>к</w:t>
      </w:r>
      <w:r w:rsidRPr="00210C9D">
        <w:rPr>
          <w:sz w:val="28"/>
          <w:szCs w:val="28"/>
          <w:lang w:val="uk-UA"/>
        </w:rPr>
        <w:t>+</w:t>
      </w:r>
      <w:r w:rsidR="009752D2">
        <w:rPr>
          <w:sz w:val="28"/>
          <w:szCs w:val="28"/>
          <w:lang w:val="uk-UA"/>
        </w:rPr>
        <w:t>(</w:t>
      </w:r>
      <w:r w:rsidRPr="00210C9D">
        <w:rPr>
          <w:sz w:val="28"/>
          <w:szCs w:val="28"/>
          <w:lang w:val="uk-UA"/>
        </w:rPr>
        <w:t>3...5</w:t>
      </w:r>
      <w:r w:rsidR="009752D2">
        <w:rPr>
          <w:sz w:val="28"/>
          <w:szCs w:val="28"/>
          <w:lang w:val="uk-UA"/>
        </w:rPr>
        <w:t>)</w:t>
      </w:r>
      <w:r w:rsidRPr="00210C9D">
        <w:rPr>
          <w:sz w:val="28"/>
          <w:szCs w:val="28"/>
          <w:lang w:val="uk-UA"/>
        </w:rPr>
        <w:t> </w:t>
      </w:r>
      <w:r w:rsidRPr="002F65F4">
        <w:rPr>
          <w:i/>
          <w:sz w:val="28"/>
          <w:szCs w:val="28"/>
          <w:lang w:val="uk-UA"/>
        </w:rPr>
        <w:t>мм</w:t>
      </w:r>
      <w:r w:rsidRPr="00210C9D">
        <w:rPr>
          <w:sz w:val="28"/>
          <w:szCs w:val="28"/>
          <w:lang w:val="uk-UA"/>
        </w:rPr>
        <w:t xml:space="preserve"> + </w:t>
      </w:r>
      <w:r w:rsidR="009752D2">
        <w:rPr>
          <w:sz w:val="28"/>
          <w:szCs w:val="28"/>
          <w:lang w:val="uk-UA"/>
        </w:rPr>
        <w:t>(</w:t>
      </w:r>
      <w:r w:rsidRPr="00210C9D">
        <w:rPr>
          <w:sz w:val="28"/>
          <w:szCs w:val="28"/>
          <w:lang w:val="uk-UA"/>
        </w:rPr>
        <w:t>3...5</w:t>
      </w:r>
      <w:r w:rsidR="009752D2">
        <w:rPr>
          <w:sz w:val="28"/>
          <w:szCs w:val="28"/>
          <w:lang w:val="uk-UA"/>
        </w:rPr>
        <w:t>)</w:t>
      </w:r>
      <w:r w:rsidRPr="00210C9D">
        <w:rPr>
          <w:sz w:val="28"/>
          <w:szCs w:val="28"/>
          <w:lang w:val="uk-UA"/>
        </w:rPr>
        <w:t> </w:t>
      </w:r>
      <w:r w:rsidRPr="002F65F4">
        <w:rPr>
          <w:i/>
          <w:sz w:val="28"/>
          <w:szCs w:val="28"/>
          <w:lang w:val="uk-UA"/>
        </w:rPr>
        <w:t>мм</w:t>
      </w:r>
      <w:r w:rsidRPr="00210C9D">
        <w:rPr>
          <w:sz w:val="28"/>
          <w:szCs w:val="28"/>
          <w:lang w:val="uk-UA"/>
        </w:rPr>
        <w:t>=50+10=60 </w:t>
      </w:r>
      <w:r w:rsidRPr="002F65F4">
        <w:rPr>
          <w:i/>
          <w:sz w:val="28"/>
          <w:szCs w:val="28"/>
          <w:lang w:val="uk-UA"/>
        </w:rPr>
        <w:t>мм</w:t>
      </w:r>
      <w:r w:rsidRPr="00210C9D">
        <w:rPr>
          <w:sz w:val="28"/>
          <w:szCs w:val="28"/>
          <w:lang w:val="uk-UA"/>
        </w:rPr>
        <w:t>.</w:t>
      </w:r>
    </w:p>
    <w:p w14:paraId="614DE616" w14:textId="77777777" w:rsidR="00B40F5A" w:rsidRPr="00210C9D" w:rsidRDefault="00B40F5A" w:rsidP="00B40F5A">
      <w:pPr>
        <w:ind w:firstLine="741"/>
        <w:jc w:val="center"/>
        <w:rPr>
          <w:sz w:val="28"/>
          <w:szCs w:val="28"/>
          <w:lang w:val="uk-UA"/>
        </w:rPr>
      </w:pPr>
    </w:p>
    <w:p w14:paraId="08BAC360" w14:textId="6B7BDDC1" w:rsidR="00A13397" w:rsidRDefault="00A13397" w:rsidP="00A13397">
      <w:pPr>
        <w:spacing w:line="360" w:lineRule="auto"/>
        <w:ind w:firstLine="741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У свою </w:t>
      </w:r>
      <w:r w:rsidRPr="00E86B35">
        <w:rPr>
          <w:sz w:val="28"/>
          <w:szCs w:val="28"/>
          <w:lang w:val="uk-UA"/>
        </w:rPr>
        <w:t>чергу висота уступу</w:t>
      </w:r>
      <w:r w:rsidR="005921E8" w:rsidRPr="00E86B35">
        <w:rPr>
          <w:sz w:val="28"/>
          <w:szCs w:val="28"/>
          <w:lang w:val="uk-UA"/>
        </w:rPr>
        <w:t>,</w:t>
      </w:r>
      <w:r w:rsidRPr="00E86B35">
        <w:rPr>
          <w:sz w:val="28"/>
          <w:szCs w:val="28"/>
          <w:lang w:val="uk-UA"/>
        </w:rPr>
        <w:t xml:space="preserve"> в який </w:t>
      </w:r>
      <w:r w:rsidR="007949EA" w:rsidRPr="00E86B35">
        <w:rPr>
          <w:sz w:val="28"/>
          <w:szCs w:val="28"/>
          <w:lang w:val="uk-UA"/>
        </w:rPr>
        <w:t>упирається</w:t>
      </w:r>
      <w:r w:rsidRPr="00E86B35">
        <w:rPr>
          <w:sz w:val="28"/>
          <w:szCs w:val="28"/>
          <w:lang w:val="uk-UA"/>
        </w:rPr>
        <w:t xml:space="preserve"> підшипник після надівання на вал буде теж на 3</w:t>
      </w:r>
      <w:r w:rsidR="009752D2" w:rsidRPr="00E86B35">
        <w:rPr>
          <w:sz w:val="28"/>
          <w:szCs w:val="28"/>
          <w:lang w:val="uk-UA"/>
        </w:rPr>
        <w:t>–</w:t>
      </w:r>
      <w:r w:rsidRPr="00E86B35">
        <w:rPr>
          <w:sz w:val="28"/>
          <w:szCs w:val="28"/>
          <w:lang w:val="uk-UA"/>
        </w:rPr>
        <w:t>5 </w:t>
      </w:r>
      <w:r w:rsidRPr="00E86B35">
        <w:rPr>
          <w:i/>
          <w:sz w:val="28"/>
          <w:szCs w:val="28"/>
          <w:lang w:val="uk-UA"/>
        </w:rPr>
        <w:t>мм</w:t>
      </w:r>
      <w:r w:rsidRPr="00E86B35">
        <w:rPr>
          <w:sz w:val="28"/>
          <w:szCs w:val="28"/>
          <w:lang w:val="uk-UA"/>
        </w:rPr>
        <w:t xml:space="preserve"> більше</w:t>
      </w:r>
      <w:r w:rsidRPr="00210C9D">
        <w:rPr>
          <w:sz w:val="28"/>
          <w:szCs w:val="28"/>
          <w:lang w:val="uk-UA"/>
        </w:rPr>
        <w:t xml:space="preserve"> за попередній (рис. </w:t>
      </w:r>
      <w:r w:rsidR="000C5BCE" w:rsidRPr="00210C9D">
        <w:rPr>
          <w:sz w:val="28"/>
          <w:szCs w:val="28"/>
          <w:lang w:val="uk-UA"/>
        </w:rPr>
        <w:t>2</w:t>
      </w:r>
      <w:r w:rsidRPr="00210C9D">
        <w:rPr>
          <w:sz w:val="28"/>
          <w:szCs w:val="28"/>
          <w:lang w:val="uk-UA"/>
        </w:rPr>
        <w:t>1), а саме:</w:t>
      </w:r>
    </w:p>
    <w:p w14:paraId="68F71174" w14:textId="77777777" w:rsidR="00B40F5A" w:rsidRPr="00210C9D" w:rsidRDefault="00B40F5A" w:rsidP="00E86B35">
      <w:pPr>
        <w:jc w:val="both"/>
        <w:rPr>
          <w:sz w:val="28"/>
          <w:szCs w:val="28"/>
          <w:lang w:val="uk-UA"/>
        </w:rPr>
      </w:pPr>
    </w:p>
    <w:p w14:paraId="7FE5E495" w14:textId="69C2AD3F" w:rsidR="00A13397" w:rsidRPr="00210C9D" w:rsidRDefault="00A13397" w:rsidP="00E86B35">
      <w:pPr>
        <w:jc w:val="center"/>
        <w:rPr>
          <w:sz w:val="28"/>
          <w:szCs w:val="28"/>
          <w:lang w:val="uk-UA"/>
        </w:rPr>
      </w:pPr>
      <w:r w:rsidRPr="00210C9D">
        <w:rPr>
          <w:i/>
          <w:sz w:val="28"/>
          <w:szCs w:val="28"/>
          <w:lang w:val="uk-UA"/>
        </w:rPr>
        <w:t>d</w:t>
      </w:r>
      <w:r w:rsidRPr="00210C9D">
        <w:rPr>
          <w:i/>
          <w:sz w:val="28"/>
          <w:szCs w:val="28"/>
          <w:vertAlign w:val="subscript"/>
          <w:lang w:val="uk-UA"/>
        </w:rPr>
        <w:t>шестерні</w:t>
      </w:r>
      <w:r w:rsidRPr="00210C9D">
        <w:rPr>
          <w:sz w:val="28"/>
          <w:szCs w:val="28"/>
          <w:lang w:val="uk-UA"/>
        </w:rPr>
        <w:t>=</w:t>
      </w:r>
      <w:r w:rsidRPr="00210C9D">
        <w:rPr>
          <w:i/>
          <w:sz w:val="28"/>
          <w:szCs w:val="28"/>
          <w:lang w:val="uk-UA"/>
        </w:rPr>
        <w:t>d</w:t>
      </w:r>
      <w:r w:rsidRPr="00210C9D">
        <w:rPr>
          <w:i/>
          <w:sz w:val="28"/>
          <w:szCs w:val="28"/>
          <w:vertAlign w:val="subscript"/>
          <w:lang w:val="uk-UA"/>
        </w:rPr>
        <w:t>підшип</w:t>
      </w:r>
      <w:r w:rsidRPr="00210C9D">
        <w:rPr>
          <w:sz w:val="28"/>
          <w:szCs w:val="28"/>
          <w:lang w:val="uk-UA"/>
        </w:rPr>
        <w:t>+</w:t>
      </w:r>
      <w:r w:rsidR="009752D2">
        <w:rPr>
          <w:sz w:val="28"/>
          <w:szCs w:val="28"/>
          <w:lang w:val="uk-UA"/>
        </w:rPr>
        <w:t>(</w:t>
      </w:r>
      <w:r w:rsidRPr="00210C9D">
        <w:rPr>
          <w:sz w:val="28"/>
          <w:szCs w:val="28"/>
          <w:lang w:val="uk-UA"/>
        </w:rPr>
        <w:t>3...5</w:t>
      </w:r>
      <w:r w:rsidR="009752D2">
        <w:rPr>
          <w:sz w:val="28"/>
          <w:szCs w:val="28"/>
          <w:lang w:val="uk-UA"/>
        </w:rPr>
        <w:t>)</w:t>
      </w:r>
      <w:r w:rsidRPr="00210C9D">
        <w:rPr>
          <w:sz w:val="28"/>
          <w:szCs w:val="28"/>
          <w:lang w:val="uk-UA"/>
        </w:rPr>
        <w:t> </w:t>
      </w:r>
      <w:r w:rsidRPr="002F65F4">
        <w:rPr>
          <w:i/>
          <w:sz w:val="28"/>
          <w:szCs w:val="28"/>
          <w:lang w:val="uk-UA"/>
        </w:rPr>
        <w:t>мм</w:t>
      </w:r>
      <w:r w:rsidRPr="00210C9D">
        <w:rPr>
          <w:sz w:val="28"/>
          <w:szCs w:val="28"/>
          <w:lang w:val="uk-UA"/>
        </w:rPr>
        <w:t>=60+5=65 </w:t>
      </w:r>
      <w:r w:rsidRPr="002F65F4">
        <w:rPr>
          <w:i/>
          <w:sz w:val="28"/>
          <w:szCs w:val="28"/>
          <w:lang w:val="uk-UA"/>
        </w:rPr>
        <w:t>мм</w:t>
      </w:r>
      <w:r w:rsidRPr="00210C9D">
        <w:rPr>
          <w:sz w:val="28"/>
          <w:szCs w:val="28"/>
          <w:lang w:val="uk-UA"/>
        </w:rPr>
        <w:t>.</w:t>
      </w:r>
    </w:p>
    <w:p w14:paraId="317F1680" w14:textId="77777777" w:rsidR="00384FAA" w:rsidRDefault="00384FAA" w:rsidP="00E86B35">
      <w:pPr>
        <w:ind w:firstLine="741"/>
        <w:jc w:val="center"/>
        <w:rPr>
          <w:sz w:val="28"/>
          <w:szCs w:val="28"/>
          <w:lang w:val="uk-UA"/>
        </w:rPr>
      </w:pPr>
    </w:p>
    <w:p w14:paraId="6A2D18DC" w14:textId="77777777" w:rsidR="00E86B35" w:rsidRPr="00210C9D" w:rsidRDefault="00E86B35" w:rsidP="00E86B35">
      <w:pPr>
        <w:spacing w:line="360" w:lineRule="auto"/>
        <w:ind w:firstLine="741"/>
        <w:jc w:val="both"/>
        <w:rPr>
          <w:sz w:val="28"/>
          <w:szCs w:val="28"/>
          <w:lang w:val="uk-UA"/>
        </w:rPr>
      </w:pPr>
      <w:r w:rsidRPr="00E86B35">
        <w:rPr>
          <w:sz w:val="28"/>
          <w:szCs w:val="28"/>
          <w:lang w:val="uk-UA"/>
        </w:rPr>
        <w:t>Тому згідно Додатку Д можна обрати</w:t>
      </w:r>
      <w:r w:rsidRPr="00210C9D">
        <w:rPr>
          <w:sz w:val="28"/>
          <w:szCs w:val="28"/>
          <w:lang w:val="uk-UA"/>
        </w:rPr>
        <w:t xml:space="preserve"> 3 нових підшипника, у яких значення внутрішнього діаметру буде </w:t>
      </w:r>
      <w:smartTag w:uri="urn:schemas-microsoft-com:office:smarttags" w:element="metricconverter">
        <w:smartTagPr>
          <w:attr w:name="ProductID" w:val="60 мм"/>
        </w:smartTagPr>
        <w:r w:rsidRPr="00210C9D">
          <w:rPr>
            <w:sz w:val="28"/>
            <w:szCs w:val="28"/>
            <w:lang w:val="uk-UA"/>
          </w:rPr>
          <w:t>60 </w:t>
        </w:r>
        <w:r w:rsidRPr="002F65F4">
          <w:rPr>
            <w:i/>
            <w:sz w:val="28"/>
            <w:szCs w:val="28"/>
            <w:lang w:val="uk-UA"/>
          </w:rPr>
          <w:t>мм</w:t>
        </w:r>
      </w:smartTag>
      <w:r w:rsidRPr="00210C9D">
        <w:rPr>
          <w:sz w:val="28"/>
          <w:szCs w:val="28"/>
          <w:lang w:val="uk-UA"/>
        </w:rPr>
        <w:t>, геометричні параметри яких наведені в таблиці 32.</w:t>
      </w:r>
    </w:p>
    <w:p w14:paraId="121C7E7C" w14:textId="77777777" w:rsidR="00E86B35" w:rsidRPr="00210C9D" w:rsidRDefault="00E86B35" w:rsidP="00E86B35">
      <w:pPr>
        <w:ind w:firstLine="741"/>
        <w:jc w:val="center"/>
        <w:rPr>
          <w:sz w:val="28"/>
          <w:szCs w:val="28"/>
          <w:lang w:val="uk-UA"/>
        </w:rPr>
      </w:pPr>
    </w:p>
    <w:p w14:paraId="738EF567" w14:textId="77777777" w:rsidR="00A13397" w:rsidRPr="00210C9D" w:rsidRDefault="00A14C19" w:rsidP="00CA6912">
      <w:pPr>
        <w:spacing w:line="360" w:lineRule="auto"/>
        <w:jc w:val="center"/>
        <w:rPr>
          <w:sz w:val="28"/>
          <w:szCs w:val="28"/>
          <w:lang w:val="uk-UA"/>
        </w:rPr>
      </w:pPr>
      <w:r w:rsidRPr="00210C9D">
        <w:rPr>
          <w:noProof/>
          <w:sz w:val="28"/>
          <w:szCs w:val="28"/>
          <w:lang w:val="uk-UA" w:eastAsia="uk-UA"/>
        </w:rPr>
        <w:lastRenderedPageBreak/>
        <mc:AlternateContent>
          <mc:Choice Requires="wpg">
            <w:drawing>
              <wp:inline distT="0" distB="0" distL="0" distR="0" wp14:anchorId="4156A0AE" wp14:editId="335F0AE1">
                <wp:extent cx="4196715" cy="2026920"/>
                <wp:effectExtent l="2540" t="13970" r="10795" b="16510"/>
                <wp:docPr id="7413" name="Group 54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196715" cy="2026920"/>
                          <a:chOff x="2043" y="678"/>
                          <a:chExt cx="6609" cy="3192"/>
                        </a:xfrm>
                      </wpg:grpSpPr>
                      <wps:wsp>
                        <wps:cNvPr id="7414" name="Rectangle 5448"/>
                        <wps:cNvSpPr>
                          <a:spLocks noChangeArrowheads="1"/>
                        </wps:cNvSpPr>
                        <wps:spPr bwMode="auto">
                          <a:xfrm>
                            <a:off x="4872" y="1554"/>
                            <a:ext cx="1800" cy="14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15" name="Rectangle 5449"/>
                        <wps:cNvSpPr>
                          <a:spLocks noChangeArrowheads="1"/>
                        </wps:cNvSpPr>
                        <wps:spPr bwMode="auto">
                          <a:xfrm>
                            <a:off x="6672" y="1374"/>
                            <a:ext cx="1800" cy="18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7416" name="Group 5450"/>
                        <wpg:cNvGrpSpPr>
                          <a:grpSpLocks/>
                        </wpg:cNvGrpSpPr>
                        <wpg:grpSpPr bwMode="auto">
                          <a:xfrm>
                            <a:off x="5952" y="834"/>
                            <a:ext cx="720" cy="720"/>
                            <a:chOff x="6534" y="5841"/>
                            <a:chExt cx="720" cy="720"/>
                          </a:xfrm>
                        </wpg:grpSpPr>
                        <wps:wsp>
                          <wps:cNvPr id="7417" name="Rectangle 5451"/>
                          <wps:cNvSpPr>
                            <a:spLocks noChangeArrowheads="1"/>
                          </wps:cNvSpPr>
                          <wps:spPr bwMode="auto">
                            <a:xfrm>
                              <a:off x="6534" y="5841"/>
                              <a:ext cx="720" cy="7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18" name="Line 5452"/>
                          <wps:cNvCnPr/>
                          <wps:spPr bwMode="auto">
                            <a:xfrm flipH="1">
                              <a:off x="6534" y="5841"/>
                              <a:ext cx="720" cy="72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19" name="Line 5453"/>
                          <wps:cNvCnPr/>
                          <wps:spPr bwMode="auto">
                            <a:xfrm>
                              <a:off x="6534" y="5841"/>
                              <a:ext cx="720" cy="72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7420" name="Group 5454"/>
                        <wpg:cNvGrpSpPr>
                          <a:grpSpLocks/>
                        </wpg:cNvGrpSpPr>
                        <wpg:grpSpPr bwMode="auto">
                          <a:xfrm>
                            <a:off x="5952" y="2994"/>
                            <a:ext cx="720" cy="720"/>
                            <a:chOff x="6534" y="5841"/>
                            <a:chExt cx="720" cy="720"/>
                          </a:xfrm>
                        </wpg:grpSpPr>
                        <wps:wsp>
                          <wps:cNvPr id="7421" name="Rectangle 5455"/>
                          <wps:cNvSpPr>
                            <a:spLocks noChangeArrowheads="1"/>
                          </wps:cNvSpPr>
                          <wps:spPr bwMode="auto">
                            <a:xfrm>
                              <a:off x="6534" y="5841"/>
                              <a:ext cx="720" cy="7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22" name="Line 5456"/>
                          <wps:cNvCnPr/>
                          <wps:spPr bwMode="auto">
                            <a:xfrm flipH="1">
                              <a:off x="6534" y="5841"/>
                              <a:ext cx="720" cy="72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23" name="Line 5457"/>
                          <wps:cNvCnPr/>
                          <wps:spPr bwMode="auto">
                            <a:xfrm>
                              <a:off x="6534" y="5841"/>
                              <a:ext cx="720" cy="72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7424" name="Line 5458"/>
                        <wps:cNvCnPr/>
                        <wps:spPr bwMode="auto">
                          <a:xfrm>
                            <a:off x="2892" y="2274"/>
                            <a:ext cx="576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25" name="Text Box 5459"/>
                        <wps:cNvSpPr txBox="1">
                          <a:spLocks noChangeArrowheads="1"/>
                        </wps:cNvSpPr>
                        <wps:spPr bwMode="auto">
                          <a:xfrm>
                            <a:off x="5052" y="1554"/>
                            <a:ext cx="720" cy="1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CF29BA" w14:textId="77777777" w:rsidR="009221E0" w:rsidRPr="00B310E1" w:rsidRDefault="009221E0" w:rsidP="0005122F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d</w:t>
                              </w:r>
                              <w:r w:rsidRPr="00A95040">
                                <w:rPr>
                                  <w:b/>
                                  <w:i/>
                                  <w:vertAlign w:val="subscript"/>
                                  <w:lang w:val="uk-UA"/>
                                </w:rPr>
                                <w:t>підшип</w:t>
                              </w: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=</w:t>
                              </w:r>
                              <w:r w:rsidRPr="00B310E1">
                                <w:rPr>
                                  <w:b/>
                                  <w:i/>
                                </w:rPr>
                                <w:sym w:font="Symbol" w:char="F0C6"/>
                              </w: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 60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26" name="Line 5460"/>
                        <wps:cNvCnPr/>
                        <wps:spPr bwMode="auto">
                          <a:xfrm>
                            <a:off x="5592" y="1554"/>
                            <a:ext cx="0" cy="14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arrow" w="med" len="lg"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27" name="Line 5461"/>
                        <wps:cNvCnPr/>
                        <wps:spPr bwMode="auto">
                          <a:xfrm>
                            <a:off x="7932" y="1374"/>
                            <a:ext cx="0" cy="18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arrow" w="med" len="lg"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28" name="Text Box 5462"/>
                        <wps:cNvSpPr txBox="1">
                          <a:spLocks noChangeArrowheads="1"/>
                        </wps:cNvSpPr>
                        <wps:spPr bwMode="auto">
                          <a:xfrm>
                            <a:off x="7032" y="1374"/>
                            <a:ext cx="720" cy="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968B43" w14:textId="77777777" w:rsidR="009221E0" w:rsidRPr="00B310E1" w:rsidRDefault="009221E0" w:rsidP="0005122F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d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uk-UA"/>
                                </w:rPr>
                                <w:t>шестерні</w:t>
                              </w: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 xml:space="preserve"> = </w:t>
                              </w:r>
                              <w:r w:rsidRPr="00B310E1">
                                <w:rPr>
                                  <w:b/>
                                  <w:i/>
                                </w:rPr>
                                <w:sym w:font="Symbol" w:char="F0C6"/>
                              </w: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 65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29" name="Line 5463"/>
                        <wps:cNvCnPr/>
                        <wps:spPr bwMode="auto">
                          <a:xfrm flipV="1">
                            <a:off x="3069" y="678"/>
                            <a:ext cx="3" cy="319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30" name="Line 5464"/>
                        <wps:cNvCnPr/>
                        <wps:spPr bwMode="auto">
                          <a:xfrm>
                            <a:off x="3612" y="3147"/>
                            <a:ext cx="126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31" name="Line 5465"/>
                        <wps:cNvCnPr/>
                        <wps:spPr bwMode="auto">
                          <a:xfrm flipH="1">
                            <a:off x="4866" y="2811"/>
                            <a:ext cx="6" cy="336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32" name="Line 5466"/>
                        <wps:cNvCnPr/>
                        <wps:spPr bwMode="auto">
                          <a:xfrm>
                            <a:off x="3612" y="1398"/>
                            <a:ext cx="126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33" name="Line 5467"/>
                        <wps:cNvCnPr/>
                        <wps:spPr bwMode="auto">
                          <a:xfrm>
                            <a:off x="4872" y="1398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34" name="Line 5468"/>
                        <wps:cNvCnPr/>
                        <wps:spPr bwMode="auto">
                          <a:xfrm>
                            <a:off x="3072" y="678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35" name="Line 5469"/>
                        <wps:cNvCnPr/>
                        <wps:spPr bwMode="auto">
                          <a:xfrm>
                            <a:off x="3072" y="858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36" name="Line 5470"/>
                        <wps:cNvCnPr/>
                        <wps:spPr bwMode="auto">
                          <a:xfrm>
                            <a:off x="3072" y="1218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37" name="Line 5471"/>
                        <wps:cNvCnPr/>
                        <wps:spPr bwMode="auto">
                          <a:xfrm flipH="1">
                            <a:off x="3072" y="1758"/>
                            <a:ext cx="18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38" name="Line 5472"/>
                        <wps:cNvCnPr/>
                        <wps:spPr bwMode="auto">
                          <a:xfrm>
                            <a:off x="3612" y="678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39" name="Line 5473"/>
                        <wps:cNvCnPr/>
                        <wps:spPr bwMode="auto">
                          <a:xfrm flipH="1">
                            <a:off x="4512" y="1398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40" name="Line 5474"/>
                        <wps:cNvCnPr/>
                        <wps:spPr bwMode="auto">
                          <a:xfrm flipH="1">
                            <a:off x="4752" y="1638"/>
                            <a:ext cx="120" cy="1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41" name="Line 5475"/>
                        <wps:cNvCnPr/>
                        <wps:spPr bwMode="auto">
                          <a:xfrm flipH="1">
                            <a:off x="4332" y="1398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42" name="Line 5476"/>
                        <wps:cNvCnPr/>
                        <wps:spPr bwMode="auto">
                          <a:xfrm flipH="1">
                            <a:off x="4152" y="1398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43" name="Line 5477"/>
                        <wps:cNvCnPr/>
                        <wps:spPr bwMode="auto">
                          <a:xfrm flipH="1">
                            <a:off x="3972" y="1398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44" name="Line 5478"/>
                        <wps:cNvCnPr/>
                        <wps:spPr bwMode="auto">
                          <a:xfrm flipH="1">
                            <a:off x="3792" y="1398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45" name="Line 5479"/>
                        <wps:cNvCnPr/>
                        <wps:spPr bwMode="auto">
                          <a:xfrm flipH="1">
                            <a:off x="3612" y="1398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46" name="Line 5480"/>
                        <wps:cNvCnPr/>
                        <wps:spPr bwMode="auto">
                          <a:xfrm flipH="1">
                            <a:off x="3432" y="1398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47" name="Line 5481"/>
                        <wps:cNvCnPr/>
                        <wps:spPr bwMode="auto">
                          <a:xfrm flipH="1">
                            <a:off x="3252" y="1398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48" name="Line 5482"/>
                        <wps:cNvCnPr/>
                        <wps:spPr bwMode="auto">
                          <a:xfrm flipH="1">
                            <a:off x="3072" y="1218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49" name="Line 5483"/>
                        <wps:cNvCnPr/>
                        <wps:spPr bwMode="auto">
                          <a:xfrm flipH="1">
                            <a:off x="3072" y="1218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50" name="Line 5484"/>
                        <wps:cNvCnPr/>
                        <wps:spPr bwMode="auto">
                          <a:xfrm flipH="1">
                            <a:off x="3072" y="1218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51" name="Line 5485"/>
                        <wps:cNvCnPr/>
                        <wps:spPr bwMode="auto">
                          <a:xfrm flipH="1">
                            <a:off x="3432" y="678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52" name="Line 5486"/>
                        <wps:cNvCnPr/>
                        <wps:spPr bwMode="auto">
                          <a:xfrm flipH="1">
                            <a:off x="3252" y="678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53" name="Line 5487"/>
                        <wps:cNvCnPr/>
                        <wps:spPr bwMode="auto">
                          <a:xfrm flipH="1">
                            <a:off x="3072" y="678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54" name="Line 5488"/>
                        <wps:cNvCnPr/>
                        <wps:spPr bwMode="auto">
                          <a:xfrm flipH="1">
                            <a:off x="2532" y="1758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55" name="Line 5489"/>
                        <wps:cNvCnPr/>
                        <wps:spPr bwMode="auto">
                          <a:xfrm>
                            <a:off x="2556" y="1761"/>
                            <a:ext cx="0" cy="102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arrow" w="med" len="lg"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56" name="Line 5490"/>
                        <wps:cNvCnPr/>
                        <wps:spPr bwMode="auto">
                          <a:xfrm>
                            <a:off x="2892" y="1038"/>
                            <a:ext cx="9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57" name="Text Box 5491"/>
                        <wps:cNvSpPr txBox="1">
                          <a:spLocks noChangeArrowheads="1"/>
                        </wps:cNvSpPr>
                        <wps:spPr bwMode="auto">
                          <a:xfrm>
                            <a:off x="2043" y="1830"/>
                            <a:ext cx="540" cy="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391D68" w14:textId="77777777" w:rsidR="009221E0" w:rsidRPr="00B310E1" w:rsidRDefault="009221E0" w:rsidP="0005122F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 w:rsidRPr="00B310E1">
                                <w:rPr>
                                  <w:b/>
                                  <w:i/>
                                </w:rPr>
                                <w:sym w:font="Symbol" w:char="F0C6"/>
                              </w: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 </w:t>
                              </w:r>
                              <w:r w:rsidRPr="00B310E1">
                                <w:rPr>
                                  <w:b/>
                                  <w:i/>
                                  <w:lang w:val="uk-UA"/>
                                </w:rPr>
                                <w:t>50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58" name="Line 5492"/>
                        <wps:cNvCnPr/>
                        <wps:spPr bwMode="auto">
                          <a:xfrm>
                            <a:off x="3066" y="3327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59" name="Line 5493"/>
                        <wps:cNvCnPr/>
                        <wps:spPr bwMode="auto">
                          <a:xfrm>
                            <a:off x="2886" y="3507"/>
                            <a:ext cx="9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60" name="Line 5494"/>
                        <wps:cNvCnPr/>
                        <wps:spPr bwMode="auto">
                          <a:xfrm>
                            <a:off x="3606" y="3147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61" name="Line 5495"/>
                        <wps:cNvCnPr/>
                        <wps:spPr bwMode="auto">
                          <a:xfrm flipH="1">
                            <a:off x="3066" y="2787"/>
                            <a:ext cx="18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62" name="Line 5496"/>
                        <wps:cNvCnPr/>
                        <wps:spPr bwMode="auto">
                          <a:xfrm flipH="1">
                            <a:off x="4506" y="2787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63" name="Line 5497"/>
                        <wps:cNvCnPr/>
                        <wps:spPr bwMode="auto">
                          <a:xfrm flipH="1">
                            <a:off x="4746" y="3027"/>
                            <a:ext cx="120" cy="1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64" name="Line 5498"/>
                        <wps:cNvCnPr/>
                        <wps:spPr bwMode="auto">
                          <a:xfrm flipH="1">
                            <a:off x="4326" y="2787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65" name="Line 5499"/>
                        <wps:cNvCnPr/>
                        <wps:spPr bwMode="auto">
                          <a:xfrm flipH="1">
                            <a:off x="4146" y="2787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66" name="Line 5500"/>
                        <wps:cNvCnPr/>
                        <wps:spPr bwMode="auto">
                          <a:xfrm flipH="1">
                            <a:off x="3966" y="2787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67" name="Line 5501"/>
                        <wps:cNvCnPr/>
                        <wps:spPr bwMode="auto">
                          <a:xfrm flipH="1">
                            <a:off x="3786" y="2787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68" name="Line 5502"/>
                        <wps:cNvCnPr/>
                        <wps:spPr bwMode="auto">
                          <a:xfrm flipH="1">
                            <a:off x="3426" y="2787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69" name="Line 5503"/>
                        <wps:cNvCnPr/>
                        <wps:spPr bwMode="auto">
                          <a:xfrm flipH="1">
                            <a:off x="3246" y="2787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70" name="Line 5504"/>
                        <wps:cNvCnPr/>
                        <wps:spPr bwMode="auto">
                          <a:xfrm flipH="1">
                            <a:off x="3066" y="2787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71" name="Line 5505"/>
                        <wps:cNvCnPr/>
                        <wps:spPr bwMode="auto">
                          <a:xfrm flipH="1">
                            <a:off x="3066" y="2787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72" name="Line 5506"/>
                        <wps:cNvCnPr/>
                        <wps:spPr bwMode="auto">
                          <a:xfrm flipH="1">
                            <a:off x="3066" y="2787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73" name="Line 5507"/>
                        <wps:cNvCnPr/>
                        <wps:spPr bwMode="auto">
                          <a:xfrm>
                            <a:off x="3066" y="3687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74" name="Line 5508"/>
                        <wps:cNvCnPr/>
                        <wps:spPr bwMode="auto">
                          <a:xfrm>
                            <a:off x="3066" y="3867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75" name="Line 5509"/>
                        <wps:cNvCnPr/>
                        <wps:spPr bwMode="auto">
                          <a:xfrm flipH="1">
                            <a:off x="3426" y="3687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76" name="Line 5510"/>
                        <wps:cNvCnPr/>
                        <wps:spPr bwMode="auto">
                          <a:xfrm flipH="1">
                            <a:off x="3246" y="3687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77" name="Line 5511"/>
                        <wps:cNvCnPr/>
                        <wps:spPr bwMode="auto">
                          <a:xfrm flipH="1">
                            <a:off x="3066" y="3687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78" name="Line 5512"/>
                        <wps:cNvCnPr/>
                        <wps:spPr bwMode="auto">
                          <a:xfrm flipH="1">
                            <a:off x="2526" y="2787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79" name="Line 5513"/>
                        <wps:cNvCnPr/>
                        <wps:spPr bwMode="auto">
                          <a:xfrm flipH="1">
                            <a:off x="3069" y="1761"/>
                            <a:ext cx="114" cy="11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80" name="Line 5514"/>
                        <wps:cNvCnPr/>
                        <wps:spPr bwMode="auto">
                          <a:xfrm flipH="1" flipV="1">
                            <a:off x="3069" y="2673"/>
                            <a:ext cx="114" cy="11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81" name="Line 5515"/>
                        <wps:cNvCnPr/>
                        <wps:spPr bwMode="auto">
                          <a:xfrm>
                            <a:off x="3183" y="1761"/>
                            <a:ext cx="0" cy="1026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156A0AE" id="Group 5447" o:spid="_x0000_s1725" style="width:330.45pt;height:159.6pt;mso-position-horizontal-relative:char;mso-position-vertical-relative:line" coordorigin="2043,678" coordsize="6609,3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">
                <v:rect id="Rectangle 5448" o:spid="_x0000_s1726" style="position:absolute;left:4872;top:1554;width:180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r/K38cA&#10;AADdAAAADwAAAGRycy9kb3ducmV2LnhtbESPW2sCMRSE3wv+h3AEX6RmvWBlaxTxAuKDUBXs42Fz&#10;3F3cnCxJ1NVf3xQKfRxm5htmOm9MJe7kfGlZQb+XgCDOrC45V3A6bt4nIHxA1lhZJgVP8jCftd6m&#10;mGr74C+6H0IuIoR9igqKEOpUSp8VZND3bE0cvYt1BkOULpfa4SPCTSUHSTKWBkuOCwXWtCwoux5u&#10;RkF9XqJZ72XYuefw9X077VerpKtUp90sPkEEasJ/+K+91Qo+Rv0R/L6JT0DOf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K/yt/HAAAA3QAAAA8AAAAAAAAAAAAAAAAAmAIAAGRy&#10;cy9kb3ducmV2LnhtbFBLBQYAAAAABAAEAPUAAACMAwAAAAA=&#10;" strokeweight="1.5pt"/>
                <v:rect id="Rectangle 5449" o:spid="_x0000_s1727" style="position:absolute;left:6672;top:1374;width:180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NvRMcA&#10;AADdAAAADwAAAGRycy9kb3ducmV2LnhtbESPQWvCQBSE7wX/w/IKXoputK2W1FVELUgPQlXQ4yP7&#10;mgSzb8PumsT++q5Q6HGYmW+Y2aIzlWjI+dKygtEwAUGcWV1yruB4+Bi8gfABWWNlmRTcyMNi3nuY&#10;Yapty1/U7EMuIoR9igqKEOpUSp8VZNAPbU0cvW/rDIYoXS61wzbCTSXHSTKRBkuOCwXWtCoou+yv&#10;RkF9WqHZ7GT4dLfnn/P1uFuvkyel+o/d8h1EoC78h//aW61g+jJ6hfub+ATk/B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3zb0THAAAA3QAAAA8AAAAAAAAAAAAAAAAAmAIAAGRy&#10;cy9kb3ducmV2LnhtbFBLBQYAAAAABAAEAPUAAACMAwAAAAA=&#10;" strokeweight="1.5pt"/>
                <v:group id="Group 5450" o:spid="_x0000_s1728" style="position:absolute;left:5952;top:834;width:720;height:720" coordorigin="6534,5841" coordsize="72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472UascAAADd&#10;AAAADwAAAAAAAAAAAAAAAACqAgAAZHJzL2Rvd25yZXYueG1sUEsFBgAAAAAEAAQA+gAAAJ4DAAAA&#10;AA==&#10;">
                  <v:rect id="Rectangle 5451" o:spid="_x0000_s1729" style="position:absolute;left:6534;top:5841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1UqMcA&#10;AADdAAAADwAAAGRycy9kb3ducmV2LnhtbESPT2sCMRTE74LfITyhF6lZq1TZGkX8A8WDoBXq8bF5&#10;3V3cvCxJ1NVP3wiCx2FmfsNMZo2pxIWcLy0r6PcSEMSZ1SXnCg4/6/cxCB+QNVaWScGNPMym7dYE&#10;U22vvKPLPuQiQtinqKAIoU6l9FlBBn3P1sTR+7POYIjS5VI7vEa4qeRHknxKgyXHhQJrWhSUnfZn&#10;o6D+XaBZbWXYuNvgfjwftstl0lXqrdPMv0AEasIr/Gx/awWjYX8EjzfxCcjp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JtVKjHAAAA3QAAAA8AAAAAAAAAAAAAAAAAmAIAAGRy&#10;cy9kb3ducmV2LnhtbFBLBQYAAAAABAAEAPUAAACMAwAAAAA=&#10;" strokeweight="1.5pt"/>
                  <v:line id="Line 5452" o:spid="_x0000_s1730" style="position:absolute;flip:x;visibility:visible;mso-wrap-style:square" from="6534,5841" to="7254,65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lOr3MEAAADdAAAADwAAAGRycy9kb3ducmV2LnhtbERPy4rCMBTdD/gP4QruxlQZHKlGEUFQ&#10;nIUvcHtpbptic1OSjK1/bxYDszyc93Ld20Y8yYfasYLJOANBXDhdc6Xgdt19zkGEiKyxcUwKXhRg&#10;vRp8LDHXruMzPS+xEimEQ44KTIxtLmUoDFkMY9cSJ6503mJM0FdSe+xSuG3kNMtm0mLNqcFgS1tD&#10;xePyaxXIw7E7+d30VlblvnX3g/mZdb1So2G/WYCI1Md/8Z97rxV8f03S3PQmPQG5e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2U6vcwQAAAN0AAAAPAAAAAAAAAAAAAAAA&#10;AKECAABkcnMvZG93bnJldi54bWxQSwUGAAAAAAQABAD5AAAAjwMAAAAA&#10;" strokeweight="1.5pt"/>
                  <v:line id="Line 5453" o:spid="_x0000_s1731" style="position:absolute;visibility:visible;mso-wrap-style:square" from="6534,5841" to="7254,65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4/fsYAAADdAAAADwAAAGRycy9kb3ducmV2LnhtbESPQWvCQBSE7wX/w/IKvdWNVapGVxHB&#10;WnozLYK3R/aZpMm+TXc3Gv99t1DwOMzMN8xy3ZtGXMj5yrKC0TABQZxbXXGh4Otz9zwD4QOyxsYy&#10;KbiRh/Vq8LDEVNsrH+iShUJECPsUFZQhtKmUPi/JoB/aljh6Z+sMhihdIbXDa4SbRr4kyas0WHFc&#10;KLGlbUl5nXVGwbHL+PRd71yD3dt+fz7+1H78odTTY79ZgAjUh3v4v/2uFUwnozn8vYlPQK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1uP37GAAAA3QAAAA8AAAAAAAAA&#10;AAAAAAAAoQIAAGRycy9kb3ducmV2LnhtbFBLBQYAAAAABAAEAPkAAACUAwAAAAA=&#10;" strokeweight="1.5pt"/>
                </v:group>
                <v:group id="Group 5454" o:spid="_x0000_s1732" style="position:absolute;left:5952;top:2994;width:720;height:720" coordorigin="6534,5841" coordsize="72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XRjOMQAAADdAAAA&#10;DwAAAAAAAAAAAAAAAACqAgAAZHJzL2Rvd25yZXYueG1sUEsFBgAAAAAEAAQA+gAAAJsDAAAAAA==&#10;">
                  <v:rect id="Rectangle 5455" o:spid="_x0000_s1733" style="position:absolute;left:6534;top:5841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Sj+sgA&#10;AADdAAAADwAAAGRycy9kb3ducmV2LnhtbESPW2vCQBSE3wv+h+UIfSnNRluspFmleAHpg+AF7OMh&#10;e0yC2bNhd9XYX+8WhD4OM/MNk08704gLOV9bVjBIUhDEhdU1lwr2u+XrGIQPyBoby6TgRh6mk95T&#10;jpm2V97QZRtKESHsM1RQhdBmUvqiIoM+sS1x9I7WGQxRulJqh9cIN40cpulIGqw5LlTY0qyi4rQ9&#10;GwXtYYZmsZbh293efn/O+/V8nr4o9dzvvj5BBOrCf/jRXmkFH+/DAfy9iU9ATu4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spKP6yAAAAN0AAAAPAAAAAAAAAAAAAAAAAJgCAABk&#10;cnMvZG93bnJldi54bWxQSwUGAAAAAAQABAD1AAAAjQMAAAAA&#10;" strokeweight="1.5pt"/>
                  <v:line id="Line 5456" o:spid="_x0000_s1734" style="position:absolute;flip:x;visibility:visible;mso-wrap-style:square" from="6534,5841" to="7254,65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dWi8UAAADdAAAADwAAAGRycy9kb3ducmV2LnhtbESPQWsCMRSE74X+h/AKvdWsS7GyGkUK&#10;gqIHq4LXx+btZnHzsiSpu/57Uyh4HGbmG2a+HGwrbuRD41jBeJSBIC6dbrhWcD6tP6YgQkTW2Dom&#10;BXcKsFy8vsyx0K7nH7odYy0ShEOBCkyMXSFlKA1ZDCPXESevct5iTNLXUnvsE9y2Ms+yibTYcFow&#10;2NG3ofJ6/LUK5HbXH/w6P1d1tencZWv2k35Q6v1tWM1ARBriM/zf3mgFX595Dn9v0hOQi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ddWi8UAAADdAAAADwAAAAAAAAAA&#10;AAAAAAChAgAAZHJzL2Rvd25yZXYueG1sUEsFBgAAAAAEAAQA+QAAAJMDAAAAAA==&#10;" strokeweight="1.5pt"/>
                  <v:line id="Line 5457" o:spid="_x0000_s1735" style="position:absolute;visibility:visible;mso-wrap-style:square" from="6534,5841" to="7254,65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rCKcYAAADdAAAADwAAAGRycy9kb3ducmV2LnhtbESPT2vCQBTE7wW/w/IEb3WjllpSVxHB&#10;P/TWWITeHtlnEpN9G3c3mn77bqHgcZiZ3zCLVW8acSPnK8sKJuMEBHFudcWFgq/j9vkNhA/IGhvL&#10;pOCHPKyWg6cFptre+ZNuWShEhLBPUUEZQptK6fOSDPqxbYmjd7bOYIjSFVI7vEe4aeQ0SV6lwYrj&#10;QoktbUrK66wzCk5dxt+Xeusa7Hb7/fl0rf3sQ6nRsF+/gwjUh0f4v33QCuYv0xn8vYlPQC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LqwinGAAAA3QAAAA8AAAAAAAAA&#10;AAAAAAAAoQIAAGRycy9kb3ducmV2LnhtbFBLBQYAAAAABAAEAPkAAACUAwAAAAA=&#10;" strokeweight="1.5pt"/>
                </v:group>
                <v:line id="Line 5458" o:spid="_x0000_s1736" style="position:absolute;visibility:visible;mso-wrap-style:square" from="2892,2274" to="8652,22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bzicgAAADdAAAADwAAAGRycy9kb3ducmV2LnhtbESPQUvDQBSE7wX/w/KEXordtIRWYzdB&#10;CqUqYrBa6vGRfSah2bdhd23jv3cFocdhZr5hVsVgOnEi51vLCmbTBARxZXXLtYKP983NLQgfkDV2&#10;lknBD3ko8qvRCjNtz/xGp12oRYSwz1BBE0KfSemrhgz6qe2Jo/dlncEQpauldniOcNPJeZIspMGW&#10;40KDPa0bqo67b6Ng7cqXyfZQbj4nz8e7fSq35dMrKzW+Hh7uQQQawiX8337UCpbpPIW/N/EJyPwX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bObzicgAAADdAAAADwAAAAAA&#10;AAAAAAAAAAChAgAAZHJzL2Rvd25yZXYueG1sUEsFBgAAAAAEAAQA+QAAAJYDAAAAAA==&#10;" strokeweight="1pt">
                  <v:stroke dashstyle="dashDot"/>
                </v:line>
                <v:shape id="Text Box 5459" o:spid="_x0000_s1737" type="#_x0000_t202" style="position:absolute;left:5052;top:1554;width:720;height:1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IIEcgA&#10;AADdAAAADwAAAGRycy9kb3ducmV2LnhtbESPQWvCQBSE70L/w/IK3sym2tYSXaW0KPYiGu3B2zP7&#10;TEKzb9Ps1sR/7woFj8PMfMNM552pxJkaV1pW8BTFIIgzq0vOFex3i8EbCOeRNVaWScGFHMxnD70p&#10;Jtq2vKVz6nMRIOwSVFB4XydSuqwggy6yNXHwTrYx6INscqkbbAPcVHIYx6/SYMlhocCaPgrKftI/&#10;o+D7uL5U23p0iMv2a9Mtfzfp5zJXqv/YvU9AeOr8PfzfXmkF4+fhC9zehCcgZ1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28ggRyAAAAN0AAAAPAAAAAAAAAAAAAAAAAJgCAABk&#10;cnMvZG93bnJldi54bWxQSwUGAAAAAAQABAD1AAAAjQMAAAAA&#10;" filled="f" stroked="f">
                  <v:textbox style="layout-flow:vertical;mso-layout-flow-alt:bottom-to-top">
                    <w:txbxContent>
                      <w:p w14:paraId="76CF29BA" w14:textId="77777777" w:rsidR="009221E0" w:rsidRPr="00B310E1" w:rsidRDefault="009221E0" w:rsidP="0005122F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d</w:t>
                        </w:r>
                        <w:r w:rsidRPr="00A95040">
                          <w:rPr>
                            <w:b/>
                            <w:i/>
                            <w:vertAlign w:val="subscript"/>
                            <w:lang w:val="uk-UA"/>
                          </w:rPr>
                          <w:t>підшип</w:t>
                        </w:r>
                        <w:r>
                          <w:rPr>
                            <w:b/>
                            <w:i/>
                            <w:lang w:val="uk-UA"/>
                          </w:rPr>
                          <w:t>=</w:t>
                        </w:r>
                        <w:r w:rsidRPr="00B310E1">
                          <w:rPr>
                            <w:b/>
                            <w:i/>
                          </w:rPr>
                          <w:sym w:font="Symbol" w:char="F0C6"/>
                        </w:r>
                        <w:r>
                          <w:rPr>
                            <w:b/>
                            <w:i/>
                            <w:lang w:val="uk-UA"/>
                          </w:rPr>
                          <w:t> 60</w:t>
                        </w:r>
                      </w:p>
                    </w:txbxContent>
                  </v:textbox>
                </v:shape>
                <v:line id="Line 5460" o:spid="_x0000_s1738" style="position:absolute;visibility:visible;mso-wrap-style:square" from="5592,1554" to="5592,29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6xnsgAAADdAAAADwAAAGRycy9kb3ducmV2LnhtbESPQWvCQBSE7wX/w/KE3nRTKVZSV2lt&#10;Sz2IaNoeentkX7Npsm9DdmPiv3cLQo/DzHzDLNeDrcWJWl86VnA3TUAQ506XXCj4/HibLED4gKyx&#10;dkwKzuRhvRrdLDHVrucjnbJQiAhhn6ICE0KTSulzQxb91DXE0ftxrcUQZVtI3WIf4baWsySZS4sl&#10;xwWDDW0M5VXWWQWZNvvd90vx21eHr+a13HTP71Wn1O14eHoEEWgI/+Fre6sVPNzP5vD3Jj4Bubo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Y6xnsgAAADdAAAADwAAAAAA&#10;AAAAAAAAAAChAgAAZHJzL2Rvd25yZXYueG1sUEsFBgAAAAAEAAQA+QAAAJYDAAAAAA==&#10;" strokeweight="1pt">
                  <v:stroke startarrow="open" startarrowlength="long" endarrow="open" endarrowlength="long"/>
                </v:line>
                <v:line id="Line 5461" o:spid="_x0000_s1739" style="position:absolute;visibility:visible;mso-wrap-style:square" from="7932,1374" to="7932,31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IUBcgAAADdAAAADwAAAGRycy9kb3ducmV2LnhtbESPT0vDQBTE70K/w/IK3tqNRWyJ3Rbt&#10;H+qhiI168PbIPrMx2bchu2nit3cLBY/DzPyGWa4HW4sztb50rOBumoAgzp0uuVDw8b6fLED4gKyx&#10;dkwKfsnDejW6WWKqXc8nOmehEBHCPkUFJoQmldLnhiz6qWuIo/ftWoshyraQusU+wm0tZ0nyIC2W&#10;HBcMNrQxlFdZZxVk2rwev7bFT1+9fTa7ctM9H6pOqdvx8PQIItAQ/sPX9otWML+fzeHyJj4BufoD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sIUBcgAAADdAAAADwAAAAAA&#10;AAAAAAAAAAChAgAAZHJzL2Rvd25yZXYueG1sUEsFBgAAAAAEAAQA+QAAAJYDAAAAAA==&#10;" strokeweight="1pt">
                  <v:stroke startarrow="open" startarrowlength="long" endarrow="open" endarrowlength="long"/>
                </v:line>
                <v:shape id="Text Box 5462" o:spid="_x0000_s1740" type="#_x0000_t202" style="position:absolute;left:7032;top:1374;width:72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Onj8QA&#10;AADdAAAADwAAAGRycy9kb3ducmV2LnhtbERPPW/CMBDdkfgP1iGxgQNFgFIMqloVwYIgtEO3Iz6S&#10;iPicxoaEf48HJMan971YtaYUN6pdYVnBaBiBIE6tLjhT8HP8HsxBOI+ssbRMCu7kYLXsdhYYa9vw&#10;gW6Jz0QIYRejgtz7KpbSpTkZdENbEQfubGuDPsA6k7rGJoSbUo6jaCoNFhwacqzoM6f0klyNgt/T&#10;7l4eqre/qGi2+3b9v0++1plS/V778Q7CU+tf4qd7oxXMJuMwN7wJT0Au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zp4/EAAAA3QAAAA8AAAAAAAAAAAAAAAAAmAIAAGRycy9k&#10;b3ducmV2LnhtbFBLBQYAAAAABAAEAPUAAACJAwAAAAA=&#10;" filled="f" stroked="f">
                  <v:textbox style="layout-flow:vertical;mso-layout-flow-alt:bottom-to-top">
                    <w:txbxContent>
                      <w:p w14:paraId="5B968B43" w14:textId="77777777" w:rsidR="009221E0" w:rsidRPr="00B310E1" w:rsidRDefault="009221E0" w:rsidP="0005122F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d</w:t>
                        </w:r>
                        <w:r>
                          <w:rPr>
                            <w:b/>
                            <w:i/>
                            <w:vertAlign w:val="subscript"/>
                            <w:lang w:val="uk-UA"/>
                          </w:rPr>
                          <w:t>шестерні</w:t>
                        </w:r>
                        <w:r>
                          <w:rPr>
                            <w:b/>
                            <w:i/>
                            <w:lang w:val="uk-UA"/>
                          </w:rPr>
                          <w:t xml:space="preserve"> = </w:t>
                        </w:r>
                        <w:r w:rsidRPr="00B310E1">
                          <w:rPr>
                            <w:b/>
                            <w:i/>
                          </w:rPr>
                          <w:sym w:font="Symbol" w:char="F0C6"/>
                        </w:r>
                        <w:r>
                          <w:rPr>
                            <w:b/>
                            <w:i/>
                            <w:lang w:val="uk-UA"/>
                          </w:rPr>
                          <w:t> 65</w:t>
                        </w:r>
                      </w:p>
                    </w:txbxContent>
                  </v:textbox>
                </v:shape>
                <v:line id="Line 5463" o:spid="_x0000_s1741" style="position:absolute;flip:y;visibility:visible;mso-wrap-style:square" from="3069,678" to="3072,3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3PE+sUAAADdAAAADwAAAGRycy9kb3ducmV2LnhtbESPQWsCMRSE74L/ITyhN812EW23RhFB&#10;UOrBWqHXx+btZunmZUmiu/33jVDocZiZb5jVZrCtuJMPjWMFz7MMBHHpdMO1guvnfvoCIkRkja1j&#10;UvBDATbr8WiFhXY9f9D9EmuRIBwKVGBi7AopQ2nIYpi5jjh5lfMWY5K+ltpjn+C2lXmWLaTFhtOC&#10;wY52hsrvy80qkMf3/uz3+bWqq0Pnvo7mtOgHpZ4mw/YNRKQh/of/2getYDnPX+HxJj0Buf4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3PE+sUAAADdAAAADwAAAAAAAAAA&#10;AAAAAAChAgAAZHJzL2Rvd25yZXYueG1sUEsFBgAAAAAEAAQA+QAAAJMDAAAAAA==&#10;" strokeweight="1.5pt"/>
                <v:line id="Line 5464" o:spid="_x0000_s1742" style="position:absolute;visibility:visible;mso-wrap-style:square" from="3612,3147" to="4872,3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+HKg8IAAADdAAAADwAAAGRycy9kb3ducmV2LnhtbERPz2vCMBS+D/wfwhO8zdQ5plSjiKCO&#10;3VZF8PZonm1t89IlqXb//XIYePz4fi/XvWnEnZyvLCuYjBMQxLnVFRcKTsfd6xyED8gaG8uk4Jc8&#10;rFeDlyWm2j74m+5ZKEQMYZ+igjKENpXS5yUZ9GPbEkfuap3BEKErpHb4iOGmkW9J8iENVhwbSmxp&#10;W1JeZ51RcO4yvtzqnWuw2x8O1/NP7adfSo2G/WYBIlAfnuJ/96dWMHufxv3xTXwCcvU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+HKg8IAAADdAAAADwAAAAAAAAAAAAAA&#10;AAChAgAAZHJzL2Rvd25yZXYueG1sUEsFBgAAAAAEAAQA+QAAAJADAAAAAA==&#10;" strokeweight="1.5pt"/>
                <v:line id="Line 5465" o:spid="_x0000_s1743" style="position:absolute;flip:x;visibility:visible;mso-wrap-style:square" from="4866,2811" to="4872,3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xeIcYAAADdAAAADwAAAGRycy9kb3ducmV2LnhtbESPW2sCMRSE3wv9D+EUfKtZL2jZGkUE&#10;QakP9QJ9PWzObpZuTpYkuuu/bwShj8PMfMMsVr1txI18qB0rGA0zEMSF0zVXCi7n7fsHiBCRNTaO&#10;ScGdAqyWry8LzLXr+Ei3U6xEgnDIUYGJsc2lDIUhi2HoWuLklc5bjEn6SmqPXYLbRo6zbCYt1pwW&#10;DLa0MVT8nq5Wgdx/dd9+O76UVblr3c/eHGZdr9TgrV9/gojUx//ws73TCubTyQgeb9ITkM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zcXiHGAAAA3QAAAA8AAAAAAAAA&#10;AAAAAAAAoQIAAGRycy9kb3ducmV2LnhtbFBLBQYAAAAABAAEAPkAAACUAwAAAAA=&#10;" strokeweight="1.5pt"/>
                <v:line id="Line 5466" o:spid="_x0000_s1744" style="position:absolute;visibility:visible;mso-wrap-style:square" from="3612,1398" to="4872,1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/xb8YAAADdAAAADwAAAGRycy9kb3ducmV2LnhtbESPT2vCQBTE7wW/w/IEb3WjllpSVxHB&#10;P/TWWITeHtlnEpN9G3c3mn77bqHgcZiZ3zCLVW8acSPnK8sKJuMEBHFudcWFgq/j9vkNhA/IGhvL&#10;pOCHPKyWg6cFptre+ZNuWShEhLBPUUEZQptK6fOSDPqxbYmjd7bOYIjSFVI7vEe4aeQ0SV6lwYrj&#10;QoktbUrK66wzCk5dxt+Xeusa7Hb7/fl0rf3sQ6nRsF+/gwjUh0f4v33QCuYvsyn8vYlPQC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h/8W/GAAAA3QAAAA8AAAAAAAAA&#10;AAAAAAAAoQIAAGRycy9kb3ducmV2LnhtbFBLBQYAAAAABAAEAPkAAACUAwAAAAA=&#10;" strokeweight="1.5pt"/>
                <v:line id="Line 5467" o:spid="_x0000_s1745" style="position:absolute;visibility:visible;mso-wrap-style:square" from="4872,1398" to="4872,17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NU9MYAAADdAAAADwAAAGRycy9kb3ducmV2LnhtbESPQWvCQBSE7wX/w/IEb3WjKVpSVxHB&#10;Kr01FaG3R/aZpMm+TXc3mv77bkHocZiZb5jVZjCtuJLztWUFs2kCgriwuuZSwelj//gMwgdkja1l&#10;UvBDHjbr0cMKM21v/E7XPJQiQthnqKAKocuk9EVFBv3UdsTRu1hnMETpSqkd3iLctHKeJAtpsOa4&#10;UGFHu4qKJu+NgnOf8+dXs3ct9q+Hw+X83fj0TanJeNi+gAg0hP/wvX3UCpZPaQp/b+ITk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czVPTGAAAA3QAAAA8AAAAAAAAA&#10;AAAAAAAAoQIAAGRycy9kb3ducmV2LnhtbFBLBQYAAAAABAAEAPkAAACUAwAAAAA=&#10;" strokeweight="1.5pt"/>
                <v:line id="Line 5468" o:spid="_x0000_s1746" style="position:absolute;visibility:visible;mso-wrap-style:square" from="3072,678" to="3612,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rMgMUAAADdAAAADwAAAGRycy9kb3ducmV2LnhtbESPQWvCQBSE74L/YXlCb7qpSi2pq5SC&#10;Vbw1FqG3R/aZpMm+jbsbjf/eLRQ8DjPzDbNc96YRF3K+sqzgeZKAIM6trrhQ8H3YjF9B+ICssbFM&#10;Cm7kYb0aDpaYanvlL7pkoRARwj5FBWUIbSqlz0sy6Ce2JY7eyTqDIUpXSO3wGuGmkdMkeZEGK44L&#10;Jbb0UVJeZ51RcOwy/vmtN67B7nO7PR3PtZ/tlXoa9e9vIAL14RH+b++0gsV8Noe/N/EJyN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NrMgMUAAADdAAAADwAAAAAAAAAA&#10;AAAAAAChAgAAZHJzL2Rvd25yZXYueG1sUEsFBgAAAAAEAAQA+QAAAJMDAAAAAA==&#10;" strokeweight="1.5pt"/>
                <v:line id="Line 5469" o:spid="_x0000_s1747" style="position:absolute;visibility:visible;mso-wrap-style:square" from="3072,858" to="3612,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5ZpG8YAAADdAAAADwAAAGRycy9kb3ducmV2LnhtbESPQWvCQBSE74L/YXlCb7pp1bakrlIK&#10;VvFmWoTeHtlnkib7Nt3daPz3riD0OMzMN8xi1ZtGnMj5yrKCx0kCgji3uuJCwffXevwKwgdkjY1l&#10;UnAhD6vlcLDAVNsz7+mUhUJECPsUFZQhtKmUPi/JoJ/Yljh6R+sMhihdIbXDc4SbRj4lybM0WHFc&#10;KLGlj5LyOuuMgkOX8c9vvXYNdp+bzfHwV/vpTqmHUf/+BiJQH/7D9/ZWK3iZTedwexOfgFx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eWaRvGAAAA3QAAAA8AAAAAAAAA&#10;AAAAAAAAoQIAAGRycy9kb3ducmV2LnhtbFBLBQYAAAAABAAEAPkAAACUAwAAAAA=&#10;" strokeweight="1.5pt"/>
                <v:line id="Line 5470" o:spid="_x0000_s1748" style="position:absolute;visibility:visible;mso-wrap-style:square" from="3072,1218" to="3612,12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0T3bMUAAADdAAAADwAAAGRycy9kb3ducmV2LnhtbESPQWvCQBSE7wX/w/KE3uqmKlpSVykF&#10;q3gzFqG3R/aZpMm+jbsbTf99VxA8DjPzDbNY9aYRF3K+sqzgdZSAIM6trrhQ8H1Yv7yB8AFZY2OZ&#10;FPyRh9Vy8LTAVNsr7+mShUJECPsUFZQhtKmUPi/JoB/Zljh6J+sMhihdIbXDa4SbRo6TZCYNVhwX&#10;Smzps6S8zjqj4Nhl/PNbr12D3ddmczqeaz/ZKfU87D/eQQTqwyN8b2+1gvl0MoPbm/gE5PI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0T3bMUAAADdAAAADwAAAAAAAAAA&#10;AAAAAAChAgAAZHJzL2Rvd25yZXYueG1sUEsFBgAAAAAEAAQA+QAAAJMDAAAAAA==&#10;" strokeweight="1.5pt"/>
                <v:line id="Line 5471" o:spid="_x0000_s1749" style="position:absolute;flip:x;visibility:visible;mso-wrap-style:square" from="3072,1758" to="4872,17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ljzsUAAADdAAAADwAAAGRycy9kb3ducmV2LnhtbESPT2sCMRTE7wW/Q3iCt5qtFpWtUUQQ&#10;FHuof6DXx+btZunmZUmiu357Uyj0OMzMb5jlureNuJMPtWMFb+MMBHHhdM2Vgutl97oAESKyxsYx&#10;KXhQgPVq8LLEXLuOT3Q/x0okCIccFZgY21zKUBiyGMauJU5e6bzFmKSvpPbYJbht5CTLZtJizWnB&#10;YEtbQ8XP+WYVyMOx+/K7ybWsyn3rvg/mc9b1So2G/eYDRKQ+/of/2nutYP4+ncPvm/QE5OoJ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HljzsUAAADdAAAADwAAAAAAAAAA&#10;AAAAAAChAgAAZHJzL2Rvd25yZXYueG1sUEsFBgAAAAAEAAQA+QAAAJMDAAAAAA==&#10;" strokeweight="1.5pt"/>
                <v:line id="Line 5472" o:spid="_x0000_s1750" style="position:absolute;visibility:visible;mso-wrap-style:square" from="3612,678" to="3612,1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fGhcIAAADdAAAADwAAAGRycy9kb3ducmV2LnhtbERPz2vCMBS+D/wfwhO8zdQ5plSjiKCO&#10;3VZF8PZonm1t89IlqXb//XIYePz4fi/XvWnEnZyvLCuYjBMQxLnVFRcKTsfd6xyED8gaG8uk4Jc8&#10;rFeDlyWm2j74m+5ZKEQMYZ+igjKENpXS5yUZ9GPbEkfuap3BEKErpHb4iOGmkW9J8iENVhwbSmxp&#10;W1JeZ51RcO4yvtzqnWuw2x8O1/NP7adfSo2G/WYBIlAfnuJ/96dWMHufxrnxTXwCcvU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ZfGhcIAAADdAAAADwAAAAAAAAAAAAAA&#10;AAChAgAAZHJzL2Rvd25yZXYueG1sUEsFBgAAAAAEAAQA+QAAAJADAAAAAA==&#10;" strokeweight="1.5pt"/>
                <v:line id="Line 5473" o:spid="_x0000_s1751" style="position:absolute;flip:x;visibility:visible;mso-wrap-style:square" from="4512,1398" to="4872,17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/ob7McAAADdAAAADwAAAGRycy9kb3ducmV2LnhtbESPzWrCQBSF94LvMFyhG6kT22JN6igS&#10;EKTQRVUw7i6Z2ySauRMyE5O+fadQ6PJwfj7OajOYWtypdZVlBfNZBII4t7riQsHpuHtcgnAeWWNt&#10;mRR8k4PNejxaYaJtz590P/hChBF2CSoovW8SKV1ekkE3sw1x8L5sa9AH2RZSt9iHcVPLpyhaSIMV&#10;B0KJDaUl5bdDZwLkmhaXjyvl5/jcvPeL+bTPsk6ph8mwfQPhafD/4b/2Xit4fXmO4fdNeAJy/Q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D+hvsxwAAAN0AAAAPAAAAAAAA&#10;AAAAAAAAAKECAABkcnMvZG93bnJldi54bWxQSwUGAAAAAAQABAD5AAAAlQMAAAAA&#10;" strokeweight="1pt"/>
                <v:line id="Line 5474" o:spid="_x0000_s1752" style="position:absolute;flip:x;visibility:visible;mso-wrap-style:square" from="4752,1638" to="4872,17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bBDMQAAADdAAAADwAAAGRycy9kb3ducmV2LnhtbERPTWvCQBC9C/0PywhepG4sYmvqKkUo&#10;iOChWlBvQ3aaRLOzIbua+O+dQ8Hj433Pl52r1I2aUHo2MB4loIgzb0vODfzuv18/QIWIbLHyTAbu&#10;FGC5eOnNMbW+5R+67WKuJIRDigaKGOtU65AV5DCMfE0s3J9vHEaBTa5tg62Eu0q/JclUOyxZGgqs&#10;aVVQdtldnZScV/lpe6bsMDvUm3Y6HrbH49WYQb/7+gQVqYtP8b97bQ28TyayX97IE9CL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xsEMxAAAAN0AAAAPAAAAAAAAAAAA&#10;AAAAAKECAABkcnMvZG93bnJldi54bWxQSwUGAAAAAAQABAD5AAAAkgMAAAAA&#10;" strokeweight="1pt"/>
                <v:line id="Line 5475" o:spid="_x0000_s1753" style="position:absolute;flip:x;visibility:visible;mso-wrap-style:square" from="4332,1398" to="4692,17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pkl8cAAADdAAAADwAAAGRycy9kb3ducmV2LnhtbESPzWrCQBSF94W+w3ALboqZRMS2qZNQ&#10;hIIIXWgLxt0lc5vEZu6EzGji2zsFweXh/HycZT6aVpypd41lBUkUgyAurW64UvDz/Tl9BeE8ssbW&#10;Mim4kIM8e3xYYqrtwFs673wlwgi7FBXU3neplK6syaCLbEccvF/bG/RB9pXUPQ5h3LRyFscLabDh&#10;QKixo1VN5d/uZALkuKoOX0cq92/7bjMskuehKE5KTZ7Gj3cQnkZ/D9/aa63gZT5P4P9NeAIyu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limSXxwAAAN0AAAAPAAAAAAAA&#10;AAAAAAAAAKECAABkcnMvZG93bnJldi54bWxQSwUGAAAAAAQABAD5AAAAlQMAAAAA&#10;" strokeweight="1pt"/>
                <v:line id="Line 5476" o:spid="_x0000_s1754" style="position:absolute;flip:x;visibility:visible;mso-wrap-style:square" from="4152,1398" to="4512,17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j64McAAADdAAAADwAAAGRycy9kb3ducmV2LnhtbESPzWrCQBSF94LvMNyCG6kTg2ibOooE&#10;hFLoQisk3V0yt0ls5k7ITEz69p2C0OXh/Hyc7X40jbhR52rLCpaLCARxYXXNpYLLx/HxCYTzyBob&#10;y6Tghxzsd9PJFhNtBz7R7exLEUbYJaig8r5NpHRFRQbdwrbEwfuynUEfZFdK3eEQxk0j4yhaS4M1&#10;B0KFLaUVFd/n3gTINS0/369UZM9Z+zasl/Mhz3ulZg/j4QWEp9H/h+/tV61gs1rF8PcmPAG5+w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VWPrgxwAAAN0AAAAPAAAAAAAA&#10;AAAAAAAAAKECAABkcnMvZG93bnJldi54bWxQSwUGAAAAAAQABAD5AAAAlQMAAAAA&#10;" strokeweight="1pt"/>
                <v:line id="Line 5477" o:spid="_x0000_s1755" style="position:absolute;flip:x;visibility:visible;mso-wrap-style:square" from="3972,1398" to="4332,17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Rfe8YAAADdAAAADwAAAGRycy9kb3ducmV2LnhtbESPzYrCMBSF94LvEK7gRsZURxynGkUE&#10;YRBcjArq7tLcaavNTWmirW9vBGGWh/PzcWaLxhTiTpXLLSsY9CMQxInVOacKDvv1xwSE88gaC8uk&#10;4EEOFvN2a4axtjX/0n3nUxFG2MWoIPO+jKV0SUYGXd+WxMH7s5VBH2SVSl1hHcZNIYdRNJYGcw6E&#10;DEtaZZRcdzcTIJdVet5eKDl+H8tNPR706tPpplS30yynIDw1/j/8bv9oBV+j0Se83oQnIOd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oUX3vGAAAA3QAAAA8AAAAAAAAA&#10;AAAAAAAAoQIAAGRycy9kb3ducmV2LnhtbFBLBQYAAAAABAAEAPkAAACUAwAAAAA=&#10;" strokeweight="1pt"/>
                <v:line id="Line 5478" o:spid="_x0000_s1756" style="position:absolute;flip:x;visibility:visible;mso-wrap-style:square" from="3792,1398" to="4152,17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3HD8cAAADdAAAADwAAAGRycy9kb3ducmV2LnhtbESPzWrCQBSF9wXfYbhCN0UnKcG2qWMQ&#10;QSgFF00L6u6SuSbRzJ2QGZP07TtCweXh/HycZTaaRvTUudqygngegSAurK65VPDzvZ29gnAeWWNj&#10;mRT8koNsNXlYYqrtwF/U574UYYRdigoq79tUSldUZNDNbUscvJPtDPogu1LqDocwbhr5HEULabDm&#10;QKiwpU1FxSW/mgA5b8rj7kzF/m3ffg6L+Gk4HK5KPU7H9TsIT6O/h//bH1rBS5IkcHsTnoBc/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1/ccPxwAAAN0AAAAPAAAAAAAA&#10;AAAAAAAAAKECAABkcnMvZG93bnJldi54bWxQSwUGAAAAAAQABAD5AAAAlQMAAAAA&#10;" strokeweight="1pt"/>
                <v:line id="Line 5479" o:spid="_x0000_s1757" style="position:absolute;flip:x;visibility:visible;mso-wrap-style:square" from="3612,1398" to="3972,17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rFilMYAAADdAAAADwAAAGRycy9kb3ducmV2LnhtbESPS4vCMBSF94L/IVxhNjKmijpONYoI&#10;AzLgwgeou0tzp602N6WJtv77iSC4PJzHx5ktGlOIO1Uut6yg34tAECdW55wqOOx/PicgnEfWWFgm&#10;BQ9ysJi3WzOMta15S/edT0UYYRejgsz7MpbSJRkZdD1bEgfvz1YGfZBVKnWFdRg3hRxE0VgazDkQ&#10;MixplVFy3d1MgFxW6XlzoeT4fSx/63G/W59ON6U+Os1yCsJT49/hV3utFXwNhyN4vglPQM7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qxYpTGAAAA3QAAAA8AAAAAAAAA&#10;AAAAAAAAoQIAAGRycy9kb3ducmV2LnhtbFBLBQYAAAAABAAEAPkAAACUAwAAAAA=&#10;" strokeweight="1pt"/>
                <v:line id="Line 5480" o:spid="_x0000_s1758" style="position:absolute;flip:x;visibility:visible;mso-wrap-style:square" from="3432,1398" to="3792,17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P848UAAADdAAAADwAAAGRycy9kb3ducmV2LnhtbESPzYrCMBSF94LvEK4wG9HUQapWo4gg&#10;DAMuRgV1d2mubbW5KU20nbefCAMuD+fn4yxWrSnFk2pXWFYwGkYgiFOrC84UHA/bwRSE88gaS8uk&#10;4JccrJbdzgITbRv+oefeZyKMsEtQQe59lUjp0pwMuqGtiIN3tbVBH2SdSV1jE8ZNKT+jKJYGCw6E&#10;HCva5JTe9w8TILdNdtndKD3NTtV3E4/6zfn8UOqj167nIDy1/h3+b39pBZPxOIbXm/AE5P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mP848UAAADdAAAADwAAAAAAAAAA&#10;AAAAAAChAgAAZHJzL2Rvd25yZXYueG1sUEsFBgAAAAAEAAQA+QAAAJMDAAAAAA==&#10;" strokeweight="1pt"/>
                <v:line id="Line 5481" o:spid="_x0000_s1759" style="position:absolute;flip:x;visibility:visible;mso-wrap-style:square" from="3252,1398" to="3612,17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9ZeMYAAADdAAAADwAAAGRycy9kb3ducmV2LnhtbESPzYrCMBSF98K8Q7gDbkRTRaxWowzC&#10;wDDgYlRQd5fm2labm9JEW9/eCAMuD+fn4yxWrSnFnWpXWFYwHEQgiFOrC84U7Hff/SkI55E1lpZJ&#10;wYMcrJYfnQUm2jb8R/etz0QYYZeggtz7KpHSpTkZdANbEQfvbGuDPsg6k7rGJoybUo6iaCINFhwI&#10;OVa0zim9bm8mQC7r7LS5UHqYHarfZjLsNcfjTanuZ/s1B+Gp9e/wf/tHK4jH4xheb8ITkMsn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UvWXjGAAAA3QAAAA8AAAAAAAAA&#10;AAAAAAAAoQIAAGRycy9kb3ducmV2LnhtbFBLBQYAAAAABAAEAPkAAACUAwAAAAA=&#10;" strokeweight="1pt"/>
                <v:line id="Line 5482" o:spid="_x0000_s1760" style="position:absolute;flip:x;visibility:visible;mso-wrap-style:square" from="3072,1218" to="3612,17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DNCsQAAADdAAAADwAAAGRycy9kb3ducmV2LnhtbERPTWvCQBC9C/0PywhepG4sYmvqKkUo&#10;iOChWlBvQ3aaRLOzIbua+O+dQ8Hj433Pl52r1I2aUHo2MB4loIgzb0vODfzuv18/QIWIbLHyTAbu&#10;FGC5eOnNMbW+5R+67WKuJIRDigaKGOtU65AV5DCMfE0s3J9vHEaBTa5tg62Eu0q/JclUOyxZGgqs&#10;aVVQdtldnZScV/lpe6bsMDvUm3Y6HrbH49WYQb/7+gQVqYtP8b97bQ28TyYyV97IE9CL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sM0KxAAAAN0AAAAPAAAAAAAAAAAA&#10;AAAAAKECAABkcnMvZG93bnJldi54bWxQSwUGAAAAAAQABAD5AAAAkgMAAAAA&#10;" strokeweight="1pt"/>
                <v:line id="Line 5483" o:spid="_x0000_s1761" style="position:absolute;flip:x;visibility:visible;mso-wrap-style:square" from="3072,1218" to="3432,15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/xokcUAAADdAAAADwAAAGRycy9kb3ducmV2LnhtbESPS4vCMBSF94L/IVxhNqKpg/ioRhFB&#10;EMGFjqDuLs21rTY3pYm28+8ngjDLw3l8nPmyMYV4UeVyywoG/QgEcWJ1zqmC08+mNwHhPLLGwjIp&#10;+CUHy0W7NcdY25oP9Dr6VIQRdjEqyLwvYyldkpFB17clcfButjLog6xSqSusw7gp5HcUjaTBnAMh&#10;w5LWGSWP49MEyH2dXvd3Ss7Tc7mrR4Nufbk8lfrqNKsZCE+N/w9/2lutYDwcTuH9JjwBuf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/xokcUAAADdAAAADwAAAAAAAAAA&#10;AAAAAAChAgAAZHJzL2Rvd25yZXYueG1sUEsFBgAAAAAEAAQA+QAAAJMDAAAAAA==&#10;" strokeweight="1pt"/>
                <v:line id="Line 5484" o:spid="_x0000_s1762" style="position:absolute;flip:x;visibility:visible;mso-wrap-style:square" from="3072,1218" to="3252,1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9X0cQAAADdAAAADwAAAGRycy9kb3ducmV2LnhtbERPS2vCQBC+F/oflil4KbpRrI/UVUQQ&#10;ROihtqDehuyYxGZnQ3Y18d93DoUeP773YtW5St2pCaVnA8NBAoo487bk3MD317Y/AxUissXKMxl4&#10;UIDV8vlpgan1LX/S/RBzJSEcUjRQxFinWoesIIdh4Gti4S6+cRgFNrm2DbYS7io9SpKJdliyNBRY&#10;06ag7Odwc1Jy3eTnjytlx/mx3reT4Wt7Ot2M6b1063dQkbr4L/5z76yB6fhN9ssbeQJ6+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H1fRxAAAAN0AAAAPAAAAAAAAAAAA&#10;AAAAAKECAABkcnMvZG93bnJldi54bWxQSwUGAAAAAAQABAD5AAAAkgMAAAAA&#10;" strokeweight="1pt"/>
                <v:line id="Line 5485" o:spid="_x0000_s1763" style="position:absolute;flip:x;visibility:visible;mso-wrap-style:square" from="3432,678" to="3612,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FPySscAAADdAAAADwAAAGRycy9kb3ducmV2LnhtbESPzWrCQBSF9wXfYbhCN8VMUmxqY0YR&#10;oVAKXagF7e6SuSbRzJ2QGU18+06h4PJwfj5OvhxMI67UudqygiSKQRAXVtdcKvjevU9mIJxH1thY&#10;JgU3crBcjB5yzLTteUPXrS9FGGGXoYLK+zaT0hUVGXSRbYmDd7SdQR9kV0rdYR/GTSOf4ziVBmsO&#10;hApbWldUnLcXEyCndfnzdaJi/7ZvP/s0eeoPh4tSj+NhNQfhafD38H/7Qyt4nb4k8PcmPAG5+A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gU/JKxwAAAN0AAAAPAAAAAAAA&#10;AAAAAAAAAKECAABkcnMvZG93bnJldi54bWxQSwUGAAAAAAQABAD5AAAAlQMAAAAA&#10;" strokeweight="1pt"/>
                <v:line id="Line 5486" o:spid="_x0000_s1764" style="position:absolute;flip:x;visibility:visible;mso-wrap-style:square" from="3252,678" to="3432,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IFsPccAAADdAAAADwAAAGRycy9kb3ducmV2LnhtbESPS2vCQBSF90L/w3ALbkQnSusjdRQJ&#10;FEqhi0ZB3V0y1yQ2cydkJo/++06h0OXhPD7Odj+YSnTUuNKygvksAkGcWV1yruB0fJ2uQTiPrLGy&#10;TAq+ycF+9zDaYqxtz5/UpT4XYYRdjAoK7+tYSpcVZNDNbE0cvJttDPogm1zqBvswbiq5iKKlNFhy&#10;IBRYU1JQ9pW2JkDuSX79uFN23pzr9345n/SXS6vU+HE4vIDwNPj/8F/7TStYPT0v4PdNeAJy9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QgWw9xwAAAN0AAAAPAAAAAAAA&#10;AAAAAAAAAKECAABkcnMvZG93bnJldi54bWxQSwUGAAAAAAQABAD5AAAAlQMAAAAA&#10;" strokeweight="1pt"/>
                <v:line id="Line 5487" o:spid="_x0000_s1765" style="position:absolute;flip:x;visibility:visible;mso-wrap-style:square" from="3072,678" to="3252,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83JpsYAAADdAAAADwAAAGRycy9kb3ducmV2LnhtbESPzWrCQBSF9wXfYbiCm1InarUaHUUE&#10;QQQXakG7u2SuSTRzJ2RGE9/eKRS6PJyfjzNbNKYQD6pcbllBrxuBIE6szjlV8H1cf4xBOI+ssbBM&#10;Cp7kYDFvvc0w1rbmPT0OPhVhhF2MCjLvy1hKl2Rk0HVtSRy8i60M+iCrVOoK6zBuCtmPopE0mHMg&#10;ZFjSKqPkdribALmu0p/dlZLT5FRu61HvvT6f70p12s1yCsJT4//Df+2NVvD1ORzA75vwBOT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/NyabGAAAA3QAAAA8AAAAAAAAA&#10;AAAAAAAAoQIAAGRycy9kb3ducmV2LnhtbFBLBQYAAAAABAAEAPkAAACUAwAAAAA=&#10;" strokeweight="1pt"/>
                <v:line id="Line 5488" o:spid="_x0000_s1766" style="position:absolute;flip:x;visibility:visible;mso-wrap-style:square" from="2532,1758" to="3072,17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RR0sYAAADdAAAADwAAAGRycy9kb3ducmV2LnhtbESPS4vCMBSF94L/IVxhNjKmijpONYoI&#10;AzLgwgeou0tzp602N6WJtv77iSC4PJzHx5ktGlOIO1Uut6yg34tAECdW55wqOOx/PicgnEfWWFgm&#10;BQ9ysJi3WzOMta15S/edT0UYYRejgsz7MpbSJRkZdD1bEgfvz1YGfZBVKnWFdRg3hRxE0VgazDkQ&#10;MixplVFy3d1MgFxW6XlzoeT4fSx/63G/W59ON6U+Os1yCsJT49/hV3utFXwNR0N4vglPQM7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AkUdLGAAAA3QAAAA8AAAAAAAAA&#10;AAAAAAAAoQIAAGRycy9kb3ducmV2LnhtbFBLBQYAAAAABAAEAPkAAACUAwAAAAA=&#10;" strokeweight="1pt"/>
                <v:line id="Line 5489" o:spid="_x0000_s1767" style="position:absolute;visibility:visible;mso-wrap-style:square" from="2556,1761" to="2556,27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pclMgAAADdAAAADwAAAGRycy9kb3ducmV2LnhtbESPT0vDQBTE74LfYXkFb+2mxarEbov2&#10;D/YgolEPvT2yr9mY7NuQ3TTpt3eFgsdhZn7DLFaDrcWJWl86VjCdJCCIc6dLLhR8fe7GDyB8QNZY&#10;OyYFZ/KwWl5fLTDVrucPOmWhEBHCPkUFJoQmldLnhiz6iWuIo3d0rcUQZVtI3WIf4baWsyS5kxZL&#10;jgsGG1obyqusswoybd5eD5vip6/ev5ttue6eX6pOqZvR8PQIItAQ/sOX9l4ruL+dz+HvTXwCcvkL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VpclMgAAADdAAAADwAAAAAA&#10;AAAAAAAAAAChAgAAZHJzL2Rvd25yZXYueG1sUEsFBgAAAAAEAAQA+QAAAJYDAAAAAA==&#10;" strokeweight="1pt">
                  <v:stroke startarrow="open" startarrowlength="long" endarrow="open" endarrowlength="long"/>
                </v:line>
                <v:line id="Line 5490" o:spid="_x0000_s1768" style="position:absolute;visibility:visible;mso-wrap-style:square" from="2892,1038" to="3792,10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367GMkAAADdAAAADwAAAGRycy9kb3ducmV2LnhtbESPQUvDQBSE74L/YXmCl2I3ltpq7LZI&#10;IaQt0mC11OMj+0xCs2/D7trGf98VBI/DzHzDzBa9acWJnG8sK7gfJiCIS6sbrhR8vGd3jyB8QNbY&#10;WiYFP+RhMb++mmGq7Znf6LQLlYgQ9ikqqEPoUil9WZNBP7QdcfS+rDMYonSV1A7PEW5aOUqSiTTY&#10;cFyosaNlTeVx920ULF3xOsgPRfY52Byf9mOZF+stK3V70788gwjUh//wX3ulFUzHDxP4fROfgJxf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Kt+uxjJAAAA3QAAAA8AAAAA&#10;AAAAAAAAAAAAoQIAAGRycy9kb3ducmV2LnhtbFBLBQYAAAAABAAEAPkAAACXAwAAAAA=&#10;" strokeweight="1pt">
                  <v:stroke dashstyle="dashDot"/>
                </v:line>
                <v:shape id="Text Box 5491" o:spid="_x0000_s1769" type="#_x0000_t202" style="position:absolute;left:2043;top:1830;width:54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pAgMgA&#10;AADdAAAADwAAAGRycy9kb3ducmV2LnhtbESPQWvCQBSE70L/w/IK3nTTqo2kriItFb2IRnvo7TX7&#10;mgSzb9PsauK/7woFj8PMfMPMFp2pxIUaV1pW8DSMQBBnVpecKzgePgZTEM4ja6wsk4IrOVjMH3oz&#10;TLRteU+X1OciQNglqKDwvk6kdFlBBt3Q1sTB+7GNQR9kk0vdYBvgppLPUfQiDZYcFgqs6a2g7JSe&#10;jYLP7+212tejr6hsN7tu9btL31e5Uv3HbvkKwlPn7+H/9loriMeTGG5vwhOQ8z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xakCAyAAAAN0AAAAPAAAAAAAAAAAAAAAAAJgCAABk&#10;cnMvZG93bnJldi54bWxQSwUGAAAAAAQABAD1AAAAjQMAAAAA&#10;" filled="f" stroked="f">
                  <v:textbox style="layout-flow:vertical;mso-layout-flow-alt:bottom-to-top">
                    <w:txbxContent>
                      <w:p w14:paraId="1F391D68" w14:textId="77777777" w:rsidR="009221E0" w:rsidRPr="00B310E1" w:rsidRDefault="009221E0" w:rsidP="0005122F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 w:rsidRPr="00B310E1">
                          <w:rPr>
                            <w:b/>
                            <w:i/>
                          </w:rPr>
                          <w:sym w:font="Symbol" w:char="F0C6"/>
                        </w:r>
                        <w:r>
                          <w:rPr>
                            <w:b/>
                            <w:i/>
                            <w:lang w:val="uk-UA"/>
                          </w:rPr>
                          <w:t> </w:t>
                        </w:r>
                        <w:r w:rsidRPr="00B310E1">
                          <w:rPr>
                            <w:b/>
                            <w:i/>
                            <w:lang w:val="uk-UA"/>
                          </w:rPr>
                          <w:t>50</w:t>
                        </w:r>
                      </w:p>
                    </w:txbxContent>
                  </v:textbox>
                </v:shape>
                <v:line id="Line 5492" o:spid="_x0000_s1770" style="position:absolute;visibility:visible;mso-wrap-style:square" from="3066,3327" to="3606,33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gjJcMAAADdAAAADwAAAGRycy9kb3ducmV2LnhtbERPz2vCMBS+C/4P4Q28aTq3OemMIgN1&#10;7GYdgrdH82y7Ni81SbX775eD4PHj+71Y9aYRV3K+sqzgeZKAIM6trrhQ8HPYjOcgfEDW2FgmBX/k&#10;YbUcDhaYanvjPV2zUIgYwj5FBWUIbSqlz0sy6Ce2JY7c2TqDIUJXSO3wFsNNI6dJMpMGK44NJbb0&#10;WVJeZ51RcOwyPv3WG9dgt93tzsdL7V++lRo99esPEIH68BDf3V9awfvrW5wb38QnIJ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RIIyXDAAAA3QAAAA8AAAAAAAAAAAAA&#10;AAAAoQIAAGRycy9kb3ducmV2LnhtbFBLBQYAAAAABAAEAPkAAACRAwAAAAA=&#10;" strokeweight="1.5pt"/>
                <v:line id="Line 5493" o:spid="_x0000_s1771" style="position:absolute;visibility:visible;mso-wrap-style:square" from="2886,3507" to="3786,35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uEvasgAAADdAAAADwAAAGRycy9kb3ducmV2LnhtbESPQWsCMRSE7wX/Q3iCF6lZi7V1axQR&#10;RCvSpVZpj4/N6+7i5mVJom7/vSkUehxm5htmOm9NLS7kfGVZwXCQgCDOra64UHD4WN0/g/ABWWNt&#10;mRT8kIf5rHM3xVTbK7/TZR8KESHsU1RQhtCkUvq8JIN+YBvi6H1bZzBE6QqpHV4j3NTyIUnG0mDF&#10;caHEhpYl5af92ShYumzXX39mq6/+9jQ5juQ6e31jpXrddvECIlAb/sN/7Y1W8DR6nMDvm/gE5OwG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2uEvasgAAADdAAAADwAAAAAA&#10;AAAAAAAAAAChAgAAZHJzL2Rvd25yZXYueG1sUEsFBgAAAAAEAAQA+QAAAJYDAAAAAA==&#10;" strokeweight="1pt">
                  <v:stroke dashstyle="dashDot"/>
                </v:line>
                <v:line id="Line 5494" o:spid="_x0000_s1772" style="position:absolute;visibility:visible;mso-wrap-style:square" from="3606,3147" to="3606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FLlnsIAAADdAAAADwAAAGRycy9kb3ducmV2LnhtbERPz2vCMBS+D/wfwhN2m6lzqFSjiKCO&#10;3VZF8PZonm1t89IlqXb//XIYePz4fi/XvWnEnZyvLCsYjxIQxLnVFRcKTsfd2xyED8gaG8uk4Jc8&#10;rFeDlyWm2j74m+5ZKEQMYZ+igjKENpXS5yUZ9CPbEkfuap3BEKErpHb4iOGmke9JMpUGK44NJba0&#10;LSmvs84oOHcZX271zjXY7Q+H6/mn9pMvpV6H/WYBIlAfnuJ/96dWMPuYxv3xTXwCcvU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FLlnsIAAADdAAAADwAAAAAAAAAAAAAA&#10;AAChAgAAZHJzL2Rvd25yZXYueG1sUEsFBgAAAAAEAAQA+QAAAJADAAAAAA==&#10;" strokeweight="1.5pt"/>
                <v:line id="Line 5495" o:spid="_x0000_s1773" style="position:absolute;flip:x;visibility:visible;mso-wrap-style:square" from="3066,2787" to="4866,27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29xPMUAAADdAAAADwAAAGRycy9kb3ducmV2LnhtbESPQWsCMRSE7wX/Q3iCt5pVZFtWo4gg&#10;KPbQWsHrY/N2s7h5WZLorv++KRR6HGbmG2a1GWwrHuRD41jBbJqBIC6dbrhWcPnev76DCBFZY+uY&#10;FDwpwGY9ellhoV3PX/Q4x1okCIcCFZgYu0LKUBqyGKauI05e5bzFmKSvpfbYJ7ht5TzLcmmx4bRg&#10;sKOdofJ2vlsF8njqP/1+fqnq6tC569F85P2g1GQ8bJcgIg3xP/zXPmgFb4t8Br9v0hOQ6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29xPMUAAADdAAAADwAAAAAAAAAA&#10;AAAAAAChAgAAZHJzL2Rvd25yZXYueG1sUEsFBgAAAAAEAAQA+QAAAJMDAAAAAA==&#10;" strokeweight="1.5pt"/>
                <v:line id="Line 5496" o:spid="_x0000_s1774" style="position:absolute;flip:x;visibility:visible;mso-wrap-style:square" from="4506,2787" to="4866,3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2mgMUAAADdAAAADwAAAGRycy9kb3ducmV2LnhtbESPzYrCMBSF98K8Q7gDbkRTRTpajTII&#10;AyK40BHU3aW509ZpbkoTbX17IwguD+fn48yXrSnFjWpXWFYwHEQgiFOrC84UHH5/+hMQziNrLC2T&#10;gjs5WC4+OnNMtG14R7e9z0QYYZeggtz7KpHSpTkZdANbEQfvz9YGfZB1JnWNTRg3pRxFUSwNFhwI&#10;OVa0yin9319NgFxW2Xl7ofQ4PVabJh72mtPpqlT3s/2egfDU+nf41V5rBV/jeATPN+EJyM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u2mgMUAAADdAAAADwAAAAAAAAAA&#10;AAAAAAChAgAAZHJzL2Rvd25yZXYueG1sUEsFBgAAAAAEAAQA+QAAAJMDAAAAAA==&#10;" strokeweight="1pt"/>
                <v:line id="Line 5497" o:spid="_x0000_s1775" style="position:absolute;flip:x;visibility:visible;mso-wrap-style:square" from="4746,3027" to="4866,3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EDG8cAAADdAAAADwAAAGRycy9kb3ducmV2LnhtbESPzWrCQBSF9wXfYbhCN8VMbEtqY0YR&#10;oVAKLowF7e6SuSbRzJ2QGU369h2h4PJwfj5OthxMI67UudqygmkUgyAurK65VPC9+5jMQDiPrLGx&#10;TAp+ycFyMXrIMNW25y1dc1+KMMIuRQWV920qpSsqMugi2xIH72g7gz7IrpS6wz6Mm0Y+x3EiDdYc&#10;CBW2tK6oOOcXEyCndfmzOVGxf9+3X30yfeoPh4tSj+NhNQfhafD38H/7Uyt4e01e4PYmPAG5+A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xoQMbxwAAAN0AAAAPAAAAAAAA&#10;AAAAAAAAAKECAABkcnMvZG93bnJldi54bWxQSwUGAAAAAAQABAD5AAAAlQMAAAAA&#10;" strokeweight="1pt"/>
                <v:line id="Line 5498" o:spid="_x0000_s1776" style="position:absolute;flip:x;visibility:visible;mso-wrap-style:square" from="4326,2787" to="4686,3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kibb8UAAADdAAAADwAAAGRycy9kb3ducmV2LnhtbESPzYrCMBSF94LvEK4wG9HUQapWo4gg&#10;DAMuRgV1d2mubbW5KU20nbefCAMuD+fn4yxWrSnFk2pXWFYwGkYgiFOrC84UHA/bwRSE88gaS8uk&#10;4JccrJbdzgITbRv+oefeZyKMsEtQQe59lUjp0pwMuqGtiIN3tbVBH2SdSV1jE8ZNKT+jKJYGCw6E&#10;HCva5JTe9w8TILdNdtndKD3NTtV3E4/6zfn8UOqj167nIDy1/h3+b39pBZNxPIbXm/AE5P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kibb8UAAADdAAAADwAAAAAAAAAA&#10;AAAAAAChAgAAZHJzL2Rvd25yZXYueG1sUEsFBgAAAAAEAAQA+QAAAJMDAAAAAA==&#10;" strokeweight="1pt"/>
                <v:line id="Line 5499" o:spid="_x0000_s1777" style="position:absolute;flip:x;visibility:visible;mso-wrap-style:square" from="4146,2787" to="4506,3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Q+9McAAADdAAAADwAAAGRycy9kb3ducmV2LnhtbESPzWrCQBSF9wXfYbhCN8VMLG1qY0YR&#10;oVAKLowF7e6SuSbRzJ2QGU369h2h4PJwfj5OthxMI67UudqygmkUgyAurK65VPC9+5jMQDiPrLGx&#10;TAp+ycFyMXrIMNW25y1dc1+KMMIuRQWV920qpSsqMugi2xIH72g7gz7IrpS6wz6Mm0Y+x3EiDdYc&#10;CBW2tK6oOOcXEyCndfmzOVGxf9+3X30yfeoPh4tSj+NhNQfhafD38H/7Uyt4e0le4fYmPAG5+A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RBD70xwAAAN0AAAAPAAAAAAAA&#10;AAAAAAAAAKECAABkcnMvZG93bnJldi54bWxQSwUGAAAAAAQABAD5AAAAlQMAAAAA&#10;" strokeweight="1pt"/>
                <v:line id="Line 5500" o:spid="_x0000_s1778" style="position:absolute;flip:x;visibility:visible;mso-wrap-style:square" from="3966,2787" to="4326,3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dagg8cAAADdAAAADwAAAGRycy9kb3ducmV2LnhtbESPzWrCQBSF9wXfYbiCm9JMUkpsY8Yg&#10;QkEKXdQK2t0lc02imTshM5r49k6h0OXh/HycvBhNK67Uu8aygiSKQRCXVjdcKdh9vz+9gnAeWWNr&#10;mRTcyEGxnDzkmGk78Bddt74SYYRdhgpq77tMSlfWZNBFtiMO3tH2Bn2QfSV1j0MYN618juNUGmw4&#10;EGrsaF1Ted5eTICc1tXP54nK/du++xjS5HE4HC5KzabjagHC0+j/w3/tjVYwf0lT+H0TnoBc3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h1qCDxwAAAN0AAAAPAAAAAAAA&#10;AAAAAAAAAKECAABkcnMvZG93bnJldi54bWxQSwUGAAAAAAQABAD5AAAAlQMAAAAA&#10;" strokeweight="1pt"/>
                <v:line id="Line 5501" o:spid="_x0000_s1779" style="position:absolute;flip:x;visibility:visible;mso-wrap-style:square" from="3786,2787" to="4146,3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poFGMUAAADdAAAADwAAAGRycy9kb3ducmV2LnhtbESPzYrCMBSF9wO+Q7iCm0FTB6lajSLC&#10;gAizGBXU3aW5ttXmpjTR1rc3AwMuD+fn48yXrSnFg2pXWFYwHEQgiFOrC84UHPbf/QkI55E1lpZJ&#10;wZMcLBedjzkm2jb8S4+dz0QYYZeggtz7KpHSpTkZdANbEQfvYmuDPsg6k7rGJoybUn5FUSwNFhwI&#10;OVa0zim97e4mQK7r7PxzpfQ4PVbbJh5+NqfTXalet13NQHhq/Tv8395oBeNRPIa/N+EJyM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poFGMUAAADdAAAADwAAAAAAAAAA&#10;AAAAAAChAgAAZHJzL2Rvd25yZXYueG1sUEsFBgAAAAAEAAQA+QAAAJMDAAAAAA==&#10;" strokeweight="1pt"/>
                <v:line id="Line 5502" o:spid="_x0000_s1780" style="position:absolute;flip:x;visibility:visible;mso-wrap-style:square" from="3426,2787" to="3966,33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WRasQAAADdAAAADwAAAGRycy9kb3ducmV2LnhtbERPTWvCQBC9C/6HZQQvUjdKSdvUVUQQ&#10;SsGDtqC9DdlpEpudDdnVpP/eOQgeH+97sepdra7Uhsqzgdk0AUWce1txYeD7a/v0CipEZIu1ZzLw&#10;TwFWy+FggZn1He/peoiFkhAOGRooY2wyrUNeksMw9Q2xcL++dRgFtoW2LXYS7mo9T5JUO6xYGkps&#10;aFNS/ne4OCk5b4qf3Zny49ux+ezS2aQ7nS7GjEf9+h1UpD4+xHf3hzXw8pzKXHkjT0Av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BZFqxAAAAN0AAAAPAAAAAAAAAAAA&#10;AAAAAKECAABkcnMvZG93bnJldi54bWxQSwUGAAAAAAQABAD5AAAAkgMAAAAA&#10;" strokeweight="1pt"/>
                <v:line id="Line 5503" o:spid="_x0000_s1781" style="position:absolute;flip:x;visibility:visible;mso-wrap-style:square" from="3246,2787" to="3786,33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Ek08ccAAADdAAAADwAAAGRycy9kb3ducmV2LnhtbESPzWrCQBSF9wXfYbhCN0UnKSVq6igS&#10;KJRCF1UhcXfJ3CbRzJ2QGU369p1CweXh/Hyc9XY0rbhR7xrLCuJ5BIK4tLrhSsHx8DZbgnAeWWNr&#10;mRT8kIPtZvKwxlTbgb/otveVCCPsUlRQe9+lUrqyJoNubjvi4H3b3qAPsq+k7nEI46aVz1GUSIMN&#10;B0KNHWU1lZf91QTIOatOn2cq81XefQxJ/DQUxVWpx+m4ewXhafT38H/7XStYvCQr+HsTnoDc/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QSTTxxwAAAN0AAAAPAAAAAAAA&#10;AAAAAAAAAKECAABkcnMvZG93bnJldi54bWxQSwUGAAAAAAQABAD5AAAAlQMAAAAA&#10;" strokeweight="1pt"/>
                <v:line id="Line 5504" o:spid="_x0000_s1782" style="position:absolute;flip:x;visibility:visible;mso-wrap-style:square" from="3066,2787" to="3606,33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oLscQAAADdAAAADwAAAGRycy9kb3ducmV2LnhtbERPS2vCQBC+F/oflil4KbpRio/oKkUo&#10;lIKHqqDehuyYRLOzIbua9N87h4LHj++9WHWuUndqQunZwHCQgCLOvC05N7DfffWnoEJEtlh5JgN/&#10;FGC1fH1ZYGp9y79038ZcSQiHFA0UMdap1iEryGEY+JpYuLNvHEaBTa5tg62Eu0qPkmSsHZYsDQXW&#10;tC4ou25vTkou6/y0uVB2mB3qn3Y8fG+Px5sxvbfucw4qUhef4n/3tzUw+ZjIfnkjT0Av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qguxxAAAAN0AAAAPAAAAAAAAAAAA&#10;AAAAAKECAABkcnMvZG93bnJldi54bWxQSwUGAAAAAAQABAD5AAAAkgMAAAAA&#10;" strokeweight="1pt"/>
                <v:line id="Line 5505" o:spid="_x0000_s1783" style="position:absolute;flip:x;visibility:visible;mso-wrap-style:square" from="3066,2787" to="3426,3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+auKsYAAADdAAAADwAAAGRycy9kb3ducmV2LnhtbESPS4vCMBSF94L/IVzBjWjaYfBRjSLC&#10;gAzMYlRQd5fm2labm9JEW/+9GRhweTiPj7NYtaYUD6pdYVlBPIpAEKdWF5wpOOy/hlMQziNrLC2T&#10;gic5WC27nQUm2jb8S4+dz0QYYZeggtz7KpHSpTkZdCNbEQfvYmuDPsg6k7rGJoybUn5E0VgaLDgQ&#10;cqxok1N6291NgFw32fnnSulxdqy+m3E8aE6nu1L9Xrueg/DU+nf4v73VCiafkxj+3oQnIJc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vmrirGAAAA3QAAAA8AAAAAAAAA&#10;AAAAAAAAoQIAAGRycy9kb3ducmV2LnhtbFBLBQYAAAAABAAEAPkAAACUAwAAAAA=&#10;" strokeweight="1pt"/>
                <v:line id="Line 5506" o:spid="_x0000_s1784" style="position:absolute;flip:x;visibility:visible;mso-wrap-style:square" from="3066,2787" to="3246,29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QwXcYAAADdAAAADwAAAGRycy9kb3ducmV2LnhtbESPzYrCMBSF98K8Q7gDbmRMFbFjNYoI&#10;gggu1AGd3aW5ttXmpjTRdt5+IgguD+fn48wWrSnFg2pXWFYw6EcgiFOrC84U/BzXX98gnEfWWFom&#10;BX/kYDH/6Mww0bbhPT0OPhNhhF2CCnLvq0RKl+Zk0PVtRRy8i60N+iDrTOoamzBuSjmMorE0WHAg&#10;5FjRKqf0dribALmust/dldLT5FRtm/Gg15zPd6W6n+1yCsJT69/hV3ujFcSjeAjPN+EJyPk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s0MF3GAAAA3QAAAA8AAAAAAAAA&#10;AAAAAAAAoQIAAGRycy9kb3ducmV2LnhtbFBLBQYAAAAABAAEAPkAAACUAwAAAAA=&#10;" strokeweight="1pt"/>
                <v:line id="Line 5507" o:spid="_x0000_s1785" style="position:absolute;visibility:visible;mso-wrap-style:square" from="3066,3687" to="3606,36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ntNMUAAADdAAAADwAAAGRycy9kb3ducmV2LnhtbESPQWvCQBSE7wX/w/IEb3VjLVWiq0jB&#10;Kr01iuDtkX0mMdm36e5G03/fLRQ8DjPzDbNc96YRN3K+sqxgMk5AEOdWV1woOB62z3MQPiBrbCyT&#10;gh/ysF4NnpaYanvnL7ploRARwj5FBWUIbSqlz0sy6Me2JY7exTqDIUpXSO3wHuGmkS9J8iYNVhwX&#10;SmzpvaS8zjqj4NRlfL7WW9dg97HbXU7ftZ9+KjUa9psFiEB9eIT/23utYPY6m8Lfm/gE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VntNMUAAADdAAAADwAAAAAAAAAA&#10;AAAAAAChAgAAZHJzL2Rvd25yZXYueG1sUEsFBgAAAAAEAAQA+QAAAJMDAAAAAA==&#10;" strokeweight="1.5pt"/>
                <v:line id="Line 5508" o:spid="_x0000_s1786" style="position:absolute;visibility:visible;mso-wrap-style:square" from="3066,3867" to="3606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B1QMYAAADdAAAADwAAAGRycy9kb3ducmV2LnhtbESPT2vCQBTE7wW/w/IEb3XjH2pJXUUE&#10;tfTWKEJvj+wzSZN9G3c3mn77bqHgcZiZ3zDLdW8acSPnK8sKJuMEBHFudcWFgtNx9/wKwgdkjY1l&#10;UvBDHtarwdMSU23v/Em3LBQiQtinqKAMoU2l9HlJBv3YtsTRu1hnMETpCqkd3iPcNHKaJC/SYMVx&#10;ocSWtiXlddYZBecu46/veuca7PaHw+V8rf3sQ6nRsN+8gQjUh0f4v/2uFSzmizn8vYlPQK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6wdUDGAAAA3QAAAA8AAAAAAAAA&#10;AAAAAAAAoQIAAGRycy9kb3ducmV2LnhtbFBLBQYAAAAABAAEAPkAAACUAwAAAAA=&#10;" strokeweight="1.5pt"/>
                <v:line id="Line 5509" o:spid="_x0000_s1787" style="position:absolute;flip:x;visibility:visible;mso-wrap-style:square" from="3426,3687" to="3606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2oKcYAAADdAAAADwAAAGRycy9kb3ducmV2LnhtbESPzYrCMBSF94LvEK7gRsZUcXSmGkUE&#10;QQQXo4LO7tJc22pzU5po69sbYWCWh/PzcWaLxhTiQZXLLSsY9CMQxInVOacKjof1xxcI55E1FpZJ&#10;wZMcLObt1gxjbWv+ocfepyKMsItRQeZ9GUvpkowMur4tiYN3sZVBH2SVSl1hHcZNIYdRNJYGcw6E&#10;DEtaZZTc9ncTINdV+ru7UnL6PpXbejzo1efzXalup1lOQXhq/H/4r73RCiajySe834QnIOc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TdqCnGAAAA3QAAAA8AAAAAAAAA&#10;AAAAAAAAoQIAAGRycy9kb3ducmV2LnhtbFBLBQYAAAAABAAEAPkAAACUAwAAAAA=&#10;" strokeweight="1pt"/>
                <v:line id="Line 5510" o:spid="_x0000_s1788" style="position:absolute;flip:x;visibility:visible;mso-wrap-style:square" from="3246,3687" to="3426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A82XsUAAADdAAAADwAAAGRycy9kb3ducmV2LnhtbESPzYrCMBSF9wO+Q7iCm0FTB6lajSLC&#10;gAizGBXU3aW5ttXmpjTR1rc3AwMuD+fn48yXrSnFg2pXWFYwHEQgiFOrC84UHPbf/QkI55E1lpZJ&#10;wZMcLBedjzkm2jb8S4+dz0QYYZeggtz7KpHSpTkZdANbEQfvYmuDPsg6k7rGJoybUn5FUSwNFhwI&#10;OVa0zim97e4mQK7r7PxzpfQ4PVbbJh5+NqfTXalet13NQHhq/Tv8395oBePROIa/N+EJyM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A82XsUAAADdAAAADwAAAAAAAAAA&#10;AAAAAAChAgAAZHJzL2Rvd25yZXYueG1sUEsFBgAAAAAEAAQA+QAAAJMDAAAAAA==&#10;" strokeweight="1pt"/>
                <v:line id="Line 5511" o:spid="_x0000_s1789" style="position:absolute;flip:x;visibility:visible;mso-wrap-style:square" from="3066,3687" to="3246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0OTxcUAAADdAAAADwAAAGRycy9kb3ducmV2LnhtbESPzYrCMBSF98K8Q7gDbkRTRaxWowyC&#10;IIILnQF1d2mubZ3mpjTRdt5+IgguD+fn4yxWrSnFg2pXWFYwHEQgiFOrC84U/Hxv+lMQziNrLC2T&#10;gj9ysFp+dBaYaNvwgR5Hn4kwwi5BBbn3VSKlS3My6Aa2Ig7e1dYGfZB1JnWNTRg3pRxF0UQaLDgQ&#10;cqxonVP6e7ybALmts8v+Rulpdqp2zWTYa87nu1Ldz/ZrDsJT69/hV3urFcTjOIbnm/AE5PI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0OTxcUAAADdAAAADwAAAAAAAAAA&#10;AAAAAAChAgAAZHJzL2Rvd25yZXYueG1sUEsFBgAAAAAEAAQA+QAAAJMDAAAAAA==&#10;" strokeweight="1pt"/>
                <v:line id="Line 5512" o:spid="_x0000_s1790" style="position:absolute;flip:x;visibility:visible;mso-wrap-style:square" from="2526,2787" to="3066,27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twHt8QAAADdAAAADwAAAGRycy9kb3ducmV2LnhtbERPS2vCQBC+F/oflil4KbpRio/oKkUo&#10;lIKHqqDehuyYRLOzIbua9N87h4LHj++9WHWuUndqQunZwHCQgCLOvC05N7DfffWnoEJEtlh5JgN/&#10;FGC1fH1ZYGp9y79038ZcSQiHFA0UMdap1iEryGEY+JpYuLNvHEaBTa5tg62Eu0qPkmSsHZYsDQXW&#10;tC4ou25vTkou6/y0uVB2mB3qn3Y8fG+Px5sxvbfucw4qUhef4n/3tzUw+ZjIXHkjT0Av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63Ae3xAAAAN0AAAAPAAAAAAAAAAAA&#10;AAAAAKECAABkcnMvZG93bnJldi54bWxQSwUGAAAAAAQABAD5AAAAkgMAAAAA&#10;" strokeweight="1pt"/>
                <v:line id="Line 5513" o:spid="_x0000_s1791" style="position:absolute;flip:x;visibility:visible;mso-wrap-style:square" from="3069,1761" to="3183,1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Dr58UAAADdAAAADwAAAGRycy9kb3ducmV2LnhtbESPT2sCMRTE70K/Q3gFb5qtiNqtUUpB&#10;UPTgP+j1sXm7Wbp5WZLU3X77RhA8DjPzG2a57m0jbuRD7VjB2zgDQVw4XXOl4HrZjBYgQkTW2Dgm&#10;BX8UYL16GSwx167jE93OsRIJwiFHBSbGNpcyFIYshrFriZNXOm8xJukrqT12CW4bOcmymbRYc1ow&#10;2NKXoeLn/GsVyN2+O/rN5FpW5bZ13ztzmHW9UsPX/vMDRKQ+PsOP9lYrmE/n73B/k56AXP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MDr58UAAADdAAAADwAAAAAAAAAA&#10;AAAAAAChAgAAZHJzL2Rvd25yZXYueG1sUEsFBgAAAAAEAAQA+QAAAJMDAAAAAA==&#10;" strokeweight="1.5pt"/>
                <v:line id="Line 5514" o:spid="_x0000_s1792" style="position:absolute;flip:x y;visibility:visible;mso-wrap-style:square" from="3069,2673" to="3183,27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DZopcEAAADdAAAADwAAAGRycy9kb3ducmV2LnhtbERPy4rCMBTdD/gP4QruxtRSZko1ig8E&#10;t+Mo6u7aXNtqc1OaqPXvzWJglofznsw6U4sHta6yrGA0jEAQ51ZXXCjY/a4/UxDOI2usLZOCFzmY&#10;TXsfE8y0ffIPPba+ECGEXYYKSu+bTEqXl2TQDW1DHLiLbQ36ANtC6hafIdzUMo6iL2mw4tBQYkPL&#10;kvLb9m4UNOyS+HQ+LE51EftNsl/J9HhVatDv5mMQnjr/L/5zb7SC7yQN+8Ob8ATk9A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ENmilwQAAAN0AAAAPAAAAAAAAAAAAAAAA&#10;AKECAABkcnMvZG93bnJldi54bWxQSwUGAAAAAAQABAD5AAAAjwMAAAAA&#10;" strokeweight="1.5pt"/>
                <v:line id="Line 5515" o:spid="_x0000_s1793" style="position:absolute;visibility:visible;mso-wrap-style:square" from="3183,1761" to="3183,27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Km/8UAAADdAAAADwAAAGRycy9kb3ducmV2LnhtbESPQWvCQBSE7wX/w/KE3upGLVVSVxFB&#10;Ld4ai9DbI/tM0mTfxt2Npv/eLRQ8DjPzDbNY9aYRV3K+sqxgPEpAEOdWV1wo+DpuX+YgfEDW2Fgm&#10;Bb/kYbUcPC0w1fbGn3TNQiEihH2KCsoQ2lRKn5dk0I9sSxy9s3UGQ5SukNrhLcJNIydJ8iYNVhwX&#10;SmxpU1JeZ51RcOoy/v6pt67Bbrffn0+X2k8PSj0P+/U7iEB9eIT/2x9awex1Poa/N/EJyO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xKm/8UAAADdAAAADwAAAAAAAAAA&#10;AAAAAAChAgAAZHJzL2Rvd25yZXYueG1sUEsFBgAAAAAEAAQA+QAAAJMDAAAAAA==&#10;" strokeweight="1.5pt"/>
                <w10:anchorlock/>
              </v:group>
            </w:pict>
          </mc:Fallback>
        </mc:AlternateContent>
      </w:r>
    </w:p>
    <w:p w14:paraId="4E696681" w14:textId="63587EFA" w:rsidR="00A13397" w:rsidRDefault="00133702" w:rsidP="00A13397">
      <w:pPr>
        <w:spacing w:line="360" w:lineRule="auto"/>
        <w:ind w:firstLine="741"/>
        <w:jc w:val="center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Рисунок </w:t>
      </w:r>
      <w:r w:rsidR="000C5BCE" w:rsidRPr="00210C9D">
        <w:rPr>
          <w:sz w:val="28"/>
          <w:szCs w:val="28"/>
          <w:lang w:val="uk-UA"/>
        </w:rPr>
        <w:t>2</w:t>
      </w:r>
      <w:r w:rsidRPr="00210C9D">
        <w:rPr>
          <w:sz w:val="28"/>
          <w:szCs w:val="28"/>
          <w:lang w:val="uk-UA"/>
        </w:rPr>
        <w:t xml:space="preserve">1 – </w:t>
      </w:r>
      <w:r w:rsidR="00A13397" w:rsidRPr="00210C9D">
        <w:rPr>
          <w:sz w:val="28"/>
          <w:szCs w:val="28"/>
          <w:lang w:val="uk-UA"/>
        </w:rPr>
        <w:t>Нова схема лівої опори</w:t>
      </w:r>
    </w:p>
    <w:p w14:paraId="3942857A" w14:textId="77777777" w:rsidR="00CA6912" w:rsidRPr="00210C9D" w:rsidRDefault="00CA6912" w:rsidP="003A5774">
      <w:pPr>
        <w:ind w:firstLine="741"/>
        <w:jc w:val="both"/>
        <w:rPr>
          <w:sz w:val="28"/>
          <w:szCs w:val="28"/>
          <w:lang w:val="uk-UA"/>
        </w:rPr>
      </w:pPr>
    </w:p>
    <w:p w14:paraId="48075B55" w14:textId="01EF43FB" w:rsidR="00A13397" w:rsidRPr="00210C9D" w:rsidRDefault="00133702" w:rsidP="00133702">
      <w:pPr>
        <w:spacing w:line="360" w:lineRule="auto"/>
        <w:ind w:firstLine="709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Таблиця 3</w:t>
      </w:r>
      <w:r w:rsidR="005921E8" w:rsidRPr="00210C9D">
        <w:rPr>
          <w:sz w:val="28"/>
          <w:szCs w:val="28"/>
          <w:lang w:val="uk-UA"/>
        </w:rPr>
        <w:t>2</w:t>
      </w:r>
      <w:r w:rsidRPr="00210C9D">
        <w:rPr>
          <w:sz w:val="28"/>
          <w:szCs w:val="28"/>
          <w:lang w:val="uk-UA"/>
        </w:rPr>
        <w:t xml:space="preserve"> – </w:t>
      </w:r>
      <w:r w:rsidR="00A13397" w:rsidRPr="00210C9D">
        <w:rPr>
          <w:sz w:val="28"/>
          <w:szCs w:val="28"/>
          <w:lang w:val="uk-UA"/>
        </w:rPr>
        <w:t xml:space="preserve"> Геометричні характеристики нових обраних підшипників</w:t>
      </w:r>
    </w:p>
    <w:tbl>
      <w:tblPr>
        <w:tblW w:w="953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01"/>
        <w:gridCol w:w="2188"/>
        <w:gridCol w:w="2290"/>
        <w:gridCol w:w="2205"/>
        <w:gridCol w:w="1250"/>
      </w:tblGrid>
      <w:tr w:rsidR="00A13397" w:rsidRPr="00210C9D" w14:paraId="5EA4E621" w14:textId="77777777">
        <w:trPr>
          <w:jc w:val="center"/>
        </w:trPr>
        <w:tc>
          <w:tcPr>
            <w:tcW w:w="1601" w:type="dxa"/>
            <w:vMerge w:val="restart"/>
          </w:tcPr>
          <w:p w14:paraId="5D47A6B1" w14:textId="77777777" w:rsidR="00A13397" w:rsidRPr="00210C9D" w:rsidRDefault="00A13397" w:rsidP="003B429D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Умовне позначення</w:t>
            </w:r>
          </w:p>
        </w:tc>
        <w:tc>
          <w:tcPr>
            <w:tcW w:w="2188" w:type="dxa"/>
            <w:vMerge w:val="restart"/>
            <w:vAlign w:val="center"/>
          </w:tcPr>
          <w:p w14:paraId="20D2B3D6" w14:textId="77777777" w:rsidR="00A13397" w:rsidRPr="00210C9D" w:rsidRDefault="00A13397" w:rsidP="003B429D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Серія</w:t>
            </w:r>
          </w:p>
        </w:tc>
        <w:tc>
          <w:tcPr>
            <w:tcW w:w="4495" w:type="dxa"/>
            <w:gridSpan w:val="2"/>
          </w:tcPr>
          <w:p w14:paraId="4E49E2EC" w14:textId="77777777" w:rsidR="00A13397" w:rsidRPr="00210C9D" w:rsidRDefault="00A13397" w:rsidP="003B429D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Діаметр</w:t>
            </w:r>
          </w:p>
        </w:tc>
        <w:tc>
          <w:tcPr>
            <w:tcW w:w="1250" w:type="dxa"/>
            <w:vMerge w:val="restart"/>
          </w:tcPr>
          <w:p w14:paraId="03934AD5" w14:textId="77777777" w:rsidR="00A13397" w:rsidRPr="00210C9D" w:rsidRDefault="00A13397" w:rsidP="003B429D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Ширина</w:t>
            </w:r>
          </w:p>
          <w:p w14:paraId="44AA91B7" w14:textId="77777777" w:rsidR="00A13397" w:rsidRPr="00210C9D" w:rsidRDefault="00A13397" w:rsidP="003B429D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B</w:t>
            </w:r>
            <w:r w:rsidRPr="00210C9D">
              <w:rPr>
                <w:sz w:val="28"/>
                <w:szCs w:val="28"/>
                <w:lang w:val="uk-UA"/>
              </w:rPr>
              <w:t xml:space="preserve">, </w:t>
            </w:r>
            <w:r w:rsidRPr="002F65F4">
              <w:rPr>
                <w:i/>
                <w:sz w:val="28"/>
                <w:szCs w:val="28"/>
                <w:lang w:val="uk-UA"/>
              </w:rPr>
              <w:t>мм</w:t>
            </w:r>
          </w:p>
        </w:tc>
      </w:tr>
      <w:tr w:rsidR="00A13397" w:rsidRPr="00210C9D" w14:paraId="1643A059" w14:textId="77777777">
        <w:trPr>
          <w:jc w:val="center"/>
        </w:trPr>
        <w:tc>
          <w:tcPr>
            <w:tcW w:w="1601" w:type="dxa"/>
            <w:vMerge/>
          </w:tcPr>
          <w:p w14:paraId="771D7938" w14:textId="77777777" w:rsidR="00A13397" w:rsidRPr="00210C9D" w:rsidRDefault="00A13397" w:rsidP="00384FAA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2188" w:type="dxa"/>
            <w:vMerge/>
          </w:tcPr>
          <w:p w14:paraId="40C05580" w14:textId="77777777" w:rsidR="00A13397" w:rsidRPr="00210C9D" w:rsidRDefault="00A13397" w:rsidP="00384FAA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2290" w:type="dxa"/>
          </w:tcPr>
          <w:p w14:paraId="2D9CE897" w14:textId="77777777" w:rsidR="00A13397" w:rsidRPr="00210C9D" w:rsidRDefault="00A13397" w:rsidP="00384FAA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 xml:space="preserve">внутрішній </w:t>
            </w:r>
            <w:r w:rsidRPr="00210C9D">
              <w:rPr>
                <w:i/>
                <w:sz w:val="28"/>
                <w:szCs w:val="28"/>
                <w:lang w:val="uk-UA"/>
              </w:rPr>
              <w:t>d</w:t>
            </w:r>
            <w:r w:rsidRPr="00210C9D">
              <w:rPr>
                <w:sz w:val="28"/>
                <w:szCs w:val="28"/>
                <w:lang w:val="uk-UA"/>
              </w:rPr>
              <w:t xml:space="preserve">, </w:t>
            </w:r>
            <w:r w:rsidRPr="002F65F4">
              <w:rPr>
                <w:i/>
                <w:sz w:val="28"/>
                <w:szCs w:val="28"/>
                <w:lang w:val="uk-UA"/>
              </w:rPr>
              <w:t>мм</w:t>
            </w:r>
          </w:p>
        </w:tc>
        <w:tc>
          <w:tcPr>
            <w:tcW w:w="2205" w:type="dxa"/>
          </w:tcPr>
          <w:p w14:paraId="7793C191" w14:textId="77777777" w:rsidR="00A13397" w:rsidRPr="00210C9D" w:rsidRDefault="00A13397" w:rsidP="00384FAA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 xml:space="preserve">зовнішній </w:t>
            </w:r>
            <w:r w:rsidRPr="00210C9D">
              <w:rPr>
                <w:i/>
                <w:sz w:val="28"/>
                <w:szCs w:val="28"/>
                <w:lang w:val="uk-UA"/>
              </w:rPr>
              <w:t>D</w:t>
            </w:r>
            <w:r w:rsidRPr="00210C9D">
              <w:rPr>
                <w:sz w:val="28"/>
                <w:szCs w:val="28"/>
                <w:lang w:val="uk-UA"/>
              </w:rPr>
              <w:t xml:space="preserve">, </w:t>
            </w:r>
            <w:r w:rsidRPr="002F65F4">
              <w:rPr>
                <w:i/>
                <w:sz w:val="28"/>
                <w:szCs w:val="28"/>
                <w:lang w:val="uk-UA"/>
              </w:rPr>
              <w:t>мм</w:t>
            </w:r>
          </w:p>
        </w:tc>
        <w:tc>
          <w:tcPr>
            <w:tcW w:w="1250" w:type="dxa"/>
            <w:vMerge/>
          </w:tcPr>
          <w:p w14:paraId="7A75DA46" w14:textId="77777777" w:rsidR="00A13397" w:rsidRPr="00210C9D" w:rsidRDefault="00A13397" w:rsidP="00384FAA">
            <w:pPr>
              <w:spacing w:line="360" w:lineRule="auto"/>
              <w:ind w:right="-581"/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A13397" w:rsidRPr="00210C9D" w14:paraId="6229F276" w14:textId="77777777">
        <w:trPr>
          <w:jc w:val="center"/>
        </w:trPr>
        <w:tc>
          <w:tcPr>
            <w:tcW w:w="1601" w:type="dxa"/>
          </w:tcPr>
          <w:p w14:paraId="3B6B45FB" w14:textId="77777777" w:rsidR="00A13397" w:rsidRPr="00210C9D" w:rsidRDefault="00A13397" w:rsidP="00384FAA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212</w:t>
            </w:r>
          </w:p>
        </w:tc>
        <w:tc>
          <w:tcPr>
            <w:tcW w:w="2188" w:type="dxa"/>
          </w:tcPr>
          <w:p w14:paraId="1D688B3F" w14:textId="77777777" w:rsidR="00A13397" w:rsidRPr="00210C9D" w:rsidRDefault="00A13397" w:rsidP="00384FAA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легка вузька</w:t>
            </w:r>
          </w:p>
        </w:tc>
        <w:tc>
          <w:tcPr>
            <w:tcW w:w="2290" w:type="dxa"/>
            <w:vMerge w:val="restart"/>
            <w:vAlign w:val="center"/>
          </w:tcPr>
          <w:p w14:paraId="4EB2BA4A" w14:textId="77777777" w:rsidR="00A13397" w:rsidRPr="00210C9D" w:rsidRDefault="00A13397" w:rsidP="00384FAA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60</w:t>
            </w:r>
          </w:p>
        </w:tc>
        <w:tc>
          <w:tcPr>
            <w:tcW w:w="2205" w:type="dxa"/>
          </w:tcPr>
          <w:p w14:paraId="39A190E2" w14:textId="77777777" w:rsidR="00A13397" w:rsidRPr="00210C9D" w:rsidRDefault="00A13397" w:rsidP="00384FAA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10</w:t>
            </w:r>
          </w:p>
        </w:tc>
        <w:tc>
          <w:tcPr>
            <w:tcW w:w="1250" w:type="dxa"/>
          </w:tcPr>
          <w:p w14:paraId="06400C71" w14:textId="77777777" w:rsidR="00A13397" w:rsidRPr="00210C9D" w:rsidRDefault="00A13397" w:rsidP="00384FAA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2</w:t>
            </w:r>
          </w:p>
        </w:tc>
      </w:tr>
      <w:tr w:rsidR="00A13397" w:rsidRPr="00210C9D" w14:paraId="48D0BA90" w14:textId="77777777">
        <w:trPr>
          <w:jc w:val="center"/>
        </w:trPr>
        <w:tc>
          <w:tcPr>
            <w:tcW w:w="1601" w:type="dxa"/>
          </w:tcPr>
          <w:p w14:paraId="7E478788" w14:textId="77777777" w:rsidR="00A13397" w:rsidRPr="00210C9D" w:rsidRDefault="00A13397" w:rsidP="00384FAA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312</w:t>
            </w:r>
          </w:p>
        </w:tc>
        <w:tc>
          <w:tcPr>
            <w:tcW w:w="2188" w:type="dxa"/>
          </w:tcPr>
          <w:p w14:paraId="1927777A" w14:textId="77777777" w:rsidR="00A13397" w:rsidRPr="00210C9D" w:rsidRDefault="00A13397" w:rsidP="00384FAA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середня вузька</w:t>
            </w:r>
          </w:p>
        </w:tc>
        <w:tc>
          <w:tcPr>
            <w:tcW w:w="2290" w:type="dxa"/>
            <w:vMerge/>
          </w:tcPr>
          <w:p w14:paraId="1A1F3B98" w14:textId="77777777" w:rsidR="00A13397" w:rsidRPr="00210C9D" w:rsidRDefault="00A13397" w:rsidP="00384FAA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2205" w:type="dxa"/>
          </w:tcPr>
          <w:p w14:paraId="3B3DF981" w14:textId="77777777" w:rsidR="00A13397" w:rsidRPr="00210C9D" w:rsidRDefault="00A13397" w:rsidP="00384FAA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30</w:t>
            </w:r>
          </w:p>
        </w:tc>
        <w:tc>
          <w:tcPr>
            <w:tcW w:w="1250" w:type="dxa"/>
          </w:tcPr>
          <w:p w14:paraId="5399A80C" w14:textId="77777777" w:rsidR="00A13397" w:rsidRPr="00210C9D" w:rsidRDefault="00A13397" w:rsidP="00384FAA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1</w:t>
            </w:r>
          </w:p>
        </w:tc>
      </w:tr>
      <w:tr w:rsidR="00A13397" w:rsidRPr="00210C9D" w14:paraId="4E9C54C9" w14:textId="77777777">
        <w:trPr>
          <w:jc w:val="center"/>
        </w:trPr>
        <w:tc>
          <w:tcPr>
            <w:tcW w:w="1601" w:type="dxa"/>
          </w:tcPr>
          <w:p w14:paraId="0A91F6DD" w14:textId="77777777" w:rsidR="00A13397" w:rsidRPr="00210C9D" w:rsidRDefault="00A13397" w:rsidP="00384FAA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612</w:t>
            </w:r>
          </w:p>
        </w:tc>
        <w:tc>
          <w:tcPr>
            <w:tcW w:w="2188" w:type="dxa"/>
          </w:tcPr>
          <w:p w14:paraId="1CB839E1" w14:textId="77777777" w:rsidR="00A13397" w:rsidRPr="00210C9D" w:rsidRDefault="00A13397" w:rsidP="00384FAA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середня широка</w:t>
            </w:r>
          </w:p>
        </w:tc>
        <w:tc>
          <w:tcPr>
            <w:tcW w:w="2290" w:type="dxa"/>
            <w:vMerge/>
          </w:tcPr>
          <w:p w14:paraId="62912C0D" w14:textId="77777777" w:rsidR="00A13397" w:rsidRPr="00210C9D" w:rsidRDefault="00A13397" w:rsidP="00384FAA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2205" w:type="dxa"/>
          </w:tcPr>
          <w:p w14:paraId="7653DB37" w14:textId="77777777" w:rsidR="00A13397" w:rsidRPr="00210C9D" w:rsidRDefault="00A13397" w:rsidP="00384FAA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30</w:t>
            </w:r>
          </w:p>
        </w:tc>
        <w:tc>
          <w:tcPr>
            <w:tcW w:w="1250" w:type="dxa"/>
          </w:tcPr>
          <w:p w14:paraId="0A0DCDC9" w14:textId="77777777" w:rsidR="00A13397" w:rsidRPr="00210C9D" w:rsidRDefault="00A13397" w:rsidP="00384FAA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46</w:t>
            </w:r>
          </w:p>
        </w:tc>
      </w:tr>
    </w:tbl>
    <w:p w14:paraId="5E6D88C5" w14:textId="77777777" w:rsidR="00601A61" w:rsidRPr="00210C9D" w:rsidRDefault="00601A61" w:rsidP="00384FAA">
      <w:pPr>
        <w:spacing w:line="360" w:lineRule="auto"/>
        <w:ind w:firstLine="741"/>
        <w:jc w:val="both"/>
        <w:rPr>
          <w:sz w:val="28"/>
          <w:szCs w:val="28"/>
          <w:lang w:val="uk-UA"/>
        </w:rPr>
      </w:pPr>
    </w:p>
    <w:p w14:paraId="2B24E108" w14:textId="77777777" w:rsidR="00A13397" w:rsidRPr="00210C9D" w:rsidRDefault="00A13397" w:rsidP="003B429D">
      <w:pPr>
        <w:spacing w:line="360" w:lineRule="auto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Для подальший розрахунків обираємо середній з трьох підшипник – 1312.</w:t>
      </w:r>
    </w:p>
    <w:p w14:paraId="40D9C639" w14:textId="23575F44" w:rsidR="00A13397" w:rsidRPr="00E86B35" w:rsidRDefault="00A13397" w:rsidP="00A13397">
      <w:pPr>
        <w:spacing w:line="360" w:lineRule="auto"/>
        <w:ind w:firstLine="684"/>
        <w:jc w:val="both"/>
        <w:rPr>
          <w:sz w:val="28"/>
          <w:szCs w:val="28"/>
          <w:lang w:val="uk-UA"/>
        </w:rPr>
      </w:pPr>
      <w:r w:rsidRPr="00E86B35">
        <w:rPr>
          <w:sz w:val="28"/>
          <w:szCs w:val="28"/>
          <w:lang w:val="uk-UA"/>
        </w:rPr>
        <w:t xml:space="preserve">Згідно </w:t>
      </w:r>
      <w:r w:rsidR="005921E8" w:rsidRPr="00E86B35">
        <w:rPr>
          <w:sz w:val="28"/>
          <w:szCs w:val="28"/>
          <w:lang w:val="uk-UA"/>
        </w:rPr>
        <w:t>Д</w:t>
      </w:r>
      <w:r w:rsidRPr="00E86B35">
        <w:rPr>
          <w:sz w:val="28"/>
          <w:szCs w:val="28"/>
          <w:lang w:val="uk-UA"/>
        </w:rPr>
        <w:t>одатку </w:t>
      </w:r>
      <w:r w:rsidR="008A60D8" w:rsidRPr="00E86B35">
        <w:rPr>
          <w:sz w:val="28"/>
          <w:szCs w:val="28"/>
          <w:lang w:val="uk-UA"/>
        </w:rPr>
        <w:t>Е</w:t>
      </w:r>
      <w:r w:rsidRPr="00E86B35">
        <w:rPr>
          <w:sz w:val="28"/>
          <w:szCs w:val="28"/>
          <w:lang w:val="uk-UA"/>
        </w:rPr>
        <w:t xml:space="preserve"> під цей підшипник підходить корпус опори вузької серії – УМ 130, у якого діаметр отвору точно збігається з значенням зовнішнього діаметра підшипника </w:t>
      </w:r>
      <w:r w:rsidRPr="00E86B35">
        <w:rPr>
          <w:i/>
          <w:sz w:val="28"/>
          <w:szCs w:val="28"/>
          <w:lang w:val="uk-UA"/>
        </w:rPr>
        <w:t>D</w:t>
      </w:r>
      <w:r w:rsidRPr="00E86B35">
        <w:rPr>
          <w:sz w:val="28"/>
          <w:szCs w:val="28"/>
          <w:lang w:val="uk-UA"/>
        </w:rPr>
        <w:t>=130 </w:t>
      </w:r>
      <w:r w:rsidRPr="00E86B35">
        <w:rPr>
          <w:i/>
          <w:sz w:val="28"/>
          <w:szCs w:val="28"/>
          <w:lang w:val="uk-UA"/>
        </w:rPr>
        <w:t>мм</w:t>
      </w:r>
      <w:r w:rsidRPr="00E86B35">
        <w:rPr>
          <w:sz w:val="28"/>
          <w:szCs w:val="28"/>
          <w:lang w:val="uk-UA"/>
        </w:rPr>
        <w:t xml:space="preserve">. Крім того, ширина </w:t>
      </w:r>
      <w:r w:rsidR="005921E8" w:rsidRPr="00E86B35">
        <w:rPr>
          <w:sz w:val="28"/>
          <w:szCs w:val="28"/>
          <w:lang w:val="uk-UA"/>
        </w:rPr>
        <w:t>корпусу</w:t>
      </w:r>
      <w:r w:rsidRPr="00E86B35">
        <w:rPr>
          <w:sz w:val="28"/>
          <w:szCs w:val="28"/>
          <w:lang w:val="uk-UA"/>
        </w:rPr>
        <w:t xml:space="preserve"> опори УМ 130 дорівнює </w:t>
      </w:r>
      <w:r w:rsidRPr="00E86B35">
        <w:rPr>
          <w:i/>
          <w:sz w:val="28"/>
          <w:szCs w:val="28"/>
          <w:lang w:val="uk-UA"/>
        </w:rPr>
        <w:t>В</w:t>
      </w:r>
      <w:r w:rsidRPr="00E86B35">
        <w:rPr>
          <w:sz w:val="28"/>
          <w:szCs w:val="28"/>
          <w:lang w:val="uk-UA"/>
        </w:rPr>
        <w:t>=50 </w:t>
      </w:r>
      <w:r w:rsidRPr="00E86B35">
        <w:rPr>
          <w:i/>
          <w:sz w:val="28"/>
          <w:szCs w:val="28"/>
          <w:lang w:val="uk-UA"/>
        </w:rPr>
        <w:t>мм</w:t>
      </w:r>
      <w:r w:rsidRPr="00E86B35">
        <w:rPr>
          <w:sz w:val="28"/>
          <w:szCs w:val="28"/>
          <w:lang w:val="uk-UA"/>
        </w:rPr>
        <w:t>, що є достатнім для розміщення у його середині підшипника</w:t>
      </w:r>
      <w:r w:rsidR="005921E8" w:rsidRPr="00E86B35">
        <w:rPr>
          <w:sz w:val="28"/>
          <w:szCs w:val="28"/>
          <w:lang w:val="uk-UA"/>
        </w:rPr>
        <w:t> </w:t>
      </w:r>
      <w:r w:rsidRPr="00E86B35">
        <w:rPr>
          <w:sz w:val="28"/>
          <w:szCs w:val="28"/>
          <w:lang w:val="uk-UA"/>
        </w:rPr>
        <w:t xml:space="preserve"> 1312</w:t>
      </w:r>
      <w:r w:rsidR="005921E8" w:rsidRPr="00E86B35">
        <w:rPr>
          <w:sz w:val="28"/>
          <w:szCs w:val="28"/>
          <w:lang w:val="uk-UA"/>
        </w:rPr>
        <w:t>, ширина</w:t>
      </w:r>
      <w:r w:rsidRPr="00E86B35">
        <w:rPr>
          <w:sz w:val="28"/>
          <w:szCs w:val="28"/>
          <w:lang w:val="uk-UA"/>
        </w:rPr>
        <w:t xml:space="preserve"> якого дорівнює </w:t>
      </w:r>
      <w:smartTag w:uri="urn:schemas-microsoft-com:office:smarttags" w:element="metricconverter">
        <w:smartTagPr>
          <w:attr w:name="ProductID" w:val="31 мм"/>
        </w:smartTagPr>
        <w:r w:rsidRPr="00E86B35">
          <w:rPr>
            <w:sz w:val="28"/>
            <w:szCs w:val="28"/>
            <w:lang w:val="uk-UA"/>
          </w:rPr>
          <w:t xml:space="preserve">31 </w:t>
        </w:r>
        <w:r w:rsidRPr="00E86B35">
          <w:rPr>
            <w:i/>
            <w:sz w:val="28"/>
            <w:szCs w:val="28"/>
            <w:lang w:val="uk-UA"/>
          </w:rPr>
          <w:t>мм</w:t>
        </w:r>
      </w:smartTag>
      <w:r w:rsidRPr="00E86B35">
        <w:rPr>
          <w:sz w:val="28"/>
          <w:szCs w:val="28"/>
          <w:lang w:val="uk-UA"/>
        </w:rPr>
        <w:t xml:space="preserve"> </w:t>
      </w:r>
      <w:r w:rsidR="005921E8" w:rsidRPr="00E86B35">
        <w:rPr>
          <w:sz w:val="28"/>
          <w:szCs w:val="28"/>
          <w:lang w:val="uk-UA"/>
        </w:rPr>
        <w:t>(Д</w:t>
      </w:r>
      <w:r w:rsidRPr="00E86B35">
        <w:rPr>
          <w:sz w:val="28"/>
          <w:szCs w:val="28"/>
          <w:lang w:val="uk-UA"/>
        </w:rPr>
        <w:t>одаток </w:t>
      </w:r>
      <w:r w:rsidR="008A60D8" w:rsidRPr="00E86B35">
        <w:rPr>
          <w:sz w:val="28"/>
          <w:szCs w:val="28"/>
          <w:lang w:val="uk-UA"/>
        </w:rPr>
        <w:t>Д</w:t>
      </w:r>
      <w:r w:rsidRPr="00E86B35">
        <w:rPr>
          <w:sz w:val="28"/>
          <w:szCs w:val="28"/>
          <w:lang w:val="uk-UA"/>
        </w:rPr>
        <w:t>).</w:t>
      </w:r>
    </w:p>
    <w:p w14:paraId="7D965C22" w14:textId="06C73A76" w:rsidR="00A13397" w:rsidRPr="00210C9D" w:rsidRDefault="005921E8" w:rsidP="00A13397">
      <w:pPr>
        <w:spacing w:line="360" w:lineRule="auto"/>
        <w:ind w:firstLine="741"/>
        <w:jc w:val="both"/>
        <w:rPr>
          <w:sz w:val="28"/>
          <w:szCs w:val="28"/>
          <w:lang w:val="uk-UA"/>
        </w:rPr>
      </w:pPr>
      <w:r w:rsidRPr="00E86B35">
        <w:rPr>
          <w:sz w:val="28"/>
          <w:szCs w:val="28"/>
          <w:lang w:val="uk-UA"/>
        </w:rPr>
        <w:t>З</w:t>
      </w:r>
      <w:r w:rsidR="00A13397" w:rsidRPr="00E86B35">
        <w:rPr>
          <w:sz w:val="28"/>
          <w:szCs w:val="28"/>
          <w:lang w:val="uk-UA"/>
        </w:rPr>
        <w:t xml:space="preserve">гідно даним </w:t>
      </w:r>
      <w:r w:rsidRPr="00E86B35">
        <w:rPr>
          <w:sz w:val="28"/>
          <w:szCs w:val="28"/>
          <w:lang w:val="uk-UA"/>
        </w:rPr>
        <w:t>Д</w:t>
      </w:r>
      <w:r w:rsidR="00A13397" w:rsidRPr="00E86B35">
        <w:rPr>
          <w:sz w:val="28"/>
          <w:szCs w:val="28"/>
          <w:lang w:val="uk-UA"/>
        </w:rPr>
        <w:t>одатку </w:t>
      </w:r>
      <w:r w:rsidR="00384FAA" w:rsidRPr="00E86B35">
        <w:rPr>
          <w:sz w:val="28"/>
          <w:szCs w:val="28"/>
          <w:lang w:val="uk-UA"/>
        </w:rPr>
        <w:t>8</w:t>
      </w:r>
      <w:r w:rsidR="00A13397" w:rsidRPr="00E86B35">
        <w:rPr>
          <w:sz w:val="28"/>
          <w:szCs w:val="28"/>
          <w:lang w:val="uk-UA"/>
        </w:rPr>
        <w:t xml:space="preserve"> для закриття нового </w:t>
      </w:r>
      <w:r w:rsidRPr="00E86B35">
        <w:rPr>
          <w:sz w:val="28"/>
          <w:szCs w:val="28"/>
          <w:lang w:val="uk-UA"/>
        </w:rPr>
        <w:t>корпусу</w:t>
      </w:r>
      <w:r w:rsidR="00A13397" w:rsidRPr="00E86B35">
        <w:rPr>
          <w:sz w:val="28"/>
          <w:szCs w:val="28"/>
          <w:lang w:val="uk-UA"/>
        </w:rPr>
        <w:t xml:space="preserve"> опори УМ 130 зліва та справ</w:t>
      </w:r>
      <w:r w:rsidR="00F055DF" w:rsidRPr="00E86B35">
        <w:rPr>
          <w:sz w:val="28"/>
          <w:szCs w:val="28"/>
          <w:lang w:val="uk-UA"/>
        </w:rPr>
        <w:t>а можна використовувати</w:t>
      </w:r>
      <w:r w:rsidR="00F055DF" w:rsidRPr="00210C9D">
        <w:rPr>
          <w:sz w:val="28"/>
          <w:szCs w:val="28"/>
          <w:lang w:val="uk-UA"/>
        </w:rPr>
        <w:t xml:space="preserve"> кришки, розміри яких наведені у таблиці </w:t>
      </w:r>
      <w:r w:rsidR="00133702" w:rsidRPr="00210C9D">
        <w:rPr>
          <w:sz w:val="28"/>
          <w:szCs w:val="28"/>
          <w:lang w:val="uk-UA"/>
        </w:rPr>
        <w:t>3</w:t>
      </w:r>
      <w:r w:rsidR="00E86B35">
        <w:rPr>
          <w:sz w:val="28"/>
          <w:szCs w:val="28"/>
          <w:lang w:val="uk-UA"/>
        </w:rPr>
        <w:t>3</w:t>
      </w:r>
      <w:r w:rsidR="00A13397" w:rsidRPr="00210C9D">
        <w:rPr>
          <w:sz w:val="28"/>
          <w:szCs w:val="28"/>
          <w:lang w:val="uk-UA"/>
        </w:rPr>
        <w:t>.</w:t>
      </w:r>
    </w:p>
    <w:p w14:paraId="0C5985FB" w14:textId="77777777" w:rsidR="00A13397" w:rsidRPr="00210C9D" w:rsidRDefault="00A13397" w:rsidP="003A5774">
      <w:pPr>
        <w:jc w:val="center"/>
        <w:rPr>
          <w:sz w:val="28"/>
          <w:szCs w:val="28"/>
          <w:lang w:val="uk-UA"/>
        </w:rPr>
      </w:pPr>
    </w:p>
    <w:p w14:paraId="6175AAF3" w14:textId="09DB2142" w:rsidR="00A13397" w:rsidRPr="00210C9D" w:rsidRDefault="00133702" w:rsidP="00133702">
      <w:pPr>
        <w:spacing w:line="360" w:lineRule="auto"/>
        <w:ind w:firstLine="709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Таблиця 3</w:t>
      </w:r>
      <w:r w:rsidR="00F055DF" w:rsidRPr="00210C9D">
        <w:rPr>
          <w:sz w:val="28"/>
          <w:szCs w:val="28"/>
          <w:lang w:val="uk-UA"/>
        </w:rPr>
        <w:t>3</w:t>
      </w:r>
      <w:r w:rsidRPr="00210C9D">
        <w:rPr>
          <w:sz w:val="28"/>
          <w:szCs w:val="28"/>
          <w:lang w:val="uk-UA"/>
        </w:rPr>
        <w:t xml:space="preserve"> – </w:t>
      </w:r>
      <w:r w:rsidR="00A13397" w:rsidRPr="00210C9D">
        <w:rPr>
          <w:sz w:val="28"/>
          <w:szCs w:val="28"/>
          <w:lang w:val="uk-UA"/>
        </w:rPr>
        <w:t>Кришки торцеві з манжетним ущільнювачем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67"/>
        <w:gridCol w:w="2367"/>
        <w:gridCol w:w="2368"/>
      </w:tblGrid>
      <w:tr w:rsidR="00A13397" w:rsidRPr="00210C9D" w14:paraId="1CF37A4D" w14:textId="77777777">
        <w:trPr>
          <w:jc w:val="center"/>
        </w:trPr>
        <w:tc>
          <w:tcPr>
            <w:tcW w:w="2367" w:type="dxa"/>
          </w:tcPr>
          <w:p w14:paraId="7A2C1207" w14:textId="77777777" w:rsidR="00A13397" w:rsidRPr="00210C9D" w:rsidRDefault="00A13397" w:rsidP="00384FAA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Високі</w:t>
            </w:r>
          </w:p>
        </w:tc>
        <w:tc>
          <w:tcPr>
            <w:tcW w:w="2367" w:type="dxa"/>
          </w:tcPr>
          <w:p w14:paraId="07BC8A03" w14:textId="77777777" w:rsidR="00A13397" w:rsidRPr="00210C9D" w:rsidRDefault="00A13397" w:rsidP="00384FAA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Середні</w:t>
            </w:r>
          </w:p>
        </w:tc>
        <w:tc>
          <w:tcPr>
            <w:tcW w:w="2368" w:type="dxa"/>
          </w:tcPr>
          <w:p w14:paraId="6707451E" w14:textId="77777777" w:rsidR="00A13397" w:rsidRPr="00210C9D" w:rsidRDefault="00A13397" w:rsidP="00384FAA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Низькі</w:t>
            </w:r>
          </w:p>
        </w:tc>
      </w:tr>
      <w:tr w:rsidR="00A13397" w:rsidRPr="00210C9D" w14:paraId="3992998C" w14:textId="77777777">
        <w:trPr>
          <w:jc w:val="center"/>
        </w:trPr>
        <w:tc>
          <w:tcPr>
            <w:tcW w:w="2367" w:type="dxa"/>
          </w:tcPr>
          <w:p w14:paraId="43A78CC0" w14:textId="77777777" w:rsidR="00A13397" w:rsidRPr="00210C9D" w:rsidRDefault="00A13397" w:rsidP="00384FAA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МВ 130х55</w:t>
            </w:r>
          </w:p>
        </w:tc>
        <w:tc>
          <w:tcPr>
            <w:tcW w:w="2367" w:type="dxa"/>
          </w:tcPr>
          <w:p w14:paraId="0DCF851C" w14:textId="77777777" w:rsidR="00A13397" w:rsidRPr="00210C9D" w:rsidRDefault="00A13397" w:rsidP="00384FAA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МС 130х55</w:t>
            </w:r>
          </w:p>
        </w:tc>
        <w:tc>
          <w:tcPr>
            <w:tcW w:w="2368" w:type="dxa"/>
            <w:vMerge w:val="restart"/>
            <w:vAlign w:val="center"/>
          </w:tcPr>
          <w:p w14:paraId="6D32311A" w14:textId="77777777" w:rsidR="00A13397" w:rsidRPr="00210C9D" w:rsidRDefault="00A13397" w:rsidP="00384FAA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МН 130х75</w:t>
            </w:r>
          </w:p>
        </w:tc>
      </w:tr>
      <w:tr w:rsidR="00A13397" w:rsidRPr="00210C9D" w14:paraId="323F1D9C" w14:textId="77777777">
        <w:trPr>
          <w:jc w:val="center"/>
        </w:trPr>
        <w:tc>
          <w:tcPr>
            <w:tcW w:w="2367" w:type="dxa"/>
          </w:tcPr>
          <w:p w14:paraId="4819674D" w14:textId="77777777" w:rsidR="00A13397" w:rsidRPr="00210C9D" w:rsidRDefault="00A13397" w:rsidP="00384FAA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МВ 130х65</w:t>
            </w:r>
          </w:p>
        </w:tc>
        <w:tc>
          <w:tcPr>
            <w:tcW w:w="2367" w:type="dxa"/>
          </w:tcPr>
          <w:p w14:paraId="119CCDD7" w14:textId="77777777" w:rsidR="00A13397" w:rsidRPr="00210C9D" w:rsidRDefault="00A13397" w:rsidP="00384FAA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МС 130х65</w:t>
            </w:r>
          </w:p>
        </w:tc>
        <w:tc>
          <w:tcPr>
            <w:tcW w:w="2368" w:type="dxa"/>
            <w:vMerge/>
          </w:tcPr>
          <w:p w14:paraId="479174EA" w14:textId="77777777" w:rsidR="00A13397" w:rsidRPr="00210C9D" w:rsidRDefault="00A13397" w:rsidP="00384FAA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</w:tr>
    </w:tbl>
    <w:p w14:paraId="3A5FB307" w14:textId="77777777" w:rsidR="00A13397" w:rsidRPr="00210C9D" w:rsidRDefault="00A13397" w:rsidP="00384FAA">
      <w:pPr>
        <w:spacing w:line="360" w:lineRule="auto"/>
        <w:ind w:firstLine="741"/>
        <w:jc w:val="both"/>
        <w:rPr>
          <w:sz w:val="28"/>
          <w:szCs w:val="28"/>
          <w:lang w:val="uk-UA"/>
        </w:rPr>
      </w:pPr>
    </w:p>
    <w:p w14:paraId="0463E6B8" w14:textId="48EB75C0" w:rsidR="00A13397" w:rsidRPr="00210C9D" w:rsidRDefault="00A13397" w:rsidP="00A13397">
      <w:pPr>
        <w:spacing w:line="360" w:lineRule="auto"/>
        <w:ind w:firstLine="741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lastRenderedPageBreak/>
        <w:t>Справа від опори діаметр вала</w:t>
      </w:r>
      <w:r w:rsidR="00F055DF" w:rsidRPr="00210C9D">
        <w:rPr>
          <w:sz w:val="28"/>
          <w:szCs w:val="28"/>
          <w:lang w:val="uk-UA"/>
        </w:rPr>
        <w:t>,</w:t>
      </w:r>
      <w:r w:rsidRPr="00210C9D">
        <w:rPr>
          <w:sz w:val="28"/>
          <w:szCs w:val="28"/>
          <w:lang w:val="uk-UA"/>
        </w:rPr>
        <w:t xml:space="preserve"> який повинен проходити через праву торцеву кришку дорівнює </w:t>
      </w:r>
      <w:r w:rsidRPr="00210C9D">
        <w:rPr>
          <w:i/>
          <w:sz w:val="28"/>
          <w:szCs w:val="28"/>
          <w:lang w:val="uk-UA"/>
        </w:rPr>
        <w:t>d</w:t>
      </w:r>
      <w:r w:rsidRPr="00210C9D">
        <w:rPr>
          <w:i/>
          <w:sz w:val="28"/>
          <w:szCs w:val="28"/>
          <w:vertAlign w:val="subscript"/>
          <w:lang w:val="uk-UA"/>
        </w:rPr>
        <w:t>шестерні</w:t>
      </w:r>
      <w:r w:rsidRPr="00210C9D">
        <w:rPr>
          <w:sz w:val="28"/>
          <w:szCs w:val="28"/>
          <w:lang w:val="uk-UA"/>
        </w:rPr>
        <w:t>=65 </w:t>
      </w:r>
      <w:r w:rsidRPr="002F65F4">
        <w:rPr>
          <w:i/>
          <w:sz w:val="28"/>
          <w:szCs w:val="28"/>
          <w:lang w:val="uk-UA"/>
        </w:rPr>
        <w:t>мм</w:t>
      </w:r>
      <w:r w:rsidRPr="00210C9D">
        <w:rPr>
          <w:sz w:val="28"/>
          <w:szCs w:val="28"/>
          <w:lang w:val="uk-UA"/>
        </w:rPr>
        <w:t xml:space="preserve"> (рис. </w:t>
      </w:r>
      <w:r w:rsidR="000C5BCE" w:rsidRPr="00210C9D">
        <w:rPr>
          <w:sz w:val="28"/>
          <w:szCs w:val="28"/>
          <w:lang w:val="uk-UA"/>
        </w:rPr>
        <w:t>21</w:t>
      </w:r>
      <w:r w:rsidRPr="00210C9D">
        <w:rPr>
          <w:sz w:val="28"/>
          <w:szCs w:val="28"/>
          <w:lang w:val="uk-UA"/>
        </w:rPr>
        <w:t xml:space="preserve">), то для закриття </w:t>
      </w:r>
      <w:r w:rsidR="00F055DF" w:rsidRPr="00210C9D">
        <w:rPr>
          <w:sz w:val="28"/>
          <w:szCs w:val="28"/>
          <w:lang w:val="uk-UA"/>
        </w:rPr>
        <w:t>корпусу</w:t>
      </w:r>
      <w:r w:rsidRPr="00210C9D">
        <w:rPr>
          <w:sz w:val="28"/>
          <w:szCs w:val="28"/>
          <w:lang w:val="uk-UA"/>
        </w:rPr>
        <w:t xml:space="preserve"> опори справа підходять дві кришки: </w:t>
      </w:r>
      <w:r w:rsidR="00F055DF" w:rsidRPr="00210C9D">
        <w:rPr>
          <w:sz w:val="28"/>
          <w:szCs w:val="28"/>
          <w:lang w:val="uk-UA"/>
        </w:rPr>
        <w:t>висока МВ 130х65, та середня МС </w:t>
      </w:r>
      <w:r w:rsidRPr="00210C9D">
        <w:rPr>
          <w:sz w:val="28"/>
          <w:szCs w:val="28"/>
          <w:lang w:val="uk-UA"/>
        </w:rPr>
        <w:t xml:space="preserve">130х65. Враховуючі те, що середня кришка має менші габаритні розміри обираємо саме її – МС 130х65. </w:t>
      </w:r>
    </w:p>
    <w:p w14:paraId="0796C5CA" w14:textId="26692D05" w:rsidR="00A13397" w:rsidRPr="00210C9D" w:rsidRDefault="00A13397" w:rsidP="00A13397">
      <w:pPr>
        <w:spacing w:line="360" w:lineRule="auto"/>
        <w:ind w:firstLine="741"/>
        <w:jc w:val="both"/>
        <w:rPr>
          <w:sz w:val="28"/>
          <w:szCs w:val="28"/>
          <w:lang w:val="uk-UA"/>
        </w:rPr>
      </w:pPr>
      <w:r w:rsidRPr="00E86B35">
        <w:rPr>
          <w:sz w:val="28"/>
          <w:szCs w:val="28"/>
          <w:lang w:val="uk-UA"/>
        </w:rPr>
        <w:t xml:space="preserve">Зліва від опори діаметр вала </w:t>
      </w:r>
      <w:r w:rsidR="00F055DF" w:rsidRPr="00E86B35">
        <w:rPr>
          <w:sz w:val="28"/>
          <w:szCs w:val="28"/>
          <w:lang w:val="uk-UA"/>
        </w:rPr>
        <w:t xml:space="preserve">дорівнює </w:t>
      </w:r>
      <w:r w:rsidRPr="00E86B35">
        <w:rPr>
          <w:sz w:val="28"/>
          <w:szCs w:val="28"/>
          <w:lang w:val="uk-UA"/>
        </w:rPr>
        <w:t>60 </w:t>
      </w:r>
      <w:r w:rsidRPr="00E86B35">
        <w:rPr>
          <w:i/>
          <w:sz w:val="28"/>
          <w:szCs w:val="28"/>
          <w:lang w:val="uk-UA"/>
        </w:rPr>
        <w:t>мм</w:t>
      </w:r>
      <w:r w:rsidR="00F055DF" w:rsidRPr="00E86B35">
        <w:rPr>
          <w:sz w:val="28"/>
          <w:szCs w:val="28"/>
          <w:lang w:val="uk-UA"/>
        </w:rPr>
        <w:t xml:space="preserve">, що спричиняє </w:t>
      </w:r>
      <w:r w:rsidRPr="00E86B35">
        <w:rPr>
          <w:sz w:val="28"/>
          <w:szCs w:val="28"/>
          <w:lang w:val="uk-UA"/>
        </w:rPr>
        <w:t>т</w:t>
      </w:r>
      <w:r w:rsidR="00F055DF" w:rsidRPr="00E86B35">
        <w:rPr>
          <w:sz w:val="28"/>
          <w:szCs w:val="28"/>
          <w:lang w:val="uk-UA"/>
        </w:rPr>
        <w:t>у</w:t>
      </w:r>
      <w:r w:rsidRPr="00E86B35">
        <w:rPr>
          <w:sz w:val="28"/>
          <w:szCs w:val="28"/>
          <w:lang w:val="uk-UA"/>
        </w:rPr>
        <w:t xml:space="preserve"> сам</w:t>
      </w:r>
      <w:r w:rsidR="00B61A5F" w:rsidRPr="00E86B35">
        <w:rPr>
          <w:sz w:val="28"/>
          <w:szCs w:val="28"/>
          <w:lang w:val="uk-UA"/>
        </w:rPr>
        <w:t>у</w:t>
      </w:r>
      <w:r w:rsidRPr="00E86B35">
        <w:rPr>
          <w:sz w:val="28"/>
          <w:szCs w:val="28"/>
          <w:lang w:val="uk-UA"/>
        </w:rPr>
        <w:t xml:space="preserve"> проблем</w:t>
      </w:r>
      <w:r w:rsidR="00B61A5F" w:rsidRPr="00E86B35">
        <w:rPr>
          <w:sz w:val="28"/>
          <w:szCs w:val="28"/>
          <w:lang w:val="uk-UA"/>
        </w:rPr>
        <w:t>у</w:t>
      </w:r>
      <w:r w:rsidR="00F055DF" w:rsidRPr="00E86B35">
        <w:rPr>
          <w:sz w:val="28"/>
          <w:szCs w:val="28"/>
          <w:lang w:val="uk-UA"/>
        </w:rPr>
        <w:t>: в таблиці</w:t>
      </w:r>
      <w:r w:rsidR="00895402" w:rsidRPr="00E86B35">
        <w:rPr>
          <w:sz w:val="28"/>
          <w:szCs w:val="28"/>
          <w:lang w:val="uk-UA"/>
        </w:rPr>
        <w:t xml:space="preserve"> 32</w:t>
      </w:r>
      <w:r w:rsidRPr="00E86B35">
        <w:rPr>
          <w:sz w:val="28"/>
          <w:szCs w:val="28"/>
          <w:lang w:val="uk-UA"/>
        </w:rPr>
        <w:t xml:space="preserve"> </w:t>
      </w:r>
      <w:r w:rsidRPr="00E86B35">
        <w:rPr>
          <w:b/>
          <w:sz w:val="28"/>
          <w:szCs w:val="28"/>
          <w:u w:val="single"/>
          <w:lang w:val="uk-UA"/>
        </w:rPr>
        <w:t>немає жодної</w:t>
      </w:r>
      <w:r w:rsidRPr="00E86B35">
        <w:rPr>
          <w:sz w:val="28"/>
          <w:szCs w:val="28"/>
          <w:lang w:val="uk-UA"/>
        </w:rPr>
        <w:t xml:space="preserve"> торцевої кришки</w:t>
      </w:r>
      <w:r w:rsidR="00F055DF" w:rsidRPr="00E86B35">
        <w:rPr>
          <w:sz w:val="28"/>
          <w:szCs w:val="28"/>
          <w:lang w:val="uk-UA"/>
        </w:rPr>
        <w:t>,</w:t>
      </w:r>
      <w:r w:rsidRPr="00E86B35">
        <w:rPr>
          <w:sz w:val="28"/>
          <w:szCs w:val="28"/>
          <w:lang w:val="uk-UA"/>
        </w:rPr>
        <w:t xml:space="preserve"> яка б мала діаметр отвору </w:t>
      </w:r>
      <w:smartTag w:uri="urn:schemas-microsoft-com:office:smarttags" w:element="metricconverter">
        <w:smartTagPr>
          <w:attr w:name="ProductID" w:val="60 мм"/>
        </w:smartTagPr>
        <w:r w:rsidRPr="00E86B35">
          <w:rPr>
            <w:sz w:val="28"/>
            <w:szCs w:val="28"/>
            <w:lang w:val="uk-UA"/>
          </w:rPr>
          <w:t>60 </w:t>
        </w:r>
        <w:r w:rsidRPr="00E86B35">
          <w:rPr>
            <w:i/>
            <w:sz w:val="28"/>
            <w:szCs w:val="28"/>
            <w:lang w:val="uk-UA"/>
          </w:rPr>
          <w:t>мм</w:t>
        </w:r>
        <w:r w:rsidR="00F055DF" w:rsidRPr="00E86B35">
          <w:rPr>
            <w:sz w:val="28"/>
            <w:szCs w:val="28"/>
            <w:lang w:val="uk-UA"/>
          </w:rPr>
          <w:t>,</w:t>
        </w:r>
      </w:smartTag>
      <w:r w:rsidR="00F055DF" w:rsidRPr="00E86B35">
        <w:rPr>
          <w:sz w:val="28"/>
          <w:szCs w:val="28"/>
          <w:lang w:val="uk-UA"/>
        </w:rPr>
        <w:t xml:space="preserve"> а</w:t>
      </w:r>
      <w:r w:rsidRPr="00E86B35">
        <w:rPr>
          <w:sz w:val="28"/>
          <w:szCs w:val="28"/>
          <w:lang w:val="uk-UA"/>
        </w:rPr>
        <w:t>ле є дві кришки</w:t>
      </w:r>
      <w:r w:rsidR="00F055DF" w:rsidRPr="00E86B35">
        <w:rPr>
          <w:sz w:val="28"/>
          <w:szCs w:val="28"/>
          <w:lang w:val="uk-UA"/>
        </w:rPr>
        <w:t>,</w:t>
      </w:r>
      <w:r w:rsidRPr="00E86B35">
        <w:rPr>
          <w:sz w:val="28"/>
          <w:szCs w:val="28"/>
          <w:lang w:val="uk-UA"/>
        </w:rPr>
        <w:t xml:space="preserve"> у яких вели</w:t>
      </w:r>
      <w:r w:rsidR="00F055DF" w:rsidRPr="00E86B35">
        <w:rPr>
          <w:sz w:val="28"/>
          <w:szCs w:val="28"/>
          <w:lang w:val="uk-UA"/>
        </w:rPr>
        <w:t xml:space="preserve">чина діаметра отвору дорівнює </w:t>
      </w:r>
      <w:smartTag w:uri="urn:schemas-microsoft-com:office:smarttags" w:element="metricconverter">
        <w:smartTagPr>
          <w:attr w:name="ProductID" w:val="55 мм"/>
        </w:smartTagPr>
        <w:r w:rsidRPr="00E86B35">
          <w:rPr>
            <w:sz w:val="28"/>
            <w:szCs w:val="28"/>
            <w:lang w:val="uk-UA"/>
          </w:rPr>
          <w:t>55 </w:t>
        </w:r>
        <w:r w:rsidRPr="00E86B35">
          <w:rPr>
            <w:i/>
            <w:sz w:val="28"/>
            <w:szCs w:val="28"/>
            <w:lang w:val="uk-UA"/>
          </w:rPr>
          <w:t>мм</w:t>
        </w:r>
      </w:smartTag>
      <w:r w:rsidR="00F055DF" w:rsidRPr="00E86B35">
        <w:rPr>
          <w:sz w:val="28"/>
          <w:szCs w:val="28"/>
          <w:lang w:val="uk-UA"/>
        </w:rPr>
        <w:t>. Ц</w:t>
      </w:r>
      <w:r w:rsidRPr="00E86B35">
        <w:rPr>
          <w:sz w:val="28"/>
          <w:szCs w:val="28"/>
          <w:lang w:val="uk-UA"/>
        </w:rPr>
        <w:t>е</w:t>
      </w:r>
      <w:r w:rsidR="00F055DF" w:rsidRPr="00E86B35">
        <w:rPr>
          <w:sz w:val="28"/>
          <w:szCs w:val="28"/>
          <w:lang w:val="uk-UA"/>
        </w:rPr>
        <w:t xml:space="preserve"> кришки марки</w:t>
      </w:r>
      <w:r w:rsidRPr="00E86B35">
        <w:rPr>
          <w:sz w:val="28"/>
          <w:szCs w:val="28"/>
          <w:lang w:val="uk-UA"/>
        </w:rPr>
        <w:t xml:space="preserve"> МВ 130х55 та МС 130х55. </w:t>
      </w:r>
      <w:r w:rsidR="00F055DF" w:rsidRPr="00E86B35">
        <w:rPr>
          <w:sz w:val="28"/>
          <w:szCs w:val="28"/>
          <w:lang w:val="uk-UA"/>
        </w:rPr>
        <w:t>Вирішити проблему можна, я</w:t>
      </w:r>
      <w:r w:rsidRPr="00E86B35">
        <w:rPr>
          <w:sz w:val="28"/>
          <w:szCs w:val="28"/>
          <w:lang w:val="uk-UA"/>
        </w:rPr>
        <w:t xml:space="preserve">кщо ступінчатий перехід на валу від діаметра консольної частини </w:t>
      </w:r>
      <w:r w:rsidRPr="00E86B35">
        <w:rPr>
          <w:i/>
          <w:sz w:val="28"/>
          <w:szCs w:val="28"/>
          <w:lang w:val="uk-UA"/>
        </w:rPr>
        <w:t>d</w:t>
      </w:r>
      <w:r w:rsidRPr="00E86B35">
        <w:rPr>
          <w:i/>
          <w:sz w:val="28"/>
          <w:szCs w:val="28"/>
          <w:vertAlign w:val="subscript"/>
          <w:lang w:val="uk-UA"/>
        </w:rPr>
        <w:t>к</w:t>
      </w:r>
      <w:r w:rsidRPr="00E86B35">
        <w:rPr>
          <w:sz w:val="28"/>
          <w:szCs w:val="28"/>
          <w:lang w:val="uk-UA"/>
        </w:rPr>
        <w:t>=50 </w:t>
      </w:r>
      <w:r w:rsidRPr="00E86B35">
        <w:rPr>
          <w:i/>
          <w:sz w:val="28"/>
          <w:szCs w:val="28"/>
          <w:lang w:val="uk-UA"/>
        </w:rPr>
        <w:t>мм</w:t>
      </w:r>
      <w:r w:rsidRPr="00E86B35">
        <w:rPr>
          <w:sz w:val="28"/>
          <w:szCs w:val="28"/>
          <w:lang w:val="uk-UA"/>
        </w:rPr>
        <w:t xml:space="preserve"> </w:t>
      </w:r>
      <w:r w:rsidR="00F055DF" w:rsidRPr="00E86B35">
        <w:rPr>
          <w:sz w:val="28"/>
          <w:szCs w:val="28"/>
          <w:lang w:val="uk-UA"/>
        </w:rPr>
        <w:t>до</w:t>
      </w:r>
      <w:r w:rsidRPr="00E86B35">
        <w:rPr>
          <w:sz w:val="28"/>
          <w:szCs w:val="28"/>
          <w:lang w:val="uk-UA"/>
        </w:rPr>
        <w:t xml:space="preserve"> діаметру під підшипник </w:t>
      </w:r>
      <w:r w:rsidRPr="00E86B35">
        <w:rPr>
          <w:i/>
          <w:sz w:val="28"/>
          <w:szCs w:val="28"/>
          <w:lang w:val="uk-UA"/>
        </w:rPr>
        <w:t>d</w:t>
      </w:r>
      <w:r w:rsidRPr="00E86B35">
        <w:rPr>
          <w:i/>
          <w:sz w:val="28"/>
          <w:szCs w:val="28"/>
          <w:vertAlign w:val="subscript"/>
          <w:lang w:val="uk-UA"/>
        </w:rPr>
        <w:t>підшип </w:t>
      </w:r>
      <w:r w:rsidRPr="00E86B35">
        <w:rPr>
          <w:sz w:val="28"/>
          <w:szCs w:val="28"/>
          <w:lang w:val="uk-UA"/>
        </w:rPr>
        <w:t xml:space="preserve">= </w:t>
      </w:r>
      <w:smartTag w:uri="urn:schemas-microsoft-com:office:smarttags" w:element="metricconverter">
        <w:smartTagPr>
          <w:attr w:name="ProductID" w:val="60 мм"/>
        </w:smartTagPr>
        <w:r w:rsidRPr="00E86B35">
          <w:rPr>
            <w:sz w:val="28"/>
            <w:szCs w:val="28"/>
            <w:lang w:val="uk-UA"/>
          </w:rPr>
          <w:t>60 </w:t>
        </w:r>
        <w:r w:rsidRPr="00E86B35">
          <w:rPr>
            <w:i/>
            <w:sz w:val="28"/>
            <w:szCs w:val="28"/>
            <w:lang w:val="uk-UA"/>
          </w:rPr>
          <w:t>мм</w:t>
        </w:r>
      </w:smartTag>
      <w:r w:rsidRPr="00E86B35">
        <w:rPr>
          <w:sz w:val="28"/>
          <w:szCs w:val="28"/>
          <w:lang w:val="uk-UA"/>
        </w:rPr>
        <w:t xml:space="preserve"> зробити за допомогою додаткової проміжної ділянки вала з діаметром </w:t>
      </w:r>
      <w:r w:rsidRPr="00E86B35">
        <w:rPr>
          <w:i/>
          <w:sz w:val="28"/>
          <w:szCs w:val="28"/>
          <w:lang w:val="uk-UA"/>
        </w:rPr>
        <w:t>d</w:t>
      </w:r>
      <w:r w:rsidRPr="00E86B35">
        <w:rPr>
          <w:sz w:val="28"/>
          <w:szCs w:val="28"/>
          <w:lang w:val="uk-UA"/>
        </w:rPr>
        <w:t xml:space="preserve">=55 </w:t>
      </w:r>
      <w:r w:rsidRPr="00E86B35">
        <w:rPr>
          <w:i/>
          <w:sz w:val="28"/>
          <w:szCs w:val="28"/>
          <w:lang w:val="uk-UA"/>
        </w:rPr>
        <w:t>мм</w:t>
      </w:r>
      <w:r w:rsidRPr="00E86B35">
        <w:rPr>
          <w:sz w:val="28"/>
          <w:szCs w:val="28"/>
          <w:lang w:val="uk-UA"/>
        </w:rPr>
        <w:t xml:space="preserve"> (рис. </w:t>
      </w:r>
      <w:r w:rsidR="000C5BCE" w:rsidRPr="00E86B35">
        <w:rPr>
          <w:sz w:val="28"/>
          <w:szCs w:val="28"/>
          <w:lang w:val="uk-UA"/>
        </w:rPr>
        <w:t>22</w:t>
      </w:r>
      <w:r w:rsidRPr="00E86B35">
        <w:rPr>
          <w:sz w:val="28"/>
          <w:szCs w:val="28"/>
          <w:lang w:val="uk-UA"/>
        </w:rPr>
        <w:t>).</w:t>
      </w:r>
    </w:p>
    <w:p w14:paraId="3E2E788D" w14:textId="77777777" w:rsidR="00384FAA" w:rsidRPr="00210C9D" w:rsidRDefault="00384FAA" w:rsidP="00A13397">
      <w:pPr>
        <w:spacing w:line="360" w:lineRule="auto"/>
        <w:ind w:firstLine="741"/>
        <w:jc w:val="both"/>
        <w:rPr>
          <w:sz w:val="28"/>
          <w:szCs w:val="28"/>
          <w:lang w:val="uk-UA"/>
        </w:rPr>
      </w:pPr>
    </w:p>
    <w:p w14:paraId="17D38C79" w14:textId="77777777" w:rsidR="00A13397" w:rsidRPr="00210C9D" w:rsidRDefault="00A14C19" w:rsidP="00640315">
      <w:pPr>
        <w:jc w:val="center"/>
        <w:rPr>
          <w:sz w:val="28"/>
          <w:szCs w:val="28"/>
          <w:lang w:val="uk-UA"/>
        </w:rPr>
      </w:pPr>
      <w:r w:rsidRPr="00210C9D">
        <w:rPr>
          <w:noProof/>
          <w:sz w:val="28"/>
          <w:szCs w:val="28"/>
          <w:lang w:val="uk-UA" w:eastAsia="uk-UA"/>
        </w:rPr>
        <mc:AlternateContent>
          <mc:Choice Requires="wpg">
            <w:drawing>
              <wp:inline distT="0" distB="0" distL="0" distR="0" wp14:anchorId="60312125" wp14:editId="57D16640">
                <wp:extent cx="3977640" cy="3112135"/>
                <wp:effectExtent l="0" t="10795" r="15240" b="48895"/>
                <wp:docPr id="7236" name="Group 57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977640" cy="3112135"/>
                          <a:chOff x="2463" y="10494"/>
                          <a:chExt cx="6264" cy="4901"/>
                        </a:xfrm>
                      </wpg:grpSpPr>
                      <wps:wsp>
                        <wps:cNvPr id="7237" name="Rectangle 5704"/>
                        <wps:cNvSpPr>
                          <a:spLocks noChangeArrowheads="1"/>
                        </wps:cNvSpPr>
                        <wps:spPr bwMode="auto">
                          <a:xfrm>
                            <a:off x="7107" y="11574"/>
                            <a:ext cx="1260" cy="21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38" name="Rectangle 5705"/>
                        <wps:cNvSpPr>
                          <a:spLocks noChangeArrowheads="1"/>
                        </wps:cNvSpPr>
                        <wps:spPr bwMode="auto">
                          <a:xfrm>
                            <a:off x="5292" y="11934"/>
                            <a:ext cx="1095" cy="14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39" name="Rectangle 5706"/>
                        <wps:cNvSpPr>
                          <a:spLocks noChangeArrowheads="1"/>
                        </wps:cNvSpPr>
                        <wps:spPr bwMode="auto">
                          <a:xfrm>
                            <a:off x="6387" y="11754"/>
                            <a:ext cx="720" cy="18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40" name="Rectangle 5707"/>
                        <wps:cNvSpPr>
                          <a:spLocks noChangeArrowheads="1"/>
                        </wps:cNvSpPr>
                        <wps:spPr bwMode="auto">
                          <a:xfrm>
                            <a:off x="6387" y="11034"/>
                            <a:ext cx="720" cy="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41" name="Line 5708"/>
                        <wps:cNvCnPr/>
                        <wps:spPr bwMode="auto">
                          <a:xfrm flipH="1">
                            <a:off x="6387" y="11034"/>
                            <a:ext cx="720" cy="72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42" name="Line 5709"/>
                        <wps:cNvCnPr/>
                        <wps:spPr bwMode="auto">
                          <a:xfrm>
                            <a:off x="6387" y="11034"/>
                            <a:ext cx="720" cy="72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43" name="Rectangle 5710"/>
                        <wps:cNvSpPr>
                          <a:spLocks noChangeArrowheads="1"/>
                        </wps:cNvSpPr>
                        <wps:spPr bwMode="auto">
                          <a:xfrm>
                            <a:off x="6387" y="13554"/>
                            <a:ext cx="720" cy="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44" name="Line 5711"/>
                        <wps:cNvCnPr/>
                        <wps:spPr bwMode="auto">
                          <a:xfrm flipH="1">
                            <a:off x="6387" y="13554"/>
                            <a:ext cx="720" cy="72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45" name="Line 5712"/>
                        <wps:cNvCnPr/>
                        <wps:spPr bwMode="auto">
                          <a:xfrm>
                            <a:off x="6387" y="13554"/>
                            <a:ext cx="720" cy="72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46" name="Line 5713"/>
                        <wps:cNvCnPr/>
                        <wps:spPr bwMode="auto">
                          <a:xfrm>
                            <a:off x="3327" y="12654"/>
                            <a:ext cx="54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47" name="Text Box 5714"/>
                        <wps:cNvSpPr txBox="1">
                          <a:spLocks noChangeArrowheads="1"/>
                        </wps:cNvSpPr>
                        <wps:spPr bwMode="auto">
                          <a:xfrm>
                            <a:off x="6387" y="11754"/>
                            <a:ext cx="720" cy="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93A56B9" w14:textId="77777777" w:rsidR="009221E0" w:rsidRPr="00B310E1" w:rsidRDefault="009221E0" w:rsidP="00435233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d</w:t>
                              </w:r>
                              <w:r w:rsidRPr="00A95040">
                                <w:rPr>
                                  <w:b/>
                                  <w:i/>
                                  <w:vertAlign w:val="subscript"/>
                                  <w:lang w:val="uk-UA"/>
                                </w:rPr>
                                <w:t>підшип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uk-UA"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 xml:space="preserve">= </w:t>
                              </w:r>
                              <w:r w:rsidRPr="00B310E1">
                                <w:rPr>
                                  <w:b/>
                                  <w:i/>
                                </w:rPr>
                                <w:sym w:font="Symbol" w:char="F0C6"/>
                              </w: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 60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48" name="Line 5715"/>
                        <wps:cNvCnPr/>
                        <wps:spPr bwMode="auto">
                          <a:xfrm>
                            <a:off x="6027" y="11934"/>
                            <a:ext cx="0" cy="14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arrow" w="med" len="lg"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49" name="Line 5716"/>
                        <wps:cNvCnPr/>
                        <wps:spPr bwMode="auto">
                          <a:xfrm>
                            <a:off x="6927" y="11754"/>
                            <a:ext cx="0" cy="18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arrow" w="med" len="lg"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50" name="Text Box 5717"/>
                        <wps:cNvSpPr txBox="1">
                          <a:spLocks noChangeArrowheads="1"/>
                        </wps:cNvSpPr>
                        <wps:spPr bwMode="auto">
                          <a:xfrm>
                            <a:off x="5487" y="11754"/>
                            <a:ext cx="720" cy="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C3C64D3" w14:textId="77777777" w:rsidR="009221E0" w:rsidRPr="00B310E1" w:rsidRDefault="009221E0" w:rsidP="00435233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d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uk-UA"/>
                                </w:rPr>
                                <w:t>кришки</w:t>
                              </w: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=</w:t>
                              </w:r>
                              <w:r w:rsidRPr="00B310E1">
                                <w:rPr>
                                  <w:b/>
                                  <w:i/>
                                </w:rPr>
                                <w:sym w:font="Symbol" w:char="F0C6"/>
                              </w: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 55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51" name="Text Box 5718"/>
                        <wps:cNvSpPr txBox="1">
                          <a:spLocks noChangeArrowheads="1"/>
                        </wps:cNvSpPr>
                        <wps:spPr bwMode="auto">
                          <a:xfrm>
                            <a:off x="7287" y="11754"/>
                            <a:ext cx="720" cy="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37AD6E5" w14:textId="77777777" w:rsidR="009221E0" w:rsidRPr="00B310E1" w:rsidRDefault="009221E0" w:rsidP="00435233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d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uk-UA"/>
                                </w:rPr>
                                <w:t>шестерні</w:t>
                              </w: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 xml:space="preserve"> = </w:t>
                              </w:r>
                              <w:r w:rsidRPr="00B310E1">
                                <w:rPr>
                                  <w:b/>
                                  <w:i/>
                                </w:rPr>
                                <w:sym w:font="Symbol" w:char="F0C6"/>
                              </w: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 65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52" name="Line 5719"/>
                        <wps:cNvCnPr/>
                        <wps:spPr bwMode="auto">
                          <a:xfrm>
                            <a:off x="8007" y="11574"/>
                            <a:ext cx="0" cy="21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arrow" w="med" len="lg"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53" name="Line 5720"/>
                        <wps:cNvCnPr/>
                        <wps:spPr bwMode="auto">
                          <a:xfrm>
                            <a:off x="6207" y="11034"/>
                            <a:ext cx="10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54" name="Line 5721"/>
                        <wps:cNvCnPr/>
                        <wps:spPr bwMode="auto">
                          <a:xfrm flipV="1">
                            <a:off x="6207" y="10494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55" name="Line 5722"/>
                        <wps:cNvCnPr/>
                        <wps:spPr bwMode="auto">
                          <a:xfrm flipV="1">
                            <a:off x="7287" y="10494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56" name="Line 5723"/>
                        <wps:cNvCnPr/>
                        <wps:spPr bwMode="auto">
                          <a:xfrm>
                            <a:off x="6207" y="10494"/>
                            <a:ext cx="10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57" name="Line 5724"/>
                        <wps:cNvCnPr/>
                        <wps:spPr bwMode="auto">
                          <a:xfrm>
                            <a:off x="6207" y="1085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58" name="Line 5725"/>
                        <wps:cNvCnPr/>
                        <wps:spPr bwMode="auto">
                          <a:xfrm>
                            <a:off x="6207" y="10674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59" name="Line 5726"/>
                        <wps:cNvCnPr/>
                        <wps:spPr bwMode="auto">
                          <a:xfrm>
                            <a:off x="6207" y="10494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60" name="Line 5727"/>
                        <wps:cNvCnPr/>
                        <wps:spPr bwMode="auto">
                          <a:xfrm>
                            <a:off x="6387" y="10494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61" name="Line 5728"/>
                        <wps:cNvCnPr/>
                        <wps:spPr bwMode="auto">
                          <a:xfrm>
                            <a:off x="6567" y="10494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62" name="Line 5729"/>
                        <wps:cNvCnPr/>
                        <wps:spPr bwMode="auto">
                          <a:xfrm>
                            <a:off x="6747" y="10494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63" name="Line 5730"/>
                        <wps:cNvCnPr/>
                        <wps:spPr bwMode="auto">
                          <a:xfrm>
                            <a:off x="6927" y="10494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64" name="Line 5731"/>
                        <wps:cNvCnPr/>
                        <wps:spPr bwMode="auto">
                          <a:xfrm>
                            <a:off x="7107" y="1049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65" name="Line 5732"/>
                        <wps:cNvCnPr/>
                        <wps:spPr bwMode="auto">
                          <a:xfrm flipH="1">
                            <a:off x="6027" y="10494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66" name="Line 5733"/>
                        <wps:cNvCnPr/>
                        <wps:spPr bwMode="auto">
                          <a:xfrm>
                            <a:off x="6027" y="10494"/>
                            <a:ext cx="0" cy="90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67" name="Line 5734"/>
                        <wps:cNvCnPr/>
                        <wps:spPr bwMode="auto">
                          <a:xfrm flipH="1">
                            <a:off x="5667" y="11394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68" name="Line 5735"/>
                        <wps:cNvCnPr/>
                        <wps:spPr bwMode="auto">
                          <a:xfrm>
                            <a:off x="5667" y="11394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69" name="Line 5736"/>
                        <wps:cNvCnPr/>
                        <wps:spPr bwMode="auto">
                          <a:xfrm>
                            <a:off x="5667" y="11754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70" name="Line 5737"/>
                        <wps:cNvCnPr/>
                        <wps:spPr bwMode="auto">
                          <a:xfrm flipV="1">
                            <a:off x="6207" y="11034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71" name="Line 5738"/>
                        <wps:cNvCnPr/>
                        <wps:spPr bwMode="auto">
                          <a:xfrm flipH="1">
                            <a:off x="6027" y="1049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72" name="Line 5739"/>
                        <wps:cNvCnPr/>
                        <wps:spPr bwMode="auto">
                          <a:xfrm flipH="1">
                            <a:off x="6027" y="1073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73" name="Line 5740"/>
                        <wps:cNvCnPr/>
                        <wps:spPr bwMode="auto">
                          <a:xfrm flipH="1">
                            <a:off x="6027" y="1097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74" name="Line 5741"/>
                        <wps:cNvCnPr/>
                        <wps:spPr bwMode="auto">
                          <a:xfrm flipH="1">
                            <a:off x="5667" y="11214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75" name="Line 5742"/>
                        <wps:cNvCnPr/>
                        <wps:spPr bwMode="auto">
                          <a:xfrm flipH="1">
                            <a:off x="5667" y="1139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76" name="Line 5743"/>
                        <wps:cNvCnPr/>
                        <wps:spPr bwMode="auto">
                          <a:xfrm flipH="1">
                            <a:off x="5847" y="11394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77" name="Line 5744"/>
                        <wps:cNvCnPr/>
                        <wps:spPr bwMode="auto">
                          <a:xfrm flipH="1">
                            <a:off x="6027" y="1157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78" name="Rectangle 5745"/>
                        <wps:cNvSpPr>
                          <a:spLocks noChangeArrowheads="1"/>
                        </wps:cNvSpPr>
                        <wps:spPr bwMode="auto">
                          <a:xfrm>
                            <a:off x="5847" y="11535"/>
                            <a:ext cx="360" cy="216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79" name="Line 5746"/>
                        <wps:cNvCnPr/>
                        <wps:spPr bwMode="auto">
                          <a:xfrm flipH="1">
                            <a:off x="7287" y="10494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80" name="Line 5747"/>
                        <wps:cNvCnPr/>
                        <wps:spPr bwMode="auto">
                          <a:xfrm>
                            <a:off x="7287" y="11034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81" name="Line 5748"/>
                        <wps:cNvCnPr/>
                        <wps:spPr bwMode="auto">
                          <a:xfrm>
                            <a:off x="7287" y="11394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82" name="Line 5749"/>
                        <wps:cNvCnPr/>
                        <wps:spPr bwMode="auto">
                          <a:xfrm flipH="1">
                            <a:off x="7467" y="1103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83" name="Line 5750"/>
                        <wps:cNvCnPr/>
                        <wps:spPr bwMode="auto">
                          <a:xfrm flipH="1">
                            <a:off x="7467" y="11034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84" name="Line 5751"/>
                        <wps:cNvCnPr/>
                        <wps:spPr bwMode="auto">
                          <a:xfrm flipH="1">
                            <a:off x="7647" y="1121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85" name="Rectangle 5752"/>
                        <wps:cNvSpPr>
                          <a:spLocks noChangeArrowheads="1"/>
                        </wps:cNvSpPr>
                        <wps:spPr bwMode="auto">
                          <a:xfrm>
                            <a:off x="7287" y="11178"/>
                            <a:ext cx="360" cy="216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86" name="Line 5753"/>
                        <wps:cNvCnPr/>
                        <wps:spPr bwMode="auto">
                          <a:xfrm>
                            <a:off x="7467" y="10494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87" name="Line 5754"/>
                        <wps:cNvCnPr/>
                        <wps:spPr bwMode="auto">
                          <a:xfrm>
                            <a:off x="7467" y="11034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88" name="Line 5755"/>
                        <wps:cNvCnPr/>
                        <wps:spPr bwMode="auto">
                          <a:xfrm>
                            <a:off x="7827" y="11034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89" name="Line 5756"/>
                        <wps:cNvCnPr/>
                        <wps:spPr bwMode="auto">
                          <a:xfrm flipH="1">
                            <a:off x="7287" y="1103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90" name="Line 5757"/>
                        <wps:cNvCnPr/>
                        <wps:spPr bwMode="auto">
                          <a:xfrm flipH="1">
                            <a:off x="7287" y="1085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91" name="Line 5758"/>
                        <wps:cNvCnPr/>
                        <wps:spPr bwMode="auto">
                          <a:xfrm flipH="1">
                            <a:off x="7287" y="1067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92" name="Line 5759"/>
                        <wps:cNvCnPr/>
                        <wps:spPr bwMode="auto">
                          <a:xfrm flipH="1">
                            <a:off x="7287" y="1049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93" name="Line 5760"/>
                        <wps:cNvCnPr/>
                        <wps:spPr bwMode="auto">
                          <a:xfrm>
                            <a:off x="6207" y="14274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94" name="Line 5761"/>
                        <wps:cNvCnPr/>
                        <wps:spPr bwMode="auto">
                          <a:xfrm flipH="1" flipV="1">
                            <a:off x="6027" y="14814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95" name="Line 5762"/>
                        <wps:cNvCnPr/>
                        <wps:spPr bwMode="auto">
                          <a:xfrm flipV="1">
                            <a:off x="6027" y="13914"/>
                            <a:ext cx="0" cy="90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96" name="Line 5763"/>
                        <wps:cNvCnPr/>
                        <wps:spPr bwMode="auto">
                          <a:xfrm flipH="1" flipV="1">
                            <a:off x="5667" y="13914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97" name="Line 5764"/>
                        <wps:cNvCnPr/>
                        <wps:spPr bwMode="auto">
                          <a:xfrm flipV="1">
                            <a:off x="5667" y="13554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98" name="Line 5765"/>
                        <wps:cNvCnPr/>
                        <wps:spPr bwMode="auto">
                          <a:xfrm flipV="1">
                            <a:off x="5667" y="13554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99" name="Line 5766"/>
                        <wps:cNvCnPr/>
                        <wps:spPr bwMode="auto">
                          <a:xfrm>
                            <a:off x="6207" y="13554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00" name="Line 5767"/>
                        <wps:cNvCnPr/>
                        <wps:spPr bwMode="auto">
                          <a:xfrm flipH="1">
                            <a:off x="6027" y="1427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01" name="Line 5768"/>
                        <wps:cNvCnPr/>
                        <wps:spPr bwMode="auto">
                          <a:xfrm flipV="1">
                            <a:off x="6027" y="1409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02" name="Line 5769"/>
                        <wps:cNvCnPr/>
                        <wps:spPr bwMode="auto">
                          <a:xfrm flipV="1">
                            <a:off x="6027" y="1391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03" name="Line 5770"/>
                        <wps:cNvCnPr/>
                        <wps:spPr bwMode="auto">
                          <a:xfrm flipV="1">
                            <a:off x="6027" y="1373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04" name="Line 5771"/>
                        <wps:cNvCnPr/>
                        <wps:spPr bwMode="auto">
                          <a:xfrm flipV="1">
                            <a:off x="5667" y="1373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05" name="Line 5772"/>
                        <wps:cNvCnPr/>
                        <wps:spPr bwMode="auto">
                          <a:xfrm flipV="1">
                            <a:off x="5667" y="1355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06" name="Line 5773"/>
                        <wps:cNvCnPr/>
                        <wps:spPr bwMode="auto">
                          <a:xfrm flipH="1" flipV="1">
                            <a:off x="6027" y="1355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07" name="Rectangle 5774"/>
                        <wps:cNvSpPr>
                          <a:spLocks noChangeArrowheads="1"/>
                        </wps:cNvSpPr>
                        <wps:spPr bwMode="auto">
                          <a:xfrm flipV="1">
                            <a:off x="5847" y="13557"/>
                            <a:ext cx="360" cy="216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08" name="Line 5775"/>
                        <wps:cNvCnPr/>
                        <wps:spPr bwMode="auto">
                          <a:xfrm>
                            <a:off x="7287" y="14274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09" name="Line 5776"/>
                        <wps:cNvCnPr/>
                        <wps:spPr bwMode="auto">
                          <a:xfrm flipH="1" flipV="1">
                            <a:off x="7287" y="14814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10" name="Line 5777"/>
                        <wps:cNvCnPr/>
                        <wps:spPr bwMode="auto">
                          <a:xfrm flipV="1">
                            <a:off x="7287" y="13914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11" name="Line 5778"/>
                        <wps:cNvCnPr/>
                        <wps:spPr bwMode="auto">
                          <a:xfrm flipV="1">
                            <a:off x="7287" y="13914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12" name="Rectangle 5779"/>
                        <wps:cNvSpPr>
                          <a:spLocks noChangeArrowheads="1"/>
                        </wps:cNvSpPr>
                        <wps:spPr bwMode="auto">
                          <a:xfrm flipV="1">
                            <a:off x="7287" y="13914"/>
                            <a:ext cx="360" cy="216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13" name="Line 5780"/>
                        <wps:cNvCnPr/>
                        <wps:spPr bwMode="auto">
                          <a:xfrm flipV="1">
                            <a:off x="7467" y="14274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14" name="Line 5781"/>
                        <wps:cNvCnPr/>
                        <wps:spPr bwMode="auto">
                          <a:xfrm flipV="1">
                            <a:off x="7467" y="14274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15" name="Line 5782"/>
                        <wps:cNvCnPr/>
                        <wps:spPr bwMode="auto">
                          <a:xfrm flipV="1">
                            <a:off x="7827" y="13914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16" name="Line 5783"/>
                        <wps:cNvCnPr/>
                        <wps:spPr bwMode="auto">
                          <a:xfrm>
                            <a:off x="6207" y="14814"/>
                            <a:ext cx="10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17" name="Line 5784"/>
                        <wps:cNvCnPr/>
                        <wps:spPr bwMode="auto">
                          <a:xfrm flipV="1">
                            <a:off x="6207" y="14274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18" name="Line 5785"/>
                        <wps:cNvCnPr/>
                        <wps:spPr bwMode="auto">
                          <a:xfrm flipV="1">
                            <a:off x="7287" y="14274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19" name="Line 5786"/>
                        <wps:cNvCnPr/>
                        <wps:spPr bwMode="auto">
                          <a:xfrm>
                            <a:off x="6207" y="14274"/>
                            <a:ext cx="10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20" name="Line 5787"/>
                        <wps:cNvCnPr/>
                        <wps:spPr bwMode="auto">
                          <a:xfrm>
                            <a:off x="6207" y="1463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21" name="Line 5788"/>
                        <wps:cNvCnPr/>
                        <wps:spPr bwMode="auto">
                          <a:xfrm>
                            <a:off x="6207" y="14454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22" name="Line 5789"/>
                        <wps:cNvCnPr/>
                        <wps:spPr bwMode="auto">
                          <a:xfrm>
                            <a:off x="6207" y="14274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23" name="Line 5790"/>
                        <wps:cNvCnPr/>
                        <wps:spPr bwMode="auto">
                          <a:xfrm>
                            <a:off x="6387" y="14274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24" name="Line 5791"/>
                        <wps:cNvCnPr/>
                        <wps:spPr bwMode="auto">
                          <a:xfrm>
                            <a:off x="6567" y="14274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25" name="Line 5792"/>
                        <wps:cNvCnPr/>
                        <wps:spPr bwMode="auto">
                          <a:xfrm>
                            <a:off x="6747" y="14274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26" name="Line 5793"/>
                        <wps:cNvCnPr/>
                        <wps:spPr bwMode="auto">
                          <a:xfrm>
                            <a:off x="6927" y="14274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27" name="Line 5794"/>
                        <wps:cNvCnPr/>
                        <wps:spPr bwMode="auto">
                          <a:xfrm>
                            <a:off x="7107" y="1427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28" name="Line 5795"/>
                        <wps:cNvCnPr/>
                        <wps:spPr bwMode="auto">
                          <a:xfrm flipH="1">
                            <a:off x="6027" y="1445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29" name="Line 5796"/>
                        <wps:cNvCnPr/>
                        <wps:spPr bwMode="auto">
                          <a:xfrm flipH="1">
                            <a:off x="6027" y="1463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30" name="Line 5797"/>
                        <wps:cNvCnPr/>
                        <wps:spPr bwMode="auto">
                          <a:xfrm flipV="1">
                            <a:off x="5847" y="1373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31" name="Line 5798"/>
                        <wps:cNvCnPr/>
                        <wps:spPr bwMode="auto">
                          <a:xfrm flipV="1">
                            <a:off x="7287" y="1463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32" name="Line 5799"/>
                        <wps:cNvCnPr/>
                        <wps:spPr bwMode="auto">
                          <a:xfrm flipV="1">
                            <a:off x="7287" y="1445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33" name="Line 5800"/>
                        <wps:cNvCnPr/>
                        <wps:spPr bwMode="auto">
                          <a:xfrm flipV="1">
                            <a:off x="7287" y="13914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34" name="Line 5801"/>
                        <wps:cNvCnPr/>
                        <wps:spPr bwMode="auto">
                          <a:xfrm flipV="1">
                            <a:off x="7287" y="1409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35" name="Line 5802"/>
                        <wps:cNvCnPr/>
                        <wps:spPr bwMode="auto">
                          <a:xfrm flipV="1">
                            <a:off x="7647" y="1409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36" name="Line 5803"/>
                        <wps:cNvCnPr/>
                        <wps:spPr bwMode="auto">
                          <a:xfrm>
                            <a:off x="5667" y="11738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37" name="Line 5804"/>
                        <wps:cNvCnPr/>
                        <wps:spPr bwMode="auto">
                          <a:xfrm>
                            <a:off x="5847" y="11738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38" name="Line 5805"/>
                        <wps:cNvCnPr/>
                        <wps:spPr bwMode="auto">
                          <a:xfrm>
                            <a:off x="6207" y="11738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39" name="Line 5806"/>
                        <wps:cNvCnPr/>
                        <wps:spPr bwMode="auto">
                          <a:xfrm>
                            <a:off x="7827" y="11378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40" name="Line 5807"/>
                        <wps:cNvCnPr/>
                        <wps:spPr bwMode="auto">
                          <a:xfrm>
                            <a:off x="7287" y="11378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41" name="Line 5808"/>
                        <wps:cNvCnPr/>
                        <wps:spPr bwMode="auto">
                          <a:xfrm>
                            <a:off x="7647" y="11378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42" name="Line 5809"/>
                        <wps:cNvCnPr/>
                        <wps:spPr bwMode="auto">
                          <a:xfrm>
                            <a:off x="7287" y="13718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43" name="Line 5810"/>
                        <wps:cNvCnPr/>
                        <wps:spPr bwMode="auto">
                          <a:xfrm>
                            <a:off x="7647" y="13718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44" name="Line 5811"/>
                        <wps:cNvCnPr/>
                        <wps:spPr bwMode="auto">
                          <a:xfrm>
                            <a:off x="7827" y="13718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45" name="Line 5812"/>
                        <wps:cNvCnPr/>
                        <wps:spPr bwMode="auto">
                          <a:xfrm>
                            <a:off x="5667" y="13358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46" name="Line 5813"/>
                        <wps:cNvCnPr/>
                        <wps:spPr bwMode="auto">
                          <a:xfrm>
                            <a:off x="5847" y="13358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47" name="Line 5814"/>
                        <wps:cNvCnPr/>
                        <wps:spPr bwMode="auto">
                          <a:xfrm>
                            <a:off x="6207" y="13358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48" name="Line 5815"/>
                        <wps:cNvCnPr/>
                        <wps:spPr bwMode="auto">
                          <a:xfrm>
                            <a:off x="5661" y="13914"/>
                            <a:ext cx="0" cy="14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49" name="Line 5816"/>
                        <wps:cNvCnPr/>
                        <wps:spPr bwMode="auto">
                          <a:xfrm>
                            <a:off x="6201" y="14814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50" name="Line 5817"/>
                        <wps:cNvCnPr/>
                        <wps:spPr bwMode="auto">
                          <a:xfrm>
                            <a:off x="7287" y="14814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51" name="Line 5818"/>
                        <wps:cNvCnPr/>
                        <wps:spPr bwMode="auto">
                          <a:xfrm>
                            <a:off x="7821" y="14274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52" name="Line 5819"/>
                        <wps:cNvCnPr/>
                        <wps:spPr bwMode="auto">
                          <a:xfrm>
                            <a:off x="5661" y="15354"/>
                            <a:ext cx="216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53" name="Line 5820"/>
                        <wps:cNvCnPr/>
                        <wps:spPr bwMode="auto">
                          <a:xfrm flipH="1">
                            <a:off x="4941" y="15354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54" name="Line 5821"/>
                        <wps:cNvCnPr/>
                        <wps:spPr bwMode="auto">
                          <a:xfrm>
                            <a:off x="7821" y="15354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55" name="Oval 5822"/>
                        <wps:cNvSpPr>
                          <a:spLocks noChangeArrowheads="1"/>
                        </wps:cNvSpPr>
                        <wps:spPr bwMode="auto">
                          <a:xfrm>
                            <a:off x="6147" y="15270"/>
                            <a:ext cx="125" cy="1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56" name="Oval 5823"/>
                        <wps:cNvSpPr>
                          <a:spLocks noChangeArrowheads="1"/>
                        </wps:cNvSpPr>
                        <wps:spPr bwMode="auto">
                          <a:xfrm>
                            <a:off x="7230" y="15270"/>
                            <a:ext cx="125" cy="1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57" name="Text Box 5824"/>
                        <wps:cNvSpPr txBox="1">
                          <a:spLocks noChangeArrowheads="1"/>
                        </wps:cNvSpPr>
                        <wps:spPr bwMode="auto">
                          <a:xfrm>
                            <a:off x="6204" y="14928"/>
                            <a:ext cx="1083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0E5492" w14:textId="77777777" w:rsidR="009221E0" w:rsidRPr="006B5376" w:rsidRDefault="009221E0" w:rsidP="00435233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 w:rsidRPr="006B5376">
                                <w:rPr>
                                  <w:b/>
                                  <w:i/>
                                  <w:lang w:val="uk-UA"/>
                                </w:rPr>
                                <w:t>В</w:t>
                              </w:r>
                              <w:r w:rsidRPr="006B5376">
                                <w:rPr>
                                  <w:b/>
                                  <w:i/>
                                  <w:vertAlign w:val="subscript"/>
                                  <w:lang w:val="uk-UA"/>
                                </w:rPr>
                                <w:t>корпус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58" name="Text Box 5825"/>
                        <wps:cNvSpPr txBox="1">
                          <a:spLocks noChangeArrowheads="1"/>
                        </wps:cNvSpPr>
                        <wps:spPr bwMode="auto">
                          <a:xfrm>
                            <a:off x="4836" y="14928"/>
                            <a:ext cx="741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5B6786" w14:textId="77777777" w:rsidR="009221E0" w:rsidRPr="006B5376" w:rsidRDefault="009221E0" w:rsidP="00435233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Н*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uk-UA"/>
                                </w:rPr>
                                <w:t>л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59" name="Text Box 5826"/>
                        <wps:cNvSpPr txBox="1">
                          <a:spLocks noChangeArrowheads="1"/>
                        </wps:cNvSpPr>
                        <wps:spPr bwMode="auto">
                          <a:xfrm>
                            <a:off x="7800" y="14928"/>
                            <a:ext cx="855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FB5A5C" w14:textId="77777777" w:rsidR="009221E0" w:rsidRPr="006B5376" w:rsidRDefault="009221E0" w:rsidP="00435233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Н*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uk-UA"/>
                                </w:rPr>
                                <w:t>пр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60" name="Line 5827"/>
                        <wps:cNvCnPr/>
                        <wps:spPr bwMode="auto">
                          <a:xfrm flipV="1">
                            <a:off x="3489" y="11052"/>
                            <a:ext cx="3" cy="319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61" name="Line 5828"/>
                        <wps:cNvCnPr/>
                        <wps:spPr bwMode="auto">
                          <a:xfrm>
                            <a:off x="4032" y="13521"/>
                            <a:ext cx="126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62" name="Line 5829"/>
                        <wps:cNvCnPr/>
                        <wps:spPr bwMode="auto">
                          <a:xfrm flipH="1">
                            <a:off x="5286" y="13185"/>
                            <a:ext cx="6" cy="336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63" name="Line 5830"/>
                        <wps:cNvCnPr/>
                        <wps:spPr bwMode="auto">
                          <a:xfrm>
                            <a:off x="4032" y="11772"/>
                            <a:ext cx="126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64" name="Line 5831"/>
                        <wps:cNvCnPr/>
                        <wps:spPr bwMode="auto">
                          <a:xfrm>
                            <a:off x="5292" y="11772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65" name="Line 5832"/>
                        <wps:cNvCnPr/>
                        <wps:spPr bwMode="auto">
                          <a:xfrm>
                            <a:off x="3492" y="11052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66" name="Line 5833"/>
                        <wps:cNvCnPr/>
                        <wps:spPr bwMode="auto">
                          <a:xfrm>
                            <a:off x="3492" y="11232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67" name="Line 5834"/>
                        <wps:cNvCnPr/>
                        <wps:spPr bwMode="auto">
                          <a:xfrm>
                            <a:off x="3492" y="11592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68" name="Line 5835"/>
                        <wps:cNvCnPr/>
                        <wps:spPr bwMode="auto">
                          <a:xfrm flipH="1">
                            <a:off x="3492" y="12132"/>
                            <a:ext cx="18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69" name="Line 5836"/>
                        <wps:cNvCnPr/>
                        <wps:spPr bwMode="auto">
                          <a:xfrm>
                            <a:off x="4032" y="11052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70" name="Line 5837"/>
                        <wps:cNvCnPr/>
                        <wps:spPr bwMode="auto">
                          <a:xfrm flipH="1">
                            <a:off x="4932" y="11772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71" name="Line 5838"/>
                        <wps:cNvCnPr/>
                        <wps:spPr bwMode="auto">
                          <a:xfrm flipH="1">
                            <a:off x="5172" y="12012"/>
                            <a:ext cx="120" cy="1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72" name="Line 5839"/>
                        <wps:cNvCnPr/>
                        <wps:spPr bwMode="auto">
                          <a:xfrm flipH="1">
                            <a:off x="4752" y="11772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73" name="Line 5840"/>
                        <wps:cNvCnPr/>
                        <wps:spPr bwMode="auto">
                          <a:xfrm flipH="1">
                            <a:off x="4572" y="11772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74" name="Line 5841"/>
                        <wps:cNvCnPr/>
                        <wps:spPr bwMode="auto">
                          <a:xfrm flipH="1">
                            <a:off x="4392" y="11772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75" name="Line 5842"/>
                        <wps:cNvCnPr/>
                        <wps:spPr bwMode="auto">
                          <a:xfrm flipH="1">
                            <a:off x="4212" y="11772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76" name="Line 5843"/>
                        <wps:cNvCnPr/>
                        <wps:spPr bwMode="auto">
                          <a:xfrm flipH="1">
                            <a:off x="4032" y="11772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77" name="Line 5844"/>
                        <wps:cNvCnPr/>
                        <wps:spPr bwMode="auto">
                          <a:xfrm flipH="1">
                            <a:off x="3852" y="11772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78" name="Line 5845"/>
                        <wps:cNvCnPr/>
                        <wps:spPr bwMode="auto">
                          <a:xfrm flipH="1">
                            <a:off x="3672" y="11772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79" name="Line 5846"/>
                        <wps:cNvCnPr/>
                        <wps:spPr bwMode="auto">
                          <a:xfrm flipH="1">
                            <a:off x="3492" y="11592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80" name="Line 5847"/>
                        <wps:cNvCnPr/>
                        <wps:spPr bwMode="auto">
                          <a:xfrm flipH="1">
                            <a:off x="3492" y="11592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81" name="Line 5848"/>
                        <wps:cNvCnPr/>
                        <wps:spPr bwMode="auto">
                          <a:xfrm flipH="1">
                            <a:off x="3492" y="11592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82" name="Line 5849"/>
                        <wps:cNvCnPr/>
                        <wps:spPr bwMode="auto">
                          <a:xfrm flipH="1">
                            <a:off x="3852" y="11052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83" name="Line 5850"/>
                        <wps:cNvCnPr/>
                        <wps:spPr bwMode="auto">
                          <a:xfrm flipH="1">
                            <a:off x="3672" y="11052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84" name="Line 5851"/>
                        <wps:cNvCnPr/>
                        <wps:spPr bwMode="auto">
                          <a:xfrm flipH="1">
                            <a:off x="3492" y="11052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85" name="Line 5852"/>
                        <wps:cNvCnPr/>
                        <wps:spPr bwMode="auto">
                          <a:xfrm flipH="1">
                            <a:off x="2952" y="12132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86" name="Line 5853"/>
                        <wps:cNvCnPr/>
                        <wps:spPr bwMode="auto">
                          <a:xfrm>
                            <a:off x="2976" y="12135"/>
                            <a:ext cx="0" cy="102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arrow" w="med" len="lg"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87" name="Line 5854"/>
                        <wps:cNvCnPr/>
                        <wps:spPr bwMode="auto">
                          <a:xfrm>
                            <a:off x="3312" y="11412"/>
                            <a:ext cx="9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88" name="Text Box 5855"/>
                        <wps:cNvSpPr txBox="1">
                          <a:spLocks noChangeArrowheads="1"/>
                        </wps:cNvSpPr>
                        <wps:spPr bwMode="auto">
                          <a:xfrm>
                            <a:off x="2463" y="12204"/>
                            <a:ext cx="540" cy="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B25898" w14:textId="77777777" w:rsidR="009221E0" w:rsidRPr="00B310E1" w:rsidRDefault="009221E0" w:rsidP="00435233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 w:rsidRPr="00B310E1">
                                <w:rPr>
                                  <w:b/>
                                  <w:i/>
                                </w:rPr>
                                <w:sym w:font="Symbol" w:char="F0C6"/>
                              </w: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 </w:t>
                              </w:r>
                              <w:r w:rsidRPr="00B310E1">
                                <w:rPr>
                                  <w:b/>
                                  <w:i/>
                                  <w:lang w:val="uk-UA"/>
                                </w:rPr>
                                <w:t>50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89" name="Line 5856"/>
                        <wps:cNvCnPr/>
                        <wps:spPr bwMode="auto">
                          <a:xfrm>
                            <a:off x="3486" y="13701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90" name="Line 5857"/>
                        <wps:cNvCnPr/>
                        <wps:spPr bwMode="auto">
                          <a:xfrm>
                            <a:off x="3306" y="13881"/>
                            <a:ext cx="9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91" name="Line 5858"/>
                        <wps:cNvCnPr/>
                        <wps:spPr bwMode="auto">
                          <a:xfrm>
                            <a:off x="4026" y="13521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92" name="Line 5859"/>
                        <wps:cNvCnPr/>
                        <wps:spPr bwMode="auto">
                          <a:xfrm flipH="1">
                            <a:off x="3486" y="13161"/>
                            <a:ext cx="18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93" name="Line 5860"/>
                        <wps:cNvCnPr/>
                        <wps:spPr bwMode="auto">
                          <a:xfrm flipH="1">
                            <a:off x="4926" y="13161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94" name="Line 5861"/>
                        <wps:cNvCnPr/>
                        <wps:spPr bwMode="auto">
                          <a:xfrm flipH="1">
                            <a:off x="5166" y="13401"/>
                            <a:ext cx="120" cy="1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95" name="Line 5862"/>
                        <wps:cNvCnPr/>
                        <wps:spPr bwMode="auto">
                          <a:xfrm flipH="1">
                            <a:off x="4746" y="13161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96" name="Line 5863"/>
                        <wps:cNvCnPr/>
                        <wps:spPr bwMode="auto">
                          <a:xfrm flipH="1">
                            <a:off x="4566" y="13161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97" name="Line 5864"/>
                        <wps:cNvCnPr/>
                        <wps:spPr bwMode="auto">
                          <a:xfrm flipH="1">
                            <a:off x="4386" y="13161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98" name="Line 5865"/>
                        <wps:cNvCnPr/>
                        <wps:spPr bwMode="auto">
                          <a:xfrm flipH="1">
                            <a:off x="4206" y="13161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99" name="Line 5866"/>
                        <wps:cNvCnPr/>
                        <wps:spPr bwMode="auto">
                          <a:xfrm flipH="1">
                            <a:off x="3846" y="13161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00" name="Line 5867"/>
                        <wps:cNvCnPr/>
                        <wps:spPr bwMode="auto">
                          <a:xfrm flipH="1">
                            <a:off x="3666" y="13161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01" name="Line 5868"/>
                        <wps:cNvCnPr/>
                        <wps:spPr bwMode="auto">
                          <a:xfrm flipH="1">
                            <a:off x="3486" y="13161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02" name="Line 5869"/>
                        <wps:cNvCnPr/>
                        <wps:spPr bwMode="auto">
                          <a:xfrm flipH="1">
                            <a:off x="3486" y="13161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03" name="Line 5870"/>
                        <wps:cNvCnPr/>
                        <wps:spPr bwMode="auto">
                          <a:xfrm flipH="1">
                            <a:off x="3486" y="13161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04" name="Line 5871"/>
                        <wps:cNvCnPr/>
                        <wps:spPr bwMode="auto">
                          <a:xfrm>
                            <a:off x="3486" y="14061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05" name="Line 5872"/>
                        <wps:cNvCnPr/>
                        <wps:spPr bwMode="auto">
                          <a:xfrm>
                            <a:off x="3486" y="14241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06" name="Line 5873"/>
                        <wps:cNvCnPr/>
                        <wps:spPr bwMode="auto">
                          <a:xfrm flipH="1">
                            <a:off x="3846" y="14061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07" name="Line 5874"/>
                        <wps:cNvCnPr/>
                        <wps:spPr bwMode="auto">
                          <a:xfrm flipH="1">
                            <a:off x="3666" y="14061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08" name="Line 5875"/>
                        <wps:cNvCnPr/>
                        <wps:spPr bwMode="auto">
                          <a:xfrm flipH="1">
                            <a:off x="3486" y="14061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09" name="Line 5876"/>
                        <wps:cNvCnPr/>
                        <wps:spPr bwMode="auto">
                          <a:xfrm flipH="1">
                            <a:off x="2946" y="13161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10" name="Line 5877"/>
                        <wps:cNvCnPr/>
                        <wps:spPr bwMode="auto">
                          <a:xfrm flipH="1">
                            <a:off x="3489" y="12135"/>
                            <a:ext cx="114" cy="11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11" name="Line 5878"/>
                        <wps:cNvCnPr/>
                        <wps:spPr bwMode="auto">
                          <a:xfrm flipH="1" flipV="1">
                            <a:off x="3489" y="13047"/>
                            <a:ext cx="114" cy="11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12" name="Line 5879"/>
                        <wps:cNvCnPr/>
                        <wps:spPr bwMode="auto">
                          <a:xfrm>
                            <a:off x="3603" y="12135"/>
                            <a:ext cx="0" cy="1026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0312125" id="Group 5703" o:spid="_x0000_s1794" style="width:313.2pt;height:245.05pt;mso-position-horizontal-relative:char;mso-position-vertical-relative:line" coordorigin="2463,10494" coordsize="6264,49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">
                <v:rect id="Rectangle 5704" o:spid="_x0000_s1795" style="position:absolute;left:7107;top:11574;width:126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5PKMMcA&#10;AADdAAAADwAAAGRycy9kb3ducmV2LnhtbESPQWvCQBSE7wX/w/KEXkrd1ICR1FWKtlA8BKpCe3xk&#10;n0kw+zbsrpr013cFocdhZr5hFqvetOJCzjeWFbxMEhDEpdUNVwoO+4/nOQgfkDW2lknBQB5Wy9HD&#10;AnNtr/xFl12oRISwz1FBHUKXS+nLmgz6ie2Io3e0zmCI0lVSO7xGuGnlNElm0mDDcaHGjtY1lafd&#10;2Sjovtdo3gsZtm5If3/Oh2KzSZ6Uehz3b68gAvXhP3xvf2oF2TTN4PYmPgG5/A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+TyjDHAAAA3QAAAA8AAAAAAAAAAAAAAAAAmAIAAGRy&#10;cy9kb3ducmV2LnhtbFBLBQYAAAAABAAEAPUAAACMAwAAAAA=&#10;" strokeweight="1.5pt"/>
                <v:rect id="Rectangle 5705" o:spid="_x0000_s1796" style="position:absolute;left:5292;top:11934;width:1095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xeQsMA&#10;AADdAAAADwAAAGRycy9kb3ducmV2LnhtbERPTYvCMBC9C/6HMIIX0XQVdKlGWdSFxYNgV9Dj0My2&#10;ZZtJSaJWf705CB4f73uxak0truR8ZVnBxygBQZxbXXGh4Pj7PfwE4QOyxtoyKbiTh9Wy21lgqu2N&#10;D3TNQiFiCPsUFZQhNKmUPi/JoB/Zhjhyf9YZDBG6QmqHtxhuajlOkqk0WHFsKLGhdUn5f3YxCprT&#10;Gs12L8PO3SeP8+W432ySgVL9Xvs1BxGoDW/xy/2jFczGkzg3volPQC6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gxeQsMAAADdAAAADwAAAAAAAAAAAAAAAACYAgAAZHJzL2Rv&#10;d25yZXYueG1sUEsFBgAAAAAEAAQA9QAAAIgDAAAAAA==&#10;" strokeweight="1.5pt"/>
                <v:rect id="Rectangle 5706" o:spid="_x0000_s1797" style="position:absolute;left:6387;top:11754;width:72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UD72ccA&#10;AADdAAAADwAAAGRycy9kb3ducmV2LnhtbESPT2sCMRTE74LfITzBi9SsClq3RhG1UHoQ/AP2+Ng8&#10;dxc3L0sSde2nbwqCx2FmfsPMFo2pxI2cLy0rGPQTEMSZ1SXnCo6Hz7d3ED4ga6wsk4IHeVjM260Z&#10;ptreeUe3fchFhLBPUUERQp1K6bOCDPq+rYmjd7bOYIjS5VI7vEe4qeQwScbSYMlxocCaVgVll/3V&#10;KKhPKzSbrQzf7jH6/bket+t10lOq22mWHyACNeEVfra/tILJcDSF/zfxCcj5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FA+9nHAAAA3QAAAA8AAAAAAAAAAAAAAAAAmAIAAGRy&#10;cy9kb3ducmV2LnhtbFBLBQYAAAAABAAEAPUAAACMAwAAAAA=&#10;" strokeweight="1.5pt"/>
                <v:rect id="Rectangle 5707" o:spid="_x0000_s1798" style="position:absolute;left:6387;top:11034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whOcUA&#10;AADdAAAADwAAAGRycy9kb3ducmV2LnhtbERPz2vCMBS+D/Y/hDfwMjSdypTOWEZVGDsIOsEdH81b&#10;W9a8lCS2dX/9chA8fny/V9lgGtGR87VlBS+TBARxYXXNpYLT1268BOEDssbGMim4kods/fiwwlTb&#10;ng/UHUMpYgj7FBVUIbSplL6oyKCf2JY4cj/WGQwRulJqh30MN42cJsmrNFhzbKiwpbyi4vd4MQra&#10;c45mu5fh011nf9+X036zSZ6VGj0N728gAg3hLr65P7SCxXQe98c38QnI9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fCE5xQAAAN0AAAAPAAAAAAAAAAAAAAAAAJgCAABkcnMv&#10;ZG93bnJldi54bWxQSwUGAAAAAAQABAD1AAAAigMAAAAA&#10;" strokeweight="1.5pt"/>
                <v:line id="Line 5708" o:spid="_x0000_s1799" style="position:absolute;flip:x;visibility:visible;mso-wrap-style:square" from="6387,11034" to="7107,11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HvpMUAAADdAAAADwAAAGRycy9kb3ducmV2LnhtbESPQWsCMRSE7wX/Q3iCt5p1EStboxRB&#10;UOyhVaHXx+btZunmZUmiu/77RhB6HGbmG2a1GWwrbuRD41jBbJqBIC6dbrhWcDnvXpcgQkTW2Dom&#10;BXcKsFmPXlZYaNfzN91OsRYJwqFABSbGrpAylIYshqnriJNXOW8xJulrqT32CW5bmWfZQlpsOC0Y&#10;7GhrqPw9Xa0CeTj2X36XX6q62nfu52A+F/2g1GQ8fLyDiDTE//CzvdcK3vL5DB5v0hOQ6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pHvpMUAAADdAAAADwAAAAAAAAAA&#10;AAAAAAChAgAAZHJzL2Rvd25yZXYueG1sUEsFBgAAAAAEAAQA+QAAAJMDAAAAAA==&#10;" strokeweight="1.5pt"/>
                <v:line id="Line 5709" o:spid="_x0000_s1800" style="position:absolute;visibility:visible;mso-wrap-style:square" from="6387,11034" to="7107,11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jJA6sYAAADdAAAADwAAAGRycy9kb3ducmV2LnhtbESPQWvCQBSE7wX/w/IKvdVNU7EldRUR&#10;rMVbYxF6e2SfSZrs27i70fjv3YLgcZiZb5jZYjCtOJHztWUFL+MEBHFhdc2lgp/d+vkdhA/IGlvL&#10;pOBCHhbz0cMMM23P/E2nPJQiQthnqKAKocuk9EVFBv3YdsTRO1hnMETpSqkdniPctDJNkqk0WHNc&#10;qLCjVUVFk/dGwb7P+fevWbsW+8/N5rA/Nv51q9TT47D8ABFoCPfwrf2lFbylkxT+38QnIO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YyQOrGAAAA3QAAAA8AAAAAAAAA&#10;AAAAAAAAoQIAAGRycy9kb3ducmV2LnhtbFBLBQYAAAAABAAEAPkAAACUAwAAAAA=&#10;" strokeweight="1.5pt"/>
                <v:rect id="Rectangle 5710" o:spid="_x0000_s1801" style="position:absolute;left:6387;top:13554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K6/TscA&#10;AADdAAAADwAAAGRycy9kb3ducmV2LnhtbESPW2sCMRSE3wX/QziCL1KzXrCyNYqohdIHwQvYx8Pm&#10;uLu4OVmSqGt/fVMQfBxm5htmtmhMJW7kfGlZwaCfgCDOrC45V3A8fL5NQfiArLGyTAoe5GExb7dm&#10;mGp75x3d9iEXEcI+RQVFCHUqpc8KMuj7tiaO3tk6gyFKl0vt8B7hppLDJJlIgyXHhQJrWhWUXfZX&#10;o6A+rdBstjJ8u8fo9+d63K7XSU+pbqdZfoAI1IRX+Nn+0greh+MR/L+JT0DO/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iuv07HAAAA3QAAAA8AAAAAAAAAAAAAAAAAmAIAAGRy&#10;cy9kb3ducmV2LnhtbFBLBQYAAAAABAAEAPUAAACMAwAAAAA=&#10;" strokeweight="1.5pt"/>
                <v:line id="Line 5711" o:spid="_x0000_s1802" style="position:absolute;flip:x;visibility:visible;mso-wrap-style:square" from="6387,13554" to="7107,142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uZMPMUAAADdAAAADwAAAGRycy9kb3ducmV2LnhtbESPQWsCMRSE7wX/Q3hCbzXrIla2RimC&#10;oNiDVaHXx+btZunmZUlSd/33jSB4HGbmG2a5HmwrruRD41jBdJKBIC6dbrhWcDlv3xYgQkTW2Dom&#10;BTcKsF6NXpZYaNfzN11PsRYJwqFABSbGrpAylIYshonriJNXOW8xJulrqT32CW5bmWfZXFpsOC0Y&#10;7GhjqPw9/VkFcn/oj36bX6q62nXuZ2++5v2g1Ot4+PwAEWmIz/CjvdMK3vPZDO5v0hOQq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uZMPMUAAADdAAAADwAAAAAAAAAA&#10;AAAAAAChAgAAZHJzL2Rvd25yZXYueG1sUEsFBgAAAAAEAAQA+QAAAJMDAAAAAA==&#10;" strokeweight="1.5pt"/>
                <v:line id="Line 5712" o:spid="_x0000_s1803" style="position:absolute;visibility:visible;mso-wrap-style:square" from="6387,13554" to="7107,142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vYnsYAAADdAAAADwAAAGRycy9kb3ducmV2LnhtbESPT2vCQBTE7wW/w/KE3uqm/mlL6ipF&#10;sIo30yL09sg+kzTZt+nuRuO3dwWhx2FmfsPMl71pxImcrywreB4lIIhzqysuFHx/rZ/eQPiArLGx&#10;TAou5GG5GDzMMdX2zHs6ZaEQEcI+RQVlCG0qpc9LMuhHtiWO3tE6gyFKV0jt8BzhppHjJHmRBiuO&#10;CyW2tCopr7POKDh0Gf/81mvXYPe52RwPf7Wf7JR6HPYf7yAC9eE/fG9vtYLX8XQGtzfxCcjF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nb2J7GAAAA3QAAAA8AAAAAAAAA&#10;AAAAAAAAoQIAAGRycy9kb3ducmV2LnhtbFBLBQYAAAAABAAEAPkAAACUAwAAAAA=&#10;" strokeweight="1.5pt"/>
                <v:line id="Line 5713" o:spid="_x0000_s1804" style="position:absolute;visibility:visible;mso-wrap-style:square" from="3327,12654" to="8727,126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zvPcgAAADdAAAADwAAAGRycy9kb3ducmV2LnhtbESPQWsCMRSE70L/Q3gFL1Kzith2NYoI&#10;ohXpUtuix8fmubu4eVmSqNt/bwqFHoeZ+YaZzltTiys5X1lWMOgnIIhzqysuFHx9rp5eQPiArLG2&#10;TAp+yMN89tCZYqrtjT/oug+FiBD2KSooQ2hSKX1ekkHftw1x9E7WGQxRukJqh7cIN7UcJslYGqw4&#10;LpTY0LKk/Ly/GAVLl+1660O2Ova259fvkVxnb++sVPexXUxABGrDf/ivvdEKnoejMfy+iU9Azu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mOzvPcgAAADdAAAADwAAAAAA&#10;AAAAAAAAAAChAgAAZHJzL2Rvd25yZXYueG1sUEsFBgAAAAAEAAQA+QAAAJYDAAAAAA==&#10;" strokeweight="1pt">
                  <v:stroke dashstyle="dashDot"/>
                </v:line>
                <v:shape id="Text Box 5714" o:spid="_x0000_s1805" type="#_x0000_t202" style="position:absolute;left:6387;top:11754;width:72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gUpccA&#10;AADdAAAADwAAAGRycy9kb3ducmV2LnhtbESPQWvCQBSE74L/YXmF3nRTLVWiq4iitJeiUQ/eXrOv&#10;STD7Nma3Jv77riB4HGbmG2Y6b00prlS7wrKCt34Egji1uuBMwWG/7o1BOI+ssbRMCm7kYD7rdqYY&#10;a9vwjq6Jz0SAsItRQe59FUvp0pwMur6tiIP3a2uDPsg6k7rGJsBNKQdR9CENFhwWcqxomVN6Tv6M&#10;guPP963cVcNTVDRf23Zz2SarTabU60u7mIDw1Ppn+NH+1ApGg/cR3N+EJyBn/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L4FKXHAAAA3QAAAA8AAAAAAAAAAAAAAAAAmAIAAGRy&#10;cy9kb3ducmV2LnhtbFBLBQYAAAAABAAEAPUAAACMAwAAAAA=&#10;" filled="f" stroked="f">
                  <v:textbox style="layout-flow:vertical;mso-layout-flow-alt:bottom-to-top">
                    <w:txbxContent>
                      <w:p w14:paraId="793A56B9" w14:textId="77777777" w:rsidR="009221E0" w:rsidRPr="00B310E1" w:rsidRDefault="009221E0" w:rsidP="00435233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d</w:t>
                        </w:r>
                        <w:r w:rsidRPr="00A95040">
                          <w:rPr>
                            <w:b/>
                            <w:i/>
                            <w:vertAlign w:val="subscript"/>
                            <w:lang w:val="uk-UA"/>
                          </w:rPr>
                          <w:t>підшип</w:t>
                        </w:r>
                        <w:r>
                          <w:rPr>
                            <w:b/>
                            <w:i/>
                            <w:vertAlign w:val="subscript"/>
                            <w:lang w:val="uk-UA"/>
                          </w:rPr>
                          <w:t xml:space="preserve"> </w:t>
                        </w:r>
                        <w:r>
                          <w:rPr>
                            <w:b/>
                            <w:i/>
                            <w:lang w:val="uk-UA"/>
                          </w:rPr>
                          <w:t xml:space="preserve">= </w:t>
                        </w:r>
                        <w:r w:rsidRPr="00B310E1">
                          <w:rPr>
                            <w:b/>
                            <w:i/>
                          </w:rPr>
                          <w:sym w:font="Symbol" w:char="F0C6"/>
                        </w:r>
                        <w:r>
                          <w:rPr>
                            <w:b/>
                            <w:i/>
                            <w:lang w:val="uk-UA"/>
                          </w:rPr>
                          <w:t> 60</w:t>
                        </w:r>
                      </w:p>
                    </w:txbxContent>
                  </v:textbox>
                </v:shape>
                <v:line id="Line 5715" o:spid="_x0000_s1806" style="position:absolute;visibility:visible;mso-wrap-style:square" from="6027,11934" to="6027,133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MmnL8UAAADdAAAADwAAAGRycy9kb3ducmV2LnhtbERPz0/CMBS+k/g/NM/Em3QQo2RQCKJG&#10;D8bIgAO3l/Wxzq2vy9qx8d/TgwnHL9/vxWqwtThT60vHCibjBARx7nTJhYL97uNxBsIHZI21Y1Jw&#10;IQ+r5d1ogal2PW/pnIVCxBD2KSowITSplD43ZNGPXUMcuZNrLYYI20LqFvsYbms5TZJnabHk2GCw&#10;oY2hvMo6qyDT5uf7+Fb89dXvoXkvN93rZ9Up9XA/rOcgAg3hJv53f2kFL9OnODe+iU9AL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MmnL8UAAADdAAAADwAAAAAAAAAA&#10;AAAAAAChAgAAZHJzL2Rvd25yZXYueG1sUEsFBgAAAAAEAAQA+QAAAJMDAAAAAA==&#10;" strokeweight="1pt">
                  <v:stroke startarrow="open" startarrowlength="long" endarrow="open" endarrowlength="long"/>
                </v:line>
                <v:line id="Line 5716" o:spid="_x0000_s1807" style="position:absolute;visibility:visible;mso-wrap-style:square" from="6927,11754" to="6927,135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4UCtMgAAADdAAAADwAAAGRycy9kb3ducmV2LnhtbESPQUvDQBSE74L/YXkFb+2mRarGbotW&#10;S3sQ0aiH3h7Z12xM9m3Ibpr033eFgsdhZr5hFqvB1uJIrS8dK5hOEhDEudMlFwq+vzbjexA+IGus&#10;HZOCE3lYLa+vFphq1/MnHbNQiAhhn6ICE0KTSulzQxb9xDXE0Tu41mKIsi2kbrGPcFvLWZLMpcWS&#10;44LBhtaG8irrrIJMm/e3/Uvx21cfP81rue6et1Wn1M1oeHoEEWgI/+FLe6cV3M1uH+DvTXwCcnkG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P4UCtMgAAADdAAAADwAAAAAA&#10;AAAAAAAAAAChAgAAZHJzL2Rvd25yZXYueG1sUEsFBgAAAAAEAAQA+QAAAJYDAAAAAA==&#10;" strokeweight="1pt">
                  <v:stroke startarrow="open" startarrowlength="long" endarrow="open" endarrowlength="long"/>
                </v:line>
                <v:shape id="Text Box 5717" o:spid="_x0000_s1808" type="#_x0000_t202" style="position:absolute;left:5487;top:11754;width:72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gaDMQA&#10;AADdAAAADwAAAGRycy9kb3ducmV2LnhtbERPu27CMBTdkfgH6yKxgQMVD6UYVLUqggVBaIdul/iS&#10;RMTXaWxI+Hs8IDEenfdi1ZpS3Kh2hWUFo2EEgji1uuBMwc/xezAH4TyyxtIyKbiTg9Wy21lgrG3D&#10;B7olPhMhhF2MCnLvq1hKl+Zk0A1tRRy4s60N+gDrTOoamxBuSjmOoqk0WHBoyLGiz5zSS3I1Cn5P&#10;u3t5qN7+oqLZ7tv1/z75WmdK9XvtxzsIT61/iZ/ujVYwG0/C/vAmPAG5f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jIGgzEAAAA3QAAAA8AAAAAAAAAAAAAAAAAmAIAAGRycy9k&#10;b3ducmV2LnhtbFBLBQYAAAAABAAEAPUAAACJAwAAAAA=&#10;" filled="f" stroked="f">
                  <v:textbox style="layout-flow:vertical;mso-layout-flow-alt:bottom-to-top">
                    <w:txbxContent>
                      <w:p w14:paraId="6C3C64D3" w14:textId="77777777" w:rsidR="009221E0" w:rsidRPr="00B310E1" w:rsidRDefault="009221E0" w:rsidP="00435233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d</w:t>
                        </w:r>
                        <w:r>
                          <w:rPr>
                            <w:b/>
                            <w:i/>
                            <w:vertAlign w:val="subscript"/>
                            <w:lang w:val="uk-UA"/>
                          </w:rPr>
                          <w:t>кришки</w:t>
                        </w:r>
                        <w:r>
                          <w:rPr>
                            <w:b/>
                            <w:i/>
                            <w:lang w:val="uk-UA"/>
                          </w:rPr>
                          <w:t>=</w:t>
                        </w:r>
                        <w:r w:rsidRPr="00B310E1">
                          <w:rPr>
                            <w:b/>
                            <w:i/>
                          </w:rPr>
                          <w:sym w:font="Symbol" w:char="F0C6"/>
                        </w:r>
                        <w:r>
                          <w:rPr>
                            <w:b/>
                            <w:i/>
                            <w:lang w:val="uk-UA"/>
                          </w:rPr>
                          <w:t> 55</w:t>
                        </w:r>
                      </w:p>
                    </w:txbxContent>
                  </v:textbox>
                </v:shape>
                <v:shape id="Text Box 5718" o:spid="_x0000_s1809" type="#_x0000_t202" style="position:absolute;left:7287;top:11754;width:72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4S/l8gA&#10;AADdAAAADwAAAGRycy9kb3ducmV2LnhtbESPQWvCQBSE7wX/w/KE3uomFmtJ3Yi0VOpFNNVDb8/s&#10;Mwlm36bZrYn/3hUKHoeZ+YaZzXtTizO1rrKsIB5FIIhzqysuFOy+P59eQTiPrLG2TAou5GCeDh5m&#10;mGjb8ZbOmS9EgLBLUEHpfZNI6fKSDLqRbYiDd7StQR9kW0jdYhfgppbjKHqRBisOCyU29F5Sfsr+&#10;jIL9YX2pt83zT1R1q02//N1kH8tCqcdhv3gD4an39/B/+0srmI4nMdzehCcg0ys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nhL+XyAAAAN0AAAAPAAAAAAAAAAAAAAAAAJgCAABk&#10;cnMvZG93bnJldi54bWxQSwUGAAAAAAQABAD1AAAAjQMAAAAA&#10;" filled="f" stroked="f">
                  <v:textbox style="layout-flow:vertical;mso-layout-flow-alt:bottom-to-top">
                    <w:txbxContent>
                      <w:p w14:paraId="437AD6E5" w14:textId="77777777" w:rsidR="009221E0" w:rsidRPr="00B310E1" w:rsidRDefault="009221E0" w:rsidP="00435233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d</w:t>
                        </w:r>
                        <w:r>
                          <w:rPr>
                            <w:b/>
                            <w:i/>
                            <w:vertAlign w:val="subscript"/>
                            <w:lang w:val="uk-UA"/>
                          </w:rPr>
                          <w:t>шестерні</w:t>
                        </w:r>
                        <w:r>
                          <w:rPr>
                            <w:b/>
                            <w:i/>
                            <w:lang w:val="uk-UA"/>
                          </w:rPr>
                          <w:t xml:space="preserve"> = </w:t>
                        </w:r>
                        <w:r w:rsidRPr="00B310E1">
                          <w:rPr>
                            <w:b/>
                            <w:i/>
                          </w:rPr>
                          <w:sym w:font="Symbol" w:char="F0C6"/>
                        </w:r>
                        <w:r>
                          <w:rPr>
                            <w:b/>
                            <w:i/>
                            <w:lang w:val="uk-UA"/>
                          </w:rPr>
                          <w:t> 65</w:t>
                        </w:r>
                      </w:p>
                    </w:txbxContent>
                  </v:textbox>
                </v:shape>
                <v:line id="Line 5719" o:spid="_x0000_s1810" style="position:absolute;visibility:visible;mso-wrap-style:square" from="8007,11574" to="8007,13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gGGMgAAADdAAAADwAAAGRycy9kb3ducmV2LnhtbESPQUvDQBSE74L/YXmCN7sx0Cppt6XW&#10;Sj1IsWk9eHtkX7Mx2bchu2niv3cFweMwM98wi9VoG3GhzleOFdxPEhDEhdMVlwpOx5e7RxA+IGts&#10;HJOCb/KwWl5fLTDTbuADXfJQighhn6ECE0KbSekLQxb9xLXE0Tu7zmKIsiul7nCIcNvINElm0mLF&#10;ccFgSxtDRZ33VkGuzf7t87n8Gur3j3ZbbfqnXd0rdXszrucgAo3hP/zXftUKHtJpCr9v4hOQy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tPgGGMgAAADdAAAADwAAAAAA&#10;AAAAAAAAAAChAgAAZHJzL2Rvd25yZXYueG1sUEsFBgAAAAAEAAQA+QAAAJYDAAAAAA==&#10;" strokeweight="1pt">
                  <v:stroke startarrow="open" startarrowlength="long" endarrow="open" endarrowlength="long"/>
                </v:line>
                <v:line id="Line 5720" o:spid="_x0000_s1811" style="position:absolute;visibility:visible;mso-wrap-style:square" from="6207,11034" to="7287,11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KdzrMYAAADdAAAADwAAAGRycy9kb3ducmV2LnhtbESPT2vCQBTE7wW/w/IEb3Wj0lpSVxHB&#10;P/TWWITeHtlnEpN9G3c3mn77bqHgcZiZ3zCLVW8acSPnK8sKJuMEBHFudcWFgq/j9vkNhA/IGhvL&#10;pOCHPKyWg6cFptre+ZNuWShEhLBPUUEZQptK6fOSDPqxbYmjd7bOYIjSFVI7vEe4aeQ0SV6lwYrj&#10;QoktbUrK66wzCk5dxt+Xeusa7Hb7/fl0rf3sQ6nRsF+/gwjUh0f4v33QCubTlxn8vYlPQC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ync6zGAAAA3QAAAA8AAAAAAAAA&#10;AAAAAAAAoQIAAGRycy9kb3ducmV2LnhtbFBLBQYAAAAABAAEAPkAAACUAwAAAAA=&#10;" strokeweight="1.5pt"/>
                <v:line id="Line 5721" o:spid="_x0000_s1812" style="position:absolute;flip:y;visibility:visible;mso-wrap-style:square" from="6207,10494" to="6207,11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/a4cUAAADdAAAADwAAAGRycy9kb3ducmV2LnhtbESPQWsCMRSE7wX/Q3iCt5rtYq1sjSKC&#10;oNhDq0Kvj83bzdLNy5JEd/33plDocZiZb5jlerCtuJEPjWMFL9MMBHHpdMO1gst597wAESKyxtYx&#10;KbhTgPVq9LTEQruev+h2irVIEA4FKjAxdoWUoTRkMUxdR5y8ynmLMUlfS+2xT3DbyjzL5tJiw2nB&#10;YEdbQ+XP6WoVyMOx//S7/FLV1b5z3wfzMe8HpSbjYfMOItIQ/8N/7b1W8Ja/zuD3TXoCcvU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z/a4cUAAADdAAAADwAAAAAAAAAA&#10;AAAAAAChAgAAZHJzL2Rvd25yZXYueG1sUEsFBgAAAAAEAAQA+QAAAJMDAAAAAA==&#10;" strokeweight="1.5pt"/>
                <v:line id="Line 5722" o:spid="_x0000_s1813" style="position:absolute;flip:y;visibility:visible;mso-wrap-style:square" from="7287,10494" to="7287,11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N/esUAAADdAAAADwAAAGRycy9kb3ducmV2LnhtbESPQWsCMRSE7wX/Q3hCbzXrgla2RimC&#10;oNiDVaHXx+btZunmZUlSd/33jSB4HGbmG2a5HmwrruRD41jBdJKBIC6dbrhWcDlv3xYgQkTW2Dom&#10;BTcKsF6NXpZYaNfzN11PsRYJwqFABSbGrpAylIYshonriJNXOW8xJulrqT32CW5bmWfZXFpsOC0Y&#10;7GhjqPw9/VkFcn/oj36bX6q62nXuZ2++5v2g1Ot4+PwAEWmIz/CjvdMK3vPZDO5v0hOQq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HN/esUAAADdAAAADwAAAAAAAAAA&#10;AAAAAAChAgAAZHJzL2Rvd25yZXYueG1sUEsFBgAAAAAEAAQA+QAAAJMDAAAAAA==&#10;" strokeweight="1.5pt"/>
                <v:line id="Line 5723" o:spid="_x0000_s1814" style="position:absolute;visibility:visible;mso-wrap-style:square" from="6207,10494" to="7287,10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DQNMUAAADdAAAADwAAAGRycy9kb3ducmV2LnhtbESPQWvCQBSE7wX/w/KE3uqmlqpEVykF&#10;a/FmFMHbI/tM0mTfprsbTf99VxA8DjPzDbNY9aYRF3K+sqzgdZSAIM6trrhQcNivX2YgfEDW2Fgm&#10;BX/kYbUcPC0w1fbKO7pkoRARwj5FBWUIbSqlz0sy6Ee2JY7e2TqDIUpXSO3wGuGmkeMkmUiDFceF&#10;Elv6LCmvs84oOHYZn37qtWuw+9pszsff2r9tlXoe9h9zEIH68Ajf299awXT8PoHbm/gE5PI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NDQNMUAAADdAAAADwAAAAAAAAAA&#10;AAAAAAChAgAAZHJzL2Rvd25yZXYueG1sUEsFBgAAAAAEAAQA+QAAAJMDAAAAAA==&#10;" strokeweight="1.5pt"/>
                <v:line id="Line 5724" o:spid="_x0000_s1815" style="position:absolute;visibility:visible;mso-wrap-style:square" from="6207,10854" to="6387,11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Z1iMUAAADdAAAADwAAAGRycy9kb3ducmV2LnhtbESP3WoCMRSE7wu+QzhC7zSr0KqrUaQ/&#10;UPGiVH2A4+a4Wd2cLEmqW5/eCEIvh5n5hpktWluLM/lQOVYw6GcgiAunKy4V7LafvTGIEJE11o5J&#10;wR8FWMw7TzPMtbvwD503sRQJwiFHBSbGJpcyFIYshr5riJN3cN5iTNKXUnu8JLit5TDLXqXFitOC&#10;wYbeDBWnza9VsPL79WlwLY3c88p/1N/vk2CPSj132+UURKQ2/ocf7S+tYDR8GcH9TXoCcn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JZ1iMUAAADdAAAADwAAAAAAAAAA&#10;AAAAAAChAgAAZHJzL2Rvd25yZXYueG1sUEsFBgAAAAAEAAQA+QAAAJMDAAAAAA==&#10;" strokeweight="1pt"/>
                <v:line id="Line 5725" o:spid="_x0000_s1816" style="position:absolute;visibility:visible;mso-wrap-style:square" from="6207,10674" to="6567,11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nh+sIAAADdAAAADwAAAGRycy9kb3ducmV2LnhtbERPzWoCMRC+F3yHMEJvNaug1dUoohYq&#10;PZSqDzBuxs3qZrIkqa4+vTkUevz4/meL1tbiSj5UjhX0exkI4sLpiksFh/3H2xhEiMgaa8ek4E4B&#10;FvPOywxz7W78Q9ddLEUK4ZCjAhNjk0sZCkMWQ881xIk7OW8xJuhLqT3eUrit5SDLRtJixanBYEMr&#10;Q8Vl92sVbP3x69J/lEYeees39fd6EuxZqdduu5yCiNTGf/Gf+1MreB8M09z0Jj0BOX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Qnh+sIAAADdAAAADwAAAAAAAAAAAAAA&#10;AAChAgAAZHJzL2Rvd25yZXYueG1sUEsFBgAAAAAEAAQA+QAAAJADAAAAAA==&#10;" strokeweight="1pt"/>
                <v:line id="Line 5726" o:spid="_x0000_s1817" style="position:absolute;visibility:visible;mso-wrap-style:square" from="6207,10494" to="6747,11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kVEYcYAAADdAAAADwAAAGRycy9kb3ducmV2LnhtbESP3WoCMRSE7wu+QziCdzWroNWtUcQf&#10;UHpRuvYBjpvTzdbNyZJE3fbpm0Khl8PMfMMsVp1txI18qB0rGA0zEMSl0zVXCt5P+8cZiBCRNTaO&#10;ScEXBVgtew8LzLW78xvdiliJBOGQowITY5tLGUpDFsPQtcTJ+3DeYkzSV1J7vCe4beQ4y6bSYs1p&#10;wWBLG0PlpbhaBUd/frmMvisjz3z0u+Z1Ow/2U6lBv1s/g4jUxf/wX/ugFTyNJ3P4fZOegFz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FRGHGAAAA3QAAAA8AAAAAAAAA&#10;AAAAAAAAoQIAAGRycy9kb3ducmV2LnhtbFBLBQYAAAAABAAEAPkAAACUAwAAAAA=&#10;" strokeweight="1pt"/>
                <v:line id="Line 5727" o:spid="_x0000_s1818" style="position:absolute;visibility:visible;mso-wrap-style:square" from="6387,10494" to="6927,11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MnQcIAAADdAAAADwAAAGRycy9kb3ducmV2LnhtbERPS27CMBDdV+IO1iCxKw4saBswqOIj&#10;gVigpj3AEA9xSjyObAOhp8cLpC6f3n+26GwjruRD7VjBaJiBIC6drrlS8PO9eX0HESKyxsYxKbhT&#10;gMW89zLDXLsbf9G1iJVIIRxyVGBibHMpQ2nIYhi6ljhxJ+ctxgR9JbXHWwq3jRxn2URarDk1GGxp&#10;aag8FxerYOeP+/PorzLyyDu/bg6rj2B/lRr0u88piEhd/Bc/3Vut4G08SfvTm/QE5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RMnQcIAAADdAAAADwAAAAAAAAAAAAAA&#10;AAChAgAAZHJzL2Rvd25yZXYueG1sUEsFBgAAAAAEAAQA+QAAAJADAAAAAA==&#10;" strokeweight="1pt"/>
                <v:line id="Line 5728" o:spid="_x0000_s1819" style="position:absolute;visibility:visible;mso-wrap-style:square" from="6567,10494" to="7107,11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l+C2sYAAADdAAAADwAAAGRycy9kb3ducmV2LnhtbESPzW7CMBCE75V4B2uReitOOEAJGIRo&#10;kYp6qPh5gCVe4kC8jmwDoU9fV6rU42hmvtHMFp1txI18qB0ryAcZCOLS6ZorBYf9+uUVRIjIGhvH&#10;pOBBARbz3tMMC+3uvKXbLlYiQTgUqMDE2BZShtKQxTBwLXHyTs5bjEn6SmqP9wS3jRxm2UharDkt&#10;GGxpZai87K5WwcYfPy/5d2XkkTf+vfl6mwR7Vuq53y2nICJ18T/81/7QCsbDUQ6/b9ITkPM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ZfgtrGAAAA3QAAAA8AAAAAAAAA&#10;AAAAAAAAoQIAAGRycy9kb3ducmV2LnhtbFBLBQYAAAAABAAEAPkAAACUAwAAAAA=&#10;" strokeweight="1pt"/>
                <v:line id="Line 5729" o:spid="_x0000_s1820" style="position:absolute;visibility:visible;mso-wrap-style:square" from="6747,10494" to="7287,11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0crcYAAADdAAAADwAAAGRycy9kb3ducmV2LnhtbESPzW7CMBCE75V4B2uReisOOUAJGIRo&#10;kYp6qPh5gCVe4kC8jmwDoU9fV6rU42hmvtHMFp1txI18qB0rGA4yEMSl0zVXCg779csriBCRNTaO&#10;ScGDAizmvacZFtrdeUu3XaxEgnAoUIGJsS2kDKUhi2HgWuLknZy3GJP0ldQe7wluG5ln2UharDkt&#10;GGxpZai87K5WwcYfPy/D78rII2/8e/P1Ngn2rNRzv1tOQUTq4n/4r/2hFYzzUQ6/b9ITkPM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aNHK3GAAAA3QAAAA8AAAAAAAAA&#10;AAAAAAAAoQIAAGRycy9kb3ducmV2LnhtbFBLBQYAAAAABAAEAPkAAACUAwAAAAA=&#10;" strokeweight="1pt"/>
                <v:line id="Line 5730" o:spid="_x0000_s1821" style="position:absolute;visibility:visible;mso-wrap-style:square" from="6927,10494" to="7287,108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cG5NsYAAADdAAAADwAAAGRycy9kb3ducmV2LnhtbESP3WoCMRSE7wt9h3AK3mlWBW23Rin+&#10;gNIL0fYBjpvTzdbNyZJEXX36RhB6OczMN8xk1tpanMmHyrGCfi8DQVw4XXGp4Ptr1X0FESKyxtox&#10;KbhSgNn0+WmCuXYX3tF5H0uRIBxyVGBibHIpQ2HIYui5hjh5P85bjEn6UmqPlwS3tRxk2UharDgt&#10;GGxobqg47k9WwcYfPo/9W2nkgTd+WW8Xb8H+KtV5aT/eQURq43/40V5rBePBaAj3N+kJyO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nBuTbGAAAA3QAAAA8AAAAAAAAA&#10;AAAAAAAAoQIAAGRycy9kb3ducmV2LnhtbFBLBQYAAAAABAAEAPkAAACUAwAAAAA=&#10;" strokeweight="1pt"/>
                <v:line id="Line 5731" o:spid="_x0000_s1822" style="position:absolute;visibility:visible;mso-wrap-style:square" from="7107,10494" to="7287,10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ighQsYAAADdAAAADwAAAGRycy9kb3ducmV2LnhtbESP3WoCMRSE7wt9h3AK3mlWEW23Rin+&#10;gNIL0fYBjpvTzdbNyZJEXX36RhB6OczMN8xk1tpanMmHyrGCfi8DQVw4XXGp4Ptr1X0FESKyxtox&#10;KbhSgNn0+WmCuXYX3tF5H0uRIBxyVGBibHIpQ2HIYui5hjh5P85bjEn6UmqPlwS3tRxk2UharDgt&#10;GGxobqg47k9WwcYfPo/9W2nkgTd+WW8Xb8H+KtV5aT/eQURq43/40V5rBePBaAj3N+kJyO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YoIULGAAAA3QAAAA8AAAAAAAAA&#10;AAAAAAAAoQIAAGRycy9kb3ducmV2LnhtbFBLBQYAAAAABAAEAPkAAACUAwAAAAA=&#10;" strokeweight="1pt"/>
                <v:line id="Line 5732" o:spid="_x0000_s1823" style="position:absolute;flip:x;visibility:visible;mso-wrap-style:square" from="6027,10494" to="6207,10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h+1x8UAAADdAAAADwAAAGRycy9kb3ducmV2LnhtbESPwWrDMBBE74X+g9hCbo0cQ9ziRgkh&#10;EEhoDq0T6HWx1paptTKSErt/HxUKPQ4z84ZZbSbbixv50DlWsJhnIIhrpztuFVzO++dXECEia+wd&#10;k4IfCrBZPz6ssNRu5E+6VbEVCcKhRAUmxqGUMtSGLIa5G4iT1zhvMSbpW6k9jglue5lnWSEtdpwW&#10;DA60M1R/V1erQB7fxw+/zy9N2xwG93U0p2KclJo9Tds3EJGm+B/+ax+0gpe8WMLvm/QE5Po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h+1x8UAAADdAAAADwAAAAAAAAAA&#10;AAAAAAChAgAAZHJzL2Rvd25yZXYueG1sUEsFBgAAAAAEAAQA+QAAAJMDAAAAAA==&#10;" strokeweight="1.5pt"/>
                <v:line id="Line 5733" o:spid="_x0000_s1824" style="position:absolute;visibility:visible;mso-wrap-style:square" from="6027,10494" to="6027,11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waicUAAADdAAAADwAAAGRycy9kb3ducmV2LnhtbESPQWvCQBSE7wX/w/IEb3VTC6mkrlIE&#10;q/RmWgRvj+wzSZN9G3c3mv57VxB6HGbmG2axGkwrLuR8bVnByzQBQVxYXXOp4Od78zwH4QOyxtYy&#10;KfgjD6vl6GmBmbZX3tMlD6WIEPYZKqhC6DIpfVGRQT+1HXH0TtYZDFG6UmqH1wg3rZwlSSoN1hwX&#10;KuxoXVHR5L1RcOhzPv42G9di/7ndng7nxr9+KTUZDx/vIAIN4T/8aO+0grdZmsL9TXwCc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rwaicUAAADdAAAADwAAAAAAAAAA&#10;AAAAAAChAgAAZHJzL2Rvd25yZXYueG1sUEsFBgAAAAAEAAQA+QAAAJMDAAAAAA==&#10;" strokeweight="1.5pt"/>
                <v:line id="Line 5734" o:spid="_x0000_s1825" style="position:absolute;flip:x;visibility:visible;mso-wrap-style:square" from="5667,11394" to="6027,11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GOK8UAAADdAAAADwAAAGRycy9kb3ducmV2LnhtbESPQWvCQBSE7wX/w/KE3urGHGJJXUUE&#10;QbGHVoVeH9mXbDD7NuyuJv333YLgcZiZb5jlerSduJMPrWMF81kGgrhyuuVGweW8e3sHESKyxs4x&#10;KfilAOvV5GWJpXYDf9P9FBuRIBxKVGBi7EspQ2XIYpi5njh5tfMWY5K+kdrjkOC2k3mWFdJiy2nB&#10;YE9bQ9X1dLMK5OE4fPldfqmbet+7n4P5LIZRqdfpuPkAEWmMz/CjvdcKFnmxgP836QnI1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YGOK8UAAADdAAAADwAAAAAAAAAA&#10;AAAAAAChAgAAZHJzL2Rvd25yZXYueG1sUEsFBgAAAAAEAAQA+QAAAJMDAAAAAA==&#10;" strokeweight="1.5pt"/>
                <v:line id="Line 5735" o:spid="_x0000_s1826" style="position:absolute;visibility:visible;mso-wrap-style:square" from="5667,11394" to="5667,11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G8rYMMAAADdAAAADwAAAGRycy9kb3ducmV2LnhtbERPz2vCMBS+D/wfwhvsNtM5cKMzFhGq&#10;w5t1CLs9mmdb27zUJNXuvzcHYceP7/ciG00nruR8Y1nB2zQBQVxa3XCl4OeQv36C8AFZY2eZFPyR&#10;h2w5eVpgqu2N93QtQiViCPsUFdQh9KmUvqzJoJ/anjhyJ+sMhghdJbXDWww3nZwlyVwabDg21NjT&#10;uqayLQaj4DgU/Htuc9fhsNluT8dL6993Sr08j6svEIHG8C9+uL+1go/ZPM6Nb+ITkM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xvK2DDAAAA3QAAAA8AAAAAAAAAAAAA&#10;AAAAoQIAAGRycy9kb3ducmV2LnhtbFBLBQYAAAAABAAEAPkAAACRAwAAAAA=&#10;" strokeweight="1.5pt"/>
                <v:line id="Line 5736" o:spid="_x0000_s1827" style="position:absolute;visibility:visible;mso-wrap-style:square" from="5667,11754" to="6207,11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yOO+8YAAADdAAAADwAAAGRycy9kb3ducmV2LnhtbESPT2vCQBTE74LfYXlCb7qpBWtTVykF&#10;/+CtsQi9PbLPJE32bdzdaPz2bqHgcZiZ3zCLVW8acSHnK8sKnicJCOLc6ooLBd+H9XgOwgdkjY1l&#10;UnAjD6vlcLDAVNsrf9ElC4WIEPYpKihDaFMpfV6SQT+xLXH0TtYZDFG6QmqH1wg3jZwmyUwarDgu&#10;lNjSZ0l5nXVGwbHL+Oe3XrsGu812ezqea/+yV+pp1H+8gwjUh0f4v73TCl6nszf4exOfgF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MjjvvGAAAA3QAAAA8AAAAAAAAA&#10;AAAAAAAAoQIAAGRycy9kb3ducmV2LnhtbFBLBQYAAAAABAAEAPkAAACUAwAAAAA=&#10;" strokeweight="1.5pt"/>
                <v:line id="Line 5737" o:spid="_x0000_s1828" style="position:absolute;flip:y;visibility:visible;mso-wrap-style:square" from="6207,11034" to="6207,11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7GAgsEAAADdAAAADwAAAGRycy9kb3ducmV2LnhtbERPTYvCMBC9L/gfwgh7W1N7UKlGEUFQ&#10;dg/qCnsdmmlTbCYlibb+e3NY8Ph436vNYFvxIB8axwqmkwwEcel0w7WC6+/+awEiRGSNrWNS8KQA&#10;m/XoY4WFdj2f6XGJtUghHApUYGLsCilDachimLiOOHGV8xZjgr6W2mOfwm0r8yybSYsNpwaDHe0M&#10;lbfL3SqQx+/+5Pf5taqrQ+f+juZn1g9KfY6H7RJEpCG+xf/ug1Ywz+dpf3qTnoBc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jsYCCwQAAAN0AAAAPAAAAAAAAAAAAAAAA&#10;AKECAABkcnMvZG93bnJldi54bWxQSwUGAAAAAAQABAD5AAAAjwMAAAAA&#10;" strokeweight="1.5pt"/>
                <v:line id="Line 5738" o:spid="_x0000_s1829" style="position:absolute;flip:x;visibility:visible;mso-wrap-style:square" from="6027,10494" to="6207,10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+7QccAAADdAAAADwAAAGRycy9kb3ducmV2LnhtbESPQWsCMRSE7wX/Q3iCl1KzSqm6NYoU&#10;BA9eqrLS23Pzull287JNom7/fVMo9DjMzDfMct3bVtzIh9qxgsk4A0FcOl1zpeB03D7NQYSIrLF1&#10;TAq+KcB6NXhYYq7dnd/pdoiVSBAOOSowMXa5lKE0ZDGMXUecvE/nLcYkfSW1x3uC21ZOs+xFWqw5&#10;LRjs6M1Q2RyuVoGc7x+//Oby3BTN+bwwRVl0H3ulRsN+8woiUh//w3/tnVYwm84m8PsmPQG5+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HH7tBxwAAAN0AAAAPAAAAAAAA&#10;AAAAAAAAAKECAABkcnMvZG93bnJldi54bWxQSwUGAAAAAAQABAD5AAAAlQMAAAAA&#10;"/>
                <v:line id="Line 5739" o:spid="_x0000_s1830" style="position:absolute;flip:x;visibility:visible;mso-wrap-style:square" from="6027,10734" to="6207,10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80lNscAAADdAAAADwAAAGRycy9kb3ducmV2LnhtbESPQUvDQBSE74L/YXmCFzEbg9g2zbYU&#10;QfDQi62k9PaafWZDsm/j7trGf+8KgsdhZr5hqvVkB3EmHzrHCh6yHARx43THrYL3/cv9HESIyBoH&#10;x6TgmwKsV9dXFZbaXfiNzrvYigThUKICE+NYShkaQxZD5kbi5H04bzEm6VupPV4S3A6yyPMnabHj&#10;tGBwpGdDTb/7sgrkfHv36Tenx77uD4eFqZt6PG6Vur2ZNksQkab4H/5rv2oFs2JWwO+b9ATk6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3zSU2xwAAAN0AAAAPAAAAAAAA&#10;AAAAAAAAAKECAABkcnMvZG93bnJldi54bWxQSwUGAAAAAAQABAD5AAAAlQMAAAAA&#10;"/>
                <v:line id="Line 5740" o:spid="_x0000_s1831" style="position:absolute;flip:x;visibility:visible;mso-wrap-style:square" from="6027,10974" to="6207,111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GArcgAAADdAAAADwAAAGRycy9kb3ducmV2LnhtbESPQUsDMRSE74L/ITzBi9isVdx2bVqK&#10;IHjopa1s8fa6eW6W3bysSWy3/74pFDwOM/MNM1sMthMH8qFxrOBplIEgrpxuuFbwtf14nIAIEVlj&#10;55gUnCjAYn57M8NCuyOv6bCJtUgQDgUqMDH2hZShMmQxjFxPnLwf5y3GJH0ttcdjgttOjrPsVVps&#10;OC0Y7OndUNVu/qwCOVk9/Prl/qUt291uasqq7L9XSt3fDcs3EJGG+B++tj+1gnycP8PlTXoCcn4G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mIGArcgAAADdAAAADwAAAAAA&#10;AAAAAAAAAAChAgAAZHJzL2Rvd25yZXYueG1sUEsFBgAAAAAEAAQA+QAAAJYDAAAAAA==&#10;"/>
                <v:line id="Line 5741" o:spid="_x0000_s1832" style="position:absolute;flip:x;visibility:visible;mso-wrap-style:square" from="5667,11214" to="6207,11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2gY2ccAAADdAAAADwAAAGRycy9kb3ducmV2LnhtbESPQWsCMRSE74X+h/AKXqRmK1J1axQR&#10;hB68VGWlt+fmdbPs5mWbRN3++6Yg9DjMzDfMYtXbVlzJh9qxgpdRBoK4dLrmSsHxsH2egQgRWWPr&#10;mBT8UIDV8vFhgbl2N/6g6z5WIkE45KjAxNjlUobSkMUwch1x8r6ctxiT9JXUHm8Jbls5zrJXabHm&#10;tGCwo42hstlfrAI52w2//fo8aYrmdJqboiy6z51Sg6d+/QYiUh//w/f2u1YwHU8n8PcmPQG5/A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XaBjZxwAAAN0AAAAPAAAAAAAA&#10;AAAAAAAAAKECAABkcnMvZG93bnJldi54bWxQSwUGAAAAAAQABAD5AAAAlQMAAAAA&#10;"/>
                <v:line id="Line 5742" o:spid="_x0000_s1833" style="position:absolute;flip:x;visibility:visible;mso-wrap-style:square" from="5667,11394" to="5847,11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CS9QsgAAADdAAAADwAAAGRycy9kb3ducmV2LnhtbESPQUsDMRSE74L/ITzBi9isRd12bVqK&#10;IHjopa1s8fa6eW6W3bysSWy3/74pFDwOM/MNM1sMthMH8qFxrOBplIEgrpxuuFbwtf14nIAIEVlj&#10;55gUnCjAYn57M8NCuyOv6bCJtUgQDgUqMDH2hZShMmQxjFxPnLwf5y3GJH0ttcdjgttOjrPsVVps&#10;OC0Y7OndUNVu/qwCOVk9/Prl/rkt291uasqq7L9XSt3fDcs3EJGG+B++tj+1gnycv8DlTXoCcn4G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eCS9QsgAAADdAAAADwAAAAAA&#10;AAAAAAAAAAChAgAAZHJzL2Rvd25yZXYueG1sUEsFBgAAAAAEAAQA+QAAAJYDAAAAAA==&#10;"/>
                <v:line id="Line 5743" o:spid="_x0000_s1834" style="position:absolute;flip:x;visibility:visible;mso-wrap-style:square" from="5847,11394" to="6207,11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YjNcgAAADdAAAADwAAAGRycy9kb3ducmV2LnhtbESPS2vDMBCE74X+B7GFXkojN4Q8nCgh&#10;FAo55JIHDr1trI1lbK1cSU3cf18FCj0OM/MNs1j1thVX8qF2rOBtkIEgLp2uuVJwPHy8TkGEiKyx&#10;dUwKfijAavn4sMBcuxvv6LqPlUgQDjkqMDF2uZShNGQxDFxHnLyL8xZjkr6S2uMtwW0rh1k2lhZr&#10;TgsGO3o3VDb7b6tATrcvX359HjVFczrNTFEW3edWqeenfj0HEamP/+G/9kYrmAwnY7i/SU9ALn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PYjNcgAAADdAAAADwAAAAAA&#10;AAAAAAAAAAChAgAAZHJzL2Rvd25yZXYueG1sUEsFBgAAAAAEAAQA+QAAAJYDAAAAAA==&#10;"/>
                <v:line id="Line 5744" o:spid="_x0000_s1835" style="position:absolute;flip:x;visibility:visible;mso-wrap-style:square" from="6027,11574" to="6207,11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7qGrscAAADdAAAADwAAAGRycy9kb3ducmV2LnhtbESPQUvDQBSE74L/YXmCF7EbSzE1ZlOK&#10;IHjoxVYSvD2zz2xI9m3cXdv037uC4HGYmW+YcjPbURzJh96xgrtFBoK4dbrnTsHb4fl2DSJEZI2j&#10;Y1JwpgCb6vKixEK7E7/ScR87kSAcClRgYpwKKUNryGJYuIk4eZ/OW4xJ+k5qj6cEt6NcZtm9tNhz&#10;WjA40ZOhdth/WwVyvbv58tuP1VAPTfNg6rae3ndKXV/N20cQkeb4H/5rv2gF+TLP4fdNegKy+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nuoauxwAAAN0AAAAPAAAAAAAA&#10;AAAAAAAAAKECAABkcnMvZG93bnJldi54bWxQSwUGAAAAAAQABAD5AAAAlQMAAAAA&#10;"/>
                <v:rect id="Rectangle 5745" o:spid="_x0000_s1836" style="position:absolute;left:5847;top:11535;width:360;height: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x/Db4A&#10;AADdAAAADwAAAGRycy9kb3ducmV2LnhtbERPSwrCMBDdC94hjOBGNLULlWoUFQRxI1YPMDRjW2wm&#10;pYm2enqzEFw+3n+16UwlXtS40rKC6SQCQZxZXXKu4HY9jBcgnEfWWFkmBW9ysFn3eytMtG35Qq/U&#10;5yKEsEtQQeF9nUjpsoIMuomtiQN3t41BH2CTS91gG8JNJeMomkmDJYeGAmvaF5Q90qdRsGvb8n7+&#10;pDw65bvuFOPhir5SajjotksQnjr/F//cR61gHs/D3PAmPAG5/g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RMfw2+AAAA3QAAAA8AAAAAAAAAAAAAAAAAmAIAAGRycy9kb3ducmV2&#10;LnhtbFBLBQYAAAAABAAEAPUAAACDAwAAAAA=&#10;" fillcolor="black"/>
                <v:line id="Line 5746" o:spid="_x0000_s1837" style="position:absolute;flip:x;visibility:visible;mso-wrap-style:square" from="7287,10494" to="7467,10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ospH8UAAADdAAAADwAAAGRycy9kb3ducmV2LnhtbESPQWsCMRSE7wX/Q3hCbzXrHrRujVIE&#10;QbEHq0Kvj83bzdLNy5Kk7vrvG0HwOMzMN8xyPdhWXMmHxrGC6SQDQVw63XCt4HLevr2DCBFZY+uY&#10;FNwowHo1ellioV3P33Q9xVokCIcCFZgYu0LKUBqyGCauI05e5bzFmKSvpfbYJ7htZZ5lM2mx4bRg&#10;sKONofL39GcVyP2hP/ptfqnqate5n735mvWDUq/j4fMDRKQhPsOP9k4rmOfzBdzfpCcgV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ospH8UAAADdAAAADwAAAAAAAAAA&#10;AAAAAAChAgAAZHJzL2Rvd25yZXYueG1sUEsFBgAAAAAEAAQA+QAAAJMDAAAAAA==&#10;" strokeweight="1.5pt"/>
                <v:line id="Line 5747" o:spid="_x0000_s1838" style="position:absolute;visibility:visible;mso-wrap-style:square" from="7287,11034" to="7287,11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hXBnMIAAADdAAAADwAAAGRycy9kb3ducmV2LnhtbERPz2vCMBS+D/wfwhO8zVQHm1SjiOAU&#10;b6sieHs0z7a2ealJqvW/Xw6DHT++34tVbxrxIOcrywom4wQEcW51xYWC03H7PgPhA7LGxjIpeJGH&#10;1XLwtsBU2yf/0CMLhYgh7FNUUIbQplL6vCSDfmxb4shdrTMYInSF1A6fMdw0cpokn9JgxbGhxJY2&#10;JeV11hkF5y7jy63euga7793uer7X/uOg1GjYr+cgAvXhX/zn3msFX9NZ3B/fxCcgl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hXBnMIAAADdAAAADwAAAAAAAAAAAAAA&#10;AAChAgAAZHJzL2Rvd25yZXYueG1sUEsFBgAAAAAEAAQA+QAAAJADAAAAAA==&#10;" strokeweight="1.5pt"/>
                <v:line id="Line 5748" o:spid="_x0000_s1839" style="position:absolute;visibility:visible;mso-wrap-style:square" from="7287,11394" to="7827,11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VlkB8UAAADdAAAADwAAAGRycy9kb3ducmV2LnhtbESPQWvCQBSE7wX/w/IK3upGBSupqxTB&#10;Kt6MInh7ZJ9JmuzbdHej8d+7hUKPw8x8wyxWvWnEjZyvLCsYjxIQxLnVFRcKTsfN2xyED8gaG8uk&#10;4EEeVsvBywJTbe98oFsWChEh7FNUUIbQplL6vCSDfmRb4uhdrTMYonSF1A7vEW4aOUmSmTRYcVwo&#10;saV1SXmddUbBucv48l1vXIPd13Z7Pf/UfrpXavjaf36ACNSH//Bfe6cVvE/mY/h9E5+AXD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VlkB8UAAADdAAAADwAAAAAAAAAA&#10;AAAAAAChAgAAZHJzL2Rvd25yZXYueG1sUEsFBgAAAAAEAAQA+QAAAJMDAAAAAA==&#10;" strokeweight="1.5pt"/>
                <v:line id="Line 5749" o:spid="_x0000_s1840" style="position:absolute;flip:x;visibility:visible;mso-wrap-style:square" from="7467,11034" to="7647,112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hVEcgAAADdAAAADwAAAGRycy9kb3ducmV2LnhtbESPQUvDQBSE74L/YXlCL8VuDKIxdluK&#10;UOihF9uS4u2ZfWZDsm/j7raN/94VCh6HmfmGmS9H24sz+dA6VvAwy0AQ10633Cg47Nf3BYgQkTX2&#10;jknBDwVYLm5v5lhqd+F3Ou9iIxKEQ4kKTIxDKWWoDVkMMzcQJ+/LeYsxSd9I7fGS4LaXeZY9SYst&#10;pwWDA70ZqrvdySqQxXb67Vefj13VHY8vpqqr4WOr1ORuXL2CiDTG//C1vdEKnvMih7836QnIx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hhVEcgAAADdAAAADwAAAAAA&#10;AAAAAAAAAAChAgAAZHJzL2Rvd25yZXYueG1sUEsFBgAAAAAEAAQA+QAAAJYDAAAAAA==&#10;"/>
                <v:line id="Line 5750" o:spid="_x0000_s1841" style="position:absolute;flip:x;visibility:visible;mso-wrap-style:square" from="7467,11034" to="7827,11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TwisgAAADdAAAADwAAAGRycy9kb3ducmV2LnhtbESPQUsDMRSE70L/Q3iFXsRmrVLXtWkp&#10;hYKHXmxli7fn5rlZdvOyJmm7/nsjFDwOM/MNs1gNthNn8qFxrOB+moEgrpxuuFbwftje5SBCRNbY&#10;OSYFPxRgtRzdLLDQ7sJvdN7HWiQIhwIVmBj7QspQGbIYpq4nTt6X8xZjkr6W2uMlwW0nZ1k2lxYb&#10;TgsGe9oYqtr9ySqQ+e72268/H9uyPR6fTVmV/cdOqcl4WL+AiDTE//C1/aoVPM3yB/h7k56AXP4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VTwisgAAADdAAAADwAAAAAA&#10;AAAAAAAAAAChAgAAZHJzL2Rvd25yZXYueG1sUEsFBgAAAAAEAAQA+QAAAJYDAAAAAA==&#10;"/>
                <v:line id="Line 5751" o:spid="_x0000_s1842" style="position:absolute;flip:x;visibility:visible;mso-wrap-style:square" from="7647,11214" to="7827,11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1o/sgAAADdAAAADwAAAGRycy9kb3ducmV2LnhtbESPQUvDQBSE74L/YXmCF2k3llLT2G0p&#10;guChF1tJ6O01+8yGZN/G3bWN/94tCB6HmfmGWW1G24sz+dA6VvA4zUAQ10633Cj4OLxOchAhImvs&#10;HZOCHwqwWd/erLDQ7sLvdN7HRiQIhwIVmBiHQspQG7IYpm4gTt6n8xZjkr6R2uMlwW0vZ1m2kBZb&#10;TgsGB3oxVHf7b6tA5ruHL789zbuyq6qlKetyOO6Uur8bt88gIo3xP/zXftMKnmb5HK5v0hOQ6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r1o/sgAAADdAAAADwAAAAAA&#10;AAAAAAAAAAChAgAAZHJzL2Rvd25yZXYueG1sUEsFBgAAAAAEAAQA+QAAAJYDAAAAAA==&#10;"/>
                <v:rect id="Rectangle 5752" o:spid="_x0000_s1843" style="position:absolute;left:7287;top:11178;width:360;height: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5igtMUA&#10;AADdAAAADwAAAGRycy9kb3ducmV2LnhtbESP0WrCQBRE34X+w3ILfZG6MVCV1DUYISC+FGM/4JK9&#10;JqHZuyG7Jqlf3xWEPg4zc4bZppNpxUC9aywrWC4iEMSl1Q1XCr4v+fsGhPPIGlvLpOCXHKS7l9kW&#10;E21HPtNQ+EoECLsEFdTed4mUrqzJoFvYjjh4V9sb9EH2ldQ9jgFuWhlH0UoabDgs1NjRoabyp7gZ&#10;Bdk4Nteve8HzU5VNpxjzC/pWqbfXaf8JwtPk/8PP9lErWMebD3i8CU9A7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mKC0xQAAAN0AAAAPAAAAAAAAAAAAAAAAAJgCAABkcnMv&#10;ZG93bnJldi54bWxQSwUGAAAAAAQABAD1AAAAigMAAAAA&#10;" fillcolor="black"/>
                <v:line id="Line 5753" o:spid="_x0000_s1844" style="position:absolute;visibility:visible;mso-wrap-style:square" from="7467,10494" to="7467,11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D8c8UAAADdAAAADwAAAGRycy9kb3ducmV2LnhtbESPQWvCQBSE74L/YXlCb7rRgkp0FSlY&#10;S2+NInh7ZJ9JTPZturvR9N93CwWPw8x8w6y3vWnEnZyvLCuYThIQxLnVFRcKTsf9eAnCB2SNjWVS&#10;8EMetpvhYI2ptg/+onsWChEh7FNUUIbQplL6vCSDfmJb4uhdrTMYonSF1A4fEW4aOUuSuTRYcVwo&#10;saW3kvI664yCc5fx5VbvXYPd++FwPX/X/vVTqZdRv1uBCNSHZ/i//aEVLGbLOfy9iU9Ab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rD8c8UAAADdAAAADwAAAAAAAAAA&#10;AAAAAAChAgAAZHJzL2Rvd25yZXYueG1sUEsFBgAAAAAEAAQA+QAAAJMDAAAAAA==&#10;" strokeweight="1.5pt"/>
                <v:line id="Line 5754" o:spid="_x0000_s1845" style="position:absolute;visibility:visible;mso-wrap-style:square" from="7467,11034" to="7827,11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xZ6MUAAADdAAAADwAAAGRycy9kb3ducmV2LnhtbESPQWvCQBSE74L/YXlCb7rRQpXoKlKw&#10;lt4aRfD2yD6TmOzbdHej6b/vFgSPw8x8w6w2vWnEjZyvLCuYThIQxLnVFRcKjofdeAHCB2SNjWVS&#10;8EseNuvhYIWptnf+plsWChEh7FNUUIbQplL6vCSDfmJb4uhdrDMYonSF1A7vEW4aOUuSN2mw4rhQ&#10;YkvvJeV11hkFpy7j87XeuQa7j/3+cvqp/euXUi+jfrsEEagPz/Cj/akVzGeLOfy/iU9Ar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fxZ6MUAAADdAAAADwAAAAAAAAAA&#10;AAAAAAChAgAAZHJzL2Rvd25yZXYueG1sUEsFBgAAAAAEAAQA+QAAAJMDAAAAAA==&#10;" strokeweight="1.5pt"/>
                <v:line id="Line 5755" o:spid="_x0000_s1846" style="position:absolute;visibility:visible;mso-wrap-style:square" from="7827,11034" to="7827,11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PNmsIAAADdAAAADwAAAGRycy9kb3ducmV2LnhtbERPz2vCMBS+D/wfwhO8zVQHm1SjiOAU&#10;b6sieHs0z7a2ealJqvW/Xw6DHT++34tVbxrxIOcrywom4wQEcW51xYWC03H7PgPhA7LGxjIpeJGH&#10;1XLwtsBU2yf/0CMLhYgh7FNUUIbQplL6vCSDfmxb4shdrTMYInSF1A6fMdw0cpokn9JgxbGhxJY2&#10;JeV11hkF5y7jy63euga7793uer7X/uOg1GjYr+cgAvXhX/zn3msFX9NZnBvfxCcgl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GPNmsIAAADdAAAADwAAAAAAAAAAAAAA&#10;AAChAgAAZHJzL2Rvd25yZXYueG1sUEsFBgAAAAAEAAQA+QAAAJADAAAAAA==&#10;" strokeweight="1.5pt"/>
                <v:line id="Line 5756" o:spid="_x0000_s1847" style="position:absolute;flip:x;visibility:visible;mso-wrap-style:square" from="7287,11034" to="7467,112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zHYMgAAADdAAAADwAAAGRycy9kb3ducmV2LnhtbESPQWsCMRSE74X+h/AKXqRmK6Vdt0YR&#10;QfDgpVpWenvdvG6W3bysSdTtv28KQo/DzHzDzJeD7cSFfGgcK3iaZCCIK6cbrhV8HDaPOYgQkTV2&#10;jknBDwVYLu7v5lhod+V3uuxjLRKEQ4EKTIx9IWWoDFkME9cTJ+/beYsxSV9L7fGa4LaT0yx7kRYb&#10;TgsGe1obqtr92SqQ+W588quv57Zsj8eZKauy/9wpNXoYVm8gIg3xP3xrb7WC12k+g7836QnIx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LzHYMgAAADdAAAADwAAAAAA&#10;AAAAAAAAAAChAgAAZHJzL2Rvd25yZXYueG1sUEsFBgAAAAAEAAQA+QAAAJYDAAAAAA==&#10;"/>
                <v:line id="Line 5757" o:spid="_x0000_s1848" style="position:absolute;flip:x;visibility:visible;mso-wrap-style:square" from="7287,10854" to="7467,11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F/4IMQAAADdAAAADwAAAGRycy9kb3ducmV2LnhtbERPz2vCMBS+D/wfwhN2GZoqMrUzigwG&#10;HrzoRmW3t+atKW1eapJp/e/NQdjx4/u92vS2FRfyoXasYDLOQBCXTtdcKfj6/BgtQISIrLF1TApu&#10;FGCzHjytMNfuyge6HGMlUgiHHBWYGLtcylAashjGriNO3K/zFmOCvpLa4zWF21ZOs+xVWqw5NRjs&#10;6N1Q2Rz/rAK52L+c/fZn1hTN6bQ0RVl033ulnof99g1EpD7+ix/unVYwny7T/vQmPQG5v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X/ggxAAAAN0AAAAPAAAAAAAAAAAA&#10;AAAAAKECAABkcnMvZG93bnJldi54bWxQSwUGAAAAAAQABAD5AAAAkgMAAAAA&#10;"/>
                <v:line id="Line 5758" o:spid="_x0000_s1849" style="position:absolute;flip:x;visibility:visible;mso-wrap-style:square" from="7287,10674" to="7467,108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Ndu8cAAADdAAAADwAAAGRycy9kb3ducmV2LnhtbESPQWsCMRSE7wX/Q3iCl1KzSml1NYoU&#10;BA9eqrLS2+vmuVl287JNom7/fVMo9DjMzDfMct3bVtzIh9qxgsk4A0FcOl1zpeB03D7NQISIrLF1&#10;TAq+KcB6NXhYYq7dnd/pdoiVSBAOOSowMXa5lKE0ZDGMXUecvIvzFmOSvpLa4z3BbSunWfYiLdac&#10;Fgx29GaobA5Xq0DO9o9ffvP53BTN+Tw3RVl0H3ulRsN+swARqY//4b/2Tit4nc4n8PsmPQG5+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3E127xwAAAN0AAAAPAAAAAAAA&#10;AAAAAAAAAKECAABkcnMvZG93bnJldi54bWxQSwUGAAAAAAQABAD5AAAAlQMAAAAA&#10;"/>
                <v:line id="Line 5759" o:spid="_x0000_s1850" style="position:absolute;flip:x;visibility:visible;mso-wrap-style:square" from="7287,10494" to="7467,10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8HDzMcAAADdAAAADwAAAGRycy9kb3ducmV2LnhtbESPQUvDQBSE74L/YXmCF2k2BtE2zbYU&#10;QfDQi62k9PaafWZDsm/j7trGf+8KgsdhZr5hqvVkB3EmHzrHCu6zHARx43THrYL3/ctsDiJEZI2D&#10;Y1LwTQHWq+urCkvtLvxG511sRYJwKFGBiXEspQyNIYshcyNx8j6ctxiT9K3UHi8JbgdZ5PmjtNhx&#10;WjA40rOhpt99WQVyvr379JvTQ1/3h8PC1E09HrdK3d5MmyWISFP8D/+1X7WCp2JRwO+b9ATk6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HwcPMxwAAAN0AAAAPAAAAAAAA&#10;AAAAAAAAAKECAABkcnMvZG93bnJldi54bWxQSwUGAAAAAAQABAD5AAAAlQMAAAAA&#10;"/>
                <v:line id="Line 5760" o:spid="_x0000_s1851" style="position:absolute;visibility:visible;mso-wrap-style:square" from="6207,14274" to="6207,14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7JNsYAAADdAAAADwAAAGRycy9kb3ducmV2LnhtbESPT2vCQBTE7wW/w/IEb3WjQmtTVxHB&#10;P/TWWITeHtlnEpN9G3c3mn77bqHgcZiZ3zCLVW8acSPnK8sKJuMEBHFudcWFgq/j9nkOwgdkjY1l&#10;UvBDHlbLwdMCU23v/Em3LBQiQtinqKAMoU2l9HlJBv3YtsTRO1tnMETpCqkd3iPcNHKaJC/SYMVx&#10;ocSWNiXlddYZBacu4+9LvXUNdrv9/ny61n72odRo2K/fQQTqwyP83z5oBa/Ttxn8vYlPQC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ceyTbGAAAA3QAAAA8AAAAAAAAA&#10;AAAAAAAAoQIAAGRycy9kb3ducmV2LnhtbFBLBQYAAAAABAAEAPkAAACUAwAAAAA=&#10;" strokeweight="1.5pt"/>
                <v:line id="Line 5761" o:spid="_x0000_s1852" style="position:absolute;flip:x y;visibility:visible;mso-wrap-style:square" from="6027,14814" to="6207,14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86g8YAAADdAAAADwAAAGRycy9kb3ducmV2LnhtbESPT2vCQBTE74LfYXmF3nTTENSmbkKr&#10;CF79U1pvr9nXJDX7NmS3Gr+9Kwgeh5n5DTPPe9OIE3WutqzgZRyBIC6srrlUsN+tRjMQziNrbCyT&#10;ggs5yLPhYI6ptmfe0GnrSxEg7FJUUHnfplK6oiKDbmxb4uD92s6gD7Irpe7wHOCmkXEUTaTBmsNC&#10;hS0tKiqO23+joGWXxIefr49DU8Z+nXwu5ez7T6nnp/79DYSn3j/C9/ZaK5jGrwnc3oQnILM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ifOoPGAAAA3QAAAA8AAAAAAAAA&#10;AAAAAAAAoQIAAGRycy9kb3ducmV2LnhtbFBLBQYAAAAABAAEAPkAAACUAwAAAAA=&#10;" strokeweight="1.5pt"/>
                <v:line id="Line 5762" o:spid="_x0000_s1853" style="position:absolute;flip:y;visibility:visible;mso-wrap-style:square" from="6027,13914" to="6027,14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rF4MUAAADdAAAADwAAAGRycy9kb3ducmV2LnhtbESPQWsCMRSE74L/ITyhN812QW23RhFB&#10;UOrBWqHXx+btZunmZUmiu/33jVDocZiZb5jVZrCtuJMPjWMFz7MMBHHpdMO1guvnfvoCIkRkja1j&#10;UvBDATbr8WiFhXY9f9D9EmuRIBwKVGBi7AopQ2nIYpi5jjh5lfMWY5K+ltpjn+C2lXmWLaTFhtOC&#10;wY52hsrvy80qkMf3/uz3+bWqq0Pnvo7mtOgHpZ4mw/YNRKQh/of/2getYJm/zuHxJj0Buf4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8rF4MUAAADdAAAADwAAAAAAAAAA&#10;AAAAAAChAgAAZHJzL2Rvd25yZXYueG1sUEsFBgAAAAAEAAQA+QAAAJMDAAAAAA==&#10;" strokeweight="1.5pt"/>
                <v:line id="Line 5763" o:spid="_x0000_s1854" style="position:absolute;flip:x y;visibility:visible;mso-wrap-style:square" from="5667,13914" to="6027,13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EBb8QAAADdAAAADwAAAGRycy9kb3ducmV2LnhtbESPQYvCMBSE74L/ITzBm6YWcbUaxV0R&#10;vK6rqLdn82yrzUtponb/vREW9jjMzDfMbNGYUjyodoVlBYN+BII4tbrgTMHuZ90bg3AeWWNpmRT8&#10;koPFvN2aYaLtk7/psfWZCBB2CSrIva8SKV2ak0HXtxVx8C62NuiDrDOpa3wGuCllHEUjabDgsJBj&#10;RV85pbft3Sio2A3j0/nweSqz2G+G+5UcH69KdTvNcgrCU+P/w3/tjVbwEU9G8H4TnoCc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AQFvxAAAAN0AAAAPAAAAAAAAAAAA&#10;AAAAAKECAABkcnMvZG93bnJldi54bWxQSwUGAAAAAAQABAD5AAAAkgMAAAAA&#10;" strokeweight="1.5pt"/>
                <v:line id="Line 5764" o:spid="_x0000_s1855" style="position:absolute;flip:y;visibility:visible;mso-wrap-style:square" from="5667,13554" to="5667,13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T+DMUAAADdAAAADwAAAGRycy9kb3ducmV2LnhtbESPQWsCMRSE7wX/Q3hCbzXrHrRujVIE&#10;QbEHq0Kvj83bzdLNy5Kk7vrvG0HwOMzMN8xyPdhWXMmHxrGC6SQDQVw63XCt4HLevr2DCBFZY+uY&#10;FNwowHo1ellioV3P33Q9xVokCIcCFZgYu0LKUBqyGCauI05e5bzFmKSvpfbYJ7htZZ5lM2mx4bRg&#10;sKONofL39GcVyP2hP/ptfqnqate5n735mvWDUq/j4fMDRKQhPsOP9k4rmOeLOdzfpCcgV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FT+DMUAAADdAAAADwAAAAAAAAAA&#10;AAAAAAChAgAAZHJzL2Rvd25yZXYueG1sUEsFBgAAAAAEAAQA+QAAAJMDAAAAAA==&#10;" strokeweight="1.5pt"/>
                <v:line id="Line 5765" o:spid="_x0000_s1856" style="position:absolute;flip:y;visibility:visible;mso-wrap-style:square" from="5667,13554" to="6207,135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tqfsIAAADdAAAADwAAAGRycy9kb3ducmV2LnhtbERPz2vCMBS+D/wfwhO8zdQe3KxGEUFQ&#10;3GFTweujeW2KzUtJoq3//XIY7Pjx/V5tBtuKJ/nQOFYwm2YgiEunG64VXC/7908QISJrbB2TghcF&#10;2KxHbysstOv5h57nWIsUwqFABSbGrpAylIYshqnriBNXOW8xJuhrqT32Kdy2Ms+yubTYcGow2NHO&#10;UHk/P6wCeTz1336fX6u6OnTudjRf835QajIetksQkYb4L/5zH7SCj3yR5qY36QnI9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ctqfsIAAADdAAAADwAAAAAAAAAAAAAA&#10;AAChAgAAZHJzL2Rvd25yZXYueG1sUEsFBgAAAAAEAAQA+QAAAJADAAAAAA==&#10;" strokeweight="1.5pt"/>
                <v:line id="Line 5766" o:spid="_x0000_s1857" style="position:absolute;visibility:visible;mso-wrap-style:square" from="6207,13554" to="6207,142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vb+3MUAAADdAAAADwAAAGRycy9kb3ducmV2LnhtbESPQWvCQBSE7wX/w/KE3upGhVajq0hB&#10;Lb01iuDtkX0mMdm36e5G03/fLRQ8DjPzDbNc96YRN3K+sqxgPEpAEOdWV1woOB62LzMQPiBrbCyT&#10;gh/ysF4NnpaYanvnL7ploRARwj5FBWUIbSqlz0sy6Ee2JY7exTqDIUpXSO3wHuGmkZMkeZUGK44L&#10;Jbb0XlJeZ51RcOoyPl/rrWuw2+33l9N37aefSj0P+80CRKA+PML/7Q+t4G0yn8Pfm/gE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vb+3MUAAADdAAAADwAAAAAAAAAA&#10;AAAAAAChAgAAZHJzL2Rvd25yZXYueG1sUEsFBgAAAAAEAAQA+QAAAJMDAAAAAA==&#10;" strokeweight="1.5pt"/>
                <v:line id="Line 5767" o:spid="_x0000_s1858" style="position:absolute;flip:x;visibility:visible;mso-wrap-style:square" from="6027,14274" to="6207,144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RiOsQAAADdAAAADwAAAGRycy9kb3ducmV2LnhtbERPz2vCMBS+C/4P4Qm7yEx1Y3OdUUQQ&#10;PHjRjcpub81bU9q81CTT7r83h4HHj+/3YtXbVlzIh9qxgukkA0FcOl1zpeDzY/s4BxEissbWMSn4&#10;owCr5XCwwFy7Kx/ocoyVSCEcclRgYuxyKUNpyGKYuI44cT/OW4wJ+kpqj9cUbls5y7IXabHm1GCw&#10;o42hsjn+WgVyvh+f/fr7uSma0+nNFGXRfe2Vehj163cQkfp4F/+7d1rB61OW9qc36QnI5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tGI6xAAAAN0AAAAPAAAAAAAAAAAA&#10;AAAAAKECAABkcnMvZG93bnJldi54bWxQSwUGAAAAAAQABAD5AAAAkgMAAAAA&#10;"/>
                <v:line id="Line 5768" o:spid="_x0000_s1859" style="position:absolute;flip:y;visibility:visible;mso-wrap-style:square" from="6027,14094" to="6207,142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jHocgAAADdAAAADwAAAGRycy9kb3ducmV2LnhtbESPQWsCMRSE74X+h/AKvYhmbaXq1ihS&#10;EHrwUisr3p6b182ym5dtEnX775uC0OMwM98wi1VvW3EhH2rHCsajDARx6XTNlYL952Y4AxEissbW&#10;MSn4oQCr5f3dAnPtrvxBl12sRIJwyFGBibHLpQylIYth5Dri5H05bzEm6SupPV4T3LbyKctepMWa&#10;04LBjt4Mlc3ubBXI2Xbw7denSVM0h8PcFGXRHbdKPT7061cQkfr4H76137WC6XM2hr836QnI5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KfjHocgAAADdAAAADwAAAAAA&#10;AAAAAAAAAAChAgAAZHJzL2Rvd25yZXYueG1sUEsFBgAAAAAEAAQA+QAAAJYDAAAAAA==&#10;"/>
                <v:line id="Line 5769" o:spid="_x0000_s1860" style="position:absolute;flip:y;visibility:visible;mso-wrap-style:square" from="6027,13914" to="6207,1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SpZ1sgAAADdAAAADwAAAGRycy9kb3ducmV2LnhtbESPT2sCMRTE74V+h/AKXopma4t/tkYR&#10;odCDl6qseHtuXjfLbl62Sarbb98UhB6HmfkNs1j1thUX8qF2rOBplIEgLp2uuVJw2L8NZyBCRNbY&#10;OiYFPxRgtby/W2Cu3ZU/6LKLlUgQDjkqMDF2uZShNGQxjFxHnLxP5y3GJH0ltcdrgttWjrNsIi3W&#10;nBYMdrQxVDa7b6tAzraPX359fmmK5nicm6IsutNWqcFDv34FEamP/+Fb+10rmD5nY/h7k56AXP4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2SpZ1sgAAADdAAAADwAAAAAA&#10;AAAAAAAAAAChAgAAZHJzL2Rvd25yZXYueG1sUEsFBgAAAAAEAAQA+QAAAJYDAAAAAA==&#10;"/>
                <v:line id="Line 5770" o:spid="_x0000_s1861" style="position:absolute;flip:y;visibility:visible;mso-wrap-style:square" from="6027,13734" to="6207,13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b8TcgAAADdAAAADwAAAGRycy9kb3ducmV2LnhtbESPQWsCMRSE74L/ITyhF9Fsq1i7NYoU&#10;Cj14qZYVb6+b182ym5dtkur23zcFweMwM98wq01vW3EmH2rHCu6nGQji0umaKwUfh9fJEkSIyBpb&#10;x6TglwJs1sPBCnPtLvxO532sRIJwyFGBibHLpQylIYth6jri5H05bzEm6SupPV4S3LbyIcsW0mLN&#10;acFgRy+Gymb/YxXI5W787bef86ZojscnU5RFd9opdTfqt88gIvXxFr6237SCx1k2g/836QnI9R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tmb8TcgAAADdAAAADwAAAAAA&#10;AAAAAAAAAAChAgAAZHJzL2Rvd25yZXYueG1sUEsFBgAAAAAEAAQA+QAAAJYDAAAAAA==&#10;"/>
                <v:line id="Line 5771" o:spid="_x0000_s1862" style="position:absolute;flip:y;visibility:visible;mso-wrap-style:square" from="5667,13734" to="5847,13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9kOcgAAADdAAAADwAAAGRycy9kb3ducmV2LnhtbESPQWsCMRSE74X+h/AKXopm20rVrVGk&#10;IHjwUisr3p6b182ym5dtEnX775uC0OMwM98w82VvW3EhH2rHCp5GGQji0umaKwX7z/VwCiJEZI2t&#10;Y1LwQwGWi/u7OebaXfmDLrtYiQThkKMCE2OXSxlKQxbDyHXEyfty3mJM0ldSe7wmuG3lc5a9Sos1&#10;pwWDHb0bKpvd2SqQ0+3jt1+dxk3RHA4zU5RFd9wqNXjoV28gIvXxP3xrb7SCyUs2hr836QnIx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OY9kOcgAAADdAAAADwAAAAAA&#10;AAAAAAAAAAChAgAAZHJzL2Rvd25yZXYueG1sUEsFBgAAAAAEAAQA+QAAAJYDAAAAAA==&#10;"/>
                <v:line id="Line 5772" o:spid="_x0000_s1863" style="position:absolute;flip:y;visibility:visible;mso-wrap-style:square" from="5667,13554" to="5847,13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PBosgAAADdAAAADwAAAGRycy9kb3ducmV2LnhtbESPT0sDMRTE74LfITyhF2mzVu2ftWkp&#10;BcFDL62ypbfXzXOz7OZlTdJ2/fZGEDwOM/MbZrHqbSsu5EPtWMHDKANBXDpdc6Xg4/11OAMRIrLG&#10;1jEp+KYAq+XtzQJz7a68o8s+ViJBOOSowMTY5VKG0pDFMHIdcfI+nbcYk/SV1B6vCW5bOc6yibRY&#10;c1ow2NHGUNnsz1aBnG3vv/z69NQUzeEwN0VZdMetUoO7fv0CIlIf/8N/7TetYPqYPcPvm/QE5PIH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sPBosgAAADdAAAADwAAAAAA&#10;AAAAAAAAAAChAgAAZHJzL2Rvd25yZXYueG1sUEsFBgAAAAAEAAQA+QAAAJYDAAAAAA==&#10;"/>
                <v:line id="Line 5773" o:spid="_x0000_s1864" style="position:absolute;flip:x y;visibility:visible;mso-wrap-style:square" from="6027,13554" to="6207,13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Lfs8YAAADdAAAADwAAAGRycy9kb3ducmV2LnhtbESPQWvCQBSE7wX/w/KEXopuTIpK6ioi&#10;WHpKaar0+sg+k2D2bciuSdpf3y0UPA4z8w2z2Y2mET11rrasYDGPQBAXVtdcKjh9HmdrEM4ja2ws&#10;k4JvcrDbTh42mGo78Af1uS9FgLBLUUHlfZtK6YqKDLq5bYmDd7GdQR9kV0rd4RDgppFxFC2lwZrD&#10;QoUtHSoqrvnNKEDOfpL1sKBn+UpfLs7en/bni1KP03H/AsLT6O/h//abVrBKoiX8vQlPQG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wS37PGAAAA3QAAAA8AAAAAAAAA&#10;AAAAAAAAoQIAAGRycy9kb3ducmV2LnhtbFBLBQYAAAAABAAEAPkAAACUAwAAAAA=&#10;"/>
                <v:rect id="Rectangle 5774" o:spid="_x0000_s1865" style="position:absolute;left:5847;top:13557;width:360;height:216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nj0SsMA&#10;AADdAAAADwAAAGRycy9kb3ducmV2LnhtbESPQYvCMBSE74L/ITzBm6Yqa7UaRQXBPXhY1x/waJ5t&#10;tXkpTWrrvzcLCx6HmfmGWW87U4on1a6wrGAyjkAQp1YXnCm4/h5HCxDOI2ssLZOCFznYbvq9NSba&#10;tvxDz4vPRICwS1BB7n2VSOnSnAy6sa2Ig3eztUEfZJ1JXWMb4KaU0yiaS4MFh4UcKzrklD4ujVHw&#10;rZvT19mm1d3F2OhXe17uUSs1HHS7FQhPnf+E/9snrSCeRTH8vQlPQG7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nj0SsMAAADdAAAADwAAAAAAAAAAAAAAAACYAgAAZHJzL2Rv&#10;d25yZXYueG1sUEsFBgAAAAAEAAQA9QAAAIgDAAAAAA==&#10;" fillcolor="black"/>
                <v:line id="Line 5775" o:spid="_x0000_s1866" style="position:absolute;visibility:visible;mso-wrap-style:square" from="7287,14274" to="7287,14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1HBXcIAAADdAAAADwAAAGRycy9kb3ducmV2LnhtbERPz2vCMBS+D/wfwhO8zdQJTqpRRHDK&#10;bnZD8PZonm1t81KTVLv/3hyEHT++38t1bxpxJ+crywom4wQEcW51xYWC35/d+xyED8gaG8uk4I88&#10;rFeDtyWm2j74SPcsFCKGsE9RQRlCm0rp85IM+rFtiSN3sc5giNAVUjt8xHDTyI8kmUmDFceGElva&#10;lpTXWWcUnLqMz9d65xrsvvb7y+lW++m3UqNhv1mACNSHf/HLfdAKPqdJnBvfxCcgV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1HBXcIAAADdAAAADwAAAAAAAAAAAAAA&#10;AAChAgAAZHJzL2Rvd25yZXYueG1sUEsFBgAAAAAEAAQA+QAAAJADAAAAAA==&#10;" strokeweight="1.5pt"/>
                <v:line id="Line 5776" o:spid="_x0000_s1867" style="position:absolute;flip:x y;visibility:visible;mso-wrap-style:square" from="7287,14814" to="7467,14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UPB8YAAADdAAAADwAAAGRycy9kb3ducmV2LnhtbESPQWvCQBSE7wX/w/KE3pqNUaqm2Uhr&#10;KXitWqq31+wziWbfhuxW4793hUKPw8x8w2SL3jTiTJ2rLSsYRTEI4sLqmksF283H0wyE88gaG8uk&#10;4EoOFvngIcNU2wt/0nntSxEg7FJUUHnfplK6oiKDLrItcfAOtjPog+xKqTu8BLhpZBLHz9JgzWGh&#10;wpaWFRWn9a9R0LKbJPuf77d9UyZ+Nfl6l7PdUanHYf/6AsJT7//Df+2VVjAdx3O4vwlPQOY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h1DwfGAAAA3QAAAA8AAAAAAAAA&#10;AAAAAAAAoQIAAGRycy9kb3ducmV2LnhtbFBLBQYAAAAABAAEAPkAAACUAwAAAAA=&#10;" strokeweight="1.5pt"/>
                <v:line id="Line 5777" o:spid="_x0000_s1868" style="position:absolute;flip:y;visibility:visible;mso-wrap-style:square" from="7287,13914" to="7287,142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9qv8EAAADdAAAADwAAAGRycy9kb3ducmV2LnhtbERPy4rCMBTdD/gP4QruxlQHHKlGEUFQ&#10;nIUvcHtpbptic1OSjK1/bxYDszyc93Ld20Y8yYfasYLJOANBXDhdc6Xgdt19zkGEiKyxcUwKXhRg&#10;vRp8LDHXruMzPS+xEimEQ44KTIxtLmUoDFkMY9cSJ6503mJM0FdSe+xSuG3kNMtm0mLNqcFgS1tD&#10;xePyaxXIw7E7+d30VlblvnX3g/mZdb1So2G/WYCI1Md/8Z97rxV8f03S/vQmPQG5e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Ij2q/wQAAAN0AAAAPAAAAAAAAAAAAAAAA&#10;AKECAABkcnMvZG93bnJldi54bWxQSwUGAAAAAAQABAD5AAAAjwMAAAAA&#10;" strokeweight="1.5pt"/>
                <v:line id="Line 5778" o:spid="_x0000_s1869" style="position:absolute;flip:y;visibility:visible;mso-wrap-style:square" from="7287,13914" to="7827,13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8PPJMUAAADdAAAADwAAAGRycy9kb3ducmV2LnhtbESPQWsCMRSE7wX/Q3hCbzW7FqysRhFB&#10;UOyhVcHrY/N2s7h5WZLorv++KRR6HGbmG2a5HmwrHuRD41hBPslAEJdON1wruJx3b3MQISJrbB2T&#10;gicFWK9GL0sstOv5mx6nWIsE4VCgAhNjV0gZSkMWw8R1xMmrnLcYk/S11B77BLetnGbZTFpsOC0Y&#10;7GhrqLyd7laBPBz7L7+bXqq62nfuejCfs35Q6nU8bBYgIg3xP/zX3msFH+95Dr9v0hOQq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8PPJMUAAADdAAAADwAAAAAAAAAA&#10;AAAAAAChAgAAZHJzL2Rvd25yZXYueG1sUEsFBgAAAAAEAAQA+QAAAJMDAAAAAA==&#10;" strokeweight="1.5pt"/>
                <v:rect id="Rectangle 5779" o:spid="_x0000_s1870" style="position:absolute;left:7287;top:13914;width:360;height:216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9bBD8QA&#10;AADdAAAADwAAAGRycy9kb3ducmV2LnhtbESPzYrCQBCE74LvMLTgzUxUdtWYUdwFwT148OcBmkyb&#10;RDM9ITMx8e2dhYU9FlX1FZVue1OJJzWutKxgGsUgiDOrS84VXC/7yRKE88gaK8uk4EUOtpvhIMVE&#10;245P9Dz7XAQIuwQVFN7XiZQuK8igi2xNHLybbQz6IJtc6ga7ADeVnMXxpzRYclgosKbvgrLHuTUK&#10;fnR7+DjarL67Bbb61R1XX6iVGo/63RqEp97/h//aB61gMZ/O4PdNeAJy8w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/WwQ/EAAAA3QAAAA8AAAAAAAAAAAAAAAAAmAIAAGRycy9k&#10;b3ducmV2LnhtbFBLBQYAAAAABAAEAPUAAACJAwAAAAA=&#10;" fillcolor="black"/>
                <v:line id="Line 5780" o:spid="_x0000_s1871" style="position:absolute;flip:y;visibility:visible;mso-wrap-style:square" from="7467,14274" to="7467,14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30yMQAAADdAAAADwAAAGRycy9kb3ducmV2LnhtbESPQWsCMRSE7wX/Q3hCbzWrgpXVKCII&#10;ij20Knh9bN5uFjcvS5K6679vBKHHYWa+YZbr3jbiTj7UjhWMRxkI4sLpmisFl/PuYw4iRGSNjWNS&#10;8KAA69XgbYm5dh3/0P0UK5EgHHJUYGJscylDYchiGLmWOHml8xZjkr6S2mOX4LaRkyybSYs1pwWD&#10;LW0NFbfTr1UgD8fu2+8ml7Iq9627HszXrOuVeh/2mwWISH38D7/ae63gczqewvNNegJy9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XfTIxAAAAN0AAAAPAAAAAAAAAAAA&#10;AAAAAKECAABkcnMvZG93bnJldi54bWxQSwUGAAAAAAQABAD5AAAAkgMAAAAA&#10;" strokeweight="1.5pt"/>
                <v:line id="Line 5781" o:spid="_x0000_s1872" style="position:absolute;flip:y;visibility:visible;mso-wrap-style:square" from="7467,14274" to="7827,142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7RsvMYAAADdAAAADwAAAGRycy9kb3ducmV2LnhtbESPW2sCMRSE3wv9D+EUfKtZL2jZGkUE&#10;QakP9QJ9PWzObpZuTpYkuuu/bwShj8PMfMMsVr1txI18qB0rGA0zEMSF0zVXCi7n7fsHiBCRNTaO&#10;ScGdAqyWry8LzLXr+Ei3U6xEgnDIUYGJsc2lDIUhi2HoWuLklc5bjEn6SmqPXYLbRo6zbCYt1pwW&#10;DLa0MVT8nq5Wgdx/dd9+O76UVblr3c/eHGZdr9TgrV9/gojUx//ws73TCuaT0RQeb9ITkM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e0bLzGAAAA3QAAAA8AAAAAAAAA&#10;AAAAAAAAoQIAAGRycy9kb3ducmV2LnhtbFBLBQYAAAAABAAEAPkAAACUAwAAAAA=&#10;" strokeweight="1.5pt"/>
                <v:line id="Line 5782" o:spid="_x0000_s1873" style="position:absolute;flip:y;visibility:visible;mso-wrap-style:square" from="7827,13914" to="7827,142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PjJJ8UAAADdAAAADwAAAGRycy9kb3ducmV2LnhtbESPT2sCMRTE74V+h/AK3mpWRS1bo4gg&#10;KPVQ/0Cvj83bzdLNy5JEd/32jSD0OMzMb5jFqreNuJEPtWMFo2EGgrhwuuZKweW8ff8AESKyxsYx&#10;KbhTgNXy9WWBuXYdH+l2ipVIEA45KjAxtrmUoTBkMQxdS5y80nmLMUlfSe2xS3DbyHGWzaTFmtOC&#10;wZY2horf09UqkPuv7ttvx5eyKnet+9mbw6zrlRq89etPEJH6+B9+tndawXwymsLjTXoCcv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PjJJ8UAAADdAAAADwAAAAAAAAAA&#10;AAAAAAChAgAAZHJzL2Rvd25yZXYueG1sUEsFBgAAAAAEAAQA+QAAAJMDAAAAAA==&#10;" strokeweight="1.5pt"/>
                <v:line id="Line 5783" o:spid="_x0000_s1874" style="position:absolute;visibility:visible;mso-wrap-style:square" from="6207,14814" to="7287,14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FtmacYAAADdAAAADwAAAGRycy9kb3ducmV2LnhtbESPT2vCQBTE7wW/w/KE3upGBVvSrFIE&#10;tfTWWITeHtmXP032bdzdaPrtu4LQ4zAzv2GyzWg6cSHnG8sK5rMEBHFhdcOVgq/j7ukFhA/IGjvL&#10;pOCXPGzWk4cMU22v/EmXPFQiQtinqKAOoU+l9EVNBv3M9sTRK60zGKJ0ldQOrxFuOrlIkpU02HBc&#10;qLGnbU1Fmw9GwWnI+fun3bkOh/3hUJ7OrV9+KPU4Hd9eQQQaw3/43n7XCp6X8xXc3sQnIN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xbZmnGAAAA3QAAAA8AAAAAAAAA&#10;AAAAAAAAoQIAAGRycy9kb3ducmV2LnhtbFBLBQYAAAAABAAEAPkAAACUAwAAAAA=&#10;" strokeweight="1.5pt"/>
                <v:line id="Line 5784" o:spid="_x0000_s1875" style="position:absolute;flip:y;visibility:visible;mso-wrap-style:square" from="6207,14274" to="6207,14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2byy8UAAADdAAAADwAAAGRycy9kb3ducmV2LnhtbESPQWsCMRSE74X+h/AK3mpWCypbo5SC&#10;oNSDroLXx+btZunmZUlSd/33jSB4HGbmG2a5HmwrruRD41jBZJyBIC6dbrhWcD5t3hcgQkTW2Dom&#10;BTcKsF69viwx167nI12LWIsE4ZCjAhNjl0sZSkMWw9h1xMmrnLcYk/S11B77BLetnGbZTFpsOC0Y&#10;7OjbUPlb/FkFcvfTH/xmeq7qatu5y87sZ/2g1Oht+PoEEWmIz/CjvdUK5h+TOdzfpCcgV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2byy8UAAADdAAAADwAAAAAAAAAA&#10;AAAAAAChAgAAZHJzL2Rvd25yZXYueG1sUEsFBgAAAAAEAAQA+QAAAJMDAAAAAA==&#10;" strokeweight="1.5pt"/>
                <v:line id="Line 5785" o:spid="_x0000_s1876" style="position:absolute;flip:y;visibility:visible;mso-wrap-style:square" from="7287,14274" to="7287,14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vlmucEAAADdAAAADwAAAGRycy9kb3ducmV2LnhtbERPy4rCMBTdD/gP4QruxlQHHKlGEUFQ&#10;nIUvcHtpbptic1OSjK1/bxYDszyc93Ld20Y8yYfasYLJOANBXDhdc6Xgdt19zkGEiKyxcUwKXhRg&#10;vRp8LDHXruMzPS+xEimEQ44KTIxtLmUoDFkMY9cSJ6503mJM0FdSe+xSuG3kNMtm0mLNqcFgS1tD&#10;xePyaxXIw7E7+d30VlblvnX3g/mZdb1So2G/WYCI1Md/8Z97rxV8f03S3PQmPQG5e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2+Wa5wQAAAN0AAAAPAAAAAAAAAAAAAAAA&#10;AKECAABkcnMvZG93bnJldi54bWxQSwUGAAAAAAQABAD5AAAAjwMAAAAA&#10;" strokeweight="1.5pt"/>
                <v:line id="Line 5786" o:spid="_x0000_s1877" style="position:absolute;visibility:visible;mso-wrap-style:square" from="6207,14274" to="7287,142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cTyG8UAAADdAAAADwAAAGRycy9kb3ducmV2LnhtbESPQWvCQBSE7wX/w/IEb3WjQrWpq4hg&#10;ld4ai9DbI/tMYrJv092Npv++WxA8DjPzDbNc96YRV3K+sqxgMk5AEOdWV1wo+DrunhcgfEDW2Fgm&#10;Bb/kYb0aPC0x1fbGn3TNQiEihH2KCsoQ2lRKn5dk0I9tSxy9s3UGQ5SukNrhLcJNI6dJ8iINVhwX&#10;SmxpW1JeZ51RcOoy/r7UO9dg977fn08/tZ99KDUa9ps3EIH68Ajf2wetYD6bvML/m/gE5O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cTyG8UAAADdAAAADwAAAAAAAAAA&#10;AAAAAAChAgAAZHJzL2Rvd25yZXYueG1sUEsFBgAAAAAEAAQA+QAAAJMDAAAAAA==&#10;" strokeweight="1.5pt"/>
                <v:line id="Line 5787" o:spid="_x0000_s1878" style="position:absolute;visibility:visible;mso-wrap-style:square" from="6207,14634" to="6387,14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iRHMIAAADdAAAADwAAAGRycy9kb3ducmV2LnhtbERPzWoCMRC+F3yHMEJvNauC1dUoohYq&#10;PZSqDzBuxs3qZrIkqa4+vTkUevz4/meL1tbiSj5UjhX0exkI4sLpiksFh/3H2xhEiMgaa8ek4E4B&#10;FvPOywxz7W78Q9ddLEUK4ZCjAhNjk0sZCkMWQ881xIk7OW8xJuhLqT3eUrit5SDLRtJixanBYEMr&#10;Q8Vl92sVbP3x69J/lEYeees39fd6EuxZqdduu5yCiNTGf/Gf+1MreB8O0v70Jj0BOX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ZiRHMIAAADdAAAADwAAAAAAAAAAAAAA&#10;AAChAgAAZHJzL2Rvd25yZXYueG1sUEsFBgAAAAAEAAQA+QAAAJADAAAAAA==&#10;" strokeweight="1pt"/>
                <v:line id="Line 5788" o:spid="_x0000_s1879" style="position:absolute;visibility:visible;mso-wrap-style:square" from="6207,14454" to="6567,14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Q0h8YAAADdAAAADwAAAGRycy9kb3ducmV2LnhtbESP3WoCMRSE7wXfIRzBu5pdBW1Xo5T+&#10;gOKF1PoAx83pZuvmZElS3fbpjVDwcpiZb5jFqrONOJMPtWMF+SgDQVw6XXOl4PD5/vAIIkRkjY1j&#10;UvBLAVbLfm+BhXYX/qDzPlYiQTgUqMDE2BZShtKQxTByLXHyvpy3GJP0ldQeLwluGznOsqm0WHNa&#10;MNjSi6HytP+xCjb+uD3lf5WRR974t2b3+hTst1LDQfc8BxGpi/fwf3utFcwm4xxub9ITkM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bUNIfGAAAA3QAAAA8AAAAAAAAA&#10;AAAAAAAAoQIAAGRycy9kb3ducmV2LnhtbFBLBQYAAAAABAAEAPkAAACUAwAAAAA=&#10;" strokeweight="1pt"/>
                <v:line id="Line 5789" o:spid="_x0000_s1880" style="position:absolute;visibility:visible;mso-wrap-style:square" from="6207,14274" to="6747,14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gaq8MYAAADdAAAADwAAAGRycy9kb3ducmV2LnhtbESP3WoCMRSE7wu+QzhC7zTrFvqzGkX8&#10;gUovpNYHOG5ON1s3J0sSdfXpm4LQy2FmvmEms8424kw+1I4VjIYZCOLS6ZorBfuv9eAVRIjIGhvH&#10;pOBKAWbT3sMEC+0u/EnnXaxEgnAoUIGJsS2kDKUhi2HoWuLkfTtvMSbpK6k9XhLcNjLPsmdpsea0&#10;YLClhaHyuDtZBRt/+DiObpWRB974VbNdvgX7o9Rjv5uPQUTq4n/43n7XCl6e8hz+3qQnIK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YGqvDGAAAA3QAAAA8AAAAAAAAA&#10;AAAAAAAAoQIAAGRycy9kb3ducmV2LnhtbFBLBQYAAAAABAAEAPkAAACUAwAAAAA=&#10;" strokeweight="1pt"/>
                <v:line id="Line 5790" o:spid="_x0000_s1881" style="position:absolute;visibility:visible;mso-wrap-style:square" from="6387,14274" to="6927,14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oPa8YAAADdAAAADwAAAGRycy9kb3ducmV2LnhtbESP3WoCMRSE74W+QzgF7zSrQq2rUYo/&#10;UOlFqfUBjpvjZuvmZEmibvv0jSB4OczMN8xs0dpaXMiHyrGCQT8DQVw4XXGpYP+96b2CCBFZY+2Y&#10;FPxSgMX8qTPDXLsrf9FlF0uRIBxyVGBibHIpQ2HIYui7hjh5R+ctxiR9KbXHa4LbWg6z7EVarDgt&#10;GGxoaag47c5WwdYfPk6Dv9LIA2/9uv5cTYL9Uar73L5NQURq4yN8b79rBePRcAS3N+kJyPk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lKD2vGAAAA3QAAAA8AAAAAAAAA&#10;AAAAAAAAoQIAAGRycy9kb3ducmV2LnhtbFBLBQYAAAAABAAEAPkAAACUAwAAAAA=&#10;" strokeweight="1pt"/>
                <v:line id="Line 5791" o:spid="_x0000_s1882" style="position:absolute;visibility:visible;mso-wrap-style:square" from="6567,14274" to="7107,14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qOXH8YAAADdAAAADwAAAGRycy9kb3ducmV2LnhtbESPW2sCMRSE34X+h3AKvmnWC71sjVK8&#10;gNKHUtsfcNycbrZuTpYk6uqvNwXBx2FmvmEms9bW4kg+VI4VDPoZCOLC6YpLBT/fq94LiBCRNdaO&#10;ScGZAsymD50J5tqd+IuO21iKBOGQowITY5NLGQpDFkPfNcTJ+3XeYkzSl1J7PCW4reUwy56kxYrT&#10;gsGG5oaK/fZgFWz87mM/uJRG7njjl/Xn4jXYP6W6j+37G4hIbbyHb+21VvA8Go7h/016AnJ6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ajlx/GAAAA3QAAAA8AAAAAAAAA&#10;AAAAAAAAoQIAAGRycy9kb3ducmV2LnhtbFBLBQYAAAAABAAEAPkAAACUAwAAAAA=&#10;" strokeweight="1pt"/>
                <v:line id="Line 5792" o:spid="_x0000_s1883" style="position:absolute;visibility:visible;mso-wrap-style:square" from="6747,14274" to="7287,14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e8yhMYAAADdAAAADwAAAGRycy9kb3ducmV2LnhtbESP3WoCMRSE74W+QzgF7zSrYn+2Rin+&#10;gNKLUtsHOG5ON1s3J0sSdfXpTUHwcpiZb5jJrLW1OJIPlWMFg34GgrhwuuJSwc/3qvcCIkRkjbVj&#10;UnCmALPpQ2eCuXYn/qLjNpYiQTjkqMDE2ORShsKQxdB3DXHyfp23GJP0pdQeTwluaznMsidpseK0&#10;YLChuaFivz1YBRu/+9gPLqWRO974Zf25eA32T6nuY/v+BiJSG+/hW3utFTyPhmP4f5OegJx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nvMoTGAAAA3QAAAA8AAAAAAAAA&#10;AAAAAAAAoQIAAGRycy9kb3ducmV2LnhtbFBLBQYAAAAABAAEAPkAAACUAwAAAAA=&#10;" strokeweight="1pt"/>
                <v:line id="Line 5793" o:spid="_x0000_s1884" style="position:absolute;visibility:visible;mso-wrap-style:square" from="6927,14274" to="7287,146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2s88YAAADdAAAADwAAAGRycy9kb3ducmV2LnhtbESP3WoCMRSE7wt9h3AK3mlWBW23Rin+&#10;gNIL0fYBjpvTzdbNyZJEXX36RhB6OczMN8xk1tpanMmHyrGCfi8DQVw4XXGp4Ptr1X0FESKyxtox&#10;KbhSgNn0+WmCuXYX3tF5H0uRIBxyVGBibHIpQ2HIYui5hjh5P85bjEn6UmqPlwS3tRxk2UharDgt&#10;GGxobqg47k9WwcYfPo/9W2nkgTd+WW8Xb8H+KtV5aT/eQURq43/40V5rBePhYAT3N+kJyO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k9rPPGAAAA3QAAAA8AAAAAAAAA&#10;AAAAAAAAoQIAAGRycy9kb3ducmV2LnhtbFBLBQYAAAAABAAEAPkAAACUAwAAAAA=&#10;" strokeweight="1pt"/>
                <v:line id="Line 5794" o:spid="_x0000_s1885" style="position:absolute;visibility:visible;mso-wrap-style:square" from="7107,14274" to="7287,144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nEJaMUAAADdAAAADwAAAGRycy9kb3ducmV2LnhtbESP3WoCMRSE7wu+QzhC7zSrhaqrUaQ/&#10;UPGiVH2A4+a4Wd2cLEmqW5/eCEIvh5n5hpktWluLM/lQOVYw6GcgiAunKy4V7LafvTGIEJE11o5J&#10;wR8FWMw7TzPMtbvwD503sRQJwiFHBSbGJpcyFIYshr5riJN3cN5iTNKXUnu8JLit5TDLXqXFitOC&#10;wYbeDBWnza9VsPL79WlwLY3c88p/1N/vk2CPSj132+UURKQ2/ocf7S+tYPQyHMH9TXoCcn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nEJaMUAAADdAAAADwAAAAAAAAAA&#10;AAAAAAChAgAAZHJzL2Rvd25yZXYueG1sUEsFBgAAAAAEAAQA+QAAAJMDAAAAAA==&#10;" strokeweight="1pt"/>
                <v:line id="Line 5795" o:spid="_x0000_s1886" style="position:absolute;flip:x;visibility:visible;mso-wrap-style:square" from="6027,14454" to="6207,146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3cyXMUAAADdAAAADwAAAGRycy9kb3ducmV2LnhtbERPz2vCMBS+C/sfwhN2EU2nY7pqFBkM&#10;dvAyHRVvz+atKW1euiTT+t8vh4HHj+/3atPbVlzIh9qxgqdJBoK4dLrmSsHX4X28ABEissbWMSm4&#10;UYDN+mGwwly7K3/SZR8rkUI45KjAxNjlUobSkMUwcR1x4r6dtxgT9JXUHq8p3LZymmUv0mLNqcFg&#10;R2+Gymb/axXIxW7047fn56ZojsdXU5RFd9op9Tjst0sQkfp4F/+7P7SC+Wya5qY36QnI9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3cyXMUAAADdAAAADwAAAAAAAAAA&#10;AAAAAAChAgAAZHJzL2Rvd25yZXYueG1sUEsFBgAAAAAEAAQA+QAAAJMDAAAAAA==&#10;"/>
                <v:line id="Line 5796" o:spid="_x0000_s1887" style="position:absolute;flip:x;visibility:visible;mso-wrap-style:square" from="6027,14634" to="6207,14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uXx8gAAADdAAAADwAAAGRycy9kb3ducmV2LnhtbESPQUsDMRSE74L/ITzBi9isVbRdm5Yi&#10;CB56aSu79Pa6eW6W3bysSWy3/74pFDwOM/MNM1sMthMH8qFxrOBplIEgrpxuuFbwvf18nIAIEVlj&#10;55gUnCjAYn57M8NcuyOv6bCJtUgQDjkqMDH2uZShMmQxjFxPnLwf5y3GJH0ttcdjgttOjrPsVVps&#10;OC0Y7OnDUNVu/qwCOVk9/Prl/qUt2rKcmqIq+t1Kqfu7YfkOItIQ/8PX9pdW8PY8nsLlTXoCcn4G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nDuXx8gAAADdAAAADwAAAAAA&#10;AAAAAAAAAAChAgAAZHJzL2Rvd25yZXYueG1sUEsFBgAAAAAEAAQA+QAAAJYDAAAAAA==&#10;"/>
                <v:line id="Line 5797" o:spid="_x0000_s1888" style="position:absolute;flip:y;visibility:visible;mso-wrap-style:square" from="5847,13734" to="6027,13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Nioh8UAAADdAAAADwAAAGRycy9kb3ducmV2LnhtbERPz2vCMBS+D/wfwhO8jJmqw2k1igyE&#10;HbzMSWW3t+bZlDYvXRK1+++Xw2DHj+/3etvbVtzIh9qxgsk4A0FcOl1zpeD0sX9agAgRWWPrmBT8&#10;UIDtZvCwxly7O7/T7RgrkUI45KjAxNjlUobSkMUwdh1x4i7OW4wJ+kpqj/cUbls5zbK5tFhzajDY&#10;0auhsjlerQK5ODx++93Xc1M05/PSFGXRfR6UGg373QpEpD7+i//cb1rBy2yW9qc36QnIz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Nioh8UAAADdAAAADwAAAAAAAAAA&#10;AAAAAAChAgAAZHJzL2Rvd25yZXYueG1sUEsFBgAAAAAEAAQA+QAAAJMDAAAAAA==&#10;"/>
                <v:line id="Line 5798" o:spid="_x0000_s1889" style="position:absolute;flip:y;visibility:visible;mso-wrap-style:square" from="7287,14634" to="7467,14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baj8cAAADdAAAADwAAAGRycy9kb3ducmV2LnhtbESPzWrCQBSF94W+w3ALboqZRMG2qZNQ&#10;hIIIXWgLxt0lc5vEZu6EzGji2zsFweXh/HycZT6aVpypd41lBUkUgyAurW64UvDz/Tl9BeE8ssbW&#10;Mim4kIM8e3xYYqrtwFs673wlwgi7FBXU3neplK6syaCLbEccvF/bG/RB9pXUPQ5h3LRyFscLabDh&#10;QKixo1VN5d/uZALkuKoOX0cq92/7bjMskuehKE5KTZ7Gj3cQnkZ/D9/aa63gZT5P4P9NeAIyu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9JtqPxwAAAN0AAAAPAAAAAAAA&#10;AAAAAAAAAKECAABkcnMvZG93bnJldi54bWxQSwUGAAAAAAQABAD5AAAAlQMAAAAA&#10;" strokeweight="1pt"/>
                <v:line id="Line 5799" o:spid="_x0000_s1890" style="position:absolute;flip:y;visibility:visible;mso-wrap-style:square" from="7287,14454" to="7467,146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fRE+McAAADdAAAADwAAAGRycy9kb3ducmV2LnhtbESPzWrCQBSF94LvMNyCG6kTI2ibOooE&#10;hFLoQisk3V0yt0ls5k7ITEz69p2C0OXh/Hyc7X40jbhR52rLCpaLCARxYXXNpYLLx/HxCYTzyBob&#10;y6Tghxzsd9PJFhNtBz7R7exLEUbYJaig8r5NpHRFRQbdwrbEwfuynUEfZFdK3eEQxk0j4yhaS4M1&#10;B0KFLaUVFd/n3gTINS0/369UZM9Z+zasl/Mhz3ulZg/j4QWEp9H/h+/tV61gs1rF8PcmPAG5+w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N9ET4xwAAAN0AAAAPAAAAAAAA&#10;AAAAAAAAAKECAABkcnMvZG93bnJldi54bWxQSwUGAAAAAAQABAD5AAAAlQMAAAAA&#10;" strokeweight="1pt"/>
                <v:line id="Line 5800" o:spid="_x0000_s1891" style="position:absolute;flip:y;visibility:visible;mso-wrap-style:square" from="7287,13914" to="7827,144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jhY8cAAADdAAAADwAAAGRycy9kb3ducmV2LnhtbESPzWrCQBSF9wXfYbhCN0UnacC2qWMQ&#10;QSgFF00L6u6SuSbRzJ2QGZP07TtCweXh/HycZTaaRvTUudqygngegSAurK65VPDzvZ29gnAeWWNj&#10;mRT8koNsNXlYYqrtwF/U574UYYRdigoq79tUSldUZNDNbUscvJPtDPogu1LqDocwbhr5HEULabDm&#10;QKiwpU1FxSW/mgA5b8rj7kzF/m3ffg6L+Gk4HK5KPU7H9TsIT6O/h//bH1rBS5IkcHsTnoBc/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iuOFjxwAAAN0AAAAPAAAAAAAA&#10;AAAAAAAAAKECAABkcnMvZG93bnJldi54bWxQSwUGAAAAAAQABAD5AAAAlQMAAAAA&#10;" strokeweight="1pt"/>
                <v:line id="Line 5801" o:spid="_x0000_s1892" style="position:absolute;flip:y;visibility:visible;mso-wrap-style:square" from="7287,14094" to="7467,142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F5F8YAAADdAAAADwAAAGRycy9kb3ducmV2LnhtbESPS4vCMBSF94L/IVxhNjKmPnCcahQR&#10;BmTAhQ9Qd5fmTlttbkoTbf33E0FweTiPjzNbNKYQd6pcbllBvxeBIE6szjlVcNj/fE5AOI+ssbBM&#10;Ch7kYDFvt2YYa1vzlu47n4owwi5GBZn3ZSylSzIy6Hq2JA7en60M+iCrVOoK6zBuCjmIorE0mHMg&#10;ZFjSKqPkuruZALms0vPmQsnx+1j+1uN+tz6dbkp9dJrlFISnxr/Dr/ZaK/gaDkfwfBOegJz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1ReRfGAAAA3QAAAA8AAAAAAAAA&#10;AAAAAAAAoQIAAGRycy9kb3ducmV2LnhtbFBLBQYAAAAABAAEAPkAAACUAwAAAAA=&#10;" strokeweight="1pt"/>
                <v:line id="Line 5802" o:spid="_x0000_s1893" style="position:absolute;flip:y;visibility:visible;mso-wrap-style:square" from="7647,14094" to="7827,142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h3cjMYAAADdAAAADwAAAGRycy9kb3ducmV2LnhtbESPS4vCMBSF94L/IVxhNjKmKjpONYoI&#10;AzLgwgeou0tzp602N6WJtv77iSC4PJzHx5ktGlOIO1Uut6yg34tAECdW55wqOOx/PicgnEfWWFgm&#10;BQ9ysJi3WzOMta15S/edT0UYYRejgsz7MpbSJRkZdD1bEgfvz1YGfZBVKnWFdRg3hRxE0VgazDkQ&#10;MixplVFy3d1MgFxW6XlzoeT4fSx/63G/W59ON6U+Os1yCsJT49/hV3utFXwNhyN4vglPQM7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Id3IzGAAAA3QAAAA8AAAAAAAAA&#10;AAAAAAAAoQIAAGRycy9kb3ducmV2LnhtbFBLBQYAAAAABAAEAPkAAACUAwAAAAA=&#10;" strokeweight="1pt"/>
                <v:line id="Line 5803" o:spid="_x0000_s1894" style="position:absolute;visibility:visible;mso-wrap-style:square" from="5667,11738" to="5667,119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+46CcYAAADdAAAADwAAAGRycy9kb3ducmV2LnhtbESPT2vCQBTE7wW/w/IEb3VTA1ZSVymC&#10;f+jNtAjeHtlnkib7Nu5uNP32bqHQ4zAzv2GW68G04kbO15YVvEwTEMSF1TWXCr4+t88LED4ga2wt&#10;k4If8rBejZ6WmGl75yPd8lCKCGGfoYIqhC6T0hcVGfRT2xFH72KdwRClK6V2eI9w08pZksylwZrj&#10;QoUdbSoqmrw3Ck59zufvZuta7Hf7/eV0bXz6odRkPLy/gQg0hP/wX/ugFbym6Rx+38QnIFc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fuOgnGAAAA3QAAAA8AAAAAAAAA&#10;AAAAAAAAoQIAAGRycy9kb3ducmV2LnhtbFBLBQYAAAAABAAEAPkAAACUAwAAAAA=&#10;" strokeweight="1.5pt"/>
                <v:line id="Line 5804" o:spid="_x0000_s1895" style="position:absolute;visibility:visible;mso-wrap-style:square" from="5847,11738" to="5847,119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KfksUAAADdAAAADwAAAGRycy9kb3ducmV2LnhtbESPQWvCQBSE7wX/w/IEb3XTBlRSVymC&#10;VXozLYK3R/aZpMm+jbsbTf+9KxR6HGbmG2a5HkwrruR8bVnByzQBQVxYXXOp4Ptr+7wA4QOyxtYy&#10;KfglD+vV6GmJmbY3PtA1D6WIEPYZKqhC6DIpfVGRQT+1HXH0ztYZDFG6UmqHtwg3rXxNkpk0WHNc&#10;qLCjTUVFk/dGwbHP+fTTbF2L/cdudz5eGp9+KjUZD+9vIAIN4T/8195rBfM0ncPjTXwCcnU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KKfksUAAADdAAAADwAAAAAAAAAA&#10;AAAAAAChAgAAZHJzL2Rvd25yZXYueG1sUEsFBgAAAAAEAAQA+QAAAJMDAAAAAA==&#10;" strokeweight="1.5pt"/>
                <v:line id="Line 5805" o:spid="_x0000_s1896" style="position:absolute;visibility:visible;mso-wrap-style:square" from="6207,11738" to="6207,119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T0L4MIAAADdAAAADwAAAGRycy9kb3ducmV2LnhtbERPz2vCMBS+D/wfwhO8zdQVNqlGEcEp&#10;3tYNwdujeba1zUtNUq3//XIY7Pjx/V6uB9OKOzlfW1YwmyYgiAuray4V/HzvXucgfEDW2FomBU/y&#10;sF6NXpaYafvgL7rnoRQxhH2GCqoQukxKX1Rk0E9tRxy5i3UGQ4SulNrhI4abVr4lybs0WHNsqLCj&#10;bUVFk/dGwanP+Xxtdq7F/nO/v5xujU+PSk3Gw2YBItAQ/sV/7oNW8JGmcW58E5+AXP0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T0L4MIAAADdAAAADwAAAAAAAAAAAAAA&#10;AAChAgAAZHJzL2Rvd25yZXYueG1sUEsFBgAAAAAEAAQA+QAAAJADAAAAAA==&#10;" strokeweight="1.5pt"/>
                <v:line id="Line 5806" o:spid="_x0000_s1897" style="position:absolute;visibility:visible;mso-wrap-style:square" from="7827,11378" to="7827,115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Gue8YAAADdAAAADwAAAGRycy9kb3ducmV2LnhtbESPQWvCQBSE7wX/w/IEb3WjgWpTVxHB&#10;Kr01FaG3R/aZpMm+TXc3mv77bkHocZiZb5jVZjCtuJLztWUFs2kCgriwuuZSwelj/7gE4QOyxtYy&#10;KfghD5v16GGFmbY3fqdrHkoRIewzVFCF0GVS+qIig35qO+LoXawzGKJ0pdQObxFuWjlPkidpsOa4&#10;UGFHu4qKJu+NgnOf8+dXs3ct9q+Hw+X83fj0TanJeNi+gAg0hP/wvX3UChZp+gx/b+ITk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ZxrnvGAAAA3QAAAA8AAAAAAAAA&#10;AAAAAAAAoQIAAGRycy9kb3ducmV2LnhtbFBLBQYAAAAABAAEAPkAAACUAwAAAAA=&#10;" strokeweight="1.5pt"/>
                <v:line id="Line 5807" o:spid="_x0000_s1898" style="position:absolute;visibility:visible;mso-wrap-style:square" from="7287,11378" to="7287,115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010m8IAAADdAAAADwAAAGRycy9kb3ducmV2LnhtbERPz2vCMBS+D/wfwhO8zdQ5plSjiKCO&#10;3VZF8PZonm1t89IlqXb//XIYePz4fi/XvWnEnZyvLCuYjBMQxLnVFRcKTsfd6xyED8gaG8uk4Jc8&#10;rFeDlyWm2j74m+5ZKEQMYZ+igjKENpXS5yUZ9GPbEkfuap3BEKErpHb4iOGmkW9J8iENVhwbSmxp&#10;W1JeZ51RcO4yvtzqnWuw2x8O1/NP7adfSo2G/WYBIlAfnuJ/96dWMJu+x/3xTXwCcvU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010m8IAAADdAAAADwAAAAAAAAAAAAAA&#10;AAChAgAAZHJzL2Rvd25yZXYueG1sUEsFBgAAAAAEAAQA+QAAAJADAAAAAA==&#10;" strokeweight="1.5pt"/>
                <v:line id="Line 5808" o:spid="_x0000_s1899" style="position:absolute;visibility:visible;mso-wrap-style:square" from="7647,11378" to="7647,115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HRAMUAAADdAAAADwAAAGRycy9kb3ducmV2LnhtbESPQWvCQBSE7wX/w/IEb3WjFi2pq4hg&#10;ld4ai9DbI/tMYrJv092Npv++WxA8DjPzDbNc96YRV3K+sqxgMk5AEOdWV1wo+Drunl9B+ICssbFM&#10;Cn7Jw3o1eFpiqu2NP+mahUJECPsUFZQhtKmUPi/JoB/bljh6Z+sMhihdIbXDW4SbRk6TZC4NVhwX&#10;SmxpW1JeZ51RcOoy/r7UO9dg977fn08/tZ99KDUa9ps3EIH68Ajf2wetYDF7mcD/m/gE5O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AHRAMUAAADdAAAADwAAAAAAAAAA&#10;AAAAAAChAgAAZHJzL2Rvd25yZXYueG1sUEsFBgAAAAAEAAQA+QAAAJMDAAAAAA==&#10;" strokeweight="1.5pt"/>
                <v:line id="Line 5809" o:spid="_x0000_s1900" style="position:absolute;visibility:visible;mso-wrap-style:square" from="7287,13718" to="7287,138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NNPd8YAAADdAAAADwAAAGRycy9kb3ducmV2LnhtbESPT2vCQBTE7wW/w/IEb3WjllpSVxHB&#10;P/TWWITeHtlnEpN9G3c3mn77bqHgcZiZ3zCLVW8acSPnK8sKJuMEBHFudcWFgq/j9vkNhA/IGhvL&#10;pOCHPKyWg6cFptre+ZNuWShEhLBPUUEZQptK6fOSDPqxbYmjd7bOYIjSFVI7vEe4aeQ0SV6lwYrj&#10;QoktbUrK66wzCk5dxt+Xeusa7Hb7/fl0rf3sQ6nRsF+/gwjUh0f4v33QCuazlyn8vYlPQC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DTT3fGAAAA3QAAAA8AAAAAAAAA&#10;AAAAAAAAoQIAAGRycy9kb3ducmV2LnhtbFBLBQYAAAAABAAEAPkAAACUAwAAAAA=&#10;" strokeweight="1.5pt"/>
                <v:line id="Line 5810" o:spid="_x0000_s1901" style="position:absolute;visibility:visible;mso-wrap-style:square" from="7647,13718" to="7647,138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5/q7MYAAADdAAAADwAAAGRycy9kb3ducmV2LnhtbESPQWvCQBSE7wX/w/IEb3WjKVpSVxHB&#10;Kr01FaG3R/aZpMm+TXc3mv77bkHocZiZb5jVZjCtuJLztWUFs2kCgriwuuZSwelj//gMwgdkja1l&#10;UvBDHjbr0cMKM21v/E7XPJQiQthnqKAKocuk9EVFBv3UdsTRu1hnMETpSqkd3iLctHKeJAtpsOa4&#10;UGFHu4qKJu+NgnOf8+dXs3ct9q+Hw+X83fj0TanJeNi+gAg0hP/wvX3UCpbpUwp/b+ITk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+f6uzGAAAA3QAAAA8AAAAAAAAA&#10;AAAAAAAAoQIAAGRycy9kb3ducmV2LnhtbFBLBQYAAAAABAAEAPkAAACUAwAAAAA=&#10;" strokeweight="1.5pt"/>
                <v:line id="Line 5811" o:spid="_x0000_s1902" style="position:absolute;visibility:visible;mso-wrap-style:square" from="7827,13718" to="7827,138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ZymMUAAADdAAAADwAAAGRycy9kb3ducmV2LnhtbESPQWvCQBSE74L/YXlCb7qpSi2pq5SC&#10;Vbw1FqG3R/aZpMm+jbsbjf/eLRQ8DjPzDbNc96YRF3K+sqzgeZKAIM6trrhQ8H3YjF9B+ICssbFM&#10;Cm7kYb0aDpaYanvlL7pkoRARwj5FBWUIbSqlz0sy6Ce2JY7eyTqDIUpXSO3wGuGmkdMkeZEGK44L&#10;Jbb0UVJeZ51RcOwy/vmtN67B7nO7PR3PtZ/tlXoa9e9vIAL14RH+b++0gsVsPoe/N/EJyN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HZymMUAAADdAAAADwAAAAAAAAAA&#10;AAAAAAChAgAAZHJzL2Rvd25yZXYueG1sUEsFBgAAAAAEAAQA+QAAAJMDAAAAAA==&#10;" strokeweight="1.5pt"/>
                <v:line id="Line 5812" o:spid="_x0000_s1903" style="position:absolute;visibility:visible;mso-wrap-style:square" from="5667,13358" to="5667,135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rXA8YAAADdAAAADwAAAGRycy9kb3ducmV2LnhtbESPQWvCQBSE74L/YXlCb7pp1bakrlIK&#10;VvFmWoTeHtlnkib7Nt3daPz3riD0OMzMN8xi1ZtGnMj5yrKCx0kCgji3uuJCwffXevwKwgdkjY1l&#10;UnAhD6vlcLDAVNsz7+mUhUJECPsUFZQhtKmUPi/JoJ/Yljh6R+sMhihdIbXDc4SbRj4lybM0WHFc&#10;KLGlj5LyOuuMgkOX8c9vvXYNdp+bzfHwV/vpTqmHUf/+BiJQH/7D9/ZWK3iZzuZwexOfgFx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861wPGAAAA3QAAAA8AAAAAAAAA&#10;AAAAAAAAoQIAAGRycy9kb3ducmV2LnhtbFBLBQYAAAAABAAEAPkAAACUAwAAAAA=&#10;" strokeweight="1.5pt"/>
                <v:line id="Line 5813" o:spid="_x0000_s1904" style="position:absolute;visibility:visible;mso-wrap-style:square" from="5847,13358" to="5847,135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+hJdMUAAADdAAAADwAAAGRycy9kb3ducmV2LnhtbESPQWvCQBSE7wX/w/KE3uqmKlpSVykF&#10;q3gzFqG3R/aZpMm+jbsbTf99VxA8DjPzDbNY9aYRF3K+sqzgdZSAIM6trrhQ8H1Yv7yB8AFZY2OZ&#10;FPyRh9Vy8LTAVNsr7+mShUJECPsUFZQhtKmUPi/JoB/Zljh6J+sMhihdIbXDa4SbRo6TZCYNVhwX&#10;Smzps6S8zjqj4Nhl/PNbr12D3ddmczqeaz/ZKfU87D/eQQTqwyN8b2+1gvlkOoPbm/gE5PI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+hJdMUAAADdAAAADwAAAAAAAAAA&#10;AAAAAAChAgAAZHJzL2Rvd25yZXYueG1sUEsFBgAAAAAEAAQA+QAAAJMDAAAAAA==&#10;" strokeweight="1.5pt"/>
                <v:line id="Line 5814" o:spid="_x0000_s1905" style="position:absolute;visibility:visible;mso-wrap-style:square" from="6207,13358" to="6207,135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KTs78UAAADdAAAADwAAAGRycy9kb3ducmV2LnhtbESPQWvCQBSE7wX/w/IEb3VjLVWiq0jB&#10;Kr01iuDtkX0mMdm36e5G03/fLRQ8DjPzDbNc96YRN3K+sqxgMk5AEOdWV1woOB62z3MQPiBrbCyT&#10;gh/ysF4NnpaYanvnL7ploRARwj5FBWUIbSqlz0sy6Me2JY7exTqDIUpXSO3wHuGmkS9J8iYNVhwX&#10;SmzpvaS8zjqj4NRlfL7WW9dg97HbXU7ftZ9+KjUa9psFiEB9eIT/23utYDZ9ncHfm/gE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KTs78UAAADdAAAADwAAAAAAAAAA&#10;AAAAAAChAgAAZHJzL2Rvd25yZXYueG1sUEsFBgAAAAAEAAQA+QAAAJMDAAAAAA==&#10;" strokeweight="1.5pt"/>
                <v:line id="Line 5815" o:spid="_x0000_s1906" style="position:absolute;visibility:visible;mso-wrap-style:square" from="5661,13914" to="5661,153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jF4usMAAADdAAAADwAAAGRycy9kb3ducmV2LnhtbERPy2oCMRTdF/yHcAV3NaOWWqdGER+g&#10;dFG0fsB1cjsZndwMSdSpX98sCl0ezns6b20tbuRD5VjBoJ+BIC6crrhUcPzaPL+BCBFZY+2YFPxQ&#10;gPms8zTFXLs77+l2iKVIIRxyVGBibHIpQ2HIYui7hjhx385bjAn6UmqP9xRuaznMsldpseLUYLCh&#10;paHicrhaBTt/+rgMHqWRJ975df25mgR7VqrXbRfvICK18V/8595qBePRS5qb3qQnIG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oxeLrDAAAA3QAAAA8AAAAAAAAAAAAA&#10;AAAAoQIAAGRycy9kb3ducmV2LnhtbFBLBQYAAAAABAAEAPkAAACRAwAAAAA=&#10;" strokeweight="1pt"/>
                <v:line id="Line 5816" o:spid="_x0000_s1907" style="position:absolute;visibility:visible;mso-wrap-style:square" from="6201,14814" to="6201,153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X3dIcYAAADdAAAADwAAAGRycy9kb3ducmV2LnhtbESP0WoCMRRE3wv9h3ALvmnWWrRujVJa&#10;C4oPou0HXDfXzermZkmirv36RhD6OMzMGWYya20tzuRD5VhBv5eBIC6crrhU8PP91X0FESKyxtox&#10;KbhSgNn08WGCuXYX3tB5G0uRIBxyVGBibHIpQ2HIYui5hjh5e+ctxiR9KbXHS4LbWj5n2VBarDgt&#10;GGzow1Bx3J6sgqXfrY7939LIHS/9vF5/joM9KNV5at/fQERq43/43l5oBaPByxhub9ITkN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V93SHGAAAA3QAAAA8AAAAAAAAA&#10;AAAAAAAAoQIAAGRycy9kb3ducmV2LnhtbFBLBQYAAAAABAAEAPkAAACUAwAAAAA=&#10;" strokeweight="1pt"/>
                <v:line id="Line 5817" o:spid="_x0000_s1908" style="position:absolute;visibility:visible;mso-wrap-style:square" from="7287,14814" to="7287,153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7iYcMAAADdAAAADwAAAGRycy9kb3ducmV2LnhtbERPy2oCMRTdF/yHcAV3NaPSWqdGER+g&#10;dFG0fsB1cjsZndwMSdSpX98sCl0ezns6b20tbuRD5VjBoJ+BIC6crrhUcPzaPL+BCBFZY+2YFPxQ&#10;gPms8zTFXLs77+l2iKVIIRxyVGBibHIpQ2HIYui7hjhx385bjAn6UmqP9xRuaznMsldpseLUYLCh&#10;paHicrhaBTt/+rgMHqWRJ975df25mgR7VqrXbRfvICK18V/8595qBePRS9qf3qQnIG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Ge4mHDAAAA3QAAAA8AAAAAAAAAAAAA&#10;AAAAoQIAAGRycy9kb3ducmV2LnhtbFBLBQYAAAAABAAEAPkAAACRAwAAAAA=&#10;" strokeweight="1pt"/>
                <v:line id="Line 5818" o:spid="_x0000_s1909" style="position:absolute;visibility:visible;mso-wrap-style:square" from="7821,14274" to="7821,153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JH+sYAAADdAAAADwAAAGRycy9kb3ducmV2LnhtbESP3WoCMRSE7wt9h3AKvdPsWvq3NYpo&#10;C4oXpeoDHDfHzermZElSXX16UxB6OczMN8xw3NlGHMmH2rGCvJ+BIC6drrlSsFl/9d5AhIissXFM&#10;Cs4UYDy6vxtiod2Jf+i4ipVIEA4FKjAxtoWUoTRkMfRdS5y8nfMWY5K+ktrjKcFtIwdZ9iIt1pwW&#10;DLY0NVQeVr9WwcJvl4f8Uhm55YX/bL5n78HulXp86CYfICJ18T98a8+1gten5xz+3qQnIE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7SR/rGAAAA3QAAAA8AAAAAAAAA&#10;AAAAAAAAoQIAAGRycy9kb3ducmV2LnhtbFBLBQYAAAAABAAEAPkAAACUAwAAAAA=&#10;" strokeweight="1pt"/>
                <v:line id="Line 5819" o:spid="_x0000_s1910" style="position:absolute;visibility:visible;mso-wrap-style:square" from="5661,15354" to="7821,153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gDZjcYAAADdAAAADwAAAGRycy9kb3ducmV2LnhtbESP3WoCMRSE74W+QzgF7zSrYn+2Rin+&#10;gNKLUtsHOG5ON1s3J0sSdfXpTUHwcpiZb5jJrLW1OJIPlWMFg34GgrhwuuJSwc/3qvcCIkRkjbVj&#10;UnCmALPpQ2eCuXYn/qLjNpYiQTjkqMDE2ORShsKQxdB3DXHyfp23GJP0pdQeTwluaznMsidpseK0&#10;YLChuaFivz1YBRu/+9gPLqWRO974Zf25eA32T6nuY/v+BiJSG+/hW3utFTyPxkP4f5OegJx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4A2Y3GAAAA3QAAAA8AAAAAAAAA&#10;AAAAAAAAoQIAAGRycy9kb3ducmV2LnhtbFBLBQYAAAAABAAEAPkAAACUAwAAAAA=&#10;" strokeweight="1pt"/>
                <v:line id="Line 5820" o:spid="_x0000_s1911" style="position:absolute;flip:x;visibility:visible;mso-wrap-style:square" from="4941,15354" to="5661,153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JdjcUAAADdAAAADwAAAGRycy9kb3ducmV2LnhtbESPT2vCQBTE7wW/w/IEL8VsVKoSs4oU&#10;BHvpHxXPj+wzCWbfprurJt++Wyj0OMzMb5h805lG3Mn52rKCSZKCIC6srrlUcDruxksQPiBrbCyT&#10;gp48bNaDpxwzbR/8RfdDKEWEsM9QQRVCm0npi4oM+sS2xNG7WGcwROlKqR0+Itw0cpqmc2mw5rhQ&#10;YUuvFRXXw80o+MDnc+G+ez8Pn/6tx2b6np6MUqNht12BCNSF//Bfe68VLGYvM/h9E5+AXP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qJdjcUAAADdAAAADwAAAAAAAAAA&#10;AAAAAAChAgAAZHJzL2Rvd25yZXYueG1sUEsFBgAAAAAEAAQA+QAAAJMDAAAAAA==&#10;" strokeweight="1pt">
                  <v:stroke startarrow="open"/>
                </v:line>
                <v:line id="Line 5821" o:spid="_x0000_s1912" style="position:absolute;visibility:visible;mso-wrap-style:square" from="7821,15354" to="8541,153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2B4MMAAADdAAAADwAAAGRycy9kb3ducmV2LnhtbESPT4vCMBTE7wt+h/AEb2vqn1WpRpEV&#10;waNWQbw9mmdT2ryUJqvdb78RhD0OM/MbZrXpbC0e1PrSsYLRMAFBnDtdcqHgct5/LkD4gKyxdkwK&#10;fsnDZt37WGGq3ZNP9MhCISKEfYoKTAhNKqXPDVn0Q9cQR+/uWoshyraQusVnhNtajpNkJi2WHBcM&#10;NvRtKK+yH6vAHfcnvrLdVY258u12SJzZVUoN+t12CSJQF/7D7/ZBK5hPvqbwehOfgF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3NgeDDAAAA3QAAAA8AAAAAAAAAAAAA&#10;AAAAoQIAAGRycy9kb3ducmV2LnhtbFBLBQYAAAAABAAEAPkAAACRAwAAAAA=&#10;" strokeweight="1pt">
                  <v:stroke startarrow="open"/>
                </v:line>
                <v:oval id="Oval 5822" o:spid="_x0000_s1913" style="position:absolute;left:6147;top:15270;width:125;height:1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GqT8QA&#10;AADdAAAADwAAAGRycy9kb3ducmV2LnhtbESPQWvCQBSE7wX/w/IKvRTd2BIr0VUkYPFq9NDjM/tM&#10;QrNvw+7WJP++Kwgeh5n5hllvB9OKGznfWFYwnyUgiEurG64UnE/76RKED8gaW8ukYCQP283kZY2Z&#10;tj0f6VaESkQI+wwV1CF0mZS+rMmgn9mOOHpX6wyGKF0ltcM+wk0rP5JkIQ02HBdq7Civqfwt/owC&#10;996N+XjI9/MLfxdpv9Q/i7NW6u112K1ABBrCM/xoH7SCr880hfub+ATk5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WRqk/EAAAA3QAAAA8AAAAAAAAAAAAAAAAAmAIAAGRycy9k&#10;b3ducmV2LnhtbFBLBQYAAAAABAAEAPUAAACJAwAAAAA=&#10;" fillcolor="black"/>
                <v:oval id="Oval 5823" o:spid="_x0000_s1914" style="position:absolute;left:7230;top:15270;width:125;height:1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UM0OMQA&#10;AADdAAAADwAAAGRycy9kb3ducmV2LnhtbESPQWvCQBSE74L/YXmFXkQ3WkwluooELF4bPfT4zD6T&#10;0OzbsLua5N93C4Ueh5n5htkdBtOKJznfWFawXCQgiEurG64UXC+n+QaED8gaW8ukYCQPh/10ssNM&#10;254/6VmESkQI+wwV1CF0mZS+rMmgX9iOOHp36wyGKF0ltcM+wk0rV0mSSoMNx4UaO8prKr+Lh1Hg&#10;Zt2Yj+f8tLzxR7HuN/orvWqlXl+G4xZEoCH8h//aZ63g/W2dwu+b+ATk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VDNDjEAAAA3QAAAA8AAAAAAAAAAAAAAAAAmAIAAGRycy9k&#10;b3ducmV2LnhtbFBLBQYAAAAABAAEAPUAAACJAwAAAAA=&#10;" fillcolor="black"/>
                <v:shape id="Text Box 5824" o:spid="_x0000_s1915" type="#_x0000_t202" style="position:absolute;left:6204;top:14928;width:1083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JLHMUA&#10;AADdAAAADwAAAGRycy9kb3ducmV2LnhtbESPT2sCMRTE7wW/Q3iCt5pY/9XVKEURPFW0reDtsXnu&#10;Lm5elk10129vCoUeh5n5DbNYtbYUd6p94VjDoK9AEKfOFJxp+P7avr6D8AHZYOmYNDzIw2rZeVlg&#10;YlzDB7ofQyYihH2CGvIQqkRKn+Zk0fddRRy9i6sthijrTJoamwi3pXxTaiItFhwXcqxonVN6Pd6s&#10;hp/Py/k0UvtsY8dV41ol2c6k1r1u+zEHEagN/+G/9s5omA7HU/h9E5+AXD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gkscxQAAAN0AAAAPAAAAAAAAAAAAAAAAAJgCAABkcnMv&#10;ZG93bnJldi54bWxQSwUGAAAAAAQABAD1AAAAigMAAAAA&#10;" filled="f" stroked="f">
                  <v:textbox>
                    <w:txbxContent>
                      <w:p w14:paraId="500E5492" w14:textId="77777777" w:rsidR="009221E0" w:rsidRPr="006B5376" w:rsidRDefault="009221E0" w:rsidP="00435233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 w:rsidRPr="006B5376">
                          <w:rPr>
                            <w:b/>
                            <w:i/>
                            <w:lang w:val="uk-UA"/>
                          </w:rPr>
                          <w:t>В</w:t>
                        </w:r>
                        <w:r w:rsidRPr="006B5376">
                          <w:rPr>
                            <w:b/>
                            <w:i/>
                            <w:vertAlign w:val="subscript"/>
                            <w:lang w:val="uk-UA"/>
                          </w:rPr>
                          <w:t>корпуса</w:t>
                        </w:r>
                      </w:p>
                    </w:txbxContent>
                  </v:textbox>
                </v:shape>
                <v:shape id="Text Box 5825" o:spid="_x0000_s1916" type="#_x0000_t202" style="position:absolute;left:4836;top:14928;width:741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3fbsEA&#10;AADdAAAADwAAAGRycy9kb3ducmV2LnhtbERPy4rCMBTdC/MP4Q6408RxfFWjiMOAqxGf4O7SXNsy&#10;zU1pMrb+/WQhuDyc92LV2lLcqfaFYw2DvgJBnDpTcKbhdPzuTUH4gGywdEwaHuRhtXzrLDAxruE9&#10;3Q8hEzGEfYIa8hCqREqf5mTR911FHLmbqy2GCOtMmhqbGG5L+aHUWFosODbkWNEmp/T38Gc1nH9u&#10;18un2mVfdlQ1rlWS7Uxq3X1v13MQgdrwEj/dW6NhMhzFufFNfAJy+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Qd327BAAAA3QAAAA8AAAAAAAAAAAAAAAAAmAIAAGRycy9kb3du&#10;cmV2LnhtbFBLBQYAAAAABAAEAPUAAACGAwAAAAA=&#10;" filled="f" stroked="f">
                  <v:textbox>
                    <w:txbxContent>
                      <w:p w14:paraId="3A5B6786" w14:textId="77777777" w:rsidR="009221E0" w:rsidRPr="006B5376" w:rsidRDefault="009221E0" w:rsidP="00435233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lang w:val="uk-UA"/>
                          </w:rPr>
                          <w:t>Н*</w:t>
                        </w:r>
                        <w:r>
                          <w:rPr>
                            <w:b/>
                            <w:i/>
                            <w:vertAlign w:val="subscript"/>
                            <w:lang w:val="uk-UA"/>
                          </w:rPr>
                          <w:t>л</w:t>
                        </w:r>
                      </w:p>
                    </w:txbxContent>
                  </v:textbox>
                </v:shape>
                <v:shape id="Text Box 5826" o:spid="_x0000_s1917" type="#_x0000_t202" style="position:absolute;left:7800;top:14928;width:855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1F69cYA&#10;AADdAAAADwAAAGRycy9kb3ducmV2LnhtbESPT2vCQBTE7wW/w/IK3nS3VtsasxGpCJ4qtX/A2yP7&#10;TILZtyG7mvjt3YLQ4zAzv2HSZW9rcaHWV441PI0VCOLcmYoLDd9fm9EbCB+QDdaOScOVPCyzwUOK&#10;iXEdf9JlHwoRIewT1FCG0CRS+rwki37sGuLoHV1rMUTZFtK02EW4reVEqRdpseK4UGJD7yXlp/3Z&#10;avj5OB5+p2pXrO2s6VyvJNu51Hr42K8WIAL14T98b2+Nhtfn2Rz+3sQnIL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1F69cYAAADdAAAADwAAAAAAAAAAAAAAAACYAgAAZHJz&#10;L2Rvd25yZXYueG1sUEsFBgAAAAAEAAQA9QAAAIsDAAAAAA==&#10;" filled="f" stroked="f">
                  <v:textbox>
                    <w:txbxContent>
                      <w:p w14:paraId="7BFB5A5C" w14:textId="77777777" w:rsidR="009221E0" w:rsidRPr="006B5376" w:rsidRDefault="009221E0" w:rsidP="00435233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lang w:val="uk-UA"/>
                          </w:rPr>
                          <w:t>Н*</w:t>
                        </w:r>
                        <w:r>
                          <w:rPr>
                            <w:b/>
                            <w:i/>
                            <w:vertAlign w:val="subscript"/>
                            <w:lang w:val="uk-UA"/>
                          </w:rPr>
                          <w:t>пр</w:t>
                        </w:r>
                      </w:p>
                    </w:txbxContent>
                  </v:textbox>
                </v:shape>
                <v:line id="Line 5827" o:spid="_x0000_s1918" style="position:absolute;flip:y;visibility:visible;mso-wrap-style:square" from="3489,11052" to="3492,142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kZwsEAAADdAAAADwAAAGRycy9kb3ducmV2LnhtbERPz2vCMBS+D/wfwhO8zVSFblSjiCAo&#10;7rA5weujeW2KzUtJoq3/vTkMdvz4fq82g23Fg3xoHCuYTTMQxKXTDdcKLr/7908QISJrbB2TgicF&#10;2KxHbysstOv5hx7nWIsUwqFABSbGrpAylIYshqnriBNXOW8xJuhrqT32Kdy2cp5lubTYcGow2NHO&#10;UHk7360CeTz1334/v1R1dejc9Wi+8n5QajIetksQkYb4L/5zH7SCj0We9qc36QnI9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QiRnCwQAAAN0AAAAPAAAAAAAAAAAAAAAA&#10;AKECAABkcnMvZG93bnJldi54bWxQSwUGAAAAAAQABAD5AAAAjwMAAAAA&#10;" strokeweight="1.5pt"/>
                <v:line id="Line 5828" o:spid="_x0000_s1919" style="position:absolute;visibility:visible;mso-wrap-style:square" from="4032,13521" to="5292,135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7SNYMYAAADdAAAADwAAAGRycy9kb3ducmV2LnhtbESPT2vCQBTE7wW/w/KE3upGBVvSrFIE&#10;tfTWWITeHtmXP032bdzdaPrtu4LQ4zAzv2GyzWg6cSHnG8sK5rMEBHFhdcOVgq/j7ukFhA/IGjvL&#10;pOCXPGzWk4cMU22v/EmXPFQiQtinqKAOoU+l9EVNBv3M9sTRK60zGKJ0ldQOrxFuOrlIkpU02HBc&#10;qLGnbU1Fmw9GwWnI+fun3bkOh/3hUJ7OrV9+KPU4Hd9eQQQaw3/43n7XCp6Xqznc3sQnIN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u0jWDGAAAA3QAAAA8AAAAAAAAA&#10;AAAAAAAAoQIAAGRycy9kb3ducmV2LnhtbFBLBQYAAAAABAAEAPkAAACUAwAAAAA=&#10;" strokeweight="1.5pt"/>
                <v:line id="Line 5829" o:spid="_x0000_s1920" style="position:absolute;flip:x;visibility:visible;mso-wrap-style:square" from="5286,13185" to="5292,135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ciLsUAAADdAAAADwAAAGRycy9kb3ducmV2LnhtbESPwWrDMBBE74X+g9hCbo0cB9ziRgkh&#10;EEhoDq0T6HWx1paptTKSErt/HxUKPQ4z84ZZbSbbixv50DlWsJhnIIhrpztuFVzO++dXECEia+wd&#10;k4IfCrBZPz6ssNRu5E+6VbEVCcKhRAUmxqGUMtSGLIa5G4iT1zhvMSbpW6k9jglue5lnWSEtdpwW&#10;DA60M1R/V1erQB7fxw+/zy9N2xwG93U0p2KclJo9Tds3EJGm+B/+ax+0gpdlkcPvm/QE5Po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xciLsUAAADdAAAADwAAAAAAAAAA&#10;AAAAAAChAgAAZHJzL2Rvd25yZXYueG1sUEsFBgAAAAAEAAQA+QAAAJMDAAAAAA==&#10;" strokeweight="1.5pt"/>
                <v:line id="Line 5830" o:spid="_x0000_s1921" style="position:absolute;visibility:visible;mso-wrap-style:square" from="4032,11772" to="5292,117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q2jMYAAADdAAAADwAAAGRycy9kb3ducmV2LnhtbESPT2vCQBTE7wW/w/IEb3VTA1ZSVymC&#10;f+jNtAjeHtlnkib7Nu5uNP32bqHQ4zAzv2GW68G04kbO15YVvEwTEMSF1TWXCr4+t88LED4ga2wt&#10;k4If8rBejZ6WmGl75yPd8lCKCGGfoYIqhC6T0hcVGfRT2xFH72KdwRClK6V2eI9w08pZksylwZrj&#10;QoUdbSoqmrw3Ck59zufvZuta7Hf7/eV0bXz6odRkPLy/gQg0hP/wX/ugFbym8xR+38QnIFc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QqtozGAAAA3QAAAA8AAAAAAAAA&#10;AAAAAAAAoQIAAGRycy9kb3ducmV2LnhtbFBLBQYAAAAABAAEAPkAAACUAwAAAAA=&#10;" strokeweight="1.5pt"/>
                <v:line id="Line 5831" o:spid="_x0000_s1922" style="position:absolute;visibility:visible;mso-wrap-style:square" from="5292,11772" to="5292,121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8Mu+MUAAADdAAAADwAAAGRycy9kb3ducmV2LnhtbESPQWvCQBSE7wX/w/KE3uqmKlpSVykF&#10;q3gzFqG3R/aZpMm+jbsbTf99VxA8DjPzDbNY9aYRF3K+sqzgdZSAIM6trrhQ8H1Yv7yB8AFZY2OZ&#10;FPyRh9Vy8LTAVNsr7+mShUJECPsUFZQhtKmUPi/JoB/Zljh6J+sMhihdIbXDa4SbRo6TZCYNVhwX&#10;Smzps6S8zjqj4Nhl/PNbr12D3ddmczqeaz/ZKfU87D/eQQTqwyN8b2+1gvlkNoXbm/gE5PI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8Mu+MUAAADdAAAADwAAAAAAAAAA&#10;AAAAAAChAgAAZHJzL2Rvd25yZXYueG1sUEsFBgAAAAAEAAQA+QAAAJMDAAAAAA==&#10;" strokeweight="1.5pt"/>
                <v:line id="Line 5832" o:spid="_x0000_s1923" style="position:absolute;visibility:visible;mso-wrap-style:square" from="3492,11052" to="4032,110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+LY8UAAADdAAAADwAAAGRycy9kb3ducmV2LnhtbESPQWvCQBSE7wX/w/KE3uqmilpSVykF&#10;q3gzFqG3R/aZpMm+jbsbTf99VxA8DjPzDbNY9aYRF3K+sqzgdZSAIM6trrhQ8H1Yv7yB8AFZY2OZ&#10;FPyRh9Vy8LTAVNsr7+mShUJECPsUFZQhtKmUPi/JoB/Zljh6J+sMhihdIbXDa4SbRo6TZCYNVhwX&#10;Smzps6S8zjqj4Nhl/PNbr12D3ddmczqeaz/ZKfU87D/eQQTqwyN8b2+1gvlkNoXbm/gE5PI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I+LY8UAAADdAAAADwAAAAAAAAAA&#10;AAAAAAChAgAAZHJzL2Rvd25yZXYueG1sUEsFBgAAAAAEAAQA+QAAAJMDAAAAAA==&#10;" strokeweight="1.5pt"/>
                <v:line id="Line 5833" o:spid="_x0000_s1924" style="position:absolute;visibility:visible;mso-wrap-style:square" from="3492,11232" to="4032,11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F0VFMUAAADdAAAADwAAAGRycy9kb3ducmV2LnhtbESPQWvCQBSE7wX/w/IEb3XTCqmkrlIE&#10;q/RmWgRvj+wzSZN9G3c3mv57VxB6HGbmG2axGkwrLuR8bVnByzQBQVxYXXOp4Od78zwH4QOyxtYy&#10;KfgjD6vl6GmBmbZX3tMlD6WIEPYZKqhC6DIpfVGRQT+1HXH0TtYZDFG6UmqH1wg3rXxNklQarDku&#10;VNjRuqKiyXuj4NDnfPxtNq7F/nO7PR3OjZ99KTUZDx/vIAIN4T/8aO+0grdZmsL9TXwCc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F0VFMUAAADdAAAADwAAAAAAAAAA&#10;AAAAAAChAgAAZHJzL2Rvd25yZXYueG1sUEsFBgAAAAAEAAQA+QAAAJMDAAAAAA==&#10;" strokeweight="1.5pt"/>
                <v:line id="Line 5834" o:spid="_x0000_s1925" style="position:absolute;visibility:visible;mso-wrap-style:square" from="3492,11592" to="4032,11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xGwj8UAAADdAAAADwAAAGRycy9kb3ducmV2LnhtbESPQWvCQBSE7wX/w/IEb3WjgkrqKkVQ&#10;S29GEXp7ZJ9JmuzbuLvR9N93hUKPw8x8w6w2vWnEnZyvLCuYjBMQxLnVFRcKzqfd6xKED8gaG8uk&#10;4Ic8bNaDlxWm2j74SPcsFCJC2KeooAyhTaX0eUkG/di2xNG7WmcwROkKqR0+Itw0cpokc2mw4rhQ&#10;YkvbkvI664yCS5fx13e9cw12+8PhernVfvap1GjYv7+BCNSH//Bf+0MrWMzmC3i+iU9Ar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xGwj8UAAADdAAAADwAAAAAAAAAA&#10;AAAAAAChAgAAZHJzL2Rvd25yZXYueG1sUEsFBgAAAAAEAAQA+QAAAJMDAAAAAA==&#10;" strokeweight="1.5pt"/>
                <v:line id="Line 5835" o:spid="_x0000_s1926" style="position:absolute;flip:x;visibility:visible;mso-wrap-style:square" from="3492,12132" to="5292,121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8VxMEAAADdAAAADwAAAGRycy9kb3ducmV2LnhtbERPz2vCMBS+D/wfwhO8zVSFblSjiCAo&#10;7rA5weujeW2KzUtJoq3/vTkMdvz4fq82g23Fg3xoHCuYTTMQxKXTDdcKLr/7908QISJrbB2TgicF&#10;2KxHbysstOv5hx7nWIsUwqFABSbGrpAylIYshqnriBNXOW8xJuhrqT32Kdy2cp5lubTYcGow2NHO&#10;UHk7360CeTz1334/v1R1dejc9Wi+8n5QajIetksQkYb4L/5zH7SCj0We5qY36QnI9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u/xXEwQAAAN0AAAAPAAAAAAAAAAAAAAAA&#10;AKECAABkcnMvZG93bnJldi54bWxQSwUGAAAAAAQABAD5AAAAjwMAAAAA&#10;" strokeweight="1.5pt"/>
                <v:line id="Line 5836" o:spid="_x0000_s1927" style="position:absolute;visibility:visible;mso-wrap-style:square" from="4032,11052" to="4032,117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KBZsUAAADdAAAADwAAAGRycy9kb3ducmV2LnhtbESPQWvCQBSE74L/YXlCb7qpgrWpq5SC&#10;Vbw1FqG3R/aZpMm+jbsbjf/eLRQ8DjPzDbNc96YRF3K+sqzgeZKAIM6trrhQ8H3YjBcgfEDW2Fgm&#10;BTfysF4NB0tMtb3yF12yUIgIYZ+igjKENpXS5yUZ9BPbEkfvZJ3BEKUrpHZ4jXDTyGmSzKXBiuNC&#10;iS19lJTXWWcUHLuMf37rjWuw+9xuT8dz7Wd7pZ5G/fsbiEB9eIT/2zut4GU2f4W/N/EJyN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cKBZsUAAADdAAAADwAAAAAAAAAA&#10;AAAAAAChAgAAZHJzL2Rvd25yZXYueG1sUEsFBgAAAAAEAAQA+QAAAJMDAAAAAA==&#10;" strokeweight="1.5pt"/>
                <v:line id="Line 5837" o:spid="_x0000_s1928" style="position:absolute;flip:x;visibility:visible;mso-wrap-style:square" from="4932,11772" to="5292,121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DG1MQAAADdAAAADwAAAGRycy9kb3ducmV2LnhtbERPS2vCQBC+F/oflil4KbrRgo/oKkUo&#10;lIKHqqDehuyYRLOzIbua9N87h4LHj++9WHWuUndqQunZwHCQgCLOvC05N7DfffWnoEJEtlh5JgN/&#10;FGC1fH1ZYGp9y79038ZcSQiHFA0UMdap1iEryGEY+JpYuLNvHEaBTa5tg62Eu0qPkmSsHZYsDQXW&#10;tC4ou25vTkou6/y0uVB2mB3qn3Y8fG+Px5sxvbfucw4qUhef4n/3tzUw+ZjIfnkjT0Av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AMbUxAAAAN0AAAAPAAAAAAAAAAAA&#10;AAAAAKECAABkcnMvZG93bnJldi54bWxQSwUGAAAAAAQABAD5AAAAkgMAAAAA&#10;" strokeweight="1pt"/>
                <v:line id="Line 5838" o:spid="_x0000_s1929" style="position:absolute;flip:x;visibility:visible;mso-wrap-style:square" from="5172,12012" to="5292,121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0xjT8YAAADdAAAADwAAAGRycy9kb3ducmV2LnhtbESPS4vCMBSF94L/IVzBjWjaGfBRjSLC&#10;gAzMYlRQd5fm2labm9JEW/+9GRhweTiPj7NYtaYUD6pdYVlBPIpAEKdWF5wpOOy/hlMQziNrLC2T&#10;gic5WC27nQUm2jb8S4+dz0QYYZeggtz7KpHSpTkZdCNbEQfvYmuDPsg6k7rGJoybUn5E0VgaLDgQ&#10;cqxok1N6291NgFw32fnnSulxdqy+m3E8aE6nu1L9Xrueg/DU+nf4v73VCiafkxj+3oQnIJc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tMY0/GAAAA3QAAAA8AAAAAAAAA&#10;AAAAAAAAoQIAAGRycy9kb3ducmV2LnhtbFBLBQYAAAAABAAEAPkAAACUAwAAAAA=&#10;" strokeweight="1pt"/>
                <v:line id="Line 5839" o:spid="_x0000_s1930" style="position:absolute;flip:x;visibility:visible;mso-wrap-style:square" from="4752,11772" to="5112,121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579OMYAAADdAAAADwAAAGRycy9kb3ducmV2LnhtbESPzYrCMBSF98K8Q7gDbmRMVbBjNYoI&#10;gggu1AGd3aW5ttXmpjTRdt5+IgguD+fn48wWrSnFg2pXWFYw6EcgiFOrC84U/BzXX98gnEfWWFom&#10;BX/kYDH/6Mww0bbhPT0OPhNhhF2CCnLvq0RKl+Zk0PVtRRy8i60N+iDrTOoamzBuSjmMorE0WHAg&#10;5FjRKqf0dribALmust/dldLT5FRtm/Gg15zPd6W6n+1yCsJT69/hV3ujFcSjeAjPN+EJyPk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ue/TjGAAAA3QAAAA8AAAAAAAAA&#10;AAAAAAAAoQIAAGRycy9kb3ducmV2LnhtbFBLBQYAAAAABAAEAPkAAACUAwAAAAA=&#10;" strokeweight="1pt"/>
                <v:line id="Line 5840" o:spid="_x0000_s1931" style="position:absolute;flip:x;visibility:visible;mso-wrap-style:square" from="4572,11772" to="4932,121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JYo8YAAADdAAAADwAAAGRycy9kb3ducmV2LnhtbESPzYrCMBSF98K8Q7gDbkRTFaxWowzC&#10;wDDgYlRQd5fm2labm9JEW9/eCAMuD+fn4yxWrSnFnWpXWFYwHEQgiFOrC84U7Hff/SkI55E1lpZJ&#10;wYMcrJYfnQUm2jb8R/etz0QYYZeggtz7KpHSpTkZdANbEQfvbGuDPsg6k7rGJoybUo6iaCINFhwI&#10;OVa0zim9bm8mQC7r7LS5UHqYHarfZjLsNcfjTanuZ/s1B+Gp9e/wf/tHK4jH8Rheb8ITkMsn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TSWKPGAAAA3QAAAA8AAAAAAAAA&#10;AAAAAAAAoQIAAGRycy9kb3ducmV2LnhtbFBLBQYAAAAABAAEAPkAAACUAwAAAAA=&#10;" strokeweight="1pt"/>
                <v:line id="Line 5841" o:spid="_x0000_s1932" style="position:absolute;flip:x;visibility:visible;mso-wrap-style:square" from="4392,11772" to="4752,121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vA18YAAADdAAAADwAAAGRycy9kb3ducmV2LnhtbESPzYrCMBSF94LvEK7gRsZUHXSmGkUE&#10;QQQXo4LO7tJc22pzU5po69sbYWCWh/PzcWaLxhTiQZXLLSsY9CMQxInVOacKjof1xxcI55E1FpZJ&#10;wZMcLObt1gxjbWv+ocfepyKMsItRQeZ9GUvpkowMur4tiYN3sZVBH2SVSl1hHcZNIYdRNJYGcw6E&#10;DEtaZZTc9ncTINdV+ru7UnL6PpXbejzo1efzXalup1lOQXhq/H/4r73RCiajySe834QnIOc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s7wNfGAAAA3QAAAA8AAAAAAAAA&#10;AAAAAAAAoQIAAGRycy9kb3ducmV2LnhtbFBLBQYAAAAABAAEAPkAAACUAwAAAAA=&#10;" strokeweight="1pt"/>
                <v:line id="Line 5842" o:spid="_x0000_s1933" style="position:absolute;flip:x;visibility:visible;mso-wrap-style:square" from="4212,11772" to="4572,121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HdlTMYAAADdAAAADwAAAGRycy9kb3ducmV2LnhtbESPzYrCMBSF94LvEK7gRsZUZXSmGkUE&#10;QQQXo4LO7tJc22pzU5po69sbYWCWh/PzcWaLxhTiQZXLLSsY9CMQxInVOacKjof1xxcI55E1FpZJ&#10;wZMcLObt1gxjbWv+ocfepyKMsItRQeZ9GUvpkowMur4tiYN3sZVBH2SVSl1hHcZNIYdRNJYGcw6E&#10;DEtaZZTc9ncTINdV+ru7UnL6PpXbejzo1efzXalup1lOQXhq/H/4r73RCiajySe834QnIOc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R3ZUzGAAAA3QAAAA8AAAAAAAAA&#10;AAAAAAAAoQIAAGRycy9kb3ducmV2LnhtbFBLBQYAAAAABAAEAPkAAACUAwAAAAA=&#10;" strokeweight="1pt"/>
                <v:line id="Line 5843" o:spid="_x0000_s1934" style="position:absolute;flip:x;visibility:visible;mso-wrap-style:square" from="4032,11772" to="4392,121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X7O8UAAADdAAAADwAAAGRycy9kb3ducmV2LnhtbESPzYrCMBSF9wO+Q7iCm0FTR6hajSLC&#10;gAizGBXU3aW5ttXmpjTR1rc3AwMuD+fn48yXrSnFg2pXWFYwHEQgiFOrC84UHPbf/QkI55E1lpZJ&#10;wZMcLBedjzkm2jb8S4+dz0QYYZeggtz7KpHSpTkZdANbEQfvYmuDPsg6k7rGJoybUn5FUSwNFhwI&#10;OVa0zim97e4mQK7r7PxzpfQ4PVbbJh5+NqfTXalet13NQHhq/Tv8395oBePROIa/N+EJyM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KX7O8UAAADdAAAADwAAAAAAAAAA&#10;AAAAAAChAgAAZHJzL2Rvd25yZXYueG1sUEsFBgAAAAAEAAQA+QAAAJMDAAAAAA==&#10;" strokeweight="1pt"/>
                <v:line id="Line 5844" o:spid="_x0000_s1935" style="position:absolute;flip:x;visibility:visible;mso-wrap-style:square" from="3852,11772" to="4212,121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+leoMUAAADdAAAADwAAAGRycy9kb3ducmV2LnhtbESPzYrCMBSF98K8Q7gDbkRTFaxWowyC&#10;IIILnQF1d2mubZ3mpjTRdt5+IgguD+fn4yxWrSnFg2pXWFYwHEQgiFOrC84U/Hxv+lMQziNrLC2T&#10;gj9ysFp+dBaYaNvwgR5Hn4kwwi5BBbn3VSKlS3My6Aa2Ig7e1dYGfZB1JnWNTRg3pRxF0UQaLDgQ&#10;cqxonVP6e7ybALmts8v+Rulpdqp2zWTYa87nu1Ldz/ZrDsJT69/hV3urFcTjOIbnm/AE5PI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+leoMUAAADdAAAADwAAAAAAAAAA&#10;AAAAAAChAgAAZHJzL2Rvd25yZXYueG1sUEsFBgAAAAAEAAQA+QAAAJMDAAAAAA==&#10;" strokeweight="1pt"/>
                <v:line id="Line 5845" o:spid="_x0000_s1936" style="position:absolute;flip:x;visibility:visible;mso-wrap-style:square" from="3672,11772" to="4032,121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bK0sQAAADdAAAADwAAAGRycy9kb3ducmV2LnhtbERPS2vCQBC+F/oflil4KbrRgo/oKkUo&#10;lIKHqqDehuyYRLOzIbua9N87h4LHj++9WHWuUndqQunZwHCQgCLOvC05N7DfffWnoEJEtlh5JgN/&#10;FGC1fH1ZYGp9y79038ZcSQiHFA0UMdap1iEryGEY+JpYuLNvHEaBTa5tg62Eu0qPkmSsHZYsDQXW&#10;tC4ou25vTkou6/y0uVB2mB3qn3Y8fG+Px5sxvbfucw4qUhef4n/3tzUw+ZjIXHkjT0Av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6dsrSxAAAAN0AAAAPAAAAAAAAAAAA&#10;AAAAAKECAABkcnMvZG93bnJldi54bWxQSwUGAAAAAAQABAD5AAAAkgMAAAAA&#10;" strokeweight="1pt"/>
                <v:line id="Line 5846" o:spid="_x0000_s1937" style="position:absolute;flip:x;visibility:visible;mso-wrap-style:square" from="3492,11592" to="4032,121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pvSccAAADdAAAADwAAAGRycy9kb3ducmV2LnhtbESPS2vCQBSF94L/YbiCG6kTLSQ1dRQR&#10;BCl00bSg3V0yt0k0cydkJo/++06h0OXhPD7Odj+aWvTUusqygtUyAkGcW11xoeDj/fTwBMJ5ZI21&#10;ZVLwTQ72u+lki6m2A79Rn/lChBF2KSoovW9SKV1ekkG3tA1x8L5sa9AH2RZStziEcVPLdRTF0mDF&#10;gVBiQ8eS8nvWmQC5HYvP1xvll82leRni1WK4Xjul5rPx8AzC0+j/w3/ts1aQPCYb+H0TnoDc/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VOm9JxwAAAN0AAAAPAAAAAAAA&#10;AAAAAAAAAKECAABkcnMvZG93bnJldi54bWxQSwUGAAAAAAQABAD5AAAAlQMAAAAA&#10;" strokeweight="1pt"/>
                <v:line id="Line 5847" o:spid="_x0000_s1938" style="position:absolute;flip:x;visibility:visible;mso-wrap-style:square" from="3492,11592" to="3852,11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dW288QAAADdAAAADwAAAGRycy9kb3ducmV2LnhtbERPS2vCQBC+F/oflil4KbrRgo/oKkUo&#10;lIKHqqDehuyYRLOzIbua9N87h4LHj++9WHWuUndqQunZwHCQgCLOvC05N7DfffWnoEJEtlh5JgN/&#10;FGC1fH1ZYGp9y79038ZcSQiHFA0UMdap1iEryGEY+JpYuLNvHEaBTa5tg62Eu0qPkmSsHZYsDQXW&#10;tC4ou25vTkou6/y0uVB2mB3qn3Y8fG+Px5sxvbfucw4qUhef4n/3tzUw+ZjKfnkjT0Av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1bbzxAAAAN0AAAAPAAAAAAAAAAAA&#10;AAAAAKECAABkcnMvZG93bnJldi54bWxQSwUGAAAAAAQABAD5AAAAkgMAAAAA&#10;" strokeweight="1pt"/>
                <v:line id="Line 5848" o:spid="_x0000_s1939" style="position:absolute;flip:x;visibility:visible;mso-wrap-style:square" from="3492,11592" to="3672,117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kTaMUAAADdAAAADwAAAGRycy9kb3ducmV2LnhtbESPzYrCMBSF94LvEO6AG9G0DjhajSKC&#10;IAOz0BHU3aW5tnWam9JEW9/eDAguD+fn48yXrSnFnWpXWFYQDyMQxKnVBWcKDr+bwQSE88gaS8uk&#10;4EEOlotuZ46Jtg3v6L73mQgj7BJUkHtfJVK6NCeDbmgr4uBdbG3QB1lnUtfYhHFTylEUjaXBggMh&#10;x4rWOaV/+5sJkOs6O/9cKT1Oj9V3M477zel0U6r30a5mIDy1/h1+tbdawdfnJIb/N+EJyMUT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pkTaMUAAADdAAAADwAAAAAAAAAA&#10;AAAAAAChAgAAZHJzL2Rvd25yZXYueG1sUEsFBgAAAAAEAAQA+QAAAJMDAAAAAA==&#10;" strokeweight="1pt"/>
                <v:line id="Line 5849" o:spid="_x0000_s1940" style="position:absolute;flip:x;visibility:visible;mso-wrap-style:square" from="3852,11052" to="4032,11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uNH8cAAADdAAAADwAAAGRycy9kb3ducmV2LnhtbESPzWrCQBSF94LvMFyhG6mTpKA2dQwS&#10;EEqhi1pBu7tkrkk0cydkRhPf3ikUujycn4+zygbTiBt1rrasIJ5FIIgLq2suFey/t89LEM4ja2ws&#10;k4I7OcjW49EKU217/qLbzpcijLBLUUHlfZtK6YqKDLqZbYmDd7KdQR9kV0rdYR/GTSOTKJpLgzUH&#10;QoUt5RUVl93VBMg5L38+z1QcXg/tRz+Pp/3xeFXqaTJs3kB4Gvx/+K/9rhUsXpYJ/L4JT0Cu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uS40fxwAAAN0AAAAPAAAAAAAA&#10;AAAAAAAAAKECAABkcnMvZG93bnJldi54bWxQSwUGAAAAAAQABAD5AAAAlQMAAAAA&#10;" strokeweight="1pt"/>
                <v:line id="Line 5850" o:spid="_x0000_s1941" style="position:absolute;flip:x;visibility:visible;mso-wrap-style:square" from="3672,11052" to="3852,11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cohMYAAADdAAAADwAAAGRycy9kb3ducmV2LnhtbESPzYrCMBSF98K8Q7gDbkRTFbRWowzC&#10;wDDgYlRQd5fm2labm9JEW9/eCAMuD+fn4yxWrSnFnWpXWFYwHEQgiFOrC84U7Hff/RiE88gaS8uk&#10;4EEOVsuPzgITbRv+o/vWZyKMsEtQQe59lUjp0pwMuoGtiIN3trVBH2SdSV1jE8ZNKUdRNJEGCw6E&#10;HCta55RetzcTIJd1dtpcKD3MDtVvMxn2muPxplT3s/2ag/DU+nf4v/2jFUzH8Rheb8ITkMsn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EHKITGAAAA3QAAAA8AAAAAAAAA&#10;AAAAAAAAoQIAAGRycy9kb3ducmV2LnhtbFBLBQYAAAAABAAEAPkAAACUAwAAAAA=&#10;" strokeweight="1pt"/>
                <v:line id="Line 5851" o:spid="_x0000_s1942" style="position:absolute;flip:x;visibility:visible;mso-wrap-style:square" from="3492,11052" to="3672,11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u6w8McAAADdAAAADwAAAGRycy9kb3ducmV2LnhtbESPS2vCQBSF9wX/w3CFbkqdWMXa1FEk&#10;UCgFF6YF7e6SuU2imTshM3n47zuC4PJwHh9ntRlMJTpqXGlZwXQSgSDOrC45V/Dz/fG8BOE8ssbK&#10;Mim4kIPNevSwwljbnvfUpT4XYYRdjAoK7+tYSpcVZNBNbE0cvD/bGPRBNrnUDfZh3FTyJYoW0mDJ&#10;gVBgTUlB2TltTYCckvx3d6Ls8Haov/rF9Kk/HlulHsfD9h2Ep8Hfw7f2p1bwOlvO4fomPAG5/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O7rDwxwAAAN0AAAAPAAAAAAAA&#10;AAAAAAAAAKECAABkcnMvZG93bnJldi54bWxQSwUGAAAAAAQABAD5AAAAlQMAAAAA&#10;" strokeweight="1pt"/>
                <v:line id="Line 5852" o:spid="_x0000_s1943" style="position:absolute;flip:x;visibility:visible;mso-wrap-style:square" from="2952,12132" to="3492,121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aIVa8cAAADdAAAADwAAAGRycy9kb3ducmV2LnhtbESPS2vCQBSF9wX/w3CFbkqdWNHa1FEk&#10;UCgFF6YF7e6SuU2imTshM3n47zuC4PJwHh9ntRlMJTpqXGlZwXQSgSDOrC45V/Dz/fG8BOE8ssbK&#10;Mim4kIPNevSwwljbnvfUpT4XYYRdjAoK7+tYSpcVZNBNbE0cvD/bGPRBNrnUDfZh3FTyJYoW0mDJ&#10;gVBgTUlB2TltTYCckvx3d6Ls8Haov/rF9Kk/HlulHsfD9h2Ep8Hfw7f2p1bwOlvO4fomPAG5/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hohVrxwAAAN0AAAAPAAAAAAAA&#10;AAAAAAAAAKECAABkcnMvZG93bnJldi54bWxQSwUGAAAAAAQABAD5AAAAlQMAAAAA&#10;" strokeweight="1pt"/>
                <v:line id="Line 5853" o:spid="_x0000_s1944" style="position:absolute;visibility:visible;mso-wrap-style:square" from="2976,12135" to="2976,131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0IjwcgAAADdAAAADwAAAGRycy9kb3ducmV2LnhtbESPQWvCQBSE74X+h+UVvNVNK1iJrlKt&#10;0h5KaaMeentkX7Mx2bchuzHx37uFQo/DzHzDLFaDrcWZWl86VvAwTkAQ506XXCg47Hf3MxA+IGus&#10;HZOCC3lYLW9vFphq1/MXnbNQiAhhn6ICE0KTSulzQxb92DXE0ftxrcUQZVtI3WIf4baWj0kylRZL&#10;jgsGG9oYyqusswoybT7ev1+KU199HpttuenWr1Wn1OhueJ6DCDSE//Bf+00reJrMpvD7Jj4Bubw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0IjwcgAAADdAAAADwAAAAAA&#10;AAAAAAAAAAChAgAAZHJzL2Rvd25yZXYueG1sUEsFBgAAAAAEAAQA+QAAAJYDAAAAAA==&#10;" strokeweight="1pt">
                  <v:stroke startarrow="open" startarrowlength="long" endarrow="open" endarrowlength="long"/>
                </v:line>
                <v:line id="Line 5854" o:spid="_x0000_s1945" style="position:absolute;visibility:visible;mso-wrap-style:square" from="3312,11412" to="4212,114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j/ockAAADdAAAADwAAAGRycy9kb3ducmV2LnhtbESP3WoCMRSE7wu+QziCN1Kz1uLP1igi&#10;iK1Il9pKe3nYnO4ubk6WJOr27U2h0MthZr5h5svW1OJCzleWFQwHCQji3OqKCwUf75v7KQgfkDXW&#10;lknBD3lYLjp3c0y1vfIbXQ6hEBHCPkUFZQhNKqXPSzLoB7Yhjt63dQZDlK6Q2uE1wk0tH5JkLA1W&#10;HBdKbGhdUn46nI2Ctcv2/e1ntvnq706z46PcZi+vrFSv266eQARqw3/4r/2sFUxG0wn8volPQC5u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Hr4/6HJAAAA3QAAAA8AAAAA&#10;AAAAAAAAAAAAoQIAAGRycy9kb3ducmV2LnhtbFBLBQYAAAAABAAEAPkAAACXAwAAAAA=&#10;" strokeweight="1pt">
                  <v:stroke dashstyle="dashDot"/>
                </v:line>
                <v:shape id="Text Box 5855" o:spid="_x0000_s1946" type="#_x0000_t202" style="position:absolute;left:2463;top:12204;width:54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810MMA&#10;AADdAAAADwAAAGRycy9kb3ducmV2LnhtbERPTYvCMBC9C/6HMII3TVVwpRplUZTdi2jVg7fZZrYt&#10;20xqE23995uD4PHxvher1pTiQbUrLCsYDSMQxKnVBWcKzqftYAbCeWSNpWVS8CQHq2W3s8BY24aP&#10;9Eh8JkIIuxgV5N5XsZQuzcmgG9qKOHC/tjboA6wzqWtsQrgp5TiKptJgwaEhx4rWOaV/yd0ouPzs&#10;n+Wxmlyjovk+tLvbIdnsMqX6vfZzDsJT69/il/tLK/iYzMLc8CY8Abn8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j810MMAAADdAAAADwAAAAAAAAAAAAAAAACYAgAAZHJzL2Rv&#10;d25yZXYueG1sUEsFBgAAAAAEAAQA9QAAAIgDAAAAAA==&#10;" filled="f" stroked="f">
                  <v:textbox style="layout-flow:vertical;mso-layout-flow-alt:bottom-to-top">
                    <w:txbxContent>
                      <w:p w14:paraId="7DB25898" w14:textId="77777777" w:rsidR="009221E0" w:rsidRPr="00B310E1" w:rsidRDefault="009221E0" w:rsidP="00435233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 w:rsidRPr="00B310E1">
                          <w:rPr>
                            <w:b/>
                            <w:i/>
                          </w:rPr>
                          <w:sym w:font="Symbol" w:char="F0C6"/>
                        </w:r>
                        <w:r>
                          <w:rPr>
                            <w:b/>
                            <w:i/>
                            <w:lang w:val="uk-UA"/>
                          </w:rPr>
                          <w:t> </w:t>
                        </w:r>
                        <w:r w:rsidRPr="00B310E1">
                          <w:rPr>
                            <w:b/>
                            <w:i/>
                            <w:lang w:val="uk-UA"/>
                          </w:rPr>
                          <w:t>50</w:t>
                        </w:r>
                      </w:p>
                    </w:txbxContent>
                  </v:textbox>
                </v:shape>
                <v:line id="Line 5856" o:spid="_x0000_s1947" style="position:absolute;visibility:visible;mso-wrap-style:square" from="3486,13701" to="4026,137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5nnMUAAADdAAAADwAAAGRycy9kb3ducmV2LnhtbESPQWvCQBSE7wX/w/IEb3VjhVajq0jB&#10;Kr01iuDtkX0mMdm36e5G03/fLRQ8DjPzDbNc96YRN3K+sqxgMk5AEOdWV1woOB62zzMQPiBrbCyT&#10;gh/ysF4NnpaYanvnL7ploRARwj5FBWUIbSqlz0sy6Me2JY7exTqDIUpXSO3wHuGmkS9J8ioNVhwX&#10;SmzpvaS8zjqj4NRlfL7WW9dg97HbXU7ftZ9+KjUa9psFiEB9eIT/23ut4G06m8Pfm/gE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c5nnMUAAADdAAAADwAAAAAAAAAA&#10;AAAAAAChAgAAZHJzL2Rvd25yZXYueG1sUEsFBgAAAAAEAAQA+QAAAJMDAAAAAA==&#10;" strokeweight="1.5pt"/>
                <v:line id="Line 5857" o:spid="_x0000_s1948" style="position:absolute;visibility:visible;mso-wrap-style:square" from="3306,13881" to="4206,138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MjxCMUAAADdAAAADwAAAGRycy9kb3ducmV2LnhtbERPW2vCMBR+H+w/hDPYi2jqNqZWo4gg&#10;bjIs3tDHQ3Nsi81JSTLt/v3yMNjjx3efzFpTixs5X1lW0O8lIIhzqysuFBz2y+4QhA/IGmvLpOCH&#10;PMymjw8TTLW985Zuu1CIGMI+RQVlCE0qpc9LMuh7tiGO3MU6gyFCV0jt8B7DTS1fkuRdGqw4NpTY&#10;0KKk/Lr7NgoWLvvqrE7Z8txZX0fHN7nKPjes1PNTOx+DCNSGf/Gf+0MrGLyO4v74Jj4BOf0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MjxCMUAAADdAAAADwAAAAAAAAAA&#10;AAAAAAChAgAAZHJzL2Rvd25yZXYueG1sUEsFBgAAAAAEAAQA+QAAAJMDAAAAAA==&#10;" strokeweight="1pt">
                  <v:stroke dashstyle="dashDot"/>
                </v:line>
                <v:line id="Line 5858" o:spid="_x0000_s1949" style="position:absolute;visibility:visible;mso-wrap-style:square" from="4026,13521" to="4026,142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H9R8UAAADdAAAADwAAAGRycy9kb3ducmV2LnhtbESPQWvCQBSE7wX/w/IEb3WjQrWpq4hg&#10;ld4ai9DbI/tMYrJv092Npv++WxA8DjPzDbNc96YRV3K+sqxgMk5AEOdWV1wo+DrunhcgfEDW2Fgm&#10;Bb/kYb0aPC0x1fbGn3TNQiEihH2KCsoQ2lRKn5dk0I9tSxy9s3UGQ5SukNrhLcJNI6dJ8iINVhwX&#10;SmxpW1JeZ51RcOoy/r7UO9dg977fn08/tZ99KDUa9ps3EIH68Ajf2wetYD57ncD/m/gE5O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mH9R8UAAADdAAAADwAAAAAAAAAA&#10;AAAAAAChAgAAZHJzL2Rvd25yZXYueG1sUEsFBgAAAAAEAAQA+QAAAJMDAAAAAA==&#10;" strokeweight="1.5pt"/>
                <v:line id="Line 5859" o:spid="_x0000_s1950" style="position:absolute;flip:x;visibility:visible;mso-wrap-style:square" from="3486,13161" to="5286,131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JSCcUAAADdAAAADwAAAGRycy9kb3ducmV2LnhtbESPQWsCMRSE74L/ITyhN812BW23RhFB&#10;UOrBWqHXx+btZunmZUmiu/33jVDocZiZb5jVZrCtuJMPjWMFz7MMBHHpdMO1guvnfvoCIkRkja1j&#10;UvBDATbr8WiFhXY9f9D9EmuRIBwKVGBi7AopQ2nIYpi5jjh5lfMWY5K+ltpjn+C2lXmWLaTFhtOC&#10;wY52hsrvy80qkMf3/uz3+bWqq0Pnvo7mtOgHpZ4mw/YNRKQh/of/2getYDl/zeHxJj0Buf4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sJSCcUAAADdAAAADwAAAAAAAAAA&#10;AAAAAAChAgAAZHJzL2Rvd25yZXYueG1sUEsFBgAAAAAEAAQA+QAAAJMDAAAAAA==&#10;" strokeweight="1.5pt"/>
                <v:line id="Line 5860" o:spid="_x0000_s1951" style="position:absolute;flip:x;visibility:visible;mso-wrap-style:square" from="4926,13161" to="5286,135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6+WcUAAADdAAAADwAAAGRycy9kb3ducmV2LnhtbESPS4vCMBSF94L/IVxhNqKpI/ioRhFB&#10;EMGFjqDuLs21rTY3pYm28+8ngjDLw3l8nPmyMYV4UeVyywoG/QgEcWJ1zqmC08+mNwHhPLLGwjIp&#10;+CUHy0W7NcdY25oP9Dr6VIQRdjEqyLwvYyldkpFB17clcfButjLog6xSqSusw7gp5HcUjaTBnAMh&#10;w5LWGSWP49MEyH2dXvd3Ss7Tc7mrR4Nufbk8lfrqNKsZCE+N/w9/2lutYDycDuH9JjwBuf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N6+WcUAAADdAAAADwAAAAAAAAAA&#10;AAAAAAChAgAAZHJzL2Rvd25yZXYueG1sUEsFBgAAAAAEAAQA+QAAAJMDAAAAAA==&#10;" strokeweight="1pt"/>
                <v:line id="Line 5861" o:spid="_x0000_s1952" style="position:absolute;flip:x;visibility:visible;mso-wrap-style:square" from="5166,13401" to="5286,135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zcmLccAAADdAAAADwAAAGRycy9kb3ducmV2LnhtbESPzWrCQBSF94LvMFyhG6kT22JN6igS&#10;EKTQRVUw7i6Z2ySauRMyE5O+fadQ6PJwfj7OajOYWtypdZVlBfNZBII4t7riQsHpuHtcgnAeWWNt&#10;mRR8k4PNejxaYaJtz590P/hChBF2CSoovW8SKV1ekkE3sw1x8L5sa9AH2RZSt9iHcVPLpyhaSIMV&#10;B0KJDaUl5bdDZwLkmhaXjyvl5/jcvPeL+bTPsk6ph8mwfQPhafD/4b/2Xit4fY5f4PdNeAJy/Q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LNyYtxwAAAN0AAAAPAAAAAAAA&#10;AAAAAAAAAKECAABkcnMvZG93bnJldi54bWxQSwUGAAAAAAQABAD5AAAAlQMAAAAA&#10;" strokeweight="1pt"/>
                <v:line id="Line 5862" o:spid="_x0000_s1953" style="position:absolute;flip:x;visibility:visible;mso-wrap-style:square" from="4746,13161" to="5106,135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uDtscAAADdAAAADwAAAGRycy9kb3ducmV2LnhtbESPzWrCQBSF94LvMFyhG6kTW2pN6igS&#10;EKTQRVUw7i6Z2ySauRMyE5O+fadQ6PJwfj7OajOYWtypdZVlBfNZBII4t7riQsHpuHtcgnAeWWNt&#10;mRR8k4PNejxaYaJtz590P/hChBF2CSoovW8SKV1ekkE3sw1x8L5sa9AH2RZSt9iHcVPLpyhaSIMV&#10;B0KJDaUl5bdDZwLkmhaXjyvl5/jcvPeL+bTPsk6ph8mwfQPhafD/4b/2Xit4fY5f4PdNeAJy/Q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e4O2xwAAAN0AAAAPAAAAAAAA&#10;AAAAAAAAAKECAABkcnMvZG93bnJldi54bWxQSwUGAAAAAAQABAD5AAAAlQMAAAAA&#10;" strokeweight="1pt"/>
                <v:line id="Line 5863" o:spid="_x0000_s1954" style="position:absolute;flip:x;visibility:visible;mso-wrap-style:square" from="4566,13161" to="4926,135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kdwccAAADdAAAADwAAAGRycy9kb3ducmV2LnhtbESPzWrCQBSF9wXfYbhCN0UnaSFq6igS&#10;KJRCF1UhcXfJ3CbRzJ2QGU369p1CweXh/Hyc9XY0rbhR7xrLCuJ5BIK4tLrhSsHx8DZbgnAeWWNr&#10;mRT8kIPtZvKwxlTbgb/otveVCCPsUlRQe9+lUrqyJoNubjvi4H3b3qAPsq+k7nEI46aVz1GUSIMN&#10;B0KNHWU1lZf91QTIOatOn2cq81XefQxJ/DQUxVWpx+m4ewXhafT38H/7XStYvKwS+HsTnoDc/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UqR3BxwAAAN0AAAAPAAAAAAAA&#10;AAAAAAAAAKECAABkcnMvZG93bnJldi54bWxQSwUGAAAAAAQABAD5AAAAlQMAAAAA&#10;" strokeweight="1pt"/>
                <v:line id="Line 5864" o:spid="_x0000_s1955" style="position:absolute;flip:x;visibility:visible;mso-wrap-style:square" from="4386,13161" to="4746,135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+W4WscAAADdAAAADwAAAGRycy9kb3ducmV2LnhtbESPS2vCQBSF94L/YbiCG6kTLSQ1dRQR&#10;BCl00bSg3V0yt0k0cydkJo/++06h0OXhPD7Odj+aWvTUusqygtUyAkGcW11xoeDj/fTwBMJ5ZI21&#10;ZVLwTQ72u+lki6m2A79Rn/lChBF2KSoovW9SKV1ekkG3tA1x8L5sa9AH2RZStziEcVPLdRTF0mDF&#10;gVBiQ8eS8nvWmQC5HYvP1xvll82leRni1WK4Xjul5rPx8AzC0+j/w3/ts1aQPG4S+H0TnoDc/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75bhaxwAAAN0AAAAPAAAAAAAA&#10;AAAAAAAAAKECAABkcnMvZG93bnJldi54bWxQSwUGAAAAAAQABAD5AAAAlQMAAAAA&#10;" strokeweight="1pt"/>
                <v:line id="Line 5865" o:spid="_x0000_s1956" style="position:absolute;flip:x;visibility:visible;mso-wrap-style:square" from="4206,13161" to="4566,135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nosKMQAAADdAAAADwAAAGRycy9kb3ducmV2LnhtbERPTWvCQBC9F/wPywheim60YDW6ighC&#10;KfRQLai3ITsm0exsyK4m/fedQ8Hj430v152r1IOaUHo2MB4loIgzb0vODfwcdsMZqBCRLVaeycAv&#10;BVivei9LTK1v+Zse+5grCeGQooEixjrVOmQFOQwjXxMLd/GNwyiwybVtsJVwV+lJkky1w5KlocCa&#10;tgVlt/3dScl1m5+/rpQd58f6s52OX9vT6W7MoN9tFqAidfEp/nd/WAPvb3OZK2/kCejV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eiwoxAAAAN0AAAAPAAAAAAAAAAAA&#10;AAAAAKECAABkcnMvZG93bnJldi54bWxQSwUGAAAAAAQABAD5AAAAkgMAAAAA&#10;" strokeweight="1pt"/>
                <v:line id="Line 5866" o:spid="_x0000_s1957" style="position:absolute;flip:x;visibility:visible;mso-wrap-style:square" from="3846,13161" to="4386,137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TaJs8UAAADdAAAADwAAAGRycy9kb3ducmV2LnhtbESPzYrCMBSF9wPzDuEKsxk0VUGn1SiD&#10;IAyCC3VA3V2aa1ttbkoTbX17IwguD+fn40znrSnFjWpXWFbQ70UgiFOrC84U/O+W3R8QziNrLC2T&#10;gjs5mM8+P6aYaNvwhm5bn4kwwi5BBbn3VSKlS3My6Hq2Ig7eydYGfZB1JnWNTRg3pRxE0UgaLDgQ&#10;cqxokVN62V5NgJwX2XF9pnQf76tVM+p/N4fDVamvTvs7AeGp9e/wq/2nFYyHcQzPN+EJ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TaJs8UAAADdAAAADwAAAAAAAAAA&#10;AAAAAAChAgAAZHJzL2Rvd25yZXYueG1sUEsFBgAAAAAEAAQA+QAAAJMDAAAAAA==&#10;" strokeweight="1pt"/>
                <v:line id="Line 5867" o:spid="_x0000_s1958" style="position:absolute;flip:x;visibility:visible;mso-wrap-style:square" from="3666,13161" to="4206,137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x4zMMAAADdAAAADwAAAGRycy9kb3ducmV2LnhtbERPTWvCQBC9F/oflin0UnRjEavRVYpQ&#10;KAUPWkG9DdkxiWZnQ3Y18d87B8Hj433PFp2r1JWaUHo2MOgnoIgzb0vODWz/f3pjUCEiW6w8k4Eb&#10;BVjMX19mmFrf8pqum5grCeGQooEixjrVOmQFOQx9XxMLd/SNwyiwybVtsJVwV+nPJBlphyVLQ4E1&#10;LQvKzpuLk5LTMj+sTpTtJrv6rx0NPtr9/mLM+1v3PQUVqYtP8cP9aw18DRPZL2/kCej5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yseMzDAAAA3QAAAA8AAAAAAAAAAAAA&#10;AAAAoQIAAGRycy9kb3ducmV2LnhtbFBLBQYAAAAABAAEAPkAAACRAwAAAAA=&#10;" strokeweight="1pt"/>
                <v:line id="Line 5868" o:spid="_x0000_s1959" style="position:absolute;flip:x;visibility:visible;mso-wrap-style:square" from="3486,13161" to="4026,137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+DdV8cAAADdAAAADwAAAGRycy9kb3ducmV2LnhtbESPS2vCQBSF9wX/w3AL3RQziRQfaSYi&#10;glAKXWgFdXfJ3ObRzJ2QGU367zsFocvDeXycbD2aVtyod7VlBUkUgyAurK65VHD83E2XIJxH1tha&#10;JgU/5GCdTx4yTLUdeE+3gy9FGGGXooLK+y6V0hUVGXSR7YiD92V7gz7IvpS6xyGMm1bO4nguDdYc&#10;CBV2tK2o+D5cTYA02/Ly0VBxWp2692GePA/n81Wpp8dx8wrC0+j/w/f2m1aweIkT+HsTnoDMf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z4N1XxwAAAN0AAAAPAAAAAAAA&#10;AAAAAAAAAKECAABkcnMvZG93bnJldi54bWxQSwUGAAAAAAQABAD5AAAAlQMAAAAA&#10;" strokeweight="1pt"/>
                <v:line id="Line 5869" o:spid="_x0000_s1960" style="position:absolute;flip:x;visibility:visible;mso-wrap-style:square" from="3486,13161" to="3846,135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JDIMcAAADdAAAADwAAAGRycy9kb3ducmV2LnhtbESPzWrCQBSF9wXfYbhCN8VMDMW2qaMU&#10;oVAKXWgLibtL5ppEM3dCZmLi2zsFweXh/Hyc5Xo0jThT52rLCuZRDIK4sLrmUsHf7+fsFYTzyBob&#10;y6TgQg7Wq8nDElNtB97SeedLEUbYpaig8r5NpXRFRQZdZFvi4B1sZ9AH2ZVSdziEcdPIJI4X0mDN&#10;gVBhS5uKitOuNwFy3JT7nyMV2VvWfg+L+dOQ571Sj9Px4x2Ep9Hfw7f2l1bw8hwn8P8mPAG5ug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MkMgxwAAAN0AAAAPAAAAAAAA&#10;AAAAAAAAAKECAABkcnMvZG93bnJldi54bWxQSwUGAAAAAAQABAD5AAAAlQMAAAAA&#10;" strokeweight="1pt"/>
                <v:line id="Line 5870" o:spid="_x0000_s1961" style="position:absolute;flip:x;visibility:visible;mso-wrap-style:square" from="3486,13161" to="3666,133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7mu8YAAADdAAAADwAAAGRycy9kb3ducmV2LnhtbESPzYrCMBSF94LvEK7gRsZUR5yxGkUE&#10;QYRZqAPq7tJc22pzU5poO29vBgSXh/PzcWaLxhTiQZXLLSsY9CMQxInVOacKfg/rj28QziNrLCyT&#10;gj9ysJi3WzOMta15R4+9T0UYYRejgsz7MpbSJRkZdH1bEgfvYiuDPsgqlbrCOoybQg6jaCwN5hwI&#10;GZa0yii57e8mQK6r9PxzpeQ4OZbbejzo1afTXalup1lOQXhq/Dv8am+0gq9R9An/b8ITkPMn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x+5rvGAAAA3QAAAA8AAAAAAAAA&#10;AAAAAAAAoQIAAGRycy9kb3ducmV2LnhtbFBLBQYAAAAABAAEAPkAAACUAwAAAAA=&#10;" strokeweight="1pt"/>
                <v:line id="Line 5871" o:spid="_x0000_s1962" style="position:absolute;visibility:visible;mso-wrap-style:square" from="3486,14061" to="4026,140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YGPcUAAADdAAAADwAAAGRycy9kb3ducmV2LnhtbESPQWvCQBSE74L/YXkFb7ppFVuiq0jB&#10;Wrw1FqG3R/aZxGTfprsbTf+9WxA8DjPzDbNc96YRF3K+sqzgeZKAIM6trrhQ8H3Yjt9A+ICssbFM&#10;Cv7Iw3o1HCwx1fbKX3TJQiEihH2KCsoQ2lRKn5dk0E9sSxy9k3UGQ5SukNrhNcJNI1+SZC4NVhwX&#10;SmzpvaS8zjqj4Nhl/HOut67B7mO3Ox1/az/dKzV66jcLEIH68Ajf259awessmcH/m/gE5Oo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rYGPcUAAADdAAAADwAAAAAAAAAA&#10;AAAAAAChAgAAZHJzL2Rvd25yZXYueG1sUEsFBgAAAAAEAAQA+QAAAJMDAAAAAA==&#10;" strokeweight="1.5pt"/>
                <v:line id="Line 5872" o:spid="_x0000_s1963" style="position:absolute;visibility:visible;mso-wrap-style:square" from="3486,14241" to="4026,142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qjpsYAAADdAAAADwAAAGRycy9kb3ducmV2LnhtbESPW2vCQBSE3wv+h+UIvtWNvSnRVaTg&#10;hb41FcG3Q/aYxGTPprsbTf+9Wyj0cZiZb5jFqjeNuJLzlWUFk3ECgji3uuJCweFr8zgD4QOyxsYy&#10;KfghD6vl4GGBqbY3/qRrFgoRIexTVFCG0KZS+rwkg35sW+Lona0zGKJ0hdQObxFuGvmUJG/SYMVx&#10;ocSW3kvK66wzCo5dxqdLvXENdtvd7nz8rv3zh1KjYb+egwjUh//wX3uvFUxfklf4fROfgF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n6o6bGAAAA3QAAAA8AAAAAAAAA&#10;AAAAAAAAoQIAAGRycy9kb3ducmV2LnhtbFBLBQYAAAAABAAEAPkAAACUAwAAAAA=&#10;" strokeweight="1.5pt"/>
                <v:line id="Line 5873" o:spid="_x0000_s1964" style="position:absolute;flip:x;visibility:visible;mso-wrap-style:square" from="3846,14061" to="4026,142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lFI8cAAADdAAAADwAAAGRycy9kb3ducmV2LnhtbESPzWrCQBSF94LvMNxCN1InEYlt6hgk&#10;IBShC62g3V0yt0ls5k7ITEz69p2C0OXh/HycdTaaRtyoc7VlBfE8AkFcWF1zqeD0sXt6BuE8ssbG&#10;Min4IQfZZjpZY6rtwAe6HX0pwgi7FBVU3replK6oyKCb25Y4eF+2M+iD7EqpOxzCuGnkIooSabDm&#10;QKiwpbyi4vvYmwC55uXn+5WK88u53Q9JPBsul16px4dx+wrC0+j/w/f2m1awWkYJ/L0JT0B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8CUUjxwAAAN0AAAAPAAAAAAAA&#10;AAAAAAAAAKECAABkcnMvZG93bnJldi54bWxQSwUGAAAAAAQABAD5AAAAlQMAAAAA&#10;" strokeweight="1pt"/>
                <v:line id="Line 5874" o:spid="_x0000_s1965" style="position:absolute;flip:x;visibility:visible;mso-wrap-style:square" from="3666,14061" to="3846,142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0XguMcAAADdAAAADwAAAGRycy9kb3ducmV2LnhtbESPS2vCQBSF94L/YbhCN1InFtE2dSIi&#10;FIrgQltIurtkbvMwcydkRpP++44guDycx8dZbwbTiCt1rrKsYD6LQBDnVldcKPj++nh+BeE8ssbG&#10;Min4IwebZDxaY6xtz0e6nnwhwgi7GBWU3rexlC4vyaCb2ZY4eL+2M+iD7AqpO+zDuGnkSxQtpcGK&#10;A6HElnYl5efTxQRIvSt+DjXl6Vva7vvlfNpn2UWpp8mwfQfhafCP8L39qRWsFtEKbm/CE5DJ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TReC4xwAAAN0AAAAPAAAAAAAA&#10;AAAAAAAAAKECAABkcnMvZG93bnJldi54bWxQSwUGAAAAAAQABAD5AAAAlQMAAAAA&#10;" strokeweight="1pt"/>
                <v:line id="Line 5875" o:spid="_x0000_s1966" style="position:absolute;flip:x;visibility:visible;mso-wrap-style:square" from="3486,14061" to="3666,142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p0ysMAAADdAAAADwAAAGRycy9kb3ducmV2LnhtbERPTWvCQBC9F/oflin0UnRjEavRVYpQ&#10;KAUPWkG9DdkxiWZnQ3Y18d87B8Hj433PFp2r1JWaUHo2MOgnoIgzb0vODWz/f3pjUCEiW6w8k4Eb&#10;BVjMX19mmFrf8pqum5grCeGQooEixjrVOmQFOQx9XxMLd/SNwyiwybVtsJVwV+nPJBlphyVLQ4E1&#10;LQvKzpuLk5LTMj+sTpTtJrv6rx0NPtr9/mLM+1v3PQUVqYtP8cP9aw18DROZK2/kCej5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LadMrDAAAA3QAAAA8AAAAAAAAAAAAA&#10;AAAAoQIAAGRycy9kb3ducmV2LnhtbFBLBQYAAAAABAAEAPkAAACRAwAAAAA=&#10;" strokeweight="1pt"/>
                <v:line id="Line 5876" o:spid="_x0000_s1967" style="position:absolute;flip:x;visibility:visible;mso-wrap-style:square" from="2946,13161" to="3486,131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bRUccAAADdAAAADwAAAGRycy9kb3ducmV2LnhtbESPS2vCQBSF9wX/w3AFN6VOUoqP6BhE&#10;KEihi0ZBu7tkrkk0cydkxiT9951CweXhPD7OOh1MLTpqXWVZQTyNQBDnVldcKDge3l8WIJxH1lhb&#10;JgU/5CDdjJ7WmGjb8xd1mS9EGGGXoILS+yaR0uUlGXRT2xAH72Jbgz7ItpC6xT6Mm1q+RtFMGqw4&#10;EEpsaFdSfsvuJkCuu+L780r5aXlqPvpZ/Nyfz3elJuNhuwLhafCP8H97rxXM36Il/L0JT0B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NltFRxwAAAN0AAAAPAAAAAAAA&#10;AAAAAAAAAKECAABkcnMvZG93bnJldi54bWxQSwUGAAAAAAQABAD5AAAAlQMAAAAA&#10;" strokeweight="1pt"/>
                <v:line id="Line 5877" o:spid="_x0000_s1968" style="position:absolute;flip:x;visibility:visible;mso-wrap-style:square" from="3489,12135" to="3603,12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CWn2sEAAADdAAAADwAAAGRycy9kb3ducmV2LnhtbERPy4rCMBTdD/gP4QruxlQZHKlGEUFQ&#10;nIUvcHtpbptic1OSjK1/bxYDszyc93Ld20Y8yYfasYLJOANBXDhdc6Xgdt19zkGEiKyxcUwKXhRg&#10;vRp8LDHXruMzPS+xEimEQ44KTIxtLmUoDFkMY9cSJ6503mJM0FdSe+xSuG3kNMtm0mLNqcFgS1tD&#10;xePyaxXIw7E7+d30VlblvnX3g/mZdb1So2G/WYCI1Md/8Z97rxV8f03S/vQmPQG5e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IJafawQAAAN0AAAAPAAAAAAAAAAAAAAAA&#10;AKECAABkcnMvZG93bnJldi54bWxQSwUGAAAAAAQABAD5AAAAjwMAAAAA&#10;" strokeweight="1.5pt"/>
                <v:line id="Line 5878" o:spid="_x0000_s1969" style="position:absolute;flip:x y;visibility:visible;mso-wrap-style:square" from="3489,13047" to="3603,131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3BYucYAAADdAAAADwAAAGRycy9kb3ducmV2LnhtbESPS2vDMBCE74H+B7GF3hLZxiTGtRz6&#10;oJBrHqXNbWNtbLfWylhK4vz7qhDIcZiZb5hiOZpOnGlwrWUF8SwCQVxZ3XKtYLf9mGYgnEfW2Fkm&#10;BVdysCwfJgXm2l54TeeNr0WAsMtRQeN9n0vpqoYMupntiYN3tINBH+RQSz3gJcBNJ5MomkuDLYeF&#10;Bnt6a6j63ZyMgp5dmuwPX6/7rk78Kv18l9n3j1JPj+PLMwhPo7+Hb+2VVrBI4xj+34QnIM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NwWLnGAAAA3QAAAA8AAAAAAAAA&#10;AAAAAAAAoQIAAGRycy9kb3ducmV2LnhtbFBLBQYAAAAABAAEAPkAAACUAwAAAAA=&#10;" strokeweight="1.5pt"/>
                <v:line id="Line 5879" o:spid="_x0000_s1970" style="position:absolute;visibility:visible;mso-wrap-style:square" from="3603,12135" to="3603,131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8qtD8UAAADdAAAADwAAAGRycy9kb3ducmV2LnhtbESPQWvCQBSE7wX/w/KE3upGLVWiq0hB&#10;Lb01iuDtkX0mMdm36e5G03/fLRQ8DjPzDbNc96YRN3K+sqxgPEpAEOdWV1woOB62L3MQPiBrbCyT&#10;gh/ysF4NnpaYanvnL7ploRARwj5FBWUIbSqlz0sy6Ee2JY7exTqDIUpXSO3wHuGmkZMkeZMGK44L&#10;Jbb0XlJeZ51RcOoyPl/rrWuw2+33l9N37aefSj0P+80CRKA+PML/7Q+tYPY6nsDfm/gE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8qtD8UAAADdAAAADwAAAAAAAAAA&#10;AAAAAAChAgAAZHJzL2Rvd25yZXYueG1sUEsFBgAAAAAEAAQA+QAAAJMDAAAAAA==&#10;" strokeweight="1.5pt"/>
                <w10:anchorlock/>
              </v:group>
            </w:pict>
          </mc:Fallback>
        </mc:AlternateContent>
      </w:r>
    </w:p>
    <w:p w14:paraId="29C0A9DE" w14:textId="230B9615" w:rsidR="00A13397" w:rsidRPr="00210C9D" w:rsidRDefault="00895402" w:rsidP="00640315">
      <w:pPr>
        <w:jc w:val="center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Рисунок 22 – </w:t>
      </w:r>
      <w:r w:rsidR="00A13397" w:rsidRPr="00210C9D">
        <w:rPr>
          <w:sz w:val="28"/>
          <w:szCs w:val="28"/>
          <w:lang w:val="uk-UA"/>
        </w:rPr>
        <w:t>Перший варіант ко</w:t>
      </w:r>
      <w:r w:rsidR="00601A61" w:rsidRPr="00210C9D">
        <w:rPr>
          <w:sz w:val="28"/>
          <w:szCs w:val="28"/>
          <w:lang w:val="uk-UA"/>
        </w:rPr>
        <w:t>нструкції лівого опорного вузла</w:t>
      </w:r>
    </w:p>
    <w:p w14:paraId="5F416E0E" w14:textId="77777777" w:rsidR="00A13397" w:rsidRPr="00210C9D" w:rsidRDefault="00A13397" w:rsidP="00C87C95">
      <w:pPr>
        <w:spacing w:line="360" w:lineRule="auto"/>
        <w:ind w:firstLine="741"/>
        <w:jc w:val="both"/>
        <w:rPr>
          <w:sz w:val="28"/>
          <w:szCs w:val="28"/>
          <w:lang w:val="uk-UA"/>
        </w:rPr>
      </w:pPr>
    </w:p>
    <w:p w14:paraId="6C280911" w14:textId="3911EF98" w:rsidR="00A13397" w:rsidRPr="00210C9D" w:rsidRDefault="00A13397" w:rsidP="00A13397">
      <w:pPr>
        <w:spacing w:line="360" w:lineRule="auto"/>
        <w:ind w:firstLine="741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Тобто, діаметр консольної часті </w:t>
      </w:r>
      <w:r w:rsidRPr="00210C9D">
        <w:rPr>
          <w:i/>
          <w:sz w:val="28"/>
          <w:szCs w:val="28"/>
          <w:lang w:val="uk-UA"/>
        </w:rPr>
        <w:t>d</w:t>
      </w:r>
      <w:r w:rsidRPr="00210C9D">
        <w:rPr>
          <w:i/>
          <w:sz w:val="28"/>
          <w:szCs w:val="28"/>
          <w:vertAlign w:val="subscript"/>
          <w:lang w:val="uk-UA"/>
        </w:rPr>
        <w:t>к</w:t>
      </w:r>
      <w:r w:rsidRPr="00210C9D">
        <w:rPr>
          <w:sz w:val="28"/>
          <w:szCs w:val="28"/>
          <w:lang w:val="uk-UA"/>
        </w:rPr>
        <w:t>=50</w:t>
      </w:r>
      <w:r w:rsidR="002F65F4">
        <w:rPr>
          <w:sz w:val="28"/>
          <w:szCs w:val="28"/>
          <w:lang w:val="uk-UA"/>
        </w:rPr>
        <w:t> </w:t>
      </w:r>
      <w:r w:rsidRPr="002F65F4">
        <w:rPr>
          <w:i/>
          <w:sz w:val="28"/>
          <w:szCs w:val="28"/>
          <w:lang w:val="uk-UA"/>
        </w:rPr>
        <w:t>мм</w:t>
      </w:r>
      <w:r w:rsidRPr="00210C9D">
        <w:rPr>
          <w:sz w:val="28"/>
          <w:szCs w:val="28"/>
          <w:lang w:val="uk-UA"/>
        </w:rPr>
        <w:t xml:space="preserve">. </w:t>
      </w:r>
      <w:r w:rsidR="00865CC5" w:rsidRPr="00210C9D">
        <w:rPr>
          <w:sz w:val="28"/>
          <w:szCs w:val="28"/>
          <w:lang w:val="uk-UA"/>
        </w:rPr>
        <w:t>П</w:t>
      </w:r>
      <w:r w:rsidRPr="00210C9D">
        <w:rPr>
          <w:sz w:val="28"/>
          <w:szCs w:val="28"/>
          <w:lang w:val="uk-UA"/>
        </w:rPr>
        <w:t xml:space="preserve">івмуфта буде упиратися в уступ з діаметром </w:t>
      </w:r>
      <w:r w:rsidRPr="00210C9D">
        <w:rPr>
          <w:i/>
          <w:sz w:val="28"/>
          <w:szCs w:val="28"/>
          <w:lang w:val="uk-UA"/>
        </w:rPr>
        <w:t>d</w:t>
      </w:r>
      <w:r w:rsidRPr="00210C9D">
        <w:rPr>
          <w:sz w:val="28"/>
          <w:szCs w:val="28"/>
          <w:lang w:val="uk-UA"/>
        </w:rPr>
        <w:t>=55 </w:t>
      </w:r>
      <w:r w:rsidRPr="002F65F4">
        <w:rPr>
          <w:i/>
          <w:sz w:val="28"/>
          <w:szCs w:val="28"/>
          <w:lang w:val="uk-UA"/>
        </w:rPr>
        <w:t>мм</w:t>
      </w:r>
      <w:r w:rsidRPr="00210C9D">
        <w:rPr>
          <w:sz w:val="28"/>
          <w:szCs w:val="28"/>
          <w:lang w:val="uk-UA"/>
        </w:rPr>
        <w:t xml:space="preserve"> і точно займе своє місто на валу. Діаметр </w:t>
      </w:r>
      <w:r w:rsidRPr="00210C9D">
        <w:rPr>
          <w:i/>
          <w:sz w:val="28"/>
          <w:szCs w:val="28"/>
          <w:lang w:val="uk-UA"/>
        </w:rPr>
        <w:t>d</w:t>
      </w:r>
      <w:r w:rsidRPr="00210C9D">
        <w:rPr>
          <w:sz w:val="28"/>
          <w:szCs w:val="28"/>
          <w:lang w:val="uk-UA"/>
        </w:rPr>
        <w:t>=55 </w:t>
      </w:r>
      <w:r w:rsidRPr="002F65F4">
        <w:rPr>
          <w:i/>
          <w:sz w:val="28"/>
          <w:szCs w:val="28"/>
          <w:lang w:val="uk-UA"/>
        </w:rPr>
        <w:t>мм</w:t>
      </w:r>
      <w:r w:rsidRPr="00210C9D">
        <w:rPr>
          <w:sz w:val="28"/>
          <w:szCs w:val="28"/>
          <w:lang w:val="uk-UA"/>
        </w:rPr>
        <w:t xml:space="preserve"> дозволяє використовувати кришку МС 130х55 для закриття </w:t>
      </w:r>
      <w:r w:rsidR="00F055DF" w:rsidRPr="00210C9D">
        <w:rPr>
          <w:sz w:val="28"/>
          <w:szCs w:val="28"/>
          <w:lang w:val="uk-UA"/>
        </w:rPr>
        <w:t>корпусу</w:t>
      </w:r>
      <w:r w:rsidRPr="00210C9D">
        <w:rPr>
          <w:sz w:val="28"/>
          <w:szCs w:val="28"/>
          <w:lang w:val="uk-UA"/>
        </w:rPr>
        <w:t xml:space="preserve"> лівого опорного вузла зліва. Діаметр вала </w:t>
      </w:r>
      <w:r w:rsidRPr="00210C9D">
        <w:rPr>
          <w:i/>
          <w:sz w:val="28"/>
          <w:szCs w:val="28"/>
          <w:lang w:val="uk-UA"/>
        </w:rPr>
        <w:t>d</w:t>
      </w:r>
      <w:r w:rsidRPr="00210C9D">
        <w:rPr>
          <w:i/>
          <w:sz w:val="28"/>
          <w:szCs w:val="28"/>
          <w:vertAlign w:val="subscript"/>
          <w:lang w:val="uk-UA"/>
        </w:rPr>
        <w:t>підшип</w:t>
      </w:r>
      <w:r w:rsidRPr="00210C9D">
        <w:rPr>
          <w:sz w:val="28"/>
          <w:szCs w:val="28"/>
          <w:lang w:val="uk-UA"/>
        </w:rPr>
        <w:t>=60 </w:t>
      </w:r>
      <w:r w:rsidRPr="002F65F4">
        <w:rPr>
          <w:i/>
          <w:sz w:val="28"/>
          <w:szCs w:val="28"/>
          <w:lang w:val="uk-UA"/>
        </w:rPr>
        <w:t>мм</w:t>
      </w:r>
      <w:r w:rsidRPr="00210C9D">
        <w:rPr>
          <w:sz w:val="28"/>
          <w:szCs w:val="28"/>
          <w:lang w:val="uk-UA"/>
        </w:rPr>
        <w:t xml:space="preserve"> дозволить з’єднати підшипник з валом</w:t>
      </w:r>
      <w:r w:rsidR="00F055DF" w:rsidRPr="00210C9D">
        <w:rPr>
          <w:sz w:val="28"/>
          <w:szCs w:val="28"/>
          <w:lang w:val="uk-UA"/>
        </w:rPr>
        <w:t>,</w:t>
      </w:r>
      <w:r w:rsidRPr="00210C9D">
        <w:rPr>
          <w:sz w:val="28"/>
          <w:szCs w:val="28"/>
          <w:lang w:val="uk-UA"/>
        </w:rPr>
        <w:t xml:space="preserve"> уникнувши контакту з попередніми ділянками (</w:t>
      </w:r>
      <w:r w:rsidRPr="00210C9D">
        <w:rPr>
          <w:i/>
          <w:sz w:val="28"/>
          <w:szCs w:val="28"/>
          <w:lang w:val="uk-UA"/>
        </w:rPr>
        <w:t>d</w:t>
      </w:r>
      <w:r w:rsidRPr="00210C9D">
        <w:rPr>
          <w:sz w:val="28"/>
          <w:szCs w:val="28"/>
          <w:lang w:val="uk-UA"/>
        </w:rPr>
        <w:t>=50 </w:t>
      </w:r>
      <w:r w:rsidRPr="002F65F4">
        <w:rPr>
          <w:i/>
          <w:sz w:val="28"/>
          <w:szCs w:val="28"/>
          <w:lang w:val="uk-UA"/>
        </w:rPr>
        <w:t>мм</w:t>
      </w:r>
      <w:r w:rsidRPr="00210C9D">
        <w:rPr>
          <w:sz w:val="28"/>
          <w:szCs w:val="28"/>
          <w:lang w:val="uk-UA"/>
        </w:rPr>
        <w:t xml:space="preserve">, </w:t>
      </w:r>
      <w:r w:rsidRPr="00210C9D">
        <w:rPr>
          <w:i/>
          <w:sz w:val="28"/>
          <w:szCs w:val="28"/>
          <w:lang w:val="uk-UA"/>
        </w:rPr>
        <w:t>d</w:t>
      </w:r>
      <w:r w:rsidRPr="00210C9D">
        <w:rPr>
          <w:sz w:val="28"/>
          <w:szCs w:val="28"/>
          <w:lang w:val="uk-UA"/>
        </w:rPr>
        <w:t>=55 </w:t>
      </w:r>
      <w:r w:rsidRPr="002F65F4">
        <w:rPr>
          <w:i/>
          <w:sz w:val="28"/>
          <w:szCs w:val="28"/>
          <w:lang w:val="uk-UA"/>
        </w:rPr>
        <w:t>мм</w:t>
      </w:r>
      <w:r w:rsidRPr="00210C9D">
        <w:rPr>
          <w:sz w:val="28"/>
          <w:szCs w:val="28"/>
          <w:lang w:val="uk-UA"/>
        </w:rPr>
        <w:t xml:space="preserve">). </w:t>
      </w:r>
      <w:r w:rsidRPr="00210C9D">
        <w:rPr>
          <w:sz w:val="28"/>
          <w:szCs w:val="28"/>
          <w:lang w:val="uk-UA"/>
        </w:rPr>
        <w:lastRenderedPageBreak/>
        <w:t xml:space="preserve">Діаметр </w:t>
      </w:r>
      <w:r w:rsidRPr="00210C9D">
        <w:rPr>
          <w:i/>
          <w:sz w:val="28"/>
          <w:szCs w:val="28"/>
          <w:lang w:val="uk-UA"/>
        </w:rPr>
        <w:t>d</w:t>
      </w:r>
      <w:r w:rsidRPr="00210C9D">
        <w:rPr>
          <w:i/>
          <w:sz w:val="28"/>
          <w:szCs w:val="28"/>
          <w:vertAlign w:val="subscript"/>
          <w:lang w:val="uk-UA"/>
        </w:rPr>
        <w:t>шестерн</w:t>
      </w:r>
      <w:r w:rsidRPr="00210C9D">
        <w:rPr>
          <w:sz w:val="28"/>
          <w:szCs w:val="28"/>
          <w:vertAlign w:val="subscript"/>
          <w:lang w:val="uk-UA"/>
        </w:rPr>
        <w:t>і</w:t>
      </w:r>
      <w:r w:rsidRPr="00210C9D">
        <w:rPr>
          <w:sz w:val="28"/>
          <w:szCs w:val="28"/>
          <w:lang w:val="uk-UA"/>
        </w:rPr>
        <w:t>=65 </w:t>
      </w:r>
      <w:r w:rsidRPr="002F65F4">
        <w:rPr>
          <w:i/>
          <w:sz w:val="28"/>
          <w:szCs w:val="28"/>
          <w:lang w:val="uk-UA"/>
        </w:rPr>
        <w:t>мм</w:t>
      </w:r>
      <w:r w:rsidRPr="00210C9D">
        <w:rPr>
          <w:sz w:val="28"/>
          <w:szCs w:val="28"/>
          <w:lang w:val="uk-UA"/>
        </w:rPr>
        <w:t xml:space="preserve"> виготовляється для точного позиціонування підшипника на валу, та дає змогу використовувати кришку МС 130х65 для закриття корпусу справа.</w:t>
      </w:r>
    </w:p>
    <w:p w14:paraId="56F0C64A" w14:textId="77777777" w:rsidR="00A13397" w:rsidRPr="00210C9D" w:rsidRDefault="00A13397" w:rsidP="00A13397">
      <w:pPr>
        <w:spacing w:line="360" w:lineRule="auto"/>
        <w:ind w:firstLine="741"/>
        <w:jc w:val="both"/>
        <w:rPr>
          <w:b/>
          <w:sz w:val="28"/>
          <w:szCs w:val="28"/>
          <w:lang w:val="uk-UA"/>
        </w:rPr>
      </w:pPr>
      <w:r w:rsidRPr="00210C9D">
        <w:rPr>
          <w:b/>
          <w:sz w:val="28"/>
          <w:szCs w:val="28"/>
          <w:lang w:val="uk-UA"/>
        </w:rPr>
        <w:t>Спосіб другий.</w:t>
      </w:r>
    </w:p>
    <w:p w14:paraId="6DF3DB1F" w14:textId="25CABBAF" w:rsidR="00A13397" w:rsidRPr="00210C9D" w:rsidRDefault="00A13397" w:rsidP="00A13397">
      <w:pPr>
        <w:spacing w:line="360" w:lineRule="auto"/>
        <w:ind w:firstLine="741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Суть методу полягає у використанні для позиціонування різноманітних додаткових деталей на валу, наприклад, спеціальних стандартних пружинних упорних плоских кілець ГОСТ</w:t>
      </w:r>
      <w:r w:rsidR="00EC1A79">
        <w:rPr>
          <w:sz w:val="28"/>
          <w:szCs w:val="28"/>
          <w:lang w:val="en-US"/>
        </w:rPr>
        <w:t> </w:t>
      </w:r>
      <w:r w:rsidRPr="00E86B35">
        <w:rPr>
          <w:sz w:val="28"/>
          <w:szCs w:val="28"/>
          <w:lang w:val="uk-UA"/>
        </w:rPr>
        <w:t>13940-86</w:t>
      </w:r>
      <w:r w:rsidR="00EC1A79" w:rsidRPr="00E86B35">
        <w:rPr>
          <w:sz w:val="28"/>
          <w:szCs w:val="28"/>
          <w:lang w:val="uk-UA"/>
        </w:rPr>
        <w:t xml:space="preserve"> [15]</w:t>
      </w:r>
      <w:r w:rsidRPr="00E86B35">
        <w:rPr>
          <w:sz w:val="28"/>
          <w:szCs w:val="28"/>
          <w:lang w:val="uk-UA"/>
        </w:rPr>
        <w:t xml:space="preserve"> </w:t>
      </w:r>
      <w:r w:rsidR="00872D48" w:rsidRPr="00E86B35">
        <w:rPr>
          <w:sz w:val="28"/>
          <w:szCs w:val="28"/>
          <w:lang w:val="uk-UA"/>
        </w:rPr>
        <w:t>(Д</w:t>
      </w:r>
      <w:r w:rsidRPr="00E86B35">
        <w:rPr>
          <w:sz w:val="28"/>
          <w:szCs w:val="28"/>
          <w:lang w:val="uk-UA"/>
        </w:rPr>
        <w:t>одаток </w:t>
      </w:r>
      <w:r w:rsidR="008A60D8" w:rsidRPr="00E86B35">
        <w:rPr>
          <w:sz w:val="28"/>
          <w:szCs w:val="28"/>
          <w:lang w:val="uk-UA"/>
        </w:rPr>
        <w:t>І</w:t>
      </w:r>
      <w:r w:rsidRPr="00E86B35">
        <w:rPr>
          <w:sz w:val="28"/>
          <w:szCs w:val="28"/>
          <w:lang w:val="uk-UA"/>
        </w:rPr>
        <w:t>) замість виготовлення на валу уступів більшого діаметра. В цьому разі можна перепланувати лише консольну частину вала. Торцева кришка МС 120х50 буде закривати корпус опори зліва</w:t>
      </w:r>
      <w:r w:rsidR="00872D48" w:rsidRPr="00E86B35">
        <w:rPr>
          <w:sz w:val="28"/>
          <w:szCs w:val="28"/>
          <w:lang w:val="uk-UA"/>
        </w:rPr>
        <w:t>,</w:t>
      </w:r>
      <w:r w:rsidRPr="00E86B35">
        <w:rPr>
          <w:sz w:val="28"/>
          <w:szCs w:val="28"/>
          <w:lang w:val="uk-UA"/>
        </w:rPr>
        <w:t xml:space="preserve"> якщо значення діаметра вала буде не більш </w:t>
      </w:r>
      <w:smartTag w:uri="urn:schemas-microsoft-com:office:smarttags" w:element="metricconverter">
        <w:smartTagPr>
          <w:attr w:name="ProductID" w:val="50 мм"/>
        </w:smartTagPr>
        <w:r w:rsidRPr="00E86B35">
          <w:rPr>
            <w:sz w:val="28"/>
            <w:szCs w:val="28"/>
            <w:lang w:val="uk-UA"/>
          </w:rPr>
          <w:t>50 </w:t>
        </w:r>
        <w:r w:rsidRPr="00E86B35">
          <w:rPr>
            <w:i/>
            <w:sz w:val="28"/>
            <w:szCs w:val="28"/>
            <w:lang w:val="uk-UA"/>
          </w:rPr>
          <w:t>мм</w:t>
        </w:r>
      </w:smartTag>
      <w:r w:rsidRPr="00E86B35">
        <w:rPr>
          <w:sz w:val="28"/>
          <w:szCs w:val="28"/>
          <w:lang w:val="uk-UA"/>
        </w:rPr>
        <w:t xml:space="preserve">. З цією метою діаметр </w:t>
      </w:r>
      <w:r w:rsidRPr="00E86B35">
        <w:rPr>
          <w:i/>
          <w:sz w:val="28"/>
          <w:szCs w:val="28"/>
          <w:lang w:val="uk-UA"/>
        </w:rPr>
        <w:t>d</w:t>
      </w:r>
      <w:r w:rsidRPr="00E86B35">
        <w:rPr>
          <w:i/>
          <w:sz w:val="28"/>
          <w:szCs w:val="28"/>
          <w:vertAlign w:val="subscript"/>
          <w:lang w:val="uk-UA"/>
        </w:rPr>
        <w:t>к</w:t>
      </w:r>
      <w:r w:rsidRPr="00E86B35">
        <w:rPr>
          <w:sz w:val="28"/>
          <w:szCs w:val="28"/>
          <w:lang w:val="uk-UA"/>
        </w:rPr>
        <w:t xml:space="preserve"> необхідно подовжити на більшу відстань ніж довжина </w:t>
      </w:r>
      <w:r w:rsidRPr="00E86B35">
        <w:rPr>
          <w:i/>
          <w:sz w:val="28"/>
          <w:szCs w:val="28"/>
          <w:lang w:val="uk-UA"/>
        </w:rPr>
        <w:t>l</w:t>
      </w:r>
      <w:r w:rsidRPr="00E86B35">
        <w:rPr>
          <w:i/>
          <w:sz w:val="28"/>
          <w:szCs w:val="28"/>
          <w:vertAlign w:val="subscript"/>
          <w:lang w:val="uk-UA"/>
        </w:rPr>
        <w:t>к</w:t>
      </w:r>
      <w:r w:rsidRPr="00E86B35">
        <w:rPr>
          <w:sz w:val="28"/>
          <w:szCs w:val="28"/>
          <w:lang w:val="uk-UA"/>
        </w:rPr>
        <w:t xml:space="preserve">, таким чином, щоб перехід від </w:t>
      </w:r>
      <w:r w:rsidRPr="00E86B35">
        <w:rPr>
          <w:i/>
          <w:sz w:val="28"/>
          <w:szCs w:val="28"/>
          <w:lang w:val="uk-UA"/>
        </w:rPr>
        <w:t>d</w:t>
      </w:r>
      <w:r w:rsidRPr="00E86B35">
        <w:rPr>
          <w:i/>
          <w:sz w:val="28"/>
          <w:szCs w:val="28"/>
          <w:vertAlign w:val="subscript"/>
          <w:lang w:val="uk-UA"/>
        </w:rPr>
        <w:t>к</w:t>
      </w:r>
      <w:r w:rsidRPr="00E86B35">
        <w:rPr>
          <w:sz w:val="28"/>
          <w:szCs w:val="28"/>
          <w:lang w:val="uk-UA"/>
        </w:rPr>
        <w:t>=50 </w:t>
      </w:r>
      <w:r w:rsidRPr="00E86B35">
        <w:rPr>
          <w:i/>
          <w:sz w:val="28"/>
          <w:szCs w:val="28"/>
          <w:lang w:val="uk-UA"/>
        </w:rPr>
        <w:t>мм</w:t>
      </w:r>
      <w:r w:rsidRPr="00E86B35">
        <w:rPr>
          <w:sz w:val="28"/>
          <w:szCs w:val="28"/>
          <w:lang w:val="uk-UA"/>
        </w:rPr>
        <w:t xml:space="preserve"> до </w:t>
      </w:r>
      <w:r w:rsidRPr="00E86B35">
        <w:rPr>
          <w:i/>
          <w:sz w:val="28"/>
          <w:szCs w:val="28"/>
          <w:lang w:val="uk-UA"/>
        </w:rPr>
        <w:t>d</w:t>
      </w:r>
      <w:r w:rsidRPr="00E86B35">
        <w:rPr>
          <w:i/>
          <w:sz w:val="28"/>
          <w:szCs w:val="28"/>
          <w:vertAlign w:val="subscript"/>
          <w:lang w:val="uk-UA"/>
        </w:rPr>
        <w:t>підшип</w:t>
      </w:r>
      <w:r w:rsidRPr="00E86B35">
        <w:rPr>
          <w:sz w:val="28"/>
          <w:szCs w:val="28"/>
          <w:lang w:val="uk-UA"/>
        </w:rPr>
        <w:t>=55 </w:t>
      </w:r>
      <w:r w:rsidRPr="00E86B35">
        <w:rPr>
          <w:i/>
          <w:sz w:val="28"/>
          <w:szCs w:val="28"/>
          <w:lang w:val="uk-UA"/>
        </w:rPr>
        <w:t>мм</w:t>
      </w:r>
      <w:r w:rsidRPr="00E86B35">
        <w:rPr>
          <w:sz w:val="28"/>
          <w:szCs w:val="28"/>
          <w:lang w:val="uk-UA"/>
        </w:rPr>
        <w:t xml:space="preserve"> знаходився усередині опорного вузла, а для позиціонування півмуфти буде виконуватися за допомогою пружинного упорного плоского кільця А50 </w:t>
      </w:r>
      <w:r w:rsidR="00EC1A79" w:rsidRPr="00E86B35">
        <w:rPr>
          <w:sz w:val="28"/>
          <w:szCs w:val="28"/>
          <w:lang w:val="uk-UA"/>
        </w:rPr>
        <w:t>[15]</w:t>
      </w:r>
      <w:r w:rsidRPr="00E86B35">
        <w:rPr>
          <w:sz w:val="28"/>
          <w:szCs w:val="28"/>
          <w:lang w:val="uk-UA"/>
        </w:rPr>
        <w:t xml:space="preserve"> </w:t>
      </w:r>
      <w:r w:rsidR="00872D48" w:rsidRPr="00E86B35">
        <w:rPr>
          <w:sz w:val="28"/>
          <w:szCs w:val="28"/>
          <w:lang w:val="uk-UA"/>
        </w:rPr>
        <w:t>(Д</w:t>
      </w:r>
      <w:r w:rsidRPr="00E86B35">
        <w:rPr>
          <w:sz w:val="28"/>
          <w:szCs w:val="28"/>
          <w:lang w:val="uk-UA"/>
        </w:rPr>
        <w:t>одаток </w:t>
      </w:r>
      <w:r w:rsidR="008A60D8" w:rsidRPr="00E86B35">
        <w:rPr>
          <w:sz w:val="28"/>
          <w:szCs w:val="28"/>
          <w:lang w:val="uk-UA"/>
        </w:rPr>
        <w:t>І</w:t>
      </w:r>
      <w:r w:rsidRPr="00E86B35">
        <w:rPr>
          <w:sz w:val="28"/>
          <w:szCs w:val="28"/>
          <w:lang w:val="uk-UA"/>
        </w:rPr>
        <w:t>)</w:t>
      </w:r>
      <w:r w:rsidRPr="00210C9D">
        <w:rPr>
          <w:sz w:val="28"/>
          <w:szCs w:val="28"/>
          <w:lang w:val="uk-UA"/>
        </w:rPr>
        <w:t xml:space="preserve"> (рис. </w:t>
      </w:r>
      <w:r w:rsidR="000C5BCE" w:rsidRPr="00210C9D">
        <w:rPr>
          <w:sz w:val="28"/>
          <w:szCs w:val="28"/>
          <w:lang w:val="uk-UA"/>
        </w:rPr>
        <w:t>23</w:t>
      </w:r>
      <w:r w:rsidRPr="00210C9D">
        <w:rPr>
          <w:sz w:val="28"/>
          <w:szCs w:val="28"/>
          <w:lang w:val="uk-UA"/>
        </w:rPr>
        <w:t xml:space="preserve">). </w:t>
      </w:r>
    </w:p>
    <w:p w14:paraId="3F2A3716" w14:textId="77777777" w:rsidR="00C87C95" w:rsidRPr="00210C9D" w:rsidRDefault="00C87C95" w:rsidP="00C87C95">
      <w:pPr>
        <w:ind w:firstLine="741"/>
        <w:jc w:val="both"/>
        <w:rPr>
          <w:sz w:val="28"/>
          <w:szCs w:val="28"/>
          <w:lang w:val="uk-UA"/>
        </w:rPr>
      </w:pPr>
    </w:p>
    <w:p w14:paraId="51902686" w14:textId="77777777" w:rsidR="00A13397" w:rsidRPr="00210C9D" w:rsidRDefault="00A14C19" w:rsidP="00A13397">
      <w:pPr>
        <w:spacing w:line="360" w:lineRule="auto"/>
        <w:jc w:val="center"/>
        <w:rPr>
          <w:sz w:val="28"/>
          <w:szCs w:val="28"/>
          <w:lang w:val="uk-UA"/>
        </w:rPr>
      </w:pPr>
      <w:r w:rsidRPr="00210C9D">
        <w:rPr>
          <w:noProof/>
          <w:sz w:val="28"/>
          <w:szCs w:val="28"/>
          <w:lang w:val="uk-UA" w:eastAsia="uk-UA"/>
        </w:rPr>
        <mc:AlternateContent>
          <mc:Choice Requires="wpg">
            <w:drawing>
              <wp:inline distT="0" distB="0" distL="0" distR="0" wp14:anchorId="174C8EFA" wp14:editId="6F15CB9C">
                <wp:extent cx="4189095" cy="2858770"/>
                <wp:effectExtent l="2540" t="15240" r="0" b="50165"/>
                <wp:docPr id="7049" name="Group 55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189095" cy="2858770"/>
                          <a:chOff x="2271" y="4441"/>
                          <a:chExt cx="6597" cy="4502"/>
                        </a:xfrm>
                      </wpg:grpSpPr>
                      <wps:wsp>
                        <wps:cNvPr id="7050" name="Rectangle 5517"/>
                        <wps:cNvSpPr>
                          <a:spLocks noChangeArrowheads="1"/>
                        </wps:cNvSpPr>
                        <wps:spPr bwMode="auto">
                          <a:xfrm>
                            <a:off x="6180" y="5701"/>
                            <a:ext cx="720" cy="14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51" name="Rectangle 5518"/>
                        <wps:cNvSpPr>
                          <a:spLocks noChangeArrowheads="1"/>
                        </wps:cNvSpPr>
                        <wps:spPr bwMode="auto">
                          <a:xfrm>
                            <a:off x="6900" y="5521"/>
                            <a:ext cx="1236" cy="18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7052" name="Group 5519"/>
                        <wpg:cNvGrpSpPr>
                          <a:grpSpLocks/>
                        </wpg:cNvGrpSpPr>
                        <wpg:grpSpPr bwMode="auto">
                          <a:xfrm>
                            <a:off x="6180" y="4981"/>
                            <a:ext cx="720" cy="720"/>
                            <a:chOff x="6534" y="5841"/>
                            <a:chExt cx="720" cy="720"/>
                          </a:xfrm>
                        </wpg:grpSpPr>
                        <wps:wsp>
                          <wps:cNvPr id="7053" name="Rectangle 5520"/>
                          <wps:cNvSpPr>
                            <a:spLocks noChangeArrowheads="1"/>
                          </wps:cNvSpPr>
                          <wps:spPr bwMode="auto">
                            <a:xfrm>
                              <a:off x="6534" y="5841"/>
                              <a:ext cx="720" cy="7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54" name="Line 5521"/>
                          <wps:cNvCnPr/>
                          <wps:spPr bwMode="auto">
                            <a:xfrm flipH="1">
                              <a:off x="6534" y="5841"/>
                              <a:ext cx="720" cy="72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55" name="Line 5522"/>
                          <wps:cNvCnPr/>
                          <wps:spPr bwMode="auto">
                            <a:xfrm>
                              <a:off x="6534" y="5841"/>
                              <a:ext cx="720" cy="72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7056" name="Group 5523"/>
                        <wpg:cNvGrpSpPr>
                          <a:grpSpLocks/>
                        </wpg:cNvGrpSpPr>
                        <wpg:grpSpPr bwMode="auto">
                          <a:xfrm>
                            <a:off x="6180" y="7141"/>
                            <a:ext cx="720" cy="720"/>
                            <a:chOff x="6534" y="5841"/>
                            <a:chExt cx="720" cy="720"/>
                          </a:xfrm>
                        </wpg:grpSpPr>
                        <wps:wsp>
                          <wps:cNvPr id="7057" name="Rectangle 5524"/>
                          <wps:cNvSpPr>
                            <a:spLocks noChangeArrowheads="1"/>
                          </wps:cNvSpPr>
                          <wps:spPr bwMode="auto">
                            <a:xfrm>
                              <a:off x="6534" y="5841"/>
                              <a:ext cx="720" cy="7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58" name="Line 5525"/>
                          <wps:cNvCnPr/>
                          <wps:spPr bwMode="auto">
                            <a:xfrm flipH="1">
                              <a:off x="6534" y="5841"/>
                              <a:ext cx="720" cy="72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59" name="Line 5526"/>
                          <wps:cNvCnPr/>
                          <wps:spPr bwMode="auto">
                            <a:xfrm>
                              <a:off x="6534" y="5841"/>
                              <a:ext cx="720" cy="72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7060" name="Line 5527"/>
                        <wps:cNvCnPr/>
                        <wps:spPr bwMode="auto">
                          <a:xfrm>
                            <a:off x="3120" y="6421"/>
                            <a:ext cx="519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61" name="Text Box 5528"/>
                        <wps:cNvSpPr txBox="1">
                          <a:spLocks noChangeArrowheads="1"/>
                        </wps:cNvSpPr>
                        <wps:spPr bwMode="auto">
                          <a:xfrm>
                            <a:off x="7260" y="5521"/>
                            <a:ext cx="720" cy="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B96D91E" w14:textId="77777777" w:rsidR="009221E0" w:rsidRPr="00B310E1" w:rsidRDefault="009221E0" w:rsidP="009A6150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d</w:t>
                              </w:r>
                              <w:r w:rsidRPr="00A95040">
                                <w:rPr>
                                  <w:b/>
                                  <w:i/>
                                  <w:vertAlign w:val="subscript"/>
                                  <w:lang w:val="uk-UA"/>
                                </w:rPr>
                                <w:t>підшип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uk-UA"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 xml:space="preserve">= </w:t>
                              </w:r>
                              <w:r w:rsidRPr="00B310E1">
                                <w:rPr>
                                  <w:b/>
                                  <w:i/>
                                </w:rPr>
                                <w:sym w:font="Symbol" w:char="F0C6"/>
                              </w: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 60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62" name="Line 5529"/>
                        <wps:cNvCnPr/>
                        <wps:spPr bwMode="auto">
                          <a:xfrm>
                            <a:off x="6720" y="5701"/>
                            <a:ext cx="0" cy="14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arrow" w="med" len="lg"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63" name="Line 5530"/>
                        <wps:cNvCnPr/>
                        <wps:spPr bwMode="auto">
                          <a:xfrm>
                            <a:off x="7800" y="5521"/>
                            <a:ext cx="0" cy="18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arrow" w="med" len="lg"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64" name="Text Box 5531"/>
                        <wps:cNvSpPr txBox="1">
                          <a:spLocks noChangeArrowheads="1"/>
                        </wps:cNvSpPr>
                        <wps:spPr bwMode="auto">
                          <a:xfrm>
                            <a:off x="6180" y="5521"/>
                            <a:ext cx="720" cy="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0313A2" w14:textId="77777777" w:rsidR="009221E0" w:rsidRPr="00B310E1" w:rsidRDefault="009221E0" w:rsidP="009A6150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d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uk-UA"/>
                                </w:rPr>
                                <w:t>кришки</w:t>
                              </w: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=</w:t>
                              </w:r>
                              <w:r w:rsidRPr="00B310E1">
                                <w:rPr>
                                  <w:b/>
                                  <w:i/>
                                </w:rPr>
                                <w:sym w:font="Symbol" w:char="F0C6"/>
                              </w: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 55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65" name="Line 5532"/>
                        <wps:cNvCnPr/>
                        <wps:spPr bwMode="auto">
                          <a:xfrm>
                            <a:off x="6000" y="4981"/>
                            <a:ext cx="10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66" name="Line 5533"/>
                        <wps:cNvCnPr/>
                        <wps:spPr bwMode="auto">
                          <a:xfrm flipV="1">
                            <a:off x="6000" y="4441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67" name="Line 5534"/>
                        <wps:cNvCnPr/>
                        <wps:spPr bwMode="auto">
                          <a:xfrm flipV="1">
                            <a:off x="7080" y="4441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68" name="Line 5535"/>
                        <wps:cNvCnPr/>
                        <wps:spPr bwMode="auto">
                          <a:xfrm>
                            <a:off x="6000" y="4441"/>
                            <a:ext cx="10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69" name="Line 5536"/>
                        <wps:cNvCnPr/>
                        <wps:spPr bwMode="auto">
                          <a:xfrm>
                            <a:off x="6000" y="4801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70" name="Line 5537"/>
                        <wps:cNvCnPr/>
                        <wps:spPr bwMode="auto">
                          <a:xfrm>
                            <a:off x="6000" y="4621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71" name="Line 5538"/>
                        <wps:cNvCnPr/>
                        <wps:spPr bwMode="auto">
                          <a:xfrm>
                            <a:off x="6000" y="4441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72" name="Line 5539"/>
                        <wps:cNvCnPr/>
                        <wps:spPr bwMode="auto">
                          <a:xfrm>
                            <a:off x="6180" y="4441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73" name="Line 5540"/>
                        <wps:cNvCnPr/>
                        <wps:spPr bwMode="auto">
                          <a:xfrm>
                            <a:off x="6360" y="4441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74" name="Line 5541"/>
                        <wps:cNvCnPr/>
                        <wps:spPr bwMode="auto">
                          <a:xfrm>
                            <a:off x="6540" y="4441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75" name="Line 5542"/>
                        <wps:cNvCnPr/>
                        <wps:spPr bwMode="auto">
                          <a:xfrm>
                            <a:off x="6720" y="4441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76" name="Line 5543"/>
                        <wps:cNvCnPr/>
                        <wps:spPr bwMode="auto">
                          <a:xfrm>
                            <a:off x="6900" y="4441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77" name="Line 5544"/>
                        <wps:cNvCnPr/>
                        <wps:spPr bwMode="auto">
                          <a:xfrm flipH="1">
                            <a:off x="5820" y="4441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78" name="Line 5545"/>
                        <wps:cNvCnPr/>
                        <wps:spPr bwMode="auto">
                          <a:xfrm>
                            <a:off x="5820" y="4441"/>
                            <a:ext cx="0" cy="90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79" name="Line 5546"/>
                        <wps:cNvCnPr/>
                        <wps:spPr bwMode="auto">
                          <a:xfrm flipH="1">
                            <a:off x="5460" y="5341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80" name="Line 5547"/>
                        <wps:cNvCnPr/>
                        <wps:spPr bwMode="auto">
                          <a:xfrm>
                            <a:off x="5460" y="5341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81" name="Line 5548"/>
                        <wps:cNvCnPr/>
                        <wps:spPr bwMode="auto">
                          <a:xfrm>
                            <a:off x="5460" y="5701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82" name="Line 5549"/>
                        <wps:cNvCnPr/>
                        <wps:spPr bwMode="auto">
                          <a:xfrm flipV="1">
                            <a:off x="6000" y="4981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83" name="Line 5550"/>
                        <wps:cNvCnPr/>
                        <wps:spPr bwMode="auto">
                          <a:xfrm flipH="1">
                            <a:off x="5820" y="4441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84" name="Line 5551"/>
                        <wps:cNvCnPr/>
                        <wps:spPr bwMode="auto">
                          <a:xfrm flipH="1">
                            <a:off x="5820" y="4681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85" name="Line 5552"/>
                        <wps:cNvCnPr/>
                        <wps:spPr bwMode="auto">
                          <a:xfrm flipH="1">
                            <a:off x="5820" y="4921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86" name="Line 5553"/>
                        <wps:cNvCnPr/>
                        <wps:spPr bwMode="auto">
                          <a:xfrm flipH="1">
                            <a:off x="5460" y="5161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87" name="Line 5554"/>
                        <wps:cNvCnPr/>
                        <wps:spPr bwMode="auto">
                          <a:xfrm flipH="1">
                            <a:off x="5460" y="5341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88" name="Line 5555"/>
                        <wps:cNvCnPr/>
                        <wps:spPr bwMode="auto">
                          <a:xfrm flipH="1">
                            <a:off x="5640" y="5341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89" name="Line 5556"/>
                        <wps:cNvCnPr/>
                        <wps:spPr bwMode="auto">
                          <a:xfrm flipH="1">
                            <a:off x="5820" y="5521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90" name="Rectangle 5557"/>
                        <wps:cNvSpPr>
                          <a:spLocks noChangeArrowheads="1"/>
                        </wps:cNvSpPr>
                        <wps:spPr bwMode="auto">
                          <a:xfrm>
                            <a:off x="5640" y="5482"/>
                            <a:ext cx="360" cy="216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91" name="Line 5558"/>
                        <wps:cNvCnPr/>
                        <wps:spPr bwMode="auto">
                          <a:xfrm flipH="1">
                            <a:off x="7080" y="4441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92" name="Line 5559"/>
                        <wps:cNvCnPr/>
                        <wps:spPr bwMode="auto">
                          <a:xfrm>
                            <a:off x="7080" y="4981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93" name="Line 5560"/>
                        <wps:cNvCnPr/>
                        <wps:spPr bwMode="auto">
                          <a:xfrm>
                            <a:off x="7080" y="5341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94" name="Line 5561"/>
                        <wps:cNvCnPr/>
                        <wps:spPr bwMode="auto">
                          <a:xfrm flipH="1">
                            <a:off x="7260" y="4981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95" name="Line 5562"/>
                        <wps:cNvCnPr/>
                        <wps:spPr bwMode="auto">
                          <a:xfrm flipH="1">
                            <a:off x="7260" y="4981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96" name="Line 5563"/>
                        <wps:cNvCnPr/>
                        <wps:spPr bwMode="auto">
                          <a:xfrm flipH="1">
                            <a:off x="7440" y="5161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97" name="Rectangle 5564"/>
                        <wps:cNvSpPr>
                          <a:spLocks noChangeArrowheads="1"/>
                        </wps:cNvSpPr>
                        <wps:spPr bwMode="auto">
                          <a:xfrm>
                            <a:off x="7080" y="5125"/>
                            <a:ext cx="360" cy="216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98" name="Line 5565"/>
                        <wps:cNvCnPr/>
                        <wps:spPr bwMode="auto">
                          <a:xfrm>
                            <a:off x="7260" y="4441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99" name="Line 5566"/>
                        <wps:cNvCnPr/>
                        <wps:spPr bwMode="auto">
                          <a:xfrm>
                            <a:off x="7260" y="4981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00" name="Line 5567"/>
                        <wps:cNvCnPr/>
                        <wps:spPr bwMode="auto">
                          <a:xfrm>
                            <a:off x="7620" y="4981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01" name="Line 5568"/>
                        <wps:cNvCnPr/>
                        <wps:spPr bwMode="auto">
                          <a:xfrm flipH="1">
                            <a:off x="7080" y="4981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02" name="Line 5569"/>
                        <wps:cNvCnPr/>
                        <wps:spPr bwMode="auto">
                          <a:xfrm flipH="1">
                            <a:off x="7080" y="4801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03" name="Line 5570"/>
                        <wps:cNvCnPr/>
                        <wps:spPr bwMode="auto">
                          <a:xfrm flipH="1">
                            <a:off x="7080" y="4621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04" name="Line 5571"/>
                        <wps:cNvCnPr/>
                        <wps:spPr bwMode="auto">
                          <a:xfrm flipH="1">
                            <a:off x="7080" y="4441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05" name="Line 5572"/>
                        <wps:cNvCnPr/>
                        <wps:spPr bwMode="auto">
                          <a:xfrm>
                            <a:off x="6000" y="7861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06" name="Line 5573"/>
                        <wps:cNvCnPr/>
                        <wps:spPr bwMode="auto">
                          <a:xfrm flipH="1" flipV="1">
                            <a:off x="5820" y="8401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07" name="Line 5574"/>
                        <wps:cNvCnPr/>
                        <wps:spPr bwMode="auto">
                          <a:xfrm flipV="1">
                            <a:off x="5820" y="7501"/>
                            <a:ext cx="0" cy="90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08" name="Line 5575"/>
                        <wps:cNvCnPr/>
                        <wps:spPr bwMode="auto">
                          <a:xfrm flipH="1" flipV="1">
                            <a:off x="5460" y="7501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09" name="Line 5576"/>
                        <wps:cNvCnPr/>
                        <wps:spPr bwMode="auto">
                          <a:xfrm flipV="1">
                            <a:off x="5460" y="7141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10" name="Line 5577"/>
                        <wps:cNvCnPr/>
                        <wps:spPr bwMode="auto">
                          <a:xfrm flipV="1">
                            <a:off x="5460" y="7141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11" name="Line 5578"/>
                        <wps:cNvCnPr/>
                        <wps:spPr bwMode="auto">
                          <a:xfrm>
                            <a:off x="6000" y="7141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12" name="Line 5579"/>
                        <wps:cNvCnPr/>
                        <wps:spPr bwMode="auto">
                          <a:xfrm flipH="1">
                            <a:off x="5820" y="7861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13" name="Line 5580"/>
                        <wps:cNvCnPr/>
                        <wps:spPr bwMode="auto">
                          <a:xfrm flipV="1">
                            <a:off x="5820" y="7681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14" name="Line 5581"/>
                        <wps:cNvCnPr/>
                        <wps:spPr bwMode="auto">
                          <a:xfrm flipV="1">
                            <a:off x="5820" y="7501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15" name="Line 5582"/>
                        <wps:cNvCnPr/>
                        <wps:spPr bwMode="auto">
                          <a:xfrm flipV="1">
                            <a:off x="5820" y="7321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16" name="Line 5583"/>
                        <wps:cNvCnPr/>
                        <wps:spPr bwMode="auto">
                          <a:xfrm flipV="1">
                            <a:off x="5460" y="7321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17" name="Line 5584"/>
                        <wps:cNvCnPr/>
                        <wps:spPr bwMode="auto">
                          <a:xfrm flipV="1">
                            <a:off x="5460" y="7141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18" name="Line 5585"/>
                        <wps:cNvCnPr/>
                        <wps:spPr bwMode="auto">
                          <a:xfrm flipH="1" flipV="1">
                            <a:off x="5820" y="7141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19" name="Rectangle 5586"/>
                        <wps:cNvSpPr>
                          <a:spLocks noChangeArrowheads="1"/>
                        </wps:cNvSpPr>
                        <wps:spPr bwMode="auto">
                          <a:xfrm flipV="1">
                            <a:off x="5640" y="7144"/>
                            <a:ext cx="360" cy="216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20" name="Line 5587"/>
                        <wps:cNvCnPr/>
                        <wps:spPr bwMode="auto">
                          <a:xfrm>
                            <a:off x="7080" y="7861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21" name="Line 5588"/>
                        <wps:cNvCnPr/>
                        <wps:spPr bwMode="auto">
                          <a:xfrm flipH="1" flipV="1">
                            <a:off x="7080" y="8401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22" name="Line 5589"/>
                        <wps:cNvCnPr/>
                        <wps:spPr bwMode="auto">
                          <a:xfrm flipV="1">
                            <a:off x="7080" y="7501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23" name="Line 5590"/>
                        <wps:cNvCnPr/>
                        <wps:spPr bwMode="auto">
                          <a:xfrm flipV="1">
                            <a:off x="7080" y="7501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24" name="Rectangle 5591"/>
                        <wps:cNvSpPr>
                          <a:spLocks noChangeArrowheads="1"/>
                        </wps:cNvSpPr>
                        <wps:spPr bwMode="auto">
                          <a:xfrm flipV="1">
                            <a:off x="7080" y="7501"/>
                            <a:ext cx="360" cy="216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25" name="Line 5592"/>
                        <wps:cNvCnPr/>
                        <wps:spPr bwMode="auto">
                          <a:xfrm flipV="1">
                            <a:off x="7260" y="7861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26" name="Line 5593"/>
                        <wps:cNvCnPr/>
                        <wps:spPr bwMode="auto">
                          <a:xfrm flipV="1">
                            <a:off x="7260" y="7861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27" name="Line 5594"/>
                        <wps:cNvCnPr/>
                        <wps:spPr bwMode="auto">
                          <a:xfrm flipV="1">
                            <a:off x="7620" y="7501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28" name="Line 5595"/>
                        <wps:cNvCnPr/>
                        <wps:spPr bwMode="auto">
                          <a:xfrm>
                            <a:off x="6000" y="8401"/>
                            <a:ext cx="10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29" name="Line 5596"/>
                        <wps:cNvCnPr/>
                        <wps:spPr bwMode="auto">
                          <a:xfrm flipV="1">
                            <a:off x="6000" y="7861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30" name="Line 5597"/>
                        <wps:cNvCnPr/>
                        <wps:spPr bwMode="auto">
                          <a:xfrm flipV="1">
                            <a:off x="7080" y="7861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31" name="Line 5598"/>
                        <wps:cNvCnPr/>
                        <wps:spPr bwMode="auto">
                          <a:xfrm>
                            <a:off x="6000" y="7861"/>
                            <a:ext cx="10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32" name="Line 5599"/>
                        <wps:cNvCnPr/>
                        <wps:spPr bwMode="auto">
                          <a:xfrm>
                            <a:off x="6000" y="8221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33" name="Line 5600"/>
                        <wps:cNvCnPr/>
                        <wps:spPr bwMode="auto">
                          <a:xfrm>
                            <a:off x="6000" y="8041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34" name="Line 5601"/>
                        <wps:cNvCnPr/>
                        <wps:spPr bwMode="auto">
                          <a:xfrm>
                            <a:off x="6000" y="7861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35" name="Line 5602"/>
                        <wps:cNvCnPr/>
                        <wps:spPr bwMode="auto">
                          <a:xfrm>
                            <a:off x="6180" y="7861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36" name="Line 5603"/>
                        <wps:cNvCnPr/>
                        <wps:spPr bwMode="auto">
                          <a:xfrm>
                            <a:off x="6360" y="7861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37" name="Line 5604"/>
                        <wps:cNvCnPr/>
                        <wps:spPr bwMode="auto">
                          <a:xfrm>
                            <a:off x="6540" y="7861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38" name="Line 5605"/>
                        <wps:cNvCnPr/>
                        <wps:spPr bwMode="auto">
                          <a:xfrm>
                            <a:off x="6720" y="7861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39" name="Line 5606"/>
                        <wps:cNvCnPr/>
                        <wps:spPr bwMode="auto">
                          <a:xfrm>
                            <a:off x="6900" y="7861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40" name="Line 5607"/>
                        <wps:cNvCnPr/>
                        <wps:spPr bwMode="auto">
                          <a:xfrm flipH="1">
                            <a:off x="5820" y="8041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41" name="Line 5608"/>
                        <wps:cNvCnPr/>
                        <wps:spPr bwMode="auto">
                          <a:xfrm flipH="1">
                            <a:off x="5820" y="8221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42" name="Line 5609"/>
                        <wps:cNvCnPr/>
                        <wps:spPr bwMode="auto">
                          <a:xfrm flipV="1">
                            <a:off x="5640" y="7321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43" name="Line 5610"/>
                        <wps:cNvCnPr/>
                        <wps:spPr bwMode="auto">
                          <a:xfrm flipV="1">
                            <a:off x="7080" y="8221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44" name="Line 5611"/>
                        <wps:cNvCnPr/>
                        <wps:spPr bwMode="auto">
                          <a:xfrm flipV="1">
                            <a:off x="7080" y="8041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45" name="Line 5612"/>
                        <wps:cNvCnPr/>
                        <wps:spPr bwMode="auto">
                          <a:xfrm flipV="1">
                            <a:off x="7080" y="7501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46" name="Line 5613"/>
                        <wps:cNvCnPr/>
                        <wps:spPr bwMode="auto">
                          <a:xfrm flipV="1">
                            <a:off x="7080" y="7681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47" name="Line 5614"/>
                        <wps:cNvCnPr/>
                        <wps:spPr bwMode="auto">
                          <a:xfrm flipV="1">
                            <a:off x="7440" y="7681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48" name="Rectangle 5615"/>
                        <wps:cNvSpPr>
                          <a:spLocks noChangeArrowheads="1"/>
                        </wps:cNvSpPr>
                        <wps:spPr bwMode="auto">
                          <a:xfrm>
                            <a:off x="5100" y="5701"/>
                            <a:ext cx="180" cy="1440"/>
                          </a:xfrm>
                          <a:prstGeom prst="rect">
                            <a:avLst/>
                          </a:prstGeom>
                          <a:solidFill>
                            <a:srgbClr val="000000">
                              <a:alpha val="50000"/>
                            </a:srgbClr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49" name="Line 5616"/>
                        <wps:cNvCnPr/>
                        <wps:spPr bwMode="auto">
                          <a:xfrm>
                            <a:off x="5280" y="5881"/>
                            <a:ext cx="9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50" name="Line 5617"/>
                        <wps:cNvCnPr/>
                        <wps:spPr bwMode="auto">
                          <a:xfrm>
                            <a:off x="5280" y="6961"/>
                            <a:ext cx="9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51" name="Line 5618"/>
                        <wps:cNvCnPr/>
                        <wps:spPr bwMode="auto">
                          <a:xfrm>
                            <a:off x="4014" y="4957"/>
                            <a:ext cx="16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52" name="Line 5619"/>
                        <wps:cNvCnPr/>
                        <wps:spPr bwMode="auto">
                          <a:xfrm>
                            <a:off x="4014" y="4957"/>
                            <a:ext cx="1182" cy="169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53" name="Text Box 5620"/>
                        <wps:cNvSpPr txBox="1">
                          <a:spLocks noChangeArrowheads="1"/>
                        </wps:cNvSpPr>
                        <wps:spPr bwMode="auto">
                          <a:xfrm>
                            <a:off x="3834" y="4597"/>
                            <a:ext cx="19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73275E" w14:textId="77777777" w:rsidR="009221E0" w:rsidRPr="008D2359" w:rsidRDefault="009221E0" w:rsidP="009A6150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упорне кільце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54" name="Oval 5621"/>
                        <wps:cNvSpPr>
                          <a:spLocks noChangeArrowheads="1"/>
                        </wps:cNvSpPr>
                        <wps:spPr bwMode="auto">
                          <a:xfrm>
                            <a:off x="5168" y="6598"/>
                            <a:ext cx="85" cy="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55" name="Line 5622"/>
                        <wps:cNvCnPr/>
                        <wps:spPr bwMode="auto">
                          <a:xfrm>
                            <a:off x="7077" y="4975"/>
                            <a:ext cx="1629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56" name="Line 5623"/>
                        <wps:cNvCnPr/>
                        <wps:spPr bwMode="auto">
                          <a:xfrm>
                            <a:off x="7077" y="7867"/>
                            <a:ext cx="1629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57" name="Line 5624"/>
                        <wps:cNvCnPr/>
                        <wps:spPr bwMode="auto">
                          <a:xfrm>
                            <a:off x="8676" y="4969"/>
                            <a:ext cx="0" cy="289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arrow" w="med" len="lg"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58" name="Text Box 5625"/>
                        <wps:cNvSpPr txBox="1">
                          <a:spLocks noChangeArrowheads="1"/>
                        </wps:cNvSpPr>
                        <wps:spPr bwMode="auto">
                          <a:xfrm>
                            <a:off x="8148" y="5521"/>
                            <a:ext cx="720" cy="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590329" w14:textId="77777777" w:rsidR="009221E0" w:rsidRPr="00B310E1" w:rsidRDefault="009221E0" w:rsidP="009A6150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d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uk-UA"/>
                                </w:rPr>
                                <w:t xml:space="preserve">корпуса </w:t>
                              </w: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 xml:space="preserve">= </w:t>
                              </w:r>
                              <w:r w:rsidRPr="00B310E1">
                                <w:rPr>
                                  <w:b/>
                                  <w:i/>
                                </w:rPr>
                                <w:sym w:font="Symbol" w:char="F0C6"/>
                              </w: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 130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59" name="Line 5626"/>
                        <wps:cNvCnPr/>
                        <wps:spPr bwMode="auto">
                          <a:xfrm>
                            <a:off x="5460" y="5689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60" name="Line 5627"/>
                        <wps:cNvCnPr/>
                        <wps:spPr bwMode="auto">
                          <a:xfrm>
                            <a:off x="5646" y="5701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61" name="Line 5628"/>
                        <wps:cNvCnPr/>
                        <wps:spPr bwMode="auto">
                          <a:xfrm>
                            <a:off x="6000" y="5707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62" name="Line 5629"/>
                        <wps:cNvCnPr/>
                        <wps:spPr bwMode="auto">
                          <a:xfrm>
                            <a:off x="5460" y="6967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63" name="Line 5630"/>
                        <wps:cNvCnPr/>
                        <wps:spPr bwMode="auto">
                          <a:xfrm>
                            <a:off x="5652" y="6961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64" name="Line 5631"/>
                        <wps:cNvCnPr/>
                        <wps:spPr bwMode="auto">
                          <a:xfrm>
                            <a:off x="5994" y="6961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65" name="Line 5632"/>
                        <wps:cNvCnPr/>
                        <wps:spPr bwMode="auto">
                          <a:xfrm>
                            <a:off x="7080" y="5335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66" name="Line 5633"/>
                        <wps:cNvCnPr/>
                        <wps:spPr bwMode="auto">
                          <a:xfrm>
                            <a:off x="7434" y="5335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67" name="Line 5634"/>
                        <wps:cNvCnPr/>
                        <wps:spPr bwMode="auto">
                          <a:xfrm>
                            <a:off x="7620" y="5335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68" name="Line 5635"/>
                        <wps:cNvCnPr/>
                        <wps:spPr bwMode="auto">
                          <a:xfrm>
                            <a:off x="7620" y="7321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69" name="Line 5636"/>
                        <wps:cNvCnPr/>
                        <wps:spPr bwMode="auto">
                          <a:xfrm>
                            <a:off x="7080" y="7321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70" name="Line 5637"/>
                        <wps:cNvCnPr/>
                        <wps:spPr bwMode="auto">
                          <a:xfrm>
                            <a:off x="7428" y="7321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71" name="Line 5638"/>
                        <wps:cNvCnPr/>
                        <wps:spPr bwMode="auto">
                          <a:xfrm>
                            <a:off x="5463" y="7462"/>
                            <a:ext cx="0" cy="14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72" name="Line 5639"/>
                        <wps:cNvCnPr/>
                        <wps:spPr bwMode="auto">
                          <a:xfrm>
                            <a:off x="7623" y="7822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73" name="Line 5640"/>
                        <wps:cNvCnPr/>
                        <wps:spPr bwMode="auto">
                          <a:xfrm>
                            <a:off x="5463" y="8902"/>
                            <a:ext cx="216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74" name="Line 5641"/>
                        <wps:cNvCnPr/>
                        <wps:spPr bwMode="auto">
                          <a:xfrm flipH="1">
                            <a:off x="4743" y="8902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75" name="Line 5642"/>
                        <wps:cNvCnPr/>
                        <wps:spPr bwMode="auto">
                          <a:xfrm>
                            <a:off x="7623" y="8902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76" name="Oval 5643"/>
                        <wps:cNvSpPr>
                          <a:spLocks noChangeArrowheads="1"/>
                        </wps:cNvSpPr>
                        <wps:spPr bwMode="auto">
                          <a:xfrm>
                            <a:off x="5949" y="8818"/>
                            <a:ext cx="125" cy="1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77" name="Oval 5644"/>
                        <wps:cNvSpPr>
                          <a:spLocks noChangeArrowheads="1"/>
                        </wps:cNvSpPr>
                        <wps:spPr bwMode="auto">
                          <a:xfrm>
                            <a:off x="7032" y="8818"/>
                            <a:ext cx="125" cy="1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78" name="Text Box 5645"/>
                        <wps:cNvSpPr txBox="1">
                          <a:spLocks noChangeArrowheads="1"/>
                        </wps:cNvSpPr>
                        <wps:spPr bwMode="auto">
                          <a:xfrm>
                            <a:off x="6006" y="8476"/>
                            <a:ext cx="1140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33440E" w14:textId="77777777" w:rsidR="009221E0" w:rsidRPr="006B5376" w:rsidRDefault="009221E0" w:rsidP="009A6150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 w:rsidRPr="006B5376">
                                <w:rPr>
                                  <w:b/>
                                  <w:i/>
                                  <w:lang w:val="uk-UA"/>
                                </w:rPr>
                                <w:t>В</w:t>
                              </w:r>
                              <w:r w:rsidRPr="006B5376">
                                <w:rPr>
                                  <w:b/>
                                  <w:i/>
                                  <w:vertAlign w:val="subscript"/>
                                  <w:lang w:val="uk-UA"/>
                                </w:rPr>
                                <w:t>корпус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79" name="Text Box 5646"/>
                        <wps:cNvSpPr txBox="1">
                          <a:spLocks noChangeArrowheads="1"/>
                        </wps:cNvSpPr>
                        <wps:spPr bwMode="auto">
                          <a:xfrm>
                            <a:off x="4638" y="8476"/>
                            <a:ext cx="741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8E852D8" w14:textId="77777777" w:rsidR="009221E0" w:rsidRPr="006B5376" w:rsidRDefault="009221E0" w:rsidP="009A6150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Н*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uk-UA"/>
                                </w:rPr>
                                <w:t>л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80" name="Text Box 5647"/>
                        <wps:cNvSpPr txBox="1">
                          <a:spLocks noChangeArrowheads="1"/>
                        </wps:cNvSpPr>
                        <wps:spPr bwMode="auto">
                          <a:xfrm>
                            <a:off x="7602" y="8476"/>
                            <a:ext cx="855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24CB36E" w14:textId="77777777" w:rsidR="009221E0" w:rsidRPr="006B5376" w:rsidRDefault="009221E0" w:rsidP="009A6150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Н*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uk-UA"/>
                                </w:rPr>
                                <w:t>пр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81" name="Line 5648"/>
                        <wps:cNvCnPr/>
                        <wps:spPr bwMode="auto">
                          <a:xfrm>
                            <a:off x="6006" y="8374"/>
                            <a:ext cx="0" cy="51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82" name="Line 5649"/>
                        <wps:cNvCnPr/>
                        <wps:spPr bwMode="auto">
                          <a:xfrm>
                            <a:off x="7089" y="8374"/>
                            <a:ext cx="0" cy="51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83" name="Line 5650"/>
                        <wps:cNvCnPr/>
                        <wps:spPr bwMode="auto">
                          <a:xfrm flipV="1">
                            <a:off x="3297" y="4839"/>
                            <a:ext cx="3" cy="319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84" name="Line 5651"/>
                        <wps:cNvCnPr/>
                        <wps:spPr bwMode="auto">
                          <a:xfrm>
                            <a:off x="3840" y="7308"/>
                            <a:ext cx="126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85" name="Line 5652"/>
                        <wps:cNvCnPr/>
                        <wps:spPr bwMode="auto">
                          <a:xfrm flipH="1">
                            <a:off x="5094" y="6972"/>
                            <a:ext cx="6" cy="336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86" name="Line 5653"/>
                        <wps:cNvCnPr/>
                        <wps:spPr bwMode="auto">
                          <a:xfrm>
                            <a:off x="3840" y="5559"/>
                            <a:ext cx="126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87" name="Line 5654"/>
                        <wps:cNvCnPr/>
                        <wps:spPr bwMode="auto">
                          <a:xfrm>
                            <a:off x="5100" y="5559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88" name="Line 5655"/>
                        <wps:cNvCnPr/>
                        <wps:spPr bwMode="auto">
                          <a:xfrm>
                            <a:off x="3300" y="4839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89" name="Line 5656"/>
                        <wps:cNvCnPr/>
                        <wps:spPr bwMode="auto">
                          <a:xfrm>
                            <a:off x="3300" y="5019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90" name="Line 5657"/>
                        <wps:cNvCnPr/>
                        <wps:spPr bwMode="auto">
                          <a:xfrm>
                            <a:off x="3300" y="5379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91" name="Line 5658"/>
                        <wps:cNvCnPr/>
                        <wps:spPr bwMode="auto">
                          <a:xfrm flipH="1">
                            <a:off x="3300" y="5919"/>
                            <a:ext cx="18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92" name="Line 5659"/>
                        <wps:cNvCnPr/>
                        <wps:spPr bwMode="auto">
                          <a:xfrm>
                            <a:off x="3840" y="4839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93" name="Line 5660"/>
                        <wps:cNvCnPr/>
                        <wps:spPr bwMode="auto">
                          <a:xfrm flipH="1">
                            <a:off x="4740" y="5559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94" name="Line 5661"/>
                        <wps:cNvCnPr/>
                        <wps:spPr bwMode="auto">
                          <a:xfrm flipH="1">
                            <a:off x="4980" y="5799"/>
                            <a:ext cx="120" cy="1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95" name="Line 5662"/>
                        <wps:cNvCnPr/>
                        <wps:spPr bwMode="auto">
                          <a:xfrm flipH="1">
                            <a:off x="4560" y="5559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96" name="Line 5663"/>
                        <wps:cNvCnPr/>
                        <wps:spPr bwMode="auto">
                          <a:xfrm flipH="1">
                            <a:off x="4380" y="5559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97" name="Line 5664"/>
                        <wps:cNvCnPr/>
                        <wps:spPr bwMode="auto">
                          <a:xfrm flipH="1">
                            <a:off x="4200" y="5559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98" name="Line 5665"/>
                        <wps:cNvCnPr/>
                        <wps:spPr bwMode="auto">
                          <a:xfrm flipH="1">
                            <a:off x="4020" y="5559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99" name="Line 5666"/>
                        <wps:cNvCnPr/>
                        <wps:spPr bwMode="auto">
                          <a:xfrm flipH="1">
                            <a:off x="3840" y="5559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00" name="Line 5667"/>
                        <wps:cNvCnPr/>
                        <wps:spPr bwMode="auto">
                          <a:xfrm flipH="1">
                            <a:off x="3660" y="5559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01" name="Line 5668"/>
                        <wps:cNvCnPr/>
                        <wps:spPr bwMode="auto">
                          <a:xfrm flipH="1">
                            <a:off x="3480" y="5559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02" name="Line 5669"/>
                        <wps:cNvCnPr/>
                        <wps:spPr bwMode="auto">
                          <a:xfrm flipH="1">
                            <a:off x="3300" y="5379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03" name="Line 5670"/>
                        <wps:cNvCnPr/>
                        <wps:spPr bwMode="auto">
                          <a:xfrm flipH="1">
                            <a:off x="3300" y="5379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04" name="Line 5671"/>
                        <wps:cNvCnPr/>
                        <wps:spPr bwMode="auto">
                          <a:xfrm flipH="1">
                            <a:off x="3300" y="5379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05" name="Line 5672"/>
                        <wps:cNvCnPr/>
                        <wps:spPr bwMode="auto">
                          <a:xfrm flipH="1">
                            <a:off x="3660" y="4839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06" name="Line 5673"/>
                        <wps:cNvCnPr/>
                        <wps:spPr bwMode="auto">
                          <a:xfrm flipH="1">
                            <a:off x="3480" y="4839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07" name="Line 5674"/>
                        <wps:cNvCnPr/>
                        <wps:spPr bwMode="auto">
                          <a:xfrm flipH="1">
                            <a:off x="3300" y="4839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08" name="Line 5675"/>
                        <wps:cNvCnPr/>
                        <wps:spPr bwMode="auto">
                          <a:xfrm flipH="1">
                            <a:off x="2760" y="5919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09" name="Line 5676"/>
                        <wps:cNvCnPr/>
                        <wps:spPr bwMode="auto">
                          <a:xfrm>
                            <a:off x="2784" y="5922"/>
                            <a:ext cx="0" cy="102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arrow" w="med" len="lg"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10" name="Line 5677"/>
                        <wps:cNvCnPr/>
                        <wps:spPr bwMode="auto">
                          <a:xfrm>
                            <a:off x="3120" y="5199"/>
                            <a:ext cx="9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11" name="Text Box 5678"/>
                        <wps:cNvSpPr txBox="1">
                          <a:spLocks noChangeArrowheads="1"/>
                        </wps:cNvSpPr>
                        <wps:spPr bwMode="auto">
                          <a:xfrm>
                            <a:off x="2271" y="5991"/>
                            <a:ext cx="540" cy="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3FA64E7" w14:textId="77777777" w:rsidR="009221E0" w:rsidRPr="00B310E1" w:rsidRDefault="009221E0" w:rsidP="009A6150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 w:rsidRPr="00B310E1">
                                <w:rPr>
                                  <w:b/>
                                  <w:i/>
                                </w:rPr>
                                <w:sym w:font="Symbol" w:char="F0C6"/>
                              </w: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 </w:t>
                              </w:r>
                              <w:r w:rsidRPr="00B310E1">
                                <w:rPr>
                                  <w:b/>
                                  <w:i/>
                                  <w:lang w:val="uk-UA"/>
                                </w:rPr>
                                <w:t>50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12" name="Line 5679"/>
                        <wps:cNvCnPr/>
                        <wps:spPr bwMode="auto">
                          <a:xfrm>
                            <a:off x="3294" y="7488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13" name="Line 5680"/>
                        <wps:cNvCnPr/>
                        <wps:spPr bwMode="auto">
                          <a:xfrm>
                            <a:off x="3114" y="7668"/>
                            <a:ext cx="9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14" name="Line 5681"/>
                        <wps:cNvCnPr/>
                        <wps:spPr bwMode="auto">
                          <a:xfrm>
                            <a:off x="3834" y="7308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15" name="Line 5682"/>
                        <wps:cNvCnPr/>
                        <wps:spPr bwMode="auto">
                          <a:xfrm flipH="1">
                            <a:off x="3294" y="6948"/>
                            <a:ext cx="18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16" name="Line 5683"/>
                        <wps:cNvCnPr/>
                        <wps:spPr bwMode="auto">
                          <a:xfrm flipH="1">
                            <a:off x="4734" y="6948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17" name="Line 5684"/>
                        <wps:cNvCnPr/>
                        <wps:spPr bwMode="auto">
                          <a:xfrm flipH="1">
                            <a:off x="4974" y="7188"/>
                            <a:ext cx="120" cy="1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18" name="Line 5685"/>
                        <wps:cNvCnPr/>
                        <wps:spPr bwMode="auto">
                          <a:xfrm flipH="1">
                            <a:off x="4554" y="6948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19" name="Line 5686"/>
                        <wps:cNvCnPr/>
                        <wps:spPr bwMode="auto">
                          <a:xfrm flipH="1">
                            <a:off x="4374" y="6948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20" name="Line 5687"/>
                        <wps:cNvCnPr/>
                        <wps:spPr bwMode="auto">
                          <a:xfrm flipH="1">
                            <a:off x="4194" y="6948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21" name="Line 5688"/>
                        <wps:cNvCnPr/>
                        <wps:spPr bwMode="auto">
                          <a:xfrm flipH="1">
                            <a:off x="4014" y="6948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22" name="Line 5689"/>
                        <wps:cNvCnPr/>
                        <wps:spPr bwMode="auto">
                          <a:xfrm flipH="1">
                            <a:off x="3654" y="6948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23" name="Line 5690"/>
                        <wps:cNvCnPr/>
                        <wps:spPr bwMode="auto">
                          <a:xfrm flipH="1">
                            <a:off x="3474" y="6948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24" name="Line 5691"/>
                        <wps:cNvCnPr/>
                        <wps:spPr bwMode="auto">
                          <a:xfrm flipH="1">
                            <a:off x="3294" y="6948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25" name="Line 5692"/>
                        <wps:cNvCnPr/>
                        <wps:spPr bwMode="auto">
                          <a:xfrm flipH="1">
                            <a:off x="3294" y="6948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26" name="Line 5693"/>
                        <wps:cNvCnPr/>
                        <wps:spPr bwMode="auto">
                          <a:xfrm flipH="1">
                            <a:off x="3294" y="6948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27" name="Line 5694"/>
                        <wps:cNvCnPr/>
                        <wps:spPr bwMode="auto">
                          <a:xfrm>
                            <a:off x="3294" y="7848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28" name="Line 5695"/>
                        <wps:cNvCnPr/>
                        <wps:spPr bwMode="auto">
                          <a:xfrm>
                            <a:off x="3294" y="8028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29" name="Line 5696"/>
                        <wps:cNvCnPr/>
                        <wps:spPr bwMode="auto">
                          <a:xfrm flipH="1">
                            <a:off x="3654" y="7848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30" name="Line 5697"/>
                        <wps:cNvCnPr/>
                        <wps:spPr bwMode="auto">
                          <a:xfrm flipH="1">
                            <a:off x="3474" y="7848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31" name="Line 5698"/>
                        <wps:cNvCnPr/>
                        <wps:spPr bwMode="auto">
                          <a:xfrm flipH="1">
                            <a:off x="3294" y="7848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32" name="Line 5699"/>
                        <wps:cNvCnPr/>
                        <wps:spPr bwMode="auto">
                          <a:xfrm flipH="1">
                            <a:off x="2754" y="6948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33" name="Line 5700"/>
                        <wps:cNvCnPr/>
                        <wps:spPr bwMode="auto">
                          <a:xfrm flipH="1">
                            <a:off x="3297" y="5922"/>
                            <a:ext cx="114" cy="11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34" name="Line 5701"/>
                        <wps:cNvCnPr/>
                        <wps:spPr bwMode="auto">
                          <a:xfrm flipH="1" flipV="1">
                            <a:off x="3297" y="6834"/>
                            <a:ext cx="114" cy="11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35" name="Line 5702"/>
                        <wps:cNvCnPr/>
                        <wps:spPr bwMode="auto">
                          <a:xfrm>
                            <a:off x="3411" y="5922"/>
                            <a:ext cx="0" cy="1026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74C8EFA" id="Group 5516" o:spid="_x0000_s1971" style="width:329.85pt;height:225.1pt;mso-position-horizontal-relative:char;mso-position-vertical-relative:line" coordorigin="2271,4441" coordsize="6597,45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">
                <v:rect id="Rectangle 5517" o:spid="_x0000_s1972" style="position:absolute;left:6180;top:5701;width:72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HZBcMA&#10;AADdAAAADwAAAGRycy9kb3ducmV2LnhtbERPTWsCMRC9C/0PYQQvookWW9kapaiF4kGoFfQ4bKa7&#10;i5vJkkRd++vNQfD4eN+zRWtrcSEfKscaRkMFgjh3puJCw/73azAFESKywdoxabhRgMX8pTPDzLgr&#10;/9BlFwuRQjhkqKGMscmkDHlJFsPQNcSJ+3PeYkzQF9J4vKZwW8uxUm/SYsWpocSGliXlp93ZamgO&#10;S7TrrYwbf3v9P57329VK9bXuddvPDxCR2vgUP9zfRsO7mqT96U16AnJ+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GHZBcMAAADdAAAADwAAAAAAAAAAAAAAAACYAgAAZHJzL2Rv&#10;d25yZXYueG1sUEsFBgAAAAAEAAQA9QAAAIgDAAAAAA==&#10;" strokeweight="1.5pt"/>
                <v:rect id="Rectangle 5518" o:spid="_x0000_s1973" style="position:absolute;left:6900;top:5521;width:1236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18nscA&#10;AADdAAAADwAAAGRycy9kb3ducmV2LnhtbESPQWsCMRSE7wX/Q3gFL0UTLbVlNYpoC9KD4Fawx8fm&#10;ubt087IkUdf+elMQehxm5htmtuhsI87kQ+1Yw2ioQBAXztRcath/fQzeQISIbLBxTBquFGAx7z3M&#10;MDPuwjs657EUCcIhQw1VjG0mZSgqshiGriVO3tF5izFJX0rj8ZLgtpFjpSbSYs1pocKWVhUVP/nJ&#10;amgPK7TvWxk//fX59/u0367X6knr/mO3nIKI1MX/8L29MRpe1csI/t6kJyDnN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8tfJ7HAAAA3QAAAA8AAAAAAAAAAAAAAAAAmAIAAGRy&#10;cy9kb3ducmV2LnhtbFBLBQYAAAAABAAEAPUAAACMAwAAAAA=&#10;" strokeweight="1.5pt"/>
                <v:group id="Group 5519" o:spid="_x0000_s1974" style="position:absolute;left:6180;top:4981;width:720;height:720" coordorigin="6534,5841" coordsize="72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WOHsMcAAADdAAAADwAAAGRycy9kb3ducmV2LnhtbESPQWvCQBSE7wX/w/IK&#10;3ppNlLSSZhURKx5CoSqU3h7ZZxLMvg3ZbRL/fbdQ6HGYmW+YfDOZVgzUu8aygiSKQRCXVjdcKbic&#10;355WIJxH1thaJgV3crBZzx5yzLQd+YOGk69EgLDLUEHtfZdJ6cqaDLrIdsTBu9reoA+yr6TucQxw&#10;08pFHD9Lgw2HhRo72tVU3k7fRsFhxHG7TPZDcbvu7l/n9P2zSEip+eO0fQXhafL/4b/2USt4idMF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EWOHsMcAAADd&#10;AAAADwAAAAAAAAAAAAAAAACqAgAAZHJzL2Rvd25yZXYueG1sUEsFBgAAAAAEAAQA+gAAAJ4DAAAA&#10;AA==&#10;">
                  <v:rect id="Rectangle 5520" o:spid="_x0000_s1975" style="position:absolute;left:6534;top:5841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LNHcscA&#10;AADdAAAADwAAAGRycy9kb3ducmV2LnhtbESPQWsCMRSE7wX/Q3iFXoomKrVlNYpoC9KD4Fawx8fm&#10;ubt087IkUdf+elMQehxm5htmtuhsI87kQ+1Yw3CgQBAXztRcath/ffTfQISIbLBxTBquFGAx7z3M&#10;MDPuwjs657EUCcIhQw1VjG0mZSgqshgGriVO3tF5izFJX0rj8ZLgtpEjpSbSYs1pocKWVhUVP/nJ&#10;amgPK7TvWxk//XX8+33ab9dr9az102O3nIKI1MX/8L29MRpe1csY/t6kJyDnN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CzR3LHAAAA3QAAAA8AAAAAAAAAAAAAAAAAmAIAAGRy&#10;cy9kb3ducmV2LnhtbFBLBQYAAAAABAAEAPUAAACMAwAAAAA=&#10;" strokeweight="1.5pt"/>
                  <v:line id="Line 5521" o:spid="_x0000_s1976" style="position:absolute;flip:x;visibility:visible;mso-wrap-style:square" from="6534,5841" to="7254,65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vu0AMUAAADdAAAADwAAAGRycy9kb3ducmV2LnhtbESPQWsCMRSE7wX/Q3iCt5pVWiurUUQQ&#10;FHtoVfD62LzdLG5eliR1139vCoUeh5n5hlmue9uIO/lQO1YwGWcgiAuna64UXM671zmIEJE1No5J&#10;wYMCrFeDlyXm2nX8TfdTrESCcMhRgYmxzaUMhSGLYexa4uSVzluMSfpKao9dgttGTrNsJi3WnBYM&#10;trQ1VNxOP1aBPBy7L7+bXsqq3LfuejCfs65XajTsNwsQkfr4H/5r77WCj+z9DX7fpCcgV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vu0AMUAAADdAAAADwAAAAAAAAAA&#10;AAAAAAChAgAAZHJzL2Rvd25yZXYueG1sUEsFBgAAAAAEAAQA+QAAAJMDAAAAAA==&#10;" strokeweight="1.5pt"/>
                  <v:line id="Line 5522" o:spid="_x0000_s1977" style="position:absolute;visibility:visible;mso-wrap-style:square" from="6534,5841" to="7254,65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YgosUAAADdAAAADwAAAGRycy9kb3ducmV2LnhtbESPQWvCQBSE74L/YXkFb7ppRVuiq0jB&#10;Wrw1FqG3R/aZxGTfprsbTf+9WxA8DjPzDbNc96YRF3K+sqzgeZKAIM6trrhQ8H3Yjt9A+ICssbFM&#10;Cv7Iw3o1HCwx1fbKX3TJQiEihH2KCsoQ2lRKn5dk0E9sSxy9k3UGQ5SukNrhNcJNI1+SZC4NVhwX&#10;SmzpvaS8zjqj4Nhl/HOut67B7mO3Ox1/az/dKzV66jcLEIH68Ajf259awWsym8H/m/gE5Oo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cYgosUAAADdAAAADwAAAAAAAAAA&#10;AAAAAAChAgAAZHJzL2Rvd25yZXYueG1sUEsFBgAAAAAEAAQA+QAAAJMDAAAAAA==&#10;" strokeweight="1.5pt"/>
                </v:group>
                <v:group id="Group 5523" o:spid="_x0000_s1978" style="position:absolute;left:6180;top:7141;width:720;height:720" coordorigin="6534,5841" coordsize="72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5YgbPFAAAA3QAA&#10;AA8AAAAAAAAAAAAAAAAAqgIAAGRycy9kb3ducmV2LnhtbFBLBQYAAAAABAAEAPoAAACcAwAAAAA=&#10;">
                  <v:rect id="Rectangle 5524" o:spid="_x0000_s1979" style="position:absolute;left:6534;top:5841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4hBccYA&#10;AADdAAAADwAAAGRycy9kb3ducmV2LnhtbESPQWsCMRSE7wX/Q3hCL0WTtrTKapSiLYgHoSro8bF5&#10;7i5uXpYk6tpfbwShx2FmvmHG09bW4kw+VI41vPYVCOLcmYoLDdvNT28IIkRkg7Vj0nClANNJ52mM&#10;mXEX/qXzOhYiQThkqKGMscmkDHlJFkPfNcTJOzhvMSbpC2k8XhLc1vJNqU9pseK0UGJDs5Ly4/pk&#10;NTS7GdrvlYxLf33/25+2q/lcvWj93G2/RiAitfE//GgvjIaB+hjA/U16AnJy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4hBccYAAADdAAAADwAAAAAAAAAAAAAAAACYAgAAZHJz&#10;L2Rvd25yZXYueG1sUEsFBgAAAAAEAAQA9QAAAIsDAAAAAA==&#10;" strokeweight="1.5pt"/>
                  <v:line id="Line 5525" o:spid="_x0000_s1980" style="position:absolute;flip:x;visibility:visible;mso-wrap-style:square" from="6534,5841" to="7254,65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7a+BcEAAADdAAAADwAAAGRycy9kb3ducmV2LnhtbERPTYvCMBC9C/6HMIK3NVVYd6lGEUFQ&#10;9LDrCl6HZtoUm0lJsrb+e3MQPD7e93Ld20bcyYfasYLpJANBXDhdc6Xg8rf7+AYRIrLGxjEpeFCA&#10;9Wo4WGKuXce/dD/HSqQQDjkqMDG2uZShMGQxTFxLnLjSeYsxQV9J7bFL4baRsyybS4s1pwaDLW0N&#10;Fbfzv1UgD8fux+9ml7Iq9627Hsxp3vVKjUf9ZgEiUh/f4pd7rxV8ZZ9pbnqTnoBcP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7tr4FwQAAAN0AAAAPAAAAAAAAAAAAAAAA&#10;AKECAABkcnMvZG93bnJldi54bWxQSwUGAAAAAAQABAD5AAAAjwMAAAAA&#10;" strokeweight="1.5pt"/>
                  <v:line id="Line 5526" o:spid="_x0000_s1981" style="position:absolute;visibility:visible;mso-wrap-style:square" from="6534,5841" to="7254,65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sqp8YAAADdAAAADwAAAGRycy9kb3ducmV2LnhtbESPT2vCQBTE7wW/w/IEb3VjS1uNriIF&#10;/9BbUxG8PbLPJCb7Nt3daPrt3UKhx2FmfsMsVr1pxJWcrywrmIwTEMS51RUXCg5fm8cpCB+QNTaW&#10;ScEPeVgtBw8LTLW98Sdds1CICGGfooIyhDaV0uclGfRj2xJH72ydwRClK6R2eItw08inJHmVBiuO&#10;CyW29F5SXmedUXDsMj5d6o1rsNvudufjd+2fP5QaDfv1HESgPvyH/9p7reAteZnB75v4BOTy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CLKqfGAAAA3QAAAA8AAAAAAAAA&#10;AAAAAAAAoQIAAGRycy9kb3ducmV2LnhtbFBLBQYAAAAABAAEAPkAAACUAwAAAAA=&#10;" strokeweight="1.5pt"/>
                </v:group>
                <v:line id="Line 5527" o:spid="_x0000_s1982" style="position:absolute;visibility:visible;mso-wrap-style:square" from="3120,6421" to="8310,64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jgU8UAAADdAAAADwAAAGRycy9kb3ducmV2LnhtbERPXWvCMBR9F/wP4Qp7kZluiG6dUYYg&#10;zjFW7BR9vDR3bbG5KUmm9d+bh4GPh/M9W3SmEWdyvras4GmUgCAurK65VLD7WT2+gPABWWNjmRRc&#10;ycNi3u/NMNX2wls656EUMYR9igqqENpUSl9UZNCPbEscuV/rDIYIXSm1w0sMN418TpKJNFhzbKiw&#10;pWVFxSn/MwqWLvsarg/Z6jj8PL3ux3Kdbb5ZqYdB9/4GIlAX7uJ/94dWME0mcX98E5+An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jjgU8UAAADdAAAADwAAAAAAAAAA&#10;AAAAAAChAgAAZHJzL2Rvd25yZXYueG1sUEsFBgAAAAAEAAQA+QAAAJMDAAAAAA==&#10;" strokeweight="1pt">
                  <v:stroke dashstyle="dashDot"/>
                </v:line>
                <v:shape id="Text Box 5528" o:spid="_x0000_s1983" type="#_x0000_t202" style="position:absolute;left:7260;top:5521;width:72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wby8cA&#10;AADdAAAADwAAAGRycy9kb3ducmV2LnhtbESPQWvCQBSE74L/YXlCb2ZXC1ZSV5GWSnspGttDb8/s&#10;Mwlm38bs1sR/3y0IHoeZ+YZZrHpbiwu1vnKsYZIoEMS5MxUXGr72b+M5CB+QDdaOScOVPKyWw8EC&#10;U+M63tElC4WIEPYpaihDaFIpfV6SRZ+4hjh6R9daDFG2hTQtdhFuazlVaiYtVhwXSmzopaT8lP1a&#10;Dd+Hz2u9ax5/VNV9bPvNeZu9bgqtH0b9+hlEoD7cw7f2u9HwpGYT+H8Tn4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QsG8vHAAAA3QAAAA8AAAAAAAAAAAAAAAAAmAIAAGRy&#10;cy9kb3ducmV2LnhtbFBLBQYAAAAABAAEAPUAAACMAwAAAAA=&#10;" filled="f" stroked="f">
                  <v:textbox style="layout-flow:vertical;mso-layout-flow-alt:bottom-to-top">
                    <w:txbxContent>
                      <w:p w14:paraId="4B96D91E" w14:textId="77777777" w:rsidR="009221E0" w:rsidRPr="00B310E1" w:rsidRDefault="009221E0" w:rsidP="009A6150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d</w:t>
                        </w:r>
                        <w:r w:rsidRPr="00A95040">
                          <w:rPr>
                            <w:b/>
                            <w:i/>
                            <w:vertAlign w:val="subscript"/>
                            <w:lang w:val="uk-UA"/>
                          </w:rPr>
                          <w:t>підшип</w:t>
                        </w:r>
                        <w:r>
                          <w:rPr>
                            <w:b/>
                            <w:i/>
                            <w:vertAlign w:val="subscript"/>
                            <w:lang w:val="uk-UA"/>
                          </w:rPr>
                          <w:t xml:space="preserve"> </w:t>
                        </w:r>
                        <w:r>
                          <w:rPr>
                            <w:b/>
                            <w:i/>
                            <w:lang w:val="uk-UA"/>
                          </w:rPr>
                          <w:t xml:space="preserve">= </w:t>
                        </w:r>
                        <w:r w:rsidRPr="00B310E1">
                          <w:rPr>
                            <w:b/>
                            <w:i/>
                          </w:rPr>
                          <w:sym w:font="Symbol" w:char="F0C6"/>
                        </w:r>
                        <w:r>
                          <w:rPr>
                            <w:b/>
                            <w:i/>
                            <w:lang w:val="uk-UA"/>
                          </w:rPr>
                          <w:t> 60</w:t>
                        </w:r>
                      </w:p>
                    </w:txbxContent>
                  </v:textbox>
                </v:shape>
                <v:line id="Line 5529" o:spid="_x0000_s1984" style="position:absolute;visibility:visible;mso-wrap-style:square" from="6720,5701" to="6720,71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1CiRMgAAADdAAAADwAAAGRycy9kb3ducmV2LnhtbESPzU7DMBCE70h9B2sr9Uad9lBQqFvR&#10;P8GhQm2AA7dVvMQh8TqKnSa8fY2E1ONoZr7RLNeDrcWFWl86VjCbJiCIc6dLLhR8vB/uH0H4gKyx&#10;dkwKfsnDejW6W2KqXc9numShEBHCPkUFJoQmldLnhiz6qWuIo/ftWoshyraQusU+wm0t50mykBZL&#10;jgsGG9oayqusswoybd6OX7vip69On82+3Habl6pTajIenp9ABBrCLfzfftUKHpLFHP7exCcgV1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11CiRMgAAADdAAAADwAAAAAA&#10;AAAAAAAAAAChAgAAZHJzL2Rvd25yZXYueG1sUEsFBgAAAAAEAAQA+QAAAJYDAAAAAA==&#10;" strokeweight="1pt">
                  <v:stroke startarrow="open" startarrowlength="long" endarrow="open" endarrowlength="long"/>
                </v:line>
                <v:line id="Line 5530" o:spid="_x0000_s1985" style="position:absolute;visibility:visible;mso-wrap-style:square" from="7800,5521" to="7800,73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wH38gAAADdAAAADwAAAGRycy9kb3ducmV2LnhtbESPT0vDQBTE70K/w/IEb3ajQi2x26L9&#10;Q3sopUY9eHtkn9k02bchu2nSb98VBI/DzPyGmS0GW4sztb50rOBhnIAgzp0uuVDw+bG5n4LwAVlj&#10;7ZgUXMjDYj66mWGqXc/vdM5CISKEfYoKTAhNKqXPDVn0Y9cQR+/HtRZDlG0hdYt9hNtaPibJRFos&#10;OS4YbGhpKK+yzirItDnsv1fFqa+OX826XHZv26pT6u52eH0BEWgI/+G/9k4reE4mT/D7Jj4BOb8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BwH38gAAADdAAAADwAAAAAA&#10;AAAAAAAAAAChAgAAZHJzL2Rvd25yZXYueG1sUEsFBgAAAAAEAAQA+QAAAJYDAAAAAA==&#10;" strokeweight="1pt">
                  <v:stroke startarrow="open" startarrowlength="long" endarrow="open" endarrowlength="long"/>
                </v:line>
                <v:shape id="Text Box 5531" o:spid="_x0000_s1986" type="#_x0000_t202" style="position:absolute;left:6180;top:5521;width:72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u4U8cA&#10;AADdAAAADwAAAGRycy9kb3ducmV2LnhtbESPQWvCQBSE7wX/w/KE3uqutWiJriIVpb2IxvbQ2zP7&#10;TILZtzG7NfHfdwtCj8PMfMPMFp2txJUaXzrWMBwoEMSZMyXnGj4P66dXED4gG6wck4YbeVjMew8z&#10;TIxreU/XNOQiQtgnqKEIoU6k9FlBFv3A1cTRO7nGYoiyyaVpsI1wW8lnpcbSYslxocCa3grKzumP&#10;1fB13N6qfT36VmX7ses2l1262uRaP/a75RREoC78h+/td6NhosYv8PcmPgE5/w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RbuFPHAAAA3QAAAA8AAAAAAAAAAAAAAAAAmAIAAGRy&#10;cy9kb3ducmV2LnhtbFBLBQYAAAAABAAEAPUAAACMAwAAAAA=&#10;" filled="f" stroked="f">
                  <v:textbox style="layout-flow:vertical;mso-layout-flow-alt:bottom-to-top">
                    <w:txbxContent>
                      <w:p w14:paraId="230313A2" w14:textId="77777777" w:rsidR="009221E0" w:rsidRPr="00B310E1" w:rsidRDefault="009221E0" w:rsidP="009A6150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d</w:t>
                        </w:r>
                        <w:r>
                          <w:rPr>
                            <w:b/>
                            <w:i/>
                            <w:vertAlign w:val="subscript"/>
                            <w:lang w:val="uk-UA"/>
                          </w:rPr>
                          <w:t>кришки</w:t>
                        </w:r>
                        <w:r>
                          <w:rPr>
                            <w:b/>
                            <w:i/>
                            <w:lang w:val="uk-UA"/>
                          </w:rPr>
                          <w:t>=</w:t>
                        </w:r>
                        <w:r w:rsidRPr="00B310E1">
                          <w:rPr>
                            <w:b/>
                            <w:i/>
                          </w:rPr>
                          <w:sym w:font="Symbol" w:char="F0C6"/>
                        </w:r>
                        <w:r>
                          <w:rPr>
                            <w:b/>
                            <w:i/>
                            <w:lang w:val="uk-UA"/>
                          </w:rPr>
                          <w:t> 55</w:t>
                        </w:r>
                      </w:p>
                    </w:txbxContent>
                  </v:textbox>
                </v:shape>
                <v:line id="Line 5532" o:spid="_x0000_s1987" style="position:absolute;visibility:visible;mso-wrap-style:square" from="6000,4981" to="7080,4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6rqH8UAAADdAAAADwAAAGRycy9kb3ducmV2LnhtbESPQWvCQBSE74L/YXkFb7pppbZEV5GC&#10;tXgzFqG3R/aZxGTfprsbTf99VxA8DjPzDbNY9aYRF3K+sqzgeZKAIM6trrhQ8H3YjN9B+ICssbFM&#10;Cv7Iw2o5HCww1fbKe7pkoRARwj5FBWUIbSqlz0sy6Ce2JY7eyTqDIUpXSO3wGuGmkS9JMpMGK44L&#10;Jbb0UVJeZ51RcOwy/jnXG9dg97ndno6/tZ/ulBo99es5iEB9eITv7S+t4C2ZvcLtTXwCcvk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6rqH8UAAADdAAAADwAAAAAAAAAA&#10;AAAAAAChAgAAZHJzL2Rvd25yZXYueG1sUEsFBgAAAAAEAAQA+QAAAJMDAAAAAA==&#10;" strokeweight="1.5pt"/>
                <v:line id="Line 5533" o:spid="_x0000_s1988" style="position:absolute;flip:y;visibility:visible;mso-wrap-style:square" from="6000,4441" to="6000,4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lFUcUAAADdAAAADwAAAGRycy9kb3ducmV2LnhtbESPwWrDMBBE74X8g9hCbo3cHNziRjYh&#10;EEhID21q6HWx1paptTKSEjt/HxUKPQ4z84bZVLMdxJV86B0reF5lIIgbp3vuFNRf+6dXECEiaxwc&#10;k4IbBajKxcMGC+0m/qTrOXYiQTgUqMDEOBZShsaQxbByI3HyWuctxiR9J7XHKcHtINdZlkuLPacF&#10;gyPtDDU/54tVII+n6cPv13XbtYfRfR/Nez7NSi0f5+0biEhz/A//tQ9awUuW5/D7Jj0BWd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wlFUcUAAADdAAAADwAAAAAAAAAA&#10;AAAAAAChAgAAZHJzL2Rvd25yZXYueG1sUEsFBgAAAAAEAAQA+QAAAJMDAAAAAA==&#10;" strokeweight="1.5pt"/>
                <v:line id="Line 5534" o:spid="_x0000_s1989" style="position:absolute;flip:y;visibility:visible;mso-wrap-style:square" from="7080,4441" to="7080,4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XgysQAAADdAAAADwAAAGRycy9kb3ducmV2LnhtbESPT4vCMBTE7wt+h/AEb2u6Hqp0jSIL&#10;grJ78B/s9dG8NsXmpSRZW7/9RhA8DjPzG2a5HmwrbuRD41jBxzQDQVw63XCt4HLevi9AhIissXVM&#10;Cu4UYL0avS2x0K7nI91OsRYJwqFABSbGrpAylIYshqnriJNXOW8xJulrqT32CW5bOcuyXFpsOC0Y&#10;7OjLUHk9/VkFcv/dH/x2dqnqate53735yftBqcl42HyCiDTEV/jZ3mkF8yyfw+NNegJy9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ReDKxAAAAN0AAAAPAAAAAAAAAAAA&#10;AAAAAKECAABkcnMvZG93bnJldi54bWxQSwUGAAAAAAQABAD5AAAAkgMAAAAA&#10;" strokeweight="1.5pt"/>
                <v:line id="Line 5535" o:spid="_x0000_s1990" style="position:absolute;visibility:visible;mso-wrap-style:square" from="6000,4441" to="7080,44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tFgcIAAADdAAAADwAAAGRycy9kb3ducmV2LnhtbERPy2rCQBTdF/yH4Qru6qQVrKROpAhW&#10;6c60CO4umZtHk7kTZyYa/76zELo8nPd6M5pOXMn5xrKCl3kCgriwuuFKwc/37nkFwgdkjZ1lUnAn&#10;D5ts8rTGVNsbH+mah0rEEPYpKqhD6FMpfVGTQT+3PXHkSusMhghdJbXDWww3nXxNkqU02HBsqLGn&#10;bU1Fmw9GwWnI+fzb7lyHw+d+X54urV98KTWbjh/vIAKN4V/8cB+0grdkGefGN/EJyOw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atFgcIAAADdAAAADwAAAAAAAAAAAAAA&#10;AAChAgAAZHJzL2Rvd25yZXYueG1sUEsFBgAAAAAEAAQA+QAAAJADAAAAAA==&#10;" strokeweight="1.5pt"/>
                <v:line id="Line 5536" o:spid="_x0000_s1991" style="position:absolute;visibility:visible;mso-wrap-style:square" from="6000,4801" to="6180,4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3gPcYAAADdAAAADwAAAGRycy9kb3ducmV2LnhtbESPwW7CMBBE70j9B2uRegMHDrQEnAiV&#10;ViriUJXyAUu8xIF4HdkupP16XKkSx9HMvNEsy9624kI+NI4VTMYZCOLK6YZrBfuvt9EziBCRNbaO&#10;ScEPBSiLh8ESc+2u/EmXXaxFgnDIUYGJsculDJUhi2HsOuLkHZ23GJP0tdQerwluWznNspm02HBa&#10;MNjRi6HqvPu2Cjb+sD1PfmsjD7zxr+3Heh7sSanHYb9agIjUx3v4v/2uFTxlszn8vUlPQBY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t4D3GAAAA3QAAAA8AAAAAAAAA&#10;AAAAAAAAoQIAAGRycy9kb3ducmV2LnhtbFBLBQYAAAAABAAEAPkAAACUAwAAAAA=&#10;" strokeweight="1pt"/>
                <v:line id="Line 5537" o:spid="_x0000_s1992" style="position:absolute;visibility:visible;mso-wrap-style:square" from="6000,4621" to="6360,4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7ffcIAAADdAAAADwAAAGRycy9kb3ducmV2LnhtbERPS27CMBDdV+IO1iCxKw5dQJtiEKIg&#10;gbpApD3AEA9xIB5HtoHA6esFUpdP7z+dd7YRV/KhdqxgNMxAEJdO11wp+P1Zv76DCBFZY+OYFNwp&#10;wHzWe5lirt2N93QtYiVSCIccFZgY21zKUBqyGIauJU7c0XmLMUFfSe3xlsJtI9+ybCwt1pwaDLa0&#10;NFSei4tVsPWH7/PoURl54K1fNbuvj2BPSg363eITRKQu/ouf7o1WMMkmaX96k56AnP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Q7ffcIAAADdAAAADwAAAAAAAAAAAAAA&#10;AAChAgAAZHJzL2Rvd25yZXYueG1sUEsFBgAAAAAEAAQA+QAAAJADAAAAAA==&#10;" strokeweight="1pt"/>
                <v:line id="Line 5538" o:spid="_x0000_s1993" style="position:absolute;visibility:visible;mso-wrap-style:square" from="6000,4441" to="6540,4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J65sYAAADdAAAADwAAAGRycy9kb3ducmV2LnhtbESPwW7CMBBE70j8g7VIvYGTHkqbYlAF&#10;RSriUDXwAUu8jVPidWQbSPv1NRISx9HMvNHMFr1txZl8aBwryCcZCOLK6YZrBfvdevwMIkRkja1j&#10;UvBLARbz4WCGhXYX/qJzGWuRIBwKVGBi7AopQ2XIYpi4jjh5385bjEn6WmqPlwS3rXzMsidpseG0&#10;YLCjpaHqWJ6sgo0/bI/5X23kgTf+vf1cvQT7o9TDqH97BRGpj/fwrf2hFUyzaQ7XN+kJyPk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5CeubGAAAA3QAAAA8AAAAAAAAA&#10;AAAAAAAAoQIAAGRycy9kb3ducmV2LnhtbFBLBQYAAAAABAAEAPkAAACUAwAAAAA=&#10;" strokeweight="1pt"/>
                <v:line id="Line 5539" o:spid="_x0000_s1994" style="position:absolute;visibility:visible;mso-wrap-style:square" from="6180,4441" to="6720,4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DkkcYAAADdAAAADwAAAGRycy9kb3ducmV2LnhtbESPzW7CMBCE75V4B2sr9VYcOJQScKKK&#10;FqmIQ8XPAyzxEgfidWQbSPv0NVKlHkcz841mXva2FVfyoXGsYDTMQBBXTjdcK9jvls+vIEJE1tg6&#10;JgXfFKAsBg9zzLW78Yau21iLBOGQowITY5dLGSpDFsPQdcTJOzpvMSbpa6k93hLctnKcZS/SYsNp&#10;wWBHC0PVeXuxClb+sD6PfmojD7zyH+3X+zTYk1JPj/3bDESkPv6H/9qfWsEkm4zh/iY9AVn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6Q5JHGAAAA3QAAAA8AAAAAAAAA&#10;AAAAAAAAoQIAAGRycy9kb3ducmV2LnhtbFBLBQYAAAAABAAEAPkAAACUAwAAAAA=&#10;" strokeweight="1pt"/>
                <v:line id="Line 5540" o:spid="_x0000_s1995" style="position:absolute;visibility:visible;mso-wrap-style:square" from="6360,4441" to="6900,4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xBCsYAAADdAAAADwAAAGRycy9kb3ducmV2LnhtbESP0WoCMRRE3wv+Q7hC32rWFmpdjSK2&#10;hYoP0tUPuG6um9XNzZKkuvXrjVDo4zAzZ5jpvLONOJMPtWMFw0EGgrh0uuZKwW77+fQGIkRkjY1j&#10;UvBLAeaz3sMUc+0u/E3nIlYiQTjkqMDE2OZShtKQxTBwLXHyDs5bjEn6SmqPlwS3jXzOsldpsea0&#10;YLClpaHyVPxYBSu/X5+G18rIPa/8R7N5Hwd7VOqx3y0mICJ18T/81/7SCkbZ6AXub9IT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HcQQrGAAAA3QAAAA8AAAAAAAAA&#10;AAAAAAAAoQIAAGRycy9kb3ducmV2LnhtbFBLBQYAAAAABAAEAPkAAACUAwAAAAA=&#10;" strokeweight="1pt"/>
                <v:line id="Line 5541" o:spid="_x0000_s1996" style="position:absolute;visibility:visible;mso-wrap-style:square" from="6540,4441" to="7080,4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jXZfsYAAADdAAAADwAAAGRycy9kb3ducmV2LnhtbESP0WoCMRRE3wv+Q7hC32rWUmpdjSK2&#10;hYoP0tUPuG6um9XNzZKkuvXrjVDo4zAzZ5jpvLONOJMPtWMFw0EGgrh0uuZKwW77+fQGIkRkjY1j&#10;UvBLAeaz3sMUc+0u/E3nIlYiQTjkqMDE2OZShtKQxTBwLXHyDs5bjEn6SmqPlwS3jXzOsldpsea0&#10;YLClpaHyVPxYBSu/X5+G18rIPa/8R7N5Hwd7VOqx3y0mICJ18T/81/7SCkbZ6AXub9IT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412X7GAAAA3QAAAA8AAAAAAAAA&#10;AAAAAAAAoQIAAGRycy9kb3ducmV2LnhtbFBLBQYAAAAABAAEAPkAAACUAwAAAAA=&#10;" strokeweight="1pt"/>
                <v:line id="Line 5542" o:spid="_x0000_s1997" style="position:absolute;visibility:visible;mso-wrap-style:square" from="6720,4441" to="7080,48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Xl85cYAAADdAAAADwAAAGRycy9kb3ducmV2LnhtbESP0WoCMRRE3wv+Q7hC32rWQmtdjSK2&#10;hYoP0tUPuG6um9XNzZKkuvXrjVDo4zAzZ5jpvLONOJMPtWMFw0EGgrh0uuZKwW77+fQGIkRkjY1j&#10;UvBLAeaz3sMUc+0u/E3nIlYiQTjkqMDE2OZShtKQxTBwLXHyDs5bjEn6SmqPlwS3jXzOsldpsea0&#10;YLClpaHyVPxYBSu/X5+G18rIPa/8R7N5Hwd7VOqx3y0mICJ18T/81/7SCkbZ6AXub9IT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F5fOXGAAAA3QAAAA8AAAAAAAAA&#10;AAAAAAAAoQIAAGRycy9kb3ducmV2LnhtbFBLBQYAAAAABAAEAPkAAACUAwAAAAA=&#10;" strokeweight="1pt"/>
                <v:line id="Line 5543" o:spid="_x0000_s1998" style="position:absolute;visibility:visible;mso-wrap-style:square" from="6900,4441" to="7080,46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aviksYAAADdAAAADwAAAGRycy9kb3ducmV2LnhtbESPzW7CMBCE75V4B2srcSsOPUAJOFFF&#10;QSrqoeLnAZZ4iQPxOrINpH36ulKlHkcz841mUfa2FTfyoXGsYDzKQBBXTjdcKzjs108vIEJE1tg6&#10;JgVfFKAsBg8LzLW785Zuu1iLBOGQowITY5dLGSpDFsPIdcTJOzlvMSbpa6k93hPctvI5yybSYsNp&#10;wWBHS0PVZXe1Cjb++HEZf9dGHnnjV+3n2yzYs1LDx/51DiJSH//Df+13rWCaTSfw+yY9AVn8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Gr4pLGAAAA3QAAAA8AAAAAAAAA&#10;AAAAAAAAoQIAAGRycy9kb3ducmV2LnhtbFBLBQYAAAAABAAEAPkAAACUAwAAAAA=&#10;" strokeweight="1pt"/>
                <v:line id="Line 5544" o:spid="_x0000_s1999" style="position:absolute;flip:x;visibility:visible;mso-wrap-style:square" from="5820,4441" to="6000,44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x2F8UAAADdAAAADwAAAGRycy9kb3ducmV2LnhtbESPQWvCQBSE74L/YXmCN93Ugympq0hB&#10;UNpDq4FeH9mXbDD7NuxuTfz33YLgcZiZb5jNbrSduJEPrWMFL8sMBHHldMuNgvJyWLyCCBFZY+eY&#10;FNwpwG47nWyw0G7gb7qdYyMShEOBCkyMfSFlqAxZDEvXEyevdt5iTNI3UnscEtx2cpVla2mx5bRg&#10;sKd3Q9X1/GsVyNPH8OUPq7Ju6mPvfk7mcz2MSs1n4/4NRKQxPsOP9lEryLM8h/836QnI7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Zx2F8UAAADdAAAADwAAAAAAAAAA&#10;AAAAAAChAgAAZHJzL2Rvd25yZXYueG1sUEsFBgAAAAAEAAQA+QAAAJMDAAAAAA==&#10;" strokeweight="1.5pt"/>
                <v:line id="Line 5545" o:spid="_x0000_s2000" style="position:absolute;visibility:visible;mso-wrap-style:square" from="5820,4441" to="5820,53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HLTXMIAAADdAAAADwAAAGRycy9kb3ducmV2LnhtbERPy2rCQBTdF/yH4Qru6sQKVaITEcFa&#10;umtaBHeXzM3DZO7EmYmmf99ZFLo8nPd2N5pO3Mn5xrKCxTwBQVxY3XCl4Pvr+LwG4QOyxs4yKfgh&#10;D7ts8rTFVNsHf9I9D5WIIexTVFCH0KdS+qImg35ue+LIldYZDBG6SmqHjxhuOvmSJK/SYMOxocae&#10;DjUVbT4YBech58u1PboOh7fTqTzfWr/8UGo2HfcbEIHG8C/+c79rBatkFefGN/EJyOw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HLTXMIAAADdAAAADwAAAAAAAAAAAAAA&#10;AAChAgAAZHJzL2Rvd25yZXYueG1sUEsFBgAAAAAEAAQA+QAAAJADAAAAAA==&#10;" strokeweight="1.5pt"/>
                <v:line id="Line 5546" o:spid="_x0000_s2001" style="position:absolute;flip:x;visibility:visible;mso-wrap-style:square" from="5460,5341" to="5820,53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09H/sQAAADdAAAADwAAAGRycy9kb3ducmV2LnhtbESPQWsCMRSE7wX/Q3hCbzWrB21Xo4gg&#10;KHqwVvD62LzdLG5eliR1139vCgWPw8x8wyxWvW3EnXyoHSsYjzIQxIXTNVcKLj/bj08QISJrbByT&#10;ggcFWC0HbwvMtev4m+7nWIkE4ZCjAhNjm0sZCkMWw8i1xMkrnbcYk/SV1B67BLeNnGTZVFqsOS0Y&#10;bGljqLidf60CuT90J7+dXMqq3LXuujfHadcr9T7s13MQkfr4Cv+3d1rBLJt9wd+b9ATk8gk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T0f+xAAAAN0AAAAPAAAAAAAAAAAA&#10;AAAAAKECAABkcnMvZG93bnJldi54bWxQSwUGAAAAAAQABAD5AAAAkgMAAAAA&#10;" strokeweight="1.5pt"/>
                <v:line id="Line 5547" o:spid="_x0000_s2002" style="position:absolute;visibility:visible;mso-wrap-style:square" from="5460,5341" to="5460,57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GvfcMAAADdAAAADwAAAGRycy9kb3ducmV2LnhtbERPy2rCQBTdF/yH4Qru6sQKVtKMUgQf&#10;uGtahO4umZtHk7mTzkw0/r2zKHR5OO9sO5pOXMn5xrKCxTwBQVxY3XCl4Otz/7wG4QOyxs4yKbiT&#10;h+1m8pRhqu2NP+iah0rEEPYpKqhD6FMpfVGTQT+3PXHkSusMhghdJbXDWww3nXxJkpU02HBsqLGn&#10;XU1Fmw9GwWXI+fun3bsOh8PxWF5+W788KzWbju9vIAKN4V/85z5pBa/JOu6Pb+ITkJ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/Rr33DAAAA3QAAAA8AAAAAAAAAAAAA&#10;AAAAoQIAAGRycy9kb3ducmV2LnhtbFBLBQYAAAAABAAEAPkAAACRAwAAAAA=&#10;" strokeweight="1.5pt"/>
                <v:line id="Line 5548" o:spid="_x0000_s2003" style="position:absolute;visibility:visible;mso-wrap-style:square" from="5460,5701" to="6000,57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0K5sUAAADdAAAADwAAAGRycy9kb3ducmV2LnhtbESPQWvCQBSE7wX/w/IEb3WjgpXoKiKo&#10;xVvTInh7ZJ9JTPZt3N1o+u+7hUKPw8x8w6w2vWnEg5yvLCuYjBMQxLnVFRcKvj73rwsQPiBrbCyT&#10;gm/ysFkPXlaYavvkD3pkoRARwj5FBWUIbSqlz0sy6Me2JY7e1TqDIUpXSO3wGeGmkdMkmUuDFceF&#10;ElvalZTXWWcUnLuML7d67xrsDsfj9Xyv/eyk1GjYb5cgAvXhP/zXftcK3pLFBH7fxCcg1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J0K5sUAAADdAAAADwAAAAAAAAAA&#10;AAAAAAChAgAAZHJzL2Rvd25yZXYueG1sUEsFBgAAAAAEAAQA+QAAAJMDAAAAAA==&#10;" strokeweight="1.5pt"/>
                <v:line id="Line 5549" o:spid="_x0000_s2004" style="position:absolute;flip:y;visibility:visible;mso-wrap-style:square" from="6000,4981" to="6000,57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6lqMQAAADdAAAADwAAAGRycy9kb3ducmV2LnhtbESPT4vCMBTE7wt+h/AEb2u6Pah0jSIL&#10;grJ78B/s9dG8NsXmpSRZW7/9RhA8DjPzG2a5HmwrbuRD41jBxzQDQVw63XCt4HLevi9AhIissXVM&#10;Cu4UYL0avS2x0K7nI91OsRYJwqFABSbGrpAylIYshqnriJNXOW8xJulrqT32CW5bmWfZTFpsOC0Y&#10;7OjLUHk9/VkFcv/dH/w2v1R1tevc7978zPpBqcl42HyCiDTEV/jZ3mkF82yRw+NNegJy9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PqWoxAAAAN0AAAAPAAAAAAAAAAAA&#10;AAAAAKECAABkcnMvZG93bnJldi54bWxQSwUGAAAAAAQABAD5AAAAkgMAAAAA&#10;" strokeweight="1.5pt"/>
                <v:line id="Line 5550" o:spid="_x0000_s2005" style="position:absolute;flip:x;visibility:visible;mso-wrap-style:square" from="5820,4441" to="6000,46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Cea8gAAADdAAAADwAAAGRycy9kb3ducmV2LnhtbESPT2sCMRTE74V+h/AKvRTN9g913RpF&#10;CoUevGjLirfn5rlZdvOyTVJdv70RCj0OM/MbZrYYbCeO5EPjWMHjOANBXDndcK3g++tjlIMIEVlj&#10;55gUnCnAYn57M8NCuxOv6biJtUgQDgUqMDH2hZShMmQxjF1PnLyD8xZjkr6W2uMpwW0nn7LsVVps&#10;OC0Y7OndUNVufq0Cma8efvxy/9KW7XY7NWVV9ruVUvd3w/INRKQh/of/2p9awSTLn+H6Jj0BOb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AJCea8gAAADdAAAADwAAAAAA&#10;AAAAAAAAAAChAgAAZHJzL2Rvd25yZXYueG1sUEsFBgAAAAAEAAQA+QAAAJYDAAAAAA==&#10;"/>
                <v:line id="Line 5551" o:spid="_x0000_s2006" style="position:absolute;flip:x;visibility:visible;mso-wrap-style:square" from="5820,4681" to="6000,48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kGH8cAAADdAAAADwAAAGRycy9kb3ducmV2LnhtbESPQWsCMRSE74X+h/CEXkrNtki7rkaR&#10;QsGDl6qseHtunptlNy/bJNX13zeFQo/DzHzDzJeD7cSFfGgcK3geZyCIK6cbrhXsdx9POYgQkTV2&#10;jknBjQIsF/d3cyy0u/InXbaxFgnCoUAFJsa+kDJUhiyGseuJk3d23mJM0tdSe7wmuO3kS5a9SosN&#10;pwWDPb0bqtrtt1Ug883jl1+dJm3ZHg5TU1Zlf9wo9TAaVjMQkYb4H/5rr7WCtyyfwO+b9ATk4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PeQYfxwAAAN0AAAAPAAAAAAAA&#10;AAAAAAAAAKECAABkcnMvZG93bnJldi54bWxQSwUGAAAAAAQABAD5AAAAlQMAAAAA&#10;"/>
                <v:line id="Line 5552" o:spid="_x0000_s2007" style="position:absolute;flip:x;visibility:visible;mso-wrap-style:square" from="5820,4921" to="6000,51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WjhMgAAADdAAAADwAAAGRycy9kb3ducmV2LnhtbESPQUsDMRSE74L/ITzBi7RZRe12bVqK&#10;IHjopVW29Pa6ed0su3lZk9hu/31TEDwOM/MNM1sMthNH8qFxrOBxnIEgrpxuuFbw/fUxykGEiKyx&#10;c0wKzhRgMb+9mWGh3YnXdNzEWiQIhwIVmBj7QspQGbIYxq4nTt7BeYsxSV9L7fGU4LaTT1n2Ki02&#10;nBYM9vRuqGo3v1aBzFcPP365f27LdrudmrIq+91Kqfu7YfkGItIQ/8N/7U+tYJLlL3B9k56AnF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4DWjhMgAAADdAAAADwAAAAAA&#10;AAAAAAAAAAChAgAAZHJzL2Rvd25yZXYueG1sUEsFBgAAAAAEAAQA+QAAAJYDAAAAAA==&#10;"/>
                <v:line id="Line 5553" o:spid="_x0000_s2008" style="position:absolute;flip:x;visibility:visible;mso-wrap-style:square" from="5460,5161" to="6000,57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c988cAAADdAAAADwAAAGRycy9kb3ducmV2LnhtbESPQWsCMRSE74X+h/CEXkrNVopdV6NI&#10;QejBS21Z8fbcPDfLbl62SarrvzeFQo/DzHzDLFaD7cSZfGgcK3geZyCIK6cbrhV8fW6echAhImvs&#10;HJOCKwVYLe/vFlhod+EPOu9iLRKEQ4EKTIx9IWWoDFkMY9cTJ+/kvMWYpK+l9nhJcNvJSZZNpcWG&#10;04LBnt4MVe3uxyqQ+fbx26+PL23Z7vczU1Zlf9gq9TAa1nMQkYb4H/5rv2sFr1k+hd836QnI5Q0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Q5z3zxwAAAN0AAAAPAAAAAAAA&#10;AAAAAAAAAKECAABkcnMvZG93bnJldi54bWxQSwUGAAAAAAQABAD5AAAAlQMAAAAA&#10;"/>
                <v:line id="Line 5554" o:spid="_x0000_s2009" style="position:absolute;flip:x;visibility:visible;mso-wrap-style:square" from="5460,5341" to="5640,55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uYaMcAAADdAAAADwAAAGRycy9kb3ducmV2LnhtbESPQWsCMRSE74X+h/AKXqRmK6WuW6OI&#10;IHjwUltWentuXjfLbl62SdTtv28KQo/DzHzDLFaD7cSFfGgcK3iaZCCIK6cbrhV8vG8fcxAhImvs&#10;HJOCHwqwWt7fLbDQ7spvdDnEWiQIhwIVmBj7QspQGbIYJq4nTt6X8xZjkr6W2uM1wW0np1n2Ii02&#10;nBYM9rQxVLWHs1Ug8/34269Pz23ZHo9zU1Zl/7lXavQwrF9BRBrif/jW3mkFsyyfwd+b9ATk8h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/q5hoxwAAAN0AAAAPAAAAAAAA&#10;AAAAAAAAAKECAABkcnMvZG93bnJldi54bWxQSwUGAAAAAAQABAD5AAAAlQMAAAAA&#10;"/>
                <v:line id="Line 5555" o:spid="_x0000_s2010" style="position:absolute;flip:x;visibility:visible;mso-wrap-style:square" from="5640,5341" to="6000,57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QMGsQAAADdAAAADwAAAGRycy9kb3ducmV2LnhtbERPz2vCMBS+D/wfwht4kZk6xHWdUUQY&#10;ePCiG5Xd3pq3prR5qUnU7r9fDsKOH9/v5XqwnbiSD41jBbNpBoK4crrhWsHnx/tTDiJEZI2dY1Lw&#10;SwHWq9HDEgvtbnyg6zHWIoVwKFCBibEvpAyVIYth6nrixP04bzEm6GupPd5SuO3kc5YtpMWGU4PB&#10;nraGqvZ4sQpkvp+c/eZ73pbt6fRqyqrsv/ZKjR+HzRuISEP8F9/dO63gJcvT3PQmPQG5+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NAwaxAAAAN0AAAAPAAAAAAAAAAAA&#10;AAAAAKECAABkcnMvZG93bnJldi54bWxQSwUGAAAAAAQABAD5AAAAkgMAAAAA&#10;"/>
                <v:line id="Line 5556" o:spid="_x0000_s2011" style="position:absolute;flip:x;visibility:visible;mso-wrap-style:square" from="5820,5521" to="6000,57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ipgccAAADdAAAADwAAAGRycy9kb3ducmV2LnhtbESPQWsCMRSE74X+h/AKXqRmK6VdV6OI&#10;IHjwUltWenvdPDfLbl62SdTtv28KQo/DzHzDLFaD7cSFfGgcK3iaZCCIK6cbrhV8vG8fcxAhImvs&#10;HJOCHwqwWt7fLbDQ7spvdDnEWiQIhwIVmBj7QspQGbIYJq4nTt7JeYsxSV9L7fGa4LaT0yx7kRYb&#10;TgsGe9oYqtrD2SqQ+X787ddfz23ZHo8zU1Zl/7lXavQwrOcgIg3xP3xr77SC1yyfwd+b9ATk8h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heKmBxwAAAN0AAAAPAAAAAAAA&#10;AAAAAAAAAKECAABkcnMvZG93bnJldi54bWxQSwUGAAAAAAQABAD5AAAAlQMAAAAA&#10;"/>
                <v:rect id="Rectangle 5557" o:spid="_x0000_s2012" style="position:absolute;left:5640;top:5482;width:360;height: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/L7EL4A&#10;AADdAAAADwAAAGRycy9kb3ducmV2LnhtbERPSwrCMBDdC94hjOBGNNWFn2oUFQRxI1YPMDRjW2wm&#10;pYm2enqzEFw+3n+1aU0pXlS7wrKC8SgCQZxaXXCm4HY9DOcgnEfWWFomBW9ysFl3OyuMtW34Qq/E&#10;ZyKEsItRQe59FUvp0pwMupGtiAN3t7VBH2CdSV1jE8JNKSdRNJUGCw4NOVa0zyl9JE+jYNc0xf38&#10;SXhwynbtaYKHK/pSqX6v3S5BeGr9X/xzH7WCWbQI+8Ob8ATk+g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fy+xC+AAAA3QAAAA8AAAAAAAAAAAAAAAAAmAIAAGRycy9kb3ducmV2&#10;LnhtbFBLBQYAAAAABAAEAPUAAACDAwAAAAA=&#10;" fillcolor="black"/>
                <v:line id="Line 5558" o:spid="_x0000_s2013" style="position:absolute;flip:x;visibility:visible;mso-wrap-style:square" from="7080,4441" to="7260,44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WtAsQAAADdAAAADwAAAGRycy9kb3ducmV2LnhtbESPQWsCMRSE7wX/Q3iCt5rVg62rUUQQ&#10;FHtoVfD62LzdLG5eliS66783hUKPw8x8wyzXvW3Eg3yoHSuYjDMQxIXTNVcKLufd+yeIEJE1No5J&#10;wZMCrFeDtyXm2nX8Q49TrESCcMhRgYmxzaUMhSGLYexa4uSVzluMSfpKao9dgttGTrNsJi3WnBYM&#10;trQ1VNxOd6tAHo7dt99NL2VV7lt3PZivWdcrNRr2mwWISH38D/+191rBRzafwO+b9ATk6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Na0CxAAAAN0AAAAPAAAAAAAAAAAA&#10;AAAAAKECAABkcnMvZG93bnJldi54bWxQSwUGAAAAAAQABAD5AAAAkgMAAAAA&#10;" strokeweight="1.5pt"/>
                <v:line id="Line 5559" o:spid="_x0000_s2014" style="position:absolute;visibility:visible;mso-wrap-style:square" from="7080,4981" to="7080,53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ZYCTMYAAADdAAAADwAAAGRycy9kb3ducmV2LnhtbESPQWvCQBSE74X+h+UVems2VahtdJUi&#10;qMWbaRF6e2SfSUz2bdzdaPrvXUHocZiZb5jZYjCtOJPztWUFr0kKgriwuuZSwc/36uUdhA/IGlvL&#10;pOCPPCzmjw8zzLS98I7OeShFhLDPUEEVQpdJ6YuKDPrEdsTRO1hnMETpSqkdXiLctHKUpm/SYM1x&#10;ocKOlhUVTd4bBfs+599js3It9uvN5rA/NX68Ver5aficggg0hP/wvf2lFUzSjxHc3sQnIO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WWAkzGAAAA3QAAAA8AAAAAAAAA&#10;AAAAAAAAoQIAAGRycy9kb3ducmV2LnhtbFBLBQYAAAAABAAEAPkAAACUAwAAAAA=&#10;" strokeweight="1.5pt"/>
                <v:line id="Line 5560" o:spid="_x0000_s2015" style="position:absolute;visibility:visible;mso-wrap-style:square" from="7080,5341" to="7620,53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qn18YAAADdAAAADwAAAGRycy9kb3ducmV2LnhtbESPT2vCQBTE7wW/w/IEb3VjhVajq0jB&#10;P/TWVARvj+wzicm+jbsbTb99t1DocZiZ3zDLdW8acSfnK8sKJuMEBHFudcWFguPX9nkGwgdkjY1l&#10;UvBNHtarwdMSU20f/En3LBQiQtinqKAMoU2l9HlJBv3YtsTRu1hnMETpCqkdPiLcNPIlSV6lwYrj&#10;QoktvZeU11lnFJy6jM/Xeusa7Hb7/eV0q/30Q6nRsN8sQATqw3/4r33QCt6S+RR+38QnIF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rap9fGAAAA3QAAAA8AAAAAAAAA&#10;AAAAAAAAoQIAAGRycy9kb3ducmV2LnhtbFBLBQYAAAAABAAEAPkAAACUAwAAAAA=&#10;" strokeweight="1.5pt"/>
                <v:line id="Line 5561" o:spid="_x0000_s2016" style="position:absolute;flip:x;visibility:visible;mso-wrap-style:square" from="7260,4981" to="7440,51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CQwscAAADdAAAADwAAAGRycy9kb3ducmV2LnhtbESPQWsCMRSE74X+h/AKvUjNVqTV1Sgi&#10;CD14UctKb8/N62bZzcuapLr996Yg9DjMzDfMfNnbVlzIh9qxgtdhBoK4dLrmSsHnYfMyAREissbW&#10;MSn4pQDLxePDHHPtrryjyz5WIkE45KjAxNjlUobSkMUwdB1x8r6dtxiT9JXUHq8Jbls5yrI3abHm&#10;tGCwo7Whstn/WAVysh2c/eo0bormeJyaoiy6r61Sz0/9agYiUh//w/f2h1bwnk3H8PcmPQG5u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KoJDCxwAAAN0AAAAPAAAAAAAA&#10;AAAAAAAAAKECAABkcnMvZG93bnJldi54bWxQSwUGAAAAAAQABAD5AAAAlQMAAAAA&#10;"/>
                <v:line id="Line 5562" o:spid="_x0000_s2017" style="position:absolute;flip:x;visibility:visible;mso-wrap-style:square" from="7260,4981" to="7620,53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w1WcgAAADdAAAADwAAAGRycy9kb3ducmV2LnhtbESPQWsCMRSE74X+h/AKvRTNtrRVt0aR&#10;QqEHL1pZ8fbcPDfLbl62SarrvzeC0OMwM98w03lvW3EkH2rHCp6HGQji0umaKwWbn6/BGESIyBpb&#10;x6TgTAHms/u7KebanXhFx3WsRIJwyFGBibHLpQylIYth6Dri5B2ctxiT9JXUHk8Jblv5kmXv0mLN&#10;acFgR5+Gymb9ZxXI8fLp1y/2r03RbLcTU5RFt1sq9fjQLz5AROrjf/jW/tYKRtnkDa5v0hOQsw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ew1WcgAAADdAAAADwAAAAAA&#10;AAAAAAAAAAChAgAAZHJzL2Rvd25yZXYueG1sUEsFBgAAAAAEAAQA+QAAAJYDAAAAAA==&#10;"/>
                <v:line id="Line 5563" o:spid="_x0000_s2018" style="position:absolute;flip:x;visibility:visible;mso-wrap-style:square" from="7440,5161" to="7620,53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6rLsgAAADdAAAADwAAAGRycy9kb3ducmV2LnhtbESPT2sCMRTE7wW/Q3hCL0WzluKf1ShS&#10;KPTgpSor3p6b52bZzcs2SXX77ZtCocdhZn7DrDa9bcWNfKgdK5iMMxDEpdM1VwqOh7fRHESIyBpb&#10;x6TgmwJs1oOHFeba3fmDbvtYiQThkKMCE2OXSxlKQxbD2HXEybs6bzEm6SupPd4T3LbyOcum0mLN&#10;acFgR6+Gymb/ZRXI+e7p028vL03RnE4LU5RFd94p9Tjst0sQkfr4H/5rv2sFs2wxhd836QnI9Q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T6rLsgAAADdAAAADwAAAAAA&#10;AAAAAAAAAAChAgAAZHJzL2Rvd25yZXYueG1sUEsFBgAAAAAEAAQA+QAAAJYDAAAAAA==&#10;"/>
                <v:rect id="Rectangle 5564" o:spid="_x0000_s2019" style="position:absolute;left:7080;top:5125;width:360;height: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tjZMUA&#10;AADdAAAADwAAAGRycy9kb3ducmV2LnhtbESPzWrDMBCE74G8g9hCLyGWm0OTOJZDUjAUX0qcPMBi&#10;rX+otTKWGrt9+qpQyHGYmW+Y9DibXtxpdJ1lBS9RDIK4srrjRsHtmq93IJxH1thbJgXf5OCYLRcp&#10;JtpOfKF76RsRIOwSVNB6PyRSuqolgy6yA3Hwajsa9EGOjdQjTgFuermJ41dpsOOw0OJAby1Vn+WX&#10;UXCepq7++Cl5VTTnudhgfkXfK/X8NJ8OIDzN/hH+b79rBdt4v4W/N+EJyO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G2NkxQAAAN0AAAAPAAAAAAAAAAAAAAAAAJgCAABkcnMv&#10;ZG93bnJldi54bWxQSwUGAAAAAAQABAD1AAAAigMAAAAA&#10;" fillcolor="black"/>
                <v:line id="Line 5565" o:spid="_x0000_s2020" style="position:absolute;visibility:visible;mso-wrap-style:square" from="7260,4441" to="7260,4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H41psIAAADdAAAADwAAAGRycy9kb3ducmV2LnhtbERPz2vCMBS+C/sfwhvspukczFmNMgTn&#10;8GYdgrdH82xrm5cuSbX+9+YgePz4fs+XvWnEhZyvLCt4HyUgiHOrKy4U/O3Xwy8QPiBrbCyTght5&#10;WC5eBnNMtb3yji5ZKEQMYZ+igjKENpXS5yUZ9CPbEkfuZJ3BEKErpHZ4jeGmkeMk+ZQGK44NJba0&#10;Kimvs84oOHQZH8/12jXY/Ww2p8N/7T+2Sr299t8zEIH68BQ/3L9awSSZxrnxTXwCcn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H41psIAAADdAAAADwAAAAAAAAAAAAAA&#10;AAChAgAAZHJzL2Rvd25yZXYueG1sUEsFBgAAAAAEAAQA+QAAAJADAAAAAA==&#10;" strokeweight="1.5pt"/>
                <v:line id="Line 5566" o:spid="_x0000_s2021" style="position:absolute;visibility:visible;mso-wrap-style:square" from="7260,4981" to="7620,4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KQPcUAAADdAAAADwAAAGRycy9kb3ducmV2LnhtbESPQWvCQBSE7wX/w/KE3urGClWjq4ig&#10;lt6aiuDtkX0mMdm36e5G03/fLQg9DjPzDbNc96YRN3K+sqxgPEpAEOdWV1woOH7tXmYgfEDW2Fgm&#10;BT/kYb0aPC0x1fbOn3TLQiEihH2KCsoQ2lRKn5dk0I9sSxy9i3UGQ5SukNrhPcJNI1+T5E0arDgu&#10;lNjStqS8zjqj4NRlfL7WO9dgtz8cLqfv2k8+lHoe9psFiEB9+A8/2u9awTSZz+HvTXwC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zKQPcUAAADdAAAADwAAAAAAAAAA&#10;AAAAAAChAgAAZHJzL2Rvd25yZXYueG1sUEsFBgAAAAAEAAQA+QAAAJMDAAAAAA==&#10;" strokeweight="1.5pt"/>
                <v:line id="Line 5567" o:spid="_x0000_s2022" style="position:absolute;visibility:visible;mso-wrap-style:square" from="7620,4981" to="7620,53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OjusIAAADdAAAADwAAAGRycy9kb3ducmV2LnhtbERPy4rCMBTdD/gP4QruxlSFGalGEcEH&#10;s7MzCO4uzbWtbW5qkmrn7ycLYZaH816ue9OIBzlfWVYwGScgiHOrKy4U/Hzv3ucgfEDW2FgmBb/k&#10;Yb0avC0x1fbJJ3pkoRAxhH2KCsoQ2lRKn5dk0I9tSxy5q3UGQ4SukNrhM4abRk6T5EMarDg2lNjS&#10;tqS8zjqj4NxlfLnVO9dgtz8crud77WdfSo2G/WYBIlAf/sUv91Er+JwkcX98E5+AXP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OOjusIAAADdAAAADwAAAAAAAAAAAAAA&#10;AAChAgAAZHJzL2Rvd25yZXYueG1sUEsFBgAAAAAEAAQA+QAAAJADAAAAAA==&#10;" strokeweight="1.5pt"/>
                <v:line id="Line 5568" o:spid="_x0000_s2023" style="position:absolute;flip:x;visibility:visible;mso-wrap-style:square" from="7080,4981" to="7260,51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ypQMcAAADdAAAADwAAAGRycy9kb3ducmV2LnhtbESPQWsCMRSE74X+h/CEXkrNbimtrkYR&#10;QejBS1VWvD03z82ym5dtkur23zeFQo/DzHzDzJeD7cSVfGgcK8jHGQjiyumGawWH/eZpAiJEZI2d&#10;Y1LwTQGWi/u7ORba3fiDrrtYiwThUKACE2NfSBkqQxbD2PXEybs4bzEm6WupPd4S3HbyOctepcWG&#10;04LBntaGqnb3ZRXIyfbx06/OL23ZHo9TU1Zlf9oq9TAaVjMQkYb4H/5rv2sFb3mWw++b9ATk4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EPKlAxwAAAN0AAAAPAAAAAAAA&#10;AAAAAAAAAKECAABkcnMvZG93bnJldi54bWxQSwUGAAAAAAQABAD5AAAAlQMAAAAA&#10;"/>
                <v:line id="Line 5569" o:spid="_x0000_s2024" style="position:absolute;flip:x;visibility:visible;mso-wrap-style:square" from="7080,4801" to="7260,4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43N8cAAADdAAAADwAAAGRycy9kb3ducmV2LnhtbESPQWsCMRSE7wX/Q3hCL0WzSqm6GkUK&#10;hR68VGXF23Pz3Cy7edkmqW7/fVMo9DjMzDfMatPbVtzIh9qxgsk4A0FcOl1zpeB4eBvNQYSIrLF1&#10;TAq+KcBmPXhYYa7dnT/oto+VSBAOOSowMXa5lKE0ZDGMXUecvKvzFmOSvpLa4z3BbSunWfYiLdac&#10;Fgx29GqobPZfVoGc754+/fby3BTN6bQwRVl0551Sj8N+uwQRqY//4b/2u1Ywm2RT+H2TnoBc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07jc3xwAAAN0AAAAPAAAAAAAA&#10;AAAAAAAAAKECAABkcnMvZG93bnJldi54bWxQSwUGAAAAAAQABAD5AAAAlQMAAAAA&#10;"/>
                <v:line id="Line 5570" o:spid="_x0000_s2025" style="position:absolute;flip:x;visibility:visible;mso-wrap-style:square" from="7080,4621" to="7260,48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6KSrMgAAADdAAAADwAAAGRycy9kb3ducmV2LnhtbESPQWsCMRSE74X+h/AKvYhmbaXq1ihS&#10;EHrwUisr3p6b182ym5dtEnX775uC0OMwM98wi1VvW3EhH2rHCsajDARx6XTNlYL952Y4AxEissbW&#10;MSn4oQCr5f3dAnPtrvxBl12sRIJwyFGBibHLpQylIYth5Dri5H05bzEm6SupPV4T3LbyKctepMWa&#10;04LBjt4Mlc3ubBXI2Xbw7denSVM0h8PcFGXRHbdKPT7061cQkfr4H76137WC6Th7hr836QnI5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G6KSrMgAAADdAAAADwAAAAAA&#10;AAAAAAAAAAChAgAAZHJzL2Rvd25yZXYueG1sUEsFBgAAAAAEAAQA+QAAAJYDAAAAAA==&#10;"/>
                <v:line id="Line 5571" o:spid="_x0000_s2026" style="position:absolute;flip:x;visibility:visible;mso-wrap-style:square" from="7080,4441" to="7260,46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sK2McAAADdAAAADwAAAGRycy9kb3ducmV2LnhtbESPQWsCMRSE7wX/Q3hCL1KzirS6NYoU&#10;hB68qGWlt+fmdbPs5mWbpLr996Yg9DjMzDfMct3bVlzIh9qxgsk4A0FcOl1zpeDjuH2agwgRWWPr&#10;mBT8UoD1avCwxFy7K+/pcoiVSBAOOSowMXa5lKE0ZDGMXUecvC/nLcYkfSW1x2uC21ZOs+xZWqw5&#10;LRjs6M1Q2Rx+rAI5342+/eY8a4rmdFqYoiy6z51Sj8N+8woiUh//w/f2u1bwMslm8PcmPQG5u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USwrYxwAAAN0AAAAPAAAAAAAA&#10;AAAAAAAAAKECAABkcnMvZG93bnJldi54bWxQSwUGAAAAAAQABAD5AAAAlQMAAAAA&#10;"/>
                <v:line id="Line 5572" o:spid="_x0000_s2027" style="position:absolute;visibility:visible;mso-wrap-style:square" from="6000,7861" to="6000,8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QAIsYAAADdAAAADwAAAGRycy9kb3ducmV2LnhtbESPT2vCQBTE74V+h+UVvDUbK7YluooI&#10;/qE30yL09sg+k5js23R3o/Hbd4VCj8PM/IaZLwfTigs5X1tWME5SEMSF1TWXCr4+N8/vIHxA1tha&#10;JgU38rBcPD7MMdP2yge65KEUEcI+QwVVCF0mpS8qMugT2xFH72SdwRClK6V2eI1w08qXNH2VBmuO&#10;CxV2tK6oaPLeKDj2OX+fm41rsd/udqfjT+MnH0qNnobVDESgIfyH/9p7reBtnE7h/iY+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SUACLGAAAA3QAAAA8AAAAAAAAA&#10;AAAAAAAAoQIAAGRycy9kb3ducmV2LnhtbFBLBQYAAAAABAAEAPkAAACUAwAAAAA=&#10;" strokeweight="1.5pt"/>
                <v:line id="Line 5573" o:spid="_x0000_s2028" style="position:absolute;flip:x y;visibility:visible;mso-wrap-style:square" from="5820,8401" to="6000,8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71lMQAAADdAAAADwAAAGRycy9kb3ducmV2LnhtbESPT4vCMBTE7wt+h/AEb5paxJVqFP8g&#10;eNVV1NuzebbV5qU0Ueu33ywIexxm5jfMZNaYUjypdoVlBf1eBII4tbrgTMH+Z90dgXAeWWNpmRS8&#10;ycFs2vqaYKLti7f03PlMBAi7BBXk3leJlC7NyaDr2Yo4eFdbG/RB1pnUNb4C3JQyjqKhNFhwWMix&#10;omVO6X33MAoqdoP4fDkuzmUW+83gsJKj002pTruZj0F4avx/+NPeaAXf/WgIf2/CE5DT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LvWUxAAAAN0AAAAPAAAAAAAAAAAA&#10;AAAAAKECAABkcnMvZG93bnJldi54bWxQSwUGAAAAAAQABAD5AAAAkgMAAAAA&#10;" strokeweight="1.5pt"/>
                <v:line id="Line 5574" o:spid="_x0000_s2029" style="position:absolute;flip:y;visibility:visible;mso-wrap-style:square" from="5820,7501" to="5820,8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3sK98QAAADdAAAADwAAAGRycy9kb3ducmV2LnhtbESPT4vCMBTE74LfITxhb5rqQaVrFBEE&#10;xT34D7w+mtembPNSkmi7334jLOxxmJnfMKtNbxvxIh9qxwqmkwwEceF0zZWC+20/XoIIEVlj45gU&#10;/FCAzXo4WGGuXccXel1jJRKEQ44KTIxtLmUoDFkME9cSJ6903mJM0ldSe+wS3DZylmVzabHmtGCw&#10;pZ2h4vv6tArk8dSd/X52L6vy0LrH0XzNu16pj1G//QQRqY//4b/2QStYTLMFvN+kJyD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ewr3xAAAAN0AAAAPAAAAAAAAAAAA&#10;AAAAAKECAABkcnMvZG93bnJldi54bWxQSwUGAAAAAAQABAD5AAAAkgMAAAAA&#10;" strokeweight="1.5pt"/>
                <v:line id="Line 5575" o:spid="_x0000_s2030" style="position:absolute;flip:x y;visibility:visible;mso-wrap-style:square" from="5460,7501" to="5820,7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v3EfcEAAADdAAAADwAAAGRycy9kb3ducmV2LnhtbERPy4rCMBTdC/5DuII7TS0ySse0qMOA&#10;2/GBurvT3Gk7NjeliVr/3iwEl4fzXmSdqcWNWldZVjAZRyCIc6srLhTsd9+jOQjnkTXWlknBgxxk&#10;ab+3wETbO//QbesLEULYJaig9L5JpHR5SQbd2DbEgfuzrUEfYFtI3eI9hJtaxlH0IQ1WHBpKbGhd&#10;Un7ZXo2Cht00Pv8eV+e6iP1meviS89O/UsNBt/wE4anzb/HLvdEKZpMozA1vwhOQ6R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6/cR9wQAAAN0AAAAPAAAAAAAAAAAAAAAA&#10;AKECAABkcnMvZG93bnJldi54bWxQSwUGAAAAAAQABAD5AAAAjwMAAAAA&#10;" strokeweight="1.5pt"/>
                <v:line id="Line 5576" o:spid="_x0000_s2031" style="position:absolute;flip:y;visibility:visible;mso-wrap-style:square" from="5460,7141" to="5460,7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g7HsQAAADdAAAADwAAAGRycy9kb3ducmV2LnhtbESPQWsCMRSE7wX/Q3iCt5rVg62rUUQQ&#10;FHtoVfD62LzdLG5eliS66783hUKPw8x8wyzXvW3Eg3yoHSuYjDMQxIXTNVcKLufd+yeIEJE1No5J&#10;wZMCrFeDtyXm2nX8Q49TrESCcMhRgYmxzaUMhSGLYexa4uSVzluMSfpKao9dgttGTrNsJi3WnBYM&#10;trQ1VNxOd6tAHo7dt99NL2VV7lt3PZivWdcrNRr2mwWISH38D/+191rBxySbw++b9ATk6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qDsexAAAAN0AAAAPAAAAAAAAAAAA&#10;AAAAAKECAABkcnMvZG93bnJldi54bWxQSwUGAAAAAAQABAD5AAAAkgMAAAAA&#10;" strokeweight="1.5pt"/>
                <v:line id="Line 5577" o:spid="_x0000_s2032" style="position:absolute;flip:y;visibility:visible;mso-wrap-style:square" from="5460,7141" to="6000,71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UsEXsEAAADdAAAADwAAAGRycy9kb3ducmV2LnhtbERPTYvCMBC9L/gfwgje1rQe3KUaRQRB&#10;0cOuCl6HZtoUm0lJoq3/3hwW9vh438v1YFvxJB8axwryaQaCuHS64VrB9bL7/AYRIrLG1jEpeFGA&#10;9Wr0scRCu55/6XmOtUghHApUYGLsCilDachimLqOOHGV8xZjgr6W2mOfwm0rZ1k2lxYbTg0GO9oa&#10;Ku/nh1UgD8f+x+9m16qu9p27Hcxp3g9KTcbDZgEi0hD/xX/uvVbwledpf3qTnoBcv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lSwRewQAAAN0AAAAPAAAAAAAAAAAAAAAA&#10;AKECAABkcnMvZG93bnJldi54bWxQSwUGAAAAAAQABAD5AAAAjwMAAAAA&#10;" strokeweight="1.5pt"/>
                <v:line id="Line 5578" o:spid="_x0000_s2033" style="position:absolute;visibility:visible;mso-wrap-style:square" from="6000,7141" to="6000,78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aQ/MUAAADdAAAADwAAAGRycy9kb3ducmV2LnhtbESPQWvCQBSE7wX/w/IEb3UTBSupqxRB&#10;Ld4aRejtkX0mabJv4+5G03/fLRR6HGbmG2a1GUwr7uR8bVlBOk1AEBdW11wqOJ92z0sQPiBrbC2T&#10;gm/ysFmPnlaYafvgD7rnoRQRwj5DBVUIXSalLyoy6Ke2I47e1TqDIUpXSu3wEeGmlbMkWUiDNceF&#10;CjvaVlQ0eW8UXPqcP7+anWux3x8O18ut8fOjUpPx8PYKItAQ/sN/7Xet4CVNU/h9E5+AXP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naQ/MUAAADdAAAADwAAAAAAAAAA&#10;AAAAAAChAgAAZHJzL2Rvd25yZXYueG1sUEsFBgAAAAAEAAQA+QAAAJMDAAAAAA==&#10;" strokeweight="1.5pt"/>
                <v:line id="Line 5579" o:spid="_x0000_s2034" style="position:absolute;flip:x;visibility:visible;mso-wrap-style:square" from="5820,7861" to="6000,8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Teh6scAAADdAAAADwAAAGRycy9kb3ducmV2LnhtbESPQUvDQBSE74L/YXlCL8VuUkRrzKYU&#10;oeChF1tJ8fbMPrMh2bdxd23jv3eFgsdhZr5hyvVkB3EiHzrHCvJFBoK4cbrjVsHbYXu7AhEissbB&#10;MSn4oQDr6vqqxEK7M7/SaR9bkSAcClRgYhwLKUNjyGJYuJE4eZ/OW4xJ+lZqj+cEt4NcZtm9tNhx&#10;WjA40rOhpt9/WwVytZt/+c3HXV/3x+OjqZt6fN8pNbuZNk8gIk3xP3xpv2gFD3m+hL836QnI6h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xN6HqxwAAAN0AAAAPAAAAAAAA&#10;AAAAAAAAAKECAABkcnMvZG93bnJldi54bWxQSwUGAAAAAAQABAD5AAAAlQMAAAAA&#10;"/>
                <v:line id="Line 5580" o:spid="_x0000_s2035" style="position:absolute;flip:y;visibility:visible;mso-wrap-style:square" from="5820,7681" to="6000,78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sEccgAAADdAAAADwAAAGRycy9kb3ducmV2LnhtbESPQUsDMRSE74L/ITyhl2KzW0uta9NS&#10;hIKHXmxli7fn5rlZdvOyJmm7/nsjFDwOM/MNs1wPthNn8qFxrCCfZCCIK6cbrhW8H7b3CxAhImvs&#10;HJOCHwqwXt3eLLHQ7sJvdN7HWiQIhwIVmBj7QspQGbIYJq4nTt6X8xZjkr6W2uMlwW0np1k2lxYb&#10;TgsGe3oxVLX7k1UgF7vxt998ztqyPR6fTFmV/cdOqdHdsHkGEWmI/+Fr+1UreMzzB/h7k56AXP0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nnsEccgAAADdAAAADwAAAAAA&#10;AAAAAAAAAAChAgAAZHJzL2Rvd25yZXYueG1sUEsFBgAAAAAEAAQA+QAAAJYDAAAAAA==&#10;"/>
                <v:line id="Line 5581" o:spid="_x0000_s2036" style="position:absolute;flip:y;visibility:visible;mso-wrap-style:square" from="5820,7501" to="6000,76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KcBcgAAADdAAAADwAAAGRycy9kb3ducmV2LnhtbESPQWsCMRSE7wX/Q3iCl1KzK1Lt1ihS&#10;EHrwUpWV3l43r5tlNy/bJOr23zeFQo/DzHzDrDaD7cSVfGgcK8inGQjiyumGawWn4+5hCSJEZI2d&#10;Y1LwTQE269HdCgvtbvxG10OsRYJwKFCBibEvpAyVIYth6nri5H06bzEm6WupPd4S3HZylmWP0mLD&#10;acFgTy+GqvZwsQrkcn//5bcf87Zsz+cnU1Zl/75XajIets8gIg3xP/zXftUKFnk+h9836QnI9Q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EZKcBcgAAADdAAAADwAAAAAA&#10;AAAAAAAAAAChAgAAZHJzL2Rvd25yZXYueG1sUEsFBgAAAAAEAAQA+QAAAJYDAAAAAA==&#10;"/>
                <v:line id="Line 5582" o:spid="_x0000_s2037" style="position:absolute;flip:y;visibility:visible;mso-wrap-style:square" from="5820,7321" to="6000,7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t45nsgAAADdAAAADwAAAGRycy9kb3ducmV2LnhtbESPQUsDMRSE74L/ITyhl2KzW2yta9NS&#10;hIKHXmxli7fn5rlZdvOyJmm7/nsjFDwOM/MNs1wPthNn8qFxrCCfZCCIK6cbrhW8H7b3CxAhImvs&#10;HJOCHwqwXt3eLLHQ7sJvdN7HWiQIhwIVmBj7QspQGbIYJq4nTt6X8xZjkr6W2uMlwW0np1k2lxYb&#10;TgsGe3oxVLX7k1UgF7vxt998PrRlezw+mbIq+4+dUqO7YfMMItIQ/8PX9qtW8JjnM/h7k56AXP0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t45nsgAAADdAAAADwAAAAAA&#10;AAAAAAAAAAChAgAAZHJzL2Rvd25yZXYueG1sUEsFBgAAAAAEAAQA+QAAAJYDAAAAAA==&#10;"/>
                <v:line id="Line 5583" o:spid="_x0000_s2038" style="position:absolute;flip:y;visibility:visible;mso-wrap-style:square" from="5460,7321" to="5640,7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yn6cgAAADdAAAADwAAAGRycy9kb3ducmV2LnhtbESPQWsCMRSE74L/ITyhF6nZlWLt1ihS&#10;EHrwUi0rvb1uXjfLbl62Sarbf98UBI/DzHzDrDaD7cSZfGgcK8hnGQjiyumGawXvx939EkSIyBo7&#10;x6TglwJs1uPRCgvtLvxG50OsRYJwKFCBibEvpAyVIYth5nri5H05bzEm6WupPV4S3HZynmULabHh&#10;tGCwpxdDVXv4sQrkcj/99tvPh7ZsT6cnU1Zl/7FX6m4ybJ9BRBriLXxtv2oFj3m+gP836QnI9R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gyn6cgAAADdAAAADwAAAAAA&#10;AAAAAAAAAAChAgAAZHJzL2Rvd25yZXYueG1sUEsFBgAAAAAEAAQA+QAAAJYDAAAAAA==&#10;"/>
                <v:line id="Line 5584" o:spid="_x0000_s2039" style="position:absolute;flip:y;visibility:visible;mso-wrap-style:square" from="5460,7141" to="5640,73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UACcsgAAADdAAAADwAAAGRycy9kb3ducmV2LnhtbESPzWrDMBCE74W8g9hALyWRXUqTulFC&#10;KBR6yCU/OPS2tTaWsbVyJDVx3z4qFHocZuYbZrEabCcu5EPjWEE+zUAQV043XCs47N8ncxAhImvs&#10;HJOCHwqwWo7uFlhod+UtXXaxFgnCoUAFJsa+kDJUhiyGqeuJk3dy3mJM0tdSe7wmuO3kY5Y9S4sN&#10;pwWDPb0Zqtrdt1Ug55uHs19/PbVlezy+mLIq+8+NUvfjYf0KItIQ/8N/7Q+tYJbnM/h9k56AXN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4UACcsgAAADdAAAADwAAAAAA&#10;AAAAAAAAAAChAgAAZHJzL2Rvd25yZXYueG1sUEsFBgAAAAAEAAQA+QAAAJYDAAAAAA==&#10;"/>
                <v:line id="Line 5585" o:spid="_x0000_s2040" style="position:absolute;flip:x y;visibility:visible;mso-wrap-style:square" from="5820,7141" to="6000,73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wWZsMAAADdAAAADwAAAGRycy9kb3ducmV2LnhtbERPy2rCQBTdF/yH4QrdFDOJLTVERxGh&#10;0lVKfeD2krkmwcydkBmT2K/vLApdHs57tRlNI3rqXG1ZQRLFIIgLq2suFZyOH7MUhPPIGhvLpOBB&#10;DjbrydMKM20H/qb+4EsRQthlqKDyvs2kdEVFBl1kW+LAXW1n0AfYlVJ3OIRw08h5HL9LgzWHhgpb&#10;2lVU3A53owA5/3lNh4Te5J4ubp5/vWzPV6Wep+N2CcLT6P/Ff+5PrWCRJGFueBOegFz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rcFmbDAAAA3QAAAA8AAAAAAAAAAAAA&#10;AAAAoQIAAGRycy9kb3ducmV2LnhtbFBLBQYAAAAABAAEAPkAAACRAwAAAAA=&#10;"/>
                <v:rect id="Rectangle 5586" o:spid="_x0000_s2041" style="position:absolute;left:5640;top:7144;width:360;height:216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Y9n8UA&#10;AADdAAAADwAAAGRycy9kb3ducmV2LnhtbESPzWrDMBCE74W8g9hAb43sQn7sRjZJIZAccqiTB1is&#10;re3WWhlLjp23rwKBHoeZ+YbZ5pNpxY1611hWEC8iEMSl1Q1XCq6Xw9sGhPPIGlvLpOBODvJs9rLF&#10;VNuRv+hW+EoECLsUFdTed6mUrqzJoFvYjjh437Y36IPsK6l7HAPctPI9ilbSYMNhocaOPmsqf4vB&#10;KDjp4bg827L7cWsc9H08J3vUSr3Op90HCE+T/w8/20etYB3HCTzehCcgs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tj2fxQAAAN0AAAAPAAAAAAAAAAAAAAAAAJgCAABkcnMv&#10;ZG93bnJldi54bWxQSwUGAAAAAAQABAD1AAAAigMAAAAA&#10;" fillcolor="black"/>
                <v:line id="Line 5587" o:spid="_x0000_s2042" style="position:absolute;visibility:visible;mso-wrap-style:square" from="7080,7861" to="7080,8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1b/2sIAAADdAAAADwAAAGRycy9kb3ducmV2LnhtbERPz2vCMBS+D/wfwhO8zVQHm1SjiOAU&#10;b6sieHs0z7a2ealJqvW/Xw6DHT++34tVbxrxIOcrywom4wQEcW51xYWC03H7PgPhA7LGxjIpeJGH&#10;1XLwtsBU2yf/0CMLhYgh7FNUUIbQplL6vCSDfmxb4shdrTMYInSF1A6fMdw0cpokn9JgxbGhxJY2&#10;JeV11hkF5y7jy63euga7793uer7X/uOg1GjYr+cgAvXhX/zn3msFX5Np3B/fxCcgl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1b/2sIAAADdAAAADwAAAAAAAAAAAAAA&#10;AAChAgAAZHJzL2Rvd25yZXYueG1sUEsFBgAAAAAEAAQA+QAAAJADAAAAAA==&#10;" strokeweight="1.5pt"/>
                <v:line id="Line 5588" o:spid="_x0000_s2043" style="position:absolute;flip:x y;visibility:visible;mso-wrap-style:square" from="7080,8401" to="7260,8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IxgMUAAADdAAAADwAAAGRycy9kb3ducmV2LnhtbESPQWvCQBSE70L/w/KE3uomQazErGJb&#10;Cl5rLTW3Z/aZRLNvQ3abxH/fLRQ8DjPzDZNtRtOInjpXW1YQzyIQxIXVNZcKDp/vT0sQziNrbCyT&#10;ghs52KwfJhmm2g78Qf3elyJA2KWooPK+TaV0RUUG3cy2xME7286gD7Irpe5wCHDTyCSKFtJgzWGh&#10;wpZeKyqu+x+joGU3T/LT90velInfzb/e5PJ4UepxOm5XIDyN/h7+b++0guc4ieHvTXgCcv0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HIxgMUAAADdAAAADwAAAAAAAAAA&#10;AAAAAAChAgAAZHJzL2Rvd25yZXYueG1sUEsFBgAAAAAEAAQA+QAAAJMDAAAAAA==&#10;" strokeweight="1.5pt"/>
                <v:line id="Line 5589" o:spid="_x0000_s2044" style="position:absolute;flip:y;visibility:visible;mso-wrap-style:square" from="7080,7501" to="7080,78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n1D8QAAADdAAAADwAAAGRycy9kb3ducmV2LnhtbESPQYvCMBSE7wv+h/CEva2pPehSjSKC&#10;oOweXBW8PprXpti8lCTa+u/NwsIeh5n5hlmuB9uKB/nQOFYwnWQgiEunG64VXM67j08QISJrbB2T&#10;gicFWK9Gb0sstOv5hx6nWIsE4VCgAhNjV0gZSkMWw8R1xMmrnLcYk/S11B77BLetzLNsJi02nBYM&#10;drQ1VN5Od6tAHr76o9/ll6qu9p27Hsz3rB+Ueh8PmwWISEP8D/+191rBfJrn8PsmPQG5e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ufUPxAAAAN0AAAAPAAAAAAAAAAAA&#10;AAAAAKECAABkcnMvZG93bnJldi54bWxQSwUGAAAAAAQABAD5AAAAkgMAAAAA&#10;" strokeweight="1.5pt"/>
                <v:line id="Line 5590" o:spid="_x0000_s2045" style="position:absolute;flip:y;visibility:visible;mso-wrap-style:square" from="7080,7501" to="7620,7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/VQlMUAAADdAAAADwAAAGRycy9kb3ducmV2LnhtbESPQWsCMRSE7wX/Q3iCt5p1BStboxRB&#10;UOyhVaHXx+btZunmZUmiu/77RhB6HGbmG2a1GWwrbuRD41jBbJqBIC6dbrhWcDnvXpcgQkTW2Dom&#10;BXcKsFmPXlZYaNfzN91OsRYJwqFABSbGrpAylIYshqnriJNXOW8xJulrqT32CW5bmWfZQlpsOC0Y&#10;7GhrqPw9Xa0CeTj2X36XX6q62nfu52A+F/2g1GQ8fLyDiDTE//CzvdcK3mb5HB5v0hOQ6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/VQlMUAAADdAAAADwAAAAAAAAAA&#10;AAAAAAChAgAAZHJzL2Rvd25yZXYueG1sUEsFBgAAAAAEAAQA+QAAAJMDAAAAAA==&#10;" strokeweight="1.5pt"/>
                <v:rect id="Rectangle 5591" o:spid="_x0000_s2046" style="position:absolute;left:7080;top:7501;width:360;height:216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tYvMQA&#10;AADdAAAADwAAAGRycy9kb3ducmV2LnhtbESPzYrCQBCE74LvMLTgzUwUd9WYUdwFwT148OcBmkyb&#10;RDM9ITMx8e2dhYU9FlX1FZVue1OJJzWutKxgGsUgiDOrS84VXC/7yRKE88gaK8uk4EUOtpvhIMVE&#10;245P9Dz7XAQIuwQVFN7XiZQuK8igi2xNHLybbQz6IJtc6ga7ADeVnMXxpzRYclgosKbvgrLHuTUK&#10;fnR7+DjarL67Bbb61R1XX6iVGo/63RqEp97/h//aB61gMZ3N4fdNeAJy8w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zbWLzEAAAA3QAAAA8AAAAAAAAAAAAAAAAAmAIAAGRycy9k&#10;b3ducmV2LnhtbFBLBQYAAAAABAAEAPUAAACJAwAAAAA=&#10;" fillcolor="black"/>
                <v:line id="Line 5592" o:spid="_x0000_s2047" style="position:absolute;flip:y;visibility:visible;mso-wrap-style:square" from="7260,7861" to="7260,8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1Bte8UAAADdAAAADwAAAGRycy9kb3ducmV2LnhtbESPQWsCMRSE7wX/Q3iCt5p1QStboxRB&#10;UOyhVaHXx+btZunmZUmiu/77RhB6HGbmG2a1GWwrbuRD41jBbJqBIC6dbrhWcDnvXpcgQkTW2Dom&#10;BXcKsFmPXlZYaNfzN91OsRYJwqFABSbGrpAylIYshqnriJNXOW8xJulrqT32CW5bmWfZQlpsOC0Y&#10;7GhrqPw9Xa0CeTj2X36XX6q62nfu52A+F/2g1GQ8fLyDiDTE//CzvdcK3mb5HB5v0hOQ6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1Bte8UAAADdAAAADwAAAAAAAAAA&#10;AAAAAAChAgAAZHJzL2Rvd25yZXYueG1sUEsFBgAAAAAEAAQA+QAAAJMDAAAAAA==&#10;" strokeweight="1.5pt"/>
                <v:line id="Line 5593" o:spid="_x0000_s2048" style="position:absolute;flip:y;visibility:visible;mso-wrap-style:square" from="7260,7861" to="7620,78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LzDMUAAADdAAAADwAAAGRycy9kb3ducmV2LnhtbESPzWrDMBCE74W+g9hCbo0cH5zgRgmh&#10;EEhIDvmDXhdrbZlYKyOpsfv2VaDQ4zAz3zDL9Wg78SAfWscKZtMMBHHldMuNgtt1+74AESKyxs4x&#10;KfihAOvV68sSS+0GPtPjEhuRIBxKVGBi7EspQ2XIYpi6njh5tfMWY5K+kdrjkOC2k3mWFdJiy2nB&#10;YE+fhqr75dsqkPvDcPLb/FY39a53X3tzLIZRqcnbuPkAEWmM/+G/9k4rmM/yAp5v0hOQq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4LzDMUAAADdAAAADwAAAAAAAAAA&#10;AAAAAAChAgAAZHJzL2Rvd25yZXYueG1sUEsFBgAAAAAEAAQA+QAAAJMDAAAAAA==&#10;" strokeweight="1.5pt"/>
                <v:line id="Line 5594" o:spid="_x0000_s2049" style="position:absolute;flip:y;visibility:visible;mso-wrap-style:square" from="7620,7501" to="7620,78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5Wl8QAAADdAAAADwAAAGRycy9kb3ducmV2LnhtbESPQYvCMBSE78L+h/AWvGlqD7p0jSKC&#10;oOjBdYW9PprXpmzzUpJo6783wsIeh5n5hlmuB9uKO/nQOFYwm2YgiEunG64VXL93kw8QISJrbB2T&#10;ggcFWK/eRksstOv5i+6XWIsE4VCgAhNjV0gZSkMWw9R1xMmrnLcYk/S11B77BLetzLNsLi02nBYM&#10;drQ1VP5eblaBPBz7s9/l16qu9p37OZjTvB+UGr8Pm08QkYb4H/5r77WCxSxfwOtNegJy9QQ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zlaXxAAAAN0AAAAPAAAAAAAAAAAA&#10;AAAAAKECAABkcnMvZG93bnJldi54bWxQSwUGAAAAAAQABAD5AAAAkgMAAAAA&#10;" strokeweight="1.5pt"/>
                <v:line id="Line 5595" o:spid="_x0000_s2050" style="position:absolute;visibility:visible;mso-wrap-style:square" from="6000,8401" to="7080,8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SDz3MIAAADdAAAADwAAAGRycy9kb3ducmV2LnhtbERPz2vCMBS+D/wfwhO8zVQHm1SjiOAU&#10;b6sieHs0z7a2ealJqvW/Xw6DHT++34tVbxrxIOcrywom4wQEcW51xYWC03H7PgPhA7LGxjIpeJGH&#10;1XLwtsBU2yf/0CMLhYgh7FNUUIbQplL6vCSDfmxb4shdrTMYInSF1A6fMdw0cpokn9JgxbGhxJY2&#10;JeV11hkF5y7jy63euga7793uer7X/uOg1GjYr+cgAvXhX/zn3msFX5NpnBvfxCcgl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SDz3MIAAADdAAAADwAAAAAAAAAAAAAA&#10;AAChAgAAZHJzL2Rvd25yZXYueG1sUEsFBgAAAAAEAAQA+QAAAJADAAAAAA==&#10;" strokeweight="1.5pt"/>
                <v:line id="Line 5596" o:spid="_x0000_s2051" style="position:absolute;flip:y;visibility:visible;mso-wrap-style:square" from="6000,7861" to="6000,8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1nfsUAAADdAAAADwAAAGRycy9kb3ducmV2LnhtbESPQWsCMRSE7wX/Q3iCt5p1D7ZujVIE&#10;QbGHVoVeH5u3m6WblyWJ7vrvjSD0OMzMN8xyPdhWXMmHxrGC2TQDQVw63XCt4Hzavr6DCBFZY+uY&#10;FNwowHo1ellioV3PP3Q9xlokCIcCFZgYu0LKUBqyGKauI05e5bzFmKSvpfbYJ7htZZ5lc2mx4bRg&#10;sKONofLveLEK5P7Qf/ttfq7qate53735mveDUpPx8PkBItIQ/8PP9k4reJvlC3i8SU9Aru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h1nfsUAAADdAAAADwAAAAAAAAAA&#10;AAAAAAChAgAAZHJzL2Rvd25yZXYueG1sUEsFBgAAAAAEAAQA+QAAAJMDAAAAAA==&#10;" strokeweight="1.5pt"/>
                <v:line id="Line 5597" o:spid="_x0000_s2052" style="position:absolute;flip:y;visibility:visible;mso-wrap-style:square" from="7080,7861" to="7080,8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5YPsEAAADdAAAADwAAAGRycy9kb3ducmV2LnhtbERPy4rCMBTdD/gP4QruxlQHHKlGEUFQ&#10;nIUvcHtpbptic1OSjK1/bxYDszyc93Ld20Y8yYfasYLJOANBXDhdc6Xgdt19zkGEiKyxcUwKXhRg&#10;vRp8LDHXruMzPS+xEimEQ44KTIxtLmUoDFkMY9cSJ6503mJM0FdSe+xSuG3kNMtm0mLNqcFgS1tD&#10;xePyaxXIw7E7+d30VlblvnX3g/mZdb1So2G/WYCI1Md/8Z97rxV8T77S/vQmPQG5e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u/lg+wQAAAN0AAAAPAAAAAAAAAAAAAAAA&#10;AKECAABkcnMvZG93bnJldi54bWxQSwUGAAAAAAQABAD5AAAAjwMAAAAA&#10;" strokeweight="1.5pt"/>
                <v:line id="Line 5598" o:spid="_x0000_s2053" style="position:absolute;visibility:visible;mso-wrap-style:square" from="6000,7861" to="7080,78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cPMnMUAAADdAAAADwAAAGRycy9kb3ducmV2LnhtbESPQWvCQBSE7wX/w/IEb3WTCq1EVxFB&#10;Lb2ZFsHbI/tMYrJv092Npv/eLRR6HGbmG2a5HkwrbuR8bVlBOk1AEBdW11wq+PrcPc9B+ICssbVM&#10;Cn7Iw3o1elpipu2dj3TLQykihH2GCqoQukxKX1Rk0E9tRxy9i3UGQ5SulNrhPcJNK1+S5FUarDku&#10;VNjRtqKiyXuj4NTnfL42O9divz8cLqfvxs8+lJqMh80CRKAh/If/2u9awVs6S+H3TXwCcvU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cPMnMUAAADdAAAADwAAAAAAAAAA&#10;AAAAAAChAgAAZHJzL2Rvd25yZXYueG1sUEsFBgAAAAAEAAQA+QAAAJMDAAAAAA==&#10;" strokeweight="1.5pt"/>
                <v:line id="Line 5599" o:spid="_x0000_s2054" style="position:absolute;visibility:visible;mso-wrap-style:square" from="6000,8221" to="6180,8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htSzMYAAADdAAAADwAAAGRycy9kb3ducmV2LnhtbESP3WoCMRSE7wXfIRzBu5pdBW1Xo5T+&#10;gOKF1PoAx83pZuvmZElS3fbpjVDwcpiZb5jFqrONOJMPtWMF+SgDQVw6XXOl4PD5/vAIIkRkjY1j&#10;UvBLAVbLfm+BhXYX/qDzPlYiQTgUqMDE2BZShtKQxTByLXHyvpy3GJP0ldQeLwluGznOsqm0WHNa&#10;MNjSi6HytP+xCjb+uD3lf5WRR974t2b3+hTst1LDQfc8BxGpi/fwf3utFczyyRhub9ITkM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4bUszGAAAA3QAAAA8AAAAAAAAA&#10;AAAAAAAAoQIAAGRycy9kb3ducmV2LnhtbFBLBQYAAAAABAAEAPkAAACUAwAAAAA=&#10;" strokeweight="1pt"/>
                <v:line id="Line 5600" o:spid="_x0000_s2055" style="position:absolute;visibility:visible;mso-wrap-style:square" from="6000,8041" to="6360,8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Vf3V8YAAADdAAAADwAAAGRycy9kb3ducmV2LnhtbESP0WoCMRRE3wv9h3ALfdPsKrR2NYpo&#10;hUofROsHXDe3m62bmyWJuvr1TUHo4zAzZ5jJrLONOJMPtWMFeT8DQVw6XXOlYP+16o1AhIissXFM&#10;Cq4UYDZ9fJhgod2Ft3TexUokCIcCFZgY20LKUBqyGPquJU7et/MWY5K+ktrjJcFtIwdZ9iIt1pwW&#10;DLa0MFQedyerYO0Pn8f8Vhl54LV/bzbLt2B/lHp+6uZjEJG6+B++tz+0gtd8OIS/N+kJyO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FX91fGAAAA3QAAAA8AAAAAAAAA&#10;AAAAAAAAoQIAAGRycy9kb3ducmV2LnhtbFBLBQYAAAAABAAEAPkAAACUAwAAAAA=&#10;" strokeweight="1pt"/>
                <v:line id="Line 5601" o:spid="_x0000_s2056" style="position:absolute;visibility:visible;mso-wrap-style:square" from="6000,7861" to="6540,8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5vI8YAAADdAAAADwAAAGRycy9kb3ducmV2LnhtbESP3WoCMRSE7wt9h3AKvdPs2tKfrVFE&#10;W1C8KFUf4Lg5blY3J0uS6urTm4LQy2FmvmGG48424kg+1I4V5P0MBHHpdM2Vgs36q/cGIkRkjY1j&#10;UnCmAOPR/d0QC+1O/EPHVaxEgnAoUIGJsS2kDKUhi6HvWuLk7Zy3GJP0ldQeTwluGznIshdpsea0&#10;YLClqaHysPq1ChZ+uzzkl8rILS/8Z/M9ew92r9TjQzf5ABGpi//hW3uuFbzmT8/w9yY9ATm6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6+byPGAAAA3QAAAA8AAAAAAAAA&#10;AAAAAAAAoQIAAGRycy9kb3ducmV2LnhtbFBLBQYAAAAABAAEAPkAAACUAwAAAAA=&#10;" strokeweight="1pt"/>
                <v:line id="Line 5602" o:spid="_x0000_s2057" style="position:absolute;visibility:visible;mso-wrap-style:square" from="6180,7861" to="6720,8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LKuMYAAADdAAAADwAAAGRycy9kb3ducmV2LnhtbESP3WoCMRSE7wt9h3AKvdPsWvq3NYpo&#10;C4oXpeoDHDfHzermZElSXX16UxB6OczMN8xw3NlGHMmH2rGCvJ+BIC6drrlSsFl/9d5AhIissXFM&#10;Cs4UYDy6vxtiod2Jf+i4ipVIEA4FKjAxtoWUoTRkMfRdS5y8nfMWY5K+ktrjKcFtIwdZ9iIt1pwW&#10;DLY0NVQeVr9WwcJvl4f8Uhm55YX/bL5n78HulXp86CYfICJ18T98a8+1gtf86Rn+3qQnIE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HyyrjGAAAA3QAAAA8AAAAAAAAA&#10;AAAAAAAAoQIAAGRycy9kb3ducmV2LnhtbFBLBQYAAAAABAAEAPkAAACUAwAAAAA=&#10;" strokeweight="1pt"/>
                <v:line id="Line 5603" o:spid="_x0000_s2058" style="position:absolute;visibility:visible;mso-wrap-style:square" from="6360,7861" to="6900,8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BUz8YAAADdAAAADwAAAGRycy9kb3ducmV2LnhtbESP0WoCMRRE3wv+Q7hC32p2K1i7GkWs&#10;hYoPovUDrpvbzdbNzZKkuvr1plDo4zAzZ5jpvLONOJMPtWMF+SADQVw6XXOl4PD5/jQGESKyxsYx&#10;KbhSgPms9zDFQrsL7+i8j5VIEA4FKjAxtoWUoTRkMQxcS5y8L+ctxiR9JbXHS4LbRj5n2UharDkt&#10;GGxpaag87X+sgrU/bk75rTLyyGu/arZvr8F+K/XY7xYTEJG6+B/+a39oBS/5cAS/b9ITkLM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EgVM/GAAAA3QAAAA8AAAAAAAAA&#10;AAAAAAAAoQIAAGRycy9kb3ducmV2LnhtbFBLBQYAAAAABAAEAPkAAACUAwAAAAA=&#10;" strokeweight="1pt"/>
                <v:line id="Line 5604" o:spid="_x0000_s2059" style="position:absolute;visibility:visible;mso-wrap-style:square" from="6540,7861" to="7080,8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zxVMYAAADdAAAADwAAAGRycy9kb3ducmV2LnhtbESP0WoCMRRE3wX/IVyhbzW7FapdjSLW&#10;QqUPovUDrpvbzdbNzZKkuvXrTaHg4zAzZ5jZorONOJMPtWMF+TADQVw6XXOl4PD59jgBESKyxsYx&#10;KfilAIt5vzfDQrsL7+i8j5VIEA4FKjAxtoWUoTRkMQxdS5y8L+ctxiR9JbXHS4LbRj5l2bO0WHNa&#10;MNjSylB52v9YBRt//Djl18rII2/8utm+vgT7rdTDoFtOQUTq4j38337XCsb5aAx/b9ITkP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5s8VTGAAAA3QAAAA8AAAAAAAAA&#10;AAAAAAAAoQIAAGRycy9kb3ducmV2LnhtbFBLBQYAAAAABAAEAPkAAACUAwAAAAA=&#10;" strokeweight="1pt"/>
                <v:line id="Line 5605" o:spid="_x0000_s2060" style="position:absolute;visibility:visible;mso-wrap-style:square" from="6720,7861" to="7080,8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/NlJsIAAADdAAAADwAAAGRycy9kb3ducmV2LnhtbERPzWoCMRC+C32HMIXeanYraF2NUloF&#10;xYNUfYBxM91s3UyWJNXVpzeHgseP738672wjzuRD7VhB3s9AEJdO11wpOOyXr+8gQkTW2DgmBVcK&#10;MJ899aZYaHfhbzrvYiVSCIcCFZgY20LKUBqyGPquJU7cj/MWY4K+ktrjJYXbRr5l2VBarDk1GGzp&#10;01B52v1ZBWt/3JzyW2Xkkdd+0Wy/xsH+KvXy3H1MQETq4kP8715pBaN8kOamN+kJyN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/NlJsIAAADdAAAADwAAAAAAAAAAAAAA&#10;AAChAgAAZHJzL2Rvd25yZXYueG1sUEsFBgAAAAAEAAQA+QAAAJADAAAAAA==&#10;" strokeweight="1pt"/>
                <v:line id="Line 5606" o:spid="_x0000_s2061" style="position:absolute;visibility:visible;mso-wrap-style:square" from="6900,7861" to="7080,8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L/AvcYAAADdAAAADwAAAGRycy9kb3ducmV2LnhtbESP0WoCMRRE3wv+Q7iFvtXsWqi6GkVs&#10;CxUfRNsPuG6um62bmyVJdfXrjVDo4zAzZ5jpvLONOJEPtWMFeT8DQVw6XXOl4Pvr43kEIkRkjY1j&#10;UnChAPNZ72GKhXZn3tJpFyuRIBwKVGBibAspQ2nIYui7ljh5B+ctxiR9JbXHc4LbRg6y7FVarDkt&#10;GGxpaag87n6tgpXfr4/5tTJyzyv/3mzexsH+KPX02C0mICJ18T/81/7UCob5yxjub9IT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C/wL3GAAAA3QAAAA8AAAAAAAAA&#10;AAAAAAAAoQIAAGRycy9kb3ducmV2LnhtbFBLBQYAAAAABAAEAPkAAACUAwAAAAA=&#10;" strokeweight="1pt"/>
                <v:line id="Line 5607" o:spid="_x0000_s2062" style="position:absolute;flip:x;visibility:visible;mso-wrap-style:square" from="5820,8041" to="6000,8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Rq1G8QAAADdAAAADwAAAGRycy9kb3ducmV2LnhtbERPy2oCMRTdF/yHcAtuSs0o0upoFCkU&#10;unDjgxF318ntZJjJzZikOv37ZiF0eTjv5bq3rbiRD7VjBeNRBoK4dLrmSsHx8Pk6AxEissbWMSn4&#10;pQDr1eBpibl2d97RbR8rkUI45KjAxNjlUobSkMUwch1x4r6dtxgT9JXUHu8p3LZykmVv0mLNqcFg&#10;Rx+Gymb/YxXI2fbl6jeXaVM0p9PcFGXRnbdKDZ/7zQJEpD7+ix/uL63gfTxN+9Ob9ATk6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9GrUbxAAAAN0AAAAPAAAAAAAAAAAA&#10;AAAAAKECAABkcnMvZG93bnJldi54bWxQSwUGAAAAAAQABAD5AAAAkgMAAAAA&#10;"/>
                <v:line id="Line 5608" o:spid="_x0000_s2063" style="position:absolute;flip:x;visibility:visible;mso-wrap-style:square" from="5820,8221" to="6000,8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YQgMgAAADdAAAADwAAAGRycy9kb3ducmV2LnhtbESPQWsCMRSE7wX/Q3iCl1KzK1Lt1ihS&#10;EHrwUpWV3l43r5tlNy/bJOr23zeFQo/DzHzDrDaD7cSVfGgcK8inGQjiyumGawWn4+5hCSJEZI2d&#10;Y1LwTQE269HdCgvtbvxG10OsRYJwKFCBibEvpAyVIYth6nri5H06bzEm6WupPd4S3HZylmWP0mLD&#10;acFgTy+GqvZwsQrkcn//5bcf87Zsz+cnU1Zl/75XajIets8gIg3xP/zXftUKFvk8h9836QnI9Q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ElYQgMgAAADdAAAADwAAAAAA&#10;AAAAAAAAAAChAgAAZHJzL2Rvd25yZXYueG1sUEsFBgAAAAAEAAQA+QAAAJYDAAAAAA==&#10;"/>
                <v:line id="Line 5609" o:spid="_x0000_s2064" style="position:absolute;flip:y;visibility:visible;mso-wrap-style:square" from="5640,7321" to="5820,7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SO98cAAADdAAAADwAAAGRycy9kb3ducmV2LnhtbESPQWsCMRSE74X+h/AEL6VmFWl1NYoU&#10;Cj14qcqKt+fmuVl287JNom7/fVMo9DjMzDfMct3bVtzIh9qxgvEoA0FcOl1zpeCwf3+egQgRWWPr&#10;mBR8U4D16vFhibl2d/6k2y5WIkE45KjAxNjlUobSkMUwch1x8i7OW4xJ+kpqj/cEt62cZNmLtFhz&#10;WjDY0ZuhstldrQI52z59+c152hTN8Tg3RVl0p61Sw0G/WYCI1Mf/8F/7Qyt4HU8n8PsmPQG5+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ihI73xwAAAN0AAAAPAAAAAAAA&#10;AAAAAAAAAKECAABkcnMvZG93bnJldi54bWxQSwUGAAAAAAQABAD5AAAAlQMAAAAA&#10;"/>
                <v:line id="Line 5610" o:spid="_x0000_s2065" style="position:absolute;flip:y;visibility:visible;mso-wrap-style:square" from="7080,8221" to="7260,8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3r8/8cAAADdAAAADwAAAGRycy9kb3ducmV2LnhtbESPzWrCQBSF9wXfYbhCN8VMUktqY0YR&#10;oVAKXagF7e6SuSbRzJ2QGU18+06h4PJwfj5OvhxMI67UudqygiSKQRAXVtdcKvjevU9mIJxH1thY&#10;JgU3crBcjB5yzLTteUPXrS9FGGGXoYLK+zaT0hUVGXSRbYmDd7SdQR9kV0rdYR/GTSOf4ziVBmsO&#10;hApbWldUnLcXEyCndfnzdaJi/7ZvP/s0eeoPh4tSj+NhNQfhafD38H/7Qyt4TV6m8PcmPAG5+A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Xevz/xwAAAN0AAAAPAAAAAAAA&#10;AAAAAAAAAKECAABkcnMvZG93bnJldi54bWxQSwUGAAAAAAQABAD5AAAAlQMAAAAA&#10;" strokeweight="1pt"/>
                <v:line id="Line 5611" o:spid="_x0000_s2066" style="position:absolute;flip:y;visibility:visible;mso-wrap-style:square" from="7080,8041" to="7260,8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JNki8cAAADdAAAADwAAAGRycy9kb3ducmV2LnhtbESPzWrCQBSF94W+w3ALboqZRMS2qZNQ&#10;hIIIXWgLxt0lc5vEZu6EzGji2zsFweXh/HycZT6aVpypd41lBUkUgyAurW64UvDz/Tl9BeE8ssbW&#10;Mim4kIM8e3xYYqrtwFs673wlwgi7FBXU3neplK6syaCLbEccvF/bG/RB9pXUPQ5h3LRyFscLabDh&#10;QKixo1VN5d/uZALkuKoOX0cq92/7bjMskuehKE5KTZ7Gj3cQnkZ/D9/aa63gJZnP4f9NeAIyu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Yk2SLxwAAAN0AAAAPAAAAAAAA&#10;AAAAAAAAAKECAABkcnMvZG93bnJldi54bWxQSwUGAAAAAAQABAD5AAAAlQMAAAAA&#10;" strokeweight="1pt"/>
                <v:line id="Line 5612" o:spid="_x0000_s2067" style="position:absolute;flip:y;visibility:visible;mso-wrap-style:square" from="7080,7501" to="7620,8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9/BEMcAAADdAAAADwAAAGRycy9kb3ducmV2LnhtbESPzWrCQBSF9wXfYbhCN8VMUmxqY0YR&#10;oVAKXagF7e6SuSbRzJ2QGU18+06h4PJwfj5OvhxMI67UudqygiSKQRAXVtdcKvjevU9mIJxH1thY&#10;JgU3crBcjB5yzLTteUPXrS9FGGGXoYLK+zaT0hUVGXSRbYmDd7SdQR9kV0rdYR/GTSOf4ziVBmsO&#10;hApbWldUnLcXEyCndfnzdaJi/7ZvP/s0eeoPh4tSj+NhNQfhafD38H/7Qyt4TaYv8PcmPAG5+A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338EQxwAAAN0AAAAPAAAAAAAA&#10;AAAAAAAAAKECAABkcnMvZG93bnJldi54bWxQSwUGAAAAAAQABAD5AAAAlQMAAAAA&#10;" strokeweight="1pt"/>
                <v:line id="Line 5613" o:spid="_x0000_s2068" style="position:absolute;flip:y;visibility:visible;mso-wrap-style:square" from="7080,7681" to="7260,78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w1fZ8YAAADdAAAADwAAAGRycy9kb3ducmV2LnhtbESPzWrCQBSF9wXfYbhCN6VOIiXW1FFE&#10;EErBhVaI7i6Z2ySauRMyo4lv7whCl4fz83Fmi97U4kqtqywriEcRCOLc6ooLBfvf9fsnCOeRNdaW&#10;ScGNHCzmg5cZptp2vKXrzhcijLBLUUHpfZNK6fKSDLqRbYiD92dbgz7ItpC6xS6Mm1qOoyiRBisO&#10;hBIbWpWUn3cXEyCnVXHcnCjPplnz0yXxW3c4XJR6HfbLLxCeev8ffra/tYJJ/JHA4014AnJ+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cNX2fGAAAA3QAAAA8AAAAAAAAA&#10;AAAAAAAAoQIAAGRycy9kb3ducmV2LnhtbFBLBQYAAAAABAAEAPkAAACUAwAAAAA=&#10;" strokeweight="1pt"/>
                <v:line id="Line 5614" o:spid="_x0000_s2069" style="position:absolute;flip:y;visibility:visible;mso-wrap-style:square" from="7440,7681" to="7620,78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EH6/MYAAADdAAAADwAAAGRycy9kb3ducmV2LnhtbESPS4vCMBSF94L/IVzBjWjaYfBRjSLC&#10;gAzMYlRQd5fm2labm9JEW/+9GRhweTiPj7NYtaYUD6pdYVlBPIpAEKdWF5wpOOy/hlMQziNrLC2T&#10;gic5WC27nQUm2jb8S4+dz0QYYZeggtz7KpHSpTkZdCNbEQfvYmuDPsg6k7rGJoybUn5E0VgaLDgQ&#10;cqxok1N6291NgFw32fnnSulxdqy+m3E8aE6nu1L9Xrueg/DU+nf4v73VCibx5wT+3oQnIJc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hB+vzGAAAA3QAAAA8AAAAAAAAA&#10;AAAAAAAAoQIAAGRycy9kb3ducmV2LnhtbFBLBQYAAAAABAAEAPkAAACUAwAAAAA=&#10;" strokeweight="1pt"/>
                <v:rect id="Rectangle 5615" o:spid="_x0000_s2070" style="position:absolute;left:5100;top:5701;width:18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E75cIA&#10;AADdAAAADwAAAGRycy9kb3ducmV2LnhtbERPTYvCMBC9L/gfwgheFk0rsko1igjCepJVQbyNzdhW&#10;m0lJsrX+e3NY2OPjfS9WnalFS85XlhWkowQEcW51xYWC03E7nIHwAVljbZkUvMjDatn7WGCm7ZN/&#10;qD2EQsQQ9hkqKENoMil9XpJBP7INceRu1hkMEbpCaofPGG5qOU6SL2mw4thQYkObkvLH4dcocBvz&#10;uZ6F9nje38e7AqvaXa6pUoN+t56DCNSFf/Gf+1srmKaTODe+iU9AL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4TvlwgAAAN0AAAAPAAAAAAAAAAAAAAAAAJgCAABkcnMvZG93&#10;bnJldi54bWxQSwUGAAAAAAQABAD1AAAAhwMAAAAA&#10;" fillcolor="black" strokeweight="1.5pt">
                  <v:fill opacity="32896f"/>
                </v:rect>
                <v:line id="Line 5616" o:spid="_x0000_s2071" style="position:absolute;visibility:visible;mso-wrap-style:square" from="5280,5881" to="6180,58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7Oz58YAAADdAAAADwAAAGRycy9kb3ducmV2LnhtbESPQWvCQBSE7wX/w/IKvdWNVapGVxHB&#10;WnozLYK3R/aZpMm+TXc3Gv99t1DwOMzMN8xy3ZtGXMj5yrKC0TABQZxbXXGh4Otz9zwD4QOyxsYy&#10;KbiRh/Vq8LDEVNsrH+iShUJECPsUFZQhtKmUPi/JoB/aljh6Z+sMhihdIbXDa4SbRr4kyas0WHFc&#10;KLGlbUl5nXVGwbHL+PRd71yD3dt+fz7+1H78odTTY79ZgAjUh3v4v/2uFUxHkzn8vYlPQK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Ozs+fGAAAA3QAAAA8AAAAAAAAA&#10;AAAAAAAAoQIAAGRycy9kb3ducmV2LnhtbFBLBQYAAAAABAAEAPkAAACUAwAAAAA=&#10;" strokeweight="1.5pt"/>
                <v:line id="Line 5617" o:spid="_x0000_s2072" style="position:absolute;visibility:visible;mso-wrap-style:square" from="5280,6961" to="6180,69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1CMp8IAAADdAAAADwAAAGRycy9kb3ducmV2LnhtbERPz2vCMBS+D/wfwhO8zdTJplSjyEAd&#10;u62K4O3RPNva5qUmqXb//XIYePz4fi/XvWnEnZyvLCuYjBMQxLnVFRcKjoft6xyED8gaG8uk4Jc8&#10;rFeDlyWm2j74h+5ZKEQMYZ+igjKENpXS5yUZ9GPbEkfuYp3BEKErpHb4iOGmkW9J8iENVhwbSmzp&#10;s6S8zjqj4NRlfL7WW9dgt9vvL6db7affSo2G/WYBIlAfnuJ/95dWMJu8x/3xTXwCcvU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1CMp8IAAADdAAAADwAAAAAAAAAAAAAA&#10;AAChAgAAZHJzL2Rvd25yZXYueG1sUEsFBgAAAAAEAAQA+QAAAJADAAAAAA==&#10;" strokeweight="1.5pt"/>
                <v:line id="Line 5618" o:spid="_x0000_s2073" style="position:absolute;visibility:visible;mso-wrap-style:square" from="4014,4957" to="5634,49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xYpG8YAAADdAAAADwAAAGRycy9kb3ducmV2LnhtbESP3WoCMRSE7wt9h3AKvdPsCv1xNUrx&#10;BypelFof4Lg5brZuTpYk6urTm4LQy2FmvmHG08424kQ+1I4V5P0MBHHpdM2Vgu3PsvcOIkRkjY1j&#10;UnChANPJ48MYC+3O/E2nTaxEgnAoUIGJsS2kDKUhi6HvWuLk7Z23GJP0ldQezwluGznIsldpsea0&#10;YLClmaHysDlaBSu/Wx/ya2Xkjld+0XzNh8H+KvX81H2MQETq4n/43v7UCt7ylxz+3qQnIC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MWKRvGAAAA3QAAAA8AAAAAAAAA&#10;AAAAAAAAoQIAAGRycy9kb3ducmV2LnhtbFBLBQYAAAAABAAEAPkAAACUAwAAAAA=&#10;" strokeweight="1pt"/>
                <v:line id="Line 5619" o:spid="_x0000_s2074" style="position:absolute;visibility:visible;mso-wrap-style:square" from="4014,4957" to="5196,6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8S3bMYAAADdAAAADwAAAGRycy9kb3ducmV2LnhtbESP3WoCMRSE7wXfIRzBu5pdQW1Xo5T+&#10;gOKF1PoAx83pZuvmZElS3fbpjVDwcpiZb5jFqrONOJMPtWMF+SgDQVw6XXOl4PD5/vAIIkRkjY1j&#10;UvBLAVbLfm+BhXYX/qDzPlYiQTgUqMDE2BZShtKQxTByLXHyvpy3GJP0ldQeLwluGznOsqm0WHNa&#10;MNjSi6HytP+xCjb+uD3lf5WRR974t2b3+hTst1LDQfc8BxGpi/fwf3utFczyyRhub9ITkM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Et2zGAAAA3QAAAA8AAAAAAAAA&#10;AAAAAAAAoQIAAGRycy9kb3ducmV2LnhtbFBLBQYAAAAABAAEAPkAAACUAwAAAAA=&#10;" strokeweight="1pt"/>
                <v:shape id="Text Box 5620" o:spid="_x0000_s2075" type="#_x0000_t202" style="position:absolute;left:3834;top:4597;width:19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30j/sYA&#10;AADdAAAADwAAAGRycy9kb3ducmV2LnhtbESPW2sCMRSE3wX/QziFvmmirbVuN4q0FPqk1EvBt8Pm&#10;7AU3J8smdbf/vhEEH4eZ+YZJV72txYVaXznWMBkrEMSZMxUXGg77z9ErCB+QDdaOScMfeVgth4MU&#10;E+M6/qbLLhQiQtgnqKEMoUmk9FlJFv3YNcTRy11rMUTZFtK02EW4reVUqRdpseK4UGJD7yVl592v&#10;1XDc5KefZ7UtPuys6VyvJNuF1PrxoV+/gQjUh3v41v4yGuaT2RNc38QnIJf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30j/sYAAADdAAAADwAAAAAAAAAAAAAAAACYAgAAZHJz&#10;L2Rvd25yZXYueG1sUEsFBgAAAAAEAAQA9QAAAIsDAAAAAA==&#10;" filled="f" stroked="f">
                  <v:textbox>
                    <w:txbxContent>
                      <w:p w14:paraId="6973275E" w14:textId="77777777" w:rsidR="009221E0" w:rsidRPr="008D2359" w:rsidRDefault="009221E0" w:rsidP="009A6150">
                        <w:pPr>
                          <w:jc w:val="center"/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упорне кільце</w:t>
                        </w:r>
                      </w:p>
                    </w:txbxContent>
                  </v:textbox>
                </v:shape>
                <v:oval id="Oval 5621" o:spid="_x0000_s2076" style="position:absolute;left:5168;top:6598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lhNcQA&#10;AADdAAAADwAAAGRycy9kb3ducmV2LnhtbESPQWvCQBSE7wX/w/IKvRTdpFQr0VUkYPFq9NDjM/tM&#10;QrNvw+7WJP++Kwgeh5n5hllvB9OKGznfWFaQzhIQxKXVDVcKzqf9dAnCB2SNrWVSMJKH7WbyssZM&#10;256PdCtCJSKEfYYK6hC6TEpf1mTQz2xHHL2rdQZDlK6S2mEf4aaVH0mykAYbjgs1dpTXVP4Wf0aB&#10;e+/GfDzk+/TC38W8X+qfxVkr9fY67FYgAg3hGX60D1rBVzr/hPub+ATk5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cZYTXEAAAA3QAAAA8AAAAAAAAAAAAAAAAAmAIAAGRycy9k&#10;b3ducmV2LnhtbFBLBQYAAAAABAAEAPUAAACJAwAAAAA=&#10;" fillcolor="black"/>
                <v:line id="Line 5622" o:spid="_x0000_s2077" style="position:absolute;visibility:visible;mso-wrap-style:square" from="7077,4975" to="8706,49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0vGMYAAADdAAAADwAAAGRycy9kb3ducmV2LnhtbESP0WoCMRRE3wv9h3ALfdPsCrZ2NYpo&#10;hUofROsHXDe3m62bmyWJuvr1TUHo4zAzZ5jJrLONOJMPtWMFeT8DQVw6XXOlYP+16o1AhIissXFM&#10;Cq4UYDZ9fJhgod2Ft3TexUokCIcCFZgY20LKUBqyGPquJU7et/MWY5K+ktrjJcFtIwdZ9iIt1pwW&#10;DLa0MFQedyerYO0Pn8f8Vhl54LV/bzbLt2B/lHp+6uZjEJG6+B++tz+0gtd8OIS/N+kJyO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wtLxjGAAAA3QAAAA8AAAAAAAAA&#10;AAAAAAAAoQIAAGRycy9kb3ducmV2LnhtbFBLBQYAAAAABAAEAPkAAACUAwAAAAA=&#10;" strokeweight="1pt"/>
                <v:line id="Line 5623" o:spid="_x0000_s2078" style="position:absolute;visibility:visible;mso-wrap-style:square" from="7077,7867" to="8706,7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P+xb8YAAADdAAAADwAAAGRycy9kb3ducmV2LnhtbESP0WoCMRRE3wv+Q7hC32p2C1q7GkWs&#10;hYoPovUDrpvbzdbNzZKkuvr1plDo4zAzZ5jpvLONOJMPtWMF+SADQVw6XXOl4PD5/jQGESKyxsYx&#10;KbhSgPms9zDFQrsL7+i8j5VIEA4FKjAxtoWUoTRkMQxcS5y8L+ctxiR9JbXHS4LbRj5n2UharDkt&#10;GGxpaag87X+sgrU/bk75rTLyyGu/arZvr8F+K/XY7xYTEJG6+B/+a39oBS/5cAS/b9ITkLM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z/sW/GAAAA3QAAAA8AAAAAAAAA&#10;AAAAAAAAoQIAAGRycy9kb3ducmV2LnhtbFBLBQYAAAAABAAEAPkAAACUAwAAAAA=&#10;" strokeweight="1pt"/>
                <v:line id="Line 5624" o:spid="_x0000_s2079" style="position:absolute;visibility:visible;mso-wrap-style:square" from="8676,4969" to="8676,78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rE/MgAAADdAAAADwAAAGRycy9kb3ducmV2LnhtbESPQWvCQBSE7wX/w/IEb3VjwSqpq1i1&#10;tIdSatoevD2yz2xM9m3Ibkz677uFQo/DzHzDrDaDrcWVWl86VjCbJiCIc6dLLhR8fjzdLkH4gKyx&#10;dkwKvsnDZj26WWGqXc9HumahEBHCPkUFJoQmldLnhiz6qWuIo3d2rcUQZVtI3WIf4baWd0lyLy2W&#10;HBcMNrQzlFdZZxVk2ry9nvbFpa/ev5pDuesen6tOqcl42D6ACDSE//Bf+0UrWMzmC/h9E5+AXP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6rE/MgAAADdAAAADwAAAAAA&#10;AAAAAAAAAAChAgAAZHJzL2Rvd25yZXYueG1sUEsFBgAAAAAEAAQA+QAAAJYDAAAAAA==&#10;" strokeweight="1pt">
                  <v:stroke startarrow="open" startarrowlength="long" endarrow="open" endarrowlength="long"/>
                </v:line>
                <v:shape id="Text Box 5625" o:spid="_x0000_s2080" type="#_x0000_t202" style="position:absolute;left:8148;top:5521;width:72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t3dsQA&#10;AADdAAAADwAAAGRycy9kb3ducmV2LnhtbERPPW/CMBDdK/EfrEPqVhyoKChgEAIV0aWCAAPbER9J&#10;RHwOsUvCv68HJMan9z2dt6YUd6pdYVlBvxeBIE6tLjhTcNh/f4xBOI+ssbRMCh7kYD7rvE0x1rbh&#10;Hd0Tn4kQwi5GBbn3VSylS3My6Hq2Ig7cxdYGfYB1JnWNTQg3pRxE0Zc0WHBoyLGiZU7pNfkzCo7n&#10;30e5qz5PUdH8bNv1bZus1plS7912MQHhqfUv8dO90QpG/WGYG96EJyBn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2bd3bEAAAA3QAAAA8AAAAAAAAAAAAAAAAAmAIAAGRycy9k&#10;b3ducmV2LnhtbFBLBQYAAAAABAAEAPUAAACJAwAAAAA=&#10;" filled="f" stroked="f">
                  <v:textbox style="layout-flow:vertical;mso-layout-flow-alt:bottom-to-top">
                    <w:txbxContent>
                      <w:p w14:paraId="5F590329" w14:textId="77777777" w:rsidR="009221E0" w:rsidRPr="00B310E1" w:rsidRDefault="009221E0" w:rsidP="009A6150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d</w:t>
                        </w:r>
                        <w:r>
                          <w:rPr>
                            <w:b/>
                            <w:i/>
                            <w:vertAlign w:val="subscript"/>
                            <w:lang w:val="uk-UA"/>
                          </w:rPr>
                          <w:t xml:space="preserve">корпуса </w:t>
                        </w:r>
                        <w:r>
                          <w:rPr>
                            <w:b/>
                            <w:i/>
                            <w:lang w:val="uk-UA"/>
                          </w:rPr>
                          <w:t xml:space="preserve">= </w:t>
                        </w:r>
                        <w:r w:rsidRPr="00B310E1">
                          <w:rPr>
                            <w:b/>
                            <w:i/>
                          </w:rPr>
                          <w:sym w:font="Symbol" w:char="F0C6"/>
                        </w:r>
                        <w:r>
                          <w:rPr>
                            <w:b/>
                            <w:i/>
                            <w:lang w:val="uk-UA"/>
                          </w:rPr>
                          <w:t> 130</w:t>
                        </w:r>
                      </w:p>
                    </w:txbxContent>
                  </v:textbox>
                </v:shape>
                <v:line id="Line 5626" o:spid="_x0000_s2081" style="position:absolute;visibility:visible;mso-wrap-style:square" from="5460,5689" to="5460,58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olOsYAAADdAAAADwAAAGRycy9kb3ducmV2LnhtbESPQWvCQBSE7wX/w/IKvdWNFatGVxHB&#10;WnozLYK3R/aZpMm+TXc3Gv99t1DwOMzMN8xy3ZtGXMj5yrKC0TABQZxbXXGh4Otz9zwD4QOyxsYy&#10;KbiRh/Vq8LDEVNsrH+iShUJECPsUFZQhtKmUPi/JoB/aljh6Z+sMhihdIbXDa4SbRr4kyas0WHFc&#10;KLGlbUl5nXVGwbHL+PRd71yD3dt+fz7+1H78odTTY79ZgAjUh3v4v/2uFUxHkzn8vYlPQK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ZqJTrGAAAA3QAAAA8AAAAAAAAA&#10;AAAAAAAAoQIAAGRycy9kb3ducmV2LnhtbFBLBQYAAAAABAAEAPkAAACUAwAAAAA=&#10;" strokeweight="1.5pt"/>
                <v:line id="Line 5627" o:spid="_x0000_s2082" style="position:absolute;visibility:visible;mso-wrap-style:square" from="5646,5701" to="5646,58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TxGGsMAAADdAAAADwAAAGRycy9kb3ducmV2LnhtbERPy2rCQBTdF/yH4Qrd1YktqKRORArW&#10;0l2jBLq7ZG4eJnMnnZlo+vedRcHl4by3u8n04krOt5YVLBcJCOLS6pZrBefT4WkDwgdkjb1lUvBL&#10;HnbZ7GGLqbY3/qJrHmoRQ9inqKAJYUil9GVDBv3CDsSRq6wzGCJ0tdQObzHc9PI5SVbSYMuxocGB&#10;3hoqu3w0Coox5+9Ld3A9ju/HY1X8dP7lU6nH+bR/BRFoCnfxv/tDK1gvV3F/fBOfgMz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k8RhrDAAAA3QAAAA8AAAAAAAAAAAAA&#10;AAAAoQIAAGRycy9kb3ducmV2LnhtbFBLBQYAAAAABAAEAPkAAACRAwAAAAA=&#10;" strokeweight="1.5pt"/>
                <v:line id="Line 5628" o:spid="_x0000_s2083" style="position:absolute;visibility:visible;mso-wrap-style:square" from="6000,5707" to="6000,58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nDjgcUAAADdAAAADwAAAGRycy9kb3ducmV2LnhtbESPQWvCQBSE7wX/w/KE3uomFaxEVxFB&#10;Ld6aFsHbI/tMYrJv092Nxn/fLRR6HGbmG2a5HkwrbuR8bVlBOklAEBdW11wq+PrcvcxB+ICssbVM&#10;Ch7kYb0aPS0x0/bOH3TLQykihH2GCqoQukxKX1Rk0E9sRxy9i3UGQ5SulNrhPcJNK1+TZCYN1hwX&#10;KuxoW1HR5L1RcOpzPl+bnWux3x8Ol9N346dHpZ7Hw2YBItAQ/sN/7Xet4C2dpfD7Jj4Buf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nDjgcUAAADdAAAADwAAAAAAAAAA&#10;AAAAAAChAgAAZHJzL2Rvd25yZXYueG1sUEsFBgAAAAAEAAQA+QAAAJMDAAAAAA==&#10;" strokeweight="1.5pt"/>
                <v:line id="Line 5629" o:spid="_x0000_s2084" style="position:absolute;visibility:visible;mso-wrap-style:square" from="5460,6967" to="546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J99sYAAADdAAAADwAAAGRycy9kb3ducmV2LnhtbESPT2vCQBTE7wW/w/KE3upGC7akWaUI&#10;1uKtsQi9PbIvf5rs27i70fjtu4LQ4zAzv2Gy9Wg6cSbnG8sK5rMEBHFhdcOVgu/D9ukVhA/IGjvL&#10;pOBKHtaryUOGqbYX/qJzHioRIexTVFCH0KdS+qImg35me+LoldYZDFG6SmqHlwg3nVwkyVIabDgu&#10;1NjTpqaizQej4Djk/PPbbl2Hw8duVx5PrX/eK/U4Hd/fQAQaw3/43v7UCl7mywXc3sQnIF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aiffbGAAAA3QAAAA8AAAAAAAAA&#10;AAAAAAAAoQIAAGRycy9kb3ducmV2LnhtbFBLBQYAAAAABAAEAPkAAACUAwAAAAA=&#10;" strokeweight="1.5pt"/>
                <v:line id="Line 5630" o:spid="_x0000_s2085" style="position:absolute;visibility:visible;mso-wrap-style:square" from="5652,6961" to="5652,71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7YbcYAAADdAAAADwAAAGRycy9kb3ducmV2LnhtbESPT2vCQBTE7wW/w/KE3upGBVvSrFIE&#10;tfTWWITeHtmXP032bdzdaPrtu4LQ4zAzv2GyzWg6cSHnG8sK5rMEBHFhdcOVgq/j7ukFhA/IGjvL&#10;pOCXPGzWk4cMU22v/EmXPFQiQtinqKAOoU+l9EVNBv3M9sTRK60zGKJ0ldQOrxFuOrlIkpU02HBc&#10;qLGnbU1Fmw9GwWnI+fun3bkOh/3hUJ7OrV9+KPU4Hd9eQQQaw3/43n7XCp7nqyXc3sQnIN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nu2G3GAAAA3QAAAA8AAAAAAAAA&#10;AAAAAAAAoQIAAGRycy9kb3ducmV2LnhtbFBLBQYAAAAABAAEAPkAAACUAwAAAAA=&#10;" strokeweight="1.5pt"/>
                <v:line id="Line 5631" o:spid="_x0000_s2086" style="position:absolute;visibility:visible;mso-wrap-style:square" from="5994,6961" to="5994,71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gdAGcUAAADdAAAADwAAAGRycy9kb3ducmV2LnhtbESPQWvCQBSE74X+h+UVeqsbbVGJrlIE&#10;a/FmFMHbI/tM0mTfprsbTf99VxA8DjPzDTNf9qYRF3K+sqxgOEhAEOdWV1woOOzXb1MQPiBrbCyT&#10;gj/ysFw8P80x1fbKO7pkoRARwj5FBWUIbSqlz0sy6Ae2JY7e2TqDIUpXSO3wGuGmkaMkGUuDFceF&#10;EltalZTXWWcUHLuMTz/12jXYfW025+Nv7d+3Sr2+9J8zEIH68Ajf299awWQ4/oDbm/gE5OI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gdAGcUAAADdAAAADwAAAAAAAAAA&#10;AAAAAAChAgAAZHJzL2Rvd25yZXYueG1sUEsFBgAAAAAEAAQA+QAAAJMDAAAAAA==&#10;" strokeweight="1.5pt"/>
                <v:line id="Line 5632" o:spid="_x0000_s2087" style="position:absolute;visibility:visible;mso-wrap-style:square" from="7080,5335" to="7080,55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vlgsUAAADdAAAADwAAAGRycy9kb3ducmV2LnhtbESPQWvCQBSE74X+h+UVeqsbLVWJrlIE&#10;a/FmFMHbI/tM0mTfprsbTf99VxA8DjPzDTNf9qYRF3K+sqxgOEhAEOdWV1woOOzXb1MQPiBrbCyT&#10;gj/ysFw8P80x1fbKO7pkoRARwj5FBWUIbSqlz0sy6Ae2JY7e2TqDIUpXSO3wGuGmkaMkGUuDFceF&#10;EltalZTXWWcUHLuMTz/12jXYfW025+Nv7d+3Sr2+9J8zEIH68Ajf299awWQ4/oDbm/gE5OI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UvlgsUAAADdAAAADwAAAAAAAAAA&#10;AAAAAAChAgAAZHJzL2Rvd25yZXYueG1sUEsFBgAAAAAEAAQA+QAAAJMDAAAAAA==&#10;" strokeweight="1.5pt"/>
                <v:line id="Line 5633" o:spid="_x0000_s2088" style="position:absolute;visibility:visible;mso-wrap-style:square" from="7434,5335" to="7434,55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l79cYAAADdAAAADwAAAGRycy9kb3ducmV2LnhtbESPT2vCQBTE7wW/w/IK3upGhVRSVymC&#10;f+itaRG8PbLPJE32bdzdaPrtu4LQ4zAzv2GW68G04krO15YVTCcJCOLC6ppLBd9f25cFCB+QNbaW&#10;ScEveVivRk9LzLS98Sdd81CKCGGfoYIqhC6T0hcVGfQT2xFH72ydwRClK6V2eItw08pZkqTSYM1x&#10;ocKONhUVTd4bBcc+59NPs3Ut9rv9/ny8NH7+odT4eXh/AxFoCP/hR/ugFbxO0xTub+ITkK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mZe/XGAAAA3QAAAA8AAAAAAAAA&#10;AAAAAAAAoQIAAGRycy9kb3ducmV2LnhtbFBLBQYAAAAABAAEAPkAAACUAwAAAAA=&#10;" strokeweight="1.5pt"/>
                <v:line id="Line 5634" o:spid="_x0000_s2089" style="position:absolute;visibility:visible;mso-wrap-style:square" from="7620,5335" to="7620,55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tXebsUAAADdAAAADwAAAGRycy9kb3ducmV2LnhtbESPQWvCQBSE7wX/w/IEb3VjBZXUVYpg&#10;ld6MIvT2yD6TNNm3cXej8d93hUKPw8x8wyzXvWnEjZyvLCuYjBMQxLnVFRcKTsft6wKED8gaG8uk&#10;4EEe1qvByxJTbe98oFsWChEh7FNUUIbQplL6vCSDfmxb4uhdrDMYonSF1A7vEW4a+ZYkM2mw4rhQ&#10;YkubkvI664yCc5fx90+9dQ12n7vd5Xyt/fRLqdGw/3gHEagP/+G/9l4rmE9mc3i+iU9Ar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tXebsUAAADdAAAADwAAAAAAAAAA&#10;AAAAAAChAgAAZHJzL2Rvd25yZXYueG1sUEsFBgAAAAAEAAQA+QAAAJMDAAAAAA==&#10;" strokeweight="1.5pt"/>
                <v:line id="Line 5635" o:spid="_x0000_s2090" style="position:absolute;visibility:visible;mso-wrap-style:square" from="7620,7321" to="7620,7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0pKHMMAAADdAAAADwAAAGRycy9kb3ducmV2LnhtbERPy2rCQBTdF/yH4Qrd1YktqKRORArW&#10;0l2jBLq7ZG4eJnMnnZlo+vedRcHl4by3u8n04krOt5YVLBcJCOLS6pZrBefT4WkDwgdkjb1lUvBL&#10;HnbZ7GGLqbY3/qJrHmoRQ9inqKAJYUil9GVDBv3CDsSRq6wzGCJ0tdQObzHc9PI5SVbSYMuxocGB&#10;3hoqu3w0Coox5+9Ld3A9ju/HY1X8dP7lU6nH+bR/BRFoCnfxv/tDK1gvV3FufBOfgMz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dKShzDAAAA3QAAAA8AAAAAAAAAAAAA&#10;AAAAoQIAAGRycy9kb3ducmV2LnhtbFBLBQYAAAAABAAEAPkAAACRAwAAAAA=&#10;" strokeweight="1.5pt"/>
                <v:line id="Line 5636" o:spid="_x0000_s2091" style="position:absolute;visibility:visible;mso-wrap-style:square" from="7080,7321" to="7080,7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bvh8UAAADdAAAADwAAAGRycy9kb3ducmV2LnhtbESPQWvCQBSE70L/w/IKvelGC2pTVymC&#10;Vbw1FqG3R/aZpMm+TXc3Gv+9WxA8DjPzDbNY9aYRZ3K+sqxgPEpAEOdWV1wo+D5shnMQPiBrbCyT&#10;git5WC2fBgtMtb3wF52zUIgIYZ+igjKENpXS5yUZ9CPbEkfvZJ3BEKUrpHZ4iXDTyEmSTKXBiuNC&#10;iS2tS8rrrDMKjl3GP7/1xjXYfW63p+Nf7V/3Sr089x/vIAL14RG+t3dawWw8fYP/N/EJyO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Abvh8UAAADdAAAADwAAAAAAAAAA&#10;AAAAAAChAgAAZHJzL2Rvd25yZXYueG1sUEsFBgAAAAAEAAQA+QAAAJMDAAAAAA==&#10;" strokeweight="1.5pt"/>
                <v:line id="Line 5637" o:spid="_x0000_s2092" style="position:absolute;visibility:visible;mso-wrap-style:square" from="7428,7321" to="7428,7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XQx8MAAADdAAAADwAAAGRycy9kb3ducmV2LnhtbERPy2rCQBTdF/yH4Qrd1YktqKRORArW&#10;4q5RAt1dMjcPk7mTzkw0/fvOotDl4by3u8n04kbOt5YVLBcJCOLS6pZrBZfz4WkDwgdkjb1lUvBD&#10;HnbZ7GGLqbZ3/qRbHmoRQ9inqKAJYUil9GVDBv3CDsSRq6wzGCJ0tdQO7zHc9PI5SVbSYMuxocGB&#10;3hoqu3w0Coox569rd3A9ju/HY1V8d/7lpNTjfNq/ggg0hX/xn/tDK1gv13F/fBOfgMx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zl0MfDAAAA3QAAAA8AAAAAAAAAAAAA&#10;AAAAoQIAAGRycy9kb3ducmV2LnhtbFBLBQYAAAAABAAEAPkAAACRAwAAAAA=&#10;" strokeweight="1.5pt"/>
                <v:line id="Line 5638" o:spid="_x0000_s2093" style="position:absolute;visibility:visible;mso-wrap-style:square" from="5463,7462" to="5463,89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N1e8UAAADdAAAADwAAAGRycy9kb3ducmV2LnhtbESPQWsCMRSE7wX/Q3iCN81uD9pujVK0&#10;guKhVP0Bz83rZuvmZUmirv31jSD0OMzMN8x03tlGXMiH2rGCfJSBIC6drrlScNivhi8gQkTW2Dgm&#10;BTcKMJ/1nqZYaHflL7rsYiUShEOBCkyMbSFlKA1ZDCPXEifv23mLMUlfSe3xmuC2kc9ZNpYWa04L&#10;BltaGCpPu7NVsPHH7Sn/rYw88sZ/NJ/L12B/lBr0u/c3EJG6+B9+tNdawSSf5HB/k56AnP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KN1e8UAAADdAAAADwAAAAAAAAAA&#10;AAAAAAChAgAAZHJzL2Rvd25yZXYueG1sUEsFBgAAAAAEAAQA+QAAAJMDAAAAAA==&#10;" strokeweight="1pt"/>
                <v:line id="Line 5639" o:spid="_x0000_s2094" style="position:absolute;visibility:visible;mso-wrap-style:square" from="7623,7822" to="7623,89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HrDMYAAADdAAAADwAAAGRycy9kb3ducmV2LnhtbESPzW7CMBCE75V4B2uReitOOJQSMAjx&#10;IxX1UPHzAEu8xIF4HdkG0j59XalSj6OZ+UYznXe2EXfyoXasIB9kIIhLp2uuFBwPm5c3ECEia2wc&#10;k4IvCjCf9Z6mWGj34B3d97ESCcKhQAUmxraQMpSGLIaBa4mTd3beYkzSV1J7fCS4beQwy16lxZrT&#10;gsGWlobK6/5mFWz96eOaf1dGnnjr183nahzsRannfreYgIjUxf/wX/tdKxjloyH8vklPQM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hx6wzGAAAA3QAAAA8AAAAAAAAA&#10;AAAAAAAAoQIAAGRycy9kb3ducmV2LnhtbFBLBQYAAAAABAAEAPkAAACUAwAAAAA=&#10;" strokeweight="1pt"/>
                <v:line id="Line 5640" o:spid="_x0000_s2095" style="position:absolute;visibility:visible;mso-wrap-style:square" from="5463,8902" to="7623,89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z1Ol8YAAADdAAAADwAAAGRycy9kb3ducmV2LnhtbESP0WoCMRRE3wX/IVyhbzW7FapdjSLW&#10;QqUPovUDrpvbzdbNzZKkuvXrTaHg4zAzZ5jZorONOJMPtWMF+TADQVw6XXOl4PD59jgBESKyxsYx&#10;KfilAIt5vzfDQrsL7+i8j5VIEA4FKjAxtoWUoTRkMQxdS5y8L+ctxiR9JbXHS4LbRj5l2bO0WHNa&#10;MNjSylB52v9YBRt//Djl18rII2/8utm+vgT7rdTDoFtOQUTq4j38337XCsb5eAR/b9ITkP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c9TpfGAAAA3QAAAA8AAAAAAAAA&#10;AAAAAAAAoQIAAGRycy9kb3ducmV2LnhtbFBLBQYAAAAABAAEAPkAAACUAwAAAAA=&#10;" strokeweight="1pt"/>
                <v:line id="Line 5641" o:spid="_x0000_s2096" style="position:absolute;flip:x;visibility:visible;mso-wrap-style:square" from="4743,8902" to="5463,89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r3eMQAAADdAAAADwAAAGRycy9kb3ducmV2LnhtbESPT4vCMBTE74LfITzBi6ypIipdo8iC&#10;oBdd/7DnR/O2LTYv3SRq++2NsOBxmJnfMItVYypxJ+dLywpGwwQEcWZ1ybmCy3nzMQfhA7LGyjIp&#10;aMnDatntLDDV9sFHup9CLiKEfYoKihDqVEqfFWTQD21NHL1f6wyGKF0utcNHhJtKjpNkKg2WHBcK&#10;rOmroOx6uhkFBxz8ZO6v9dPw7XctVuN9cjFK9XvN+hNEoCa8w//trVYwG80m8HoTn4BcP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Ovd4xAAAAN0AAAAPAAAAAAAAAAAA&#10;AAAAAKECAABkcnMvZG93bnJldi54bWxQSwUGAAAAAAQABAD5AAAAkgMAAAAA&#10;" strokeweight="1pt">
                  <v:stroke startarrow="open"/>
                </v:line>
                <v:line id="Line 5642" o:spid="_x0000_s2097" style="position:absolute;visibility:visible;mso-wrap-style:square" from="7623,8902" to="8343,89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AW+sIAAADdAAAADwAAAGRycy9kb3ducmV2LnhtbESPS6vCMBSE9xf8D+EI7m5TBR9Uo4gi&#10;uLw+QNwdmmNT2pyUJmr99+aC4HKYmW+YxaqztXhQ60vHCoZJCoI4d7rkQsH5tPudgfABWWPtmBS8&#10;yMNq2ftZYKbdkw/0OIZCRAj7DBWYEJpMSp8bsugT1xBH7+ZaiyHKtpC6xWeE21qO0nQiLZYcFww2&#10;tDGUV8e7VeD+dge+sN1Wjbnw9bpPndlWSg363XoOIlAXvuFPe68VTIfTMfy/iU9AL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PAW+sIAAADdAAAADwAAAAAAAAAAAAAA&#10;AAChAgAAZHJzL2Rvd25yZXYueG1sUEsFBgAAAAAEAAQA+QAAAJADAAAAAA==&#10;" strokeweight="1pt">
                  <v:stroke startarrow="open"/>
                </v:line>
                <v:oval id="Oval 5643" o:spid="_x0000_s2098" style="position:absolute;left:5949;top:8818;width:125;height:1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IGucQA&#10;AADdAAAADwAAAGRycy9kb3ducmV2LnhtbESPQWvCQBSE7wX/w/IEL6VuUjBKdJUSsHht6sHjM/ua&#10;BLNvw+7WJP/eLQg9DjPzDbM7jKYTd3K+tawgXSYgiCurW64VnL+PbxsQPiBr7CyTgok8HPazlx3m&#10;2g78Rfcy1CJC2OeooAmhz6X0VUMG/dL2xNH7sc5giNLVUjscItx08j1JMmmw5bjQYE9FQ9Wt/DUK&#10;3Gs/FdOpOKZX/ixXw0ZfsrNWajEfP7YgAo3hP/xsn7SCdbrO4O9NfAJy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MyBrnEAAAA3QAAAA8AAAAAAAAAAAAAAAAAmAIAAGRycy9k&#10;b3ducmV2LnhtbFBLBQYAAAAABAAEAPUAAACJAwAAAAA=&#10;" fillcolor="black"/>
                <v:oval id="Oval 5644" o:spid="_x0000_s2099" style="position:absolute;left:7032;top:8818;width:125;height:1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6jIsQA&#10;AADdAAAADwAAAGRycy9kb3ducmV2LnhtbESPQWvCQBSE7wX/w/IEL6VuUtBIdJUSsHht9NDja/Y1&#10;CWbfht2tSf69WxA8DjPzDbM7jKYTN3K+tawgXSYgiCurW64VXM7Htw0IH5A1dpZJwUQeDvvZyw5z&#10;bQf+olsZahEh7HNU0ITQ51L6qiGDfml74uj9WmcwROlqqR0OEW46+Z4ka2mw5bjQYE9FQ9W1/DMK&#10;3Gs/FdOpOKY//Fmuho3+Xl+0Uov5+LEFEWgMz/CjfdIKsjTL4P9NfAJyf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x+oyLEAAAA3QAAAA8AAAAAAAAAAAAAAAAAmAIAAGRycy9k&#10;b3ducmV2LnhtbFBLBQYAAAAABAAEAPUAAACJAwAAAAA=&#10;" fillcolor="black"/>
                <v:shape id="Text Box 5645" o:spid="_x0000_s2100" type="#_x0000_t202" style="position:absolute;left:6006;top:8476;width:1140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zt78EA&#10;AADdAAAADwAAAGRycy9kb3ducmV2LnhtbERPy4rCMBTdC/5DuII7TRycUTtGGRRhVg4+wd2lubZl&#10;mpvSRFv/3iwEl4fzni9bW4o71b5wrGE0VCCIU2cKzjQcD5vBFIQPyAZLx6ThQR6Wi25njolxDe/o&#10;vg+ZiCHsE9SQh1AlUvo0J4t+6CriyF1dbTFEWGfS1NjEcFvKD6W+pMWCY0OOFa1ySv/3N6vhtL1e&#10;zmP1l63tZ9W4Vkm2M6l1v9f+fIMI1Ia3+OX+NRomo0mcG9/EJyAX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Js7e/BAAAA3QAAAA8AAAAAAAAAAAAAAAAAmAIAAGRycy9kb3du&#10;cmV2LnhtbFBLBQYAAAAABAAEAPUAAACGAwAAAAA=&#10;" filled="f" stroked="f">
                  <v:textbox>
                    <w:txbxContent>
                      <w:p w14:paraId="1833440E" w14:textId="77777777" w:rsidR="009221E0" w:rsidRPr="006B5376" w:rsidRDefault="009221E0" w:rsidP="009A6150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 w:rsidRPr="006B5376">
                          <w:rPr>
                            <w:b/>
                            <w:i/>
                            <w:lang w:val="uk-UA"/>
                          </w:rPr>
                          <w:t>В</w:t>
                        </w:r>
                        <w:r w:rsidRPr="006B5376">
                          <w:rPr>
                            <w:b/>
                            <w:i/>
                            <w:vertAlign w:val="subscript"/>
                            <w:lang w:val="uk-UA"/>
                          </w:rPr>
                          <w:t>корпуса</w:t>
                        </w:r>
                      </w:p>
                    </w:txbxContent>
                  </v:textbox>
                </v:shape>
                <v:shape id="Text Box 5646" o:spid="_x0000_s2101" type="#_x0000_t202" style="position:absolute;left:4638;top:8476;width:741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SBIdMUA&#10;AADdAAAADwAAAGRycy9kb3ducmV2LnhtbESPT2vCQBTE74LfYXlCb7prsf5JXUUqhZ4Uoy309sg+&#10;k2D2bchuTfrtXUHwOMzMb5jlurOVuFLjS8caxiMFgjhzpuRcw+n4OZyD8AHZYOWYNPyTh/Wq31ti&#10;YlzLB7qmIRcRwj5BDUUIdSKlzwqy6EeuJo7e2TUWQ5RNLk2DbYTbSr4qNZUWS44LBdb0UVB2Sf+s&#10;hu/d+fdnovb51r7VreuUZLuQWr8Mus07iEBdeIYf7S+jYTaeLeD+Jj4Bub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9IEh0xQAAAN0AAAAPAAAAAAAAAAAAAAAAAJgCAABkcnMv&#10;ZG93bnJldi54bWxQSwUGAAAAAAQABAD1AAAAigMAAAAA&#10;" filled="f" stroked="f">
                  <v:textbox>
                    <w:txbxContent>
                      <w:p w14:paraId="38E852D8" w14:textId="77777777" w:rsidR="009221E0" w:rsidRPr="006B5376" w:rsidRDefault="009221E0" w:rsidP="009A6150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lang w:val="uk-UA"/>
                          </w:rPr>
                          <w:t>Н*</w:t>
                        </w:r>
                        <w:r>
                          <w:rPr>
                            <w:b/>
                            <w:i/>
                            <w:vertAlign w:val="subscript"/>
                            <w:lang w:val="uk-UA"/>
                          </w:rPr>
                          <w:t>л</w:t>
                        </w:r>
                      </w:p>
                    </w:txbxContent>
                  </v:textbox>
                </v:shape>
                <v:shape id="Text Box 5647" o:spid="_x0000_s2102" type="#_x0000_t202" style="position:absolute;left:7602;top:8476;width:855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+RzsMA&#10;AADdAAAADwAAAGRycy9kb3ducmV2LnhtbERPy2rCQBTdF/yH4QrdNTMptmp0DFIpdNVifIC7S+aa&#10;BDN3QmZq0r/vLApdHs57nY+2FXfqfeNYQ5ooEMSlMw1XGo6H96cFCB+QDbaOScMPecg3k4c1ZsYN&#10;vKd7ESoRQ9hnqKEOocuk9GVNFn3iOuLIXV1vMUTYV9L0OMRw28pnpV6lxYZjQ40dvdVU3opvq+H0&#10;eb2cZ+qr2tmXbnCjkmyXUuvH6bhdgQg0hn/xn/vDaJini7g/volPQG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c+RzsMAAADdAAAADwAAAAAAAAAAAAAAAACYAgAAZHJzL2Rv&#10;d25yZXYueG1sUEsFBgAAAAAEAAQA9QAAAIgDAAAAAA==&#10;" filled="f" stroked="f">
                  <v:textbox>
                    <w:txbxContent>
                      <w:p w14:paraId="124CB36E" w14:textId="77777777" w:rsidR="009221E0" w:rsidRPr="006B5376" w:rsidRDefault="009221E0" w:rsidP="009A6150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lang w:val="uk-UA"/>
                          </w:rPr>
                          <w:t>Н*</w:t>
                        </w:r>
                        <w:r>
                          <w:rPr>
                            <w:b/>
                            <w:i/>
                            <w:vertAlign w:val="subscript"/>
                            <w:lang w:val="uk-UA"/>
                          </w:rPr>
                          <w:t>пр</w:t>
                        </w:r>
                      </w:p>
                    </w:txbxContent>
                  </v:textbox>
                </v:shape>
                <v:line id="Line 5648" o:spid="_x0000_s2103" style="position:absolute;visibility:visible;mso-wrap-style:square" from="6006,8374" to="6006,88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XYFXMUAAADdAAAADwAAAGRycy9kb3ducmV2LnhtbESPQWsCMRSE7wX/Q3iCN81uD9auRhFt&#10;QemhVP0Bz81zs7p5WZJU1/76piD0OMzMN8xs0dlGXMmH2rGCfJSBIC6drrlScNi/DycgQkTW2Dgm&#10;BXcKsJj3nmZYaHfjL7ruYiUShEOBCkyMbSFlKA1ZDCPXEifv5LzFmKSvpPZ4S3DbyOcsG0uLNacF&#10;gy2tDJWX3bdVsPXHj0v+Uxl55K1/az7Xr8GelRr0u+UURKQu/ocf7Y1W8JJPcvh7k56AnP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XYFXMUAAADdAAAADwAAAAAAAAAA&#10;AAAAAAChAgAAZHJzL2Rvd25yZXYueG1sUEsFBgAAAAAEAAQA+QAAAJMDAAAAAA==&#10;" strokeweight="1pt"/>
                <v:line id="Line 5649" o:spid="_x0000_s2104" style="position:absolute;visibility:visible;mso-wrap-style:square" from="7089,8374" to="7089,88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SbK8YAAADdAAAADwAAAGRycy9kb3ducmV2LnhtbESPzW7CMBCE75V4B2uRegMnHFoIGISA&#10;SkU9VPw8wBIvcSBeR7YLaZ++roTU42hmvtHMFp1txI18qB0ryIcZCOLS6ZorBcfD22AMIkRkjY1j&#10;UvBNARbz3tMMC+3uvKPbPlYiQTgUqMDE2BZShtKQxTB0LXHyzs5bjEn6SmqP9wS3jRxl2Yu0WHNa&#10;MNjSylB53X9ZBVt/+rjmP5WRJ976TfO5ngR7Ueq53y2nICJ18T/8aL9rBa/5eAR/b9ITkP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2kmyvGAAAA3QAAAA8AAAAAAAAA&#10;AAAAAAAAoQIAAGRycy9kb3ducmV2LnhtbFBLBQYAAAAABAAEAPkAAACUAwAAAAA=&#10;" strokeweight="1pt"/>
                <v:line id="Line 5650" o:spid="_x0000_s2105" style="position:absolute;flip:y;visibility:visible;mso-wrap-style:square" from="3297,4839" to="3300,80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MPrsQAAADdAAAADwAAAGRycy9kb3ducmV2LnhtbESPQWsCMRSE7wX/Q3iCt5pVwcpqFBEE&#10;xR5aFbw+Nm83i5uXJYnu+u+bQqHHYWa+YVab3jbiST7UjhVMxhkI4sLpmisF18v+fQEiRGSNjWNS&#10;8KIAm/XgbYW5dh1/0/McK5EgHHJUYGJscylDYchiGLuWOHml8xZjkr6S2mOX4LaR0yybS4s1pwWD&#10;Le0MFffzwyqQx1P35ffTa1mVh9bdjuZz3vVKjYb9dgkiUh//w3/tg1bwMVnM4PdNegJy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9kw+uxAAAAN0AAAAPAAAAAAAAAAAA&#10;AAAAAKECAABkcnMvZG93bnJldi54bWxQSwUGAAAAAAQABAD5AAAAkgMAAAAA&#10;" strokeweight="1.5pt"/>
                <v:line id="Line 5651" o:spid="_x0000_s2106" style="position:absolute;visibility:visible;mso-wrap-style:square" from="3840,7308" to="5100,73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gum48UAAADdAAAADwAAAGRycy9kb3ducmV2LnhtbESPQWvCQBSE7wX/w/KE3upGLVVSVxFB&#10;Ld4ai9DbI/tM0mTfxt2Npv/eLRQ8DjPzDbNY9aYRV3K+sqxgPEpAEOdWV1wo+DpuX+YgfEDW2Fgm&#10;Bb/kYbUcPC0w1fbGn3TNQiEihH2KCsoQ2lRKn5dk0I9sSxy9s3UGQ5SukNrhLcJNIydJ8iYNVhwX&#10;SmxpU1JeZ51RcOoy/v6pt67Bbrffn0+X2k8PSj0P+/U7iEB9eIT/2x9awWw8f4W/N/EJyO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gum48UAAADdAAAADwAAAAAAAAAA&#10;AAAAAAChAgAAZHJzL2Rvd25yZXYueG1sUEsFBgAAAAAEAAQA+QAAAJMDAAAAAA==&#10;" strokeweight="1.5pt"/>
                <v:line id="Line 5652" o:spid="_x0000_s2107" style="position:absolute;flip:x;visibility:visible;mso-wrap-style:square" from="5094,6972" to="5100,73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YyQcQAAADdAAAADwAAAGRycy9kb3ducmV2LnhtbESPQWsCMRSE7wX/Q3iCt5pV0MpqFBEE&#10;xR5aFbw+Nm83i5uXJYnu+u+bQqHHYWa+YVab3jbiST7UjhVMxhkI4sLpmisF18v+fQEiRGSNjWNS&#10;8KIAm/XgbYW5dh1/0/McK5EgHHJUYGJscylDYchiGLuWOHml8xZjkr6S2mOX4LaR0yybS4s1pwWD&#10;Le0MFffzwyqQx1P35ffTa1mVh9bdjuZz3vVKjYb9dgkiUh//w3/tg1bwMVnM4PdNegJy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NjJBxAAAAN0AAAAPAAAAAAAAAAAA&#10;AAAAAKECAABkcnMvZG93bnJldi54bWxQSwUGAAAAAAQABAD5AAAAkgMAAAAA&#10;" strokeweight="1.5pt"/>
                <v:line id="Line 5653" o:spid="_x0000_s2108" style="position:absolute;visibility:visible;mso-wrap-style:square" from="3840,5559" to="5100,55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WdD8UAAADdAAAADwAAAGRycy9kb3ducmV2LnhtbESPQWvCQBSE7wX/w/KE3urGFqxEVxHB&#10;Wrw1iuDtkX0mMdm36e5G47/vCkKPw8x8w8yXvWnElZyvLCsYjxIQxLnVFRcKDvvN2xSED8gaG8uk&#10;4E4elovByxxTbW/8Q9csFCJC2KeooAyhTaX0eUkG/ci2xNE7W2cwROkKqR3eItw08j1JJtJgxXGh&#10;xJbWJeV11hkFxy7j06XeuAa7r+32fPyt/cdOqddhv5qBCNSH//Cz/a0VfI6nE3i8iU9AL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ZWdD8UAAADdAAAADwAAAAAAAAAA&#10;AAAAAAChAgAAZHJzL2Rvd25yZXYueG1sUEsFBgAAAAAEAAQA+QAAAJMDAAAAAA==&#10;" strokeweight="1.5pt"/>
                <v:line id="Line 5654" o:spid="_x0000_s2109" style="position:absolute;visibility:visible;mso-wrap-style:square" from="5100,5559" to="5100,5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k4lMYAAADdAAAADwAAAGRycy9kb3ducmV2LnhtbESPT2vCQBTE7wW/w/KE3urGFlSiGxHB&#10;WnprLEJvj+zLH5N9m+5uNP32bqHQ4zAzv2E229F04krON5YVzGcJCOLC6oYrBZ+nw9MKhA/IGjvL&#10;pOCHPGyzycMGU21v/EHXPFQiQtinqKAOoU+l9EVNBv3M9sTRK60zGKJ0ldQObxFuOvmcJAtpsOG4&#10;UGNP+5qKNh+MgvOQ89elPbgOh9fjsTx/t/7lXanH6bhbgwg0hv/wX/tNK1jOV0v4fROfgMz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bZOJTGAAAA3QAAAA8AAAAAAAAA&#10;AAAAAAAAoQIAAGRycy9kb3ducmV2LnhtbFBLBQYAAAAABAAEAPkAAACUAwAAAAA=&#10;" strokeweight="1.5pt"/>
                <v:line id="Line 5655" o:spid="_x0000_s2110" style="position:absolute;visibility:visible;mso-wrap-style:square" from="3300,4839" to="3840,48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0as5sIAAADdAAAADwAAAGRycy9kb3ducmV2LnhtbERPz2vCMBS+D/wfwhN2m6kKm1SjiKCO&#10;3awieHs0z7a2ealJqt1/vxyEHT++34tVbxrxIOcrywrGowQEcW51xYWC03H7MQPhA7LGxjIp+CUP&#10;q+XgbYGptk8+0CMLhYgh7FNUUIbQplL6vCSDfmRb4shdrTMYInSF1A6fMdw0cpIkn9JgxbGhxJY2&#10;JeV11hkF5y7jy63euga73X5/Pd9rP/1R6n3Yr+cgAvXhX/xyf2sFX+NZnBvfxCcgl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0as5sIAAADdAAAADwAAAAAAAAAAAAAA&#10;AAChAgAAZHJzL2Rvd25yZXYueG1sUEsFBgAAAAAEAAQA+QAAAJADAAAAAA==&#10;" strokeweight="1.5pt"/>
                <v:line id="Line 5656" o:spid="_x0000_s2111" style="position:absolute;visibility:visible;mso-wrap-style:square" from="3300,5019" to="3840,50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oJfcUAAADdAAAADwAAAGRycy9kb3ducmV2LnhtbESPQWvCQBSE7wX/w/KE3upGhdamriKC&#10;Wrw1itDbI/tM0mTfxt2Npv/eLRQ8DjPzDTNf9qYRV3K+sqxgPEpAEOdWV1woOB42LzMQPiBrbCyT&#10;gl/ysFwMnuaYanvjL7pmoRARwj5FBWUIbSqlz0sy6Ee2JY7e2TqDIUpXSO3wFuGmkZMkeZUGK44L&#10;Jba0Limvs84oOHUZf//UG9dgt93tzqdL7ad7pZ6H/eoDRKA+PML/7U+t4G08e4e/N/EJyM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AoJfcUAAADdAAAADwAAAAAAAAAA&#10;AAAAAAChAgAAZHJzL2Rvd25yZXYueG1sUEsFBgAAAAAEAAQA+QAAAJMDAAAAAA==&#10;" strokeweight="1.5pt"/>
                <v:line id="Line 5657" o:spid="_x0000_s2112" style="position:absolute;visibility:visible;mso-wrap-style:square" from="3300,5379" to="3840,53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k2PcIAAADdAAAADwAAAGRycy9kb3ducmV2LnhtbERPz2vCMBS+D/wfwhO8zdQJm1ajyEAd&#10;u62K4O3RPNva5qUmqXb//XIYePz4fi/XvWnEnZyvLCuYjBMQxLnVFRcKjoft6wyED8gaG8uk4Jc8&#10;rFeDlyWm2j74h+5ZKEQMYZ+igjKENpXS5yUZ9GPbEkfuYp3BEKErpHb4iOGmkW9J8i4NVhwbSmzp&#10;s6S8zjqj4NRlfL7WW9dgt9vvL6db7affSo2G/WYBIlAfnuJ/95dW8DGZx/3xTXwCcvU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Ok2PcIAAADdAAAADwAAAAAAAAAAAAAA&#10;AAChAgAAZHJzL2Rvd25yZXYueG1sUEsFBgAAAAAEAAQA+QAAAJADAAAAAA==&#10;" strokeweight="1.5pt"/>
                <v:line id="Line 5658" o:spid="_x0000_s2113" style="position:absolute;flip:x;visibility:visible;mso-wrap-style:square" from="3300,5919" to="5100,5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9Sin8UAAADdAAAADwAAAGRycy9kb3ducmV2LnhtbESPQWsCMRSE7wX/Q3hCbzW7HmxdjSKC&#10;oNhDq4LXx+btZnHzsiTR3f57Uyj0OMzMN8xyPdhWPMiHxrGCfJKBIC6dbrhWcDnv3j5AhIissXVM&#10;Cn4owHo1ellioV3P3/Q4xVokCIcCFZgYu0LKUBqyGCauI05e5bzFmKSvpfbYJ7ht5TTLZtJiw2nB&#10;YEdbQ+XtdLcK5OHYf/nd9FLV1b5z14P5nPWDUq/jYbMAEWmI/+G/9l4reM/nOfy+SU9Ar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9Sin8UAAADdAAAADwAAAAAAAAAA&#10;AAAAAAChAgAAZHJzL2Rvd25yZXYueG1sUEsFBgAAAAAEAAQA+QAAAJMDAAAAAA==&#10;" strokeweight="1.5pt"/>
                <v:line id="Line 5659" o:spid="_x0000_s2114" style="position:absolute;visibility:visible;mso-wrap-style:square" from="3840,4839" to="3840,55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3cN0cUAAADdAAAADwAAAGRycy9kb3ducmV2LnhtbESPQWvCQBSE7wX/w/KE3upGhVajq0hB&#10;Lb01iuDtkX0mMdm36e5G03/fLRQ8DjPzDbNc96YRN3K+sqxgPEpAEOdWV1woOB62LzMQPiBrbCyT&#10;gh/ysF4NnpaYanvnL7ploRARwj5FBWUIbSqlz0sy6Ee2JY7exTqDIUpXSO3wHuGmkZMkeZUGK44L&#10;Jbb0XlJeZ51RcOoyPl/rrWuw2+33l9N37aefSj0P+80CRKA+PML/7Q+t4G08n8Dfm/gE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3cN0cUAAADdAAAADwAAAAAAAAAA&#10;AAAAAAChAgAAZHJzL2Rvd25yZXYueG1sUEsFBgAAAAAEAAQA+QAAAJMDAAAAAA==&#10;" strokeweight="1.5pt"/>
                <v:line id="Line 5660" o:spid="_x0000_s2115" style="position:absolute;flip:x;visibility:visible;mso-wrap-style:square" from="4740,5559" to="5100,5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rQuMUAAADdAAAADwAAAGRycy9kb3ducmV2LnhtbESPzYrCMBSF94LvEO6AG9G0DjhajSKC&#10;IAOz0BHU3aW5tnWam9JEW9/eDAguD+fn48yXrSnFnWpXWFYQDyMQxKnVBWcKDr+bwQSE88gaS8uk&#10;4EEOlotuZ46Jtg3v6L73mQgj7BJUkHtfJVK6NCeDbmgr4uBdbG3QB1lnUtfYhHFTylEUjaXBggMh&#10;x4rWOaV/+5sJkOs6O/9cKT1Oj9V3M477zel0U6r30a5mIDy1/h1+tbdawVc8/YT/N+EJyMUT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RrQuMUAAADdAAAADwAAAAAAAAAA&#10;AAAAAAChAgAAZHJzL2Rvd25yZXYueG1sUEsFBgAAAAAEAAQA+QAAAJMDAAAAAA==&#10;" strokeweight="1pt"/>
                <v:line id="Line 5661" o:spid="_x0000_s2116" style="position:absolute;flip:x;visibility:visible;mso-wrap-style:square" from="4980,5799" to="5100,5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NIzMUAAADdAAAADwAAAGRycy9kb3ducmV2LnhtbESPzYrCMBSF94LvEO6AG9G0MjhajSKC&#10;IAOz0BHU3aW5tnWam9JEW9/eDAguD+fn48yXrSnFnWpXWFYQDyMQxKnVBWcKDr+bwQSE88gaS8uk&#10;4EEOlotuZ46Jtg3v6L73mQgj7BJUkHtfJVK6NCeDbmgr4uBdbG3QB1lnUtfYhHFTylEUjaXBggMh&#10;x4rWOaV/+5sJkOs6O/9cKT1Oj9V3M477zel0U6r30a5mIDy1/h1+tbdawVc8/YT/N+EJyMUT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vNIzMUAAADdAAAADwAAAAAAAAAA&#10;AAAAAAChAgAAZHJzL2Rvd25yZXYueG1sUEsFBgAAAAAEAAQA+QAAAJMDAAAAAA==&#10;" strokeweight="1pt"/>
                <v:line id="Line 5662" o:spid="_x0000_s2117" style="position:absolute;flip:x;visibility:visible;mso-wrap-style:square" from="4560,5559" to="4920,5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/tV8UAAADdAAAADwAAAGRycy9kb3ducmV2LnhtbESPzYrCMBSF94LvEO6AG9G0wjhajSKC&#10;IAOz0BHU3aW5tnWam9JEW9/eDAguD+fn48yXrSnFnWpXWFYQDyMQxKnVBWcKDr+bwQSE88gaS8uk&#10;4EEOlotuZ46Jtg3v6L73mQgj7BJUkHtfJVK6NCeDbmgr4uBdbG3QB1lnUtfYhHFTylEUjaXBggMh&#10;x4rWOaV/+5sJkOs6O/9cKT1Oj9V3M477zel0U6r30a5mIDy1/h1+tbdawVc8/YT/N+EJyMUT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b/tV8UAAADdAAAADwAAAAAAAAAA&#10;AAAAAAChAgAAZHJzL2Rvd25yZXYueG1sUEsFBgAAAAAEAAQA+QAAAJMDAAAAAA==&#10;" strokeweight="1pt"/>
                <v:line id="Line 5663" o:spid="_x0000_s2118" style="position:absolute;flip:x;visibility:visible;mso-wrap-style:square" from="4380,5559" to="4740,5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1zIMUAAADdAAAADwAAAGRycy9kb3ducmV2LnhtbESPzYrCMBSF9wO+Q7iCm0HTuuhoNYoI&#10;gggudAbU3aW5ttXmpjTR1rc3AwOzPJyfjzNfdqYST2pcaVlBPIpAEGdWl5wr+PneDCcgnEfWWFkm&#10;BS9ysFz0PuaYatvygZ5Hn4swwi5FBYX3dSqlywoy6Ea2Jg7e1TYGfZBNLnWDbRg3lRxHUSINlhwI&#10;Bda0Lii7Hx8mQG7r/LK/UXaanupdm8Sf7fn8UGrQ71YzEJ46/x/+a2+1gq94msDvm/AE5OI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W1zIMUAAADdAAAADwAAAAAAAAAA&#10;AAAAAAChAgAAZHJzL2Rvd25yZXYueG1sUEsFBgAAAAAEAAQA+QAAAJMDAAAAAA==&#10;" strokeweight="1pt"/>
                <v:line id="Line 5664" o:spid="_x0000_s2119" style="position:absolute;flip:x;visibility:visible;mso-wrap-style:square" from="4200,5559" to="4560,5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HWu8UAAADdAAAADwAAAGRycy9kb3ducmV2LnhtbESPS4vCMBSF98L8h3AFN6JpXfioRhmE&#10;gUFwMSqou0tzbavNTWmirf/eDAguD+fxcRar1pTiQbUrLCuIhxEI4tTqgjMFh/3PYArCeWSNpWVS&#10;8CQHq+VXZ4GJtg3/0WPnMxFG2CWoIPe+SqR0aU4G3dBWxMG72NqgD7LOpK6xCeOmlKMoGkuDBQdC&#10;jhWtc0pvu7sJkOs6O2+vlB5nx2rTjON+czrdlep12+85CE+t/4Tf7V+tYBLPJvD/JjwBuX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iHWu8UAAADdAAAADwAAAAAAAAAA&#10;AAAAAAChAgAAZHJzL2Rvd25yZXYueG1sUEsFBgAAAAAEAAQA+QAAAJMDAAAAAA==&#10;" strokeweight="1pt"/>
                <v:line id="Line 5665" o:spid="_x0000_s2120" style="position:absolute;flip:x;visibility:visible;mso-wrap-style:square" from="4020,5559" to="4380,5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75CycQAAADdAAAADwAAAGRycy9kb3ducmV2LnhtbERPS2vCQBC+F/oflin0UnSTHnxEVylC&#10;oRQ8+AD1NmTHJDY7G7KrSf+9cxA8fnzv+bJ3tbpRGyrPBtJhAoo497biwsB+9z2YgAoR2WLtmQz8&#10;U4Dl4vVljpn1HW/oto2FkhAOGRooY2wyrUNeksMw9A2xcGffOowC20LbFjsJd7X+TJKRdlixNJTY&#10;0Kqk/G97dVJyWRWn9YXyw/TQ/Haj9KM7Hq/GvL/1XzNQkfr4FD/cP9bAOJ3KXHkjT0Av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vkLJxAAAAN0AAAAPAAAAAAAAAAAA&#10;AAAAAKECAABkcnMvZG93bnJldi54bWxQSwUGAAAAAAQABAD5AAAAkgMAAAAA&#10;" strokeweight="1pt"/>
                <v:line id="Line 5666" o:spid="_x0000_s2121" style="position:absolute;flip:x;visibility:visible;mso-wrap-style:square" from="3840,5559" to="4200,5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PLnUscAAADdAAAADwAAAGRycy9kb3ducmV2LnhtbESPS2vCQBSF9wX/w3CFbopO0oU1qaOI&#10;IJRCF7WFpLtL5ppEM3dCZvLov+8IQpeH8/g4m91kGjFQ52rLCuJlBIK4sLrmUsH313GxBuE8ssbG&#10;Min4JQe77exhg6m2I3/ScPKlCCPsUlRQed+mUrqiIoNuaVvi4J1tZ9AH2ZVSdziGcdPI5yhaSYM1&#10;B0KFLR0qKq6n3gTI5VD+fFyoyJKsfR9X8dOY571Sj/Np/wrC0+T/w/f2m1bwEicJ3N6EJyC3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I8udSxwAAAN0AAAAPAAAAAAAA&#10;AAAAAAAAAKECAABkcnMvZG93bnJldi54bWxQSwUGAAAAAAQABAD5AAAAlQMAAAAA&#10;" strokeweight="1pt"/>
                <v:line id="Line 5667" o:spid="_x0000_s2122" style="position:absolute;flip:x;visibility:visible;mso-wrap-style:square" from="3660,5559" to="4020,5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ue6NMYAAADdAAAADwAAAGRycy9kb3ducmV2LnhtbESPQWvCQBSE7wX/w/IEL8Vs7CGtMasU&#10;oVAED9WCentkn0k0+zZk1yT++64g9DjMzDdMthpMLTpqXWVZwSyKQRDnVldcKPjdf00/QDiPrLG2&#10;TAru5GC1HL1kmGrb8w91O1+IAGGXooLS+yaV0uUlGXSRbYiDd7atQR9kW0jdYh/gppZvcZxIgxWH&#10;hRIbWpeUX3c3E0Yu6+K0vVB+mB+aTZ/MXvvj8abUZDx8LkB4Gvx/+Nn+1greAxIeb8ITkM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nujTGAAAA3QAAAA8AAAAAAAAA&#10;AAAAAAAAoQIAAGRycy9kb3ducmV2LnhtbFBLBQYAAAAABAAEAPkAAACUAwAAAAA=&#10;" strokeweight="1pt"/>
                <v:line id="Line 5668" o:spid="_x0000_s2123" style="position:absolute;flip:x;visibility:visible;mso-wrap-style:square" from="3480,5559" to="3840,5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sfr8UAAADdAAAADwAAAGRycy9kb3ducmV2LnhtbESPzYrCMBSF94LvEK7gZhjTunC0YxQR&#10;BBFc6AzU2V2aO221uSlNtPXtjSC4PJyfjzNfdqYSN2pcaVlBPIpAEGdWl5wr+P3ZfE5BOI+ssbJM&#10;Cu7kYLno9+aYaNvygW5Hn4swwi5BBYX3dSKlywoy6Ea2Jg7ev20M+iCbXOoG2zBuKjmOook0WHIg&#10;FFjTuqDscryaADmv87/9mbJ0lta7dhJ/tKfTVanhoFt9g/DU+Xf41d5qBV/jKIbnm/AE5O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asfr8UAAADdAAAADwAAAAAAAAAA&#10;AAAAAAChAgAAZHJzL2Rvd25yZXYueG1sUEsFBgAAAAAEAAQA+QAAAJMDAAAAAA==&#10;" strokeweight="1pt"/>
                <v:line id="Line 5669" o:spid="_x0000_s2124" style="position:absolute;flip:x;visibility:visible;mso-wrap-style:square" from="3300,5379" to="3840,5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mB2MUAAADdAAAADwAAAGRycy9kb3ducmV2LnhtbESPzYrCMBSF94LvEK7gZhhTu3C0YxQR&#10;BBFc6AzU2V2aO221uSlNtPXtjSC4PJyfjzNfdqYSN2pcaVnBeBSBIM6sLjlX8Puz+ZyCcB5ZY2WZ&#10;FNzJwXLR780x0bblA92OPhdhhF2CCgrv60RKlxVk0I1sTRy8f9sY9EE2udQNtmHcVDKOook0WHIg&#10;FFjTuqDscryaADmv87/9mbJ0lta7djL+aE+nq1LDQbf6BuGp8+/wq73VCr7iKIbnm/AE5O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XmB2MUAAADdAAAADwAAAAAAAAAA&#10;AAAAAAChAgAAZHJzL2Rvd25yZXYueG1sUEsFBgAAAAAEAAQA+QAAAJMDAAAAAA==&#10;" strokeweight="1pt"/>
                <v:line id="Line 5670" o:spid="_x0000_s2125" style="position:absolute;flip:x;visibility:visible;mso-wrap-style:square" from="3300,5379" to="3660,57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UkQ8cAAADdAAAADwAAAGRycy9kb3ducmV2LnhtbESPzWrCQBSF9wXfYbhCN8VMTMG2qaMU&#10;oVAKXWgLibtL5ppEM3dCZmLi2zsFweXh/Hyc5Xo0jThT52rLCuZRDIK4sLrmUsHf7+fsFYTzyBob&#10;y6TgQg7Wq8nDElNtB97SeedLEUbYpaig8r5NpXRFRQZdZFvi4B1sZ9AH2ZVSdziEcdPIJI4X0mDN&#10;gVBhS5uKitOuNwFy3JT7nyMV2VvWfg+L+dOQ571Sj9Px4x2Ep9Hfw7f2l1bwksTP8P8mPAG5ug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aNSRDxwAAAN0AAAAPAAAAAAAA&#10;AAAAAAAAAKECAABkcnMvZG93bnJldi54bWxQSwUGAAAAAAQABAD5AAAAlQMAAAAA&#10;" strokeweight="1pt"/>
                <v:line id="Line 5671" o:spid="_x0000_s2126" style="position:absolute;flip:x;visibility:visible;mso-wrap-style:square" from="3300,5379" to="3480,55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y8N8cAAADdAAAADwAAAGRycy9kb3ducmV2LnhtbESPzWrCQBSF9wXfYbhCN8VMDMW2qaMU&#10;oVAKXWgLibtL5ppEM3dCZmLi2zsFweXh/Hyc5Xo0jThT52rLCuZRDIK4sLrmUsHf7+fsFYTzyBob&#10;y6TgQg7Wq8nDElNtB97SeedLEUbYpaig8r5NpXRFRQZdZFvi4B1sZ9AH2ZVSdziEcdPIJI4X0mDN&#10;gVBhS5uKitOuNwFy3JT7nyMV2VvWfg+L+dOQ571Sj9Px4x2Ep9Hfw7f2l1bwksTP8P8mPAG5ug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V3Lw3xwAAAN0AAAAPAAAAAAAA&#10;AAAAAAAAAKECAABkcnMvZG93bnJldi54bWxQSwUGAAAAAAQABAD5AAAAlQMAAAAA&#10;" strokeweight="1pt"/>
                <v:line id="Line 5672" o:spid="_x0000_s2127" style="position:absolute;flip:x;visibility:visible;mso-wrap-style:square" from="3660,4839" to="3840,50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pAZrMcAAADdAAAADwAAAGRycy9kb3ducmV2LnhtbESPzWrCQBSF9wXfYbhCN8VMDNS2qaMU&#10;oVAKXWgLibtL5ppEM3dCZmLi2zsFweXh/Hyc5Xo0jThT52rLCuZRDIK4sLrmUsHf7+fsFYTzyBob&#10;y6TgQg7Wq8nDElNtB97SeedLEUbYpaig8r5NpXRFRQZdZFvi4B1sZ9AH2ZVSdziEcdPIJI4X0mDN&#10;gVBhS5uKitOuNwFy3JT7nyMV2VvWfg+L+dOQ571Sj9Px4x2Ep9Hfw7f2l1bwksTP8P8mPAG5ug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6kBmsxwAAAN0AAAAPAAAAAAAA&#10;AAAAAAAAAKECAABkcnMvZG93bnJldi54bWxQSwUGAAAAAAQABAD5AAAAlQMAAAAA&#10;" strokeweight="1pt"/>
                <v:line id="Line 5673" o:spid="_x0000_s2128" style="position:absolute;flip:x;visibility:visible;mso-wrap-style:square" from="3480,4839" to="3660,50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KH28UAAADdAAAADwAAAGRycy9kb3ducmV2LnhtbESPzYrCMBSF9wO+Q7iCm0FTXXS0GkUE&#10;QQQXOgPq7tJc22pzU5po69sbQZjl4fx8nNmiNaV4UO0KywqGgwgEcWp1wZmCv991fwzCeWSNpWVS&#10;8CQHi3nna4aJtg3v6XHwmQgj7BJUkHtfJVK6NCeDbmAr4uBdbG3QB1lnUtfYhHFTylEUxdJgwYGQ&#10;Y0WrnNLb4W4C5LrKzrsrpcfJsdo28fC7OZ3uSvW67XIKwlPr/8Of9kYr+BlFMbzfhCcg5y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kKH28UAAADdAAAADwAAAAAAAAAA&#10;AAAAAAChAgAAZHJzL2Rvd25yZXYueG1sUEsFBgAAAAAEAAQA+QAAAJMDAAAAAA==&#10;" strokeweight="1pt"/>
                <v:line id="Line 5674" o:spid="_x0000_s2129" style="position:absolute;flip:x;visibility:visible;mso-wrap-style:square" from="3300,4839" to="3480,50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4iQMcAAADdAAAADwAAAGRycy9kb3ducmV2LnhtbESPS2vCQBSF9wX/w3CFbkqdmEXSRidS&#10;hEIRulAL6u6Suc2jmTshMybx33eEQpeH8/g4681kWjFQ72rLCpaLCARxYXXNpYKv4/vzCwjnkTW2&#10;lknBjRxs8tnDGjNtR97TcPClCCPsMlRQed9lUrqiIoNuYTvi4H3b3qAPsi+l7nEM46aVcRQl0mDN&#10;gVBhR9uKip/D1QRIsy0vnw0Vp9dTtxuT5dN4Pl+VepxPbysQnib/H/5rf2gFaRylcH8TnoDMf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lDiJAxwAAAN0AAAAPAAAAAAAA&#10;AAAAAAAAAKECAABkcnMvZG93bnJldi54bWxQSwUGAAAAAAQABAD5AAAAlQMAAAAA&#10;" strokeweight="1pt"/>
                <v:line id="Line 5675" o:spid="_x0000_s2130" style="position:absolute;flip:x;visibility:visible;mso-wrap-style:square" from="2760,5919" to="3300,5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G2MsMAAADdAAAADwAAAGRycy9kb3ducmV2LnhtbERPTWvCQBC9F/wPywheim70YGt0lSIU&#10;ROhBLai3ITsm0exsyK4m/vvOQejx8b4Xq85V6kFNKD0bGI8SUMSZtyXnBn4P38NPUCEiW6w8k4En&#10;BVgte28LTK1veUePfcyVhHBI0UARY51qHbKCHIaRr4mFu/jGYRTY5No22Eq4q/QkSabaYcnSUGBN&#10;64Ky2/7upOS6zs8/V8qOs2O9bafj9/Z0uhsz6Hdfc1CRuvgvfrk31sDHJJG58kaegF7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SRtjLDAAAA3QAAAA8AAAAAAAAAAAAA&#10;AAAAoQIAAGRycy9kb3ducmV2LnhtbFBLBQYAAAAABAAEAPkAAACRAwAAAAA=&#10;" strokeweight="1pt"/>
                <v:line id="Line 5676" o:spid="_x0000_s2131" style="position:absolute;visibility:visible;mso-wrap-style:square" from="2784,5922" to="2784,69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+7dMgAAADdAAAADwAAAGRycy9kb3ducmV2LnhtbESPQU/CQBSE7yb8h80z4SZbOYhUFqIo&#10;gQMhWPXg7aX77JZ23zbdLS3/njUx8TiZmW8yi9Vga3Gm1peOFdxPEhDEudMlFwo+PzZ3jyB8QNZY&#10;OyYFF/KwWo5uFphq1/M7nbNQiAhhn6ICE0KTSulzQxb9xDXE0ftxrcUQZVtI3WIf4baW0yR5kBZL&#10;jgsGG1obyqusswoybQ7779fi1FfHr+atXHcv26pTanw7PD+BCDSE//Bfe6cVzKbJHH7fxCcgl1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e+7dMgAAADdAAAADwAAAAAA&#10;AAAAAAAAAAChAgAAZHJzL2Rvd25yZXYueG1sUEsFBgAAAAAEAAQA+QAAAJYDAAAAAA==&#10;" strokeweight="1pt">
                  <v:stroke startarrow="open" startarrowlength="long" endarrow="open" endarrowlength="long"/>
                </v:line>
                <v:line id="Line 5677" o:spid="_x0000_s2132" style="position:absolute;visibility:visible;mso-wrap-style:square" from="3120,5199" to="4020,51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/r9z8UAAADdAAAADwAAAGRycy9kb3ducmV2LnhtbERPW2vCMBR+F/wP4Qh7EU2VMbUzigji&#10;NsTiZWyPh+bYFpuTkmTa/fvlYeDjx3efL1tTixs5X1lWMBomIIhzqysuFJxPm8EUhA/IGmvLpOCX&#10;PCwX3c4cU23vfKDbMRQihrBPUUEZQpNK6fOSDPqhbYgjd7HOYIjQFVI7vMdwU8txkrxIgxXHhhIb&#10;WpeUX48/RsHaZbv+9ivbfPc/rrPPZ7nN3ves1FOvXb2CCNSGh/jf/aYVTMajuD++iU9AL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/r9z8UAAADdAAAADwAAAAAAAAAA&#10;AAAAAAChAgAAZHJzL2Rvd25yZXYueG1sUEsFBgAAAAAEAAQA+QAAAJMDAAAAAA==&#10;" strokeweight="1pt">
                  <v:stroke dashstyle="dashDot"/>
                </v:line>
                <v:shape id="Text Box 5678" o:spid="_x0000_s2133" type="#_x0000_t202" style="position:absolute;left:2271;top:5991;width:54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4GV8cA&#10;AADdAAAADwAAAGRycy9kb3ducmV2LnhtbESPQWvCQBSE7wX/w/IEb3UThSrRVUSptJeiUQ/entln&#10;Esy+TbNbE/+9Wyj0OMzMN8x82ZlK3KlxpWUF8TACQZxZXXKu4Hh4f52CcB5ZY2WZFDzIwXLRe5lj&#10;om3Le7qnPhcBwi5BBYX3dSKlywoy6Ia2Jg7e1TYGfZBNLnWDbYCbSo6i6E0aLDksFFjTuqDslv4Y&#10;BafL16Pa1+NzVLafu277vUs321ypQb9bzUB46vx/+K/9oRVMRnEMv2/CE5CLJ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HuBlfHAAAA3QAAAA8AAAAAAAAAAAAAAAAAmAIAAGRy&#10;cy9kb3ducmV2LnhtbFBLBQYAAAAABAAEAPUAAACMAwAAAAA=&#10;" filled="f" stroked="f">
                  <v:textbox style="layout-flow:vertical;mso-layout-flow-alt:bottom-to-top">
                    <w:txbxContent>
                      <w:p w14:paraId="53FA64E7" w14:textId="77777777" w:rsidR="009221E0" w:rsidRPr="00B310E1" w:rsidRDefault="009221E0" w:rsidP="009A6150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 w:rsidRPr="00B310E1">
                          <w:rPr>
                            <w:b/>
                            <w:i/>
                          </w:rPr>
                          <w:sym w:font="Symbol" w:char="F0C6"/>
                        </w:r>
                        <w:r>
                          <w:rPr>
                            <w:b/>
                            <w:i/>
                            <w:lang w:val="uk-UA"/>
                          </w:rPr>
                          <w:t> </w:t>
                        </w:r>
                        <w:r w:rsidRPr="00B310E1">
                          <w:rPr>
                            <w:b/>
                            <w:i/>
                            <w:lang w:val="uk-UA"/>
                          </w:rPr>
                          <w:t>50</w:t>
                        </w:r>
                      </w:p>
                    </w:txbxContent>
                  </v:textbox>
                </v:shape>
                <v:line id="Line 5679" o:spid="_x0000_s2134" style="position:absolute;visibility:visible;mso-wrap-style:square" from="3294,7488" to="3834,74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Fv98UAAADdAAAADwAAAGRycy9kb3ducmV2LnhtbESPQWvCQBSE7wX/w/IK3urGCFZSVymC&#10;VbyZFsHbI/tM0mTfprsbjf/eLRR6HGbmG2a5HkwrruR8bVnBdJKAIC6srrlU8PW5fVmA8AFZY2uZ&#10;FNzJw3o1elpipu2Nj3TNQykihH2GCqoQukxKX1Rk0E9sRxy9i3UGQ5SulNrhLcJNK9MkmUuDNceF&#10;CjvaVFQ0eW8UnPqcz9/N1rXYf+x2l9NP42cHpcbPw/sbiEBD+A//tfdawWs6TeH3TXwCcvU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YFv98UAAADdAAAADwAAAAAAAAAA&#10;AAAAAAChAgAAZHJzL2Rvd25yZXYueG1sUEsFBgAAAAAEAAQA+QAAAJMDAAAAAA==&#10;" strokeweight="1.5pt"/>
                <v:line id="Line 5680" o:spid="_x0000_s2135" style="position:absolute;visibility:visible;mso-wrap-style:square" from="3114,7668" to="4014,76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yhjuMgAAADdAAAADwAAAGRycy9kb3ducmV2LnhtbESPQWsCMRSE74X+h/CEXqRm1VLr1ihF&#10;EK0Ul1rFHh+b5+7i5mVJom7/vSkUehxm5htmMmtNLS7kfGVZQb+XgCDOra64ULD7Wjy+gPABWWNt&#10;mRT8kIfZ9P5ugqm2V/6kyzYUIkLYp6igDKFJpfR5SQZ9zzbE0TtaZzBE6QqpHV4j3NRykCTP0mDF&#10;caHEhuYl5aft2SiYu+yjuzxki+/u+jTeP8ll9r5hpR467dsriEBt+A//tVdawWjQH8Lvm/gE5PQG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myhjuMgAAADdAAAADwAAAAAA&#10;AAAAAAAAAAChAgAAZHJzL2Rvd25yZXYueG1sUEsFBgAAAAAEAAQA+QAAAJYDAAAAAA==&#10;" strokeweight="1pt">
                  <v:stroke dashstyle="dashDot"/>
                </v:line>
                <v:line id="Line 5681" o:spid="_x0000_s2136" style="position:absolute;visibility:visible;mso-wrap-style:square" from="3834,7308" to="3834,80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RSGMUAAADdAAAADwAAAGRycy9kb3ducmV2LnhtbESPQWvCQBSE7wX/w/KE3upGLVWiq0hB&#10;Lb01iuDtkX0mMdm36e5G03/fLRQ8DjPzDbNc96YRN3K+sqxgPEpAEOdWV1woOB62L3MQPiBrbCyT&#10;gh/ysF4NnpaYanvnL7ploRARwj5FBWUIbSqlz0sy6Ee2JY7exTqDIUpXSO3wHuGmkZMkeZMGK44L&#10;Jbb0XlJeZ51RcOoyPl/rrWuw2+33l9N37aefSj0P+80CRKA+PML/7Q+tYDYZv8Lfm/gE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SRSGMUAAADdAAAADwAAAAAAAAAA&#10;AAAAAAChAgAAZHJzL2Rvd25yZXYueG1sUEsFBgAAAAAEAAQA+QAAAJMDAAAAAA==&#10;" strokeweight="1.5pt"/>
                <v:line id="Line 5682" o:spid="_x0000_s2137" style="position:absolute;flip:x;visibility:visible;mso-wrap-style:square" from="3294,6948" to="5094,69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nGusUAAADdAAAADwAAAGRycy9kb3ducmV2LnhtbESPQWsCMRSE7wX/Q3iCt5p1QStboxRB&#10;UOyhVaHXx+btZunmZUmiu/77RhB6HGbmG2a1GWwrbuRD41jBbJqBIC6dbrhWcDnvXpcgQkTW2Dom&#10;BXcKsFmPXlZYaNfzN91OsRYJwqFABSbGrpAylIYshqnriJNXOW8xJulrqT32CW5bmWfZQlpsOC0Y&#10;7GhrqPw9Xa0CeTj2X36XX6q62nfu52A+F/2g1GQ8fLyDiDTE//CzvdcK3vLZHB5v0hOQ6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hnGusUAAADdAAAADwAAAAAAAAAA&#10;AAAAAAChAgAAZHJzL2Rvd25yZXYueG1sUEsFBgAAAAAEAAQA+QAAAJMDAAAAAA==&#10;" strokeweight="1.5pt"/>
                <v:line id="Line 5683" o:spid="_x0000_s2138" style="position:absolute;flip:x;visibility:visible;mso-wrap-style:square" from="4734,6948" to="5094,73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5sRBscAAADdAAAADwAAAGRycy9kb3ducmV2LnhtbESPzWrCQBSF9wXfYbiFbqRO4iJqdAwS&#10;EKTQRdOCdnfJXJPYzJ2QGZP07TuFQpeH8/NxdtlkWjFQ7xrLCuJFBIK4tLrhSsHH+/F5DcJ5ZI2t&#10;ZVLwTQ6y/exhh6m2I7/RUPhKhBF2KSqove9SKV1Zk0G3sB1x8K62N+iD7CupexzDuGnlMooSabDh&#10;QKixo7ym8qu4mwC55dXn643K8+bcvYxJPB8vl7tST4/TYQvC0+T/w3/tk1awWsYJ/L4JT0Du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PmxEGxwAAAN0AAAAPAAAAAAAA&#10;AAAAAAAAAKECAABkcnMvZG93bnJldi54bWxQSwUGAAAAAAQABAD5AAAAlQMAAAAA&#10;" strokeweight="1pt"/>
                <v:line id="Line 5684" o:spid="_x0000_s2139" style="position:absolute;flip:x;visibility:visible;mso-wrap-style:square" from="4974,7188" to="5094,73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Ne0ncUAAADdAAAADwAAAGRycy9kb3ducmV2LnhtbESPzYrCMBSF98K8Q7gDsxFN60LHapRB&#10;GBgEF+pAdXdprm21uSlNtPXtjSC4PJyfjzNfdqYSN2pcaVlBPIxAEGdWl5wr+N//Dr5BOI+ssbJM&#10;Cu7kYLn46M0x0bblLd12PhdhhF2CCgrv60RKlxVk0A1tTRy8k20M+iCbXOoG2zBuKjmKorE0WHIg&#10;FFjTqqDssruaADmv8uPmTFk6Tet1O4777eFwVerrs/uZgfDU+Xf41f7TCiajeALPN+EJyM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Ne0ncUAAADdAAAADwAAAAAAAAAA&#10;AAAAAAChAgAAZHJzL2Rvd25yZXYueG1sUEsFBgAAAAAEAAQA+QAAAJMDAAAAAA==&#10;" strokeweight="1pt"/>
                <v:line id="Line 5685" o:spid="_x0000_s2140" style="position:absolute;flip:x;visibility:visible;mso-wrap-style:square" from="4554,6948" to="4914,73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gg78QAAADdAAAADwAAAGRycy9kb3ducmV2LnhtbERPS2vCQBC+C/6HZYRepG7iwdrUjRSh&#10;UAo9+ADtbchO82h2NmRXk/77zkHo8eN7b7aja9WN+lB7NpAuElDEhbc1lwZOx7fHNagQkS22nsnA&#10;LwXY5tPJBjPrB97T7RBLJSEcMjRQxdhlWoeiIodh4Tti4b597zAK7Ettexwk3LV6mSQr7bBmaaiw&#10;o11Fxc/h6qSk2ZVfnw0V5+dz9zGs0vlwuVyNeZiNry+gIo3xX3x3v1sDT8tU5sobeQI6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SCDvxAAAAN0AAAAPAAAAAAAAAAAA&#10;AAAAAKECAABkcnMvZG93bnJldi54bWxQSwUGAAAAAAQABAD5AAAAkgMAAAAA&#10;" strokeweight="1pt"/>
                <v:line id="Line 5686" o:spid="_x0000_s2141" style="position:absolute;flip:x;visibility:visible;mso-wrap-style:square" from="4374,6948" to="4734,73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gSFdMcAAADdAAAADwAAAGRycy9kb3ducmV2LnhtbESPzWrCQBSF9wXfYbhCN0UncZFqdAwS&#10;KJRCF1VB3V0y1ySauRMyY5K+fadQ6PJwfj7OJhtNI3rqXG1ZQTyPQBAXVtdcKjge3mZLEM4ja2ws&#10;k4JvcpBtJ08bTLUd+Iv6vS9FGGGXooLK+zaV0hUVGXRz2xIH72o7gz7IrpS6wyGMm0YuoiiRBmsO&#10;hApbyisq7vuHCZBbXl4+b1ScVqf2Y0jil+F8fij1PB13axCeRv8f/mu/awWvi3gFv2/CE5Db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+BIV0xwAAAN0AAAAPAAAAAAAA&#10;AAAAAAAAAKECAABkcnMvZG93bnJldi54bWxQSwUGAAAAAAQABAD5AAAAlQMAAAAA&#10;" strokeweight="1pt"/>
                <v:line id="Line 5687" o:spid="_x0000_s2142" style="position:absolute;flip:x;visibility:visible;mso-wrap-style:square" from="4194,6948" to="4554,73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LmVMQAAADdAAAADwAAAGRycy9kb3ducmV2LnhtbERPS2vCQBC+C/0PyxR6kboxB7Wpq4gg&#10;lIIHH6C9DdlpEpudDdnVpP/eOQgeP773fNm7Wt2oDZVnA+NRAoo497biwsDxsHmfgQoR2WLtmQz8&#10;U4Dl4mUwx8z6jnd028dCSQiHDA2UMTaZ1iEvyWEY+YZYuF/fOowC20LbFjsJd7VOk2SiHVYsDSU2&#10;tC4p/9tfnZRc1sXP9kL56ePUfHeT8bA7n6/GvL32q09Qkfr4FD/cX9bANE1lv7yRJ6A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UuZUxAAAAN0AAAAPAAAAAAAAAAAA&#10;AAAAAKECAABkcnMvZG93bnJldi54bWxQSwUGAAAAAAQABAD5AAAAkgMAAAAA&#10;" strokeweight="1pt"/>
                <v:line id="Line 5688" o:spid="_x0000_s2143" style="position:absolute;flip:x;visibility:visible;mso-wrap-style:square" from="4014,6948" to="4374,73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5Dz8YAAADdAAAADwAAAGRycy9kb3ducmV2LnhtbESPS4vCMBSF9wPzH8IV3Ayatgtnphpl&#10;EAQRXPgAdXdprm21uSlNtPXfG0GY5eE8Ps5k1plK3KlxpWUF8TACQZxZXXKuYL9bDH5AOI+ssbJM&#10;Ch7kYDb9/Jhgqm3LG7pvfS7CCLsUFRTe16mULivIoBvamjh4Z9sY9EE2udQNtmHcVDKJopE0WHIg&#10;FFjTvKDsur2ZALnM89P6Qtnh91Cv2lH81R6PN6X6ve5vDMJT5//D7/ZSK/hOkhheb8ITkNMn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4eQ8/GAAAA3QAAAA8AAAAAAAAA&#10;AAAAAAAAoQIAAGRycy9kb3ducmV2LnhtbFBLBQYAAAAABAAEAPkAAACUAwAAAAA=&#10;" strokeweight="1pt"/>
                <v:line id="Line 5689" o:spid="_x0000_s2144" style="position:absolute;flip:x;visibility:visible;mso-wrap-style:square" from="3654,6948" to="4194,74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zduMUAAADdAAAADwAAAGRycy9kb3ducmV2LnhtbESPzYrCMBSF94LvEK7gZhhTu3C0YxQR&#10;BBFc6AzU2V2aO221uSlNtPXtjSC4PJyfjzNfdqYSN2pcaVnBeBSBIM6sLjlX8Puz+ZyCcB5ZY2WZ&#10;FNzJwXLR780x0bblA92OPhdhhF2CCgrv60RKlxVk0I1sTRy8f9sY9EE2udQNtmHcVDKOook0WHIg&#10;FFjTuqDscryaADmv87/9mbJ0lta7djL+aE+nq1LDQbf6BuGp8+/wq73VCr7iOIbnm/AE5O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szduMUAAADdAAAADwAAAAAAAAAA&#10;AAAAAAChAgAAZHJzL2Rvd25yZXYueG1sUEsFBgAAAAAEAAQA+QAAAJMDAAAAAA==&#10;" strokeweight="1pt"/>
                <v:line id="Line 5690" o:spid="_x0000_s2145" style="position:absolute;flip:x;visibility:visible;mso-wrap-style:square" from="3474,6948" to="4014,74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B4I8YAAADdAAAADwAAAGRycy9kb3ducmV2LnhtbESPS4vCMBSF98L8h3AHZiOa2gEf1SiD&#10;MDAMuPAB6u7SXNtqc1OaaOu/N4Lg8nAeH2e2aE0pblS7wrKCQT8CQZxaXXCmYLf97Y1BOI+ssbRM&#10;Cu7kYDH/6Mww0bbhNd02PhNhhF2CCnLvq0RKl+Zk0PVtRRy8k60N+iDrTOoamzBuShlH0VAaLDgQ&#10;cqxomVN62VxNgJyX2XF1pnQ/2Vf/zXDQbQ6Hq1Jfn+3PFISn1r/Dr/afVjCK4294vglPQM4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GAeCPGAAAA3QAAAA8AAAAAAAAA&#10;AAAAAAAAoQIAAGRycy9kb3ducmV2LnhtbFBLBQYAAAAABAAEAPkAAACUAwAAAAA=&#10;" strokeweight="1pt"/>
                <v:line id="Line 5691" o:spid="_x0000_s2146" style="position:absolute;flip:x;visibility:visible;mso-wrap-style:square" from="3294,6948" to="3834,74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ngV8YAAADdAAAADwAAAGRycy9kb3ducmV2LnhtbESPS4vCMBSF98L8h3AHZiOaWgYf1SiD&#10;MDAMuPAB6u7SXNtqc1OaaOu/N4Lg8nAeH2e2aE0pblS7wrKCQT8CQZxaXXCmYLf97Y1BOI+ssbRM&#10;Cu7kYDH/6Mww0bbhNd02PhNhhF2CCnLvq0RKl+Zk0PVtRRy8k60N+iDrTOoamzBuShlH0VAaLDgQ&#10;cqxomVN62VxNgJyX2XF1pnQ/2Vf/zXDQbQ6Hq1Jfn+3PFISn1r/Dr/afVjCK4294vglPQM4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5p4FfGAAAA3QAAAA8AAAAAAAAA&#10;AAAAAAAAoQIAAGRycy9kb3ducmV2LnhtbFBLBQYAAAAABAAEAPkAAACUAwAAAAA=&#10;" strokeweight="1pt"/>
                <v:line id="Line 5692" o:spid="_x0000_s2147" style="position:absolute;flip:x;visibility:visible;mso-wrap-style:square" from="3294,6948" to="3654,73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VFzMYAAADdAAAADwAAAGRycy9kb3ducmV2LnhtbESPS4vCMBSF98L8h3AHZiOaWhgf1SiD&#10;MDAMuPAB6u7SXNtqc1OaaOu/N4Lg8nAeH2e2aE0pblS7wrKCQT8CQZxaXXCmYLf97Y1BOI+ssbRM&#10;Cu7kYDH/6Mww0bbhNd02PhNhhF2CCnLvq0RKl+Zk0PVtRRy8k60N+iDrTOoamzBuShlH0VAaLDgQ&#10;cqxomVN62VxNgJyX2XF1pnQ/2Vf/zXDQbQ6Hq1Jfn+3PFISn1r/Dr/afVjCK4294vglPQM4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ElRczGAAAA3QAAAA8AAAAAAAAA&#10;AAAAAAAAoQIAAGRycy9kb3ducmV2LnhtbFBLBQYAAAAABAAEAPkAAACUAwAAAAA=&#10;" strokeweight="1pt"/>
                <v:line id="Line 5693" o:spid="_x0000_s2148" style="position:absolute;flip:x;visibility:visible;mso-wrap-style:square" from="3294,6948" to="3474,71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ffbu8YAAADdAAAADwAAAGRycy9kb3ducmV2LnhtbESPS4vCMBSF94L/IdyB2ciY2kXVahQR&#10;BBmYhQ/Q2V2aa1unuSlNtJ1/bwTB5eE8Ps582ZlK3KlxpWUFo2EEgjizuuRcwfGw+ZqAcB5ZY2WZ&#10;FPyTg+Wi35tjqm3LO7rvfS7CCLsUFRTe16mULivIoBvamjh4F9sY9EE2udQNtmHcVDKOokQaLDkQ&#10;CqxpXVD2t7+ZALmu89+fK2Wn6an+bpPRoD2fb0p9fnSrGQhPnX+HX+2tVjCO4wSeb8ITkIsH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H327vGAAAA3QAAAA8AAAAAAAAA&#10;AAAAAAAAoQIAAGRycy9kb3ducmV2LnhtbFBLBQYAAAAABAAEAPkAAACUAwAAAAA=&#10;" strokeweight="1pt"/>
                <v:line id="Line 5694" o:spid="_x0000_s2149" style="position:absolute;visibility:visible;mso-wrap-style:square" from="3294,7848" to="3834,78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5oG0sUAAADdAAAADwAAAGRycy9kb3ducmV2LnhtbESPQWvCQBSE7wX/w/IEb3XTFFRSVymC&#10;VXozLYK3R/aZpMm+jbsbTf+9KxR6HGbmG2a5HkwrruR8bVnByzQBQVxYXXOp4Ptr+7wA4QOyxtYy&#10;KfglD+vV6GmJmbY3PtA1D6WIEPYZKqhC6DIpfVGRQT+1HXH0ztYZDFG6UmqHtwg3rUyTZCYN1hwX&#10;KuxoU1HR5L1RcOxzPv00W9di/7HbnY+Xxr9+KjUZD+9vIAIN4T/8195rBfM0ncPjTXwCcnU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5oG0sUAAADdAAAADwAAAAAAAAAA&#10;AAAAAAChAgAAZHJzL2Rvd25yZXYueG1sUEsFBgAAAAAEAAQA+QAAAJMDAAAAAA==&#10;" strokeweight="1.5pt"/>
                <v:line id="Line 5695" o:spid="_x0000_s2150" style="position:absolute;visibility:visible;mso-wrap-style:square" from="3294,8028" to="3834,80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gWSoMIAAADdAAAADwAAAGRycy9kb3ducmV2LnhtbERPz2vCMBS+D/wfwhO8zdQONqlGEcEp&#10;3tYNwdujeba1zUtNUq3//XIY7Pjx/V6uB9OKOzlfW1YwmyYgiAuray4V/HzvXucgfEDW2FomBU/y&#10;sF6NXpaYafvgL7rnoRQxhH2GCqoQukxKX1Rk0E9tRxy5i3UGQ4SulNrhI4abVqZJ8i4N1hwbKuxo&#10;W1HR5L1RcOpzPl+bnWux/9zvL6db49+OSk3Gw2YBItAQ/sV/7oNW8JGmcW58E5+AXP0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gWSoMIAAADdAAAADwAAAAAAAAAAAAAA&#10;AAChAgAAZHJzL2Rvd25yZXYueG1sUEsFBgAAAAAEAAQA+QAAAJADAAAAAA==&#10;" strokeweight="1.5pt"/>
                <v:line id="Line 5696" o:spid="_x0000_s2151" style="position:absolute;flip:x;visibility:visible;mso-wrap-style:square" from="3654,7848" to="3834,80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GhPyccAAADdAAAADwAAAGRycy9kb3ducmV2LnhtbESPzWrCQBSF90LfYbiFbkqdJIu0RsdQ&#10;BEEKXVQLsbtL5prEZu6EzJikb98RBJeH8/NxVvlkWjFQ7xrLCuJ5BIK4tLrhSsH3YfvyBsJ5ZI2t&#10;ZVLwRw7y9cNshZm2I3/RsPeVCCPsMlRQe99lUrqyJoNubjvi4J1sb9AH2VdS9ziGcdPKJIpSabDh&#10;QKixo01N5e/+YgLkvKl+Ps9UFoui+xjT+Hk8Hi9KPT1O70sQniZ/D9/aO63gNUkWcH0TnoBc/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waE/JxwAAAN0AAAAPAAAAAAAA&#10;AAAAAAAAAKECAABkcnMvZG93bnJldi54bWxQSwUGAAAAAAQABAD5AAAAlQMAAAAA&#10;" strokeweight="1pt"/>
                <v:line id="Line 5697" o:spid="_x0000_s2152" style="position:absolute;flip:x;visibility:visible;mso-wrap-style:square" from="3474,7848" to="3654,80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twicQAAADdAAAADwAAAGRycy9kb3ducmV2LnhtbERPTWvCQBC9F/oflhF6KbpRwWp0lSIU&#10;SsFDtaDehuyYRLOzIbua+O+dQ8Hj430vVp2r1I2aUHo2MBwkoIgzb0vODfztvvpTUCEiW6w8k4E7&#10;BVgtX18WmFrf8i/dtjFXEsIhRQNFjHWqdcgKchgGviYW7uQbh1Fgk2vbYCvhrtKjJJlohyVLQ4E1&#10;rQvKLturk5LzOj9uzpTtZ/v6p50M39vD4WrMW6/7nIOK1MWn+N/9bQ18jMayX97IE9DL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i3CJxAAAAN0AAAAPAAAAAAAAAAAA&#10;AAAAAKECAABkcnMvZG93bnJldi54bWxQSwUGAAAAAAQABAD5AAAAkgMAAAAA&#10;" strokeweight="1pt"/>
                <v:line id="Line 5698" o:spid="_x0000_s2153" style="position:absolute;flip:x;visibility:visible;mso-wrap-style:square" from="3294,7848" to="3474,80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8fVEscAAADdAAAADwAAAGRycy9kb3ducmV2LnhtbESPzWrCQBSF9wXfYbhCN0UnScHa1DFI&#10;QCiFLmoFdXfJXJNo5k7ITEz69p1CweXh/HycVTaaRtyoc7VlBfE8AkFcWF1zqWD/vZ0tQTiPrLGx&#10;TAp+yEG2njysMNV24C+67Xwpwgi7FBVU3replK6oyKCb25Y4eGfbGfRBdqXUHQ5h3DQyiaKFNFhz&#10;IFTYUl5Rcd31JkAueXn6vFBxeD20H8MifhqOx16px+m4eQPhafT38H/7XSt4SZ5j+HsTnoBc/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Lx9USxwAAAN0AAAAPAAAAAAAA&#10;AAAAAAAAAKECAABkcnMvZG93bnJldi54bWxQSwUGAAAAAAQABAD5AAAAlQMAAAAA&#10;" strokeweight="1pt"/>
                <v:line id="Line 5699" o:spid="_x0000_s2154" style="position:absolute;flip:x;visibility:visible;mso-wrap-style:square" from="2754,6948" to="3294,69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xVLZcYAAADdAAAADwAAAGRycy9kb3ducmV2LnhtbESPS4vCMBSF98L8h3AHZiOa2gEf1SiD&#10;MDAMuPAB6u7SXNtqc1OaaOu/N4Lg8nAeH2e2aE0pblS7wrKCQT8CQZxaXXCmYLf97Y1BOI+ssbRM&#10;Cu7kYDH/6Mww0bbhNd02PhNhhF2CCnLvq0RKl+Zk0PVtRRy8k60N+iDrTOoamzBuShlH0VAaLDgQ&#10;cqxomVN62VxNgJyX2XF1pnQ/2Vf/zXDQbQ6Hq1Jfn+3PFISn1r/Dr/afVjCKv2N4vglPQM4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sVS2XGAAAA3QAAAA8AAAAAAAAA&#10;AAAAAAAAoQIAAGRycy9kb3ducmV2LnhtbFBLBQYAAAAABAAEAPkAAACUAwAAAAA=&#10;" strokeweight="1pt"/>
                <v:line id="Line 5700" o:spid="_x0000_s2155" style="position:absolute;flip:x;visibility:visible;mso-wrap-style:square" from="3297,5922" to="3411,60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mnNcUAAADdAAAADwAAAGRycy9kb3ducmV2LnhtbESPQWsCMRSE7wX/Q3hCbzXrCla2RimC&#10;oNiDVaHXx+btZunmZUlSd/33jSB4HGbmG2a5HmwrruRD41jBdJKBIC6dbrhWcDlv3xYgQkTW2Dom&#10;BTcKsF6NXpZYaNfzN11PsRYJwqFABSbGrpAylIYshonriJNXOW8xJulrqT32CW5bmWfZXFpsOC0Y&#10;7GhjqPw9/VkFcn/oj36bX6q62nXuZ2++5v2g1Ot4+PwAEWmIz/CjvdMK3vPZDO5v0hOQq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QmnNcUAAADdAAAADwAAAAAAAAAA&#10;AAAAAAChAgAAZHJzL2Rvd25yZXYueG1sUEsFBgAAAAAEAAQA+QAAAJMDAAAAAA==&#10;" strokeweight="1.5pt"/>
                <v:line id="Line 5701" o:spid="_x0000_s2156" style="position:absolute;flip:x y;visibility:visible;mso-wrap-style:square" from="3297,6834" to="3411,69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llucUAAADdAAAADwAAAGRycy9kb3ducmV2LnhtbESPQWvCQBSE7wX/w/IEb83GGFSiq9iK&#10;4LVqab29Zp9JNPs2ZFeN/74rFHocZuYbZr7sTC1u1LrKsoJhFIMgzq2uuFBw2G9epyCcR9ZYWyYF&#10;D3KwXPRe5phpe+cPuu18IQKEXYYKSu+bTEqXl2TQRbYhDt7JtgZ9kG0hdYv3ADe1TOJ4LA1WHBZK&#10;bOi9pPyyuxoFDbs0Of58vR3rIvHb9HMtp99npQb9bjUD4anz/+G/9lYrmCSjFJ5vwhOQ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vllucUAAADdAAAADwAAAAAAAAAA&#10;AAAAAAChAgAAZHJzL2Rvd25yZXYueG1sUEsFBgAAAAAEAAQA+QAAAJMDAAAAAA==&#10;" strokeweight="1.5pt"/>
                <v:line id="Line 5702" o:spid="_x0000_s2157" style="position:absolute;visibility:visible;mso-wrap-style:square" from="3411,5922" to="3411,69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d2r48YAAADdAAAADwAAAGRycy9kb3ducmV2LnhtbESPT2vCQBTE7wW/w/IEb3Wj0lpSVxHB&#10;P/TWWITeHtlnEpN9G3c3mn77bqHgcZiZ3zCLVW8acSPnK8sKJuMEBHFudcWFgq/j9vkNhA/IGhvL&#10;pOCHPKyWg6cFptre+ZNuWShEhLBPUUEZQptK6fOSDPqxbYmjd7bOYIjSFVI7vEe4aeQ0SV6lwYrj&#10;QoktbUrK66wzCk5dxt+Xeusa7Hb7/fl0rf3sQ6nRsF+/gwjUh0f4v33QCubT2Qv8vYlPQC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Hdq+PGAAAA3QAAAA8AAAAAAAAA&#10;AAAAAAAAoQIAAGRycy9kb3ducmV2LnhtbFBLBQYAAAAABAAEAPkAAACUAwAAAAA=&#10;" strokeweight="1.5pt"/>
                <w10:anchorlock/>
              </v:group>
            </w:pict>
          </mc:Fallback>
        </mc:AlternateContent>
      </w:r>
    </w:p>
    <w:p w14:paraId="2222D339" w14:textId="3A014F28" w:rsidR="00A13397" w:rsidRPr="00210C9D" w:rsidRDefault="00895402" w:rsidP="00A13397">
      <w:pPr>
        <w:spacing w:line="360" w:lineRule="auto"/>
        <w:jc w:val="center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Рисунок </w:t>
      </w:r>
      <w:r w:rsidR="000C5BCE" w:rsidRPr="00210C9D">
        <w:rPr>
          <w:sz w:val="28"/>
          <w:szCs w:val="28"/>
          <w:lang w:val="uk-UA"/>
        </w:rPr>
        <w:t>23</w:t>
      </w:r>
      <w:r w:rsidRPr="00210C9D">
        <w:rPr>
          <w:sz w:val="28"/>
          <w:szCs w:val="28"/>
          <w:lang w:val="uk-UA"/>
        </w:rPr>
        <w:t xml:space="preserve"> – </w:t>
      </w:r>
      <w:r w:rsidR="00A13397" w:rsidRPr="00210C9D">
        <w:rPr>
          <w:sz w:val="28"/>
          <w:szCs w:val="28"/>
          <w:lang w:val="uk-UA"/>
        </w:rPr>
        <w:t>Схема лівого опорного вузла з використанням упорного кільця</w:t>
      </w:r>
    </w:p>
    <w:p w14:paraId="2D0E04CE" w14:textId="77777777" w:rsidR="00A13397" w:rsidRPr="00210C9D" w:rsidRDefault="00A13397" w:rsidP="00A13397">
      <w:pPr>
        <w:ind w:firstLine="741"/>
        <w:jc w:val="both"/>
        <w:rPr>
          <w:sz w:val="28"/>
          <w:szCs w:val="28"/>
          <w:lang w:val="uk-UA"/>
        </w:rPr>
      </w:pPr>
    </w:p>
    <w:p w14:paraId="0DDB172D" w14:textId="704A977B" w:rsidR="00A13397" w:rsidRPr="00210C9D" w:rsidRDefault="00872D48" w:rsidP="00A13397">
      <w:pPr>
        <w:spacing w:line="360" w:lineRule="auto"/>
        <w:ind w:firstLine="741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До недоліків</w:t>
      </w:r>
      <w:r w:rsidR="00A13397" w:rsidRPr="00210C9D">
        <w:rPr>
          <w:sz w:val="28"/>
          <w:szCs w:val="28"/>
          <w:lang w:val="uk-UA"/>
        </w:rPr>
        <w:t xml:space="preserve"> даного </w:t>
      </w:r>
      <w:r w:rsidR="00A13397" w:rsidRPr="00E86B35">
        <w:rPr>
          <w:sz w:val="28"/>
          <w:szCs w:val="28"/>
          <w:lang w:val="uk-UA"/>
        </w:rPr>
        <w:t>способу можна віднести те, що в місті надівання упорного кільця</w:t>
      </w:r>
      <w:r w:rsidRPr="00E86B35">
        <w:rPr>
          <w:sz w:val="28"/>
          <w:szCs w:val="28"/>
          <w:lang w:val="uk-UA"/>
        </w:rPr>
        <w:t>,</w:t>
      </w:r>
      <w:r w:rsidR="00A13397" w:rsidRPr="00E86B35">
        <w:rPr>
          <w:sz w:val="28"/>
          <w:szCs w:val="28"/>
          <w:lang w:val="uk-UA"/>
        </w:rPr>
        <w:t xml:space="preserve"> на валу ви</w:t>
      </w:r>
      <w:r w:rsidR="00E86B35" w:rsidRPr="00E86B35">
        <w:rPr>
          <w:sz w:val="28"/>
          <w:szCs w:val="28"/>
          <w:lang w:val="uk-UA"/>
        </w:rPr>
        <w:t>готовляється</w:t>
      </w:r>
      <w:r w:rsidR="00A13397" w:rsidRPr="00E86B35">
        <w:rPr>
          <w:sz w:val="28"/>
          <w:szCs w:val="28"/>
          <w:lang w:val="uk-UA"/>
        </w:rPr>
        <w:t xml:space="preserve"> канавка</w:t>
      </w:r>
      <w:r w:rsidR="00A13397" w:rsidRPr="00210C9D">
        <w:rPr>
          <w:sz w:val="28"/>
          <w:szCs w:val="28"/>
          <w:lang w:val="uk-UA"/>
        </w:rPr>
        <w:t xml:space="preserve"> відповідного розміру, що </w:t>
      </w:r>
      <w:r w:rsidR="00A13397" w:rsidRPr="00210C9D">
        <w:rPr>
          <w:sz w:val="28"/>
          <w:szCs w:val="28"/>
          <w:lang w:val="uk-UA"/>
        </w:rPr>
        <w:lastRenderedPageBreak/>
        <w:t xml:space="preserve">приводить до появи на валу додаткового концентратора напружень з формуванням небезпечної для міцності вала зони. </w:t>
      </w:r>
    </w:p>
    <w:p w14:paraId="2914BFA3" w14:textId="5360F6CB" w:rsidR="00A13397" w:rsidRPr="00210C9D" w:rsidRDefault="00A13397" w:rsidP="00A13397">
      <w:pPr>
        <w:spacing w:line="360" w:lineRule="auto"/>
        <w:ind w:firstLine="741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Для подальших розрахунків залишаємо конструкцію лівого опорного вузла</w:t>
      </w:r>
      <w:r w:rsidR="00872D48" w:rsidRPr="00210C9D">
        <w:rPr>
          <w:sz w:val="28"/>
          <w:szCs w:val="28"/>
          <w:lang w:val="uk-UA"/>
        </w:rPr>
        <w:t>, яка представлена на рисунку 22.</w:t>
      </w:r>
    </w:p>
    <w:p w14:paraId="1C08A317" w14:textId="77777777" w:rsidR="00A13397" w:rsidRPr="00210C9D" w:rsidRDefault="00A13397" w:rsidP="00A13397">
      <w:pPr>
        <w:spacing w:line="360" w:lineRule="auto"/>
        <w:ind w:firstLine="741"/>
        <w:jc w:val="both"/>
        <w:rPr>
          <w:i/>
          <w:sz w:val="28"/>
          <w:szCs w:val="28"/>
          <w:lang w:val="uk-UA"/>
        </w:rPr>
      </w:pPr>
      <w:r w:rsidRPr="00210C9D">
        <w:rPr>
          <w:i/>
          <w:sz w:val="28"/>
          <w:szCs w:val="28"/>
          <w:lang w:val="uk-UA"/>
        </w:rPr>
        <w:t>г) Визначення ширини лівого опорного вузла.</w:t>
      </w:r>
    </w:p>
    <w:p w14:paraId="126558CA" w14:textId="77777777" w:rsidR="00A13397" w:rsidRDefault="00A13397" w:rsidP="00A13397">
      <w:pPr>
        <w:spacing w:line="360" w:lineRule="auto"/>
        <w:ind w:firstLine="741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Ширина лівого опорного вузла складається з трьох основних розмірів:</w:t>
      </w:r>
    </w:p>
    <w:p w14:paraId="4B3CACDB" w14:textId="77777777" w:rsidR="00B40F5A" w:rsidRPr="00210C9D" w:rsidRDefault="00B40F5A" w:rsidP="00B40F5A">
      <w:pPr>
        <w:ind w:firstLine="741"/>
        <w:jc w:val="both"/>
        <w:rPr>
          <w:sz w:val="28"/>
          <w:szCs w:val="28"/>
          <w:lang w:val="uk-UA"/>
        </w:rPr>
      </w:pPr>
    </w:p>
    <w:p w14:paraId="49E8A4C9" w14:textId="77777777" w:rsidR="00872D48" w:rsidRDefault="00B40F5A" w:rsidP="00B40F5A">
      <w:pPr>
        <w:ind w:firstLine="741"/>
        <w:jc w:val="center"/>
        <w:rPr>
          <w:sz w:val="28"/>
          <w:szCs w:val="28"/>
          <w:lang w:val="uk-UA"/>
        </w:rPr>
      </w:pPr>
      <w:r w:rsidRPr="00B40F5A">
        <w:rPr>
          <w:position w:val="-16"/>
          <w:sz w:val="28"/>
          <w:szCs w:val="28"/>
          <w:lang w:val="uk-UA"/>
        </w:rPr>
        <w:object w:dxaOrig="2920" w:dyaOrig="440" w14:anchorId="323101C1">
          <v:shape id="_x0000_i1060" type="#_x0000_t75" style="width:147pt;height:24.75pt" o:ole="">
            <v:imagedata r:id="rId119" o:title=""/>
          </v:shape>
          <o:OLEObject Type="Embed" ProgID="Equation.3" ShapeID="_x0000_i1060" DrawAspect="Content" ObjectID="_1719225550" r:id="rId120"/>
        </w:object>
      </w:r>
      <w:r w:rsidR="00A13397" w:rsidRPr="00210C9D">
        <w:rPr>
          <w:sz w:val="28"/>
          <w:szCs w:val="28"/>
          <w:lang w:val="uk-UA"/>
        </w:rPr>
        <w:t xml:space="preserve">, </w:t>
      </w:r>
    </w:p>
    <w:p w14:paraId="71C01F87" w14:textId="77777777" w:rsidR="00B40F5A" w:rsidRPr="00210C9D" w:rsidRDefault="00B40F5A" w:rsidP="00B40F5A">
      <w:pPr>
        <w:ind w:firstLine="741"/>
        <w:jc w:val="center"/>
        <w:rPr>
          <w:sz w:val="28"/>
          <w:szCs w:val="28"/>
          <w:lang w:val="uk-UA"/>
        </w:rPr>
      </w:pPr>
    </w:p>
    <w:p w14:paraId="46045B04" w14:textId="21A19697" w:rsidR="00A13397" w:rsidRPr="00E86B35" w:rsidRDefault="00872D48" w:rsidP="006244DB">
      <w:pPr>
        <w:spacing w:line="360" w:lineRule="auto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д</w:t>
      </w:r>
      <w:r w:rsidR="00A13397" w:rsidRPr="00210C9D">
        <w:rPr>
          <w:sz w:val="28"/>
          <w:szCs w:val="28"/>
          <w:lang w:val="uk-UA"/>
        </w:rPr>
        <w:t>е</w:t>
      </w:r>
      <w:r w:rsidRPr="00210C9D">
        <w:rPr>
          <w:sz w:val="28"/>
          <w:szCs w:val="28"/>
          <w:lang w:val="uk-UA"/>
        </w:rPr>
        <w:t xml:space="preserve"> </w:t>
      </w:r>
      <w:r w:rsidR="00B40F5A" w:rsidRPr="00B40F5A">
        <w:rPr>
          <w:position w:val="-16"/>
          <w:sz w:val="28"/>
          <w:szCs w:val="28"/>
          <w:lang w:val="uk-UA"/>
        </w:rPr>
        <w:object w:dxaOrig="940" w:dyaOrig="440" w14:anchorId="1D1D1A1D">
          <v:shape id="_x0000_i1061" type="#_x0000_t75" style="width:47.25pt;height:24.75pt" o:ole="">
            <v:imagedata r:id="rId121" o:title=""/>
          </v:shape>
          <o:OLEObject Type="Embed" ProgID="Equation.3" ShapeID="_x0000_i1061" DrawAspect="Content" ObjectID="_1719225551" r:id="rId122"/>
        </w:object>
      </w:r>
      <w:r w:rsidR="00A13397" w:rsidRPr="00210C9D">
        <w:rPr>
          <w:sz w:val="28"/>
          <w:szCs w:val="28"/>
          <w:lang w:val="uk-UA"/>
        </w:rPr>
        <w:t xml:space="preserve"> – відповідно </w:t>
      </w:r>
      <w:r w:rsidR="00740060" w:rsidRPr="00210C9D">
        <w:rPr>
          <w:sz w:val="28"/>
          <w:szCs w:val="28"/>
          <w:lang w:val="uk-UA"/>
        </w:rPr>
        <w:t>довжина</w:t>
      </w:r>
      <w:r w:rsidR="00A13397" w:rsidRPr="00210C9D">
        <w:rPr>
          <w:sz w:val="28"/>
          <w:szCs w:val="28"/>
          <w:lang w:val="uk-UA"/>
        </w:rPr>
        <w:t xml:space="preserve"> виступаючих </w:t>
      </w:r>
      <w:r w:rsidR="00CF46F6" w:rsidRPr="00210C9D">
        <w:rPr>
          <w:sz w:val="28"/>
          <w:szCs w:val="28"/>
          <w:lang w:val="uk-UA"/>
        </w:rPr>
        <w:t>за межами</w:t>
      </w:r>
      <w:r w:rsidR="00A13397" w:rsidRPr="00210C9D">
        <w:rPr>
          <w:sz w:val="28"/>
          <w:szCs w:val="28"/>
          <w:lang w:val="uk-UA"/>
        </w:rPr>
        <w:t xml:space="preserve"> </w:t>
      </w:r>
      <w:r w:rsidRPr="00210C9D">
        <w:rPr>
          <w:sz w:val="28"/>
          <w:szCs w:val="28"/>
          <w:lang w:val="uk-UA"/>
        </w:rPr>
        <w:t>корпусу</w:t>
      </w:r>
      <w:r w:rsidR="00A13397" w:rsidRPr="00210C9D">
        <w:rPr>
          <w:sz w:val="28"/>
          <w:szCs w:val="28"/>
          <w:lang w:val="uk-UA"/>
        </w:rPr>
        <w:t xml:space="preserve"> опори частин </w:t>
      </w:r>
      <w:r w:rsidR="00A13397" w:rsidRPr="00E86B35">
        <w:rPr>
          <w:sz w:val="28"/>
          <w:szCs w:val="28"/>
          <w:lang w:val="uk-UA"/>
        </w:rPr>
        <w:t xml:space="preserve">лівої та правої торцевих кришок: </w:t>
      </w:r>
      <w:r w:rsidR="00B40F5A" w:rsidRPr="00E86B35">
        <w:rPr>
          <w:position w:val="-12"/>
          <w:sz w:val="28"/>
          <w:szCs w:val="28"/>
          <w:lang w:val="uk-UA"/>
        </w:rPr>
        <w:object w:dxaOrig="1480" w:dyaOrig="400" w14:anchorId="007F8B94">
          <v:shape id="_x0000_i1062" type="#_x0000_t75" style="width:78pt;height:23.25pt" o:ole="">
            <v:imagedata r:id="rId123" o:title=""/>
          </v:shape>
          <o:OLEObject Type="Embed" ProgID="Equation.3" ShapeID="_x0000_i1062" DrawAspect="Content" ObjectID="_1719225552" r:id="rId124"/>
        </w:object>
      </w:r>
      <w:r w:rsidR="00A13397" w:rsidRPr="00E86B35">
        <w:rPr>
          <w:sz w:val="28"/>
          <w:szCs w:val="28"/>
          <w:lang w:val="uk-UA"/>
        </w:rPr>
        <w:t xml:space="preserve">, </w:t>
      </w:r>
      <w:r w:rsidR="00B40F5A" w:rsidRPr="00E86B35">
        <w:rPr>
          <w:position w:val="-16"/>
          <w:sz w:val="28"/>
          <w:szCs w:val="28"/>
          <w:lang w:val="uk-UA"/>
        </w:rPr>
        <w:object w:dxaOrig="1719" w:dyaOrig="440" w14:anchorId="381A535B">
          <v:shape id="_x0000_i1063" type="#_x0000_t75" style="width:88.5pt;height:24.75pt" o:ole="">
            <v:imagedata r:id="rId125" o:title=""/>
          </v:shape>
          <o:OLEObject Type="Embed" ProgID="Equation.3" ShapeID="_x0000_i1063" DrawAspect="Content" ObjectID="_1719225553" r:id="rId126"/>
        </w:object>
      </w:r>
      <w:r w:rsidR="00A13397" w:rsidRPr="00E86B35">
        <w:rPr>
          <w:sz w:val="28"/>
          <w:szCs w:val="28"/>
          <w:lang w:val="uk-UA"/>
        </w:rPr>
        <w:t xml:space="preserve"> </w:t>
      </w:r>
      <w:r w:rsidRPr="00E86B35">
        <w:rPr>
          <w:sz w:val="28"/>
          <w:szCs w:val="28"/>
          <w:lang w:val="uk-UA"/>
        </w:rPr>
        <w:t>(Д</w:t>
      </w:r>
      <w:r w:rsidR="00A13397" w:rsidRPr="00E86B35">
        <w:rPr>
          <w:sz w:val="28"/>
          <w:szCs w:val="28"/>
          <w:lang w:val="uk-UA"/>
        </w:rPr>
        <w:t>одаток </w:t>
      </w:r>
      <w:r w:rsidR="008A60D8" w:rsidRPr="00E86B35">
        <w:rPr>
          <w:sz w:val="28"/>
          <w:szCs w:val="28"/>
          <w:lang w:val="uk-UA"/>
        </w:rPr>
        <w:t>Ж</w:t>
      </w:r>
      <w:r w:rsidR="00A13397" w:rsidRPr="00E86B35">
        <w:rPr>
          <w:sz w:val="28"/>
          <w:szCs w:val="28"/>
          <w:lang w:val="uk-UA"/>
        </w:rPr>
        <w:t>).</w:t>
      </w:r>
    </w:p>
    <w:p w14:paraId="302488D0" w14:textId="780200E6" w:rsidR="00A13397" w:rsidRPr="00E86B35" w:rsidRDefault="00B40F5A" w:rsidP="006244DB">
      <w:pPr>
        <w:spacing w:line="360" w:lineRule="auto"/>
        <w:ind w:firstLine="426"/>
        <w:jc w:val="both"/>
        <w:rPr>
          <w:sz w:val="28"/>
          <w:szCs w:val="28"/>
          <w:lang w:val="uk-UA"/>
        </w:rPr>
      </w:pPr>
      <w:r w:rsidRPr="00E86B35">
        <w:rPr>
          <w:position w:val="-14"/>
          <w:sz w:val="28"/>
          <w:szCs w:val="28"/>
          <w:lang w:val="uk-UA"/>
        </w:rPr>
        <w:object w:dxaOrig="740" w:dyaOrig="400" w14:anchorId="64FC9270">
          <v:shape id="_x0000_i1064" type="#_x0000_t75" style="width:38.25pt;height:23.25pt" o:ole="">
            <v:imagedata r:id="rId127" o:title=""/>
          </v:shape>
          <o:OLEObject Type="Embed" ProgID="Equation.3" ShapeID="_x0000_i1064" DrawAspect="Content" ObjectID="_1719225554" r:id="rId128"/>
        </w:object>
      </w:r>
      <w:r w:rsidR="00A13397" w:rsidRPr="00E86B35">
        <w:rPr>
          <w:sz w:val="28"/>
          <w:szCs w:val="28"/>
          <w:lang w:val="uk-UA"/>
        </w:rPr>
        <w:t xml:space="preserve"> – ширина </w:t>
      </w:r>
      <w:r w:rsidR="006244DB" w:rsidRPr="00E86B35">
        <w:rPr>
          <w:sz w:val="28"/>
          <w:szCs w:val="28"/>
          <w:lang w:val="uk-UA"/>
        </w:rPr>
        <w:t>корпусу</w:t>
      </w:r>
      <w:r w:rsidR="00A13397" w:rsidRPr="00E86B35">
        <w:rPr>
          <w:sz w:val="28"/>
          <w:szCs w:val="28"/>
          <w:lang w:val="uk-UA"/>
        </w:rPr>
        <w:t xml:space="preserve"> опори.</w:t>
      </w:r>
    </w:p>
    <w:p w14:paraId="04A15DAC" w14:textId="52DB9A5C" w:rsidR="00A13397" w:rsidRPr="00E86B35" w:rsidRDefault="00A13397" w:rsidP="006244D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E86B35">
        <w:rPr>
          <w:sz w:val="28"/>
          <w:szCs w:val="28"/>
          <w:lang w:val="uk-UA"/>
        </w:rPr>
        <w:t xml:space="preserve">Для </w:t>
      </w:r>
      <w:r w:rsidR="006244DB" w:rsidRPr="00E86B35">
        <w:rPr>
          <w:sz w:val="28"/>
          <w:szCs w:val="28"/>
          <w:lang w:val="uk-UA"/>
        </w:rPr>
        <w:t>корпусу</w:t>
      </w:r>
      <w:r w:rsidRPr="00E86B35">
        <w:rPr>
          <w:sz w:val="28"/>
          <w:szCs w:val="28"/>
          <w:lang w:val="uk-UA"/>
        </w:rPr>
        <w:t xml:space="preserve"> УМ 130 ширина </w:t>
      </w:r>
      <w:r w:rsidRPr="00E86B35">
        <w:rPr>
          <w:i/>
          <w:sz w:val="28"/>
          <w:szCs w:val="28"/>
          <w:lang w:val="uk-UA"/>
        </w:rPr>
        <w:t>В</w:t>
      </w:r>
      <w:r w:rsidRPr="00E86B35">
        <w:rPr>
          <w:sz w:val="28"/>
          <w:szCs w:val="28"/>
          <w:lang w:val="uk-UA"/>
        </w:rPr>
        <w:t>=50</w:t>
      </w:r>
      <w:r w:rsidR="002F65F4" w:rsidRPr="00E86B35">
        <w:rPr>
          <w:sz w:val="28"/>
          <w:szCs w:val="28"/>
          <w:lang w:val="uk-UA"/>
        </w:rPr>
        <w:t> </w:t>
      </w:r>
      <w:r w:rsidRPr="00E86B35">
        <w:rPr>
          <w:i/>
          <w:sz w:val="28"/>
          <w:szCs w:val="28"/>
          <w:lang w:val="uk-UA"/>
        </w:rPr>
        <w:t>мм</w:t>
      </w:r>
      <w:r w:rsidRPr="00E86B35">
        <w:rPr>
          <w:sz w:val="28"/>
          <w:szCs w:val="28"/>
          <w:lang w:val="uk-UA"/>
        </w:rPr>
        <w:t xml:space="preserve"> (</w:t>
      </w:r>
      <w:r w:rsidR="00872D48" w:rsidRPr="00E86B35">
        <w:rPr>
          <w:sz w:val="28"/>
          <w:szCs w:val="28"/>
          <w:lang w:val="uk-UA"/>
        </w:rPr>
        <w:t>Д</w:t>
      </w:r>
      <w:r w:rsidRPr="00E86B35">
        <w:rPr>
          <w:sz w:val="28"/>
          <w:szCs w:val="28"/>
          <w:lang w:val="uk-UA"/>
        </w:rPr>
        <w:t>одаток </w:t>
      </w:r>
      <w:r w:rsidR="008A60D8" w:rsidRPr="00E86B35">
        <w:rPr>
          <w:sz w:val="28"/>
          <w:szCs w:val="28"/>
          <w:lang w:val="uk-UA"/>
        </w:rPr>
        <w:t>Е</w:t>
      </w:r>
      <w:r w:rsidRPr="00E86B35">
        <w:rPr>
          <w:sz w:val="28"/>
          <w:szCs w:val="28"/>
          <w:lang w:val="uk-UA"/>
        </w:rPr>
        <w:t>).</w:t>
      </w:r>
    </w:p>
    <w:p w14:paraId="3D933540" w14:textId="7FE85C6B" w:rsidR="00A13397" w:rsidRPr="00E86B35" w:rsidRDefault="00A13397" w:rsidP="006244D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E86B35">
        <w:rPr>
          <w:sz w:val="28"/>
          <w:szCs w:val="28"/>
          <w:lang w:val="uk-UA"/>
        </w:rPr>
        <w:t xml:space="preserve">Для лівої торцевої кришки МС 130х55: </w:t>
      </w:r>
      <w:r w:rsidRPr="00E86B35">
        <w:rPr>
          <w:i/>
          <w:sz w:val="28"/>
          <w:szCs w:val="28"/>
          <w:lang w:val="uk-UA"/>
        </w:rPr>
        <w:t>Н</w:t>
      </w:r>
      <w:r w:rsidRPr="00E86B35">
        <w:rPr>
          <w:sz w:val="28"/>
          <w:szCs w:val="28"/>
          <w:lang w:val="uk-UA"/>
        </w:rPr>
        <w:t>=25 </w:t>
      </w:r>
      <w:r w:rsidRPr="00E86B35">
        <w:rPr>
          <w:i/>
          <w:sz w:val="28"/>
          <w:szCs w:val="28"/>
          <w:lang w:val="uk-UA"/>
        </w:rPr>
        <w:t>мм</w:t>
      </w:r>
      <w:r w:rsidRPr="00E86B35">
        <w:rPr>
          <w:sz w:val="28"/>
          <w:szCs w:val="28"/>
          <w:lang w:val="uk-UA"/>
        </w:rPr>
        <w:t xml:space="preserve">, </w:t>
      </w:r>
      <w:r w:rsidRPr="00E86B35">
        <w:rPr>
          <w:i/>
          <w:sz w:val="28"/>
          <w:szCs w:val="28"/>
          <w:lang w:val="uk-UA"/>
        </w:rPr>
        <w:t>h</w:t>
      </w:r>
      <w:r w:rsidRPr="00E86B35">
        <w:rPr>
          <w:sz w:val="28"/>
          <w:szCs w:val="28"/>
          <w:lang w:val="uk-UA"/>
        </w:rPr>
        <w:t>=6</w:t>
      </w:r>
      <w:r w:rsidR="002F65F4" w:rsidRPr="00E86B35">
        <w:rPr>
          <w:sz w:val="28"/>
          <w:szCs w:val="28"/>
          <w:lang w:val="uk-UA"/>
        </w:rPr>
        <w:t> </w:t>
      </w:r>
      <w:r w:rsidRPr="00E86B35">
        <w:rPr>
          <w:i/>
          <w:sz w:val="28"/>
          <w:szCs w:val="28"/>
          <w:lang w:val="uk-UA"/>
        </w:rPr>
        <w:t>мм</w:t>
      </w:r>
      <w:r w:rsidRPr="00E86B35">
        <w:rPr>
          <w:sz w:val="28"/>
          <w:szCs w:val="28"/>
          <w:lang w:val="uk-UA"/>
        </w:rPr>
        <w:t xml:space="preserve">, </w:t>
      </w:r>
      <w:r w:rsidRPr="00E86B35">
        <w:rPr>
          <w:i/>
          <w:sz w:val="28"/>
          <w:szCs w:val="28"/>
          <w:lang w:val="uk-UA"/>
        </w:rPr>
        <w:t>Н</w:t>
      </w:r>
      <w:r w:rsidRPr="00E86B35">
        <w:rPr>
          <w:i/>
          <w:sz w:val="28"/>
          <w:szCs w:val="28"/>
          <w:vertAlign w:val="superscript"/>
          <w:lang w:val="uk-UA"/>
        </w:rPr>
        <w:t>*</w:t>
      </w:r>
      <w:r w:rsidRPr="00E86B35">
        <w:rPr>
          <w:sz w:val="28"/>
          <w:szCs w:val="28"/>
          <w:lang w:val="uk-UA"/>
        </w:rPr>
        <w:t>=25-6=19 </w:t>
      </w:r>
      <w:r w:rsidRPr="00E86B35">
        <w:rPr>
          <w:i/>
          <w:sz w:val="28"/>
          <w:szCs w:val="28"/>
          <w:lang w:val="uk-UA"/>
        </w:rPr>
        <w:t>мм</w:t>
      </w:r>
      <w:r w:rsidRPr="00E86B35">
        <w:rPr>
          <w:sz w:val="28"/>
          <w:szCs w:val="28"/>
          <w:lang w:val="uk-UA"/>
        </w:rPr>
        <w:t xml:space="preserve">, для правої кришки МС 130х65: </w:t>
      </w:r>
      <w:r w:rsidRPr="00E86B35">
        <w:rPr>
          <w:i/>
          <w:sz w:val="28"/>
          <w:szCs w:val="28"/>
          <w:lang w:val="uk-UA"/>
        </w:rPr>
        <w:t>Н</w:t>
      </w:r>
      <w:r w:rsidRPr="00E86B35">
        <w:rPr>
          <w:sz w:val="28"/>
          <w:szCs w:val="28"/>
          <w:lang w:val="uk-UA"/>
        </w:rPr>
        <w:t>=31 </w:t>
      </w:r>
      <w:r w:rsidRPr="00E86B35">
        <w:rPr>
          <w:i/>
          <w:sz w:val="28"/>
          <w:szCs w:val="28"/>
          <w:lang w:val="uk-UA"/>
        </w:rPr>
        <w:t>мм</w:t>
      </w:r>
      <w:r w:rsidRPr="00E86B35">
        <w:rPr>
          <w:sz w:val="28"/>
          <w:szCs w:val="28"/>
          <w:lang w:val="uk-UA"/>
        </w:rPr>
        <w:t xml:space="preserve">, </w:t>
      </w:r>
      <w:r w:rsidRPr="00E86B35">
        <w:rPr>
          <w:i/>
          <w:sz w:val="28"/>
          <w:szCs w:val="28"/>
          <w:lang w:val="uk-UA"/>
        </w:rPr>
        <w:t>h</w:t>
      </w:r>
      <w:r w:rsidRPr="00E86B35">
        <w:rPr>
          <w:sz w:val="28"/>
          <w:szCs w:val="28"/>
          <w:lang w:val="uk-UA"/>
        </w:rPr>
        <w:t>=6</w:t>
      </w:r>
      <w:r w:rsidR="002F65F4" w:rsidRPr="00E86B35">
        <w:rPr>
          <w:sz w:val="28"/>
          <w:szCs w:val="28"/>
          <w:lang w:val="uk-UA"/>
        </w:rPr>
        <w:t> </w:t>
      </w:r>
      <w:r w:rsidRPr="00E86B35">
        <w:rPr>
          <w:i/>
          <w:sz w:val="28"/>
          <w:szCs w:val="28"/>
          <w:lang w:val="uk-UA"/>
        </w:rPr>
        <w:t>мм</w:t>
      </w:r>
      <w:r w:rsidRPr="00E86B35">
        <w:rPr>
          <w:sz w:val="28"/>
          <w:szCs w:val="28"/>
          <w:lang w:val="uk-UA"/>
        </w:rPr>
        <w:t xml:space="preserve">, </w:t>
      </w:r>
      <w:r w:rsidRPr="00E86B35">
        <w:rPr>
          <w:i/>
          <w:sz w:val="28"/>
          <w:szCs w:val="28"/>
          <w:lang w:val="uk-UA"/>
        </w:rPr>
        <w:t>Н</w:t>
      </w:r>
      <w:r w:rsidRPr="00E86B35">
        <w:rPr>
          <w:i/>
          <w:sz w:val="28"/>
          <w:szCs w:val="28"/>
          <w:vertAlign w:val="superscript"/>
          <w:lang w:val="uk-UA"/>
        </w:rPr>
        <w:t>*</w:t>
      </w:r>
      <w:r w:rsidRPr="00E86B35">
        <w:rPr>
          <w:sz w:val="28"/>
          <w:szCs w:val="28"/>
          <w:lang w:val="uk-UA"/>
        </w:rPr>
        <w:t>=31-6=25 </w:t>
      </w:r>
      <w:r w:rsidRPr="00E86B35">
        <w:rPr>
          <w:i/>
          <w:sz w:val="28"/>
          <w:szCs w:val="28"/>
          <w:lang w:val="uk-UA"/>
        </w:rPr>
        <w:t>мм</w:t>
      </w:r>
      <w:r w:rsidRPr="00E86B35">
        <w:rPr>
          <w:sz w:val="28"/>
          <w:szCs w:val="28"/>
          <w:lang w:val="uk-UA"/>
        </w:rPr>
        <w:t xml:space="preserve"> (</w:t>
      </w:r>
      <w:r w:rsidR="006244DB" w:rsidRPr="00E86B35">
        <w:rPr>
          <w:sz w:val="28"/>
          <w:szCs w:val="28"/>
          <w:lang w:val="uk-UA"/>
        </w:rPr>
        <w:t>Д</w:t>
      </w:r>
      <w:r w:rsidRPr="00E86B35">
        <w:rPr>
          <w:sz w:val="28"/>
          <w:szCs w:val="28"/>
          <w:lang w:val="uk-UA"/>
        </w:rPr>
        <w:t>одаток </w:t>
      </w:r>
      <w:r w:rsidR="008A60D8" w:rsidRPr="00E86B35">
        <w:rPr>
          <w:sz w:val="28"/>
          <w:szCs w:val="28"/>
          <w:lang w:val="uk-UA"/>
        </w:rPr>
        <w:t>Ж</w:t>
      </w:r>
      <w:r w:rsidRPr="00E86B35">
        <w:rPr>
          <w:sz w:val="28"/>
          <w:szCs w:val="28"/>
          <w:lang w:val="uk-UA"/>
        </w:rPr>
        <w:t>).</w:t>
      </w:r>
    </w:p>
    <w:p w14:paraId="536EA0B4" w14:textId="77777777" w:rsidR="00384FAA" w:rsidRPr="00E86B35" w:rsidRDefault="00A13397" w:rsidP="006244D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E86B35">
        <w:rPr>
          <w:sz w:val="28"/>
          <w:szCs w:val="28"/>
          <w:lang w:val="uk-UA"/>
        </w:rPr>
        <w:t>Т</w:t>
      </w:r>
      <w:r w:rsidR="00793F8D" w:rsidRPr="00E86B35">
        <w:rPr>
          <w:sz w:val="28"/>
          <w:szCs w:val="28"/>
          <w:lang w:val="uk-UA"/>
        </w:rPr>
        <w:t>о</w:t>
      </w:r>
      <w:r w:rsidRPr="00E86B35">
        <w:rPr>
          <w:sz w:val="28"/>
          <w:szCs w:val="28"/>
          <w:lang w:val="uk-UA"/>
        </w:rPr>
        <w:t>м</w:t>
      </w:r>
      <w:r w:rsidR="00793F8D" w:rsidRPr="00E86B35">
        <w:rPr>
          <w:sz w:val="28"/>
          <w:szCs w:val="28"/>
          <w:lang w:val="uk-UA"/>
        </w:rPr>
        <w:t>у,</w:t>
      </w:r>
      <w:r w:rsidRPr="00E86B35">
        <w:rPr>
          <w:sz w:val="28"/>
          <w:szCs w:val="28"/>
          <w:lang w:val="uk-UA"/>
        </w:rPr>
        <w:t xml:space="preserve"> повна ширина лівого опорного вузла складає:</w:t>
      </w:r>
      <w:r w:rsidR="00793F8D" w:rsidRPr="00E86B35">
        <w:rPr>
          <w:sz w:val="28"/>
          <w:szCs w:val="28"/>
          <w:lang w:val="uk-UA"/>
        </w:rPr>
        <w:t xml:space="preserve"> </w:t>
      </w:r>
    </w:p>
    <w:p w14:paraId="341F76FD" w14:textId="77777777" w:rsidR="00B40F5A" w:rsidRPr="00E86B35" w:rsidRDefault="00B40F5A" w:rsidP="00B40F5A">
      <w:pPr>
        <w:jc w:val="both"/>
        <w:rPr>
          <w:sz w:val="28"/>
          <w:szCs w:val="28"/>
          <w:lang w:val="uk-UA"/>
        </w:rPr>
      </w:pPr>
    </w:p>
    <w:p w14:paraId="56180C08" w14:textId="77777777" w:rsidR="00A13397" w:rsidRPr="00E86B35" w:rsidRDefault="00A13397" w:rsidP="00B40F5A">
      <w:pPr>
        <w:jc w:val="center"/>
        <w:rPr>
          <w:sz w:val="28"/>
          <w:szCs w:val="28"/>
          <w:lang w:val="uk-UA"/>
        </w:rPr>
      </w:pPr>
      <w:r w:rsidRPr="00E86B35">
        <w:rPr>
          <w:position w:val="-14"/>
          <w:sz w:val="28"/>
          <w:szCs w:val="28"/>
          <w:lang w:val="uk-UA"/>
        </w:rPr>
        <w:object w:dxaOrig="2880" w:dyaOrig="380" w14:anchorId="488AC9D3">
          <v:shape id="_x0000_i1065" type="#_x0000_t75" style="width:2in;height:21.75pt" o:ole="">
            <v:imagedata r:id="rId129" o:title=""/>
          </v:shape>
          <o:OLEObject Type="Embed" ProgID="Equation.3" ShapeID="_x0000_i1065" DrawAspect="Content" ObjectID="_1719225555" r:id="rId130"/>
        </w:object>
      </w:r>
      <w:r w:rsidRPr="00E86B35">
        <w:rPr>
          <w:sz w:val="28"/>
          <w:szCs w:val="28"/>
          <w:lang w:val="uk-UA"/>
        </w:rPr>
        <w:t>.</w:t>
      </w:r>
    </w:p>
    <w:p w14:paraId="7392654C" w14:textId="77777777" w:rsidR="00B61A5F" w:rsidRPr="00E86B35" w:rsidRDefault="00B61A5F" w:rsidP="00B40F5A">
      <w:pPr>
        <w:jc w:val="both"/>
        <w:rPr>
          <w:sz w:val="28"/>
          <w:szCs w:val="28"/>
          <w:lang w:val="uk-UA"/>
        </w:rPr>
      </w:pPr>
    </w:p>
    <w:p w14:paraId="5244FF02" w14:textId="1505627D" w:rsidR="00A13397" w:rsidRPr="00E86B35" w:rsidRDefault="00A13397" w:rsidP="005A21E2">
      <w:pPr>
        <w:numPr>
          <w:ilvl w:val="0"/>
          <w:numId w:val="5"/>
        </w:numPr>
        <w:spacing w:line="360" w:lineRule="auto"/>
        <w:jc w:val="both"/>
        <w:rPr>
          <w:i/>
          <w:sz w:val="28"/>
          <w:szCs w:val="28"/>
          <w:lang w:val="uk-UA"/>
        </w:rPr>
      </w:pPr>
      <w:r w:rsidRPr="00E86B35">
        <w:rPr>
          <w:i/>
          <w:sz w:val="28"/>
          <w:szCs w:val="28"/>
          <w:lang w:val="uk-UA"/>
        </w:rPr>
        <w:t>Про</w:t>
      </w:r>
      <w:r w:rsidR="006E2744" w:rsidRPr="00E86B35">
        <w:rPr>
          <w:i/>
          <w:sz w:val="28"/>
          <w:szCs w:val="28"/>
          <w:lang w:val="uk-UA"/>
        </w:rPr>
        <w:t>є</w:t>
      </w:r>
      <w:r w:rsidRPr="00E86B35">
        <w:rPr>
          <w:i/>
          <w:sz w:val="28"/>
          <w:szCs w:val="28"/>
          <w:lang w:val="uk-UA"/>
        </w:rPr>
        <w:t>ктування правого опорного вузла.</w:t>
      </w:r>
    </w:p>
    <w:p w14:paraId="3BF7C6DE" w14:textId="38F69E59" w:rsidR="008B4EC7" w:rsidRDefault="00A13397" w:rsidP="006244DB">
      <w:pPr>
        <w:spacing w:line="360" w:lineRule="auto"/>
        <w:ind w:firstLine="798"/>
        <w:jc w:val="both"/>
        <w:rPr>
          <w:sz w:val="28"/>
          <w:szCs w:val="28"/>
          <w:lang w:val="uk-UA"/>
        </w:rPr>
      </w:pPr>
      <w:r w:rsidRPr="00E86B35">
        <w:rPr>
          <w:sz w:val="28"/>
          <w:szCs w:val="28"/>
          <w:lang w:val="uk-UA"/>
        </w:rPr>
        <w:t>Конструкція правого опорного вузла схожа на конструкцію лівого. Але на відміну від лівої опори</w:t>
      </w:r>
      <w:r w:rsidR="006244DB" w:rsidRPr="00E86B35">
        <w:rPr>
          <w:sz w:val="28"/>
          <w:szCs w:val="28"/>
          <w:lang w:val="uk-UA"/>
        </w:rPr>
        <w:t>,</w:t>
      </w:r>
      <w:r w:rsidRPr="00E86B35">
        <w:rPr>
          <w:sz w:val="28"/>
          <w:szCs w:val="28"/>
          <w:lang w:val="uk-UA"/>
        </w:rPr>
        <w:t xml:space="preserve"> через яку вал проходить наскрізь</w:t>
      </w:r>
      <w:r w:rsidR="006244DB" w:rsidRPr="00E86B35">
        <w:rPr>
          <w:sz w:val="28"/>
          <w:szCs w:val="28"/>
          <w:lang w:val="uk-UA"/>
        </w:rPr>
        <w:t>,</w:t>
      </w:r>
      <w:r w:rsidRPr="00E86B35">
        <w:rPr>
          <w:sz w:val="28"/>
          <w:szCs w:val="28"/>
          <w:lang w:val="uk-UA"/>
        </w:rPr>
        <w:t xml:space="preserve"> в правій опорі вал закінчується </w:t>
      </w:r>
      <w:r w:rsidR="008F003D" w:rsidRPr="00E86B35">
        <w:rPr>
          <w:sz w:val="28"/>
          <w:szCs w:val="28"/>
          <w:lang w:val="uk-UA"/>
        </w:rPr>
        <w:t>і</w:t>
      </w:r>
      <w:r w:rsidRPr="00E86B35">
        <w:rPr>
          <w:sz w:val="28"/>
          <w:szCs w:val="28"/>
          <w:lang w:val="uk-UA"/>
        </w:rPr>
        <w:t xml:space="preserve"> остання права торцева кришка пр</w:t>
      </w:r>
      <w:r w:rsidR="006244DB" w:rsidRPr="00E86B35">
        <w:rPr>
          <w:sz w:val="28"/>
          <w:szCs w:val="28"/>
          <w:lang w:val="uk-UA"/>
        </w:rPr>
        <w:t>авої опори</w:t>
      </w:r>
      <w:r w:rsidR="00ED1D85" w:rsidRPr="00E86B35">
        <w:rPr>
          <w:sz w:val="28"/>
          <w:szCs w:val="28"/>
          <w:lang w:val="uk-UA"/>
        </w:rPr>
        <w:t xml:space="preserve"> (рис. 24) </w:t>
      </w:r>
      <w:r w:rsidR="006244DB" w:rsidRPr="00E86B35">
        <w:rPr>
          <w:sz w:val="28"/>
          <w:szCs w:val="28"/>
          <w:lang w:val="uk-UA"/>
        </w:rPr>
        <w:t xml:space="preserve">виконується глухою </w:t>
      </w:r>
      <w:r w:rsidRPr="00E86B35">
        <w:rPr>
          <w:sz w:val="28"/>
          <w:szCs w:val="28"/>
          <w:lang w:val="uk-UA"/>
        </w:rPr>
        <w:t xml:space="preserve">ГН 130 </w:t>
      </w:r>
      <w:r w:rsidR="00ED0296" w:rsidRPr="00E86B35">
        <w:rPr>
          <w:sz w:val="28"/>
          <w:szCs w:val="28"/>
          <w:lang w:val="uk-UA"/>
        </w:rPr>
        <w:t>(Д</w:t>
      </w:r>
      <w:r w:rsidRPr="00E86B35">
        <w:rPr>
          <w:sz w:val="28"/>
          <w:szCs w:val="28"/>
          <w:lang w:val="uk-UA"/>
        </w:rPr>
        <w:t>одаток </w:t>
      </w:r>
      <w:r w:rsidR="008A60D8" w:rsidRPr="00E86B35">
        <w:rPr>
          <w:sz w:val="28"/>
          <w:szCs w:val="28"/>
          <w:lang w:val="uk-UA"/>
        </w:rPr>
        <w:t>З</w:t>
      </w:r>
      <w:r w:rsidR="00ED1D85" w:rsidRPr="00E86B35">
        <w:rPr>
          <w:sz w:val="28"/>
          <w:szCs w:val="28"/>
          <w:lang w:val="uk-UA"/>
        </w:rPr>
        <w:t>).</w:t>
      </w:r>
    </w:p>
    <w:p w14:paraId="087BFC7C" w14:textId="77777777" w:rsidR="00E86B35" w:rsidRDefault="00E86B35" w:rsidP="00E86B35">
      <w:pPr>
        <w:spacing w:line="360" w:lineRule="auto"/>
        <w:ind w:firstLine="741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Аналогічно ширина лівого опорного вузла також складається з трьох основних розмірів:</w:t>
      </w:r>
    </w:p>
    <w:p w14:paraId="1791CEFB" w14:textId="77777777" w:rsidR="00E86B35" w:rsidRPr="00210C9D" w:rsidRDefault="00E86B35" w:rsidP="00E86B35">
      <w:pPr>
        <w:ind w:firstLine="741"/>
        <w:jc w:val="both"/>
        <w:rPr>
          <w:sz w:val="28"/>
          <w:szCs w:val="28"/>
          <w:lang w:val="uk-UA"/>
        </w:rPr>
      </w:pPr>
    </w:p>
    <w:p w14:paraId="4FBE33EC" w14:textId="77777777" w:rsidR="00E86B35" w:rsidRDefault="00E86B35" w:rsidP="00E86B35">
      <w:pPr>
        <w:ind w:firstLine="741"/>
        <w:jc w:val="center"/>
        <w:rPr>
          <w:sz w:val="28"/>
          <w:szCs w:val="28"/>
          <w:lang w:val="uk-UA"/>
        </w:rPr>
      </w:pPr>
      <w:r w:rsidRPr="00B40F5A">
        <w:rPr>
          <w:position w:val="-16"/>
          <w:sz w:val="28"/>
          <w:szCs w:val="28"/>
          <w:lang w:val="uk-UA"/>
        </w:rPr>
        <w:object w:dxaOrig="2880" w:dyaOrig="440" w14:anchorId="7C7CCBD6">
          <v:shape id="_x0000_i1066" type="#_x0000_t75" style="width:141pt;height:24.75pt" o:ole="">
            <v:imagedata r:id="rId131" o:title=""/>
          </v:shape>
          <o:OLEObject Type="Embed" ProgID="Equation.3" ShapeID="_x0000_i1066" DrawAspect="Content" ObjectID="_1719225556" r:id="rId132"/>
        </w:object>
      </w:r>
      <w:r w:rsidRPr="00210C9D">
        <w:rPr>
          <w:sz w:val="28"/>
          <w:szCs w:val="28"/>
          <w:lang w:val="uk-UA"/>
        </w:rPr>
        <w:t>,</w:t>
      </w:r>
    </w:p>
    <w:p w14:paraId="4EDABC2D" w14:textId="77777777" w:rsidR="00E86B35" w:rsidRPr="00210C9D" w:rsidRDefault="00E86B35" w:rsidP="00E86B35">
      <w:pPr>
        <w:ind w:firstLine="741"/>
        <w:jc w:val="center"/>
        <w:rPr>
          <w:sz w:val="28"/>
          <w:szCs w:val="28"/>
          <w:lang w:val="uk-UA"/>
        </w:rPr>
      </w:pPr>
    </w:p>
    <w:p w14:paraId="3871E337" w14:textId="77777777" w:rsidR="00E86B35" w:rsidRPr="00210C9D" w:rsidRDefault="00E86B35" w:rsidP="00E86B35">
      <w:pPr>
        <w:spacing w:line="360" w:lineRule="auto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lastRenderedPageBreak/>
        <w:t xml:space="preserve">де </w:t>
      </w:r>
      <w:r w:rsidRPr="00210C9D">
        <w:rPr>
          <w:position w:val="-14"/>
          <w:sz w:val="28"/>
          <w:szCs w:val="28"/>
          <w:lang w:val="uk-UA"/>
        </w:rPr>
        <w:object w:dxaOrig="859" w:dyaOrig="400" w14:anchorId="5AA4C362">
          <v:shape id="_x0000_i1067" type="#_x0000_t75" style="width:43.5pt;height:21.75pt" o:ole="">
            <v:imagedata r:id="rId133" o:title=""/>
          </v:shape>
          <o:OLEObject Type="Embed" ProgID="Equation.3" ShapeID="_x0000_i1067" DrawAspect="Content" ObjectID="_1719225557" r:id="rId134"/>
        </w:object>
      </w:r>
      <w:r w:rsidRPr="00210C9D">
        <w:rPr>
          <w:sz w:val="28"/>
          <w:szCs w:val="28"/>
          <w:lang w:val="uk-UA"/>
        </w:rPr>
        <w:t xml:space="preserve"> – відповідно довжина виступаючих над корпусом опори частин лівої та правої </w:t>
      </w:r>
      <w:r w:rsidRPr="008A60D8">
        <w:rPr>
          <w:sz w:val="28"/>
          <w:szCs w:val="28"/>
          <w:lang w:val="uk-UA"/>
        </w:rPr>
        <w:t xml:space="preserve">торцевих кришок: </w:t>
      </w:r>
      <w:r w:rsidRPr="008A60D8">
        <w:rPr>
          <w:position w:val="-12"/>
          <w:sz w:val="28"/>
          <w:szCs w:val="28"/>
          <w:lang w:val="uk-UA"/>
        </w:rPr>
        <w:object w:dxaOrig="1480" w:dyaOrig="400" w14:anchorId="7DE85CFE">
          <v:shape id="_x0000_i1068" type="#_x0000_t75" style="width:78pt;height:23.25pt" o:ole="">
            <v:imagedata r:id="rId135" o:title=""/>
          </v:shape>
          <o:OLEObject Type="Embed" ProgID="Equation.3" ShapeID="_x0000_i1068" DrawAspect="Content" ObjectID="_1719225558" r:id="rId136"/>
        </w:object>
      </w:r>
      <w:r w:rsidRPr="008A60D8">
        <w:rPr>
          <w:sz w:val="28"/>
          <w:szCs w:val="28"/>
          <w:lang w:val="uk-UA"/>
        </w:rPr>
        <w:t xml:space="preserve">, </w:t>
      </w:r>
      <w:r w:rsidRPr="008A60D8">
        <w:rPr>
          <w:position w:val="-16"/>
          <w:sz w:val="28"/>
          <w:szCs w:val="28"/>
          <w:lang w:val="uk-UA"/>
        </w:rPr>
        <w:object w:dxaOrig="1719" w:dyaOrig="440" w14:anchorId="564466AC">
          <v:shape id="_x0000_i1069" type="#_x0000_t75" style="width:88.5pt;height:24.75pt" o:ole="">
            <v:imagedata r:id="rId137" o:title=""/>
          </v:shape>
          <o:OLEObject Type="Embed" ProgID="Equation.3" ShapeID="_x0000_i1069" DrawAspect="Content" ObjectID="_1719225559" r:id="rId138"/>
        </w:object>
      </w:r>
      <w:r w:rsidRPr="008A60D8">
        <w:rPr>
          <w:sz w:val="28"/>
          <w:szCs w:val="28"/>
          <w:lang w:val="uk-UA"/>
        </w:rPr>
        <w:t xml:space="preserve"> (додатки Е, Ж);</w:t>
      </w:r>
    </w:p>
    <w:p w14:paraId="042678CB" w14:textId="77777777" w:rsidR="00E86B35" w:rsidRPr="00210C9D" w:rsidRDefault="00E86B35" w:rsidP="00E86B35">
      <w:pPr>
        <w:spacing w:line="360" w:lineRule="auto"/>
        <w:ind w:firstLine="426"/>
        <w:jc w:val="both"/>
        <w:rPr>
          <w:sz w:val="28"/>
          <w:szCs w:val="28"/>
          <w:lang w:val="uk-UA"/>
        </w:rPr>
      </w:pPr>
      <w:r w:rsidRPr="00210C9D">
        <w:rPr>
          <w:position w:val="-14"/>
          <w:sz w:val="28"/>
          <w:szCs w:val="28"/>
          <w:lang w:val="uk-UA"/>
        </w:rPr>
        <w:object w:dxaOrig="700" w:dyaOrig="380" w14:anchorId="1923ABA1">
          <v:shape id="_x0000_i1070" type="#_x0000_t75" style="width:36pt;height:21.75pt" o:ole="">
            <v:imagedata r:id="rId139" o:title=""/>
          </v:shape>
          <o:OLEObject Type="Embed" ProgID="Equation.3" ShapeID="_x0000_i1070" DrawAspect="Content" ObjectID="_1719225560" r:id="rId140"/>
        </w:object>
      </w:r>
      <w:r w:rsidRPr="00210C9D">
        <w:rPr>
          <w:sz w:val="28"/>
          <w:szCs w:val="28"/>
          <w:lang w:val="uk-UA"/>
        </w:rPr>
        <w:t xml:space="preserve"> – ширина корпусу опори.</w:t>
      </w:r>
    </w:p>
    <w:p w14:paraId="78A24097" w14:textId="77777777" w:rsidR="00E86B35" w:rsidRPr="00210C9D" w:rsidRDefault="00E86B35" w:rsidP="006244DB">
      <w:pPr>
        <w:spacing w:line="360" w:lineRule="auto"/>
        <w:ind w:firstLine="798"/>
        <w:jc w:val="both"/>
        <w:rPr>
          <w:sz w:val="28"/>
          <w:szCs w:val="28"/>
          <w:lang w:val="uk-UA"/>
        </w:rPr>
      </w:pPr>
    </w:p>
    <w:p w14:paraId="2B951601" w14:textId="77777777" w:rsidR="00A13397" w:rsidRPr="00210C9D" w:rsidRDefault="00A14C19" w:rsidP="00AF03BE">
      <w:pPr>
        <w:jc w:val="center"/>
        <w:rPr>
          <w:sz w:val="28"/>
          <w:szCs w:val="28"/>
          <w:lang w:val="uk-UA"/>
        </w:rPr>
      </w:pPr>
      <w:r w:rsidRPr="00210C9D">
        <w:rPr>
          <w:noProof/>
          <w:sz w:val="28"/>
          <w:szCs w:val="28"/>
          <w:lang w:val="uk-UA" w:eastAsia="uk-UA"/>
        </w:rPr>
        <mc:AlternateContent>
          <mc:Choice Requires="wpg">
            <w:drawing>
              <wp:inline distT="0" distB="0" distL="0" distR="0" wp14:anchorId="0F6D7627" wp14:editId="755A691E">
                <wp:extent cx="2461260" cy="3083560"/>
                <wp:effectExtent l="635" t="15875" r="0" b="34290"/>
                <wp:docPr id="6919" name="Group 50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61260" cy="3083560"/>
                          <a:chOff x="2100" y="1362"/>
                          <a:chExt cx="3876" cy="4856"/>
                        </a:xfrm>
                      </wpg:grpSpPr>
                      <wps:wsp>
                        <wps:cNvPr id="6920" name="Rectangle 5067"/>
                        <wps:cNvSpPr>
                          <a:spLocks noChangeArrowheads="1"/>
                        </wps:cNvSpPr>
                        <wps:spPr bwMode="auto">
                          <a:xfrm>
                            <a:off x="2403" y="2442"/>
                            <a:ext cx="1260" cy="21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21" name="Line 5068"/>
                        <wps:cNvCnPr/>
                        <wps:spPr bwMode="auto">
                          <a:xfrm>
                            <a:off x="2223" y="3522"/>
                            <a:ext cx="324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6922" name="Group 5069"/>
                        <wpg:cNvGrpSpPr>
                          <a:grpSpLocks/>
                        </wpg:cNvGrpSpPr>
                        <wpg:grpSpPr bwMode="auto">
                          <a:xfrm>
                            <a:off x="3663" y="1902"/>
                            <a:ext cx="720" cy="3240"/>
                            <a:chOff x="6561" y="1674"/>
                            <a:chExt cx="720" cy="3240"/>
                          </a:xfrm>
                        </wpg:grpSpPr>
                        <wps:wsp>
                          <wps:cNvPr id="6923" name="Rectangle 5070"/>
                          <wps:cNvSpPr>
                            <a:spLocks noChangeArrowheads="1"/>
                          </wps:cNvSpPr>
                          <wps:spPr bwMode="auto">
                            <a:xfrm>
                              <a:off x="6561" y="2394"/>
                              <a:ext cx="720" cy="18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6924" name="Group 5071"/>
                          <wpg:cNvGrpSpPr>
                            <a:grpSpLocks/>
                          </wpg:cNvGrpSpPr>
                          <wpg:grpSpPr bwMode="auto">
                            <a:xfrm>
                              <a:off x="6561" y="1674"/>
                              <a:ext cx="720" cy="720"/>
                              <a:chOff x="6534" y="5841"/>
                              <a:chExt cx="720" cy="720"/>
                            </a:xfrm>
                          </wpg:grpSpPr>
                          <wps:wsp>
                            <wps:cNvPr id="6925" name="Rectangle 50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534" y="5841"/>
                                <a:ext cx="720" cy="7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926" name="Line 5073"/>
                            <wps:cNvCnPr/>
                            <wps:spPr bwMode="auto">
                              <a:xfrm flipH="1">
                                <a:off x="6534" y="5841"/>
                                <a:ext cx="720" cy="72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927" name="Line 5074"/>
                            <wps:cNvCnPr/>
                            <wps:spPr bwMode="auto">
                              <a:xfrm>
                                <a:off x="6534" y="5841"/>
                                <a:ext cx="720" cy="72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6928" name="Group 5075"/>
                          <wpg:cNvGrpSpPr>
                            <a:grpSpLocks/>
                          </wpg:cNvGrpSpPr>
                          <wpg:grpSpPr bwMode="auto">
                            <a:xfrm>
                              <a:off x="6561" y="4194"/>
                              <a:ext cx="720" cy="720"/>
                              <a:chOff x="6534" y="5841"/>
                              <a:chExt cx="720" cy="720"/>
                            </a:xfrm>
                          </wpg:grpSpPr>
                          <wps:wsp>
                            <wps:cNvPr id="6929" name="Rectangle 50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534" y="5841"/>
                                <a:ext cx="720" cy="7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930" name="Line 5077"/>
                            <wps:cNvCnPr/>
                            <wps:spPr bwMode="auto">
                              <a:xfrm flipH="1">
                                <a:off x="6534" y="5841"/>
                                <a:ext cx="720" cy="72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931" name="Line 5078"/>
                            <wps:cNvCnPr/>
                            <wps:spPr bwMode="auto">
                              <a:xfrm>
                                <a:off x="6534" y="5841"/>
                                <a:ext cx="720" cy="72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6932" name="Text Box 50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61" y="2394"/>
                              <a:ext cx="720" cy="1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0D7681E" w14:textId="77777777" w:rsidR="009221E0" w:rsidRPr="00B310E1" w:rsidRDefault="009221E0" w:rsidP="00AF03BE">
                                <w:pPr>
                                  <w:jc w:val="center"/>
                                  <w:rPr>
                                    <w:b/>
                                    <w:i/>
                                    <w:lang w:val="uk-UA"/>
                                  </w:rPr>
                                </w:pPr>
                                <w:r>
                                  <w:rPr>
                                    <w:b/>
                                    <w:i/>
                                    <w:lang w:val="en-US"/>
                                  </w:rPr>
                                  <w:t>d</w:t>
                                </w:r>
                                <w:r w:rsidRPr="00A95040">
                                  <w:rPr>
                                    <w:b/>
                                    <w:i/>
                                    <w:vertAlign w:val="subscript"/>
                                    <w:lang w:val="uk-UA"/>
                                  </w:rPr>
                                  <w:t>підшип</w:t>
                                </w:r>
                                <w:r>
                                  <w:rPr>
                                    <w:b/>
                                    <w:i/>
                                    <w:vertAlign w:val="subscript"/>
                                    <w:lang w:val="uk-UA"/>
                                  </w:rPr>
                                  <w:t xml:space="preserve"> </w:t>
                                </w:r>
                                <w:r>
                                  <w:rPr>
                                    <w:b/>
                                    <w:i/>
                                    <w:lang w:val="uk-UA"/>
                                  </w:rPr>
                                  <w:t xml:space="preserve">= </w:t>
                                </w:r>
                                <w:r w:rsidRPr="00B310E1">
                                  <w:rPr>
                                    <w:b/>
                                    <w:i/>
                                  </w:rPr>
                                  <w:sym w:font="Symbol" w:char="F0C6"/>
                                </w:r>
                                <w:r>
                                  <w:rPr>
                                    <w:b/>
                                    <w:i/>
                                    <w:lang w:val="uk-UA"/>
                                  </w:rPr>
                                  <w:t> 60</w:t>
                                </w:r>
                              </w:p>
                            </w:txbxContent>
                          </wps:txbx>
                          <wps:bodyPr rot="0" vert="vert270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33" name="Line 5080"/>
                          <wps:cNvCnPr/>
                          <wps:spPr bwMode="auto">
                            <a:xfrm>
                              <a:off x="7101" y="2394"/>
                              <a:ext cx="0" cy="180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arrow" w="med" len="lg"/>
                              <a:tailEnd type="arrow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6934" name="Text Box 5081"/>
                        <wps:cNvSpPr txBox="1">
                          <a:spLocks noChangeArrowheads="1"/>
                        </wps:cNvSpPr>
                        <wps:spPr bwMode="auto">
                          <a:xfrm>
                            <a:off x="2583" y="2622"/>
                            <a:ext cx="720" cy="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8540EB" w14:textId="77777777" w:rsidR="009221E0" w:rsidRPr="00B310E1" w:rsidRDefault="009221E0" w:rsidP="00AF03BE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d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uk-UA"/>
                                </w:rPr>
                                <w:t>шестерні</w:t>
                              </w: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 xml:space="preserve"> = </w:t>
                              </w:r>
                              <w:r w:rsidRPr="00B310E1">
                                <w:rPr>
                                  <w:b/>
                                  <w:i/>
                                </w:rPr>
                                <w:sym w:font="Symbol" w:char="F0C6"/>
                              </w: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 65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35" name="Line 5082"/>
                        <wps:cNvCnPr/>
                        <wps:spPr bwMode="auto">
                          <a:xfrm>
                            <a:off x="3303" y="2442"/>
                            <a:ext cx="0" cy="21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arrow" w="med" len="lg"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6936" name="Group 5083"/>
                        <wpg:cNvGrpSpPr>
                          <a:grpSpLocks/>
                        </wpg:cNvGrpSpPr>
                        <wpg:grpSpPr bwMode="auto">
                          <a:xfrm flipH="1">
                            <a:off x="3483" y="1362"/>
                            <a:ext cx="1080" cy="540"/>
                            <a:chOff x="6381" y="1134"/>
                            <a:chExt cx="1080" cy="540"/>
                          </a:xfrm>
                        </wpg:grpSpPr>
                        <wps:wsp>
                          <wps:cNvPr id="6937" name="Line 5084"/>
                          <wps:cNvCnPr/>
                          <wps:spPr bwMode="auto">
                            <a:xfrm>
                              <a:off x="6381" y="1674"/>
                              <a:ext cx="108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38" name="Line 5085"/>
                          <wps:cNvCnPr/>
                          <wps:spPr bwMode="auto">
                            <a:xfrm flipV="1">
                              <a:off x="7461" y="1134"/>
                              <a:ext cx="0" cy="54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39" name="Line 5086"/>
                          <wps:cNvCnPr/>
                          <wps:spPr bwMode="auto">
                            <a:xfrm>
                              <a:off x="6381" y="1134"/>
                              <a:ext cx="108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40" name="Line 5087"/>
                          <wps:cNvCnPr/>
                          <wps:spPr bwMode="auto">
                            <a:xfrm>
                              <a:off x="6381" y="149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41" name="Line 5088"/>
                          <wps:cNvCnPr/>
                          <wps:spPr bwMode="auto">
                            <a:xfrm>
                              <a:off x="6381" y="1314"/>
                              <a:ext cx="360" cy="36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42" name="Line 5089"/>
                          <wps:cNvCnPr/>
                          <wps:spPr bwMode="auto">
                            <a:xfrm>
                              <a:off x="6381" y="1134"/>
                              <a:ext cx="540" cy="54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43" name="Line 5090"/>
                          <wps:cNvCnPr/>
                          <wps:spPr bwMode="auto">
                            <a:xfrm>
                              <a:off x="6561" y="1134"/>
                              <a:ext cx="540" cy="54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44" name="Line 5091"/>
                          <wps:cNvCnPr/>
                          <wps:spPr bwMode="auto">
                            <a:xfrm>
                              <a:off x="6741" y="1134"/>
                              <a:ext cx="540" cy="54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45" name="Line 5092"/>
                          <wps:cNvCnPr/>
                          <wps:spPr bwMode="auto">
                            <a:xfrm>
                              <a:off x="6921" y="1134"/>
                              <a:ext cx="540" cy="54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46" name="Line 5093"/>
                          <wps:cNvCnPr/>
                          <wps:spPr bwMode="auto">
                            <a:xfrm>
                              <a:off x="7101" y="1134"/>
                              <a:ext cx="360" cy="36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47" name="Line 5094"/>
                          <wps:cNvCnPr/>
                          <wps:spPr bwMode="auto">
                            <a:xfrm>
                              <a:off x="7281" y="113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6948" name="Group 5095"/>
                        <wpg:cNvGrpSpPr>
                          <a:grpSpLocks/>
                        </wpg:cNvGrpSpPr>
                        <wpg:grpSpPr bwMode="auto">
                          <a:xfrm flipH="1">
                            <a:off x="2943" y="1362"/>
                            <a:ext cx="540" cy="900"/>
                            <a:chOff x="7461" y="1134"/>
                            <a:chExt cx="540" cy="900"/>
                          </a:xfrm>
                        </wpg:grpSpPr>
                        <wps:wsp>
                          <wps:cNvPr id="6949" name="Line 5096"/>
                          <wps:cNvCnPr/>
                          <wps:spPr bwMode="auto">
                            <a:xfrm flipH="1">
                              <a:off x="7461" y="1134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50" name="Line 5097"/>
                          <wps:cNvCnPr/>
                          <wps:spPr bwMode="auto">
                            <a:xfrm>
                              <a:off x="7461" y="1674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51" name="Line 5098"/>
                          <wps:cNvCnPr/>
                          <wps:spPr bwMode="auto">
                            <a:xfrm>
                              <a:off x="7461" y="2034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52" name="Line 5099"/>
                          <wps:cNvCnPr/>
                          <wps:spPr bwMode="auto">
                            <a:xfrm flipH="1">
                              <a:off x="7641" y="167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53" name="Line 5100"/>
                          <wps:cNvCnPr/>
                          <wps:spPr bwMode="auto">
                            <a:xfrm flipH="1">
                              <a:off x="7641" y="1674"/>
                              <a:ext cx="36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54" name="Line 5101"/>
                          <wps:cNvCnPr/>
                          <wps:spPr bwMode="auto">
                            <a:xfrm flipH="1">
                              <a:off x="7821" y="185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55" name="Rectangle 5102"/>
                          <wps:cNvSpPr>
                            <a:spLocks noChangeArrowheads="1"/>
                          </wps:cNvSpPr>
                          <wps:spPr bwMode="auto">
                            <a:xfrm>
                              <a:off x="7461" y="1818"/>
                              <a:ext cx="360" cy="216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56" name="Line 5103"/>
                          <wps:cNvCnPr/>
                          <wps:spPr bwMode="auto">
                            <a:xfrm>
                              <a:off x="7641" y="1134"/>
                              <a:ext cx="0" cy="54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57" name="Line 5104"/>
                          <wps:cNvCnPr/>
                          <wps:spPr bwMode="auto">
                            <a:xfrm>
                              <a:off x="7641" y="1674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58" name="Line 5105"/>
                          <wps:cNvCnPr/>
                          <wps:spPr bwMode="auto">
                            <a:xfrm>
                              <a:off x="8001" y="1674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59" name="Line 5106"/>
                          <wps:cNvCnPr/>
                          <wps:spPr bwMode="auto">
                            <a:xfrm flipH="1">
                              <a:off x="7461" y="167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60" name="Line 5107"/>
                          <wps:cNvCnPr/>
                          <wps:spPr bwMode="auto">
                            <a:xfrm flipH="1">
                              <a:off x="7461" y="149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61" name="Line 5108"/>
                          <wps:cNvCnPr/>
                          <wps:spPr bwMode="auto">
                            <a:xfrm flipH="1">
                              <a:off x="7461" y="131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62" name="Line 5109"/>
                          <wps:cNvCnPr/>
                          <wps:spPr bwMode="auto">
                            <a:xfrm flipH="1">
                              <a:off x="7461" y="113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6963" name="Group 5110"/>
                        <wpg:cNvGrpSpPr>
                          <a:grpSpLocks/>
                        </wpg:cNvGrpSpPr>
                        <wpg:grpSpPr bwMode="auto">
                          <a:xfrm flipH="1">
                            <a:off x="3483" y="5142"/>
                            <a:ext cx="1080" cy="540"/>
                            <a:chOff x="6381" y="4914"/>
                            <a:chExt cx="1080" cy="540"/>
                          </a:xfrm>
                        </wpg:grpSpPr>
                        <wps:wsp>
                          <wps:cNvPr id="6964" name="Line 5111"/>
                          <wps:cNvCnPr/>
                          <wps:spPr bwMode="auto">
                            <a:xfrm>
                              <a:off x="7461" y="4914"/>
                              <a:ext cx="0" cy="54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65" name="Line 5112"/>
                          <wps:cNvCnPr/>
                          <wps:spPr bwMode="auto">
                            <a:xfrm>
                              <a:off x="6381" y="5454"/>
                              <a:ext cx="108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66" name="Line 5113"/>
                          <wps:cNvCnPr/>
                          <wps:spPr bwMode="auto">
                            <a:xfrm flipV="1">
                              <a:off x="7461" y="4914"/>
                              <a:ext cx="0" cy="54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67" name="Line 5114"/>
                          <wps:cNvCnPr/>
                          <wps:spPr bwMode="auto">
                            <a:xfrm>
                              <a:off x="6381" y="4914"/>
                              <a:ext cx="108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68" name="Line 5115"/>
                          <wps:cNvCnPr/>
                          <wps:spPr bwMode="auto">
                            <a:xfrm>
                              <a:off x="6381" y="527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69" name="Line 5116"/>
                          <wps:cNvCnPr/>
                          <wps:spPr bwMode="auto">
                            <a:xfrm>
                              <a:off x="6381" y="5094"/>
                              <a:ext cx="360" cy="36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70" name="Line 5117"/>
                          <wps:cNvCnPr/>
                          <wps:spPr bwMode="auto">
                            <a:xfrm>
                              <a:off x="6381" y="4914"/>
                              <a:ext cx="540" cy="54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71" name="Line 5118"/>
                          <wps:cNvCnPr/>
                          <wps:spPr bwMode="auto">
                            <a:xfrm>
                              <a:off x="6561" y="4914"/>
                              <a:ext cx="540" cy="54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72" name="Line 5119"/>
                          <wps:cNvCnPr/>
                          <wps:spPr bwMode="auto">
                            <a:xfrm>
                              <a:off x="6741" y="4914"/>
                              <a:ext cx="540" cy="54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73" name="Line 5120"/>
                          <wps:cNvCnPr/>
                          <wps:spPr bwMode="auto">
                            <a:xfrm>
                              <a:off x="6921" y="4914"/>
                              <a:ext cx="540" cy="54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74" name="Line 5121"/>
                          <wps:cNvCnPr/>
                          <wps:spPr bwMode="auto">
                            <a:xfrm>
                              <a:off x="7101" y="4914"/>
                              <a:ext cx="360" cy="36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75" name="Line 5122"/>
                          <wps:cNvCnPr/>
                          <wps:spPr bwMode="auto">
                            <a:xfrm>
                              <a:off x="7281" y="491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6976" name="Group 5123"/>
                        <wpg:cNvGrpSpPr>
                          <a:grpSpLocks/>
                        </wpg:cNvGrpSpPr>
                        <wpg:grpSpPr bwMode="auto">
                          <a:xfrm flipH="1">
                            <a:off x="2943" y="4782"/>
                            <a:ext cx="540" cy="900"/>
                            <a:chOff x="7461" y="4554"/>
                            <a:chExt cx="540" cy="900"/>
                          </a:xfrm>
                        </wpg:grpSpPr>
                        <wps:wsp>
                          <wps:cNvPr id="6977" name="Line 5124"/>
                          <wps:cNvCnPr/>
                          <wps:spPr bwMode="auto">
                            <a:xfrm flipH="1" flipV="1">
                              <a:off x="7461" y="5454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78" name="Line 5125"/>
                          <wps:cNvCnPr/>
                          <wps:spPr bwMode="auto">
                            <a:xfrm flipV="1">
                              <a:off x="7461" y="4554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79" name="Line 5126"/>
                          <wps:cNvCnPr/>
                          <wps:spPr bwMode="auto">
                            <a:xfrm flipV="1">
                              <a:off x="7461" y="4554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80" name="Rectangle 5127"/>
                          <wps:cNvSpPr>
                            <a:spLocks noChangeArrowheads="1"/>
                          </wps:cNvSpPr>
                          <wps:spPr bwMode="auto">
                            <a:xfrm flipV="1">
                              <a:off x="7461" y="4554"/>
                              <a:ext cx="360" cy="216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81" name="Line 5128"/>
                          <wps:cNvCnPr/>
                          <wps:spPr bwMode="auto">
                            <a:xfrm flipV="1">
                              <a:off x="7641" y="4914"/>
                              <a:ext cx="0" cy="54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82" name="Line 5129"/>
                          <wps:cNvCnPr/>
                          <wps:spPr bwMode="auto">
                            <a:xfrm flipV="1">
                              <a:off x="7641" y="4914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83" name="Line 5130"/>
                          <wps:cNvCnPr/>
                          <wps:spPr bwMode="auto">
                            <a:xfrm flipV="1">
                              <a:off x="8001" y="4554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84" name="Line 5131"/>
                          <wps:cNvCnPr/>
                          <wps:spPr bwMode="auto">
                            <a:xfrm flipV="1">
                              <a:off x="7461" y="527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85" name="Line 5132"/>
                          <wps:cNvCnPr/>
                          <wps:spPr bwMode="auto">
                            <a:xfrm flipV="1">
                              <a:off x="7461" y="509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86" name="Line 5133"/>
                          <wps:cNvCnPr/>
                          <wps:spPr bwMode="auto">
                            <a:xfrm flipV="1">
                              <a:off x="7461" y="4554"/>
                              <a:ext cx="540" cy="54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87" name="Line 5134"/>
                          <wps:cNvCnPr/>
                          <wps:spPr bwMode="auto">
                            <a:xfrm flipV="1">
                              <a:off x="7461" y="473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88" name="Line 5135"/>
                          <wps:cNvCnPr/>
                          <wps:spPr bwMode="auto">
                            <a:xfrm flipV="1">
                              <a:off x="7821" y="473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6989" name="Group 5136"/>
                        <wpg:cNvGrpSpPr>
                          <a:grpSpLocks/>
                        </wpg:cNvGrpSpPr>
                        <wpg:grpSpPr bwMode="auto">
                          <a:xfrm flipH="1">
                            <a:off x="4563" y="1362"/>
                            <a:ext cx="540" cy="4320"/>
                            <a:chOff x="5841" y="1134"/>
                            <a:chExt cx="540" cy="4320"/>
                          </a:xfrm>
                        </wpg:grpSpPr>
                        <wps:wsp>
                          <wps:cNvPr id="6990" name="Line 5137"/>
                          <wps:cNvCnPr/>
                          <wps:spPr bwMode="auto">
                            <a:xfrm flipV="1">
                              <a:off x="6381" y="1134"/>
                              <a:ext cx="0" cy="54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91" name="Line 5138"/>
                          <wps:cNvCnPr/>
                          <wps:spPr bwMode="auto">
                            <a:xfrm flipH="1">
                              <a:off x="6201" y="1134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92" name="Line 5139"/>
                          <wps:cNvCnPr/>
                          <wps:spPr bwMode="auto">
                            <a:xfrm>
                              <a:off x="6201" y="1134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93" name="Line 5140"/>
                          <wps:cNvCnPr/>
                          <wps:spPr bwMode="auto">
                            <a:xfrm flipH="1">
                              <a:off x="5841" y="2034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94" name="Line 5141"/>
                          <wps:cNvCnPr/>
                          <wps:spPr bwMode="auto">
                            <a:xfrm flipV="1">
                              <a:off x="6381" y="1674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95" name="Line 5142"/>
                          <wps:cNvCnPr/>
                          <wps:spPr bwMode="auto">
                            <a:xfrm flipH="1">
                              <a:off x="6201" y="113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96" name="Line 5143"/>
                          <wps:cNvCnPr/>
                          <wps:spPr bwMode="auto">
                            <a:xfrm flipH="1">
                              <a:off x="6201" y="137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97" name="Line 5144"/>
                          <wps:cNvCnPr/>
                          <wps:spPr bwMode="auto">
                            <a:xfrm flipH="1">
                              <a:off x="6201" y="161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98" name="Line 5145"/>
                          <wps:cNvCnPr/>
                          <wps:spPr bwMode="auto">
                            <a:xfrm flipH="1">
                              <a:off x="5841" y="1854"/>
                              <a:ext cx="54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99" name="Line 5146"/>
                          <wps:cNvCnPr/>
                          <wps:spPr bwMode="auto">
                            <a:xfrm flipH="1">
                              <a:off x="5841" y="203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00" name="Line 5147"/>
                          <wps:cNvCnPr/>
                          <wps:spPr bwMode="auto">
                            <a:xfrm flipH="1">
                              <a:off x="5841" y="2034"/>
                              <a:ext cx="54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01" name="Line 5148"/>
                          <wps:cNvCnPr/>
                          <wps:spPr bwMode="auto">
                            <a:xfrm flipH="1">
                              <a:off x="6201" y="221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02" name="Line 5149"/>
                          <wps:cNvCnPr/>
                          <wps:spPr bwMode="auto">
                            <a:xfrm>
                              <a:off x="6381" y="4914"/>
                              <a:ext cx="0" cy="54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03" name="Line 5150"/>
                          <wps:cNvCnPr/>
                          <wps:spPr bwMode="auto">
                            <a:xfrm flipH="1" flipV="1">
                              <a:off x="6201" y="5454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04" name="Line 5151"/>
                          <wps:cNvCnPr/>
                          <wps:spPr bwMode="auto">
                            <a:xfrm flipV="1">
                              <a:off x="6201" y="4554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05" name="Line 5152"/>
                          <wps:cNvCnPr/>
                          <wps:spPr bwMode="auto">
                            <a:xfrm flipH="1" flipV="1">
                              <a:off x="5841" y="4554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06" name="Line 5153"/>
                          <wps:cNvCnPr/>
                          <wps:spPr bwMode="auto">
                            <a:xfrm flipV="1">
                              <a:off x="5841" y="2034"/>
                              <a:ext cx="0" cy="252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07" name="Line 5154"/>
                          <wps:cNvCnPr/>
                          <wps:spPr bwMode="auto">
                            <a:xfrm>
                              <a:off x="6381" y="4194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08" name="Line 5155"/>
                          <wps:cNvCnPr/>
                          <wps:spPr bwMode="auto">
                            <a:xfrm flipH="1">
                              <a:off x="6201" y="491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09" name="Line 5156"/>
                          <wps:cNvCnPr/>
                          <wps:spPr bwMode="auto">
                            <a:xfrm flipV="1">
                              <a:off x="6201" y="473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10" name="Line 5157"/>
                          <wps:cNvCnPr/>
                          <wps:spPr bwMode="auto">
                            <a:xfrm flipV="1">
                              <a:off x="6201" y="455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11" name="Line 5158"/>
                          <wps:cNvCnPr/>
                          <wps:spPr bwMode="auto">
                            <a:xfrm flipV="1">
                              <a:off x="6201" y="437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12" name="Line 5159"/>
                          <wps:cNvCnPr/>
                          <wps:spPr bwMode="auto">
                            <a:xfrm flipV="1">
                              <a:off x="5841" y="4194"/>
                              <a:ext cx="36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13" name="Line 5160"/>
                          <wps:cNvCnPr/>
                          <wps:spPr bwMode="auto">
                            <a:xfrm flipV="1">
                              <a:off x="5841" y="419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14" name="Line 5161"/>
                          <wps:cNvCnPr/>
                          <wps:spPr bwMode="auto">
                            <a:xfrm flipV="1">
                              <a:off x="6381" y="4914"/>
                              <a:ext cx="0" cy="54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15" name="Line 5162"/>
                          <wps:cNvCnPr/>
                          <wps:spPr bwMode="auto">
                            <a:xfrm flipH="1">
                              <a:off x="6201" y="509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16" name="Line 5163"/>
                          <wps:cNvCnPr/>
                          <wps:spPr bwMode="auto">
                            <a:xfrm flipH="1">
                              <a:off x="6201" y="527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17" name="Line 5164"/>
                          <wps:cNvCnPr/>
                          <wps:spPr bwMode="auto">
                            <a:xfrm flipV="1">
                              <a:off x="6021" y="4194"/>
                              <a:ext cx="36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18" name="Line 5165"/>
                          <wps:cNvCnPr/>
                          <wps:spPr bwMode="auto">
                            <a:xfrm flipH="1">
                              <a:off x="6021" y="2394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19" name="Line 5166"/>
                          <wps:cNvCnPr/>
                          <wps:spPr bwMode="auto">
                            <a:xfrm>
                              <a:off x="6021" y="2394"/>
                              <a:ext cx="0" cy="18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20" name="Line 5167"/>
                          <wps:cNvCnPr/>
                          <wps:spPr bwMode="auto">
                            <a:xfrm>
                              <a:off x="6021" y="4194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21" name="Line 5168"/>
                          <wps:cNvCnPr/>
                          <wps:spPr bwMode="auto">
                            <a:xfrm flipH="1">
                              <a:off x="5841" y="257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22" name="Line 5169"/>
                          <wps:cNvCnPr/>
                          <wps:spPr bwMode="auto">
                            <a:xfrm flipH="1">
                              <a:off x="5841" y="275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23" name="Line 5170"/>
                          <wps:cNvCnPr/>
                          <wps:spPr bwMode="auto">
                            <a:xfrm flipH="1">
                              <a:off x="5841" y="293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24" name="Line 5171"/>
                          <wps:cNvCnPr/>
                          <wps:spPr bwMode="auto">
                            <a:xfrm flipH="1">
                              <a:off x="5841" y="311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25" name="Line 5172"/>
                          <wps:cNvCnPr/>
                          <wps:spPr bwMode="auto">
                            <a:xfrm flipH="1">
                              <a:off x="5841" y="329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26" name="Line 5173"/>
                          <wps:cNvCnPr/>
                          <wps:spPr bwMode="auto">
                            <a:xfrm flipH="1">
                              <a:off x="5841" y="347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27" name="Line 5174"/>
                          <wps:cNvCnPr/>
                          <wps:spPr bwMode="auto">
                            <a:xfrm flipH="1">
                              <a:off x="5841" y="365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28" name="Line 5175"/>
                          <wps:cNvCnPr/>
                          <wps:spPr bwMode="auto">
                            <a:xfrm flipH="1">
                              <a:off x="5841" y="383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29" name="Line 5176"/>
                          <wps:cNvCnPr/>
                          <wps:spPr bwMode="auto">
                            <a:xfrm flipH="1">
                              <a:off x="5841" y="401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7030" name="Line 5177"/>
                        <wps:cNvCnPr/>
                        <wps:spPr bwMode="auto">
                          <a:xfrm>
                            <a:off x="2943" y="2262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31" name="Line 5178"/>
                        <wps:cNvCnPr/>
                        <wps:spPr bwMode="auto">
                          <a:xfrm>
                            <a:off x="3123" y="2262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32" name="Line 5179"/>
                        <wps:cNvCnPr/>
                        <wps:spPr bwMode="auto">
                          <a:xfrm>
                            <a:off x="3483" y="2262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33" name="Line 5180"/>
                        <wps:cNvCnPr/>
                        <wps:spPr bwMode="auto">
                          <a:xfrm>
                            <a:off x="3483" y="4602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34" name="Line 5181"/>
                        <wps:cNvCnPr/>
                        <wps:spPr bwMode="auto">
                          <a:xfrm>
                            <a:off x="3123" y="4602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35" name="Line 5182"/>
                        <wps:cNvCnPr/>
                        <wps:spPr bwMode="auto">
                          <a:xfrm>
                            <a:off x="2943" y="4602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36" name="Line 5183"/>
                        <wps:cNvCnPr/>
                        <wps:spPr bwMode="auto">
                          <a:xfrm>
                            <a:off x="4563" y="2622"/>
                            <a:ext cx="0" cy="180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37" name="Line 5184"/>
                        <wps:cNvCnPr/>
                        <wps:spPr bwMode="auto">
                          <a:xfrm flipH="1">
                            <a:off x="2955" y="5124"/>
                            <a:ext cx="0" cy="108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38" name="Line 5185"/>
                        <wps:cNvCnPr/>
                        <wps:spPr bwMode="auto">
                          <a:xfrm>
                            <a:off x="3465" y="5637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39" name="Line 5186"/>
                        <wps:cNvCnPr/>
                        <wps:spPr bwMode="auto">
                          <a:xfrm>
                            <a:off x="4551" y="5637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40" name="Line 5187"/>
                        <wps:cNvCnPr/>
                        <wps:spPr bwMode="auto">
                          <a:xfrm>
                            <a:off x="5121" y="4782"/>
                            <a:ext cx="0" cy="142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41" name="Line 5188"/>
                        <wps:cNvCnPr/>
                        <wps:spPr bwMode="auto">
                          <a:xfrm>
                            <a:off x="2955" y="6150"/>
                            <a:ext cx="216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42" name="Line 5189"/>
                        <wps:cNvCnPr/>
                        <wps:spPr bwMode="auto">
                          <a:xfrm flipH="1">
                            <a:off x="2235" y="6150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43" name="Line 5190"/>
                        <wps:cNvCnPr/>
                        <wps:spPr bwMode="auto">
                          <a:xfrm>
                            <a:off x="5121" y="6150"/>
                            <a:ext cx="663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44" name="Oval 5191"/>
                        <wps:cNvSpPr>
                          <a:spLocks noChangeArrowheads="1"/>
                        </wps:cNvSpPr>
                        <wps:spPr bwMode="auto">
                          <a:xfrm>
                            <a:off x="3411" y="6093"/>
                            <a:ext cx="125" cy="1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45" name="Oval 5192"/>
                        <wps:cNvSpPr>
                          <a:spLocks noChangeArrowheads="1"/>
                        </wps:cNvSpPr>
                        <wps:spPr bwMode="auto">
                          <a:xfrm>
                            <a:off x="4494" y="6093"/>
                            <a:ext cx="125" cy="1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46" name="Text Box 5193"/>
                        <wps:cNvSpPr txBox="1">
                          <a:spLocks noChangeArrowheads="1"/>
                        </wps:cNvSpPr>
                        <wps:spPr bwMode="auto">
                          <a:xfrm>
                            <a:off x="3468" y="5751"/>
                            <a:ext cx="1083" cy="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CD982D6" w14:textId="77777777" w:rsidR="009221E0" w:rsidRPr="006B5376" w:rsidRDefault="009221E0" w:rsidP="00AF03BE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 w:rsidRPr="006B5376">
                                <w:rPr>
                                  <w:b/>
                                  <w:i/>
                                  <w:lang w:val="uk-UA"/>
                                </w:rPr>
                                <w:t>В</w:t>
                              </w:r>
                              <w:r w:rsidRPr="006B5376">
                                <w:rPr>
                                  <w:b/>
                                  <w:i/>
                                  <w:vertAlign w:val="subscript"/>
                                  <w:lang w:val="uk-UA"/>
                                </w:rPr>
                                <w:t>корпус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47" name="Text Box 5194"/>
                        <wps:cNvSpPr txBox="1">
                          <a:spLocks noChangeArrowheads="1"/>
                        </wps:cNvSpPr>
                        <wps:spPr bwMode="auto">
                          <a:xfrm>
                            <a:off x="2100" y="5751"/>
                            <a:ext cx="741" cy="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B37DDB" w14:textId="77777777" w:rsidR="009221E0" w:rsidRPr="006B5376" w:rsidRDefault="009221E0" w:rsidP="00AF03BE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Н*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uk-UA"/>
                                </w:rPr>
                                <w:t>л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48" name="Text Box 5195"/>
                        <wps:cNvSpPr txBox="1">
                          <a:spLocks noChangeArrowheads="1"/>
                        </wps:cNvSpPr>
                        <wps:spPr bwMode="auto">
                          <a:xfrm>
                            <a:off x="5121" y="5781"/>
                            <a:ext cx="855" cy="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AC3C247" w14:textId="77777777" w:rsidR="009221E0" w:rsidRPr="006B5376" w:rsidRDefault="009221E0" w:rsidP="00AF03BE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Н*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uk-UA"/>
                                </w:rPr>
                                <w:t>пр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F6D7627" id="Group 5066" o:spid="_x0000_s2158" style="width:193.8pt;height:242.8pt;mso-position-horizontal-relative:char;mso-position-vertical-relative:line" coordorigin="2100,1362" coordsize="3876,48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">
                <v:rect id="Rectangle 5067" o:spid="_x0000_s2159" style="position:absolute;left:2403;top:2442;width:126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EMHb8QA&#10;AADdAAAADwAAAGRycy9kb3ducmV2LnhtbERPz2vCMBS+D/wfwhO8jJnqQGY1irQKsoMwLczjo3lr&#10;y5qXksRa99cvh8GOH9/v9XYwrejJ+caygtk0AUFcWt1wpaC4HF7eQPiArLG1TAoe5GG7GT2tMdX2&#10;zh/Un0MlYgj7FBXUIXSplL6syaCf2o44cl/WGQwRukpqh/cYblo5T5KFNNhwbKixo6ym8vt8Mwq6&#10;zwzN/iTDu3u8/lxvxSnPk2elJuNhtwIRaAj/4j/3UStYLOdxf3wTn4D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BDB2/EAAAA3QAAAA8AAAAAAAAAAAAAAAAAmAIAAGRycy9k&#10;b3ducmV2LnhtbFBLBQYAAAAABAAEAPUAAACJAwAAAAA=&#10;" strokeweight="1.5pt"/>
                <v:line id="Line 5068" o:spid="_x0000_s2160" style="position:absolute;visibility:visible;mso-wrap-style:square" from="2223,3522" to="5463,35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pRH8gAAADdAAAADwAAAGRycy9kb3ducmV2LnhtbESP3WoCMRSE7wt9h3CE3ohmlSK6GqUI&#10;Yi3FxZ9SLw+b4+7i5mRJom7fvikUvBxm5htmtmhNLW7kfGVZwaCfgCDOra64UHA8rHpjED4ga6wt&#10;k4If8rCYPz/NMNX2zju67UMhIoR9igrKEJpUSp+XZND3bUMcvbN1BkOUrpDa4T3CTS2HSTKSBiuO&#10;CyU2tCwpv+yvRsHSZZ/d9Xe2OnU/LpOvV7nONltW6qXTvk1BBGrDI/zfftcKRpPhAP7exCcg5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zpRH8gAAADdAAAADwAAAAAA&#10;AAAAAAAAAAChAgAAZHJzL2Rvd25yZXYueG1sUEsFBgAAAAAEAAQA+QAAAJYDAAAAAA==&#10;" strokeweight="1pt">
                  <v:stroke dashstyle="dashDot"/>
                </v:line>
                <v:group id="Group 5069" o:spid="_x0000_s2161" style="position:absolute;left:3663;top:1902;width:720;height:3240" coordorigin="6561,1674" coordsize="720,32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hQVnaxgAAAN0A&#10;AAAPAAAAAAAAAAAAAAAAAKoCAABkcnMvZG93bnJldi54bWxQSwUGAAAAAAQABAD6AAAAnQMAAAAA&#10;">
                  <v:rect id="Rectangle 5070" o:spid="_x0000_s2162" style="position:absolute;left:6561;top:2394;width:72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GZGMcA&#10;AADdAAAADwAAAGRycy9kb3ducmV2LnhtbESPQWvCQBSE7wX/w/KEXorZqCA1zUZEWyg9CNWAPT6y&#10;zySYfRt2V4399d1CocdhZr5h8tVgOnEl51vLCqZJCoK4srrlWkF5eJs8g/ABWWNnmRTcycOqGD3k&#10;mGl740+67kMtIoR9hgqaEPpMSl81ZNAntieO3sk6gyFKV0vt8BbhppOzNF1Igy3HhQZ72jRUnfcX&#10;o6A/btC87mT4cPf599el3G236ZNSj+Nh/QIi0BD+w3/td61gsZzN4fdNfAKy+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CRmRjHAAAA3QAAAA8AAAAAAAAAAAAAAAAAmAIAAGRy&#10;cy9kb3ducmV2LnhtbFBLBQYAAAAABAAEAPUAAACMAwAAAAA=&#10;" strokeweight="1.5pt"/>
                  <v:group id="Group 5071" o:spid="_x0000_s2163" style="position:absolute;left:6561;top:1674;width:720;height:720" coordorigin="6534,5841" coordsize="72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AeRkNccAAADd&#10;AAAADwAAAAAAAAAAAAAAAACqAgAAZHJzL2Rvd25yZXYueG1sUEsFBgAAAAAEAAQA+gAAAJ4DAAAA&#10;AA==&#10;">
                    <v:rect id="Rectangle 5072" o:spid="_x0000_s2164" style="position:absolute;left:6534;top:5841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DSk98cA&#10;AADdAAAADwAAAGRycy9kb3ducmV2LnhtbESPT2vCQBTE70K/w/IKXsRsqlQ0ZpXiHyg9CLWCHh/Z&#10;1yQ0+zbsrhr76V2h0OMwM79h8mVnGnEh52vLCl6SFARxYXXNpYLD13Y4BeEDssbGMim4kYfl4qmX&#10;Y6btlT/psg+liBD2GSqoQmgzKX1RkUGf2JY4et/WGQxRulJqh9cIN40cpelEGqw5LlTY0qqi4md/&#10;Ngra4wrNZifDh7uNf0/nw269TgdK9Z+7tzmIQF34D/+137WCyWz0Co838QnIxR0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A0pPfHAAAA3QAAAA8AAAAAAAAAAAAAAAAAmAIAAGRy&#10;cy9kb3ducmV2LnhtbFBLBQYAAAAABAAEAPUAAACMAwAAAAA=&#10;" strokeweight="1.5pt"/>
                    <v:line id="Line 5073" o:spid="_x0000_s2165" style="position:absolute;flip:x;visibility:visible;mso-wrap-style:square" from="6534,5841" to="7254,65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dRhsUAAADdAAAADwAAAGRycy9kb3ducmV2LnhtbESPzWrDMBCE74W8g9hAb40cH0ziRgml&#10;EEhoD/mDXBdrbZlaKyMpsfP2UaHQ4zAz3zCrzWg7cScfWscK5rMMBHHldMuNgst5+7YAESKyxs4x&#10;KXhQgM168rLCUruBj3Q/xUYkCIcSFZgY+1LKUBmyGGauJ05e7bzFmKRvpPY4JLjtZJ5lhbTYclow&#10;2NOnoerndLMK5P5rOPhtfqmbete76958F8Oo1Ot0/HgHEWmM/+G/9k4rKJZ5Ab9v0hOQ6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UdRhsUAAADdAAAADwAAAAAAAAAA&#10;AAAAAAChAgAAZHJzL2Rvd25yZXYueG1sUEsFBgAAAAAEAAQA+QAAAJMDAAAAAA==&#10;" strokeweight="1.5pt"/>
                    <v:line id="Line 5074" o:spid="_x0000_s2166" style="position:absolute;visibility:visible;mso-wrap-style:square" from="6534,5841" to="7254,65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nrFJMYAAADdAAAADwAAAGRycy9kb3ducmV2LnhtbESPT2vCQBTE74LfYXlCb7qpBWtTVykF&#10;/+CtsQi9PbLPJE32bdzdaPz2bqHgcZiZ3zCLVW8acSHnK8sKnicJCOLc6ooLBd+H9XgOwgdkjY1l&#10;UnAjD6vlcLDAVNsrf9ElC4WIEPYpKihDaFMpfV6SQT+xLXH0TtYZDFG6QmqH1wg3jZwmyUwarDgu&#10;lNjSZ0l5nXVGwbHL+Oe3XrsGu812ezqea/+yV+pp1H+8gwjUh0f4v73TCmZv01f4exOfgF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56xSTGAAAA3QAAAA8AAAAAAAAA&#10;AAAAAAAAoQIAAGRycy9kb3ducmV2LnhtbFBLBQYAAAAABAAEAPkAAACUAwAAAAA=&#10;" strokeweight="1.5pt"/>
                  </v:group>
                  <v:group id="Group 5075" o:spid="_x0000_s2167" style="position:absolute;left:6561;top:4194;width:720;height:720" coordorigin="6534,5841" coordsize="72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KluMMQAAADdAAAA&#10;DwAAAAAAAAAAAAAAAACqAgAAZHJzL2Rvd25yZXYueG1sUEsFBgAAAAAEAAQA+gAAAJsDAAAAAA==&#10;">
                    <v:rect id="Rectangle 5076" o:spid="_x0000_s2168" style="position:absolute;left:6534;top:5841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mu8scA&#10;AADdAAAADwAAAGRycy9kb3ducmV2LnhtbESPQWvCQBSE74L/YXlCL0U3VZCaugmStCA9CFWhPT6y&#10;r0kw+zbsrhr767uFgsdhZr5h1vlgOnEh51vLCp5mCQjiyuqWawXHw9v0GYQPyBo7y6TgRh7ybDxa&#10;Y6rtlT/osg+1iBD2KSpoQuhTKX3VkEE/sz1x9L6tMxiidLXUDq8Rbjo5T5KlNNhyXGiwp6Kh6rQ/&#10;GwX9Z4HmdSfDu7stfr7Ox11ZJo9KPUyGzQuIQEO4h//bW61guZqv4O9NfAIy+w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F5rvLHAAAA3QAAAA8AAAAAAAAAAAAAAAAAmAIAAGRy&#10;cy9kb3ducmV2LnhtbFBLBQYAAAAABAAEAPUAAACMAwAAAAA=&#10;" strokeweight="1.5pt"/>
                    <v:line id="Line 5077" o:spid="_x0000_s2169" style="position:absolute;flip:x;visibility:visible;mso-wrap-style:square" from="6534,5841" to="7254,65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Dv6tMEAAADdAAAADwAAAGRycy9kb3ducmV2LnhtbERPz2vCMBS+D/wfwhO8zVSFslWjiCAo&#10;7rA5weujeW2KzUtJoq3/vTkMdvz4fq82g23Fg3xoHCuYTTMQxKXTDdcKLr/79w8QISJrbB2TgicF&#10;2KxHbysstOv5hx7nWIsUwqFABSbGrpAylIYshqnriBNXOW8xJuhrqT32Kdy2cp5lubTYcGow2NHO&#10;UHk7360CeTz1334/v1R1dejc9Wi+8n5QajIetksQkYb4L/5zH7SC/HOR9qc36QnI9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wO/q0wQAAAN0AAAAPAAAAAAAAAAAAAAAA&#10;AKECAABkcnMvZG93bnJldi54bWxQSwUGAAAAAAQABAD5AAAAjwMAAAAA&#10;" strokeweight="1.5pt"/>
                    <v:line id="Line 5078" o:spid="_x0000_s2170" style="position:absolute;visibility:visible;mso-wrap-style:square" from="6534,5841" to="7254,65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ZuFsYAAADdAAAADwAAAGRycy9kb3ducmV2LnhtbESPT2vCQBTE7wW/w/KE3upGBWnTrFIE&#10;tfTWWITeHtmXP032bdzdaPrtu4LQ4zAzv2GyzWg6cSHnG8sK5rMEBHFhdcOVgq/j7ukZhA/IGjvL&#10;pOCXPGzWk4cMU22v/EmXPFQiQtinqKAOoU+l9EVNBv3M9sTRK60zGKJ0ldQOrxFuOrlIkpU02HBc&#10;qLGnbU1Fmw9GwWnI+fun3bkOh/3hUJ7OrV9+KPU4Hd9eQQQaw3/43n7XClYvyznc3sQnIN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sGbhbGAAAA3QAAAA8AAAAAAAAA&#10;AAAAAAAAoQIAAGRycy9kb3ducmV2LnhtbFBLBQYAAAAABAAEAPkAAACUAwAAAAA=&#10;" strokeweight="1.5pt"/>
                  </v:group>
                  <v:shape id="Text Box 5079" o:spid="_x0000_s2171" type="#_x0000_t202" style="position:absolute;left:6561;top:2394;width:72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2kHtscA&#10;AADdAAAADwAAAGRycy9kb3ducmV2LnhtbESPQWvCQBSE70L/w/IKvZmNEaSNrkGUSnspGvXg7Zl9&#10;TUKzb9Ps1sR/3y0IPQ4z8w2zyAbTiCt1rrasYBLFIIgLq2suFRwPr+NnEM4ja2wsk4IbOciWD6MF&#10;ptr2vKdr7ksRIOxSVFB536ZSuqIigy6yLXHwPm1n0AfZlVJ32Ae4aWQSxzNpsOawUGFL64qKr/zH&#10;KDhdPm7Nvp2e47p/3w3b712+2ZZKPT0OqzkIT4P/D9/bb1rB7GWawN+b8ATk8h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9pB7bHAAAA3QAAAA8AAAAAAAAAAAAAAAAAmAIAAGRy&#10;cy9kb3ducmV2LnhtbFBLBQYAAAAABAAEAPUAAACMAwAAAAA=&#10;" filled="f" stroked="f">
                    <v:textbox style="layout-flow:vertical;mso-layout-flow-alt:bottom-to-top">
                      <w:txbxContent>
                        <w:p w14:paraId="70D7681E" w14:textId="77777777" w:rsidR="009221E0" w:rsidRPr="00B310E1" w:rsidRDefault="009221E0" w:rsidP="00AF03BE">
                          <w:pPr>
                            <w:jc w:val="center"/>
                            <w:rPr>
                              <w:b/>
                              <w:i/>
                              <w:lang w:val="uk-UA"/>
                            </w:rPr>
                          </w:pPr>
                          <w:r>
                            <w:rPr>
                              <w:b/>
                              <w:i/>
                              <w:lang w:val="en-US"/>
                            </w:rPr>
                            <w:t>d</w:t>
                          </w:r>
                          <w:r w:rsidRPr="00A95040">
                            <w:rPr>
                              <w:b/>
                              <w:i/>
                              <w:vertAlign w:val="subscript"/>
                              <w:lang w:val="uk-UA"/>
                            </w:rPr>
                            <w:t>підшип</w:t>
                          </w:r>
                          <w:r>
                            <w:rPr>
                              <w:b/>
                              <w:i/>
                              <w:vertAlign w:val="subscript"/>
                              <w:lang w:val="uk-UA"/>
                            </w:rPr>
                            <w:t xml:space="preserve"> </w:t>
                          </w:r>
                          <w:r>
                            <w:rPr>
                              <w:b/>
                              <w:i/>
                              <w:lang w:val="uk-UA"/>
                            </w:rPr>
                            <w:t xml:space="preserve">= </w:t>
                          </w:r>
                          <w:r w:rsidRPr="00B310E1">
                            <w:rPr>
                              <w:b/>
                              <w:i/>
                            </w:rPr>
                            <w:sym w:font="Symbol" w:char="F0C6"/>
                          </w:r>
                          <w:r>
                            <w:rPr>
                              <w:b/>
                              <w:i/>
                              <w:lang w:val="uk-UA"/>
                            </w:rPr>
                            <w:t> 60</w:t>
                          </w:r>
                        </w:p>
                      </w:txbxContent>
                    </v:textbox>
                  </v:shape>
                  <v:line id="Line 5080" o:spid="_x0000_s2172" style="position:absolute;visibility:visible;mso-wrap-style:square" from="7101,2394" to="7101,41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4uF1cgAAADdAAAADwAAAGRycy9kb3ducmV2LnhtbESPQWvCQBSE7wX/w/KE3nTTClJTV2lt&#10;Sz2IaNoeentkX7Npsm9DdmPiv3cLQo/DzHzDLNeDrcWJWl86VnA3TUAQ506XXCj4/HibPIDwAVlj&#10;7ZgUnMnDejW6WWKqXc9HOmWhEBHCPkUFJoQmldLnhiz6qWuIo/fjWoshyraQusU+wm0t75NkLi2W&#10;HBcMNrQxlFdZZxVk2ux33y/Fb18dvprXctM9v1edUrfj4ekRRKAh/Iev7a1WMF/MZvD3Jj4Bubo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A4uF1cgAAADdAAAADwAAAAAA&#10;AAAAAAAAAAChAgAAZHJzL2Rvd25yZXYueG1sUEsFBgAAAAAEAAQA+QAAAJYDAAAAAA==&#10;" strokeweight="1pt">
                    <v:stroke startarrow="open" startarrowlength="long" endarrow="open" endarrowlength="long"/>
                  </v:line>
                </v:group>
                <v:shape id="Text Box 5081" o:spid="_x0000_s2173" type="#_x0000_t202" style="position:absolute;left:2583;top:2622;width:72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8w6WcgA&#10;AADdAAAADwAAAGRycy9kb3ducmV2LnhtbESPQWvCQBSE74X+h+UJ3urGKtKmbkJpqehFNNVDb8/s&#10;MwnNvk2zq4n/3hWEHoeZ+YaZp72pxZlaV1lWMB5FIIhzqysuFOy+v55eQDiPrLG2TAou5CBNHh/m&#10;GGvb8ZbOmS9EgLCLUUHpfRNL6fKSDLqRbYiDd7StQR9kW0jdYhfgppbPUTSTBisOCyU29FFS/pud&#10;jIL9YX2pt83kJ6q61aZf/G2yz0Wh1HDQv7+B8NT7//C9vdQKZq+TKdzehCcgkys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vzDpZyAAAAN0AAAAPAAAAAAAAAAAAAAAAAJgCAABk&#10;cnMvZG93bnJldi54bWxQSwUGAAAAAAQABAD1AAAAjQMAAAAA&#10;" filled="f" stroked="f">
                  <v:textbox style="layout-flow:vertical;mso-layout-flow-alt:bottom-to-top">
                    <w:txbxContent>
                      <w:p w14:paraId="3F8540EB" w14:textId="77777777" w:rsidR="009221E0" w:rsidRPr="00B310E1" w:rsidRDefault="009221E0" w:rsidP="00AF03BE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d</w:t>
                        </w:r>
                        <w:r>
                          <w:rPr>
                            <w:b/>
                            <w:i/>
                            <w:vertAlign w:val="subscript"/>
                            <w:lang w:val="uk-UA"/>
                          </w:rPr>
                          <w:t>шестерні</w:t>
                        </w:r>
                        <w:r>
                          <w:rPr>
                            <w:b/>
                            <w:i/>
                            <w:lang w:val="uk-UA"/>
                          </w:rPr>
                          <w:t xml:space="preserve"> = </w:t>
                        </w:r>
                        <w:r w:rsidRPr="00B310E1">
                          <w:rPr>
                            <w:b/>
                            <w:i/>
                          </w:rPr>
                          <w:sym w:font="Symbol" w:char="F0C6"/>
                        </w:r>
                        <w:r>
                          <w:rPr>
                            <w:b/>
                            <w:i/>
                            <w:lang w:val="uk-UA"/>
                          </w:rPr>
                          <w:t> 65</w:t>
                        </w:r>
                      </w:p>
                    </w:txbxContent>
                  </v:textbox>
                </v:shape>
                <v:line id="Line 5082" o:spid="_x0000_s2174" style="position:absolute;visibility:visible;mso-wrap-style:square" from="3303,2442" to="3303,46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y64OsgAAADdAAAADwAAAGRycy9kb3ducmV2LnhtbESPT0vDQBTE7wW/w/IK3uymFYvGbov2&#10;D/YgolEPvT2yr9mY7NuQ3TTx27sFocdhZn7DLFaDrcWJWl86VjCdJCCIc6dLLhR8fe5u7kH4gKyx&#10;dkwKfsnDank1WmCqXc8fdMpCISKEfYoKTAhNKqXPDVn0E9cQR+/oWoshyraQusU+wm0tZ0kylxZL&#10;jgsGG1obyqusswoybd5eD5vip6/ev5ttue6eX6pOqevx8PQIItAQLuH/9l4rmD/c3sH5TXwCcvkH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4y64OsgAAADdAAAADwAAAAAA&#10;AAAAAAAAAAChAgAAZHJzL2Rvd25yZXYueG1sUEsFBgAAAAAEAAQA+QAAAJYDAAAAAA==&#10;" strokeweight="1pt">
                  <v:stroke startarrow="open" startarrowlength="long" endarrow="open" endarrowlength="long"/>
                </v:line>
                <v:group id="Group 5083" o:spid="_x0000_s2175" style="position:absolute;left:3483;top:1362;width:1080;height:540;flip:x" coordorigin="6381,1134" coordsize="1080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xBPgMQAAADdAAAA&#10;DwAAAAAAAAAAAAAAAACqAgAAZHJzL2Rvd25yZXYueG1sUEsFBgAAAAAEAAQA+gAAAJsDAAAAAA==&#10;">
                  <v:line id="Line 5084" o:spid="_x0000_s2176" style="position:absolute;visibility:visible;mso-wrap-style:square" from="6381,1674" to="7461,1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6NT+cUAAADdAAAADwAAAGRycy9kb3ducmV2LnhtbESPQWvCQBSE74L/YXlCb7qpgrWpq5SC&#10;Vbw1FqG3R/aZpMm+jbsbjf/eLRQ8DjPzDbNc96YRF3K+sqzgeZKAIM6trrhQ8H3YjBcgfEDW2Fgm&#10;BTfysF4NB0tMtb3yF12yUIgIYZ+igjKENpXS5yUZ9BPbEkfvZJ3BEKUrpHZ4jXDTyGmSzKXBiuNC&#10;iS19lJTXWWcUHLuMf37rjWuw+9xuT8dz7Wd7pZ5G/fsbiEB9eIT/2zutYP46e4G/N/EJyN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6NT+cUAAADdAAAADwAAAAAAAAAA&#10;AAAAAAChAgAAZHJzL2Rvd25yZXYueG1sUEsFBgAAAAAEAAQA+QAAAJMDAAAAAA==&#10;" strokeweight="1.5pt"/>
                  <v:line id="Line 5085" o:spid="_x0000_s2177" style="position:absolute;flip:y;visibility:visible;mso-wrap-style:square" from="7461,1134" to="7461,1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32ssEAAADdAAAADwAAAGRycy9kb3ducmV2LnhtbERPz2vCMBS+D/wfwhO8zVSFslWjiCAo&#10;7rA5weujeW2KzUtJoq3/vTkMdvz4fq82g23Fg3xoHCuYTTMQxKXTDdcKLr/79w8QISJrbB2TgicF&#10;2KxHbysstOv5hx7nWIsUwqFABSbGrpAylIYshqnriBNXOW8xJuhrqT32Kdy2cp5lubTYcGow2NHO&#10;UHk7360CeTz1334/v1R1dejc9Wi+8n5QajIetksQkYb4L/5zH7SC/HOR5qY36QnI9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OTfaywQAAAN0AAAAPAAAAAAAAAAAAAAAA&#10;AKECAABkcnMvZG93bnJldi54bWxQSwUGAAAAAAQABAD5AAAAjwMAAAAA&#10;" strokeweight="1.5pt"/>
                  <v:line id="Line 5086" o:spid="_x0000_s2178" style="position:absolute;visibility:visible;mso-wrap-style:square" from="6381,1134" to="7461,1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XBiEMUAAADdAAAADwAAAGRycy9kb3ducmV2LnhtbESPQWvCQBSE74L/YXlCb7qxgmh0FSlY&#10;S2+NInh7ZJ9JTPZturvR9N93CwWPw8x8w6y3vWnEnZyvLCuYThIQxLnVFRcKTsf9eAHCB2SNjWVS&#10;8EMetpvhYI2ptg/+onsWChEh7FNUUIbQplL6vCSDfmJb4uhdrTMYonSF1A4fEW4a+Zokc2mw4rhQ&#10;YktvJeV11hkF5y7jy63euwa798Phev6u/exTqZdRv1uBCNSHZ/i//aEVzJezJfy9iU9Ab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XBiEMUAAADdAAAADwAAAAAAAAAA&#10;AAAAAAChAgAAZHJzL2Rvd25yZXYueG1sUEsFBgAAAAAEAAQA+QAAAJMDAAAAAA==&#10;" strokeweight="1.5pt"/>
                  <v:line id="Line 5087" o:spid="_x0000_s2179" style="position:absolute;visibility:visible;mso-wrap-style:square" from="6381,1494" to="6561,1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0a418IAAADdAAAADwAAAGRycy9kb3ducmV2LnhtbERPy2oCMRTdC/2HcAvuNKOI6GgUaS0o&#10;XYiPD7hOrpPRyc2QpDr265tFweXhvOfL1tbiTj5UjhUM+hkI4sLpiksFp+NXbwIiRGSNtWNS8KQA&#10;y8VbZ465dg/e0/0QS5FCOOSowMTY5FKGwpDF0HcNceIuzluMCfpSao+PFG5rOcyysbRYcWow2NCH&#10;oeJ2+LEKtv78fRv8lkaeeevX9e5zGuxVqe57u5qBiNTGl/jfvdEKxtNR2p/epCcgF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0a418IAAADdAAAADwAAAAAAAAAAAAAA&#10;AAChAgAAZHJzL2Rvd25yZXYueG1sUEsFBgAAAAAEAAQA+QAAAJADAAAAAA==&#10;" strokeweight="1pt"/>
                  <v:line id="Line 5088" o:spid="_x0000_s2180" style="position:absolute;visibility:visible;mso-wrap-style:square" from="6381,1314" to="6741,1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AodTMUAAADdAAAADwAAAGRycy9kb3ducmV2LnhtbESP3WoCMRSE7wu+QzhC72p2i0hdjSJW&#10;odKL4s8DHDfHzermZEmibvv0TaHg5TAz3zDTeWcbcSMfascK8kEGgrh0uuZKwWG/fnkDESKyxsYx&#10;KfimAPNZ72mKhXZ33tJtFyuRIBwKVGBibAspQ2nIYhi4ljh5J+ctxiR9JbXHe4LbRr5m2UharDkt&#10;GGxpaai87K5WwcYfPy/5T2XkkTd+1Xy9j4M9K/Xc7xYTEJG6+Aj/tz+0gtF4mMPfm/QE5O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AodTMUAAADdAAAADwAAAAAAAAAA&#10;AAAAAAChAgAAZHJzL2Rvd25yZXYueG1sUEsFBgAAAAAEAAQA+QAAAJMDAAAAAA==&#10;" strokeweight="1pt"/>
                  <v:line id="Line 5089" o:spid="_x0000_s2181" style="position:absolute;visibility:visible;mso-wrap-style:square" from="6381,1134" to="6921,1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NiDO8YAAADdAAAADwAAAGRycy9kb3ducmV2LnhtbESP0WoCMRRE3wv9h3ALfatZRaSuZhdp&#10;FSo+FG0/4Lq5blY3N0sSdduvN4WCj8PMnGHmZW9bcSEfGscKhoMMBHHldMO1gu+v1csriBCRNbaO&#10;ScEPBSiLx4c55tpdeUuXXaxFgnDIUYGJsculDJUhi2HgOuLkHZy3GJP0tdQerwluWznKsom02HBa&#10;MNjRm6HqtDtbBWu/35yGv7WRe177Zfv5Pg32qNTzU7+YgYjUx3v4v/2hFUym4xH8vUlPQBY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jYgzvGAAAA3QAAAA8AAAAAAAAA&#10;AAAAAAAAoQIAAGRycy9kb3ducmV2LnhtbFBLBQYAAAAABAAEAPkAAACUAwAAAAA=&#10;" strokeweight="1pt"/>
                  <v:line id="Line 5090" o:spid="_x0000_s2182" style="position:absolute;visibility:visible;mso-wrap-style:square" from="6561,1134" to="7101,1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5QmoMYAAADdAAAADwAAAGRycy9kb3ducmV2LnhtbESP0WoCMRRE34X+Q7gF3zRrFalbo5RW&#10;QfGhdNsPuG5uN1s3N0sSde3XN4Lg4zAzZ5j5srONOJEPtWMFo2EGgrh0uuZKwffXevAMIkRkjY1j&#10;UnChAMvFQ2+OuXZn/qRTESuRIBxyVGBibHMpQ2nIYhi6ljh5P85bjEn6SmqP5wS3jXzKsqm0WHNa&#10;MNjSm6HyUBytgq3f7w6jv8rIPW/9qvl4nwX7q1T/sXt9ARGpi/fwrb3RCqazyRiub9ITkI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eUJqDGAAAA3QAAAA8AAAAAAAAA&#10;AAAAAAAAoQIAAGRycy9kb3ducmV2LnhtbFBLBQYAAAAABAAEAPkAAACUAwAAAAA=&#10;" strokeweight="1pt"/>
                  <v:line id="Line 5091" o:spid="_x0000_s2183" style="position:absolute;visibility:visible;mso-wrap-style:square" from="6741,1134" to="7281,1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2+1MYAAADdAAAADwAAAGRycy9kb3ducmV2LnhtbESP0WoCMRRE3wv9h3ALfatZRaSuZhdp&#10;FSo+FG0/4Lq5blY3N0sSdduvN4WCj8PMnGHmZW9bcSEfGscKhoMMBHHldMO1gu+v1csriBCRNbaO&#10;ScEPBSiLx4c55tpdeUuXXaxFgnDIUYGJsculDJUhi2HgOuLkHZy3GJP0tdQerwluWznKsom02HBa&#10;MNjRm6HqtDtbBWu/35yGv7WRe177Zfv5Pg32qNTzU7+YgYjUx3v4v/2hFUym4zH8vUlPQBY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h9vtTGAAAA3QAAAA8AAAAAAAAA&#10;AAAAAAAAoQIAAGRycy9kb3ducmV2LnhtbFBLBQYAAAAABAAEAPkAAACUAwAAAAA=&#10;" strokeweight="1pt"/>
                  <v:line id="Line 5092" o:spid="_x0000_s2184" style="position:absolute;visibility:visible;mso-wrap-style:square" from="6921,1134" to="7461,1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zEbT8YAAADdAAAADwAAAGRycy9kb3ducmV2LnhtbESP0WoCMRRE34X+Q7gF3zRrUalbo5RW&#10;QfGhdNsPuG5uN1s3N0sSde3XN4Lg4zAzZ5j5srONOJEPtWMFo2EGgrh0uuZKwffXevAMIkRkjY1j&#10;UnChAMvFQ2+OuXZn/qRTESuRIBxyVGBibHMpQ2nIYhi6ljh5P85bjEn6SmqP5wS3jXzKsqm0WHNa&#10;MNjSm6HyUBytgq3f7w6jv8rIPW/9qvl4nwX7q1T/sXt9ARGpi/fwrb3RCqaz8QSub9ITkI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cxG0/GAAAA3QAAAA8AAAAAAAAA&#10;AAAAAAAAoQIAAGRycy9kb3ducmV2LnhtbFBLBQYAAAAABAAEAPkAAACUAwAAAAA=&#10;" strokeweight="1pt"/>
                  <v:line id="Line 5093" o:spid="_x0000_s2185" style="position:absolute;visibility:visible;mso-wrap-style:square" from="7101,1134" to="7461,1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+OFOMUAAADdAAAADwAAAGRycy9kb3ducmV2LnhtbESP0WoCMRRE3wX/IdxC3zRrKYtujVJs&#10;CxUfitoPuG6um9XNzZKkuvr1piD4OMzMGWY672wjTuRD7VjBaJiBIC6drrlS8Lv9GoxBhIissXFM&#10;Ci4UYD7r96ZYaHfmNZ02sRIJwqFABSbGtpAylIYshqFriZO3d95iTNJXUns8J7ht5EuW5dJizWnB&#10;YEsLQ+Vx82cVLP1udRxdKyN3vPSfzc/HJNiDUs9P3fsbiEhdfITv7W+tIJ+85vD/Jj0BObs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+OFOMUAAADdAAAADwAAAAAAAAAA&#10;AAAAAAChAgAAZHJzL2Rvd25yZXYueG1sUEsFBgAAAAAEAAQA+QAAAJMDAAAAAA==&#10;" strokeweight="1pt"/>
                  <v:line id="Line 5094" o:spid="_x0000_s2186" style="position:absolute;visibility:visible;mso-wrap-style:square" from="7281,1134" to="7461,1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K8go8UAAADdAAAADwAAAGRycy9kb3ducmV2LnhtbESP0WoCMRRE3wv+Q7iCbzWriNWtUUQt&#10;VHwo1X7AdXO72bq5WZKoq19vCoU+DjNzhpktWluLC/lQOVYw6GcgiAunKy4VfB3enicgQkTWWDsm&#10;BTcKsJh3nmaYa3flT7rsYykShEOOCkyMTS5lKAxZDH3XECfv23mLMUlfSu3xmuC2lsMsG0uLFacF&#10;gw2tDBWn/dkq2Prj7jS4l0Yeees39cd6GuyPUr1uu3wFEamN/+G/9rtWMJ6OXuD3TXoCc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K8go8UAAADdAAAADwAAAAAAAAAA&#10;AAAAAAChAgAAZHJzL2Rvd25yZXYueG1sUEsFBgAAAAAEAAQA+QAAAJMDAAAAAA==&#10;" strokeweight="1pt"/>
                </v:group>
                <v:group id="Group 5095" o:spid="_x0000_s2187" style="position:absolute;left:2943;top:1362;width:540;height:900;flip:x" coordorigin="7461,1134" coordsize="540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XFDRTCAAAA3QAAAA8A&#10;AAAAAAAAAAAAAAAAqgIAAGRycy9kb3ducmV2LnhtbFBLBQYAAAAABAAEAPoAAACZAwAAAAA=&#10;">
                  <v:line id="Line 5096" o:spid="_x0000_s2188" style="position:absolute;flip:x;visibility:visible;mso-wrap-style:square" from="7461,1134" to="7641,1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cgVMUAAADdAAAADwAAAGRycy9kb3ducmV2LnhtbESPQWsCMRSE7wX/Q3iCt5pVZKmrUUQQ&#10;FHtordDrY/N2s7h5WZLorv++KRR6HGbmG2a9HWwrHuRD41jBbJqBIC6dbrhWcP06vL6BCBFZY+uY&#10;FDwpwHYzelljoV3Pn/S4xFokCIcCFZgYu0LKUBqyGKauI05e5bzFmKSvpfbYJ7ht5TzLcmmx4bRg&#10;sKO9ofJ2uVsF8nTuP/xhfq3q6ti575N5z/tBqcl42K1ARBrif/ivfdQK8uViCb9v0hOQm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QcgVMUAAADdAAAADwAAAAAAAAAA&#10;AAAAAAChAgAAZHJzL2Rvd25yZXYueG1sUEsFBgAAAAAEAAQA+QAAAJMDAAAAAA==&#10;" strokeweight="1.5pt"/>
                  <v:line id="Line 5097" o:spid="_x0000_s2189" style="position:absolute;visibility:visible;mso-wrap-style:square" from="7461,1674" to="7461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UuLcIAAADdAAAADwAAAGRycy9kb3ducmV2LnhtbERPz2vCMBS+D/wfwhN2m6mTiVajiKCO&#10;3VZF8PZonm1t89IlqXb//XIYePz4fi/XvWnEnZyvLCsYjxIQxLnVFRcKTsfd2wyED8gaG8uk4Jc8&#10;rFeDlyWm2j74m+5ZKEQMYZ+igjKENpXS5yUZ9CPbEkfuap3BEKErpHb4iOGmke9JMpUGK44NJba0&#10;LSmvs84oOHcZX271zjXY7Q+H6/mn9pMvpV6H/WYBIlAfnuJ/96dWMJ1/xP3xTXwCcvU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ZUuLcIAAADdAAAADwAAAAAAAAAAAAAA&#10;AAChAgAAZHJzL2Rvd25yZXYueG1sUEsFBgAAAAAEAAQA+QAAAJADAAAAAA==&#10;" strokeweight="1.5pt"/>
                  <v:line id="Line 5098" o:spid="_x0000_s2190" style="position:absolute;visibility:visible;mso-wrap-style:square" from="7461,2034" to="8001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tmLtsUAAADdAAAADwAAAGRycy9kb3ducmV2LnhtbESPQWvCQBSE74X+h+UVeqsbLRWNrlIE&#10;a/FmFMHbI/tM0mTfprsbTf99VxA8DjPzDTNf9qYRF3K+sqxgOEhAEOdWV1woOOzXbxMQPiBrbCyT&#10;gj/ysFw8P80x1fbKO7pkoRARwj5FBWUIbSqlz0sy6Ae2JY7e2TqDIUpXSO3wGuGmkaMkGUuDFceF&#10;EltalZTXWWcUHLuMTz/12jXYfW025+Nv7d+3Sr2+9J8zEIH68Ajf299awXj6MYTbm/gE5OI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tmLtsUAAADdAAAADwAAAAAAAAAA&#10;AAAAAAChAgAAZHJzL2Rvd25yZXYueG1sUEsFBgAAAAAEAAQA+QAAAJMDAAAAAA==&#10;" strokeweight="1.5pt"/>
                  <v:line id="Line 5099" o:spid="_x0000_s2191" style="position:absolute;flip:x;visibility:visible;mso-wrap-style:square" from="7641,1674" to="7821,18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i6oMcAAADdAAAADwAAAGRycy9kb3ducmV2LnhtbESPQWsCMRSE70L/Q3gFL1KzlVZ0NYoI&#10;Qg9eastKb8/N62bZzcuapLr9901B8DjMzDfMct3bVlzIh9qxgudxBoK4dLrmSsHnx+5pBiJEZI2t&#10;Y1LwSwHWq4fBEnPtrvxOl0OsRIJwyFGBibHLpQylIYth7Dri5H07bzEm6SupPV4T3LZykmVTabHm&#10;tGCwo62hsjn8WAVyth+d/eb00hTN8Tg3RVl0X3ulho/9ZgEiUh/v4Vv7TSuYzl8n8P8mPQG5+g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5mLqgxwAAAN0AAAAPAAAAAAAA&#10;AAAAAAAAAKECAABkcnMvZG93bnJldi54bWxQSwUGAAAAAAQABAD5AAAAlQMAAAAA&#10;"/>
                  <v:line id="Line 5100" o:spid="_x0000_s2192" style="position:absolute;flip:x;visibility:visible;mso-wrap-style:square" from="7641,1674" to="8001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tQfO8gAAADdAAAADwAAAGRycy9kb3ducmV2LnhtbESPQUsDMRSE74L/ITzBS7FZtS7t2rSU&#10;guChl1bZ4u1187pZdvOyTWK7/ntTEDwOM/MNM18OthNn8qFxrOBxnIEgrpxuuFbw+fH2MAURIrLG&#10;zjEp+KEAy8XtzRwL7S68pfMu1iJBOBSowMTYF1KGypDFMHY9cfKOzluMSfpaao+XBLedfMqyXFps&#10;OC0Y7GltqGp331aBnG5GJ786TNqy3e9npqzK/muj1P3dsHoFEWmI/+G/9rtWkM9enuH6Jj0BufgF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1tQfO8gAAADdAAAADwAAAAAA&#10;AAAAAAAAAAChAgAAZHJzL2Rvd25yZXYueG1sUEsFBgAAAAAEAAQA+QAAAJYDAAAAAA==&#10;"/>
                  <v:line id="Line 5101" o:spid="_x0000_s2193" style="position:absolute;flip:x;visibility:visible;mso-wrap-style:square" from="7821,1854" to="8001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T2HT8cAAADdAAAADwAAAGRycy9kb3ducmV2LnhtbESPQWsCMRSE74X+h/AKXkrNVqzoahQp&#10;CB68VGWlt+fmdbPs5mWbRF3/fVMo9DjMzDfMYtXbVlzJh9qxgtdhBoK4dLrmSsHxsHmZgggRWWPr&#10;mBTcKcBq+fiwwFy7G3/QdR8rkSAcclRgYuxyKUNpyGIYuo44eV/OW4xJ+kpqj7cEt60cZdlEWqw5&#10;LRjs6N1Q2ewvVoGc7p6//fo8bormdJqZoiy6z51Sg6d+PQcRqY//4b/2ViuYzN7G8PsmPQG5/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ZPYdPxwAAAN0AAAAPAAAAAAAA&#10;AAAAAAAAAKECAABkcnMvZG93bnJldi54bWxQSwUGAAAAAAQABAD5AAAAlQMAAAAA&#10;"/>
                  <v:rect id="Rectangle 5102" o:spid="_x0000_s2194" style="position:absolute;left:7461;top:1818;width:360;height: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hPBcMA&#10;AADdAAAADwAAAGRycy9kb3ducmV2LnhtbESP0YrCMBRE3xf8h3AFXxZNFRStRlFBEF9kWz/g0lzb&#10;YnNTmmirX28EYR+HmTnDrDadqcSDGldaVjAeRSCIM6tLzhVc0sNwDsJ5ZI2VZVLwJAebde9nhbG2&#10;Lf/RI/G5CBB2MSoovK9jKV1WkEE3sjVx8K62MeiDbHKpG2wD3FRyEkUzabDksFBgTfuCsltyNwp2&#10;bVtez6+Ef0/5rjtN8JCir5Qa9LvtEoSnzv+Hv+2jVjBbTKfweROegFy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BhPBcMAAADdAAAADwAAAAAAAAAAAAAAAACYAgAAZHJzL2Rv&#10;d25yZXYueG1sUEsFBgAAAAAEAAQA9QAAAIgDAAAAAA==&#10;" fillcolor="black"/>
                  <v:line id="Line 5103" o:spid="_x0000_s2195" style="position:absolute;visibility:visible;mso-wrap-style:square" from="7641,1134" to="7641,1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TATwsYAAADdAAAADwAAAGRycy9kb3ducmV2LnhtbESPQWvCQBSE7wX/w/IKvdVNLYY2dRUR&#10;rOKtsQi9PbLPJE32bbq70fjvXaHgcZiZb5jZYjCtOJHztWUFL+MEBHFhdc2lgu/9+vkNhA/IGlvL&#10;pOBCHhbz0cMMM23P/EWnPJQiQthnqKAKocuk9EVFBv3YdsTRO1pnMETpSqkdniPctHKSJKk0WHNc&#10;qLCjVUVFk/dGwaHP+ee3WbsW+8/N5nj4a/zrTqmnx2H5ASLQEO7h//ZWK0jfpync3sQnIO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kwE8LGAAAA3QAAAA8AAAAAAAAA&#10;AAAAAAAAoQIAAGRycy9kb3ducmV2LnhtbFBLBQYAAAAABAAEAPkAAACUAwAAAAA=&#10;" strokeweight="1.5pt"/>
                  <v:line id="Line 5104" o:spid="_x0000_s2196" style="position:absolute;visibility:visible;mso-wrap-style:square" from="7641,1674" to="8001,1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y2WcYAAADdAAAADwAAAGRycy9kb3ducmV2LnhtbESPT2vCQBTE7wW/w/KE3urGlvonukop&#10;WEtvRhG8PbLPJCb7Nt3daPrtu4WCx2FmfsMs171pxJWcrywrGI8SEMS51RUXCg77zdMMhA/IGhvL&#10;pOCHPKxXg4clptreeEfXLBQiQtinqKAMoU2l9HlJBv3ItsTRO1tnMETpCqkd3iLcNPI5SSbSYMVx&#10;ocSW3kvK66wzCo5dxqdLvXENdh/b7fn4XfuXL6Ueh/3bAkSgPtzD/+1PrWAyf53C35v4BOTq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Z8tlnGAAAA3QAAAA8AAAAAAAAA&#10;AAAAAAAAoQIAAGRycy9kb3ducmV2LnhtbFBLBQYAAAAABAAEAPkAAACUAwAAAAA=&#10;" strokeweight="1.5pt"/>
                  <v:line id="Line 5105" o:spid="_x0000_s2197" style="position:absolute;visibility:visible;mso-wrap-style:square" from="8001,1674" to="8001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+MiK8IAAADdAAAADwAAAGRycy9kb3ducmV2LnhtbERPz2vCMBS+D/wfwhN2m6mTiVajiKCO&#10;3VZF8PZonm1t89IlqXb//XIYePz4fi/XvWnEnZyvLCsYjxIQxLnVFRcKTsfd2wyED8gaG8uk4Jc8&#10;rFeDlyWm2j74m+5ZKEQMYZ+igjKENpXS5yUZ9CPbEkfuap3BEKErpHb4iOGmke9JMpUGK44NJba0&#10;LSmvs84oOHcZX271zjXY7Q+H6/mn9pMvpV6H/WYBIlAfnuJ/96dWMJ1/xLnxTXwCcvU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+MiK8IAAADdAAAADwAAAAAAAAAAAAAA&#10;AAChAgAAZHJzL2Rvd25yZXYueG1sUEsFBgAAAAAEAAQA+QAAAJADAAAAAA==&#10;" strokeweight="1.5pt"/>
                  <v:line id="Line 5106" o:spid="_x0000_s2198" style="position:absolute;flip:x;visibility:visible;mso-wrap-style:square" from="7461,1674" to="7641,18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wo0cgAAADdAAAADwAAAGRycy9kb3ducmV2LnhtbESPQWsCMRSE70L/Q3gFL6VmK1XcrVGk&#10;UOjBi1pWenvdvG6W3bxsk1S3/94IBY/DzHzDLNeD7cSJfGgcK3iaZCCIK6cbrhV8HN4eFyBCRNbY&#10;OSYFfxRgvbobLbHQ7sw7Ou1jLRKEQ4EKTIx9IWWoDFkME9cTJ+/beYsxSV9L7fGc4LaT0yybS4sN&#10;pwWDPb0aqtr9r1UgF9uHH7/5em7L9njMTVmV/edWqfH9sHkBEWmIt/B/+10rmOezHK5v0hOQqw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tzwo0cgAAADdAAAADwAAAAAA&#10;AAAAAAAAAAChAgAAZHJzL2Rvd25yZXYueG1sUEsFBgAAAAAEAAQA+QAAAJYDAAAAAA==&#10;"/>
                  <v:line id="Line 5107" o:spid="_x0000_s2199" style="position:absolute;flip:x;visibility:visible;mso-wrap-style:square" from="7461,1494" to="7641,1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GpL8cQAAADdAAAADwAAAGRycy9kb3ducmV2LnhtbERPTWvCMBi+D/YfwjvYZcxUkaLVKCIM&#10;PHjxg8pur827prR50yWZdv9+OQw8Pjzfy/VgO3EjHxrHCsajDARx5XTDtYLz6eN9BiJEZI2dY1Lw&#10;SwHWq+enJRba3flAt2OsRQrhUKACE2NfSBkqQxbDyPXEifty3mJM0NdSe7yncNvJSZbl0mLDqcFg&#10;T1tDVXv8sQrkbP/27TfXaVu2l8vclFXZf+6Ven0ZNgsQkYb4EP+7d1pBPs/T/vQmPQG5+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akvxxAAAAN0AAAAPAAAAAAAAAAAA&#10;AAAAAKECAABkcnMvZG93bnJldi54bWxQSwUGAAAAAAQABAD5AAAAkgMAAAAA&#10;"/>
                  <v:line id="Line 5108" o:spid="_x0000_s2200" style="position:absolute;flip:x;visibility:visible;mso-wrap-style:square" from="7461,1314" to="7641,1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buascAAADdAAAADwAAAGRycy9kb3ducmV2LnhtbESPQWsCMRSE7wX/Q3hCL6VmLWXRrVFE&#10;EHrwUisr3l43r5tlNy9rEnX775tCweMwM98wi9VgO3ElHxrHCqaTDARx5XTDtYLD5/Z5BiJEZI2d&#10;Y1LwQwFWy9HDAgvtbvxB132sRYJwKFCBibEvpAyVIYth4nri5H07bzEm6WupPd4S3HbyJctyabHh&#10;tGCwp42hqt1frAI52z2d/frrtS3b43FuyqrsTzulHsfD+g1EpCHew//td60gn+dT+HuTnoBc/g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HJu5qxwAAAN0AAAAPAAAAAAAA&#10;AAAAAAAAAKECAABkcnMvZG93bnJldi54bWxQSwUGAAAAAAQABAD5AAAAlQMAAAAA&#10;"/>
                  <v:line id="Line 5109" o:spid="_x0000_s2201" style="position:absolute;flip:x;visibility:visible;mso-wrap-style:square" from="7461,1134" to="7641,1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/RwHccAAADdAAAADwAAAGRycy9kb3ducmV2LnhtbESPQWsCMRSE74X+h/AKXkrNKmXRrVGk&#10;IHjwUi0rvb1uXjfLbl62SdT13zcFweMwM98wi9VgO3EmHxrHCibjDARx5XTDtYLPw+ZlBiJEZI2d&#10;Y1JwpQCr5ePDAgvtLvxB532sRYJwKFCBibEvpAyVIYth7Hri5P04bzEm6WupPV4S3HZymmW5tNhw&#10;WjDY07uhqt2frAI52z3/+vX3a1u2x+PclFXZf+2UGj0N6zcQkYZ4D9/aW60gn+dT+H+TnoBc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39HAdxwAAAN0AAAAPAAAAAAAA&#10;AAAAAAAAAKECAABkcnMvZG93bnJldi54bWxQSwUGAAAAAAQABAD5AAAAlQMAAAAA&#10;"/>
                </v:group>
                <v:group id="Group 5110" o:spid="_x0000_s2202" style="position:absolute;left:3483;top:5142;width:1080;height:540;flip:x" coordorigin="6381,4914" coordsize="1080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NTDBcQAAADdAAAA&#10;DwAAAAAAAAAAAAAAAACqAgAAZHJzL2Rvd25yZXYueG1sUEsFBgAAAAAEAAQA+gAAAJsDAAAAAA==&#10;">
                  <v:line id="Line 5111" o:spid="_x0000_s2203" style="position:absolute;visibility:visible;mso-wrap-style:square" from="7461,4914" to="7461,54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Lik8YAAADdAAAADwAAAGRycy9kb3ducmV2LnhtbESPQWvCQBSE7wX/w/IKvdVNrYQ2dRUR&#10;rOKtsQi9PbLPJE32bbq70fjvXaHgcZiZb5jZYjCtOJHztWUFL+MEBHFhdc2lgu/9+vkNhA/IGlvL&#10;pOBCHhbz0cMMM23P/EWnPJQiQthnqKAKocuk9EVFBv3YdsTRO1pnMETpSqkdniPctHKSJKk0WHNc&#10;qLCjVUVFk/dGwaHP+ee3WbsW+8/N5nj4a/zrTqmnx2H5ASLQEO7h//ZWK0jf0ync3sQnIO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jC4pPGAAAA3QAAAA8AAAAAAAAA&#10;AAAAAAAAoQIAAGRycy9kb3ducmV2LnhtbFBLBQYAAAAABAAEAPkAAACUAwAAAAA=&#10;" strokeweight="1.5pt"/>
                  <v:line id="Line 5112" o:spid="_x0000_s2204" style="position:absolute;visibility:visible;mso-wrap-style:square" from="6381,5454" to="7461,54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45HCMYAAADdAAAADwAAAGRycy9kb3ducmV2LnhtbESPQWvCQBSE7wX/w/IKvdVNLYY2dRUR&#10;rOKtsQi9PbLPJE32bbq70fjvXaHgcZiZb5jZYjCtOJHztWUFL+MEBHFhdc2lgu/9+vkNhA/IGlvL&#10;pOBCHhbz0cMMM23P/EWnPJQiQthnqKAKocuk9EVFBv3YdsTRO1pnMETpSqkdniPctHKSJKk0WHNc&#10;qLCjVUVFk/dGwaHP+ee3WbsW+8/N5nj4a/zrTqmnx2H5ASLQEO7h//ZWK0jf0ync3sQnIO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eORwjGAAAA3QAAAA8AAAAAAAAA&#10;AAAAAAAAoQIAAGRycy9kb3ducmV2LnhtbFBLBQYAAAAABAAEAPkAAACUAwAAAAA=&#10;" strokeweight="1.5pt"/>
                  <v:line id="Line 5113" o:spid="_x0000_s2205" style="position:absolute;flip:y;visibility:visible;mso-wrap-style:square" from="7461,4914" to="7461,54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3oRsQAAADdAAAADwAAAGRycy9kb3ducmV2LnhtbESPzWrDMBCE74W+g9hCb43cHETiRgkh&#10;EEhoD/mDXBdrbZlaKyOpsfv2VSGQ4zAz3zCL1eg6caMQW88a3icFCOLKm5YbDZfz9m0GIiZkg51n&#10;0vBLEVbL56cFlsYPfKTbKTUiQziWqMGm1JdSxsqSwzjxPXH2ah8cpixDI03AIcNdJ6dFoaTDlvOC&#10;xZ42lqrv04/TIPefwyFsp5e6qXe9v+7tlxpGrV9fxvUHiERjeoTv7Z3RoOZKwf+b/AT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LehGxAAAAN0AAAAPAAAAAAAAAAAA&#10;AAAAAKECAABkcnMvZG93bnJldi54bWxQSwUGAAAAAAQABAD5AAAAkgMAAAAA&#10;" strokeweight="1.5pt"/>
                  <v:line id="Line 5114" o:spid="_x0000_s2206" style="position:absolute;visibility:visible;mso-wrap-style:square" from="6381,4914" to="7461,4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B85MYAAADdAAAADwAAAGRycy9kb3ducmV2LnhtbESPQWvCQBSE7wX/w/IKvdVNLcQ2dRUR&#10;rOKtsQi9PbLPJE32bbq70fjv3YLgcZiZb5jZYjCtOJHztWUFL+MEBHFhdc2lgu/9+vkNhA/IGlvL&#10;pOBCHhbz0cMMM23P/EWnPJQiQthnqKAKocuk9EVFBv3YdsTRO1pnMETpSqkdniPctHKSJKk0WHNc&#10;qLCjVUVFk/dGwaHP+ee3WbsW+8/N5nj4a/zrTqmnx2H5ASLQEO7hW3urFaTv6RT+38QnIO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gQfOTGAAAA3QAAAA8AAAAAAAAA&#10;AAAAAAAAoQIAAGRycy9kb3ducmV2LnhtbFBLBQYAAAAABAAEAPkAAACUAwAAAAA=&#10;" strokeweight="1.5pt"/>
                  <v:line id="Line 5115" o:spid="_x0000_s2207" style="position:absolute;visibility:visible;mso-wrap-style:square" from="6381,5274" to="6561,54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XoscIAAADdAAAADwAAAGRycy9kb3ducmV2LnhtbERPS27CMBDdI/UO1lTqDhxYRCXFoKqA&#10;VMQCEXqAIR7iQDyObBdSTl8vkFg+vf9s0dtWXMmHxrGC8SgDQVw53XCt4OewHr6DCBFZY+uYFPxR&#10;gMX8ZTDDQrsb7+laxlqkEA4FKjAxdoWUoTJkMYxcR5y4k/MWY4K+ltrjLYXbVk6yLJcWG04NBjv6&#10;MlRdyl+rYOOP28v4Xht55I1ftbvlNNizUm+v/ecHiEh9fIof7m+tIJ/maW56k56AnP8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oXoscIAAADdAAAADwAAAAAAAAAAAAAA&#10;AAChAgAAZHJzL2Rvd25yZXYueG1sUEsFBgAAAAAEAAQA+QAAAJADAAAAAA==&#10;" strokeweight="1pt"/>
                  <v:line id="Line 5116" o:spid="_x0000_s2208" style="position:absolute;visibility:visible;mso-wrap-style:square" from="6381,5094" to="6741,54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lNKsUAAADdAAAADwAAAGRycy9kb3ducmV2LnhtbESPQWsCMRSE7wX/Q3hCbzVrD0t3NYqo&#10;BcVDqfUHPDfPzermZUmibv31TaHQ4zAz3zDTeW9bcSMfGscKxqMMBHHldMO1gsPX+8sbiBCRNbaO&#10;ScE3BZjPBk9TLLW78yfd9rEWCcKhRAUmxq6UMlSGLIaR64iTd3LeYkzS11J7vCe4beVrluXSYsNp&#10;wWBHS0PVZX+1Crb+uLuMH7WRR976dfuxKoI9K/U87BcTEJH6+B/+a2+0grzIC/h9k56An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clNKsUAAADdAAAADwAAAAAAAAAA&#10;AAAAAAChAgAAZHJzL2Rvd25yZXYueG1sUEsFBgAAAAAEAAQA+QAAAJMDAAAAAA==&#10;" strokeweight="1pt"/>
                  <v:line id="Line 5117" o:spid="_x0000_s2209" style="position:absolute;visibility:visible;mso-wrap-style:square" from="6381,4914" to="6921,54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pyasIAAADdAAAADwAAAGRycy9kb3ducmV2LnhtbERPzWoCMRC+C75DGKE3zdqD1tUoRStU&#10;PBRtH2DcjJutm8mSRF19enMQPH58/7NFa2txIR8qxwqGgwwEceF0xaWCv991/wNEiMgaa8ek4EYB&#10;FvNuZ4a5dlfe0WUfS5FCOOSowMTY5FKGwpDFMHANceKOzluMCfpSao/XFG5r+Z5lI2mx4tRgsKGl&#10;oeK0P1sFG3/Ynob30sgDb/xX/bOaBPuv1Fuv/ZyCiNTGl/jp/tYKRpNx2p/epCcg5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SpyasIAAADdAAAADwAAAAAAAAAAAAAA&#10;AAChAgAAZHJzL2Rvd25yZXYueG1sUEsFBgAAAAAEAAQA+QAAAJADAAAAAA==&#10;" strokeweight="1pt"/>
                  <v:line id="Line 5118" o:spid="_x0000_s2210" style="position:absolute;visibility:visible;mso-wrap-style:square" from="6561,4914" to="7101,54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bX8cYAAADdAAAADwAAAGRycy9kb3ducmV2LnhtbESPzW7CMBCE75V4B2uRuBUnHGgJGISg&#10;SEU9VPw8wBIvcSBeR7YLaZ++rlSJ42hmvtHMFp1txI18qB0ryIcZCOLS6ZorBcfD5vkVRIjIGhvH&#10;pOCbAizmvacZFtrdeUe3faxEgnAoUIGJsS2kDKUhi2HoWuLknZ23GJP0ldQe7wluGznKsrG0WHNa&#10;MNjSylB53X9ZBVt/+rjmP5WRJ976t+ZzPQn2otSg3y2nICJ18RH+b79rBePJSw5/b9ITkP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Zm1/HGAAAA3QAAAA8AAAAAAAAA&#10;AAAAAAAAoQIAAGRycy9kb3ducmV2LnhtbFBLBQYAAAAABAAEAPkAAACUAwAAAAA=&#10;" strokeweight="1pt"/>
                  <v:line id="Line 5119" o:spid="_x0000_s2211" style="position:absolute;visibility:visible;mso-wrap-style:square" from="6741,4914" to="7281,54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RJhsYAAADdAAAADwAAAGRycy9kb3ducmV2LnhtbESPwW7CMBBE75X4B2uReisOHKCkOFEF&#10;rVTEARX4gCXexinxOrJdSPl6jFSpx9HMvNEsyt624kw+NI4VjEcZCOLK6YZrBYf9+9MziBCRNbaO&#10;ScEvBSiLwcMCc+0u/EnnXaxFgnDIUYGJsculDJUhi2HkOuLkfTlvMSbpa6k9XhLctnKSZVNpseG0&#10;YLCjpaHqtPuxCtb+uDmNr7WRR177t3a7mgf7rdTjsH99ARGpj//hv/aHVjCdzyZwf5OegCx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a0SYbGAAAA3QAAAA8AAAAAAAAA&#10;AAAAAAAAoQIAAGRycy9kb3ducmV2LnhtbFBLBQYAAAAABAAEAPkAAACUAwAAAAA=&#10;" strokeweight="1pt"/>
                  <v:line id="Line 5120" o:spid="_x0000_s2212" style="position:absolute;visibility:visible;mso-wrap-style:square" from="6921,4914" to="7461,54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fjsHcUAAADdAAAADwAAAGRycy9kb3ducmV2LnhtbESP0WoCMRRE3wv+Q7iCbzWrgtWtUUQt&#10;VHwo1X7AdXO72bq5WZKoq19vCoU+DjNzhpktWluLC/lQOVYw6GcgiAunKy4VfB3enicgQkTWWDsm&#10;BTcKsJh3nmaYa3flT7rsYykShEOOCkyMTS5lKAxZDH3XECfv23mLMUlfSu3xmuC2lsMsG0uLFacF&#10;gw2tDBWn/dkq2Prj7jS4l0Yeees39cd6GuyPUr1uu3wFEamN/+G/9rtWMJ6+jOD3TXoCc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fjsHcUAAADdAAAADwAAAAAAAAAA&#10;AAAAAAChAgAAZHJzL2Rvd25yZXYueG1sUEsFBgAAAAAEAAQA+QAAAJMDAAAAAA==&#10;" strokeweight="1pt"/>
                  <v:line id="Line 5121" o:spid="_x0000_s2213" style="position:absolute;visibility:visible;mso-wrap-style:square" from="7101,4914" to="7461,52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F0acUAAADdAAAADwAAAGRycy9kb3ducmV2LnhtbESP0WoCMRRE3wv+Q7iCbzWriNWtUUQt&#10;VHwo1X7AdXO72bq5WZKoq19vCoU+DjNzhpktWluLC/lQOVYw6GcgiAunKy4VfB3enicgQkTWWDsm&#10;BTcKsJh3nmaYa3flT7rsYykShEOOCkyMTS5lKAxZDH3XECfv23mLMUlfSu3xmuC2lsMsG0uLFacF&#10;gw2tDBWn/dkq2Prj7jS4l0Yeees39cd6GuyPUr1uu3wFEamN/+G/9rtWMJ6+jOD3TXoCc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hF0acUAAADdAAAADwAAAAAAAAAA&#10;AAAAAAChAgAAZHJzL2Rvd25yZXYueG1sUEsFBgAAAAAEAAQA+QAAAJMDAAAAAA==&#10;" strokeweight="1pt"/>
                  <v:line id="Line 5122" o:spid="_x0000_s2214" style="position:absolute;visibility:visible;mso-wrap-style:square" from="7281,4914" to="7461,5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3R8sUAAADdAAAADwAAAGRycy9kb3ducmV2LnhtbESP0WoCMRRE3wv+Q7iCbzWroNWtUUQt&#10;VHwo1X7AdXO72bq5WZKoq19vCoU+DjNzhpktWluLC/lQOVYw6GcgiAunKy4VfB3enicgQkTWWDsm&#10;BTcKsJh3nmaYa3flT7rsYykShEOOCkyMTS5lKAxZDH3XECfv23mLMUlfSu3xmuC2lsMsG0uLFacF&#10;gw2tDBWn/dkq2Prj7jS4l0Yeees39cd6GuyPUr1uu3wFEamN/+G/9rtWMJ6+jOD3TXoCc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V3R8sUAAADdAAAADwAAAAAAAAAA&#10;AAAAAAChAgAAZHJzL2Rvd25yZXYueG1sUEsFBgAAAAAEAAQA+QAAAJMDAAAAAA==&#10;" strokeweight="1pt"/>
                </v:group>
                <v:group id="Group 5123" o:spid="_x0000_s2215" style="position:absolute;left:2943;top:4782;width:540;height:900;flip:x" coordorigin="7461,4554" coordsize="540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V69kDFAAAA3QAA&#10;AA8AAAAAAAAAAAAAAAAAqgIAAGRycy9kb3ducmV2LnhtbFBLBQYAAAAABAAEAPoAAACcAwAAAAA=&#10;">
                  <v:line id="Line 5124" o:spid="_x0000_s2216" style="position:absolute;flip:x y;visibility:visible;mso-wrap-style:square" from="7461,5454" to="7641,54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GB+MUAAADdAAAADwAAAGRycy9kb3ducmV2LnhtbESPS4vCQBCE74L/YWhhbzoxiI/oKD4Q&#10;vKq7rN7aTJtEMz0hM6vx3+8IC3ssquorarZoTCkeVLvCsoJ+LwJBnFpdcKbg87jtjkE4j6yxtEwK&#10;XuRgMW+3Zpho++Q9PQ4+EwHCLkEFufdVIqVLczLoerYiDt7V1gZ9kHUmdY3PADeljKNoKA0WHBZy&#10;rGidU3o//BgFFbtBfL58r85lFvvd4Gsjx6ebUh+dZjkF4anx/+G/9k4rGE5GI3i/CU9Az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aGB+MUAAADdAAAADwAAAAAAAAAA&#10;AAAAAAChAgAAZHJzL2Rvd25yZXYueG1sUEsFBgAAAAAEAAQA+QAAAJMDAAAAAA==&#10;" strokeweight="1.5pt"/>
                  <v:line id="Line 5125" o:spid="_x0000_s2217" style="position:absolute;flip:y;visibility:visible;mso-wrap-style:square" from="7461,4554" to="7461,4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dPcsIAAADdAAAADwAAAGRycy9kb3ducmV2LnhtbERPz2vCMBS+D/wfwhN2m6ke6laNIoKg&#10;uIM6weujeW2KzUtJMlv/++Ug7Pjx/V6uB9uKB/nQOFYwnWQgiEunG64VXH92H58gQkTW2DomBU8K&#10;sF6N3pZYaNfzmR6XWIsUwqFABSbGrpAylIYshonriBNXOW8xJuhrqT32Kdy2cpZlubTYcGow2NHW&#10;UHm//FoF8nDsT343u1Z1te/c7WC+835Q6n08bBYgIg3xX/xy77WC/Gue5qY36QnI1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CdPcsIAAADdAAAADwAAAAAAAAAAAAAA&#10;AAChAgAAZHJzL2Rvd25yZXYueG1sUEsFBgAAAAAEAAQA+QAAAJADAAAAAA==&#10;" strokeweight="1.5pt"/>
                  <v:line id="Line 5126" o:spid="_x0000_s2218" style="position:absolute;flip:y;visibility:visible;mso-wrap-style:square" from="7461,4554" to="8001,45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2vq6cUAAADdAAAADwAAAGRycy9kb3ducmV2LnhtbESPQWsCMRSE7wX/Q3iCt5qth23dGqUI&#10;gmIPrQpeH5u3m6WblyWJ7vrvjSD0OMzMN8xiNdhWXMmHxrGCt2kGgrh0uuFawem4ef0AESKyxtYx&#10;KbhRgNVy9LLAQruef+l6iLVIEA4FKjAxdoWUoTRkMUxdR5y8ynmLMUlfS+2xT3DbylmW5dJiw2nB&#10;YEdrQ+Xf4WIVyN2+//Gb2amqq23nzjvznfeDUpPx8PUJItIQ/8PP9lYryOfvc3i8SU9ALu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2vq6cUAAADdAAAADwAAAAAAAAAA&#10;AAAAAAChAgAAZHJzL2Rvd25yZXYueG1sUEsFBgAAAAAEAAQA+QAAAJMDAAAAAA==&#10;" strokeweight="1.5pt"/>
                  <v:rect id="Rectangle 5127" o:spid="_x0000_s2219" style="position:absolute;left:7461;top:4554;width:360;height:216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0OjD74A&#10;AADdAAAADwAAAGRycy9kb3ducmV2LnhtbERPSwrCMBDdC94hjOBOUwV/1SgqCLpw4ecAQzO21WZS&#10;mtTW25uF4PLx/qtNawrxpsrllhWMhhEI4sTqnFMF99thMAfhPLLGwjIp+JCDzbrbWWGsbcMXel99&#10;KkIIuxgVZN6XsZQuycigG9qSOHAPWxn0AVap1BU2IdwUchxFU2kw59CQYUn7jJLXtTYKTro+Ts42&#10;KZ9uhrX+NOfFDrVS/V67XYLw1Pq/+Oc+agXTxTzsD2/CE5DrL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tDow++AAAA3QAAAA8AAAAAAAAAAAAAAAAAmAIAAGRycy9kb3ducmV2&#10;LnhtbFBLBQYAAAAABAAEAPUAAACDAwAAAAA=&#10;" fillcolor="black"/>
                  <v:line id="Line 5128" o:spid="_x0000_s2220" style="position:absolute;flip:y;visibility:visible;mso-wrap-style:square" from="7641,4914" to="7641,54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iWyMQAAADdAAAADwAAAGRycy9kb3ducmV2LnhtbESPQYvCMBSE78L+h/AW9qapHorbNYoI&#10;gqIH1xX2+mhem7LNS0mi7f57Iwgeh5n5hlmsBtuKG/nQOFYwnWQgiEunG64VXH624zmIEJE1to5J&#10;wT8FWC3fRgsstOv5m27nWIsE4VCgAhNjV0gZSkMWw8R1xMmrnLcYk/S11B77BLetnGVZLi02nBYM&#10;drQxVP6dr1aB3B/6k9/OLlVd7Tr3uzfHvB+U+ngf1l8gIg3xFX62d1pB/jmfwuNNegJye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8yJbIxAAAAN0AAAAPAAAAAAAAAAAA&#10;AAAAAKECAABkcnMvZG93bnJldi54bWxQSwUGAAAAAAQABAD5AAAAkgMAAAAA&#10;" strokeweight="1.5pt"/>
                  <v:line id="Line 5129" o:spid="_x0000_s2221" style="position:absolute;flip:y;visibility:visible;mso-wrap-style:square" from="7641,4914" to="8001,4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BoIv8UAAADdAAAADwAAAGRycy9kb3ducmV2LnhtbESPQWvCQBSE7wX/w/KE3urGHIJNXUUE&#10;QbGHVoVeH9mXbDD7NuyuJv333YLgcZiZb5jlerSduJMPrWMF81kGgrhyuuVGweW8e1uACBFZY+eY&#10;FPxSgPVq8rLEUruBv+l+io1IEA4lKjAx9qWUoTJkMcxcT5y82nmLMUnfSO1xSHDbyTzLCmmx5bRg&#10;sKetoep6ulkF8nAcvvwuv9RNve/dz8F8FsOo1Ot03HyAiDTGZ/jR3msFxfsih/836QnI1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BoIv8UAAADdAAAADwAAAAAAAAAA&#10;AAAAAAChAgAAZHJzL2Rvd25yZXYueG1sUEsFBgAAAAAEAAQA+QAAAJMDAAAAAA==&#10;" strokeweight="1.5pt"/>
                  <v:line id="Line 5130" o:spid="_x0000_s2222" style="position:absolute;flip:y;visibility:visible;mso-wrap-style:square" from="8001,4554" to="8001,4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1atJMUAAADdAAAADwAAAGRycy9kb3ducmV2LnhtbESPQWsCMRSE74L/ITzBm2a1sNjVKEUQ&#10;lHporeD1sXm7Wbp5WZLUXf99IxR6HGbmG2azG2wr7uRD41jBYp6BIC6dbrhWcP06zFYgQkTW2Dom&#10;BQ8KsNuORxsstOv5k+6XWIsE4VCgAhNjV0gZSkMWw9x1xMmrnLcYk/S11B77BLetXGZZLi02nBYM&#10;drQ3VH5ffqwCeXrvP/xhea3q6ti528mc835QajoZ3tYgIg3xP/zXPmoF+evqBZ5v0hOQ2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1atJMUAAADdAAAADwAAAAAAAAAA&#10;AAAAAAChAgAAZHJzL2Rvd25yZXYueG1sUEsFBgAAAAAEAAQA+QAAAJMDAAAAAA==&#10;" strokeweight="1.5pt"/>
                  <v:line id="Line 5131" o:spid="_x0000_s2223" style="position:absolute;flip:y;visibility:visible;mso-wrap-style:square" from="7461,5274" to="7641,54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e98m8UAAADdAAAADwAAAGRycy9kb3ducmV2LnhtbESPzYrCMBSF98K8Q7gDboYxVaRoNYoI&#10;gggu1AF1d2mubbW5KU209e2NMODycH4+znTemlI8qHaFZQX9XgSCOLW64EzB32H1OwLhPLLG0jIp&#10;eJKD+eyrM8VE24Z39Nj7TIQRdgkqyL2vEildmpNB17MVcfAutjbog6wzqWtswrgp5SCKYmmw4EDI&#10;saJlTultfzcBcl1m5+2V0uP4WG2auP/TnE53pbrf7WICwlPrP+H/9loriMejIbzfhCcgZy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e98m8UAAADdAAAADwAAAAAAAAAA&#10;AAAAAAChAgAAZHJzL2Rvd25yZXYueG1sUEsFBgAAAAAEAAQA+QAAAJMDAAAAAA==&#10;" strokeweight="1pt"/>
                  <v:line id="Line 5132" o:spid="_x0000_s2224" style="position:absolute;flip:y;visibility:visible;mso-wrap-style:square" from="7461,5094" to="7641,52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PZAMUAAADdAAAADwAAAGRycy9kb3ducmV2LnhtbESPzYrCMBSF98K8Q7gDboYxVbBoNYoI&#10;gggu1AF1d2mubbW5KU209e2NMODycH4+znTemlI8qHaFZQX9XgSCOLW64EzB32H1OwLhPLLG0jIp&#10;eJKD+eyrM8VE24Z39Nj7TIQRdgkqyL2vEildmpNB17MVcfAutjbog6wzqWtswrgp5SCKYmmw4EDI&#10;saJlTultfzcBcl1m5+2V0uP4WG2auP/TnE53pbrf7WICwlPrP+H/9loriMejIbzfhCcgZy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qPZAMUAAADdAAAADwAAAAAAAAAA&#10;AAAAAAChAgAAZHJzL2Rvd25yZXYueG1sUEsFBgAAAAAEAAQA+QAAAJMDAAAAAA==&#10;" strokeweight="1pt"/>
                  <v:line id="Line 5133" o:spid="_x0000_s2225" style="position:absolute;flip:y;visibility:visible;mso-wrap-style:square" from="7461,4554" to="8001,5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FHd8UAAADdAAAADwAAAGRycy9kb3ducmV2LnhtbESPzYrCMBSF94LvEK7gRjTVRdHaVEQQ&#10;hgEXOgM6u0tzbavNTWmirW9vBgZmeTg/Hyfd9KYWT2pdZVnBfBaBIM6trrhQ8P21ny5BOI+ssbZM&#10;Cl7kYJMNBykm2nZ8pOfJFyKMsEtQQel9k0jp8pIMupltiIN3ta1BH2RbSN1iF8ZNLRdRFEuDFQdC&#10;iQ3tSsrvp4cJkNuu+DncKD+vzs1nF88n3eXyUGo86rdrEJ56/x/+a39oBfFqGcPvm/AEZPY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nFHd8UAAADdAAAADwAAAAAAAAAA&#10;AAAAAAChAgAAZHJzL2Rvd25yZXYueG1sUEsFBgAAAAAEAAQA+QAAAJMDAAAAAA==&#10;" strokeweight="1pt"/>
                  <v:line id="Line 5134" o:spid="_x0000_s2226" style="position:absolute;flip:y;visibility:visible;mso-wrap-style:square" from="7461,4734" to="7641,4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3i7MUAAADdAAAADwAAAGRycy9kb3ducmV2LnhtbESPzYrCMBSF9wPzDuEOuJEx1UXVahQR&#10;BBFcqAPq7tJc22pzU5po69sbQZjl4fx8nOm8NaV4UO0Kywr6vQgEcWp1wZmCv8PqdwTCeWSNpWVS&#10;8CQH89n31xQTbRve0WPvMxFG2CWoIPe+SqR0aU4GXc9WxMG72NqgD7LOpK6xCeOmlIMoiqXBggMh&#10;x4qWOaW3/d0EyHWZnbdXSo/jY7Vp4n63OZ3uSnV+2sUEhKfW/4c/7bVWEI9HQ3i/CU9Azl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T3i7MUAAADdAAAADwAAAAAAAAAA&#10;AAAAAAChAgAAZHJzL2Rvd25yZXYueG1sUEsFBgAAAAAEAAQA+QAAAJMDAAAAAA==&#10;" strokeweight="1pt"/>
                  <v:line id="Line 5135" o:spid="_x0000_s2227" style="position:absolute;flip:y;visibility:visible;mso-wrap-style:square" from="7821,4734" to="8001,4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KJ2nsQAAADdAAAADwAAAGRycy9kb3ducmV2LnhtbERPS2vCQBC+F/wPywi9lLqxh6DRjYhQ&#10;KIUeagXtbciOeZidDdnVxH/vHAo9fnzv9WZ0rbpRH2rPBuazBBRx4W3NpYHDz/vrAlSIyBZbz2Tg&#10;TgE2+eRpjZn1A3/TbR9LJSEcMjRQxdhlWoeiIodh5jti4c6+dxgF9qW2PQ4S7lr9liSpdlizNFTY&#10;0a6i4rK/OilpduXvV0PFcXnsPod0/jKcTldjnqfjdgUq0hj/xX/uD2sgXS5krryRJ6Dz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onaexAAAAN0AAAAPAAAAAAAAAAAA&#10;AAAAAKECAABkcnMvZG93bnJldi54bWxQSwUGAAAAAAQABAD5AAAAkgMAAAAA&#10;" strokeweight="1pt"/>
                </v:group>
                <v:group id="Group 5136" o:spid="_x0000_s2228" style="position:absolute;left:4563;top:1362;width:540;height:4320;flip:x" coordorigin="5841,1134" coordsize="540,43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xMBIVwwAAAN0AAAAP&#10;AAAAAAAAAAAAAAAAAKoCAABkcnMvZG93bnJldi54bWxQSwUGAAAAAAQABAD6AAAAmgMAAAAA&#10;">
                  <v:line id="Line 5137" o:spid="_x0000_s2229" style="position:absolute;flip:y;visibility:visible;mso-wrap-style:square" from="6381,1134" to="6381,1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l2ljsEAAADdAAAADwAAAGRycy9kb3ducmV2LnhtbERPTYvCMBC9C/6HMMLeNNVD0WoUEQRl&#10;9+C6wl6HZtoUm0lJoq3/3hwW9vh435vdYFvxJB8axwrmswwEcel0w7WC289xugQRIrLG1jEpeFGA&#10;3XY82mChXc/f9LzGWqQQDgUqMDF2hZShNGQxzFxHnLjKeYsxQV9L7bFP4baViyzLpcWGU4PBjg6G&#10;yvv1YRXI82d/8cfFraqrU+d+z+Yr7welPibDfg0i0hD/xX/uk1aQr1Zpf3qTnoDcv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WXaWOwQAAAN0AAAAPAAAAAAAAAAAAAAAA&#10;AKECAABkcnMvZG93bnJldi54bWxQSwUGAAAAAAQABAD5AAAAjwMAAAAA&#10;" strokeweight="1.5pt"/>
                  <v:line id="Line 5138" o:spid="_x0000_s2230" style="position:absolute;flip:x;visibility:visible;mso-wrap-style:square" from="6201,1134" to="6381,1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EAFcUAAADdAAAADwAAAGRycy9kb3ducmV2LnhtbESPQWvCQBSE7wX/w/KE3upGD0FTVykF&#10;QbGHqgGvj+xLNjT7NuyuJv333YLgcZiZb5j1drSduJMPrWMF81kGgrhyuuVGQXnZvS1BhIissXNM&#10;Cn4pwHYzeVljod3AJ7qfYyMShEOBCkyMfSFlqAxZDDPXEyevdt5iTNI3UnscEtx2cpFlubTYclow&#10;2NOnoernfLMK5OE4fPvdoqybet+768F85cOo1Ot0/HgHEWmMz/CjvdcK8tVqDv9v0hOQm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REAFcUAAADdAAAADwAAAAAAAAAA&#10;AAAAAAChAgAAZHJzL2Rvd25yZXYueG1sUEsFBgAAAAAEAAQA+QAAAJMDAAAAAA==&#10;" strokeweight="1.5pt"/>
                  <v:line id="Line 5139" o:spid="_x0000_s2231" style="position:absolute;visibility:visible;mso-wrap-style:square" from="6201,1134" to="6201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bKvW8UAAADdAAAADwAAAGRycy9kb3ducmV2LnhtbESPQWvCQBSE74L/YXlCb7rRgmh0FSlY&#10;S2+NInh7ZJ9JTPZturvR9N93CwWPw8x8w6y3vWnEnZyvLCuYThIQxLnVFRcKTsf9eAHCB2SNjWVS&#10;8EMetpvhYI2ptg/+onsWChEh7FNUUIbQplL6vCSDfmJb4uhdrTMYonSF1A4fEW4aOUuSuTRYcVwo&#10;saW3kvI664yCc5fx5VbvXYPd++FwPX/X/vVTqZdRv1uBCNSHZ/i//aEVzJfLGfy9iU9Ab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bKvW8UAAADdAAAADwAAAAAAAAAA&#10;AAAAAAChAgAAZHJzL2Rvd25yZXYueG1sUEsFBgAAAAAEAAQA+QAAAJMDAAAAAA==&#10;" strokeweight="1.5pt"/>
                  <v:line id="Line 5140" o:spid="_x0000_s2232" style="position:absolute;flip:x;visibility:visible;mso-wrap-style:square" from="5841,2034" to="6201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87+cUAAADdAAAADwAAAGRycy9kb3ducmV2LnhtbESPQWsCMRSE7wX/Q3iCt5pVYamrUUQQ&#10;FHtordDrY/N2s7h5WZLorv++KRR6HGbmG2a9HWwrHuRD41jBbJqBIC6dbrhWcP06vL6BCBFZY+uY&#10;FDwpwHYzelljoV3Pn/S4xFokCIcCFZgYu0LKUBqyGKauI05e5bzFmKSvpfbYJ7ht5TzLcmmx4bRg&#10;sKO9ofJ2uVsF8nTuP/xhfq3q6ti575N5z/tBqcl42K1ARBrif/ivfdQK8uVyAb9v0hOQm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o87+cUAAADdAAAADwAAAAAAAAAA&#10;AAAAAAChAgAAZHJzL2Rvd25yZXYueG1sUEsFBgAAAAAEAAQA+QAAAJMDAAAAAA==&#10;" strokeweight="1.5pt"/>
                  <v:line id="Line 5141" o:spid="_x0000_s2233" style="position:absolute;flip:y;visibility:visible;mso-wrap-style:square" from="6381,1674" to="6381,2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ajjcUAAADdAAAADwAAAGRycy9kb3ducmV2LnhtbESPQWsCMRSE7wX/Q3iCt5pVZKmrUUQQ&#10;FHtordDrY/N2s7h5WZLorv++KRR6HGbmG2a9HWwrHuRD41jBbJqBIC6dbrhWcP06vL6BCBFZY+uY&#10;FDwpwHYzelljoV3Pn/S4xFokCIcCFZgYu0LKUBqyGKauI05e5bzFmKSvpfbYJ7ht5TzLcmmx4bRg&#10;sKO9ofJ2uVsF8nTuP/xhfq3q6ti575N5z/tBqcl42K1ARBrif/ivfdQK8uVyAb9v0hOQm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WajjcUAAADdAAAADwAAAAAAAAAA&#10;AAAAAAChAgAAZHJzL2Rvd25yZXYueG1sUEsFBgAAAAAEAAQA+QAAAJMDAAAAAA==&#10;" strokeweight="1.5pt"/>
                  <v:line id="Line 5142" o:spid="_x0000_s2234" style="position:absolute;flip:x;visibility:visible;mso-wrap-style:square" from="6201,1134" to="6381,1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iYTsgAAADdAAAADwAAAGRycy9kb3ducmV2LnhtbESPQWsCMRSE70L/Q3gFL6VmK1XcrVGk&#10;UOjBi1pWenvdvG6W3bxsk1S3/94IBY/DzHzDLNeD7cSJfGgcK3iaZCCIK6cbrhV8HN4eFyBCRNbY&#10;OSYFfxRgvbobLbHQ7sw7Ou1jLRKEQ4EKTIx9IWWoDFkME9cTJ+/beYsxSV9L7fGc4LaT0yybS4sN&#10;pwWDPb0aqtr9r1UgF9uHH7/5em7L9njMTVmV/edWqfH9sHkBEWmIt/B/+10rmOf5DK5v0hOQqw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ciYTsgAAADdAAAADwAAAAAA&#10;AAAAAAAAAAChAgAAZHJzL2Rvd25yZXYueG1sUEsFBgAAAAAEAAQA+QAAAJYDAAAAAA==&#10;"/>
                  <v:line id="Line 5143" o:spid="_x0000_s2235" style="position:absolute;flip:x;visibility:visible;mso-wrap-style:square" from="6201,1374" to="6381,15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oGOccAAADdAAAADwAAAGRycy9kb3ducmV2LnhtbESPQWvCQBSE7wX/w/IKvRTdVEowqatI&#10;QfDgpbZEvL1mX7Mh2bdxd9X033cLhR6HmfmGWa5H24sr+dA6VvA0y0AQ10633Cj4eN9OFyBCRNbY&#10;OyYF3xRgvZrcLbHU7sZvdD3ERiQIhxIVmBiHUspQG7IYZm4gTt6X8xZjkr6R2uMtwW0v51mWS4st&#10;pwWDA70aqrvDxSqQi/3j2W8+n7uqOx4LU9XVcNor9XA/bl5ARBrjf/ivvdMK8qLI4fdNegJy9Q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9GgY5xwAAAN0AAAAPAAAAAAAA&#10;AAAAAAAAAKECAABkcnMvZG93bnJldi54bWxQSwUGAAAAAAQABAD5AAAAlQMAAAAA&#10;"/>
                  <v:line id="Line 5144" o:spid="_x0000_s2236" style="position:absolute;flip:x;visibility:visible;mso-wrap-style:square" from="6201,1614" to="6381,1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ajosgAAADdAAAADwAAAGRycy9kb3ducmV2LnhtbESPQWsCMRSE70L/Q3iFXqRmK8W6W6NI&#10;QejBS7Ws9Pa6ed0su3nZJqmu/94UBI/DzHzDLFaD7cSRfGgcK3iaZCCIK6cbrhV87jePcxAhImvs&#10;HJOCMwVYLe9GCyy0O/EHHXexFgnCoUAFJsa+kDJUhiyGieuJk/fjvMWYpK+l9nhKcNvJaZbNpMWG&#10;04LBnt4MVe3uzyqQ8+3416+/n9uyPRxyU1Zl/7VV6uF+WL+CiDTEW/jaftcKZnn+Av9v0hOQyw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lajosgAAADdAAAADwAAAAAA&#10;AAAAAAAAAAChAgAAZHJzL2Rvd25yZXYueG1sUEsFBgAAAAAEAAQA+QAAAJYDAAAAAA==&#10;"/>
                  <v:line id="Line 5145" o:spid="_x0000_s2237" style="position:absolute;flip:x;visibility:visible;mso-wrap-style:square" from="5841,1854" to="6381,2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8k30MQAAADdAAAADwAAAGRycy9kb3ducmV2LnhtbERPTWvCMBi+C/sP4RV2kZlORGxnFBkM&#10;PHjxg8pu75rXprR50yWZdv9+OQw8Pjzfq81gO3EjHxrHCl6nGQjiyumGawXn08fLEkSIyBo7x6Tg&#10;lwJs1k+jFRba3flAt2OsRQrhUKACE2NfSBkqQxbD1PXEibs6bzEm6GupPd5TuO3kLMsW0mLDqcFg&#10;T++Gqvb4YxXI5X7y7bdf87ZsL5fclFXZf+6Veh4P2zcQkYb4EP+7d1rBIs/T3PQmPQG5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yTfQxAAAAN0AAAAPAAAAAAAAAAAA&#10;AAAAAKECAABkcnMvZG93bnJldi54bWxQSwUGAAAAAAQABAD5AAAAkgMAAAAA&#10;"/>
                  <v:line id="Line 5146" o:spid="_x0000_s2238" style="position:absolute;flip:x;visibility:visible;mso-wrap-style:square" from="5841,2034" to="6021,22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WSS8cAAADdAAAADwAAAGRycy9kb3ducmV2LnhtbESPQWsCMRSE70L/Q3gFL1KzLSLuahQp&#10;FHrwopaV3p6b182ym5dtkur675uC0OMwM98wq81gO3EhHxrHCp6nGQjiyumGawUfx7enBYgQkTV2&#10;jknBjQJs1g+jFRbaXXlPl0OsRYJwKFCBibEvpAyVIYth6nri5H05bzEm6WupPV4T3HbyJcvm0mLD&#10;acFgT6+GqvbwYxXIxW7y7bfnWVu2p1NuyqrsP3dKjR+H7RJEpCH+h+/td61gnuc5/L1JT0Cuf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MhZJLxwAAAN0AAAAPAAAAAAAA&#10;AAAAAAAAAKECAABkcnMvZG93bnJldi54bWxQSwUGAAAAAAQABAD5AAAAlQMAAAAA&#10;"/>
                  <v:line id="Line 5147" o:spid="_x0000_s2239" style="position:absolute;flip:x;visibility:visible;mso-wrap-style:square" from="5841,2034" to="6381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EDRsQAAADdAAAADwAAAGRycy9kb3ducmV2LnhtbERPTWsCMRC9F/ofwgi9lJq0SKurUaRQ&#10;8OCltqx4GzfjZtnNZJukuv57cyj0+Hjfi9XgOnGmEBvPGp7HCgRx5U3DtYbvr4+nKYiYkA12nknD&#10;lSKslvd3CyyMv/AnnXepFjmEY4EabEp9IWWsLDmMY98TZ+7kg8OUYailCXjJ4a6TL0q9SocN5waL&#10;Pb1bqtrdr9Mgp9vHn7A+Ttqy3e9ntqzK/rDV+mE0rOcgEg3pX/zn3hgNb0rl/flNfgJye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kQNGxAAAAN0AAAAPAAAAAAAAAAAA&#10;AAAAAKECAABkcnMvZG93bnJldi54bWxQSwUGAAAAAAQABAD5AAAAkgMAAAAA&#10;"/>
                  <v:line id="Line 5148" o:spid="_x0000_s2240" style="position:absolute;flip:x;visibility:visible;mso-wrap-style:square" from="6201,2214" to="6381,2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t2m3ccAAADdAAAADwAAAGRycy9kb3ducmV2LnhtbESPQUsDMRSE74L/ITzBS7FJRbTdNi1F&#10;EHroxSpbenvdPDfLbl7WJG3Xf2+EgsdhZr5hFqvBdeJMITaeNUzGCgRx5U3DtYbPj7eHKYiYkA12&#10;nknDD0VYLW9vFlgYf+F3Ou9SLTKEY4EabEp9IWWsLDmMY98TZ+/LB4cpy1BLE/CS4a6Tj0o9S4cN&#10;5wWLPb1aqtrdyWmQ0+3oO6yPT23Z7vczW1Zlf9hqfX83rOcgEg3pP3xtb4yGF6Um8PcmPwG5/A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y3abdxwAAAN0AAAAPAAAAAAAA&#10;AAAAAAAAAKECAABkcnMvZG93bnJldi54bWxQSwUGAAAAAAQABAD5AAAAlQMAAAAA&#10;"/>
                  <v:line id="Line 5149" o:spid="_x0000_s2241" style="position:absolute;visibility:visible;mso-wrap-style:square" from="6381,4914" to="6381,54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ZyXy8UAAADdAAAADwAAAGRycy9kb3ducmV2LnhtbESPQWsCMRSE74X+h/AKvdWkFqysRpGC&#10;tXjrKoK3x+a5u+7mZZtkdfvvG0HocZiZb5j5crCtuJAPtWMNryMFgrhwpuZSw363fpmCCBHZYOuY&#10;NPxSgOXi8WGOmXFX/qZLHkuRIBwy1FDF2GVShqIii2HkOuLknZy3GJP0pTQerwluWzlWaiIt1pwW&#10;Kuzoo6KiyXur4dDnfDw3a99i/7nZnA4/TXjbav38NKxmICIN8T98b38ZDe9KjeH2Jj0Buf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ZyXy8UAAADdAAAADwAAAAAAAAAA&#10;AAAAAAChAgAAZHJzL2Rvd25yZXYueG1sUEsFBgAAAAAEAAQA+QAAAJMDAAAAAA==&#10;" strokeweight="1.5pt"/>
                  <v:line id="Line 5150" o:spid="_x0000_s2242" style="position:absolute;flip:x y;visibility:visible;mso-wrap-style:square" from="6201,5454" to="6381,54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hZkcUAAADdAAAADwAAAGRycy9kb3ducmV2LnhtbESPQWvCQBSE74L/YXmCt7prKq2kbkK1&#10;CF6rLdXbM/uaxGbfhuyq8d93CwWPw8x8wyzy3jbiQp2vHWuYThQI4sKZmksNH7v1wxyED8gGG8ek&#10;4UYe8mw4WGBq3JXf6bINpYgQ9ilqqEJoUyl9UZFFP3EtcfS+XWcxRNmV0nR4jXDbyESpJ2mx5rhQ&#10;YUurioqf7dlqaNnPksPxa3loyiRsZp9vcr4/aT0e9a8vIAL14R7+b2+MhmelHuHvTXwCMv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rhZkcUAAADdAAAADwAAAAAAAAAA&#10;AAAAAAChAgAAZHJzL2Rvd25yZXYueG1sUEsFBgAAAAAEAAQA+QAAAJMDAAAAAA==&#10;" strokeweight="1.5pt"/>
                  <v:line id="Line 5151" o:spid="_x0000_s2243" style="position:absolute;flip:y;visibility:visible;mso-wrap-style:square" from="6201,4554" to="6201,54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UibHcUAAADdAAAADwAAAGRycy9kb3ducmV2LnhtbESPQWsCMRSE70L/Q3iF3jRRipatUaQg&#10;KPVQV6HXx+btZunmZUlSd/vvTaHQ4zAz3zDr7eg6caMQW88a5jMFgrjypuVGw/Wyn76AiAnZYOeZ&#10;NPxQhO3mYbLGwviBz3QrUyMyhGOBGmxKfSFlrCw5jDPfE2ev9sFhyjI00gQcMtx1cqHUUjpsOS9Y&#10;7OnNUvVVfjsN8vg+fIT94lo39aH3n0d7Wg6j1k+P4+4VRKIx/Yf/2gejYaXUM/y+yU9Abu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UibHcUAAADdAAAADwAAAAAAAAAA&#10;AAAAAAChAgAAZHJzL2Rvd25yZXYueG1sUEsFBgAAAAAEAAQA+QAAAJMDAAAAAA==&#10;" strokeweight="1.5pt"/>
                  <v:line id="Line 5152" o:spid="_x0000_s2244" style="position:absolute;flip:x y;visibility:visible;mso-wrap-style:square" from="5841,4554" to="6201,45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1kfsUAAADdAAAADwAAAGRycy9kb3ducmV2LnhtbESPS2/CMBCE70j9D9ZW4lbsRrwUMIgW&#10;VeJaHgJuS7wkKfE6il0I/75GqsRxNDPfaKbz1lbiSo0vHWt47ykQxJkzJecatpuvtzEIH5ANVo5J&#10;w508zGcvnSmmxt34m67rkIsIYZ+ihiKEOpXSZwVZ9D1XE0fv7BqLIcoml6bBW4TbSiZKDaXFkuNC&#10;gTV9FpRd1r9WQ82+nxxP+49jlSdh1d8t5fjwo3X3tV1MQARqwzP8314ZDSOlBvB4E5+AnP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h1kfsUAAADdAAAADwAAAAAAAAAA&#10;AAAAAAChAgAAZHJzL2Rvd25yZXYueG1sUEsFBgAAAAAEAAQA+QAAAJMDAAAAAA==&#10;" strokeweight="1.5pt"/>
                  <v:line id="Line 5153" o:spid="_x0000_s2245" style="position:absolute;flip:y;visibility:visible;mso-wrap-style:square" from="5841,2034" to="5841,45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ag8cMAAADdAAAADwAAAGRycy9kb3ducmV2LnhtbESPT4vCMBTE7wt+h/CEva2pHlSqUUQQ&#10;lN2D/8Dro3ltis1LSaKt394sLOxxmJnfMMt1bxvxJB9qxwrGowwEceF0zZWC62X3NQcRIrLGxjEp&#10;eFGA9WrwscRcu45P9DzHSiQIhxwVmBjbXMpQGLIYRq4lTl7pvMWYpK+k9tgluG3kJMum0mLNacFg&#10;S1tDxf38sArk4bs7+t3kWlblvnW3g/mZdr1Sn8N+swARqY//4b/2XiuYJSL8vklPQK7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bWoPHDAAAA3QAAAA8AAAAAAAAAAAAA&#10;AAAAoQIAAGRycy9kb3ducmV2LnhtbFBLBQYAAAAABAAEAPkAAACRAwAAAAA=&#10;" strokeweight="1.5pt"/>
                  <v:line id="Line 5154" o:spid="_x0000_s2246" style="position:absolute;visibility:visible;mso-wrap-style:square" from="6381,4194" to="6381,4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es0U8YAAADdAAAADwAAAGRycy9kb3ducmV2LnhtbESPzWrDMBCE74W+g9hAbo2UBpriRgmh&#10;kB96i1MCvS3WxnZsrVxJTty3rwKFHoeZ+YZZrAbbiiv5UDvWMJ0oEMSFMzWXGj6Pm6dXECEiG2wd&#10;k4YfCrBaPj4sMDPuxge65rEUCcIhQw1VjF0mZSgqshgmriNO3tl5izFJX0rj8ZbgtpXPSr1IizWn&#10;hQo7eq+oaPLeajj1OX9dmo1vsd/udufTdxNmH1qPR8P6DUSkIf6H/9p7o2Gu1Bzub9ITkM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3rNFPGAAAA3QAAAA8AAAAAAAAA&#10;AAAAAAAAoQIAAGRycy9kb3ducmV2LnhtbFBLBQYAAAAABAAEAPkAAACUAwAAAAA=&#10;" strokeweight="1.5pt"/>
                  <v:line id="Line 5155" o:spid="_x0000_s2247" style="position:absolute;flip:x;visibility:visible;mso-wrap-style:square" from="6201,4914" to="6381,5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+cPQMQAAADdAAAADwAAAGRycy9kb3ducmV2LnhtbERPTWsCMRC9F/ofwgi9lJq0SKurUaRQ&#10;8OCltqx4GzfjZtnNZJukuv57cyj0+Hjfi9XgOnGmEBvPGp7HCgRx5U3DtYbvr4+nKYiYkA12nknD&#10;lSKslvd3CyyMv/AnnXepFjmEY4EabEp9IWWsLDmMY98TZ+7kg8OUYailCXjJ4a6TL0q9SocN5waL&#10;Pb1bqtrdr9Mgp9vHn7A+Ttqy3e9ntqzK/rDV+mE0rOcgEg3pX/zn3hgNb0rluflNfgJye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5w9AxAAAAN0AAAAPAAAAAAAAAAAA&#10;AAAAAKECAABkcnMvZG93bnJldi54bWxQSwUGAAAAAAQABAD5AAAAkgMAAAAA&#10;"/>
                  <v:line id="Line 5156" o:spid="_x0000_s2248" style="position:absolute;flip:y;visibility:visible;mso-wrap-style:square" from="6201,4734" to="6381,4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uq28cAAADdAAAADwAAAGRycy9kb3ducmV2LnhtbESPQUsDMRSE74L/ITyhF7GJRbTdNi1F&#10;EDz0Ylu29Pa6ed0su3lZk9iu/94IgsdhZr5hFqvBdeJCITaeNTyOFQjiypuGaw373dvDFERMyAY7&#10;z6ThmyKslrc3CyyMv/IHXbapFhnCsUANNqW+kDJWlhzGse+Js3f2wWHKMtTSBLxmuOvkRKln6bDh&#10;vGCxp1dLVbv9chrkdHP/Gdanp7ZsD4eZLauyP260Ht0N6zmIREP6D/+1342GF6Vm8PsmPwG5/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Mq6rbxwAAAN0AAAAPAAAAAAAA&#10;AAAAAAAAAKECAABkcnMvZG93bnJldi54bWxQSwUGAAAAAAQABAD5AAAAlQMAAAAA&#10;"/>
                  <v:line id="Line 5157" o:spid="_x0000_s2249" style="position:absolute;flip:y;visibility:visible;mso-wrap-style:square" from="6201,4554" to="6381,4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iVm8QAAADdAAAADwAAAGRycy9kb3ducmV2LnhtbERPy2oCMRTdC/2HcAvdFM1YStWpUaRQ&#10;6MKND0bcXSe3k2EmN9Mk1fHvzUJweTjv+bK3rTiTD7VjBeNRBoK4dLrmSsF+9z2cgggRWWPrmBRc&#10;KcBy8TSYY67dhTd03sZKpBAOOSowMXa5lKE0ZDGMXEecuF/nLcYEfSW1x0sKt618y7IPabHm1GCw&#10;oy9DZbP9twrkdP3651en96ZoDoeZKcqiO66VennuV58gIvXxIb67f7SCSTZO+9Ob9AT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SJWbxAAAAN0AAAAPAAAAAAAAAAAA&#10;AAAAAKECAABkcnMvZG93bnJldi54bWxQSwUGAAAAAAQABAD5AAAAkgMAAAAA&#10;"/>
                  <v:line id="Line 5158" o:spid="_x0000_s2250" style="position:absolute;flip:y;visibility:visible;mso-wrap-style:square" from="6201,4374" to="6381,45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wQwAMcAAADdAAAADwAAAGRycy9kb3ducmV2LnhtbESPQWsCMRSE74X+h/CEXkrNbimtrkYR&#10;QejBS1VWvD03z82ym5dtkur23zeFQo/DzHzDzJeD7cSVfGgcK8jHGQjiyumGawWH/eZpAiJEZI2d&#10;Y1LwTQGWi/u7ORba3fiDrrtYiwThUKACE2NfSBkqQxbD2PXEybs4bzEm6WupPd4S3HbyOctepcWG&#10;04LBntaGqnb3ZRXIyfbx06/OL23ZHo9TU1Zlf9oq9TAaVjMQkYb4H/5rv2sFb1mew++b9ATk4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3BDAAxwAAAN0AAAAPAAAAAAAA&#10;AAAAAAAAAKECAABkcnMvZG93bnJldi54bWxQSwUGAAAAAAQABAD5AAAAlQMAAAAA&#10;"/>
                  <v:line id="Line 5159" o:spid="_x0000_s2251" style="position:absolute;flip:y;visibility:visible;mso-wrap-style:square" from="5841,4194" to="6201,45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9aud8cAAADdAAAADwAAAGRycy9kb3ducmV2LnhtbESPQWsCMRSE7wX/Q3hCL0WzSqm6GkUK&#10;hR68VGXF23Pz3Cy7edkmqW7/fVMo9DjMzDfMatPbVtzIh9qxgsk4A0FcOl1zpeB4eBvNQYSIrLF1&#10;TAq+KcBmPXhYYa7dnT/oto+VSBAOOSowMXa5lKE0ZDGMXUecvKvzFmOSvpLa4z3BbSunWfYiLdac&#10;Fgx29GqobPZfVoGc754+/fby3BTN6bQwRVl0551Sj8N+uwQRqY//4b/2u1YwyyZT+H2TnoBc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H1q53xwAAAN0AAAAPAAAAAAAA&#10;AAAAAAAAAKECAABkcnMvZG93bnJldi54bWxQSwUGAAAAAAQABAD5AAAAlQMAAAAA&#10;"/>
                  <v:line id="Line 5160" o:spid="_x0000_s2252" style="position:absolute;flip:y;visibility:visible;mso-wrap-style:square" from="5841,4194" to="6021,43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JoL7MgAAADdAAAADwAAAGRycy9kb3ducmV2LnhtbESPQWsCMRSE74X+h/AKvYhmbaXq1ihS&#10;EHrwUisr3p6b182ym5dtEnX775uC0OMwM98wi1VvW3EhH2rHCsajDARx6XTNlYL952Y4AxEissbW&#10;MSn4oQCr5f3dAnPtrvxBl12sRIJwyFGBibHLpQylIYth5Dri5H05bzEm6SupPV4T3LbyKctepMWa&#10;04LBjt4Mlc3ubBXI2Xbw7denSVM0h8PcFGXRHbdKPT7061cQkfr4H76137WCaTZ+hr836QnI5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6JoL7MgAAADdAAAADwAAAAAA&#10;AAAAAAAAAAChAgAAZHJzL2Rvd25yZXYueG1sUEsFBgAAAAAEAAQA+QAAAJYDAAAAAA==&#10;"/>
                  <v:line id="Line 5161" o:spid="_x0000_s2253" style="position:absolute;flip:y;visibility:visible;mso-wrap-style:square" from="6381,4914" to="6381,54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ENwMQAAADdAAAADwAAAGRycy9kb3ducmV2LnhtbESPQWsCMRSE7wX/Q3iCt5pVxMpqFBEE&#10;xR5aFbw+Nm83i5uXJYnu+u+bQqHHYWa+YVab3jbiST7UjhVMxhkI4sLpmisF18v+fQEiRGSNjWNS&#10;8KIAm/XgbYW5dh1/0/McK5EgHHJUYGJscylDYchiGLuWOHml8xZjkr6S2mOX4LaR0yybS4s1pwWD&#10;Le0MFffzwyqQx1P35ffTa1mVh9bdjuZz3vVKjYb9dgkiUh//w3/tg1bwkU1m8PsmPQG5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kQ3AxAAAAN0AAAAPAAAAAAAAAAAA&#10;AAAAAKECAABkcnMvZG93bnJldi54bWxQSwUGAAAAAAQABAD5AAAAkgMAAAAA&#10;" strokeweight="1.5pt"/>
                  <v:line id="Line 5162" o:spid="_x0000_s2254" style="position:absolute;flip:x;visibility:visible;mso-wrap-style:square" from="6201,5094" to="6381,52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82A8gAAADdAAAADwAAAGRycy9kb3ducmV2LnhtbESPQWsCMRSE74X+h/AKvYhmLbXq1ihS&#10;EHrwUisr3p6b182ym5dtEnX775uC0OMwM98wi1VvW3EhH2rHCsajDARx6XTNlYL952Y4AxEissbW&#10;MSn4oQCr5f3dAnPtrvxBl12sRIJwyFGBibHLpQylIYth5Dri5H05bzEm6SupPV4T3LbyKctepMWa&#10;04LBjt4Mlc3ubBXI2Xbw7den56ZoDoe5KcqiO26Venzo168gIvXxP3xrv2sF02w8gb836QnI5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CD82A8gAAADdAAAADwAAAAAA&#10;AAAAAAAAAAChAgAAZHJzL2Rvd25yZXYueG1sUEsFBgAAAAAEAAQA+QAAAJYDAAAAAA==&#10;"/>
                  <v:line id="Line 5163" o:spid="_x0000_s2255" style="position:absolute;flip:x;visibility:visible;mso-wrap-style:square" from="6201,5274" to="6381,54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O2odMcAAADdAAAADwAAAGRycy9kb3ducmV2LnhtbESPQWsCMRSE74X+h/AKXopmlWJ1axQp&#10;CD14UcuKt+fmdbPs5mWbRN3++0Yo9DjMzDfMYtXbVlzJh9qxgvEoA0FcOl1zpeDzsBnOQISIrLF1&#10;TAp+KMBq+fiwwFy7G+/ouo+VSBAOOSowMXa5lKE0ZDGMXEecvC/nLcYkfSW1x1uC21ZOsmwqLdac&#10;Fgx29G6obPYXq0DOts/ffn1+aYrmeJyboiy601apwVO/fgMRqY//4b/2h1bwmo2ncH+TnoBc/g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47ah0xwAAAN0AAAAPAAAAAAAA&#10;AAAAAAAAAKECAABkcnMvZG93bnJldi54bWxQSwUGAAAAAAQABAD5AAAAlQMAAAAA&#10;"/>
                  <v:line id="Line 5164" o:spid="_x0000_s2256" style="position:absolute;flip:y;visibility:visible;mso-wrap-style:square" from="6021,4194" to="6381,45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6EN78cAAADdAAAADwAAAGRycy9kb3ducmV2LnhtbESPQWsCMRSE70L/Q3iFXopmLaXa1Sgi&#10;CB68VGWlt+fmdbPs5mWbRN3++6ZQ8DjMzDfMfNnbVlzJh9qxgvEoA0FcOl1zpeB42AynIEJE1tg6&#10;JgU/FGC5eBjMMdfuxh903cdKJAiHHBWYGLtcylAashhGriNO3pfzFmOSvpLa4y3BbStfsuxNWqw5&#10;LRjsaG2obPYXq0BOd8/ffnV+bYrmdHo3RVl0nzulnh771QxEpD7ew//trVYwycYT+HuTnoBc/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XoQ3vxwAAAN0AAAAPAAAAAAAA&#10;AAAAAAAAAKECAABkcnMvZG93bnJldi54bWxQSwUGAAAAAAQABAD5AAAAlQMAAAAA&#10;"/>
                  <v:line id="Line 5165" o:spid="_x0000_s2257" style="position:absolute;flip:x;visibility:visible;mso-wrap-style:square" from="6021,2394" to="6381,2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dwHxcEAAADdAAAADwAAAGRycy9kb3ducmV2LnhtbERPy4rCMBTdC/MP4Q6401QXKh2jDAOC&#10;Mi58FNxemtumTHNTkoytf28WgsvDea+3g23FnXxoHCuYTTMQxKXTDdcKiutusgIRIrLG1jEpeFCA&#10;7eZjtMZcu57PdL/EWqQQDjkqMDF2uZShNGQxTF1HnLjKeYsxQV9L7bFP4baV8yxbSIsNpwaDHf0Y&#10;Kv8u/1aBPPz2J7+bF1Vd7Tt3O5jjoh+UGn8O318gIg3xLX6591rBMpuluelNegJy8wQ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t3AfFwQAAAN0AAAAPAAAAAAAAAAAAAAAA&#10;AKECAABkcnMvZG93bnJldi54bWxQSwUGAAAAAAQABAD5AAAAjwMAAAAA&#10;" strokeweight="1.5pt"/>
                  <v:line id="Line 5166" o:spid="_x0000_s2258" style="position:absolute;visibility:visible;mso-wrap-style:square" from="6021,2394" to="6021,41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uGTZ8YAAADdAAAADwAAAGRycy9kb3ducmV2LnhtbESPT2vCQBTE74V+h+UVvDUbK9g2uooI&#10;/qE30yL09sg+k5js23R3o/Hbd4VCj8PM/IaZLwfTigs5X1tWME5SEMSF1TWXCr4+N89vIHxA1tha&#10;JgU38rBcPD7MMdP2yge65KEUEcI+QwVVCF0mpS8qMugT2xFH72SdwRClK6V2eI1w08qXNJ1KgzXH&#10;hQo7WldUNHlvFBz7nL/Pzca12G93u9Pxp/GTD6VGT8NqBiLQEP7Df+29VvCajt/h/iY+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bhk2fGAAAA3QAAAA8AAAAAAAAA&#10;AAAAAAAAoQIAAGRycy9kb3ducmV2LnhtbFBLBQYAAAAABAAEAPkAAACUAwAAAAA=&#10;" strokeweight="1.5pt"/>
                  <v:line id="Line 5167" o:spid="_x0000_s2259" style="position:absolute;visibility:visible;mso-wrap-style:square" from="6021,4194" to="6381,41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fwR8IAAADdAAAADwAAAGRycy9kb3ducmV2LnhtbERPz2vCMBS+D/wfwhO8zVQHTqpRRHDK&#10;bnZD8PZonm1t81KTVLv/3hyEHT++38t1bxpxJ+crywom4wQEcW51xYWC35/d+xyED8gaG8uk4I88&#10;rFeDtyWm2j74SPcsFCKGsE9RQRlCm0rp85IM+rFtiSN3sc5giNAVUjt8xHDTyGmSzKTBimNDiS1t&#10;S8rrrDMKTl3G52u9cw12X/v95XSr/ce3UqNhv1mACNSHf/HLfdAKPpNp3B/fxCcgV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bfwR8IAAADdAAAADwAAAAAAAAAAAAAA&#10;AAChAgAAZHJzL2Rvd25yZXYueG1sUEsFBgAAAAAEAAQA+QAAAJADAAAAAA==&#10;" strokeweight="1.5pt"/>
                  <v:line id="Line 5168" o:spid="_x0000_s2260" style="position:absolute;flip:x;visibility:visible;mso-wrap-style:square" from="5841,2574" to="6021,2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j6vccAAADdAAAADwAAAGRycy9kb3ducmV2LnhtbESPQWsCMRSE7wX/Q3hCL0WzSqm6GkUK&#10;hR68VGXF23Pz3Cy7edkmqW7/fVMo9DjMzDfMatPbVtzIh9qxgsk4A0FcOl1zpeB4eBvNQYSIrLF1&#10;TAq+KcBmPXhYYa7dnT/oto+VSBAOOSowMXa5lKE0ZDGMXUecvKvzFmOSvpLa4z3BbSunWfYiLdac&#10;Fgx29GqobPZfVoGc754+/fby3BTN6bQwRVl0551Sj8N+uwQRqY//4b/2u1Ywy6YT+H2TnoBc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5aPq9xwAAAN0AAAAPAAAAAAAA&#10;AAAAAAAAAKECAABkcnMvZG93bnJldi54bWxQSwUGAAAAAAQABAD5AAAAlQMAAAAA&#10;"/>
                  <v:line id="Line 5169" o:spid="_x0000_s2261" style="position:absolute;flip:x;visibility:visible;mso-wrap-style:square" from="5841,2754" to="6021,2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bpkyscAAADdAAAADwAAAGRycy9kb3ducmV2LnhtbESPQWsCMRSE74X+h/CEXkrNdimtrkYR&#10;odCDl6qseHtunptlNy9rkur23zeFQo/DzHzDzJeD7cSVfGgcK3geZyCIK6cbrhXsd+9PExAhImvs&#10;HJOCbwqwXNzfzbHQ7safdN3GWiQIhwIVmBj7QspQGbIYxq4nTt7ZeYsxSV9L7fGW4LaTeZa9SosN&#10;pwWDPa0NVe32yyqQk83jxa9OL23ZHg5TU1Zlf9wo9TAaVjMQkYb4H/5rf2gFb1mew++b9ATk4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JumTKxwAAAN0AAAAPAAAAAAAA&#10;AAAAAAAAAKECAABkcnMvZG93bnJldi54bWxQSwUGAAAAAAQABAD5AAAAlQMAAAAA&#10;"/>
                  <v:line id="Line 5170" o:spid="_x0000_s2262" style="position:absolute;flip:x;visibility:visible;mso-wrap-style:square" from="5841,2934" to="6021,3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bBUcgAAADdAAAADwAAAGRycy9kb3ducmV2LnhtbESPT2sCMRTE74V+h/AKXopma4t/tkYR&#10;odCDl6qseHtuXjfLbl62Sarbb98UhB6HmfkNs1j1thUX8qF2rOBplIEgLp2uuVJw2L8NZyBCRNbY&#10;OiYFPxRgtby/W2Cu3ZU/6LKLlUgQDjkqMDF2uZShNGQxjFxHnLxP5y3GJH0ltcdrgttWjrNsIi3W&#10;nBYMdrQxVDa7b6tAzraPX359fmmK5nicm6IsutNWqcFDv34FEamP/+Fb+10rmGbjZ/h7k56AXP4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vbBUcgAAADdAAAADwAAAAAA&#10;AAAAAAAAAAChAgAAZHJzL2Rvd25yZXYueG1sUEsFBgAAAAAEAAQA+QAAAJYDAAAAAA==&#10;"/>
                  <v:line id="Line 5171" o:spid="_x0000_s2263" style="position:absolute;flip:x;visibility:visible;mso-wrap-style:square" from="5841,3114" to="6021,3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9ZJccAAADdAAAADwAAAGRycy9kb3ducmV2LnhtbESPQWsCMRSE7wX/Q3hCL1KzFWl1axQp&#10;FDx4UctKb8/N62bZzcs2SXX996Yg9DjMzDfMYtXbVpzJh9qxgudxBoK4dLrmSsHn4eNpBiJEZI2t&#10;Y1JwpQCr5eBhgbl2F97ReR8rkSAcclRgYuxyKUNpyGIYu444ed/OW4xJ+kpqj5cEt62cZNmLtFhz&#10;WjDY0buhstn/WgVyth39+PVp2hTN8Tg3RVl0X1ulHof9+g1EpD7+h+/tjVbwmk2m8PcmPQG5v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pH1klxwAAAN0AAAAPAAAAAAAA&#10;AAAAAAAAAKECAABkcnMvZG93bnJldi54bWxQSwUGAAAAAAQABAD5AAAAlQMAAAAA&#10;"/>
                  <v:line id="Line 5172" o:spid="_x0000_s2264" style="position:absolute;flip:x;visibility:visible;mso-wrap-style:square" from="5841,3294" to="6021,3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P8vsgAAADdAAAADwAAAGRycy9kb3ducmV2LnhtbESPT2sCMRTE74V+h/AKXopmK61/tkYR&#10;odCDl6qseHtuXjfLbl62Sarbb98UhB6HmfkNs1j1thUX8qF2rOBplIEgLp2uuVJw2L8NZyBCRNbY&#10;OiYFPxRgtby/W2Cu3ZU/6LKLlUgQDjkqMDF2uZShNGQxjFxHnLxP5y3GJH0ltcdrgttWjrNsIi3W&#10;nBYMdrQxVDa7b6tAzraPX359fm6K5nicm6IsutNWqcFDv34FEamP/+Fb+10rmGbjF/h7k56AXP4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lP8vsgAAADdAAAADwAAAAAA&#10;AAAAAAAAAAChAgAAZHJzL2Rvd25yZXYueG1sUEsFBgAAAAAEAAQA+QAAAJYDAAAAAA==&#10;"/>
                  <v:line id="Line 5173" o:spid="_x0000_s2265" style="position:absolute;flip:x;visibility:visible;mso-wrap-style:square" from="5841,3474" to="6021,36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oFiyccAAADdAAAADwAAAGRycy9kb3ducmV2LnhtbESPQWsCMRSE70L/Q3gFL0WzlWJ1axQp&#10;FHrwopYVb8/N62bZzcs2ibr9941Q8DjMzDfMYtXbVlzIh9qxgudxBoK4dLrmSsHX/mM0AxEissbW&#10;MSn4pQCr5cNggbl2V97SZRcrkSAcclRgYuxyKUNpyGIYu444ed/OW4xJ+kpqj9cEt62cZNlUWqw5&#10;LRjs6N1Q2ezOVoGcbZ5+/Pr00hTN4TA3RVl0x41Sw8d+/QYiUh/v4f/2p1bwmk2mcHuTnoBc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2gWLJxwAAAN0AAAAPAAAAAAAA&#10;AAAAAAAAAKECAABkcnMvZG93bnJldi54bWxQSwUGAAAAAAQABAD5AAAAlQMAAAAA&#10;"/>
                  <v:line id="Line 5174" o:spid="_x0000_s2266" style="position:absolute;flip:x;visibility:visible;mso-wrap-style:square" from="5841,3654" to="6021,3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3HUscAAADdAAAADwAAAGRycy9kb3ducmV2LnhtbESPQWsCMRSE70L/Q3gFL0WzlVLtahQR&#10;hB68VGWlt+fmdbPs5mVNUt3++6ZQ8DjMzDfMYtXbVlzJh9qxgudxBoK4dLrmSsHxsB3NQISIrLF1&#10;TAp+KMBq+TBYYK7djT/ouo+VSBAOOSowMXa5lKE0ZDGMXUecvC/nLcYkfSW1x1uC21ZOsuxVWqw5&#10;LRjsaGOobPbfVoGc7Z4ufn1+aYrmdHozRVl0nzulho/9eg4iUh/v4f/2u1YwzSZT+HuTnoBc/g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ZzcdSxwAAAN0AAAAPAAAAAAAA&#10;AAAAAAAAAKECAABkcnMvZG93bnJldi54bWxQSwUGAAAAAAQABAD5AAAAlQMAAAAA&#10;"/>
                  <v:line id="Line 5175" o:spid="_x0000_s2267" style="position:absolute;flip:x;visibility:visible;mso-wrap-style:square" from="5841,3834" to="6021,4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JTIMQAAADdAAAADwAAAGRycy9kb3ducmV2LnhtbERPy2oCMRTdC/2HcAvdFM1UStWpUUQQ&#10;unDjgxF318ntZJjJzTRJdfr3zUJweTjv+bK3rbiSD7VjBW+jDARx6XTNlYLjYTOcgggRWWPrmBT8&#10;UYDl4mkwx1y7G+/ouo+VSCEcclRgYuxyKUNpyGIYuY44cd/OW4wJ+kpqj7cUbls5zrIPabHm1GCw&#10;o7Whstn/WgVyun398avLe1M0p9PMFGXRnbdKvTz3q08Qkfr4EN/dX1rBJBunuelNegJy8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UlMgxAAAAN0AAAAPAAAAAAAAAAAA&#10;AAAAAKECAABkcnMvZG93bnJldi54bWxQSwUGAAAAAAQABAD5AAAAkgMAAAAA&#10;"/>
                  <v:line id="Line 5176" o:spid="_x0000_s2268" style="position:absolute;flip:x;visibility:visible;mso-wrap-style:square" from="5841,4014" to="6021,41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72u8cAAADdAAAADwAAAGRycy9kb3ducmV2LnhtbESPQWsCMRSE7wX/Q3hCL0WzSml1NYoU&#10;Cj14UcuKt+fmuVl287JNUt3+e1Mo9DjMzDfMct3bVlzJh9qxgsk4A0FcOl1zpeDz8D6agQgRWWPr&#10;mBT8UID1avCwxFy7G+/ouo+VSBAOOSowMXa5lKE0ZDGMXUecvIvzFmOSvpLa4y3BbSunWfYiLdac&#10;Fgx29GaobPbfVoGcbZ++/Ob83BTN8Tg3RVl0p61Sj8N+swARqY//4b/2h1bwmk3n8PsmPQG5ug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HHva7xwAAAN0AAAAPAAAAAAAA&#10;AAAAAAAAAKECAABkcnMvZG93bnJldi54bWxQSwUGAAAAAAQABAD5AAAAlQMAAAAA&#10;"/>
                </v:group>
                <v:line id="Line 5177" o:spid="_x0000_s2269" style="position:absolute;visibility:visible;mso-wrap-style:square" from="2943,2262" to="2943,24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G5mmsIAAADdAAAADwAAAGRycy9kb3ducmV2LnhtbERPz2vCMBS+D/wfwhO8zdQJTqpRRHDK&#10;bnZD8PZonm1t81KTVLv/3hyEHT++38t1bxpxJ+crywom4wQEcW51xYWC35/d+xyED8gaG8uk4I88&#10;rFeDtyWm2j74SPcsFCKGsE9RQRlCm0rp85IM+rFtiSN3sc5giNAVUjt8xHDTyI8kmUmDFceGElva&#10;lpTXWWcUnLqMz9d65xrsvvb7y+lW++m3UqNhv1mACNSHf/HLfdAKPpNp3B/fxCcgV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G5mmsIAAADdAAAADwAAAAAAAAAAAAAA&#10;AAChAgAAZHJzL2Rvd25yZXYueG1sUEsFBgAAAAAEAAQA+QAAAJADAAAAAA==&#10;" strokeweight="1.5pt"/>
                <v:line id="Line 5178" o:spid="_x0000_s2270" style="position:absolute;visibility:visible;mso-wrap-style:square" from="3123,2262" to="3123,24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LDAcYAAADdAAAADwAAAGRycy9kb3ducmV2LnhtbESPQWvCQBSE7wX/w/IEb7pRoZbUTRBB&#10;Lb01LUJvj+wzSZN9G3c3mv77bqHQ4zAz3zDbfDSduJHzjWUFy0UCgri0uuFKwcf7Yf4EwgdkjZ1l&#10;UvBNHvJs8rDFVNs7v9GtCJWIEPYpKqhD6FMpfVmTQb+wPXH0LtYZDFG6SmqH9wg3nVwlyaM02HBc&#10;qLGnfU1lWwxGwXko+POrPbgOh+PpdDlfW79+VWo2HXfPIAKN4T/8137RCjbJegm/b+ITkNk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MiwwHGAAAA3QAAAA8AAAAAAAAA&#10;AAAAAAAAoQIAAGRycy9kb3ducmV2LnhtbFBLBQYAAAAABAAEAPkAAACUAwAAAAA=&#10;" strokeweight="1.5pt"/>
                <v:line id="Line 5179" o:spid="_x0000_s2271" style="position:absolute;visibility:visible;mso-wrap-style:square" from="3483,2262" to="3483,24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/BddsUAAADdAAAADwAAAGRycy9kb3ducmV2LnhtbESPT2vCQBTE7wW/w/IEb3WjQivRVUTw&#10;D701LYK3R/aZxGTfxt2Nxm/fLRR6HGbmN8xy3ZtG3Mn5yrKCyTgBQZxbXXGh4Ptr9zoH4QOyxsYy&#10;KXiSh/Vq8LLEVNsHf9I9C4WIEPYpKihDaFMpfV6SQT+2LXH0LtYZDFG6QmqHjwg3jZwmyZs0WHFc&#10;KLGlbUl5nXVGwanL+Hytd67Bbn84XE632s8+lBoN+80CRKA+/If/2ket4D2ZTeH3TXwCcv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/BddsUAAADdAAAADwAAAAAAAAAA&#10;AAAAAAChAgAAZHJzL2Rvd25yZXYueG1sUEsFBgAAAAAEAAQA+QAAAJMDAAAAAA==&#10;" strokeweight="1.5pt"/>
                <v:line id="Line 5180" o:spid="_x0000_s2272" style="position:absolute;visibility:visible;mso-wrap-style:square" from="3483,4602" to="3483,47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z47cUAAADdAAAADwAAAGRycy9kb3ducmV2LnhtbESPQWvCQBSE7wX/w/IEb3VjA61EVxFB&#10;Lb01iuDtkX0mMdm36e5G03/fLRR6HGbmG2a5Hkwr7uR8bVnBbJqAIC6srrlUcDrunucgfEDW2Fom&#10;Bd/kYb0aPS0x0/bBn3TPQykihH2GCqoQukxKX1Rk0E9tRxy9q3UGQ5SulNrhI8JNK1+S5FUarDku&#10;VNjRtqKiyXuj4NznfLk1O9divz8cruevxqcfSk3Gw2YBItAQ/sN/7Xet4C1JU/h9E5+A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Lz47cUAAADdAAAADwAAAAAAAAAA&#10;AAAAAAChAgAAZHJzL2Rvd25yZXYueG1sUEsFBgAAAAAEAAQA+QAAAJMDAAAAAA==&#10;" strokeweight="1.5pt"/>
                <v:line id="Line 5181" o:spid="_x0000_s2273" style="position:absolute;visibility:visible;mso-wrap-style:square" from="3123,4602" to="3123,47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1VgmcYAAADdAAAADwAAAGRycy9kb3ducmV2LnhtbESPT2vCQBTE7wW/w/IEb3VjLVWiq0jB&#10;P/TWVARvj+wzicm+jbsbTb99t1DocZiZ3zDLdW8acSfnK8sKJuMEBHFudcWFguPX9nkOwgdkjY1l&#10;UvBNHtarwdMSU20f/En3LBQiQtinqKAMoU2l9HlJBv3YtsTRu1hnMETpCqkdPiLcNPIlSd6kwYrj&#10;QoktvZeU11lnFJy6jM/Xeusa7Hb7/eV0q/30Q6nRsN8sQATqw3/4r33QCmbJ9BV+38QnIF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NVYJnGAAAA3QAAAA8AAAAAAAAA&#10;AAAAAAAAoQIAAGRycy9kb3ducmV2LnhtbFBLBQYAAAAABAAEAPkAAACUAwAAAAA=&#10;" strokeweight="1.5pt"/>
                <v:line id="Line 5182" o:spid="_x0000_s2274" style="position:absolute;visibility:visible;mso-wrap-style:square" from="2943,4602" to="2943,47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BnFAsYAAADdAAAADwAAAGRycy9kb3ducmV2LnhtbESPT2vCQBTE7wW/w/IEb3VjpVWiq0jB&#10;P/TWVARvj+wzicm+jbsbTb99t1DocZiZ3zDLdW8acSfnK8sKJuMEBHFudcWFguPX9nkOwgdkjY1l&#10;UvBNHtarwdMSU20f/En3LBQiQtinqKAMoU2l9HlJBv3YtsTRu1hnMETpCqkdPiLcNPIlSd6kwYrj&#10;QoktvZeU11lnFJy6jM/Xeusa7Hb7/eV0q/30Q6nRsN8sQATqw3/4r33QCmbJ9BV+38QnIF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wZxQLGAAAA3QAAAA8AAAAAAAAA&#10;AAAAAAAAoQIAAGRycy9kb3ducmV2LnhtbFBLBQYAAAAABAAEAPkAAACUAwAAAAA=&#10;" strokeweight="1.5pt"/>
                <v:line id="Line 5183" o:spid="_x0000_s2275" style="position:absolute;visibility:visible;mso-wrap-style:square" from="4563,2622" to="4563,4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MtbdcUAAADdAAAADwAAAGRycy9kb3ducmV2LnhtbESPQWvCQBSE7wX/w/IEb3VjBSvRVUSw&#10;Sm9Ni+DtkX0mMdm3cXej6b/vCkKPw8x8wyzXvWnEjZyvLCuYjBMQxLnVFRcKfr53r3MQPiBrbCyT&#10;gl/ysF4NXpaYanvnL7ploRARwj5FBWUIbSqlz0sy6Me2JY7e2TqDIUpXSO3wHuGmkW9JMpMGK44L&#10;Jba0LSmvs84oOHYZny71zjXYfez35+O19tNPpUbDfrMAEagP/+Fn+6AVvCfTGTzexCcgV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MtbdcUAAADdAAAADwAAAAAAAAAA&#10;AAAAAAChAgAAZHJzL2Rvd25yZXYueG1sUEsFBgAAAAAEAAQA+QAAAJMDAAAAAA==&#10;" strokeweight="1.5pt"/>
                <v:line id="Line 5184" o:spid="_x0000_s2276" style="position:absolute;flip:x;visibility:visible;mso-wrap-style:square" from="2955,5124" to="2955,62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aGHMcAAADdAAAADwAAAGRycy9kb3ducmV2LnhtbESPS2vCQBSF94L/YbhCN1InVtA2dSIi&#10;FIrgQltIurtkbvMwcydkRpP++44guDycx8dZbwbTiCt1rrKsYD6LQBDnVldcKPj++nh+BeE8ssbG&#10;Min4IwebZDxaY6xtz0e6nnwhwgi7GBWU3rexlC4vyaCb2ZY4eL+2M+iD7AqpO+zDuGnkSxQtpcGK&#10;A6HElnYl5efTxQRIvSt+DjXl6Vva7vvlfNpn2UWpp8mwfQfhafCP8L39qRWsosUKbm/CE5DJ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GpoYcxwAAAN0AAAAPAAAAAAAA&#10;AAAAAAAAAKECAABkcnMvZG93bnJldi54bWxQSwUGAAAAAAQABAD5AAAAlQMAAAAA&#10;" strokeweight="1pt"/>
                <v:line id="Line 5185" o:spid="_x0000_s2277" style="position:absolute;visibility:visible;mso-wrap-style:square" from="3465,5637" to="3465,61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Jqu8IAAADdAAAADwAAAGRycy9kb3ducmV2LnhtbERPzWoCMRC+F3yHMIK3mrUFratRxFZQ&#10;PEjVBxg342Z1M1mSqGufvjkUevz4/qfz1tbiTj5UjhUM+hkI4sLpiksFx8Pq9QNEiMgaa8ek4EkB&#10;5rPOyxRz7R78Tfd9LEUK4ZCjAhNjk0sZCkMWQ981xIk7O28xJuhLqT0+Urit5VuWDaXFilODwYaW&#10;horr/mYVbPxpex38lEaeeOO/6t3nONiLUr1uu5iAiNTGf/Gfe60VjLL3NDe9SU9Az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RJqu8IAAADdAAAADwAAAAAAAAAAAAAA&#10;AAChAgAAZHJzL2Rvd25yZXYueG1sUEsFBgAAAAAEAAQA+QAAAJADAAAAAA==&#10;" strokeweight="1pt"/>
                <v:line id="Line 5186" o:spid="_x0000_s2278" style="position:absolute;visibility:visible;mso-wrap-style:square" from="4551,5637" to="4551,61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7PIMUAAADdAAAADwAAAGRycy9kb3ducmV2LnhtbESP0WoCMRRE34X+Q7iFvmnWFmpdjVKq&#10;QqUPUvUDrpvrZuvmZkmirn59Iwg+DjNzhhlPW1uLE/lQOVbQ72UgiAunKy4VbDeL7geIEJE11o5J&#10;wYUCTCdPnTHm2p35l07rWIoE4ZCjAhNjk0sZCkMWQ881xMnbO28xJulLqT2eE9zW8jXL3qXFitOC&#10;wYa+DBWH9dEqWPrdz6F/LY3c8dLP69VsGOyfUi/P7ecIRKQ2PsL39rdWMMjehnB7k56AnP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l7PIMUAAADdAAAADwAAAAAAAAAA&#10;AAAAAAChAgAAZHJzL2Rvd25yZXYueG1sUEsFBgAAAAAEAAQA+QAAAJMDAAAAAA==&#10;" strokeweight="1pt"/>
                <v:line id="Line 5187" o:spid="_x0000_s2279" style="position:absolute;visibility:visible;mso-wrap-style:square" from="5121,4782" to="5121,62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2IVwMIAAADdAAAADwAAAGRycy9kb3ducmV2LnhtbERPzWoCMRC+F3yHMIK3mrUUratRxFZQ&#10;PEjVBxg342Z1M1mSqGufvjkUevz4/qfz1tbiTj5UjhUM+hkI4sLpiksFx8Pq9QNEiMgaa8ek4EkB&#10;5rPOyxRz7R78Tfd9LEUK4ZCjAhNjk0sZCkMWQ981xIk7O28xJuhLqT0+Urit5VuWDaXFilODwYaW&#10;horr/mYVbPxpex38lEaeeOO/6t3nONiLUr1uu5iAiNTGf/Gfe60VjLL3tD+9SU9Az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2IVwMIAAADdAAAADwAAAAAAAAAAAAAA&#10;AAChAgAAZHJzL2Rvd25yZXYueG1sUEsFBgAAAAAEAAQA+QAAAJADAAAAAA==&#10;" strokeweight="1pt"/>
                <v:line id="Line 5188" o:spid="_x0000_s2280" style="position:absolute;visibility:visible;mso-wrap-style:square" from="2955,6150" to="5121,6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6wW8YAAADdAAAADwAAAGRycy9kb3ducmV2LnhtbESP3WoCMRSE7wt9h3AKvdPsSmnrapTi&#10;D1S8KLU+wHFz3GzdnCxJ1NWnNwWhl8PMfMOMp51txIl8qB0ryPsZCOLS6ZorBdufZe8dRIjIGhvH&#10;pOBCAaaTx4cxFtqd+ZtOm1iJBOFQoAITY1tIGUpDFkPftcTJ2ztvMSbpK6k9nhPcNnKQZa/SYs1p&#10;wWBLM0PlYXO0ClZ+tz7k18rIHa/8ovmaD4P9Ver5qfsYgYjUxf/wvf2pFbxlLzn8vUlPQE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AusFvGAAAA3QAAAA8AAAAAAAAA&#10;AAAAAAAAoQIAAGRycy9kb3ducmV2LnhtbFBLBQYAAAAABAAEAPkAAACUAwAAAAA=&#10;" strokeweight="1pt"/>
                <v:line id="Line 5189" o:spid="_x0000_s2281" style="position:absolute;flip:x;visibility:visible;mso-wrap-style:square" from="2235,6150" to="2955,6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IPt8UAAADdAAAADwAAAGRycy9kb3ducmV2LnhtbESPQWsCMRSE70L/Q3gFL6UmLmLL1ihF&#10;EOpF2630/Ni87i7dvKxJqrv/3giCx2FmvmEWq9624kQ+NI41TCcKBHHpTMOVhsP35vkVRIjIBlvH&#10;pGGgAKvlw2iBuXFn/qJTESuRIBxy1FDH2OVShrImi2HiOuLk/TpvMSbpK2k8nhPctjJTai4tNpwW&#10;auxoXVP5V/xbDXt8+in9cQjz+Bm2A7bZTh2s1uPH/v0NRKQ+3sO39ofR8KJmGVzfpCcgl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xIPt8UAAADdAAAADwAAAAAAAAAA&#10;AAAAAAChAgAAZHJzL2Rvd25yZXYueG1sUEsFBgAAAAAEAAQA+QAAAJMDAAAAAA==&#10;" strokeweight="1pt">
                  <v:stroke startarrow="open"/>
                </v:line>
                <v:line id="Line 5190" o:spid="_x0000_s2282" style="position:absolute;visibility:visible;mso-wrap-style:square" from="5121,6150" to="5784,6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NjuNcQAAADdAAAADwAAAGRycy9kb3ducmV2LnhtbESPwWrDMBBE74H+g9hCb4mUtrTBiRJK&#10;TSDHJikY3xZrYxlbK2OpjvP3UaHQ4zAzb5jNbnKdGGkIjWcNy4UCQVx503Ct4fu8n69AhIhssPNM&#10;Gm4UYLd9mG0wM/7KRxpPsRYJwiFDDTbGPpMyVJYchoXviZN38YPDmORQSzPgNcFdJ5+VepMOG04L&#10;Fnv6tFS1px+nwX/tj1ywy9veFlyWB+Vt3mr99Dh9rEFEmuJ/+K99MBre1esL/L5JT0B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82O41xAAAAN0AAAAPAAAAAAAAAAAA&#10;AAAAAKECAABkcnMvZG93bnJldi54bWxQSwUGAAAAAAQABAD5AAAAkgMAAAAA&#10;" strokeweight="1pt">
                  <v:stroke startarrow="open"/>
                </v:line>
                <v:oval id="Oval 5191" o:spid="_x0000_s2283" style="position:absolute;left:3411;top:6093;width:125;height:1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H4dcQA&#10;AADdAAAADwAAAGRycy9kb3ducmV2LnhtbESPQWvCQBSE74L/YXmCF6kbxaqkriIBxWujB4+v2dck&#10;mH0bdleT/PtuodDjMDPfMLtDbxrxIudrywoW8wQEcWF1zaWC2/X0tgXhA7LGxjIpGMjDYT8e7TDV&#10;tuNPeuWhFBHCPkUFVQhtKqUvKjLo57Yljt63dQZDlK6U2mEX4aaRyyRZS4M1x4UKW8oqKh750yhw&#10;s3bIhkt2WnzxOX/vtvq+vmmlppP++AEiUB/+w3/ti1awSVYr+H0Tn4Dc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Qh+HXEAAAA3QAAAA8AAAAAAAAAAAAAAAAAmAIAAGRycy9k&#10;b3ducmV2LnhtbFBLBQYAAAAABAAEAPUAAACJAwAAAAA=&#10;" fillcolor="black"/>
                <v:oval id="Oval 5192" o:spid="_x0000_s2284" style="position:absolute;left:4494;top:6093;width:125;height:1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21d7sUA&#10;AADdAAAADwAAAGRycy9kb3ducmV2LnhtbESPT4vCMBTE7wt+h/AEL8uaKusfukaRguJ1qwePb5u3&#10;bbF5KUm07bffCMIeh5n5DbPZ9aYRD3K+tqxgNk1AEBdW11wquJwPH2sQPiBrbCyTgoE87Lajtw2m&#10;2nb8TY88lCJC2KeooAqhTaX0RUUG/dS2xNH7tc5giNKVUjvsItw0cp4kS2mw5rhQYUtZRcUtvxsF&#10;7r0dsuGUHWY/fMwX3Vpflxet1GTc779ABOrDf/jVPmkFq+RzAc838QnI7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bV3uxQAAAN0AAAAPAAAAAAAAAAAAAAAAAJgCAABkcnMv&#10;ZG93bnJldi54bWxQSwUGAAAAAAQABAD1AAAAigMAAAAA&#10;" fillcolor="black"/>
                <v:shape id="Text Box 5193" o:spid="_x0000_s2285" type="#_x0000_t202" style="position:absolute;left:3468;top:5751;width:1083;height:4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IZJsQA&#10;AADdAAAADwAAAGRycy9kb3ducmV2LnhtbESPT4vCMBTE7wt+h/AEb5oorqvVKLKL4Gll/QfeHs2z&#10;LTYvpYm2++03grDHYWZ+wyxWrS3Fg2pfONYwHCgQxKkzBWcajodNfwrCB2SDpWPS8EseVsvO2wIT&#10;4xr+occ+ZCJC2CeoIQ+hSqT0aU4W/cBVxNG7utpiiLLOpKmxiXBbypFSE2mx4LiQY0WfOaW3/d1q&#10;OH1fL+ex2mVf9r1qXKsk25nUutdt13MQgdrwH361t0bDhxpP4PkmPgG5/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QyGSbEAAAA3QAAAA8AAAAAAAAAAAAAAAAAmAIAAGRycy9k&#10;b3ducmV2LnhtbFBLBQYAAAAABAAEAPUAAACJAwAAAAA=&#10;" filled="f" stroked="f">
                  <v:textbox>
                    <w:txbxContent>
                      <w:p w14:paraId="1CD982D6" w14:textId="77777777" w:rsidR="009221E0" w:rsidRPr="006B5376" w:rsidRDefault="009221E0" w:rsidP="00AF03BE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 w:rsidRPr="006B5376">
                          <w:rPr>
                            <w:b/>
                            <w:i/>
                            <w:lang w:val="uk-UA"/>
                          </w:rPr>
                          <w:t>В</w:t>
                        </w:r>
                        <w:r w:rsidRPr="006B5376">
                          <w:rPr>
                            <w:b/>
                            <w:i/>
                            <w:vertAlign w:val="subscript"/>
                            <w:lang w:val="uk-UA"/>
                          </w:rPr>
                          <w:t>корпуса</w:t>
                        </w:r>
                      </w:p>
                    </w:txbxContent>
                  </v:textbox>
                </v:shape>
                <v:shape id="Text Box 5194" o:spid="_x0000_s2286" type="#_x0000_t202" style="position:absolute;left:2100;top:5751;width:741;height:4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68vcUA&#10;AADdAAAADwAAAGRycy9kb3ducmV2LnhtbESPW4vCMBSE3xf8D+EIvq2J4nqpRpFdBJ9W1hv4dmiO&#10;bbE5KU203X+/EYR9HGbmG2axam0pHlT7wrGGQV+BIE6dKTjTcDxs3qcgfEA2WDomDb/kYbXsvC0w&#10;Ma7hH3rsQyYihH2CGvIQqkRKn+Zk0fddRRy9q6sthijrTJoamwi3pRwqNZYWC44LOVb0mVN629+t&#10;htP39XIeqV32ZT+qxrVKsp1JrXvddj0HEagN/+FXe2s0TNRoAs838QnI5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fry9xQAAAN0AAAAPAAAAAAAAAAAAAAAAAJgCAABkcnMv&#10;ZG93bnJldi54bWxQSwUGAAAAAAQABAD1AAAAigMAAAAA&#10;" filled="f" stroked="f">
                  <v:textbox>
                    <w:txbxContent>
                      <w:p w14:paraId="5BB37DDB" w14:textId="77777777" w:rsidR="009221E0" w:rsidRPr="006B5376" w:rsidRDefault="009221E0" w:rsidP="00AF03BE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lang w:val="uk-UA"/>
                          </w:rPr>
                          <w:t>Н*</w:t>
                        </w:r>
                        <w:r>
                          <w:rPr>
                            <w:b/>
                            <w:i/>
                            <w:vertAlign w:val="subscript"/>
                            <w:lang w:val="uk-UA"/>
                          </w:rPr>
                          <w:t>л</w:t>
                        </w:r>
                      </w:p>
                    </w:txbxContent>
                  </v:textbox>
                </v:shape>
                <v:shape id="Text Box 5195" o:spid="_x0000_s2287" type="#_x0000_t202" style="position:absolute;left:5121;top:5781;width:855;height:4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Eoz8IA&#10;AADdAAAADwAAAGRycy9kb3ducmV2LnhtbERPy2rCQBTdF/yH4QruzEwl2jY6iiiFrixNH+Dukrkm&#10;oZk7ITMm8e+dRaHLw3lvdqNtRE+drx1reEwUCOLCmZpLDV+fr/NnED4gG2wck4YbedhtJw8bzIwb&#10;+IP6PJQihrDPUEMVQptJ6YuKLPrEtcSRu7jOYoiwK6XpcIjhtpELpVbSYs2xocKWDhUVv/nVavg+&#10;Xc4/qXovj3bZDm5Uku2L1Ho2HfdrEIHG8C/+c78ZDU8qjXPjm/gE5PY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4SjPwgAAAN0AAAAPAAAAAAAAAAAAAAAAAJgCAABkcnMvZG93&#10;bnJldi54bWxQSwUGAAAAAAQABAD1AAAAhwMAAAAA&#10;" filled="f" stroked="f">
                  <v:textbox>
                    <w:txbxContent>
                      <w:p w14:paraId="0AC3C247" w14:textId="77777777" w:rsidR="009221E0" w:rsidRPr="006B5376" w:rsidRDefault="009221E0" w:rsidP="00AF03BE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lang w:val="uk-UA"/>
                          </w:rPr>
                          <w:t>Н*</w:t>
                        </w:r>
                        <w:r>
                          <w:rPr>
                            <w:b/>
                            <w:i/>
                            <w:vertAlign w:val="subscript"/>
                            <w:lang w:val="uk-UA"/>
                          </w:rPr>
                          <w:t>пр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179F8A9" w14:textId="77777777" w:rsidR="00A13397" w:rsidRPr="00210C9D" w:rsidRDefault="00A13397" w:rsidP="00F46A7A">
      <w:pPr>
        <w:jc w:val="center"/>
        <w:rPr>
          <w:sz w:val="28"/>
          <w:szCs w:val="28"/>
          <w:lang w:val="uk-UA"/>
        </w:rPr>
      </w:pPr>
    </w:p>
    <w:p w14:paraId="0F452C23" w14:textId="39E7DD31" w:rsidR="00A13397" w:rsidRPr="00210C9D" w:rsidRDefault="00895402" w:rsidP="00A13397">
      <w:pPr>
        <w:spacing w:line="360" w:lineRule="auto"/>
        <w:jc w:val="center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Рисунок </w:t>
      </w:r>
      <w:r w:rsidR="000C5BCE" w:rsidRPr="00210C9D">
        <w:rPr>
          <w:sz w:val="28"/>
          <w:szCs w:val="28"/>
          <w:lang w:val="uk-UA"/>
        </w:rPr>
        <w:t>24</w:t>
      </w:r>
      <w:r w:rsidRPr="00210C9D">
        <w:rPr>
          <w:sz w:val="28"/>
          <w:szCs w:val="28"/>
          <w:lang w:val="uk-UA"/>
        </w:rPr>
        <w:t xml:space="preserve"> – </w:t>
      </w:r>
      <w:r w:rsidR="00A13397" w:rsidRPr="00210C9D">
        <w:rPr>
          <w:sz w:val="28"/>
          <w:szCs w:val="28"/>
          <w:lang w:val="uk-UA"/>
        </w:rPr>
        <w:t>Схема конструкції правого опорного вузла</w:t>
      </w:r>
    </w:p>
    <w:p w14:paraId="52F4C5FB" w14:textId="77777777" w:rsidR="00E86B35" w:rsidRDefault="00E86B35" w:rsidP="006244D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14:paraId="48DB438C" w14:textId="68F647D3" w:rsidR="00A13397" w:rsidRPr="00210C9D" w:rsidRDefault="00A13397" w:rsidP="006244D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Для </w:t>
      </w:r>
      <w:r w:rsidR="00ED1D85" w:rsidRPr="00210C9D">
        <w:rPr>
          <w:sz w:val="28"/>
          <w:szCs w:val="28"/>
          <w:lang w:val="uk-UA"/>
        </w:rPr>
        <w:t>корпусу</w:t>
      </w:r>
      <w:r w:rsidRPr="00210C9D">
        <w:rPr>
          <w:sz w:val="28"/>
          <w:szCs w:val="28"/>
          <w:lang w:val="uk-UA"/>
        </w:rPr>
        <w:t xml:space="preserve"> УМ 130 ширина </w:t>
      </w:r>
      <w:r w:rsidR="006244DB" w:rsidRPr="00210C9D">
        <w:rPr>
          <w:sz w:val="28"/>
          <w:szCs w:val="28"/>
          <w:lang w:val="uk-UA"/>
        </w:rPr>
        <w:t xml:space="preserve">В </w:t>
      </w:r>
      <w:r w:rsidR="00ED1D85" w:rsidRPr="00210C9D">
        <w:rPr>
          <w:sz w:val="28"/>
          <w:szCs w:val="28"/>
          <w:lang w:val="uk-UA"/>
        </w:rPr>
        <w:t xml:space="preserve">(рис. 24) </w:t>
      </w:r>
      <w:r w:rsidR="006244DB" w:rsidRPr="00210C9D">
        <w:rPr>
          <w:sz w:val="28"/>
          <w:szCs w:val="28"/>
          <w:lang w:val="uk-UA"/>
        </w:rPr>
        <w:t xml:space="preserve">дорівнює </w:t>
      </w:r>
      <w:r w:rsidRPr="008A60D8">
        <w:rPr>
          <w:sz w:val="28"/>
          <w:szCs w:val="28"/>
          <w:lang w:val="uk-UA"/>
        </w:rPr>
        <w:t>50</w:t>
      </w:r>
      <w:r w:rsidR="00ED1D85" w:rsidRPr="008A60D8">
        <w:rPr>
          <w:sz w:val="28"/>
          <w:szCs w:val="28"/>
          <w:lang w:val="uk-UA"/>
        </w:rPr>
        <w:t> </w:t>
      </w:r>
      <w:r w:rsidRPr="008A60D8">
        <w:rPr>
          <w:i/>
          <w:sz w:val="28"/>
          <w:szCs w:val="28"/>
          <w:lang w:val="uk-UA"/>
        </w:rPr>
        <w:t>мм</w:t>
      </w:r>
      <w:r w:rsidRPr="008A60D8">
        <w:rPr>
          <w:sz w:val="28"/>
          <w:szCs w:val="28"/>
          <w:lang w:val="uk-UA"/>
        </w:rPr>
        <w:t xml:space="preserve"> (додаток </w:t>
      </w:r>
      <w:r w:rsidR="008A60D8" w:rsidRPr="008A60D8">
        <w:rPr>
          <w:sz w:val="28"/>
          <w:szCs w:val="28"/>
          <w:lang w:val="uk-UA"/>
        </w:rPr>
        <w:t>Е</w:t>
      </w:r>
      <w:r w:rsidRPr="008A60D8">
        <w:rPr>
          <w:sz w:val="28"/>
          <w:szCs w:val="28"/>
          <w:lang w:val="uk-UA"/>
        </w:rPr>
        <w:t>).</w:t>
      </w:r>
    </w:p>
    <w:p w14:paraId="1EBB21A9" w14:textId="4EE1E541" w:rsidR="00A13397" w:rsidRPr="00210C9D" w:rsidRDefault="00A13397" w:rsidP="006244D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Для лівої торцевої кришки МС 130х65: </w:t>
      </w:r>
      <w:r w:rsidRPr="00210C9D">
        <w:rPr>
          <w:i/>
          <w:sz w:val="28"/>
          <w:szCs w:val="28"/>
          <w:lang w:val="uk-UA"/>
        </w:rPr>
        <w:t>Н</w:t>
      </w:r>
      <w:r w:rsidRPr="00210C9D">
        <w:rPr>
          <w:sz w:val="28"/>
          <w:szCs w:val="28"/>
          <w:lang w:val="uk-UA"/>
        </w:rPr>
        <w:t>=31 </w:t>
      </w:r>
      <w:r w:rsidRPr="002F65F4">
        <w:rPr>
          <w:i/>
          <w:sz w:val="28"/>
          <w:szCs w:val="28"/>
          <w:lang w:val="uk-UA"/>
        </w:rPr>
        <w:t>мм</w:t>
      </w:r>
      <w:r w:rsidRPr="00210C9D">
        <w:rPr>
          <w:sz w:val="28"/>
          <w:szCs w:val="28"/>
          <w:lang w:val="uk-UA"/>
        </w:rPr>
        <w:t xml:space="preserve">, </w:t>
      </w:r>
      <w:r w:rsidRPr="00210C9D">
        <w:rPr>
          <w:i/>
          <w:sz w:val="28"/>
          <w:szCs w:val="28"/>
          <w:lang w:val="uk-UA"/>
        </w:rPr>
        <w:t>h</w:t>
      </w:r>
      <w:r w:rsidRPr="00210C9D">
        <w:rPr>
          <w:sz w:val="28"/>
          <w:szCs w:val="28"/>
          <w:lang w:val="uk-UA"/>
        </w:rPr>
        <w:t>=6</w:t>
      </w:r>
      <w:r w:rsidR="002F65F4">
        <w:rPr>
          <w:sz w:val="28"/>
          <w:szCs w:val="28"/>
          <w:lang w:val="uk-UA"/>
        </w:rPr>
        <w:t> </w:t>
      </w:r>
      <w:r w:rsidRPr="002F65F4">
        <w:rPr>
          <w:i/>
          <w:sz w:val="28"/>
          <w:szCs w:val="28"/>
          <w:lang w:val="uk-UA"/>
        </w:rPr>
        <w:t>мм</w:t>
      </w:r>
      <w:r w:rsidRPr="00210C9D">
        <w:rPr>
          <w:sz w:val="28"/>
          <w:szCs w:val="28"/>
          <w:lang w:val="uk-UA"/>
        </w:rPr>
        <w:t xml:space="preserve">, </w:t>
      </w:r>
      <w:r w:rsidRPr="00210C9D">
        <w:rPr>
          <w:i/>
          <w:sz w:val="28"/>
          <w:szCs w:val="28"/>
          <w:lang w:val="uk-UA"/>
        </w:rPr>
        <w:t>Н</w:t>
      </w:r>
      <w:r w:rsidRPr="00210C9D">
        <w:rPr>
          <w:i/>
          <w:sz w:val="28"/>
          <w:szCs w:val="28"/>
          <w:vertAlign w:val="superscript"/>
          <w:lang w:val="uk-UA"/>
        </w:rPr>
        <w:t>*</w:t>
      </w:r>
      <w:r w:rsidRPr="00210C9D">
        <w:rPr>
          <w:sz w:val="28"/>
          <w:szCs w:val="28"/>
          <w:lang w:val="uk-UA"/>
        </w:rPr>
        <w:t>=31-6=25 </w:t>
      </w:r>
      <w:r w:rsidRPr="002F65F4">
        <w:rPr>
          <w:i/>
          <w:sz w:val="28"/>
          <w:szCs w:val="28"/>
          <w:lang w:val="uk-UA"/>
        </w:rPr>
        <w:t>мм</w:t>
      </w:r>
      <w:r w:rsidRPr="00210C9D">
        <w:rPr>
          <w:sz w:val="28"/>
          <w:szCs w:val="28"/>
          <w:lang w:val="uk-UA"/>
        </w:rPr>
        <w:t xml:space="preserve">, для </w:t>
      </w:r>
      <w:r w:rsidRPr="008A60D8">
        <w:rPr>
          <w:sz w:val="28"/>
          <w:szCs w:val="28"/>
          <w:lang w:val="uk-UA"/>
        </w:rPr>
        <w:t xml:space="preserve">правої кришки ГН 130: </w:t>
      </w:r>
      <w:r w:rsidRPr="008A60D8">
        <w:rPr>
          <w:i/>
          <w:sz w:val="28"/>
          <w:szCs w:val="28"/>
          <w:lang w:val="uk-UA"/>
        </w:rPr>
        <w:t>Н</w:t>
      </w:r>
      <w:r w:rsidRPr="008A60D8">
        <w:rPr>
          <w:sz w:val="28"/>
          <w:szCs w:val="28"/>
          <w:lang w:val="uk-UA"/>
        </w:rPr>
        <w:t>=21 </w:t>
      </w:r>
      <w:r w:rsidRPr="008A60D8">
        <w:rPr>
          <w:i/>
          <w:sz w:val="28"/>
          <w:szCs w:val="28"/>
          <w:lang w:val="uk-UA"/>
        </w:rPr>
        <w:t>мм</w:t>
      </w:r>
      <w:r w:rsidRPr="008A60D8">
        <w:rPr>
          <w:sz w:val="28"/>
          <w:szCs w:val="28"/>
          <w:lang w:val="uk-UA"/>
        </w:rPr>
        <w:t xml:space="preserve">, </w:t>
      </w:r>
      <w:r w:rsidRPr="008A60D8">
        <w:rPr>
          <w:i/>
          <w:sz w:val="28"/>
          <w:szCs w:val="28"/>
          <w:lang w:val="uk-UA"/>
        </w:rPr>
        <w:t>h</w:t>
      </w:r>
      <w:r w:rsidRPr="008A60D8">
        <w:rPr>
          <w:sz w:val="28"/>
          <w:szCs w:val="28"/>
          <w:lang w:val="uk-UA"/>
        </w:rPr>
        <w:t>=6</w:t>
      </w:r>
      <w:r w:rsidR="002F65F4" w:rsidRPr="008A60D8">
        <w:rPr>
          <w:sz w:val="28"/>
          <w:szCs w:val="28"/>
          <w:lang w:val="uk-UA"/>
        </w:rPr>
        <w:t> </w:t>
      </w:r>
      <w:r w:rsidRPr="008A60D8">
        <w:rPr>
          <w:i/>
          <w:sz w:val="28"/>
          <w:szCs w:val="28"/>
          <w:lang w:val="uk-UA"/>
        </w:rPr>
        <w:t>мм</w:t>
      </w:r>
      <w:r w:rsidRPr="008A60D8">
        <w:rPr>
          <w:sz w:val="28"/>
          <w:szCs w:val="28"/>
          <w:lang w:val="uk-UA"/>
        </w:rPr>
        <w:t xml:space="preserve">, </w:t>
      </w:r>
      <w:r w:rsidRPr="008A60D8">
        <w:rPr>
          <w:i/>
          <w:sz w:val="28"/>
          <w:szCs w:val="28"/>
          <w:lang w:val="uk-UA"/>
        </w:rPr>
        <w:t>Н</w:t>
      </w:r>
      <w:r w:rsidRPr="008A60D8">
        <w:rPr>
          <w:i/>
          <w:sz w:val="28"/>
          <w:szCs w:val="28"/>
          <w:vertAlign w:val="superscript"/>
          <w:lang w:val="uk-UA"/>
        </w:rPr>
        <w:t>*</w:t>
      </w:r>
      <w:r w:rsidRPr="008A60D8">
        <w:rPr>
          <w:sz w:val="28"/>
          <w:szCs w:val="28"/>
          <w:lang w:val="uk-UA"/>
        </w:rPr>
        <w:t>=21-6=15 </w:t>
      </w:r>
      <w:r w:rsidRPr="008A60D8">
        <w:rPr>
          <w:i/>
          <w:sz w:val="28"/>
          <w:szCs w:val="28"/>
          <w:lang w:val="uk-UA"/>
        </w:rPr>
        <w:t>мм</w:t>
      </w:r>
      <w:r w:rsidRPr="008A60D8">
        <w:rPr>
          <w:sz w:val="28"/>
          <w:szCs w:val="28"/>
          <w:lang w:val="uk-UA"/>
        </w:rPr>
        <w:t xml:space="preserve"> (</w:t>
      </w:r>
      <w:r w:rsidR="006244DB" w:rsidRPr="008A60D8">
        <w:rPr>
          <w:sz w:val="28"/>
          <w:szCs w:val="28"/>
          <w:lang w:val="uk-UA"/>
        </w:rPr>
        <w:t>Д</w:t>
      </w:r>
      <w:r w:rsidRPr="008A60D8">
        <w:rPr>
          <w:sz w:val="28"/>
          <w:szCs w:val="28"/>
          <w:lang w:val="uk-UA"/>
        </w:rPr>
        <w:t>одаток </w:t>
      </w:r>
      <w:r w:rsidR="008A60D8" w:rsidRPr="008A60D8">
        <w:rPr>
          <w:sz w:val="28"/>
          <w:szCs w:val="28"/>
          <w:lang w:val="uk-UA"/>
        </w:rPr>
        <w:t>З</w:t>
      </w:r>
      <w:r w:rsidRPr="008A60D8">
        <w:rPr>
          <w:sz w:val="28"/>
          <w:szCs w:val="28"/>
          <w:lang w:val="uk-UA"/>
        </w:rPr>
        <w:t>).</w:t>
      </w:r>
    </w:p>
    <w:p w14:paraId="0C071508" w14:textId="5C1B86A1" w:rsidR="00384FAA" w:rsidRDefault="00A13397" w:rsidP="006244D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Т</w:t>
      </w:r>
      <w:r w:rsidR="00793F8D" w:rsidRPr="00210C9D">
        <w:rPr>
          <w:sz w:val="28"/>
          <w:szCs w:val="28"/>
          <w:lang w:val="uk-UA"/>
        </w:rPr>
        <w:t>о</w:t>
      </w:r>
      <w:r w:rsidRPr="00210C9D">
        <w:rPr>
          <w:sz w:val="28"/>
          <w:szCs w:val="28"/>
          <w:lang w:val="uk-UA"/>
        </w:rPr>
        <w:t>м</w:t>
      </w:r>
      <w:r w:rsidR="00793F8D" w:rsidRPr="00210C9D">
        <w:rPr>
          <w:sz w:val="28"/>
          <w:szCs w:val="28"/>
          <w:lang w:val="uk-UA"/>
        </w:rPr>
        <w:t>у</w:t>
      </w:r>
      <w:r w:rsidRPr="00210C9D">
        <w:rPr>
          <w:sz w:val="28"/>
          <w:szCs w:val="28"/>
          <w:lang w:val="uk-UA"/>
        </w:rPr>
        <w:t xml:space="preserve">, повна ширина правого опорного вузла </w:t>
      </w:r>
      <w:r w:rsidR="00ED1D85" w:rsidRPr="00210C9D">
        <w:rPr>
          <w:sz w:val="28"/>
          <w:szCs w:val="28"/>
          <w:lang w:val="uk-UA"/>
        </w:rPr>
        <w:t>дорівнює</w:t>
      </w:r>
      <w:r w:rsidRPr="00210C9D">
        <w:rPr>
          <w:sz w:val="28"/>
          <w:szCs w:val="28"/>
          <w:lang w:val="uk-UA"/>
        </w:rPr>
        <w:t>:</w:t>
      </w:r>
      <w:r w:rsidR="00793F8D" w:rsidRPr="00210C9D">
        <w:rPr>
          <w:sz w:val="28"/>
          <w:szCs w:val="28"/>
          <w:lang w:val="uk-UA"/>
        </w:rPr>
        <w:t xml:space="preserve"> </w:t>
      </w:r>
    </w:p>
    <w:p w14:paraId="1A5D9ECD" w14:textId="77777777" w:rsidR="00B40F5A" w:rsidRPr="00210C9D" w:rsidRDefault="00B40F5A" w:rsidP="00B40F5A">
      <w:pPr>
        <w:ind w:firstLine="709"/>
        <w:jc w:val="both"/>
        <w:rPr>
          <w:sz w:val="28"/>
          <w:szCs w:val="28"/>
          <w:lang w:val="uk-UA"/>
        </w:rPr>
      </w:pPr>
    </w:p>
    <w:p w14:paraId="588FF2ED" w14:textId="12FDF284" w:rsidR="00384FAA" w:rsidRPr="00B40F5A" w:rsidRDefault="00A73CEF" w:rsidP="00B40F5A">
      <w:pPr>
        <w:jc w:val="center"/>
        <w:rPr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опори_2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 xml:space="preserve">=25+50+15=90 </m:t>
          </m:r>
          <m:r>
            <m:rPr>
              <m:nor/>
            </m:rPr>
            <w:rPr>
              <w:rFonts w:ascii="Cambria Math" w:hAnsi="Cambria Math"/>
              <w:i/>
              <w:sz w:val="28"/>
              <w:szCs w:val="28"/>
              <w:lang w:val="uk-UA"/>
            </w:rPr>
            <m:t>мм</m:t>
          </m:r>
          <m:r>
            <w:rPr>
              <w:rFonts w:ascii="Cambria Math" w:hAnsi="Cambria Math"/>
              <w:sz w:val="28"/>
              <w:szCs w:val="28"/>
              <w:lang w:val="uk-UA"/>
            </w:rPr>
            <m:t>.</m:t>
          </m:r>
        </m:oMath>
      </m:oMathPara>
    </w:p>
    <w:p w14:paraId="7CABCA94" w14:textId="77777777" w:rsidR="00B40F5A" w:rsidRPr="00210C9D" w:rsidRDefault="00B40F5A" w:rsidP="00B40F5A">
      <w:pPr>
        <w:jc w:val="center"/>
        <w:rPr>
          <w:sz w:val="28"/>
          <w:szCs w:val="28"/>
          <w:lang w:val="uk-UA"/>
        </w:rPr>
      </w:pPr>
    </w:p>
    <w:p w14:paraId="25674564" w14:textId="0D8AE704" w:rsidR="00A13397" w:rsidRPr="00210C9D" w:rsidRDefault="00A13397" w:rsidP="005A21E2">
      <w:pPr>
        <w:numPr>
          <w:ilvl w:val="0"/>
          <w:numId w:val="5"/>
        </w:numPr>
        <w:tabs>
          <w:tab w:val="clear" w:pos="1101"/>
          <w:tab w:val="num" w:pos="741"/>
        </w:tabs>
        <w:spacing w:line="360" w:lineRule="auto"/>
        <w:ind w:left="0" w:firstLine="709"/>
        <w:jc w:val="both"/>
        <w:rPr>
          <w:i/>
          <w:sz w:val="28"/>
          <w:szCs w:val="28"/>
          <w:lang w:val="uk-UA"/>
        </w:rPr>
      </w:pPr>
      <w:r w:rsidRPr="00210C9D">
        <w:rPr>
          <w:i/>
          <w:sz w:val="28"/>
          <w:szCs w:val="28"/>
          <w:lang w:val="uk-UA"/>
        </w:rPr>
        <w:t>Про</w:t>
      </w:r>
      <w:r w:rsidR="006244DB" w:rsidRPr="00210C9D">
        <w:rPr>
          <w:i/>
          <w:sz w:val="28"/>
          <w:szCs w:val="28"/>
          <w:lang w:val="uk-UA"/>
        </w:rPr>
        <w:t>є</w:t>
      </w:r>
      <w:r w:rsidRPr="00210C9D">
        <w:rPr>
          <w:i/>
          <w:sz w:val="28"/>
          <w:szCs w:val="28"/>
          <w:lang w:val="uk-UA"/>
        </w:rPr>
        <w:t>ктування ділянки вала під шестерню відкритої зубча</w:t>
      </w:r>
      <w:r w:rsidR="00972195" w:rsidRPr="00210C9D">
        <w:rPr>
          <w:i/>
          <w:sz w:val="28"/>
          <w:szCs w:val="28"/>
          <w:lang w:val="uk-UA"/>
        </w:rPr>
        <w:t>с</w:t>
      </w:r>
      <w:r w:rsidRPr="00210C9D">
        <w:rPr>
          <w:i/>
          <w:sz w:val="28"/>
          <w:szCs w:val="28"/>
          <w:lang w:val="uk-UA"/>
        </w:rPr>
        <w:t>тої передачі.</w:t>
      </w:r>
    </w:p>
    <w:p w14:paraId="05DDD843" w14:textId="50606316" w:rsidR="00A13397" w:rsidRPr="00210C9D" w:rsidRDefault="00A13397" w:rsidP="00A13397">
      <w:pPr>
        <w:spacing w:line="360" w:lineRule="auto"/>
        <w:ind w:firstLine="798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Попереднє значення діаметра вала під шестерню було визначено </w:t>
      </w:r>
      <w:r w:rsidR="006244DB" w:rsidRPr="00210C9D">
        <w:rPr>
          <w:sz w:val="28"/>
          <w:szCs w:val="28"/>
          <w:lang w:val="uk-UA"/>
        </w:rPr>
        <w:t>під час проєктування</w:t>
      </w:r>
      <w:r w:rsidRPr="00210C9D">
        <w:rPr>
          <w:sz w:val="28"/>
          <w:szCs w:val="28"/>
          <w:lang w:val="uk-UA"/>
        </w:rPr>
        <w:t xml:space="preserve"> лівого опорного вузла і склало: </w:t>
      </w:r>
      <w:r w:rsidRPr="00210C9D">
        <w:rPr>
          <w:i/>
          <w:sz w:val="28"/>
          <w:szCs w:val="28"/>
          <w:lang w:val="uk-UA"/>
        </w:rPr>
        <w:t>d</w:t>
      </w:r>
      <w:r w:rsidRPr="00210C9D">
        <w:rPr>
          <w:i/>
          <w:sz w:val="28"/>
          <w:szCs w:val="28"/>
          <w:vertAlign w:val="subscript"/>
          <w:lang w:val="uk-UA"/>
        </w:rPr>
        <w:t>шестерн</w:t>
      </w:r>
      <w:r w:rsidRPr="00210C9D">
        <w:rPr>
          <w:sz w:val="28"/>
          <w:szCs w:val="28"/>
          <w:vertAlign w:val="subscript"/>
          <w:lang w:val="uk-UA"/>
        </w:rPr>
        <w:t>і</w:t>
      </w:r>
      <w:r w:rsidRPr="00210C9D">
        <w:rPr>
          <w:sz w:val="28"/>
          <w:szCs w:val="28"/>
          <w:lang w:val="uk-UA"/>
        </w:rPr>
        <w:t>=65 </w:t>
      </w:r>
      <w:r w:rsidRPr="002F65F4">
        <w:rPr>
          <w:i/>
          <w:sz w:val="28"/>
          <w:szCs w:val="28"/>
          <w:lang w:val="uk-UA"/>
        </w:rPr>
        <w:t>мм</w:t>
      </w:r>
      <w:r w:rsidRPr="00210C9D">
        <w:rPr>
          <w:sz w:val="28"/>
          <w:szCs w:val="28"/>
          <w:lang w:val="uk-UA"/>
        </w:rPr>
        <w:t xml:space="preserve">. </w:t>
      </w:r>
      <w:r w:rsidR="006244DB" w:rsidRPr="00210C9D">
        <w:rPr>
          <w:sz w:val="28"/>
          <w:szCs w:val="28"/>
          <w:lang w:val="uk-UA"/>
        </w:rPr>
        <w:t xml:space="preserve">Далі </w:t>
      </w:r>
      <w:r w:rsidRPr="00210C9D">
        <w:rPr>
          <w:sz w:val="28"/>
          <w:szCs w:val="28"/>
          <w:lang w:val="uk-UA"/>
        </w:rPr>
        <w:t xml:space="preserve"> необхідно узгодити дану величину з діаметром западин шестерні відкритої зубча</w:t>
      </w:r>
      <w:r w:rsidR="00972195" w:rsidRPr="00210C9D">
        <w:rPr>
          <w:sz w:val="28"/>
          <w:szCs w:val="28"/>
          <w:lang w:val="uk-UA"/>
        </w:rPr>
        <w:t>с</w:t>
      </w:r>
      <w:r w:rsidRPr="00210C9D">
        <w:rPr>
          <w:sz w:val="28"/>
          <w:szCs w:val="28"/>
          <w:lang w:val="uk-UA"/>
        </w:rPr>
        <w:t>тої передачі</w:t>
      </w:r>
      <w:r w:rsidR="006244DB" w:rsidRPr="00210C9D">
        <w:rPr>
          <w:sz w:val="28"/>
          <w:szCs w:val="28"/>
          <w:lang w:val="uk-UA"/>
        </w:rPr>
        <w:t>,</w:t>
      </w:r>
      <w:r w:rsidRPr="00210C9D">
        <w:rPr>
          <w:sz w:val="28"/>
          <w:szCs w:val="28"/>
          <w:lang w:val="uk-UA"/>
        </w:rPr>
        <w:t xml:space="preserve"> розрахунок якого був проведений в розділі 5.</w:t>
      </w:r>
    </w:p>
    <w:p w14:paraId="2ABE2808" w14:textId="7A432DA9" w:rsidR="00A13397" w:rsidRPr="00210C9D" w:rsidRDefault="00A13397" w:rsidP="00A13397">
      <w:pPr>
        <w:spacing w:line="360" w:lineRule="auto"/>
        <w:ind w:firstLine="798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lastRenderedPageBreak/>
        <w:t xml:space="preserve">За даними розрахунків діаметр западин шестерні </w:t>
      </w:r>
      <w:r w:rsidR="00ED1D85" w:rsidRPr="00210C9D">
        <w:rPr>
          <w:i/>
          <w:sz w:val="28"/>
          <w:szCs w:val="28"/>
          <w:lang w:val="uk-UA"/>
        </w:rPr>
        <w:t>d</w:t>
      </w:r>
      <w:r w:rsidR="00ED1D85" w:rsidRPr="00210C9D">
        <w:rPr>
          <w:i/>
          <w:sz w:val="28"/>
          <w:szCs w:val="28"/>
          <w:vertAlign w:val="subscript"/>
          <w:lang w:val="uk-UA"/>
        </w:rPr>
        <w:t>f1</w:t>
      </w:r>
      <w:r w:rsidR="00ED1D85" w:rsidRPr="00210C9D">
        <w:rPr>
          <w:sz w:val="28"/>
          <w:szCs w:val="28"/>
          <w:lang w:val="uk-UA"/>
        </w:rPr>
        <w:t xml:space="preserve"> дорівнює </w:t>
      </w:r>
      <w:r w:rsidRPr="00210C9D">
        <w:rPr>
          <w:sz w:val="28"/>
          <w:szCs w:val="28"/>
          <w:lang w:val="uk-UA"/>
        </w:rPr>
        <w:t>70 </w:t>
      </w:r>
      <w:r w:rsidRPr="002F65F4">
        <w:rPr>
          <w:i/>
          <w:sz w:val="28"/>
          <w:szCs w:val="28"/>
          <w:lang w:val="uk-UA"/>
        </w:rPr>
        <w:t>мм</w:t>
      </w:r>
      <w:r w:rsidRPr="00210C9D">
        <w:rPr>
          <w:sz w:val="28"/>
          <w:szCs w:val="28"/>
          <w:lang w:val="uk-UA"/>
        </w:rPr>
        <w:t>.</w:t>
      </w:r>
    </w:p>
    <w:p w14:paraId="5C127C64" w14:textId="66C3F47F" w:rsidR="00A13397" w:rsidRPr="00E86B35" w:rsidRDefault="00A13397" w:rsidP="00A13397">
      <w:pPr>
        <w:spacing w:line="360" w:lineRule="auto"/>
        <w:ind w:firstLine="798"/>
        <w:jc w:val="both"/>
        <w:rPr>
          <w:sz w:val="28"/>
          <w:szCs w:val="28"/>
          <w:lang w:val="uk-UA"/>
        </w:rPr>
      </w:pPr>
      <w:r w:rsidRPr="00E86B35">
        <w:rPr>
          <w:sz w:val="28"/>
          <w:szCs w:val="28"/>
          <w:lang w:val="uk-UA"/>
        </w:rPr>
        <w:t>Таким чином</w:t>
      </w:r>
      <w:r w:rsidR="00ED1D85" w:rsidRPr="00E86B35">
        <w:rPr>
          <w:sz w:val="28"/>
          <w:szCs w:val="28"/>
          <w:lang w:val="uk-UA"/>
        </w:rPr>
        <w:t>,</w:t>
      </w:r>
      <w:r w:rsidRPr="00E86B35">
        <w:rPr>
          <w:sz w:val="28"/>
          <w:szCs w:val="28"/>
          <w:lang w:val="uk-UA"/>
        </w:rPr>
        <w:t xml:space="preserve"> можна розрахувати товщину стінки шестерні </w:t>
      </w:r>
      <w:r w:rsidRPr="00E86B35">
        <w:rPr>
          <w:sz w:val="28"/>
          <w:szCs w:val="28"/>
          <w:lang w:val="uk-UA"/>
        </w:rPr>
        <w:sym w:font="Symbol" w:char="F044"/>
      </w:r>
      <w:r w:rsidRPr="00E86B35">
        <w:rPr>
          <w:sz w:val="28"/>
          <w:szCs w:val="28"/>
          <w:lang w:val="uk-UA"/>
        </w:rPr>
        <w:t xml:space="preserve"> у випадку</w:t>
      </w:r>
      <w:r w:rsidR="00ED1D85" w:rsidRPr="00E86B35">
        <w:rPr>
          <w:sz w:val="28"/>
          <w:szCs w:val="28"/>
          <w:lang w:val="uk-UA"/>
        </w:rPr>
        <w:t>,</w:t>
      </w:r>
      <w:r w:rsidRPr="00E86B35">
        <w:rPr>
          <w:sz w:val="28"/>
          <w:szCs w:val="28"/>
          <w:lang w:val="uk-UA"/>
        </w:rPr>
        <w:t xml:space="preserve"> </w:t>
      </w:r>
      <w:r w:rsidR="00ED1D85" w:rsidRPr="00E86B35">
        <w:rPr>
          <w:sz w:val="28"/>
          <w:szCs w:val="28"/>
          <w:lang w:val="uk-UA"/>
        </w:rPr>
        <w:t xml:space="preserve">якщо вона виготовлена </w:t>
      </w:r>
      <w:r w:rsidRPr="00E86B35">
        <w:rPr>
          <w:sz w:val="28"/>
          <w:szCs w:val="28"/>
          <w:lang w:val="uk-UA"/>
        </w:rPr>
        <w:t>як окрема деталь і з’єднується з валом</w:t>
      </w:r>
      <w:r w:rsidR="00ED1D85" w:rsidRPr="00E86B35">
        <w:rPr>
          <w:sz w:val="28"/>
          <w:szCs w:val="28"/>
          <w:lang w:val="uk-UA"/>
        </w:rPr>
        <w:t xml:space="preserve"> на його ділянці діаметром </w:t>
      </w:r>
      <w:r w:rsidRPr="00E86B35">
        <w:rPr>
          <w:sz w:val="28"/>
          <w:szCs w:val="28"/>
          <w:lang w:val="uk-UA"/>
        </w:rPr>
        <w:t>65</w:t>
      </w:r>
      <w:r w:rsidR="002F65F4" w:rsidRPr="00E86B35">
        <w:rPr>
          <w:sz w:val="28"/>
          <w:szCs w:val="28"/>
          <w:lang w:val="uk-UA"/>
        </w:rPr>
        <w:t> </w:t>
      </w:r>
      <w:r w:rsidR="00ED1D85" w:rsidRPr="00E86B35">
        <w:rPr>
          <w:i/>
          <w:sz w:val="28"/>
          <w:szCs w:val="28"/>
          <w:lang w:val="uk-UA"/>
        </w:rPr>
        <w:t>мм</w:t>
      </w:r>
      <w:r w:rsidR="00ED1D85" w:rsidRPr="00E86B35">
        <w:rPr>
          <w:sz w:val="28"/>
          <w:szCs w:val="28"/>
          <w:lang w:val="uk-UA"/>
        </w:rPr>
        <w:t>:</w:t>
      </w:r>
    </w:p>
    <w:p w14:paraId="11170B88" w14:textId="77777777" w:rsidR="00B40F5A" w:rsidRPr="00E86B35" w:rsidRDefault="00B40F5A" w:rsidP="008305F4">
      <w:pPr>
        <w:ind w:firstLine="798"/>
        <w:jc w:val="both"/>
        <w:rPr>
          <w:sz w:val="28"/>
          <w:szCs w:val="28"/>
        </w:rPr>
      </w:pPr>
    </w:p>
    <w:p w14:paraId="7897D133" w14:textId="0A727584" w:rsidR="008305F4" w:rsidRPr="00E86B35" w:rsidRDefault="008305F4" w:rsidP="00B40F5A">
      <w:pPr>
        <w:ind w:firstLine="798"/>
        <w:jc w:val="both"/>
        <w:rPr>
          <w:i/>
          <w:sz w:val="28"/>
          <w:szCs w:val="28"/>
          <w:lang w:val="uk-UA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∆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70-6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=2,5 </m:t>
          </m:r>
          <m:r>
            <m:rPr>
              <m:nor/>
            </m:rPr>
            <w:rPr>
              <w:rFonts w:ascii="Cambria Math" w:hAnsi="Cambria Math"/>
              <w:i/>
              <w:sz w:val="28"/>
              <w:szCs w:val="28"/>
              <w:lang w:val="uk-UA"/>
            </w:rPr>
            <m:t>мм</m:t>
          </m:r>
          <m:r>
            <w:rPr>
              <w:rFonts w:ascii="Cambria Math" w:hAnsi="Cambria Math"/>
              <w:sz w:val="28"/>
              <w:szCs w:val="28"/>
              <w:lang w:val="uk-UA"/>
            </w:rPr>
            <m:t xml:space="preserve">≥6-8 </m:t>
          </m:r>
          <m:r>
            <m:rPr>
              <m:nor/>
            </m:rPr>
            <w:rPr>
              <w:rFonts w:ascii="Cambria Math" w:hAnsi="Cambria Math"/>
              <w:i/>
              <w:sz w:val="28"/>
              <w:szCs w:val="28"/>
              <w:lang w:val="uk-UA"/>
            </w:rPr>
            <m:t>мм</m:t>
          </m:r>
          <m:r>
            <w:rPr>
              <w:rFonts w:ascii="Cambria Math" w:hAnsi="Cambria Math"/>
              <w:sz w:val="28"/>
              <w:szCs w:val="28"/>
              <w:lang w:val="uk-UA"/>
            </w:rPr>
            <m:t>.</m:t>
          </m:r>
        </m:oMath>
      </m:oMathPara>
    </w:p>
    <w:p w14:paraId="3C22142F" w14:textId="77777777" w:rsidR="00B40F5A" w:rsidRPr="00E86B35" w:rsidRDefault="00B40F5A" w:rsidP="00B40F5A">
      <w:pPr>
        <w:ind w:firstLine="798"/>
        <w:jc w:val="center"/>
        <w:rPr>
          <w:sz w:val="28"/>
          <w:szCs w:val="28"/>
          <w:lang w:val="uk-UA"/>
        </w:rPr>
      </w:pPr>
    </w:p>
    <w:p w14:paraId="0E58EB60" w14:textId="50EFE49C" w:rsidR="00A13397" w:rsidRPr="00210C9D" w:rsidRDefault="00ED1D85" w:rsidP="00A13397">
      <w:pPr>
        <w:spacing w:line="360" w:lineRule="auto"/>
        <w:ind w:firstLine="798"/>
        <w:jc w:val="both"/>
        <w:rPr>
          <w:sz w:val="28"/>
          <w:szCs w:val="28"/>
          <w:lang w:val="uk-UA"/>
        </w:rPr>
      </w:pPr>
      <w:r w:rsidRPr="00E86B35">
        <w:rPr>
          <w:sz w:val="28"/>
          <w:szCs w:val="28"/>
          <w:lang w:val="uk-UA"/>
        </w:rPr>
        <w:t>В прикладі, що розглядається</w:t>
      </w:r>
      <w:r w:rsidR="00A13397" w:rsidRPr="00E86B35">
        <w:rPr>
          <w:sz w:val="28"/>
          <w:szCs w:val="28"/>
          <w:lang w:val="uk-UA"/>
        </w:rPr>
        <w:t xml:space="preserve"> товщина стінки </w:t>
      </w:r>
      <w:r w:rsidRPr="00E86B35">
        <w:rPr>
          <w:sz w:val="28"/>
          <w:szCs w:val="28"/>
          <w:lang w:val="uk-UA"/>
        </w:rPr>
        <w:t xml:space="preserve">становіть </w:t>
      </w:r>
      <w:r w:rsidR="00A13397" w:rsidRPr="00E86B35">
        <w:rPr>
          <w:sz w:val="28"/>
          <w:szCs w:val="28"/>
          <w:lang w:val="uk-UA"/>
        </w:rPr>
        <w:t>менш ніж 6</w:t>
      </w:r>
      <w:r w:rsidR="009752D2" w:rsidRPr="00E86B35">
        <w:rPr>
          <w:sz w:val="28"/>
          <w:szCs w:val="28"/>
          <w:lang w:val="uk-UA"/>
        </w:rPr>
        <w:t>–</w:t>
      </w:r>
      <w:r w:rsidR="00A13397" w:rsidRPr="00E86B35">
        <w:rPr>
          <w:sz w:val="28"/>
          <w:szCs w:val="28"/>
          <w:lang w:val="uk-UA"/>
        </w:rPr>
        <w:t>8</w:t>
      </w:r>
      <w:r w:rsidR="009752D2" w:rsidRPr="00E86B35">
        <w:rPr>
          <w:sz w:val="28"/>
          <w:szCs w:val="28"/>
          <w:lang w:val="uk-UA"/>
        </w:rPr>
        <w:t> </w:t>
      </w:r>
      <w:r w:rsidR="00A13397" w:rsidRPr="00E86B35">
        <w:rPr>
          <w:sz w:val="28"/>
          <w:szCs w:val="28"/>
          <w:lang w:val="uk-UA"/>
        </w:rPr>
        <w:t>мм, тому треба вал виготовляти з</w:t>
      </w:r>
      <w:r w:rsidRPr="00E86B35">
        <w:rPr>
          <w:sz w:val="28"/>
          <w:szCs w:val="28"/>
          <w:lang w:val="uk-UA"/>
        </w:rPr>
        <w:t>і</w:t>
      </w:r>
      <w:r w:rsidR="00A13397" w:rsidRPr="00E86B35">
        <w:rPr>
          <w:sz w:val="28"/>
          <w:szCs w:val="28"/>
          <w:lang w:val="uk-UA"/>
        </w:rPr>
        <w:t xml:space="preserve"> шестернею як одне ціле, тобто вал-шестерню.</w:t>
      </w:r>
    </w:p>
    <w:p w14:paraId="135C1DE8" w14:textId="77777777" w:rsidR="00E86B35" w:rsidRDefault="00A13397" w:rsidP="00A13397">
      <w:pPr>
        <w:spacing w:line="360" w:lineRule="auto"/>
        <w:ind w:firstLine="798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Довжину ділянки вала під шестерню можна прийняти рівній ширині вінця зуба шестерні, а саме: </w:t>
      </w:r>
    </w:p>
    <w:p w14:paraId="19DBF4BB" w14:textId="77777777" w:rsidR="00E86B35" w:rsidRDefault="00E86B35" w:rsidP="00E86B35">
      <w:pPr>
        <w:ind w:firstLine="798"/>
        <w:jc w:val="both"/>
        <w:rPr>
          <w:sz w:val="28"/>
          <w:szCs w:val="28"/>
          <w:lang w:val="uk-UA"/>
        </w:rPr>
      </w:pPr>
    </w:p>
    <w:p w14:paraId="5DCE0FA8" w14:textId="2FE98E65" w:rsidR="00E86B35" w:rsidRPr="00E86B35" w:rsidRDefault="00A73CEF" w:rsidP="00E86B35">
      <w:pPr>
        <w:ind w:firstLine="798"/>
        <w:jc w:val="both"/>
        <w:rPr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шестерні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b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 xml:space="preserve">=68 </m:t>
          </m:r>
          <m:r>
            <m:rPr>
              <m:nor/>
            </m:rPr>
            <w:rPr>
              <w:rFonts w:ascii="Cambria Math" w:hAnsi="Cambria Math"/>
              <w:i/>
              <w:sz w:val="28"/>
              <w:szCs w:val="28"/>
              <w:lang w:val="uk-UA"/>
            </w:rPr>
            <m:t>МПа</m:t>
          </m:r>
          <m:r>
            <w:rPr>
              <w:rFonts w:ascii="Cambria Math" w:hAnsi="Cambria Math"/>
              <w:sz w:val="28"/>
              <w:szCs w:val="28"/>
              <w:lang w:val="uk-UA"/>
            </w:rPr>
            <m:t>.</m:t>
          </m:r>
        </m:oMath>
      </m:oMathPara>
    </w:p>
    <w:p w14:paraId="2E089229" w14:textId="77777777" w:rsidR="00E86B35" w:rsidRDefault="00E86B35" w:rsidP="00E86B35">
      <w:pPr>
        <w:ind w:firstLine="709"/>
        <w:jc w:val="both"/>
        <w:rPr>
          <w:sz w:val="28"/>
          <w:szCs w:val="28"/>
          <w:lang w:val="uk-UA"/>
        </w:rPr>
      </w:pPr>
    </w:p>
    <w:p w14:paraId="3A872CB5" w14:textId="74DABEAA" w:rsidR="00A13397" w:rsidRPr="00210C9D" w:rsidRDefault="00517FB7" w:rsidP="00517FB7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П</w:t>
      </w:r>
      <w:r w:rsidR="00A13397" w:rsidRPr="00210C9D">
        <w:rPr>
          <w:sz w:val="28"/>
          <w:szCs w:val="28"/>
          <w:lang w:val="uk-UA"/>
        </w:rPr>
        <w:t>ісля визначення основних геометричних параметрів кожної складової частини остаточна конструктивна схема</w:t>
      </w:r>
      <w:r w:rsidR="004E5180" w:rsidRPr="00210C9D">
        <w:rPr>
          <w:sz w:val="28"/>
          <w:szCs w:val="28"/>
          <w:lang w:val="uk-UA"/>
        </w:rPr>
        <w:t xml:space="preserve"> </w:t>
      </w:r>
      <w:r w:rsidR="00A13397" w:rsidRPr="00210C9D">
        <w:rPr>
          <w:sz w:val="28"/>
          <w:szCs w:val="28"/>
          <w:lang w:val="uk-UA"/>
        </w:rPr>
        <w:t>вала на опорах буде мат</w:t>
      </w:r>
      <w:r w:rsidRPr="00210C9D">
        <w:rPr>
          <w:sz w:val="28"/>
          <w:szCs w:val="28"/>
          <w:lang w:val="uk-UA"/>
        </w:rPr>
        <w:t xml:space="preserve">и вигляд, представлений на рисунку </w:t>
      </w:r>
      <w:r w:rsidR="000C5BCE" w:rsidRPr="00210C9D">
        <w:rPr>
          <w:sz w:val="28"/>
          <w:szCs w:val="28"/>
          <w:lang w:val="uk-UA"/>
        </w:rPr>
        <w:t>25</w:t>
      </w:r>
      <w:r w:rsidR="00A13397" w:rsidRPr="00210C9D">
        <w:rPr>
          <w:sz w:val="28"/>
          <w:szCs w:val="28"/>
          <w:lang w:val="uk-UA"/>
        </w:rPr>
        <w:t>.</w:t>
      </w:r>
    </w:p>
    <w:p w14:paraId="6ECAFD3C" w14:textId="77777777" w:rsidR="00384FAA" w:rsidRPr="00210C9D" w:rsidRDefault="00384FAA" w:rsidP="00A13397">
      <w:pPr>
        <w:spacing w:line="360" w:lineRule="auto"/>
        <w:ind w:firstLine="798"/>
        <w:jc w:val="both"/>
        <w:rPr>
          <w:sz w:val="28"/>
          <w:szCs w:val="28"/>
          <w:lang w:val="uk-UA"/>
        </w:rPr>
      </w:pPr>
    </w:p>
    <w:p w14:paraId="7C61CCB2" w14:textId="77777777" w:rsidR="00A13397" w:rsidRPr="00210C9D" w:rsidRDefault="00A14C19" w:rsidP="00A13397">
      <w:pPr>
        <w:spacing w:line="360" w:lineRule="auto"/>
        <w:jc w:val="center"/>
        <w:rPr>
          <w:sz w:val="28"/>
          <w:szCs w:val="28"/>
          <w:lang w:val="uk-UA"/>
        </w:rPr>
      </w:pPr>
      <w:r w:rsidRPr="00210C9D">
        <w:rPr>
          <w:noProof/>
          <w:sz w:val="28"/>
          <w:szCs w:val="28"/>
          <w:lang w:val="uk-UA" w:eastAsia="uk-UA"/>
        </w:rPr>
        <mc:AlternateContent>
          <mc:Choice Requires="wpg">
            <w:drawing>
              <wp:inline distT="0" distB="0" distL="0" distR="0" wp14:anchorId="0382CF36" wp14:editId="4C53F82C">
                <wp:extent cx="6286500" cy="3103245"/>
                <wp:effectExtent l="15240" t="10795" r="13335" b="635"/>
                <wp:docPr id="6617" name="Group 35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286500" cy="3103245"/>
                          <a:chOff x="1712" y="1150"/>
                          <a:chExt cx="9900" cy="4887"/>
                        </a:xfrm>
                      </wpg:grpSpPr>
                      <wps:wsp>
                        <wps:cNvPr id="6618" name="Rectangle 3519"/>
                        <wps:cNvSpPr>
                          <a:spLocks noChangeArrowheads="1"/>
                        </wps:cNvSpPr>
                        <wps:spPr bwMode="auto">
                          <a:xfrm>
                            <a:off x="3692" y="2590"/>
                            <a:ext cx="1080" cy="14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19" name="Rectangle 3520"/>
                        <wps:cNvSpPr>
                          <a:spLocks noChangeArrowheads="1"/>
                        </wps:cNvSpPr>
                        <wps:spPr bwMode="auto">
                          <a:xfrm>
                            <a:off x="4772" y="2410"/>
                            <a:ext cx="720" cy="18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20" name="Rectangle 3521"/>
                        <wps:cNvSpPr>
                          <a:spLocks noChangeArrowheads="1"/>
                        </wps:cNvSpPr>
                        <wps:spPr bwMode="auto">
                          <a:xfrm>
                            <a:off x="4772" y="1690"/>
                            <a:ext cx="720" cy="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21" name="Line 3522"/>
                        <wps:cNvCnPr/>
                        <wps:spPr bwMode="auto">
                          <a:xfrm flipH="1">
                            <a:off x="4772" y="1690"/>
                            <a:ext cx="720" cy="72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22" name="Line 3523"/>
                        <wps:cNvCnPr/>
                        <wps:spPr bwMode="auto">
                          <a:xfrm>
                            <a:off x="4772" y="1690"/>
                            <a:ext cx="720" cy="72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23" name="Rectangle 3524"/>
                        <wps:cNvSpPr>
                          <a:spLocks noChangeArrowheads="1"/>
                        </wps:cNvSpPr>
                        <wps:spPr bwMode="auto">
                          <a:xfrm>
                            <a:off x="4772" y="4210"/>
                            <a:ext cx="720" cy="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24" name="Line 3525"/>
                        <wps:cNvCnPr/>
                        <wps:spPr bwMode="auto">
                          <a:xfrm flipH="1">
                            <a:off x="4772" y="4210"/>
                            <a:ext cx="720" cy="72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25" name="Line 3526"/>
                        <wps:cNvCnPr/>
                        <wps:spPr bwMode="auto">
                          <a:xfrm>
                            <a:off x="4772" y="4210"/>
                            <a:ext cx="720" cy="72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26" name="Line 3527"/>
                        <wps:cNvCnPr/>
                        <wps:spPr bwMode="auto">
                          <a:xfrm flipV="1">
                            <a:off x="1892" y="1690"/>
                            <a:ext cx="0" cy="342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27" name="Line 3528"/>
                        <wps:cNvCnPr/>
                        <wps:spPr bwMode="auto">
                          <a:xfrm>
                            <a:off x="1892" y="5110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28" name="Line 3529"/>
                        <wps:cNvCnPr/>
                        <wps:spPr bwMode="auto">
                          <a:xfrm>
                            <a:off x="2432" y="3310"/>
                            <a:ext cx="0" cy="180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29" name="Line 3530"/>
                        <wps:cNvCnPr/>
                        <wps:spPr bwMode="auto">
                          <a:xfrm>
                            <a:off x="2432" y="4210"/>
                            <a:ext cx="126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30" name="Line 3531"/>
                        <wps:cNvCnPr/>
                        <wps:spPr bwMode="auto">
                          <a:xfrm>
                            <a:off x="3692" y="3850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31" name="Line 3532"/>
                        <wps:cNvCnPr/>
                        <wps:spPr bwMode="auto">
                          <a:xfrm>
                            <a:off x="1712" y="3310"/>
                            <a:ext cx="99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32" name="Line 3533"/>
                        <wps:cNvCnPr/>
                        <wps:spPr bwMode="auto">
                          <a:xfrm>
                            <a:off x="2432" y="2410"/>
                            <a:ext cx="126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33" name="Line 3534"/>
                        <wps:cNvCnPr/>
                        <wps:spPr bwMode="auto">
                          <a:xfrm>
                            <a:off x="3692" y="2410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34" name="Line 3535"/>
                        <wps:cNvCnPr/>
                        <wps:spPr bwMode="auto">
                          <a:xfrm>
                            <a:off x="1892" y="1690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35" name="Line 3536"/>
                        <wps:cNvCnPr/>
                        <wps:spPr bwMode="auto">
                          <a:xfrm>
                            <a:off x="1892" y="1870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36" name="Line 3537"/>
                        <wps:cNvCnPr/>
                        <wps:spPr bwMode="auto">
                          <a:xfrm>
                            <a:off x="1892" y="2230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37" name="Line 3538"/>
                        <wps:cNvCnPr/>
                        <wps:spPr bwMode="auto">
                          <a:xfrm flipH="1">
                            <a:off x="1892" y="2770"/>
                            <a:ext cx="18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38" name="Line 3539"/>
                        <wps:cNvCnPr/>
                        <wps:spPr bwMode="auto">
                          <a:xfrm>
                            <a:off x="2432" y="1690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39" name="Line 3540"/>
                        <wps:cNvCnPr/>
                        <wps:spPr bwMode="auto">
                          <a:xfrm flipH="1">
                            <a:off x="3332" y="2410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40" name="Line 3541"/>
                        <wps:cNvCnPr/>
                        <wps:spPr bwMode="auto">
                          <a:xfrm flipH="1">
                            <a:off x="3572" y="2650"/>
                            <a:ext cx="120" cy="1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41" name="Line 3542"/>
                        <wps:cNvCnPr/>
                        <wps:spPr bwMode="auto">
                          <a:xfrm flipH="1">
                            <a:off x="3152" y="2410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42" name="Line 3543"/>
                        <wps:cNvCnPr/>
                        <wps:spPr bwMode="auto">
                          <a:xfrm flipH="1">
                            <a:off x="2972" y="2410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43" name="Line 3544"/>
                        <wps:cNvCnPr/>
                        <wps:spPr bwMode="auto">
                          <a:xfrm flipH="1">
                            <a:off x="2792" y="2410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44" name="Line 3545"/>
                        <wps:cNvCnPr/>
                        <wps:spPr bwMode="auto">
                          <a:xfrm flipH="1">
                            <a:off x="2612" y="2410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45" name="Line 3546"/>
                        <wps:cNvCnPr/>
                        <wps:spPr bwMode="auto">
                          <a:xfrm flipH="1">
                            <a:off x="2432" y="2410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46" name="Line 3547"/>
                        <wps:cNvCnPr/>
                        <wps:spPr bwMode="auto">
                          <a:xfrm flipH="1">
                            <a:off x="2252" y="2410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47" name="Line 3548"/>
                        <wps:cNvCnPr/>
                        <wps:spPr bwMode="auto">
                          <a:xfrm flipH="1">
                            <a:off x="2072" y="2410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48" name="Line 3549"/>
                        <wps:cNvCnPr/>
                        <wps:spPr bwMode="auto">
                          <a:xfrm flipH="1">
                            <a:off x="1892" y="2230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49" name="Line 3550"/>
                        <wps:cNvCnPr/>
                        <wps:spPr bwMode="auto">
                          <a:xfrm flipH="1">
                            <a:off x="1892" y="2230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50" name="Line 3551"/>
                        <wps:cNvCnPr/>
                        <wps:spPr bwMode="auto">
                          <a:xfrm flipH="1">
                            <a:off x="1892" y="223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51" name="Line 3552"/>
                        <wps:cNvCnPr/>
                        <wps:spPr bwMode="auto">
                          <a:xfrm flipH="1">
                            <a:off x="2252" y="169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52" name="Line 3553"/>
                        <wps:cNvCnPr/>
                        <wps:spPr bwMode="auto">
                          <a:xfrm flipH="1">
                            <a:off x="2072" y="169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53" name="Line 3554"/>
                        <wps:cNvCnPr/>
                        <wps:spPr bwMode="auto">
                          <a:xfrm flipH="1">
                            <a:off x="1892" y="169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54" name="Line 3555"/>
                        <wps:cNvCnPr/>
                        <wps:spPr bwMode="auto">
                          <a:xfrm>
                            <a:off x="3152" y="2770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arrow" w="med" len="lg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55" name="Line 3556"/>
                        <wps:cNvCnPr/>
                        <wps:spPr bwMode="auto">
                          <a:xfrm>
                            <a:off x="1712" y="2050"/>
                            <a:ext cx="9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56" name="Text Box 3557"/>
                        <wps:cNvSpPr txBox="1">
                          <a:spLocks noChangeArrowheads="1"/>
                        </wps:cNvSpPr>
                        <wps:spPr bwMode="auto">
                          <a:xfrm>
                            <a:off x="2612" y="3310"/>
                            <a:ext cx="720" cy="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743E34" w14:textId="77777777" w:rsidR="009221E0" w:rsidRPr="00B310E1" w:rsidRDefault="009221E0" w:rsidP="00E939BD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 w:rsidRPr="00B310E1">
                                <w:rPr>
                                  <w:b/>
                                  <w:i/>
                                </w:rPr>
                                <w:sym w:font="Symbol" w:char="F0C6"/>
                              </w: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 </w:t>
                              </w:r>
                              <w:r w:rsidRPr="00B310E1">
                                <w:rPr>
                                  <w:b/>
                                  <w:i/>
                                  <w:lang w:val="uk-UA"/>
                                </w:rPr>
                                <w:t>50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57" name="Text Box 3558"/>
                        <wps:cNvSpPr txBox="1">
                          <a:spLocks noChangeArrowheads="1"/>
                        </wps:cNvSpPr>
                        <wps:spPr bwMode="auto">
                          <a:xfrm>
                            <a:off x="4772" y="2410"/>
                            <a:ext cx="720" cy="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CF3ED9" w14:textId="77777777" w:rsidR="009221E0" w:rsidRPr="00B310E1" w:rsidRDefault="009221E0" w:rsidP="00E939BD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d</w:t>
                              </w:r>
                              <w:r w:rsidRPr="00A95040">
                                <w:rPr>
                                  <w:b/>
                                  <w:i/>
                                  <w:vertAlign w:val="subscript"/>
                                  <w:lang w:val="uk-UA"/>
                                </w:rPr>
                                <w:t>підшип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uk-UA"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 xml:space="preserve">= </w:t>
                              </w:r>
                              <w:r w:rsidRPr="00B310E1">
                                <w:rPr>
                                  <w:b/>
                                  <w:i/>
                                </w:rPr>
                                <w:sym w:font="Symbol" w:char="F0C6"/>
                              </w: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 60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58" name="Line 3559"/>
                        <wps:cNvCnPr/>
                        <wps:spPr bwMode="auto">
                          <a:xfrm>
                            <a:off x="4412" y="2590"/>
                            <a:ext cx="0" cy="14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arrow" w="med" len="lg"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59" name="Line 3560"/>
                        <wps:cNvCnPr/>
                        <wps:spPr bwMode="auto">
                          <a:xfrm>
                            <a:off x="5312" y="2410"/>
                            <a:ext cx="0" cy="18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arrow" w="med" len="lg"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60" name="Text Box 3561"/>
                        <wps:cNvSpPr txBox="1">
                          <a:spLocks noChangeArrowheads="1"/>
                        </wps:cNvSpPr>
                        <wps:spPr bwMode="auto">
                          <a:xfrm>
                            <a:off x="3872" y="2410"/>
                            <a:ext cx="720" cy="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965EEDB" w14:textId="77777777" w:rsidR="009221E0" w:rsidRPr="00B310E1" w:rsidRDefault="009221E0" w:rsidP="00E939BD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d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uk-UA"/>
                                </w:rPr>
                                <w:t>кришки</w:t>
                              </w: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=</w:t>
                              </w:r>
                              <w:r w:rsidRPr="00B310E1">
                                <w:rPr>
                                  <w:b/>
                                  <w:i/>
                                </w:rPr>
                                <w:sym w:font="Symbol" w:char="F0C6"/>
                              </w: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 55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61" name="Text Box 3562"/>
                        <wps:cNvSpPr txBox="1">
                          <a:spLocks noChangeArrowheads="1"/>
                        </wps:cNvSpPr>
                        <wps:spPr bwMode="auto">
                          <a:xfrm>
                            <a:off x="5672" y="2410"/>
                            <a:ext cx="720" cy="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63A9312" w14:textId="77777777" w:rsidR="009221E0" w:rsidRPr="00B310E1" w:rsidRDefault="009221E0" w:rsidP="00E939BD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d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uk-UA"/>
                                </w:rPr>
                                <w:t>шестерні</w:t>
                              </w: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 xml:space="preserve"> = </w:t>
                              </w:r>
                              <w:r w:rsidRPr="00B310E1">
                                <w:rPr>
                                  <w:b/>
                                  <w:i/>
                                </w:rPr>
                                <w:sym w:font="Symbol" w:char="F0C6"/>
                              </w: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 65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62" name="Line 3563"/>
                        <wps:cNvCnPr/>
                        <wps:spPr bwMode="auto">
                          <a:xfrm>
                            <a:off x="6392" y="2230"/>
                            <a:ext cx="0" cy="21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arrow" w="med" len="lg"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63" name="Line 3564"/>
                        <wps:cNvCnPr/>
                        <wps:spPr bwMode="auto">
                          <a:xfrm>
                            <a:off x="4592" y="1690"/>
                            <a:ext cx="10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64" name="Line 3565"/>
                        <wps:cNvCnPr/>
                        <wps:spPr bwMode="auto">
                          <a:xfrm flipV="1">
                            <a:off x="4592" y="1150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65" name="Line 3566"/>
                        <wps:cNvCnPr/>
                        <wps:spPr bwMode="auto">
                          <a:xfrm flipV="1">
                            <a:off x="5672" y="1150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66" name="Line 3567"/>
                        <wps:cNvCnPr/>
                        <wps:spPr bwMode="auto">
                          <a:xfrm>
                            <a:off x="4592" y="1150"/>
                            <a:ext cx="10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67" name="Line 3568"/>
                        <wps:cNvCnPr/>
                        <wps:spPr bwMode="auto">
                          <a:xfrm>
                            <a:off x="4592" y="151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68" name="Line 3569"/>
                        <wps:cNvCnPr/>
                        <wps:spPr bwMode="auto">
                          <a:xfrm>
                            <a:off x="4592" y="1330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69" name="Line 3570"/>
                        <wps:cNvCnPr/>
                        <wps:spPr bwMode="auto">
                          <a:xfrm>
                            <a:off x="4592" y="1150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70" name="Line 3571"/>
                        <wps:cNvCnPr/>
                        <wps:spPr bwMode="auto">
                          <a:xfrm>
                            <a:off x="4772" y="1150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71" name="Line 3572"/>
                        <wps:cNvCnPr/>
                        <wps:spPr bwMode="auto">
                          <a:xfrm>
                            <a:off x="4952" y="1150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72" name="Line 3573"/>
                        <wps:cNvCnPr/>
                        <wps:spPr bwMode="auto">
                          <a:xfrm>
                            <a:off x="5132" y="1150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73" name="Line 3574"/>
                        <wps:cNvCnPr/>
                        <wps:spPr bwMode="auto">
                          <a:xfrm>
                            <a:off x="5312" y="1150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74" name="Line 3575"/>
                        <wps:cNvCnPr/>
                        <wps:spPr bwMode="auto">
                          <a:xfrm>
                            <a:off x="5492" y="115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75" name="Line 3576"/>
                        <wps:cNvCnPr/>
                        <wps:spPr bwMode="auto">
                          <a:xfrm flipH="1">
                            <a:off x="4412" y="1150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76" name="Line 3577"/>
                        <wps:cNvCnPr/>
                        <wps:spPr bwMode="auto">
                          <a:xfrm>
                            <a:off x="4412" y="1150"/>
                            <a:ext cx="0" cy="90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77" name="Line 3578"/>
                        <wps:cNvCnPr/>
                        <wps:spPr bwMode="auto">
                          <a:xfrm flipH="1">
                            <a:off x="4052" y="2050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78" name="Line 3579"/>
                        <wps:cNvCnPr/>
                        <wps:spPr bwMode="auto">
                          <a:xfrm>
                            <a:off x="4052" y="2050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79" name="Line 3580"/>
                        <wps:cNvCnPr/>
                        <wps:spPr bwMode="auto">
                          <a:xfrm>
                            <a:off x="4052" y="2410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80" name="Line 3581"/>
                        <wps:cNvCnPr/>
                        <wps:spPr bwMode="auto">
                          <a:xfrm flipV="1">
                            <a:off x="4592" y="1690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81" name="Line 3582"/>
                        <wps:cNvCnPr/>
                        <wps:spPr bwMode="auto">
                          <a:xfrm flipH="1">
                            <a:off x="4412" y="115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82" name="Line 3583"/>
                        <wps:cNvCnPr/>
                        <wps:spPr bwMode="auto">
                          <a:xfrm flipH="1">
                            <a:off x="4412" y="139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83" name="Line 3584"/>
                        <wps:cNvCnPr/>
                        <wps:spPr bwMode="auto">
                          <a:xfrm flipH="1">
                            <a:off x="4412" y="163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84" name="Line 3585"/>
                        <wps:cNvCnPr/>
                        <wps:spPr bwMode="auto">
                          <a:xfrm flipH="1">
                            <a:off x="4052" y="1870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85" name="Line 3586"/>
                        <wps:cNvCnPr/>
                        <wps:spPr bwMode="auto">
                          <a:xfrm flipH="1">
                            <a:off x="4052" y="205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86" name="Line 3587"/>
                        <wps:cNvCnPr/>
                        <wps:spPr bwMode="auto">
                          <a:xfrm flipH="1">
                            <a:off x="4232" y="2050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87" name="Line 3588"/>
                        <wps:cNvCnPr/>
                        <wps:spPr bwMode="auto">
                          <a:xfrm flipH="1">
                            <a:off x="4412" y="223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88" name="Rectangle 3589"/>
                        <wps:cNvSpPr>
                          <a:spLocks noChangeArrowheads="1"/>
                        </wps:cNvSpPr>
                        <wps:spPr bwMode="auto">
                          <a:xfrm>
                            <a:off x="4232" y="2191"/>
                            <a:ext cx="360" cy="216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89" name="Line 3590"/>
                        <wps:cNvCnPr/>
                        <wps:spPr bwMode="auto">
                          <a:xfrm flipH="1">
                            <a:off x="5672" y="1150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90" name="Line 3591"/>
                        <wps:cNvCnPr/>
                        <wps:spPr bwMode="auto">
                          <a:xfrm>
                            <a:off x="5672" y="1690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91" name="Line 3592"/>
                        <wps:cNvCnPr/>
                        <wps:spPr bwMode="auto">
                          <a:xfrm>
                            <a:off x="5672" y="2050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92" name="Line 3593"/>
                        <wps:cNvCnPr/>
                        <wps:spPr bwMode="auto">
                          <a:xfrm flipH="1">
                            <a:off x="5852" y="169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93" name="Line 3594"/>
                        <wps:cNvCnPr/>
                        <wps:spPr bwMode="auto">
                          <a:xfrm flipH="1">
                            <a:off x="5852" y="1690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94" name="Line 3595"/>
                        <wps:cNvCnPr/>
                        <wps:spPr bwMode="auto">
                          <a:xfrm flipH="1">
                            <a:off x="6032" y="187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95" name="Rectangle 3596"/>
                        <wps:cNvSpPr>
                          <a:spLocks noChangeArrowheads="1"/>
                        </wps:cNvSpPr>
                        <wps:spPr bwMode="auto">
                          <a:xfrm>
                            <a:off x="5672" y="1834"/>
                            <a:ext cx="360" cy="216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96" name="Line 3597"/>
                        <wps:cNvCnPr/>
                        <wps:spPr bwMode="auto">
                          <a:xfrm>
                            <a:off x="5852" y="1150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97" name="Line 3598"/>
                        <wps:cNvCnPr/>
                        <wps:spPr bwMode="auto">
                          <a:xfrm>
                            <a:off x="5852" y="1690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98" name="Line 3599"/>
                        <wps:cNvCnPr/>
                        <wps:spPr bwMode="auto">
                          <a:xfrm>
                            <a:off x="6212" y="1690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99" name="Line 3600"/>
                        <wps:cNvCnPr/>
                        <wps:spPr bwMode="auto">
                          <a:xfrm flipH="1">
                            <a:off x="5672" y="169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00" name="Line 3601"/>
                        <wps:cNvCnPr/>
                        <wps:spPr bwMode="auto">
                          <a:xfrm flipH="1">
                            <a:off x="5672" y="151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01" name="Line 3602"/>
                        <wps:cNvCnPr/>
                        <wps:spPr bwMode="auto">
                          <a:xfrm flipH="1">
                            <a:off x="5672" y="133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02" name="Line 3603"/>
                        <wps:cNvCnPr/>
                        <wps:spPr bwMode="auto">
                          <a:xfrm flipH="1">
                            <a:off x="5672" y="115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03" name="Line 3604"/>
                        <wps:cNvCnPr/>
                        <wps:spPr bwMode="auto">
                          <a:xfrm>
                            <a:off x="4592" y="4930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04" name="Line 3605"/>
                        <wps:cNvCnPr/>
                        <wps:spPr bwMode="auto">
                          <a:xfrm flipH="1" flipV="1">
                            <a:off x="4412" y="5470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05" name="Line 3606"/>
                        <wps:cNvCnPr/>
                        <wps:spPr bwMode="auto">
                          <a:xfrm flipV="1">
                            <a:off x="4412" y="4570"/>
                            <a:ext cx="0" cy="90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06" name="Line 3607"/>
                        <wps:cNvCnPr/>
                        <wps:spPr bwMode="auto">
                          <a:xfrm flipH="1" flipV="1">
                            <a:off x="4052" y="4570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07" name="Line 3608"/>
                        <wps:cNvCnPr/>
                        <wps:spPr bwMode="auto">
                          <a:xfrm flipV="1">
                            <a:off x="4052" y="4210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08" name="Line 3609"/>
                        <wps:cNvCnPr/>
                        <wps:spPr bwMode="auto">
                          <a:xfrm flipV="1">
                            <a:off x="4052" y="4210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09" name="Line 3610"/>
                        <wps:cNvCnPr/>
                        <wps:spPr bwMode="auto">
                          <a:xfrm>
                            <a:off x="4592" y="4210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10" name="Line 3611"/>
                        <wps:cNvCnPr/>
                        <wps:spPr bwMode="auto">
                          <a:xfrm flipH="1">
                            <a:off x="4412" y="493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11" name="Line 3612"/>
                        <wps:cNvCnPr/>
                        <wps:spPr bwMode="auto">
                          <a:xfrm flipV="1">
                            <a:off x="4412" y="475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12" name="Line 3613"/>
                        <wps:cNvCnPr/>
                        <wps:spPr bwMode="auto">
                          <a:xfrm flipV="1">
                            <a:off x="4412" y="457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13" name="Line 3614"/>
                        <wps:cNvCnPr/>
                        <wps:spPr bwMode="auto">
                          <a:xfrm flipV="1">
                            <a:off x="4412" y="439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14" name="Line 3615"/>
                        <wps:cNvCnPr/>
                        <wps:spPr bwMode="auto">
                          <a:xfrm flipV="1">
                            <a:off x="4052" y="439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15" name="Line 3616"/>
                        <wps:cNvCnPr/>
                        <wps:spPr bwMode="auto">
                          <a:xfrm flipV="1">
                            <a:off x="4052" y="421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16" name="Line 3617"/>
                        <wps:cNvCnPr/>
                        <wps:spPr bwMode="auto">
                          <a:xfrm flipH="1" flipV="1">
                            <a:off x="4412" y="421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17" name="Rectangle 3618"/>
                        <wps:cNvSpPr>
                          <a:spLocks noChangeArrowheads="1"/>
                        </wps:cNvSpPr>
                        <wps:spPr bwMode="auto">
                          <a:xfrm flipV="1">
                            <a:off x="4232" y="4213"/>
                            <a:ext cx="360" cy="216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18" name="Line 3619"/>
                        <wps:cNvCnPr/>
                        <wps:spPr bwMode="auto">
                          <a:xfrm>
                            <a:off x="5672" y="4930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19" name="Line 3620"/>
                        <wps:cNvCnPr/>
                        <wps:spPr bwMode="auto">
                          <a:xfrm flipH="1" flipV="1">
                            <a:off x="5672" y="5470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20" name="Line 3621"/>
                        <wps:cNvCnPr/>
                        <wps:spPr bwMode="auto">
                          <a:xfrm flipV="1">
                            <a:off x="5672" y="4570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21" name="Line 3622"/>
                        <wps:cNvCnPr/>
                        <wps:spPr bwMode="auto">
                          <a:xfrm flipV="1">
                            <a:off x="5672" y="4570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22" name="Rectangle 3623"/>
                        <wps:cNvSpPr>
                          <a:spLocks noChangeArrowheads="1"/>
                        </wps:cNvSpPr>
                        <wps:spPr bwMode="auto">
                          <a:xfrm flipV="1">
                            <a:off x="5672" y="4570"/>
                            <a:ext cx="360" cy="216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23" name="Line 3624"/>
                        <wps:cNvCnPr/>
                        <wps:spPr bwMode="auto">
                          <a:xfrm flipV="1">
                            <a:off x="5852" y="4930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24" name="Line 3625"/>
                        <wps:cNvCnPr/>
                        <wps:spPr bwMode="auto">
                          <a:xfrm flipV="1">
                            <a:off x="5852" y="4930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25" name="Line 3626"/>
                        <wps:cNvCnPr/>
                        <wps:spPr bwMode="auto">
                          <a:xfrm flipV="1">
                            <a:off x="6212" y="4570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26" name="Line 3627"/>
                        <wps:cNvCnPr/>
                        <wps:spPr bwMode="auto">
                          <a:xfrm>
                            <a:off x="4592" y="5470"/>
                            <a:ext cx="10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27" name="Line 3628"/>
                        <wps:cNvCnPr/>
                        <wps:spPr bwMode="auto">
                          <a:xfrm flipV="1">
                            <a:off x="4592" y="4930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28" name="Line 3629"/>
                        <wps:cNvCnPr/>
                        <wps:spPr bwMode="auto">
                          <a:xfrm flipV="1">
                            <a:off x="5672" y="4930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29" name="Line 3630"/>
                        <wps:cNvCnPr/>
                        <wps:spPr bwMode="auto">
                          <a:xfrm>
                            <a:off x="4592" y="4930"/>
                            <a:ext cx="10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30" name="Line 3631"/>
                        <wps:cNvCnPr/>
                        <wps:spPr bwMode="auto">
                          <a:xfrm>
                            <a:off x="4592" y="529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31" name="Line 3632"/>
                        <wps:cNvCnPr/>
                        <wps:spPr bwMode="auto">
                          <a:xfrm>
                            <a:off x="4592" y="5110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32" name="Line 3633"/>
                        <wps:cNvCnPr/>
                        <wps:spPr bwMode="auto">
                          <a:xfrm>
                            <a:off x="4592" y="4930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33" name="Line 3634"/>
                        <wps:cNvCnPr/>
                        <wps:spPr bwMode="auto">
                          <a:xfrm>
                            <a:off x="4772" y="4930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34" name="Line 3635"/>
                        <wps:cNvCnPr/>
                        <wps:spPr bwMode="auto">
                          <a:xfrm>
                            <a:off x="4952" y="4930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35" name="Line 3636"/>
                        <wps:cNvCnPr/>
                        <wps:spPr bwMode="auto">
                          <a:xfrm>
                            <a:off x="5132" y="4930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36" name="Line 3637"/>
                        <wps:cNvCnPr/>
                        <wps:spPr bwMode="auto">
                          <a:xfrm>
                            <a:off x="5312" y="4930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37" name="Line 3638"/>
                        <wps:cNvCnPr/>
                        <wps:spPr bwMode="auto">
                          <a:xfrm>
                            <a:off x="5492" y="493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38" name="Line 3639"/>
                        <wps:cNvCnPr/>
                        <wps:spPr bwMode="auto">
                          <a:xfrm flipH="1">
                            <a:off x="4412" y="511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39" name="Line 3640"/>
                        <wps:cNvCnPr/>
                        <wps:spPr bwMode="auto">
                          <a:xfrm flipH="1">
                            <a:off x="4412" y="529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40" name="Line 3641"/>
                        <wps:cNvCnPr/>
                        <wps:spPr bwMode="auto">
                          <a:xfrm flipV="1">
                            <a:off x="4232" y="439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41" name="Line 3642"/>
                        <wps:cNvCnPr/>
                        <wps:spPr bwMode="auto">
                          <a:xfrm flipV="1">
                            <a:off x="5672" y="529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42" name="Line 3643"/>
                        <wps:cNvCnPr/>
                        <wps:spPr bwMode="auto">
                          <a:xfrm flipV="1">
                            <a:off x="5672" y="511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43" name="Line 3644"/>
                        <wps:cNvCnPr/>
                        <wps:spPr bwMode="auto">
                          <a:xfrm flipV="1">
                            <a:off x="5672" y="4570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44" name="Line 3645"/>
                        <wps:cNvCnPr/>
                        <wps:spPr bwMode="auto">
                          <a:xfrm flipV="1">
                            <a:off x="5672" y="475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45" name="Line 3646"/>
                        <wps:cNvCnPr/>
                        <wps:spPr bwMode="auto">
                          <a:xfrm flipV="1">
                            <a:off x="6032" y="475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46" name="Rectangle 3647"/>
                        <wps:cNvSpPr>
                          <a:spLocks noChangeArrowheads="1"/>
                        </wps:cNvSpPr>
                        <wps:spPr bwMode="auto">
                          <a:xfrm>
                            <a:off x="9992" y="2410"/>
                            <a:ext cx="720" cy="18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747" name="Group 3648"/>
                        <wpg:cNvGrpSpPr>
                          <a:grpSpLocks/>
                        </wpg:cNvGrpSpPr>
                        <wpg:grpSpPr bwMode="auto">
                          <a:xfrm>
                            <a:off x="9992" y="1690"/>
                            <a:ext cx="720" cy="720"/>
                            <a:chOff x="6534" y="5841"/>
                            <a:chExt cx="720" cy="720"/>
                          </a:xfrm>
                        </wpg:grpSpPr>
                        <wps:wsp>
                          <wps:cNvPr id="6748" name="Rectangle 3649"/>
                          <wps:cNvSpPr>
                            <a:spLocks noChangeArrowheads="1"/>
                          </wps:cNvSpPr>
                          <wps:spPr bwMode="auto">
                            <a:xfrm>
                              <a:off x="6534" y="5841"/>
                              <a:ext cx="720" cy="7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49" name="Line 3650"/>
                          <wps:cNvCnPr/>
                          <wps:spPr bwMode="auto">
                            <a:xfrm flipH="1">
                              <a:off x="6534" y="5841"/>
                              <a:ext cx="720" cy="72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50" name="Line 3651"/>
                          <wps:cNvCnPr/>
                          <wps:spPr bwMode="auto">
                            <a:xfrm>
                              <a:off x="6534" y="5841"/>
                              <a:ext cx="720" cy="72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6751" name="Group 3652"/>
                        <wpg:cNvGrpSpPr>
                          <a:grpSpLocks/>
                        </wpg:cNvGrpSpPr>
                        <wpg:grpSpPr bwMode="auto">
                          <a:xfrm>
                            <a:off x="9992" y="4210"/>
                            <a:ext cx="720" cy="720"/>
                            <a:chOff x="6534" y="5841"/>
                            <a:chExt cx="720" cy="720"/>
                          </a:xfrm>
                        </wpg:grpSpPr>
                        <wps:wsp>
                          <wps:cNvPr id="6752" name="Rectangle 3653"/>
                          <wps:cNvSpPr>
                            <a:spLocks noChangeArrowheads="1"/>
                          </wps:cNvSpPr>
                          <wps:spPr bwMode="auto">
                            <a:xfrm>
                              <a:off x="6534" y="5841"/>
                              <a:ext cx="720" cy="7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53" name="Line 3654"/>
                          <wps:cNvCnPr/>
                          <wps:spPr bwMode="auto">
                            <a:xfrm flipH="1">
                              <a:off x="6534" y="5841"/>
                              <a:ext cx="720" cy="72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54" name="Line 3655"/>
                          <wps:cNvCnPr/>
                          <wps:spPr bwMode="auto">
                            <a:xfrm>
                              <a:off x="6534" y="5841"/>
                              <a:ext cx="720" cy="72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6755" name="Text Box 3656"/>
                        <wps:cNvSpPr txBox="1">
                          <a:spLocks noChangeArrowheads="1"/>
                        </wps:cNvSpPr>
                        <wps:spPr bwMode="auto">
                          <a:xfrm>
                            <a:off x="9992" y="2410"/>
                            <a:ext cx="720" cy="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BFD9E4" w14:textId="77777777" w:rsidR="009221E0" w:rsidRPr="00B310E1" w:rsidRDefault="009221E0" w:rsidP="00E939BD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d</w:t>
                              </w:r>
                              <w:r w:rsidRPr="00A95040">
                                <w:rPr>
                                  <w:b/>
                                  <w:i/>
                                  <w:vertAlign w:val="subscript"/>
                                  <w:lang w:val="uk-UA"/>
                                </w:rPr>
                                <w:t>підшип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uk-UA"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 xml:space="preserve">= </w:t>
                              </w:r>
                              <w:r w:rsidRPr="00B310E1">
                                <w:rPr>
                                  <w:b/>
                                  <w:i/>
                                </w:rPr>
                                <w:sym w:font="Symbol" w:char="F0C6"/>
                              </w: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 60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56" name="Line 3657"/>
                        <wps:cNvCnPr/>
                        <wps:spPr bwMode="auto">
                          <a:xfrm>
                            <a:off x="10532" y="2410"/>
                            <a:ext cx="0" cy="18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arrow" w="med" len="lg"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57" name="Text Box 3658"/>
                        <wps:cNvSpPr txBox="1">
                          <a:spLocks noChangeArrowheads="1"/>
                        </wps:cNvSpPr>
                        <wps:spPr bwMode="auto">
                          <a:xfrm>
                            <a:off x="9092" y="2410"/>
                            <a:ext cx="720" cy="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68C3F74" w14:textId="77777777" w:rsidR="009221E0" w:rsidRPr="00B310E1" w:rsidRDefault="009221E0" w:rsidP="00E939BD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d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uk-UA"/>
                                </w:rPr>
                                <w:t>шестерні</w:t>
                              </w: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 xml:space="preserve"> = </w:t>
                              </w:r>
                              <w:r w:rsidRPr="00B310E1">
                                <w:rPr>
                                  <w:b/>
                                  <w:i/>
                                </w:rPr>
                                <w:sym w:font="Symbol" w:char="F0C6"/>
                              </w: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 65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58" name="Line 3659"/>
                        <wps:cNvCnPr/>
                        <wps:spPr bwMode="auto">
                          <a:xfrm>
                            <a:off x="9632" y="2230"/>
                            <a:ext cx="0" cy="21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arrow" w="med" len="lg"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59" name="Line 3660"/>
                        <wps:cNvCnPr/>
                        <wps:spPr bwMode="auto">
                          <a:xfrm flipH="1">
                            <a:off x="9812" y="1690"/>
                            <a:ext cx="10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60" name="Line 3661"/>
                        <wps:cNvCnPr/>
                        <wps:spPr bwMode="auto">
                          <a:xfrm flipH="1" flipV="1">
                            <a:off x="9812" y="1150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61" name="Line 3662"/>
                        <wps:cNvCnPr/>
                        <wps:spPr bwMode="auto">
                          <a:xfrm flipH="1">
                            <a:off x="9812" y="1150"/>
                            <a:ext cx="10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62" name="Line 3663"/>
                        <wps:cNvCnPr/>
                        <wps:spPr bwMode="auto">
                          <a:xfrm flipH="1">
                            <a:off x="10712" y="151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63" name="Line 3664"/>
                        <wps:cNvCnPr/>
                        <wps:spPr bwMode="auto">
                          <a:xfrm flipH="1">
                            <a:off x="10532" y="1330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64" name="Line 3665"/>
                        <wps:cNvCnPr/>
                        <wps:spPr bwMode="auto">
                          <a:xfrm flipH="1">
                            <a:off x="10352" y="1150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65" name="Line 3666"/>
                        <wps:cNvCnPr/>
                        <wps:spPr bwMode="auto">
                          <a:xfrm flipH="1">
                            <a:off x="10172" y="1150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66" name="Line 3667"/>
                        <wps:cNvCnPr/>
                        <wps:spPr bwMode="auto">
                          <a:xfrm flipH="1">
                            <a:off x="9992" y="1150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67" name="Line 3668"/>
                        <wps:cNvCnPr/>
                        <wps:spPr bwMode="auto">
                          <a:xfrm flipH="1">
                            <a:off x="9812" y="1150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68" name="Line 3669"/>
                        <wps:cNvCnPr/>
                        <wps:spPr bwMode="auto">
                          <a:xfrm flipH="1">
                            <a:off x="9812" y="1150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69" name="Line 3670"/>
                        <wps:cNvCnPr/>
                        <wps:spPr bwMode="auto">
                          <a:xfrm flipH="1">
                            <a:off x="9812" y="115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70" name="Line 3671"/>
                        <wps:cNvCnPr/>
                        <wps:spPr bwMode="auto">
                          <a:xfrm>
                            <a:off x="9632" y="1150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71" name="Line 3672"/>
                        <wps:cNvCnPr/>
                        <wps:spPr bwMode="auto">
                          <a:xfrm flipH="1">
                            <a:off x="9812" y="1690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72" name="Line 3673"/>
                        <wps:cNvCnPr/>
                        <wps:spPr bwMode="auto">
                          <a:xfrm flipH="1">
                            <a:off x="9272" y="2050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73" name="Line 3674"/>
                        <wps:cNvCnPr/>
                        <wps:spPr bwMode="auto">
                          <a:xfrm>
                            <a:off x="9452" y="169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74" name="Line 3675"/>
                        <wps:cNvCnPr/>
                        <wps:spPr bwMode="auto">
                          <a:xfrm>
                            <a:off x="9272" y="1690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75" name="Line 3676"/>
                        <wps:cNvCnPr/>
                        <wps:spPr bwMode="auto">
                          <a:xfrm>
                            <a:off x="9272" y="187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76" name="Rectangle 3677"/>
                        <wps:cNvSpPr>
                          <a:spLocks noChangeArrowheads="1"/>
                        </wps:cNvSpPr>
                        <wps:spPr bwMode="auto">
                          <a:xfrm flipH="1">
                            <a:off x="9452" y="1834"/>
                            <a:ext cx="360" cy="216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77" name="Line 3678"/>
                        <wps:cNvCnPr/>
                        <wps:spPr bwMode="auto">
                          <a:xfrm flipH="1">
                            <a:off x="9632" y="1150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78" name="Line 3679"/>
                        <wps:cNvCnPr/>
                        <wps:spPr bwMode="auto">
                          <a:xfrm flipH="1">
                            <a:off x="9272" y="1690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79" name="Line 3680"/>
                        <wps:cNvCnPr/>
                        <wps:spPr bwMode="auto">
                          <a:xfrm flipH="1">
                            <a:off x="9272" y="1690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80" name="Line 3681"/>
                        <wps:cNvCnPr/>
                        <wps:spPr bwMode="auto">
                          <a:xfrm>
                            <a:off x="9632" y="169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81" name="Line 3682"/>
                        <wps:cNvCnPr/>
                        <wps:spPr bwMode="auto">
                          <a:xfrm>
                            <a:off x="9632" y="151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82" name="Line 3683"/>
                        <wps:cNvCnPr/>
                        <wps:spPr bwMode="auto">
                          <a:xfrm>
                            <a:off x="9632" y="133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83" name="Line 3684"/>
                        <wps:cNvCnPr/>
                        <wps:spPr bwMode="auto">
                          <a:xfrm>
                            <a:off x="9632" y="115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84" name="Line 3685"/>
                        <wps:cNvCnPr/>
                        <wps:spPr bwMode="auto">
                          <a:xfrm flipH="1">
                            <a:off x="9812" y="4930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85" name="Line 3686"/>
                        <wps:cNvCnPr/>
                        <wps:spPr bwMode="auto">
                          <a:xfrm flipH="1">
                            <a:off x="9812" y="5470"/>
                            <a:ext cx="10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86" name="Line 3687"/>
                        <wps:cNvCnPr/>
                        <wps:spPr bwMode="auto">
                          <a:xfrm flipH="1" flipV="1">
                            <a:off x="9812" y="4930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87" name="Line 3688"/>
                        <wps:cNvCnPr/>
                        <wps:spPr bwMode="auto">
                          <a:xfrm flipH="1">
                            <a:off x="9812" y="4930"/>
                            <a:ext cx="10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88" name="Line 3689"/>
                        <wps:cNvCnPr/>
                        <wps:spPr bwMode="auto">
                          <a:xfrm flipH="1">
                            <a:off x="10712" y="529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89" name="Line 3690"/>
                        <wps:cNvCnPr/>
                        <wps:spPr bwMode="auto">
                          <a:xfrm flipH="1">
                            <a:off x="10532" y="5110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90" name="Line 3691"/>
                        <wps:cNvCnPr/>
                        <wps:spPr bwMode="auto">
                          <a:xfrm flipH="1">
                            <a:off x="10352" y="4930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91" name="Line 3692"/>
                        <wps:cNvCnPr/>
                        <wps:spPr bwMode="auto">
                          <a:xfrm flipH="1">
                            <a:off x="10172" y="4930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92" name="Line 3693"/>
                        <wps:cNvCnPr/>
                        <wps:spPr bwMode="auto">
                          <a:xfrm flipH="1">
                            <a:off x="9992" y="4930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93" name="Line 3694"/>
                        <wps:cNvCnPr/>
                        <wps:spPr bwMode="auto">
                          <a:xfrm flipH="1">
                            <a:off x="9812" y="4930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94" name="Line 3695"/>
                        <wps:cNvCnPr/>
                        <wps:spPr bwMode="auto">
                          <a:xfrm flipH="1">
                            <a:off x="9812" y="4930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95" name="Line 3696"/>
                        <wps:cNvCnPr/>
                        <wps:spPr bwMode="auto">
                          <a:xfrm flipH="1">
                            <a:off x="9812" y="493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96" name="Line 3697"/>
                        <wps:cNvCnPr/>
                        <wps:spPr bwMode="auto">
                          <a:xfrm flipV="1">
                            <a:off x="9632" y="5470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97" name="Line 3698"/>
                        <wps:cNvCnPr/>
                        <wps:spPr bwMode="auto">
                          <a:xfrm flipH="1" flipV="1">
                            <a:off x="9812" y="4570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98" name="Line 3699"/>
                        <wps:cNvCnPr/>
                        <wps:spPr bwMode="auto">
                          <a:xfrm flipH="1" flipV="1">
                            <a:off x="9272" y="4570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99" name="Rectangle 3700"/>
                        <wps:cNvSpPr>
                          <a:spLocks noChangeArrowheads="1"/>
                        </wps:cNvSpPr>
                        <wps:spPr bwMode="auto">
                          <a:xfrm flipH="1" flipV="1">
                            <a:off x="9452" y="4570"/>
                            <a:ext cx="360" cy="216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00" name="Line 3701"/>
                        <wps:cNvCnPr/>
                        <wps:spPr bwMode="auto">
                          <a:xfrm flipH="1" flipV="1">
                            <a:off x="9632" y="4930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01" name="Line 3702"/>
                        <wps:cNvCnPr/>
                        <wps:spPr bwMode="auto">
                          <a:xfrm flipH="1" flipV="1">
                            <a:off x="9272" y="4930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02" name="Line 3703"/>
                        <wps:cNvCnPr/>
                        <wps:spPr bwMode="auto">
                          <a:xfrm flipH="1" flipV="1">
                            <a:off x="9272" y="4570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03" name="Line 3704"/>
                        <wps:cNvCnPr/>
                        <wps:spPr bwMode="auto">
                          <a:xfrm flipH="1" flipV="1">
                            <a:off x="9632" y="529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04" name="Line 3705"/>
                        <wps:cNvCnPr/>
                        <wps:spPr bwMode="auto">
                          <a:xfrm flipH="1" flipV="1">
                            <a:off x="9632" y="511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05" name="Line 3706"/>
                        <wps:cNvCnPr/>
                        <wps:spPr bwMode="auto">
                          <a:xfrm flipH="1" flipV="1">
                            <a:off x="9272" y="4570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06" name="Line 3707"/>
                        <wps:cNvCnPr/>
                        <wps:spPr bwMode="auto">
                          <a:xfrm flipH="1" flipV="1">
                            <a:off x="9632" y="475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07" name="Line 3708"/>
                        <wps:cNvCnPr/>
                        <wps:spPr bwMode="auto">
                          <a:xfrm flipH="1" flipV="1">
                            <a:off x="9272" y="475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08" name="Line 3709"/>
                        <wps:cNvCnPr/>
                        <wps:spPr bwMode="auto">
                          <a:xfrm flipH="1" flipV="1">
                            <a:off x="10892" y="1150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09" name="Line 3710"/>
                        <wps:cNvCnPr/>
                        <wps:spPr bwMode="auto">
                          <a:xfrm>
                            <a:off x="10892" y="1150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10" name="Line 3711"/>
                        <wps:cNvCnPr/>
                        <wps:spPr bwMode="auto">
                          <a:xfrm flipH="1">
                            <a:off x="11072" y="1150"/>
                            <a:ext cx="0" cy="90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11" name="Line 3712"/>
                        <wps:cNvCnPr/>
                        <wps:spPr bwMode="auto">
                          <a:xfrm>
                            <a:off x="11072" y="2050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12" name="Line 3713"/>
                        <wps:cNvCnPr/>
                        <wps:spPr bwMode="auto">
                          <a:xfrm flipH="1" flipV="1">
                            <a:off x="10892" y="1690"/>
                            <a:ext cx="0" cy="252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13" name="Line 3714"/>
                        <wps:cNvCnPr/>
                        <wps:spPr bwMode="auto">
                          <a:xfrm>
                            <a:off x="10892" y="115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14" name="Line 3715"/>
                        <wps:cNvCnPr/>
                        <wps:spPr bwMode="auto">
                          <a:xfrm>
                            <a:off x="10892" y="139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15" name="Line 3716"/>
                        <wps:cNvCnPr/>
                        <wps:spPr bwMode="auto">
                          <a:xfrm>
                            <a:off x="10892" y="163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16" name="Line 3717"/>
                        <wps:cNvCnPr/>
                        <wps:spPr bwMode="auto">
                          <a:xfrm>
                            <a:off x="10892" y="1870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17" name="Line 3718"/>
                        <wps:cNvCnPr/>
                        <wps:spPr bwMode="auto">
                          <a:xfrm>
                            <a:off x="11252" y="205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18" name="Line 3719"/>
                        <wps:cNvCnPr/>
                        <wps:spPr bwMode="auto">
                          <a:xfrm>
                            <a:off x="10892" y="2050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19" name="Line 3720"/>
                        <wps:cNvCnPr/>
                        <wps:spPr bwMode="auto">
                          <a:xfrm>
                            <a:off x="10892" y="223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20" name="Line 3721"/>
                        <wps:cNvCnPr/>
                        <wps:spPr bwMode="auto">
                          <a:xfrm flipH="1">
                            <a:off x="10892" y="4930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21" name="Line 3722"/>
                        <wps:cNvCnPr/>
                        <wps:spPr bwMode="auto">
                          <a:xfrm flipV="1">
                            <a:off x="10892" y="5470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22" name="Line 3723"/>
                        <wps:cNvCnPr/>
                        <wps:spPr bwMode="auto">
                          <a:xfrm flipH="1" flipV="1">
                            <a:off x="11072" y="4570"/>
                            <a:ext cx="0" cy="90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23" name="Line 3724"/>
                        <wps:cNvCnPr/>
                        <wps:spPr bwMode="auto">
                          <a:xfrm flipV="1">
                            <a:off x="11072" y="4570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24" name="Line 3725"/>
                        <wps:cNvCnPr/>
                        <wps:spPr bwMode="auto">
                          <a:xfrm flipH="1" flipV="1">
                            <a:off x="11432" y="2050"/>
                            <a:ext cx="0" cy="252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25" name="Line 3726"/>
                        <wps:cNvCnPr/>
                        <wps:spPr bwMode="auto">
                          <a:xfrm flipH="1">
                            <a:off x="10892" y="4210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26" name="Line 3727"/>
                        <wps:cNvCnPr/>
                        <wps:spPr bwMode="auto">
                          <a:xfrm>
                            <a:off x="10892" y="493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27" name="Line 3728"/>
                        <wps:cNvCnPr/>
                        <wps:spPr bwMode="auto">
                          <a:xfrm flipH="1" flipV="1">
                            <a:off x="10892" y="475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28" name="Line 3729"/>
                        <wps:cNvCnPr/>
                        <wps:spPr bwMode="auto">
                          <a:xfrm flipH="1" flipV="1">
                            <a:off x="10892" y="457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29" name="Line 3730"/>
                        <wps:cNvCnPr/>
                        <wps:spPr bwMode="auto">
                          <a:xfrm flipH="1" flipV="1">
                            <a:off x="10892" y="439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30" name="Line 3731"/>
                        <wps:cNvCnPr/>
                        <wps:spPr bwMode="auto">
                          <a:xfrm flipH="1" flipV="1">
                            <a:off x="11072" y="4210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31" name="Line 3732"/>
                        <wps:cNvCnPr/>
                        <wps:spPr bwMode="auto">
                          <a:xfrm flipH="1" flipV="1">
                            <a:off x="11252" y="421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32" name="Line 3733"/>
                        <wps:cNvCnPr/>
                        <wps:spPr bwMode="auto">
                          <a:xfrm flipH="1" flipV="1">
                            <a:off x="10892" y="4930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33" name="Line 3734"/>
                        <wps:cNvCnPr/>
                        <wps:spPr bwMode="auto">
                          <a:xfrm>
                            <a:off x="10892" y="511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34" name="Line 3735"/>
                        <wps:cNvCnPr/>
                        <wps:spPr bwMode="auto">
                          <a:xfrm>
                            <a:off x="10892" y="529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35" name="Line 3736"/>
                        <wps:cNvCnPr/>
                        <wps:spPr bwMode="auto">
                          <a:xfrm flipH="1" flipV="1">
                            <a:off x="10892" y="4210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36" name="Line 3737"/>
                        <wps:cNvCnPr/>
                        <wps:spPr bwMode="auto">
                          <a:xfrm>
                            <a:off x="10892" y="2410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37" name="Line 3738"/>
                        <wps:cNvCnPr/>
                        <wps:spPr bwMode="auto">
                          <a:xfrm flipH="1">
                            <a:off x="11252" y="2410"/>
                            <a:ext cx="0" cy="180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38" name="Line 3739"/>
                        <wps:cNvCnPr/>
                        <wps:spPr bwMode="auto">
                          <a:xfrm flipH="1">
                            <a:off x="10892" y="4210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39" name="Line 3740"/>
                        <wps:cNvCnPr/>
                        <wps:spPr bwMode="auto">
                          <a:xfrm>
                            <a:off x="11252" y="259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40" name="Line 3741"/>
                        <wps:cNvCnPr/>
                        <wps:spPr bwMode="auto">
                          <a:xfrm>
                            <a:off x="11252" y="277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41" name="Line 3742"/>
                        <wps:cNvCnPr/>
                        <wps:spPr bwMode="auto">
                          <a:xfrm>
                            <a:off x="11252" y="295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42" name="Line 3743"/>
                        <wps:cNvCnPr/>
                        <wps:spPr bwMode="auto">
                          <a:xfrm>
                            <a:off x="11252" y="313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43" name="Line 3744"/>
                        <wps:cNvCnPr/>
                        <wps:spPr bwMode="auto">
                          <a:xfrm>
                            <a:off x="11252" y="331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44" name="Line 3745"/>
                        <wps:cNvCnPr/>
                        <wps:spPr bwMode="auto">
                          <a:xfrm>
                            <a:off x="11252" y="349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45" name="Line 3746"/>
                        <wps:cNvCnPr/>
                        <wps:spPr bwMode="auto">
                          <a:xfrm>
                            <a:off x="11252" y="367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46" name="Line 3747"/>
                        <wps:cNvCnPr/>
                        <wps:spPr bwMode="auto">
                          <a:xfrm>
                            <a:off x="11252" y="385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47" name="Line 3748"/>
                        <wps:cNvCnPr/>
                        <wps:spPr bwMode="auto">
                          <a:xfrm>
                            <a:off x="11252" y="403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48" name="Line 3749"/>
                        <wps:cNvCnPr/>
                        <wps:spPr bwMode="auto">
                          <a:xfrm>
                            <a:off x="6932" y="1870"/>
                            <a:ext cx="162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49" name="Line 3750"/>
                        <wps:cNvCnPr/>
                        <wps:spPr bwMode="auto">
                          <a:xfrm flipH="1">
                            <a:off x="6752" y="187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50" name="Line 3751"/>
                        <wps:cNvCnPr/>
                        <wps:spPr bwMode="auto">
                          <a:xfrm>
                            <a:off x="8552" y="187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51" name="Line 3752"/>
                        <wps:cNvCnPr/>
                        <wps:spPr bwMode="auto">
                          <a:xfrm>
                            <a:off x="5492" y="2230"/>
                            <a:ext cx="10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52" name="Line 3753"/>
                        <wps:cNvCnPr/>
                        <wps:spPr bwMode="auto">
                          <a:xfrm>
                            <a:off x="5492" y="4390"/>
                            <a:ext cx="10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53" name="Line 3754"/>
                        <wps:cNvCnPr/>
                        <wps:spPr bwMode="auto">
                          <a:xfrm>
                            <a:off x="8912" y="2230"/>
                            <a:ext cx="10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54" name="Line 3755"/>
                        <wps:cNvCnPr/>
                        <wps:spPr bwMode="auto">
                          <a:xfrm>
                            <a:off x="8912" y="4390"/>
                            <a:ext cx="10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55" name="Arc 3756"/>
                        <wps:cNvSpPr>
                          <a:spLocks/>
                        </wps:cNvSpPr>
                        <wps:spPr bwMode="auto">
                          <a:xfrm>
                            <a:off x="6572" y="2050"/>
                            <a:ext cx="180" cy="180"/>
                          </a:xfrm>
                          <a:custGeom>
                            <a:avLst/>
                            <a:gdLst>
                              <a:gd name="G0" fmla="+- 0 0 0"/>
                              <a:gd name="G1" fmla="+- 0 0 0"/>
                              <a:gd name="G2" fmla="+- 21600 0 0"/>
                              <a:gd name="T0" fmla="*/ 21600 w 21600"/>
                              <a:gd name="T1" fmla="*/ 0 h 21600"/>
                              <a:gd name="T2" fmla="*/ 42 w 21600"/>
                              <a:gd name="T3" fmla="*/ 21600 h 21600"/>
                              <a:gd name="T4" fmla="*/ 0 w 21600"/>
                              <a:gd name="T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21600" y="0"/>
                                </a:moveTo>
                                <a:cubicBezTo>
                                  <a:pt x="21600" y="11912"/>
                                  <a:pt x="11954" y="21576"/>
                                  <a:pt x="41" y="21599"/>
                                </a:cubicBezTo>
                              </a:path>
                              <a:path w="21600" h="21600" stroke="0" extrusionOk="0">
                                <a:moveTo>
                                  <a:pt x="21600" y="0"/>
                                </a:moveTo>
                                <a:cubicBezTo>
                                  <a:pt x="21600" y="11912"/>
                                  <a:pt x="11954" y="21576"/>
                                  <a:pt x="41" y="21599"/>
                                </a:cubicBez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56" name="Arc 3757"/>
                        <wps:cNvSpPr>
                          <a:spLocks/>
                        </wps:cNvSpPr>
                        <wps:spPr bwMode="auto">
                          <a:xfrm flipV="1">
                            <a:off x="6572" y="4390"/>
                            <a:ext cx="180" cy="180"/>
                          </a:xfrm>
                          <a:custGeom>
                            <a:avLst/>
                            <a:gdLst>
                              <a:gd name="G0" fmla="+- 0 0 0"/>
                              <a:gd name="G1" fmla="+- 0 0 0"/>
                              <a:gd name="G2" fmla="+- 21600 0 0"/>
                              <a:gd name="T0" fmla="*/ 21600 w 21600"/>
                              <a:gd name="T1" fmla="*/ 0 h 21600"/>
                              <a:gd name="T2" fmla="*/ 42 w 21600"/>
                              <a:gd name="T3" fmla="*/ 21600 h 21600"/>
                              <a:gd name="T4" fmla="*/ 0 w 21600"/>
                              <a:gd name="T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21600" y="0"/>
                                </a:moveTo>
                                <a:cubicBezTo>
                                  <a:pt x="21600" y="11912"/>
                                  <a:pt x="11954" y="21576"/>
                                  <a:pt x="41" y="21599"/>
                                </a:cubicBezTo>
                              </a:path>
                              <a:path w="21600" h="21600" stroke="0" extrusionOk="0">
                                <a:moveTo>
                                  <a:pt x="21600" y="0"/>
                                </a:moveTo>
                                <a:cubicBezTo>
                                  <a:pt x="21600" y="11912"/>
                                  <a:pt x="11954" y="21576"/>
                                  <a:pt x="41" y="21599"/>
                                </a:cubicBez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57" name="Arc 3758"/>
                        <wps:cNvSpPr>
                          <a:spLocks/>
                        </wps:cNvSpPr>
                        <wps:spPr bwMode="auto">
                          <a:xfrm flipH="1" flipV="1">
                            <a:off x="8732" y="4390"/>
                            <a:ext cx="180" cy="180"/>
                          </a:xfrm>
                          <a:custGeom>
                            <a:avLst/>
                            <a:gdLst>
                              <a:gd name="G0" fmla="+- 0 0 0"/>
                              <a:gd name="G1" fmla="+- 0 0 0"/>
                              <a:gd name="G2" fmla="+- 21600 0 0"/>
                              <a:gd name="T0" fmla="*/ 21600 w 21600"/>
                              <a:gd name="T1" fmla="*/ 0 h 21600"/>
                              <a:gd name="T2" fmla="*/ 42 w 21600"/>
                              <a:gd name="T3" fmla="*/ 21600 h 21600"/>
                              <a:gd name="T4" fmla="*/ 0 w 21600"/>
                              <a:gd name="T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21600" y="0"/>
                                </a:moveTo>
                                <a:cubicBezTo>
                                  <a:pt x="21600" y="11912"/>
                                  <a:pt x="11954" y="21576"/>
                                  <a:pt x="41" y="21599"/>
                                </a:cubicBezTo>
                              </a:path>
                              <a:path w="21600" h="21600" stroke="0" extrusionOk="0">
                                <a:moveTo>
                                  <a:pt x="21600" y="0"/>
                                </a:moveTo>
                                <a:cubicBezTo>
                                  <a:pt x="21600" y="11912"/>
                                  <a:pt x="11954" y="21576"/>
                                  <a:pt x="41" y="21599"/>
                                </a:cubicBez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58" name="Arc 3759"/>
                        <wps:cNvSpPr>
                          <a:spLocks/>
                        </wps:cNvSpPr>
                        <wps:spPr bwMode="auto">
                          <a:xfrm flipH="1">
                            <a:off x="8732" y="2050"/>
                            <a:ext cx="180" cy="180"/>
                          </a:xfrm>
                          <a:custGeom>
                            <a:avLst/>
                            <a:gdLst>
                              <a:gd name="G0" fmla="+- 0 0 0"/>
                              <a:gd name="G1" fmla="+- 0 0 0"/>
                              <a:gd name="G2" fmla="+- 21600 0 0"/>
                              <a:gd name="T0" fmla="*/ 21600 w 21600"/>
                              <a:gd name="T1" fmla="*/ 0 h 21600"/>
                              <a:gd name="T2" fmla="*/ 42 w 21600"/>
                              <a:gd name="T3" fmla="*/ 21600 h 21600"/>
                              <a:gd name="T4" fmla="*/ 0 w 21600"/>
                              <a:gd name="T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21600" y="0"/>
                                </a:moveTo>
                                <a:cubicBezTo>
                                  <a:pt x="21600" y="11912"/>
                                  <a:pt x="11954" y="21576"/>
                                  <a:pt x="41" y="21599"/>
                                </a:cubicBezTo>
                              </a:path>
                              <a:path w="21600" h="21600" stroke="0" extrusionOk="0">
                                <a:moveTo>
                                  <a:pt x="21600" y="0"/>
                                </a:moveTo>
                                <a:cubicBezTo>
                                  <a:pt x="21600" y="11912"/>
                                  <a:pt x="11954" y="21576"/>
                                  <a:pt x="41" y="21599"/>
                                </a:cubicBez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59" name="Line 3760"/>
                        <wps:cNvCnPr/>
                        <wps:spPr bwMode="auto">
                          <a:xfrm flipV="1">
                            <a:off x="6932" y="4750"/>
                            <a:ext cx="162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60" name="Line 3761"/>
                        <wps:cNvCnPr/>
                        <wps:spPr bwMode="auto">
                          <a:xfrm flipH="1" flipV="1">
                            <a:off x="6752" y="457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61" name="Line 3762"/>
                        <wps:cNvCnPr/>
                        <wps:spPr bwMode="auto">
                          <a:xfrm flipV="1">
                            <a:off x="8552" y="457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62" name="Line 3763"/>
                        <wps:cNvCnPr/>
                        <wps:spPr bwMode="auto">
                          <a:xfrm flipV="1">
                            <a:off x="6752" y="3310"/>
                            <a:ext cx="0" cy="12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63" name="Line 3764"/>
                        <wps:cNvCnPr/>
                        <wps:spPr bwMode="auto">
                          <a:xfrm flipV="1">
                            <a:off x="6932" y="3310"/>
                            <a:ext cx="0" cy="14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64" name="Line 3765"/>
                        <wps:cNvCnPr/>
                        <wps:spPr bwMode="auto">
                          <a:xfrm flipV="1">
                            <a:off x="8552" y="3310"/>
                            <a:ext cx="0" cy="14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65" name="Line 3766"/>
                        <wps:cNvCnPr/>
                        <wps:spPr bwMode="auto">
                          <a:xfrm flipV="1">
                            <a:off x="8732" y="3310"/>
                            <a:ext cx="0" cy="12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66" name="Line 3767"/>
                        <wps:cNvCnPr/>
                        <wps:spPr bwMode="auto">
                          <a:xfrm>
                            <a:off x="8192" y="2050"/>
                            <a:ext cx="0" cy="23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arrow" w="med" len="lg"/>
                            <a:tailEnd type="none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67" name="Line 3768"/>
                        <wps:cNvCnPr/>
                        <wps:spPr bwMode="auto">
                          <a:xfrm>
                            <a:off x="6752" y="2050"/>
                            <a:ext cx="19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68" name="Text Box 3769"/>
                        <wps:cNvSpPr txBox="1">
                          <a:spLocks noChangeArrowheads="1"/>
                        </wps:cNvSpPr>
                        <wps:spPr bwMode="auto">
                          <a:xfrm>
                            <a:off x="7652" y="2410"/>
                            <a:ext cx="720" cy="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0822103" w14:textId="77777777" w:rsidR="009221E0" w:rsidRPr="00B310E1" w:rsidRDefault="009221E0" w:rsidP="00E939BD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d</w:t>
                              </w:r>
                              <w:r w:rsidRPr="00A919D1">
                                <w:rPr>
                                  <w:b/>
                                  <w:i/>
                                  <w:vertAlign w:val="subscript"/>
                                  <w:lang w:val="en-US"/>
                                </w:rPr>
                                <w:t>f1</w:t>
                              </w: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 xml:space="preserve"> = </w:t>
                              </w:r>
                              <w:r w:rsidRPr="00B310E1">
                                <w:rPr>
                                  <w:b/>
                                  <w:i/>
                                </w:rPr>
                                <w:sym w:font="Symbol" w:char="F0C6"/>
                              </w: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 70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69" name="Arc 3770"/>
                        <wps:cNvSpPr>
                          <a:spLocks/>
                        </wps:cNvSpPr>
                        <wps:spPr bwMode="auto">
                          <a:xfrm flipH="1" flipV="1">
                            <a:off x="2252" y="3130"/>
                            <a:ext cx="180" cy="180"/>
                          </a:xfrm>
                          <a:custGeom>
                            <a:avLst/>
                            <a:gdLst>
                              <a:gd name="G0" fmla="+- 0 0 0"/>
                              <a:gd name="G1" fmla="+- 0 0 0"/>
                              <a:gd name="G2" fmla="+- 21600 0 0"/>
                              <a:gd name="T0" fmla="*/ 21600 w 21600"/>
                              <a:gd name="T1" fmla="*/ 0 h 21600"/>
                              <a:gd name="T2" fmla="*/ 42 w 21600"/>
                              <a:gd name="T3" fmla="*/ 21600 h 21600"/>
                              <a:gd name="T4" fmla="*/ 0 w 21600"/>
                              <a:gd name="T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21600" y="0"/>
                                </a:moveTo>
                                <a:cubicBezTo>
                                  <a:pt x="21600" y="11912"/>
                                  <a:pt x="11954" y="21576"/>
                                  <a:pt x="41" y="21599"/>
                                </a:cubicBezTo>
                              </a:path>
                              <a:path w="21600" h="21600" stroke="0" extrusionOk="0">
                                <a:moveTo>
                                  <a:pt x="21600" y="0"/>
                                </a:moveTo>
                                <a:cubicBezTo>
                                  <a:pt x="21600" y="11912"/>
                                  <a:pt x="11954" y="21576"/>
                                  <a:pt x="41" y="21599"/>
                                </a:cubicBez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70" name="Line 3771"/>
                        <wps:cNvCnPr/>
                        <wps:spPr bwMode="auto">
                          <a:xfrm flipH="1">
                            <a:off x="1892" y="277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71" name="Line 3772"/>
                        <wps:cNvCnPr/>
                        <wps:spPr bwMode="auto">
                          <a:xfrm>
                            <a:off x="2072" y="2770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72" name="Arc 3773"/>
                        <wps:cNvSpPr>
                          <a:spLocks/>
                        </wps:cNvSpPr>
                        <wps:spPr bwMode="auto">
                          <a:xfrm flipV="1">
                            <a:off x="3332" y="3130"/>
                            <a:ext cx="180" cy="180"/>
                          </a:xfrm>
                          <a:custGeom>
                            <a:avLst/>
                            <a:gdLst>
                              <a:gd name="G0" fmla="+- 0 0 0"/>
                              <a:gd name="G1" fmla="+- 0 0 0"/>
                              <a:gd name="G2" fmla="+- 21600 0 0"/>
                              <a:gd name="T0" fmla="*/ 21600 w 21600"/>
                              <a:gd name="T1" fmla="*/ 0 h 21600"/>
                              <a:gd name="T2" fmla="*/ 42 w 21600"/>
                              <a:gd name="T3" fmla="*/ 21600 h 21600"/>
                              <a:gd name="T4" fmla="*/ 0 w 21600"/>
                              <a:gd name="T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21600" y="0"/>
                                </a:moveTo>
                                <a:cubicBezTo>
                                  <a:pt x="21600" y="11912"/>
                                  <a:pt x="11954" y="21576"/>
                                  <a:pt x="41" y="21599"/>
                                </a:cubicBezTo>
                              </a:path>
                              <a:path w="21600" h="21600" stroke="0" extrusionOk="0">
                                <a:moveTo>
                                  <a:pt x="21600" y="0"/>
                                </a:moveTo>
                                <a:cubicBezTo>
                                  <a:pt x="21600" y="11912"/>
                                  <a:pt x="11954" y="21576"/>
                                  <a:pt x="41" y="21599"/>
                                </a:cubicBez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73" name="Line 3774"/>
                        <wps:cNvCnPr/>
                        <wps:spPr bwMode="auto">
                          <a:xfrm>
                            <a:off x="2432" y="3130"/>
                            <a:ext cx="9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74" name="Line 3775"/>
                        <wps:cNvCnPr/>
                        <wps:spPr bwMode="auto">
                          <a:xfrm>
                            <a:off x="6752" y="1948"/>
                            <a:ext cx="19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75" name="Line 3776"/>
                        <wps:cNvCnPr/>
                        <wps:spPr bwMode="auto">
                          <a:xfrm>
                            <a:off x="1883" y="5108"/>
                            <a:ext cx="0" cy="81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76" name="Line 3777"/>
                        <wps:cNvCnPr/>
                        <wps:spPr bwMode="auto">
                          <a:xfrm>
                            <a:off x="3698" y="4203"/>
                            <a:ext cx="0" cy="1699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77" name="Line 3778"/>
                        <wps:cNvCnPr/>
                        <wps:spPr bwMode="auto">
                          <a:xfrm>
                            <a:off x="4046" y="4203"/>
                            <a:ext cx="0" cy="1699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78" name="Line 3779"/>
                        <wps:cNvCnPr/>
                        <wps:spPr bwMode="auto">
                          <a:xfrm>
                            <a:off x="6212" y="4565"/>
                            <a:ext cx="0" cy="134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79" name="Line 3780"/>
                        <wps:cNvCnPr/>
                        <wps:spPr bwMode="auto">
                          <a:xfrm>
                            <a:off x="6746" y="4568"/>
                            <a:ext cx="0" cy="133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80" name="Line 3781"/>
                        <wps:cNvCnPr/>
                        <wps:spPr bwMode="auto">
                          <a:xfrm>
                            <a:off x="8732" y="4565"/>
                            <a:ext cx="0" cy="134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81" name="Line 3782"/>
                        <wps:cNvCnPr/>
                        <wps:spPr bwMode="auto">
                          <a:xfrm>
                            <a:off x="9272" y="4565"/>
                            <a:ext cx="0" cy="133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82" name="Line 3783"/>
                        <wps:cNvCnPr/>
                        <wps:spPr bwMode="auto">
                          <a:xfrm>
                            <a:off x="11432" y="4565"/>
                            <a:ext cx="0" cy="1349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83" name="Line 3784"/>
                        <wps:cNvCnPr/>
                        <wps:spPr bwMode="auto">
                          <a:xfrm flipV="1">
                            <a:off x="1886" y="5902"/>
                            <a:ext cx="954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arrow" w="med" len="lg"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84" name="Oval 3785"/>
                        <wps:cNvSpPr>
                          <a:spLocks noChangeArrowheads="1"/>
                        </wps:cNvSpPr>
                        <wps:spPr bwMode="auto">
                          <a:xfrm>
                            <a:off x="3655" y="5860"/>
                            <a:ext cx="85" cy="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85" name="Oval 3786"/>
                        <wps:cNvSpPr>
                          <a:spLocks noChangeArrowheads="1"/>
                        </wps:cNvSpPr>
                        <wps:spPr bwMode="auto">
                          <a:xfrm>
                            <a:off x="3998" y="5860"/>
                            <a:ext cx="85" cy="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86" name="Oval 3787"/>
                        <wps:cNvSpPr>
                          <a:spLocks noChangeArrowheads="1"/>
                        </wps:cNvSpPr>
                        <wps:spPr bwMode="auto">
                          <a:xfrm>
                            <a:off x="6169" y="5860"/>
                            <a:ext cx="85" cy="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87" name="Oval 3788"/>
                        <wps:cNvSpPr>
                          <a:spLocks noChangeArrowheads="1"/>
                        </wps:cNvSpPr>
                        <wps:spPr bwMode="auto">
                          <a:xfrm>
                            <a:off x="6703" y="5866"/>
                            <a:ext cx="85" cy="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88" name="Oval 3789"/>
                        <wps:cNvSpPr>
                          <a:spLocks noChangeArrowheads="1"/>
                        </wps:cNvSpPr>
                        <wps:spPr bwMode="auto">
                          <a:xfrm>
                            <a:off x="8684" y="5860"/>
                            <a:ext cx="85" cy="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89" name="Oval 3790"/>
                        <wps:cNvSpPr>
                          <a:spLocks noChangeArrowheads="1"/>
                        </wps:cNvSpPr>
                        <wps:spPr bwMode="auto">
                          <a:xfrm>
                            <a:off x="9230" y="5860"/>
                            <a:ext cx="85" cy="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90" name="Text Box 3791"/>
                        <wps:cNvSpPr txBox="1">
                          <a:spLocks noChangeArrowheads="1"/>
                        </wps:cNvSpPr>
                        <wps:spPr bwMode="auto">
                          <a:xfrm>
                            <a:off x="1930" y="5515"/>
                            <a:ext cx="1767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0547B71" w14:textId="77777777" w:rsidR="009221E0" w:rsidRPr="00933A1A" w:rsidRDefault="009221E0" w:rsidP="00E939BD">
                              <w:pPr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l</w:t>
                              </w:r>
                              <w:r w:rsidRPr="00DF1260">
                                <w:rPr>
                                  <w:b/>
                                  <w:i/>
                                  <w:vertAlign w:val="subscript"/>
                                </w:rPr>
                                <w:t>к</w:t>
                              </w:r>
                              <w:r>
                                <w:rPr>
                                  <w:b/>
                                  <w:i/>
                                </w:rPr>
                                <w:t>=</w:t>
                              </w:r>
                              <w:r w:rsidRPr="00933A1A">
                                <w:rPr>
                                  <w:b/>
                                  <w:i/>
                                </w:rPr>
                                <w:t>110</w:t>
                              </w:r>
                              <w:r>
                                <w:rPr>
                                  <w:b/>
                                  <w:i/>
                                </w:rPr>
                                <w:t>мм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91" name="Text Box 3792"/>
                        <wps:cNvSpPr txBox="1">
                          <a:spLocks noChangeArrowheads="1"/>
                        </wps:cNvSpPr>
                        <wps:spPr bwMode="auto">
                          <a:xfrm>
                            <a:off x="4039" y="5524"/>
                            <a:ext cx="2166" cy="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85B25EA" w14:textId="77777777" w:rsidR="009221E0" w:rsidRPr="00DF1260" w:rsidRDefault="009221E0" w:rsidP="00E939BD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l</w:t>
                              </w:r>
                              <w:r w:rsidRPr="00DF1260">
                                <w:rPr>
                                  <w:b/>
                                  <w:i/>
                                  <w:vertAlign w:val="subscript"/>
                                  <w:lang w:val="uk-UA"/>
                                </w:rPr>
                                <w:t>опори_1</w:t>
                              </w: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=</w:t>
                              </w:r>
                              <w:r>
                                <w:rPr>
                                  <w:b/>
                                  <w:i/>
                                </w:rPr>
                                <w:t>94</w:t>
                              </w: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мм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92" name="Text Box 3793"/>
                        <wps:cNvSpPr txBox="1">
                          <a:spLocks noChangeArrowheads="1"/>
                        </wps:cNvSpPr>
                        <wps:spPr bwMode="auto">
                          <a:xfrm>
                            <a:off x="6775" y="5524"/>
                            <a:ext cx="1938" cy="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9A04EA2" w14:textId="77777777" w:rsidR="009221E0" w:rsidRPr="00DF1260" w:rsidRDefault="009221E0" w:rsidP="00E939BD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l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uk-UA"/>
                                </w:rPr>
                                <w:t>шестерні</w:t>
                              </w: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=</w:t>
                              </w:r>
                              <w:r>
                                <w:rPr>
                                  <w:b/>
                                  <w:i/>
                                </w:rPr>
                                <w:t>68</w:t>
                              </w: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мм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93" name="Text Box 3794"/>
                        <wps:cNvSpPr txBox="1">
                          <a:spLocks noChangeArrowheads="1"/>
                        </wps:cNvSpPr>
                        <wps:spPr bwMode="auto">
                          <a:xfrm>
                            <a:off x="9283" y="5530"/>
                            <a:ext cx="2109" cy="5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F1EE5C" w14:textId="77777777" w:rsidR="009221E0" w:rsidRPr="00DF1260" w:rsidRDefault="009221E0" w:rsidP="00E939BD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l</w:t>
                              </w:r>
                              <w:r w:rsidRPr="00DF1260">
                                <w:rPr>
                                  <w:b/>
                                  <w:i/>
                                  <w:vertAlign w:val="subscript"/>
                                  <w:lang w:val="uk-UA"/>
                                </w:rPr>
                                <w:t>опори_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uk-UA"/>
                                </w:rPr>
                                <w:t>2</w:t>
                              </w: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=</w:t>
                              </w:r>
                              <w:r>
                                <w:rPr>
                                  <w:b/>
                                  <w:i/>
                                </w:rPr>
                                <w:t>9</w:t>
                              </w:r>
                              <w:r w:rsidRPr="00933A1A">
                                <w:rPr>
                                  <w:b/>
                                  <w:i/>
                                </w:rPr>
                                <w:t>0</w:t>
                              </w: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мм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94" name="Text Box 3795"/>
                        <wps:cNvSpPr txBox="1">
                          <a:spLocks noChangeArrowheads="1"/>
                        </wps:cNvSpPr>
                        <wps:spPr bwMode="auto">
                          <a:xfrm>
                            <a:off x="6212" y="5524"/>
                            <a:ext cx="558" cy="3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9D3CA7" w14:textId="77777777" w:rsidR="009221E0" w:rsidRPr="00933A1A" w:rsidRDefault="009221E0" w:rsidP="00E939BD">
                              <w:pPr>
                                <w:jc w:val="center"/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b/>
                                  <w:i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95" name="Text Box 3796"/>
                        <wps:cNvSpPr txBox="1">
                          <a:spLocks noChangeArrowheads="1"/>
                        </wps:cNvSpPr>
                        <wps:spPr bwMode="auto">
                          <a:xfrm>
                            <a:off x="8726" y="5524"/>
                            <a:ext cx="558" cy="3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E8DFA8" w14:textId="77777777" w:rsidR="009221E0" w:rsidRPr="00933A1A" w:rsidRDefault="009221E0" w:rsidP="00E939BD">
                              <w:pPr>
                                <w:jc w:val="center"/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b/>
                                  <w:i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96" name="Text Box 3797"/>
                        <wps:cNvSpPr txBox="1">
                          <a:spLocks noChangeArrowheads="1"/>
                        </wps:cNvSpPr>
                        <wps:spPr bwMode="auto">
                          <a:xfrm>
                            <a:off x="3596" y="5524"/>
                            <a:ext cx="558" cy="3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1810686" w14:textId="77777777" w:rsidR="009221E0" w:rsidRPr="00933A1A" w:rsidRDefault="009221E0" w:rsidP="00E939BD">
                              <w:pPr>
                                <w:jc w:val="center"/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b/>
                                  <w:i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97" name="Line 3798"/>
                        <wps:cNvCnPr/>
                        <wps:spPr bwMode="auto">
                          <a:xfrm flipH="1" flipV="1">
                            <a:off x="10708" y="2389"/>
                            <a:ext cx="89" cy="9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98" name="Line 3799"/>
                        <wps:cNvCnPr/>
                        <wps:spPr bwMode="auto">
                          <a:xfrm>
                            <a:off x="10791" y="2484"/>
                            <a:ext cx="0" cy="163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99" name="Line 3800"/>
                        <wps:cNvCnPr/>
                        <wps:spPr bwMode="auto">
                          <a:xfrm>
                            <a:off x="6775" y="4669"/>
                            <a:ext cx="19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00" name="Line 3801"/>
                        <wps:cNvCnPr/>
                        <wps:spPr bwMode="auto">
                          <a:xfrm>
                            <a:off x="4053" y="2394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01" name="Line 3802"/>
                        <wps:cNvCnPr/>
                        <wps:spPr bwMode="auto">
                          <a:xfrm>
                            <a:off x="4239" y="2406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02" name="Line 3803"/>
                        <wps:cNvCnPr/>
                        <wps:spPr bwMode="auto">
                          <a:xfrm>
                            <a:off x="4587" y="2412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03" name="Line 3804"/>
                        <wps:cNvCnPr/>
                        <wps:spPr bwMode="auto">
                          <a:xfrm>
                            <a:off x="5673" y="2052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04" name="Line 3805"/>
                        <wps:cNvCnPr/>
                        <wps:spPr bwMode="auto">
                          <a:xfrm>
                            <a:off x="6027" y="2052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05" name="Line 3806"/>
                        <wps:cNvCnPr/>
                        <wps:spPr bwMode="auto">
                          <a:xfrm>
                            <a:off x="6207" y="2046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06" name="Line 3807"/>
                        <wps:cNvCnPr/>
                        <wps:spPr bwMode="auto">
                          <a:xfrm>
                            <a:off x="4053" y="4032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07" name="Line 3808"/>
                        <wps:cNvCnPr/>
                        <wps:spPr bwMode="auto">
                          <a:xfrm>
                            <a:off x="4239" y="4032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08" name="Line 3809"/>
                        <wps:cNvCnPr/>
                        <wps:spPr bwMode="auto">
                          <a:xfrm>
                            <a:off x="4587" y="4032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09" name="Line 3810"/>
                        <wps:cNvCnPr/>
                        <wps:spPr bwMode="auto">
                          <a:xfrm>
                            <a:off x="5673" y="4392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10" name="Line 3811"/>
                        <wps:cNvCnPr/>
                        <wps:spPr bwMode="auto">
                          <a:xfrm>
                            <a:off x="6021" y="4392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11" name="Line 3812"/>
                        <wps:cNvCnPr/>
                        <wps:spPr bwMode="auto">
                          <a:xfrm>
                            <a:off x="6213" y="4392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12" name="Line 3813"/>
                        <wps:cNvCnPr/>
                        <wps:spPr bwMode="auto">
                          <a:xfrm>
                            <a:off x="9273" y="2046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13" name="Line 3814"/>
                        <wps:cNvCnPr/>
                        <wps:spPr bwMode="auto">
                          <a:xfrm>
                            <a:off x="9459" y="2046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14" name="Line 3815"/>
                        <wps:cNvCnPr/>
                        <wps:spPr bwMode="auto">
                          <a:xfrm>
                            <a:off x="9813" y="2052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15" name="Line 3816"/>
                        <wps:cNvCnPr/>
                        <wps:spPr bwMode="auto">
                          <a:xfrm>
                            <a:off x="9273" y="4392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16" name="Line 3817"/>
                        <wps:cNvCnPr/>
                        <wps:spPr bwMode="auto">
                          <a:xfrm>
                            <a:off x="9459" y="4392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17" name="Line 3818"/>
                        <wps:cNvCnPr/>
                        <wps:spPr bwMode="auto">
                          <a:xfrm>
                            <a:off x="9807" y="4392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18" name="Line 3819"/>
                        <wps:cNvCnPr/>
                        <wps:spPr bwMode="auto">
                          <a:xfrm flipH="1">
                            <a:off x="10708" y="4116"/>
                            <a:ext cx="89" cy="9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382CF36" id="Group 3518" o:spid="_x0000_s2288" style="width:495pt;height:244.35pt;mso-position-horizontal-relative:char;mso-position-vertical-relative:line" coordorigin="1712,1150" coordsize="9900,48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">
                <v:rect id="Rectangle 3519" o:spid="_x0000_s2289" style="position:absolute;left:3692;top:2590;width:108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1VgsQA&#10;AADdAAAADwAAAGRycy9kb3ducmV2LnhtbERPy2oCMRTdF/yHcIVuSs3YwiCjUYoPkC6EqmCXl8l1&#10;ZujkZkgyL7++WRS6PJz3ajOYWnTkfGVZwXyWgCDOra64UHC9HF4XIHxA1lhbJgUjedisJ08rzLTt&#10;+Yu6cyhEDGGfoYIyhCaT0uclGfQz2xBH7m6dwRChK6R22MdwU8u3JEmlwYpjQ4kNbUvKf86tUdDc&#10;tmj2Jxk+3fj++G6vp90ueVHqeTp8LEEEGsK/+M991ArSdB7nxjfxCc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btVYLEAAAA3QAAAA8AAAAAAAAAAAAAAAAAmAIAAGRycy9k&#10;b3ducmV2LnhtbFBLBQYAAAAABAAEAPUAAACJAwAAAAA=&#10;" strokeweight="1.5pt"/>
                <v:rect id="Rectangle 3520" o:spid="_x0000_s2290" style="position:absolute;left:4772;top:2410;width:72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aHwGccA&#10;AADdAAAADwAAAGRycy9kb3ducmV2LnhtbESPT2vCQBTE7wW/w/IKXqRuVAg2dRXxD4gHwSi0x0f2&#10;NQnNvg27q8Z++q4g9DjMzG+Y2aIzjbiS87VlBaNhAoK4sLrmUsH5tH2bgvABWWNjmRTcycNi3nuZ&#10;YabtjY90zUMpIoR9hgqqENpMSl9UZNAPbUscvW/rDIYoXSm1w1uEm0aOkySVBmuOCxW2tKqo+Mkv&#10;RkH7uUKzOciwd/fJ79flfFivk4FS/ddu+QEiUBf+w8/2TitI09E7PN7EJyDn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mh8BnHAAAA3QAAAA8AAAAAAAAAAAAAAAAAmAIAAGRy&#10;cy9kb3ducmV2LnhtbFBLBQYAAAAABAAEAPUAAACMAwAAAAA=&#10;" strokeweight="1.5pt"/>
                <v:rect id="Rectangle 3521" o:spid="_x0000_s2291" style="position:absolute;left:4772;top:1690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eTOcQA&#10;AADdAAAADwAAAGRycy9kb3ducmV2LnhtbERPz2vCMBS+C/sfwhvsImu6CmVUowzdYHgQrIXt+Gie&#10;bVnzUpJY6/765TDw+PH9Xm0m04uRnO8sK3hJUhDEtdUdNwqq08fzKwgfkDX2lknBjTxs1g+zFRba&#10;XvlIYxkaEUPYF6igDWEopPR1SwZ9YgfiyJ2tMxgidI3UDq8x3PQyS9NcGuw4NrQ40Lal+qe8GAXD&#10;1xbN+0GGvbstfr8v1WG3S+dKPT1Ob0sQgaZwF/+7P7WCPM/i/vgmPgG5/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b3kznEAAAA3QAAAA8AAAAAAAAAAAAAAAAAmAIAAGRycy9k&#10;b3ducmV2LnhtbFBLBQYAAAAABAAEAPUAAACJAwAAAAA=&#10;" strokeweight="1.5pt"/>
                <v:line id="Line 3522" o:spid="_x0000_s2292" style="position:absolute;flip:x;visibility:visible;mso-wrap-style:square" from="4772,1690" to="5492,24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BpdpMUAAADdAAAADwAAAGRycy9kb3ducmV2LnhtbESPwWrDMBBE74X+g9hAbo1sH0xxooQS&#10;MCQ0hzQN5LpYa8vUWhlJjd2/jwqFHoeZecNsdrMdxJ186B0ryFcZCOLG6Z47BdfP+uUVRIjIGgfH&#10;pOCHAuy2z08brLSb+IPul9iJBOFQoQIT41hJGRpDFsPKjcTJa523GJP0ndQepwS3gyyyrJQWe04L&#10;BkfaG2q+Lt9WgTy+T2dfF9e2aw+jux3NqZxmpZaL+W0NItIc/8N/7YNWUJZFDr9v0hOQ2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BpdpMUAAADdAAAADwAAAAAAAAAA&#10;AAAAAAChAgAAZHJzL2Rvd25yZXYueG1sUEsFBgAAAAAEAAQA+QAAAJMDAAAAAA==&#10;" strokeweight="1.5pt"/>
                <v:line id="Line 3523" o:spid="_x0000_s2293" style="position:absolute;visibility:visible;mso-wrap-style:square" from="4772,1690" to="5492,24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ny6sUAAADdAAAADwAAAGRycy9kb3ducmV2LnhtbESPQWvCQBSE70L/w/IKvemmKYSSuooU&#10;rKU3UxF6e2SfSUz2bbq70fjvXUHwOMzMN8x8OZpOnMj5xrKC11kCgri0uuFKwe53PX0H4QOyxs4y&#10;KbiQh+XiaTLHXNszb+lUhEpECPscFdQh9LmUvqzJoJ/Znjh6B+sMhihdJbXDc4SbTqZJkkmDDceF&#10;Gnv6rKlsi8Eo2A8F/x3btetw+NpsDvv/1r/9KPXyPK4+QAQawyN8b39rBVmWpnB7E5+AX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Lny6sUAAADdAAAADwAAAAAAAAAA&#10;AAAAAAChAgAAZHJzL2Rvd25yZXYueG1sUEsFBgAAAAAEAAQA+QAAAJMDAAAAAA==&#10;" strokeweight="1.5pt"/>
                <v:rect id="Rectangle 3524" o:spid="_x0000_s2294" style="position:absolute;left:4772;top:4210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UNTsYA&#10;AADdAAAADwAAAGRycy9kb3ducmV2LnhtbESPT4vCMBTE74LfITzBi6ypCmWpRhH/gHgQdIX1+Gje&#10;tmWbl5JErX76zYLgcZiZ3zCzRWtqcSPnK8sKRsMEBHFudcWFgvPX9uMThA/IGmvLpOBBHhbzbmeG&#10;mbZ3PtLtFAoRIewzVFCG0GRS+rwkg35oG+Lo/VhnMETpCqkd3iPc1HKcJKk0WHFcKLGhVUn57+lq&#10;FDTfKzSbgwx795g8L9fzYb1OBkr1e+1yCiJQG97hV3unFaTpeAL/b+ITkP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iUNTsYAAADdAAAADwAAAAAAAAAAAAAAAACYAgAAZHJz&#10;L2Rvd25yZXYueG1sUEsFBgAAAAAEAAQA9QAAAIsDAAAAAA==&#10;" strokeweight="1.5pt"/>
                <v:line id="Line 3525" o:spid="_x0000_s2295" style="position:absolute;flip:x;visibility:visible;mso-wrap-style:square" from="4772,4210" to="5492,49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G3+PMQAAADdAAAADwAAAGRycy9kb3ducmV2LnhtbESPQWvCQBSE7wX/w/IEb3VjKKGkrlIK&#10;glIPrQpeH9mXbGj2bdhdTfz3bkHwOMzMN8xyPdpOXMmH1rGCxTwDQVw53XKj4HTcvL6DCBFZY+eY&#10;FNwowHo1eVliqd3Av3Q9xEYkCIcSFZgY+1LKUBmyGOauJ05e7bzFmKRvpPY4JLjtZJ5lhbTYclow&#10;2NOXoervcLEK5O57+PGb/FQ39bZ3553ZF8Oo1Gw6fn6AiDTGZ/jR3moFRZG/wf+b9ATk6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8bf48xAAAAN0AAAAPAAAAAAAAAAAA&#10;AAAAAKECAABkcnMvZG93bnJldi54bWxQSwUGAAAAAAQABAD5AAAAkgMAAAAA&#10;" strokeweight="1.5pt"/>
                <v:line id="Line 3526" o:spid="_x0000_s2296" style="position:absolute;visibility:visible;mso-wrap-style:square" from="4772,4210" to="5492,49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1BqnsUAAADdAAAADwAAAGRycy9kb3ducmV2LnhtbESPQWvCQBSE7wX/w/IEb3VTi0FSVymC&#10;VXozLYK3R/aZpMm+jbsbTf+9KxR6HGbmG2a5HkwrruR8bVnByzQBQVxYXXOp4Ptr+7wA4QOyxtYy&#10;KfglD+vV6GmJmbY3PtA1D6WIEPYZKqhC6DIpfVGRQT+1HXH0ztYZDFG6UmqHtwg3rZwlSSoN1hwX&#10;KuxoU1HR5L1RcOxzPv00W9di/7HbnY+Xxr9+KjUZD+9vIAIN4T/8195rBWk6m8PjTXwCcnU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1BqnsUAAADdAAAADwAAAAAAAAAA&#10;AAAAAAChAgAAZHJzL2Rvd25yZXYueG1sUEsFBgAAAAAEAAQA+QAAAJMDAAAAAA==&#10;" strokeweight="1.5pt"/>
                <v:line id="Line 3527" o:spid="_x0000_s2297" style="position:absolute;flip:y;visibility:visible;mso-wrap-style:square" from="1892,1690" to="1892,5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/PF0MQAAADdAAAADwAAAGRycy9kb3ducmV2LnhtbESPQWsCMRSE70L/Q3hCb5p1D0G2RhFB&#10;UNpDtYLXx+btZunmZUlSd/vvm0Khx2FmvmE2u8n14kEhdp41rJYFCOLam45bDbeP42INIiZkg71n&#10;0vBNEXbbp9kGK+NHvtDjmlqRIRwr1GBTGiopY23JYVz6gTh7jQ8OU5ahlSbgmOGul2VRKOmw47xg&#10;caCDpfrz+uU0yPPr+B6O5a1pm9Pg72f7psZJ6+f5tH8BkWhK/+G/9sloUKpU8PsmPwG5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88XQxAAAAN0AAAAPAAAAAAAAAAAA&#10;AAAAAKECAABkcnMvZG93bnJldi54bWxQSwUGAAAAAAQABAD5AAAAkgMAAAAA&#10;" strokeweight="1.5pt"/>
                <v:line id="Line 3528" o:spid="_x0000_s2298" style="position:absolute;visibility:visible;mso-wrap-style:square" from="1892,5110" to="2432,5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5RcsUAAADdAAAADwAAAGRycy9kb3ducmV2LnhtbESPQWvCQBSE7wX/w/IEb3VTC6mkrlIE&#10;q/RmWgRvj+wzSZN9G3c3mv57VxB6HGbmG2axGkwrLuR8bVnByzQBQVxYXXOp4Od78zwH4QOyxtYy&#10;KfgjD6vl6GmBmbZX3tMlD6WIEPYZKqhC6DIpfVGRQT+1HXH0TtYZDFG6UmqH1wg3rZwlSSoN1hwX&#10;KuxoXVHR5L1RcOhzPv42G9di/7ndng7nxr9+KTUZDx/vIAIN4T/8aO+0gjSdvcH9TXwCc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M5RcsUAAADdAAAADwAAAAAAAAAA&#10;AAAAAAChAgAAZHJzL2Rvd25yZXYueG1sUEsFBgAAAAAEAAQA+QAAAJMDAAAAAA==&#10;" strokeweight="1.5pt"/>
                <v:line id="Line 3529" o:spid="_x0000_s2299" style="position:absolute;visibility:visible;mso-wrap-style:square" from="2432,3310" to="2432,5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VHFAMIAAADdAAAADwAAAGRycy9kb3ducmV2LnhtbERPz2vCMBS+D/wfwhO8zVSFItUoIjjH&#10;bqtD2O3RPNva5qUmqXb//XIQPH58v9fbwbTiTs7XlhXMpgkI4sLqmksFP6fD+xKED8gaW8uk4I88&#10;bDejtzVm2j74m+55KEUMYZ+hgiqELpPSFxUZ9FPbEUfuYp3BEKErpXb4iOGmlfMkSaXBmmNDhR3t&#10;KyqavDcKzn3Ov9fm4FrsP47Hy/nW+MWXUpPxsFuBCDSEl/jp/tQK0nQe58Y38QnIz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VHFAMIAAADdAAAADwAAAAAAAAAAAAAA&#10;AAChAgAAZHJzL2Rvd25yZXYueG1sUEsFBgAAAAAEAAQA+QAAAJADAAAAAA==&#10;" strokeweight="1.5pt"/>
                <v:line id="Line 3530" o:spid="_x0000_s2300" style="position:absolute;visibility:visible;mso-wrap-style:square" from="2432,4210" to="3692,4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1gm8UAAADdAAAADwAAAGRycy9kb3ducmV2LnhtbESPQWvCQBSE7wX/w/IEb3VTC6GmrlIE&#10;q/RmWgRvj+wzSZN9G3c3mv57VxB6HGbmG2axGkwrLuR8bVnByzQBQVxYXXOp4Od78/wGwgdkja1l&#10;UvBHHlbL0dMCM22vvKdLHkoRIewzVFCF0GVS+qIig35qO+LonawzGKJ0pdQOrxFuWjlLklQarDku&#10;VNjRuqKiyXuj4NDnfPxtNq7F/nO7PR3OjX/9UmoyHj7eQQQawn/40d5pBWk6m8P9TXwCc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h1gm8UAAADdAAAADwAAAAAAAAAA&#10;AAAAAAChAgAAZHJzL2Rvd25yZXYueG1sUEsFBgAAAAAEAAQA+QAAAJMDAAAAAA==&#10;" strokeweight="1.5pt"/>
                <v:line id="Line 3531" o:spid="_x0000_s2301" style="position:absolute;visibility:visible;mso-wrap-style:square" from="3692,3850" to="3692,4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5f28IAAADdAAAADwAAAGRycy9kb3ducmV2LnhtbERPz2vCMBS+D/wfwhO8zdQJRapRRHDK&#10;bqtD2O3RPNva5qUmqXb//XIQPH58v1ebwbTiTs7XlhXMpgkI4sLqmksFP6f9+wKED8gaW8uk4I88&#10;bNajtxVm2j74m+55KEUMYZ+hgiqELpPSFxUZ9FPbEUfuYp3BEKErpXb4iOGmlR9JkkqDNceGCjva&#10;VVQ0eW8UnPucf6/N3rXYfx4Ol/Ot8fMvpSbjYbsEEWgIL/HTfdQK0nQe98c38QnI9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v5f28IAAADdAAAADwAAAAAAAAAAAAAA&#10;AAChAgAAZHJzL2Rvd25yZXYueG1sUEsFBgAAAAAEAAQA+QAAAJADAAAAAA==&#10;" strokeweight="1.5pt"/>
                <v:line id="Line 3532" o:spid="_x0000_s2302" style="position:absolute;visibility:visible;mso-wrap-style:square" from="1712,3310" to="11612,33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dTlMgAAADdAAAADwAAAGRycy9kb3ducmV2LnhtbESPQWvCQBSE74X+h+UVepG6sZZQo6sU&#10;QbSlGGoVPT6yr0kw+zbsrpr+e7dQ8DjMzDfMZNaZRpzJ+dqygkE/AUFcWF1zqWD7vXh6BeEDssbG&#10;Min4JQ+z6f3dBDNtL/xF500oRYSwz1BBFUKbSemLigz6vm2Jo/djncEQpSuldniJcNPI5yRJpcGa&#10;40KFLc0rKo6bk1Ewd/lnb7nPF4fex3G0e5HL/H3NSj0+dG9jEIG6cAv/t1daQZoOB/D3Jj4BOb0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FdTlMgAAADdAAAADwAAAAAA&#10;AAAAAAAAAAChAgAAZHJzL2Rvd25yZXYueG1sUEsFBgAAAAAEAAQA+QAAAJYDAAAAAA==&#10;" strokeweight="1pt">
                  <v:stroke dashstyle="dashDot"/>
                </v:line>
                <v:line id="Line 3533" o:spid="_x0000_s2303" style="position:absolute;visibility:visible;mso-wrap-style:square" from="2432,2410" to="3692,24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BkN8UAAADdAAAADwAAAGRycy9kb3ducmV2LnhtbESPT2vCQBTE74LfYXlCb7pRIUjqKqXg&#10;H3prLEJvj+wzSZN9G3c3mn77bkHwOMzMb5j1djCtuJHztWUF81kCgriwuuZSwddpN12B8AFZY2uZ&#10;FPySh+1mPFpjpu2dP+mWh1JECPsMFVQhdJmUvqjIoJ/Zjjh6F+sMhihdKbXDe4SbVi6SJJUGa44L&#10;FXb0XlHR5L1RcO5z/v5pdq7Ffn84XM7Xxi8/lHqZDG+vIAIN4Rl+tI9aQZouF/D/Jj4Buf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WBkN8UAAADdAAAADwAAAAAAAAAA&#10;AAAAAAChAgAAZHJzL2Rvd25yZXYueG1sUEsFBgAAAAAEAAQA+QAAAJMDAAAAAA==&#10;" strokeweight="1.5pt"/>
                <v:line id="Line 3534" o:spid="_x0000_s2304" style="position:absolute;visibility:visible;mso-wrap-style:square" from="3692,2410" to="3692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zBrMUAAADdAAAADwAAAGRycy9kb3ducmV2LnhtbESPQWvCQBSE7wX/w/KE3urGBkKJriKC&#10;WnprKoK3R/aZxGTfxt2Npv++Wyj0OMzMN8xyPZpO3Mn5xrKC+SwBQVxa3XCl4Pi1e3kD4QOyxs4y&#10;KfgmD+vV5GmJubYP/qR7ESoRIexzVFCH0OdS+rImg35me+LoXawzGKJ0ldQOHxFuOvmaJJk02HBc&#10;qLGnbU1lWwxGwWko+Hxtd67DYX84XE631qcfSj1Px80CRKAx/If/2u9aQZalKfy+iU9Ar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izBrMUAAADdAAAADwAAAAAAAAAA&#10;AAAAAAChAgAAZHJzL2Rvd25yZXYueG1sUEsFBgAAAAAEAAQA+QAAAJMDAAAAAA==&#10;" strokeweight="1.5pt"/>
                <v:line id="Line 3535" o:spid="_x0000_s2305" style="position:absolute;visibility:visible;mso-wrap-style:square" from="1892,1690" to="2432,1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cVZ2MUAAADdAAAADwAAAGRycy9kb3ducmV2LnhtbESPQWvCQBSE7wX/w/IEb3XTKkFSVymC&#10;VXozLYK3R/aZpMm+jbsbTf+9KxR6HGbmG2a5HkwrruR8bVnByzQBQVxYXXOp4Ptr+7wA4QOyxtYy&#10;KfglD+vV6GmJmbY3PtA1D6WIEPYZKqhC6DIpfVGRQT+1HXH0ztYZDFG6UmqHtwg3rXxNklQarDku&#10;VNjRpqKiyXuj4NjnfPpptq7F/mO3Ox8vjZ99KjUZD+9vIAIN4T/8195rBWk6m8PjTXwCcnU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cVZ2MUAAADdAAAADwAAAAAAAAAA&#10;AAAAAAChAgAAZHJzL2Rvd25yZXYueG1sUEsFBgAAAAAEAAQA+QAAAJMDAAAAAA==&#10;" strokeweight="1.5pt"/>
                <v:line id="Line 3536" o:spid="_x0000_s2306" style="position:absolute;visibility:visible;mso-wrap-style:square" from="1892,1870" to="2432,1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n8Q8UAAADdAAAADwAAAGRycy9kb3ducmV2LnhtbESPQWvCQBSE7wX/w/IEb3XTikFSVymC&#10;VXozLYK3R/aZpMm+jbsbTf+9KxR6HGbmG2a5HkwrruR8bVnByzQBQVxYXXOp4Ptr+7wA4QOyxtYy&#10;KfglD+vV6GmJmbY3PtA1D6WIEPYZKqhC6DIpfVGRQT+1HXH0ztYZDFG6UmqHtwg3rXxNklQarDku&#10;VNjRpqKiyXuj4NjnfPpptq7F/mO3Ox8vjZ99KjUZD+9vIAIN4T/8195rBWk6m8PjTXwCcnU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on8Q8UAAADdAAAADwAAAAAAAAAA&#10;AAAAAAChAgAAZHJzL2Rvd25yZXYueG1sUEsFBgAAAAAEAAQA+QAAAJMDAAAAAA==&#10;" strokeweight="1.5pt"/>
                <v:line id="Line 3537" o:spid="_x0000_s2307" style="position:absolute;visibility:visible;mso-wrap-style:square" from="1892,2230" to="2432,22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tiNMUAAADdAAAADwAAAGRycy9kb3ducmV2LnhtbESPT2vCQBTE7wW/w/IEb3VThVCiq5SC&#10;f/DWVARvj+wzSZN9G3c3Gr+9Wyj0OMzMb5jlejCtuJHztWUFb9MEBHFhdc2lguP35vUdhA/IGlvL&#10;pOBBHtar0csSM23v/EW3PJQiQthnqKAKocuk9EVFBv3UdsTRu1hnMETpSqkd3iPctHKWJKk0WHNc&#10;qLCjz4qKJu+NglOf8/mn2bgW++1udzldGz8/KDUZDx8LEIGG8B/+a++1gjSdp/D7Jj4BuXo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ltiNMUAAADdAAAADwAAAAAAAAAA&#10;AAAAAAChAgAAZHJzL2Rvd25yZXYueG1sUEsFBgAAAAAEAAQA+QAAAJMDAAAAAA==&#10;" strokeweight="1.5pt"/>
                <v:line id="Line 3538" o:spid="_x0000_s2308" style="position:absolute;flip:x;visibility:visible;mso-wrap-style:square" from="1892,2770" to="3692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b2lsUAAADdAAAADwAAAGRycy9kb3ducmV2LnhtbESPT2sCMRTE74V+h/AKvdWsFlZZjSIF&#10;QbEH/4HXx+btZnHzsiSpu377plDwOMzMb5jFarCtuJMPjWMF41EGgrh0uuFaweW8+ZiBCBFZY+uY&#10;FDwowGr5+rLAQruej3Q/xVokCIcCFZgYu0LKUBqyGEauI05e5bzFmKSvpfbYJ7ht5STLcmmx4bRg&#10;sKMvQ+Xt9GMVyN2+P/jN5FLV1bZz1535zvtBqfe3YT0HEWmIz/B/e6sV5PnnFP7epCcgl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Wb2lsUAAADdAAAADwAAAAAAAAAA&#10;AAAAAAChAgAAZHJzL2Rvd25yZXYueG1sUEsFBgAAAAAEAAQA+QAAAJMDAAAAAA==&#10;" strokeweight="1.5pt"/>
                <v:line id="Line 3539" o:spid="_x0000_s2309" style="position:absolute;visibility:visible;mso-wrap-style:square" from="2432,1690" to="2432,24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hT3cIAAADdAAAADwAAAGRycy9kb3ducmV2LnhtbERPz2vCMBS+D/wfwhO8zdQJRapRRHDK&#10;bqtD2O3RPNva5qUmqXb//XIQPH58v1ebwbTiTs7XlhXMpgkI4sLqmksFP6f9+wKED8gaW8uk4I88&#10;bNajtxVm2j74m+55KEUMYZ+hgiqELpPSFxUZ9FPbEUfuYp3BEKErpXb4iOGmlR9JkkqDNceGCjva&#10;VVQ0eW8UnPucf6/N3rXYfx4Ol/Ot8fMvpSbjYbsEEWgIL/HTfdQK0nQe58Y38QnI9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IhT3cIAAADdAAAADwAAAAAAAAAAAAAA&#10;AAChAgAAZHJzL2Rvd25yZXYueG1sUEsFBgAAAAAEAAQA+QAAAJADAAAAAA==&#10;" strokeweight="1.5pt"/>
                <v:line id="Line 3540" o:spid="_x0000_s2310" style="position:absolute;flip:x;visibility:visible;mso-wrap-style:square" from="3332,2410" to="3692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WOtMUAAADdAAAADwAAAGRycy9kb3ducmV2LnhtbESPS4vCMBSF9wP+h3AFN4OmKhTtGEUE&#10;QQQXPqDO7tLcaes0N6WJtv57IwzM8nAeH2ex6kwlHtS40rKC8SgCQZxZXXKu4HLeDmcgnEfWWFkm&#10;BU9ysFr2PhaYaNvykR4nn4swwi5BBYX3dSKlywoy6Ea2Jg7ej20M+iCbXOoG2zBuKjmJolgaLDkQ&#10;CqxpU1D2e7qbALlt8u/DjbJ0ntb7Nh5/ttfrXalBv1t/gfDU+f/wX3unFcTxdA7vN+EJyO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uWOtMUAAADdAAAADwAAAAAAAAAA&#10;AAAAAAChAgAAZHJzL2Rvd25yZXYueG1sUEsFBgAAAAAEAAQA+QAAAJMDAAAAAA==&#10;" strokeweight="1pt"/>
                <v:line id="Line 3541" o:spid="_x0000_s2311" style="position:absolute;flip:x;visibility:visible;mso-wrap-style:square" from="3572,2650" to="3692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9lUVMMAAADdAAAADwAAAGRycy9kb3ducmV2LnhtbERPS2vCQBC+F/oflil4KXWjSGijqxSh&#10;UAQPPkB7G7JjEpudDdnVxH/vHASPH997tuhdra7UhsqzgdEwAUWce1txYWC/+/n4BBUissXaMxm4&#10;UYDF/PVlhpn1HW/ouo2FkhAOGRooY2wyrUNeksMw9A2xcCffOowC20LbFjsJd7UeJ0mqHVYsDSU2&#10;tCwp/99enJScl8Xf+kz54evQrLp09N4djxdjBm/99xRUpD4+xQ/3rzWQphPZL2/kCej5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/ZVFTDAAAA3QAAAA8AAAAAAAAAAAAA&#10;AAAAoQIAAGRycy9kb3ducmV2LnhtbFBLBQYAAAAABAAEAPkAAACRAwAAAAA=&#10;" strokeweight="1pt"/>
                <v:line id="Line 3542" o:spid="_x0000_s2312" style="position:absolute;flip:x;visibility:visible;mso-wrap-style:square" from="3152,2410" to="3512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JXxz8cAAADdAAAADwAAAGRycy9kb3ducmV2LnhtbESPzWrCQBSF90LfYbiFbqROUkqw0TFI&#10;QCiFLqpC4u6SuU1iM3dCZjTp23cKgsvD+fk462wynbjS4FrLCuJFBIK4srrlWsHxsHtegnAeWWNn&#10;mRT8koNs8zBbY6rtyF903ftahBF2KSpovO9TKV3VkEG3sD1x8L7tYNAHOdRSDziGcdPJlyhKpMGW&#10;A6HBnvKGqp/9xQTIOa9Pn2eqirei/xiTeD6W5UWpp8dpuwLhafL38K39rhUkyWsM/2/CE5Cb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glfHPxwAAAN0AAAAPAAAAAAAA&#10;AAAAAAAAAKECAABkcnMvZG93bnJldi54bWxQSwUGAAAAAAQABAD5AAAAlQMAAAAA&#10;" strokeweight="1pt"/>
                <v:line id="Line 3543" o:spid="_x0000_s2313" style="position:absolute;flip:x;visibility:visible;mso-wrap-style:square" from="2972,2410" to="3332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EdvuMUAAADdAAAADwAAAGRycy9kb3ducmV2LnhtbESPzYrCMBSF94LvEK7gRsZUkaIdo4gg&#10;iOBCZ0Bnd2nutNXmpjTR1rc3guDycH4+znzZmlLcqXaFZQWjYQSCOLW64EzB78/mawrCeWSNpWVS&#10;8CAHy0W3M8dE24YPdD/6TIQRdgkqyL2vEildmpNBN7QVcfD+bW3QB1lnUtfYhHFTynEUxdJgwYGQ&#10;Y0XrnNLr8WYC5LLO/vYXSk+zU7Vr4tGgOZ9vSvV77eobhKfWf8Lv9lYriOPJGF5vwhOQi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EdvuMUAAADdAAAADwAAAAAAAAAA&#10;AAAAAAChAgAAZHJzL2Rvd25yZXYueG1sUEsFBgAAAAAEAAQA+QAAAJMDAAAAAA==&#10;" strokeweight="1pt"/>
                <v:line id="Line 3544" o:spid="_x0000_s2314" style="position:absolute;flip:x;visibility:visible;mso-wrap-style:square" from="2792,2410" to="3152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vKI8UAAADdAAAADwAAAGRycy9kb3ducmV2LnhtbESPzYrCMBSF94LvEK7gRsZUR4rTMYoI&#10;ggguRgWd3aW5ttXmpjTRdt7eDAguD+fn48wWrSnFg2pXWFYwGkYgiFOrC84UHA/rjykI55E1lpZJ&#10;wR85WMy7nRkm2jb8Q4+9z0QYYZeggtz7KpHSpTkZdENbEQfvYmuDPsg6k7rGJoybUo6jKJYGCw6E&#10;HCta5ZTe9ncTINdV9ru7Unr6OlXbJh4NmvP5rlS/1y6/QXhq/Tv8am+0gjiefML/m/AE5PwJ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wvKI8UAAADdAAAADwAAAAAAAAAA&#10;AAAAAAChAgAAZHJzL2Rvd25yZXYueG1sUEsFBgAAAAAEAAQA+QAAAJMDAAAAAA==&#10;" strokeweight="1pt"/>
                <v:line id="Line 3545" o:spid="_x0000_s2315" style="position:absolute;flip:x;visibility:visible;mso-wrap-style:square" from="2612,2410" to="2972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OJSV8UAAADdAAAADwAAAGRycy9kb3ducmV2LnhtbESPS4vCMBSF9wP+h3AFN8OYKlK0YxQR&#10;BBFc+IA6u0tzp602N6WJtv57IwzM8nAeH2e+7EwlHtS40rKC0TACQZxZXXKu4HzafE1BOI+ssbJM&#10;Cp7kYLnofcwx0bblAz2OPhdhhF2CCgrv60RKlxVk0A1tTRy8X9sY9EE2udQNtmHcVHIcRbE0WHIg&#10;FFjTuqDsdrybALmu85/9lbJ0lta7Nh59tpfLXalBv1t9g/DU+f/wX3urFcTxZALvN+EJyM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OJSV8UAAADdAAAADwAAAAAAAAAA&#10;AAAAAAChAgAAZHJzL2Rvd25yZXYueG1sUEsFBgAAAAAEAAQA+QAAAJMDAAAAAA==&#10;" strokeweight="1pt"/>
                <v:line id="Line 3546" o:spid="_x0000_s2316" style="position:absolute;flip:x;visibility:visible;mso-wrap-style:square" from="2432,2410" to="2792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673zMUAAADdAAAADwAAAGRycy9kb3ducmV2LnhtbESPzYrCMBSF94LvEK7gRsZUGYvTMYoI&#10;ggguRgWd3aW5ttXmpjTRdt7eDAguD+fn48wWrSnFg2pXWFYwGkYgiFOrC84UHA/rjykI55E1lpZJ&#10;wR85WMy7nRkm2jb8Q4+9z0QYYZeggtz7KpHSpTkZdENbEQfvYmuDPsg6k7rGJoybUo6jKJYGCw6E&#10;HCta5ZTe9ncTINdV9ru7Unr6OlXbJh4NmvP5rlS/1y6/QXhq/Tv8am+0gjj+nMD/m/AE5PwJ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673zMUAAADdAAAADwAAAAAAAAAA&#10;AAAAAAChAgAAZHJzL2Rvd25yZXYueG1sUEsFBgAAAAAEAAQA+QAAAJMDAAAAAA==&#10;" strokeweight="1pt"/>
                <v:line id="Line 3547" o:spid="_x0000_s2317" style="position:absolute;flip:x;visibility:visible;mso-wrap-style:square" from="2252,2410" to="2612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3xpu8UAAADdAAAADwAAAGRycy9kb3ducmV2LnhtbESPX2vCMBTF3wd+h3AFX8ZMFQmuM4oI&#10;ggg+TAXd26W5ttXmpjTR1m9vBoM9Hs6fH2e26GwlHtT40rGG0TABQZw5U3Ku4XhYf0xB+IBssHJM&#10;Gp7kYTHvvc0wNa7lb3rsQy7iCPsUNRQh1KmUPivIoh+6mjh6F9dYDFE2uTQNtnHcVnKcJEpaLDkS&#10;CqxpVVB2299thFxX+c/uStnp81RvWzV6b8/nu9aDfrf8AhGoC//hv/bGaFBqouD3TXwCcv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3xpu8UAAADdAAAADwAAAAAAAAAA&#10;AAAAAAChAgAAZHJzL2Rvd25yZXYueG1sUEsFBgAAAAAEAAQA+QAAAJMDAAAAAA==&#10;" strokeweight="1pt"/>
                <v:line id="Line 3548" o:spid="_x0000_s2318" style="position:absolute;flip:x;visibility:visible;mso-wrap-style:square" from="2072,2410" to="2432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DMIMcAAADdAAAADwAAAGRycy9kb3ducmV2LnhtbESPzWrCQBSF9wXfYbiCm9JMUkpsY8Yg&#10;QkEKXdQK2t0lc02imTshM5r49k6h0OXh/HycvBhNK67Uu8aygiSKQRCXVjdcKdh9vz+9gnAeWWNr&#10;mRTcyEGxnDzkmGk78Bddt74SYYRdhgpq77tMSlfWZNBFtiMO3tH2Bn2QfSV1j0MYN618juNUGmw4&#10;EGrsaF1Ted5eTICc1tXP54nK/du++xjS5HE4HC5KzabjagHC0+j/w3/tjVaQpi9z+H0TnoBc3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AMMwgxwAAAN0AAAAPAAAAAAAA&#10;AAAAAAAAAKECAABkcnMvZG93bnJldi54bWxQSwUGAAAAAAQABAD5AAAAlQMAAAAA&#10;" strokeweight="1pt"/>
                <v:line id="Line 3549" o:spid="_x0000_s2319" style="position:absolute;flip:x;visibility:visible;mso-wrap-style:square" from="1892,2230" to="2432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9YUsMAAADdAAAADwAAAGRycy9kb3ducmV2LnhtbERPS2vCQBC+F/oflil4KXWjSGijqxSh&#10;UAQPPkB7G7JjEpudDdnVxH/vHASPH997tuhdra7UhsqzgdEwAUWce1txYWC/+/n4BBUissXaMxm4&#10;UYDF/PVlhpn1HW/ouo2FkhAOGRooY2wyrUNeksMw9A2xcCffOowC20LbFjsJd7UeJ0mqHVYsDSU2&#10;tCwp/99enJScl8Xf+kz54evQrLp09N4djxdjBm/99xRUpD4+xQ/3rzWQphOZK2/kCej5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GvWFLDAAAA3QAAAA8AAAAAAAAAAAAA&#10;AAAAoQIAAGRycy9kb3ducmV2LnhtbFBLBQYAAAAABAAEAPkAAACRAwAAAAA=&#10;" strokeweight="1pt"/>
                <v:line id="Line 3550" o:spid="_x0000_s2320" style="position:absolute;flip:x;visibility:visible;mso-wrap-style:square" from="1892,2230" to="2252,2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P9ycUAAADdAAAADwAAAGRycy9kb3ducmV2LnhtbESPS4vCMBSF9wP+h3AFN4OmihTtGEUE&#10;QQQXPqDO7tLcaes0N6WJtv57IwzM8nAeH2ex6kwlHtS40rKC8SgCQZxZXXKu4HLeDmcgnEfWWFkm&#10;BU9ysFr2PhaYaNvykR4nn4swwi5BBYX3dSKlywoy6Ea2Jg7ej20M+iCbXOoG2zBuKjmJolgaLDkQ&#10;CqxpU1D2e7qbALlt8u/DjbJ0ntb7Nh5/ttfrXalBv1t/gfDU+f/wX3unFcTxdA7vN+EJyO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uP9ycUAAADdAAAADwAAAAAAAAAA&#10;AAAAAAChAgAAZHJzL2Rvd25yZXYueG1sUEsFBgAAAAAEAAQA+QAAAJMDAAAAAA==&#10;" strokeweight="1pt"/>
                <v:line id="Line 3551" o:spid="_x0000_s2321" style="position:absolute;flip:x;visibility:visible;mso-wrap-style:square" from="1892,2230" to="2072,24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DCicMAAADdAAAADwAAAGRycy9kb3ducmV2LnhtbERPS2vCQBC+F/oflil4KXWjYGijqxSh&#10;UAQPPkB7G7JjEpudDdnVxH/vHASPH997tuhdra7UhsqzgdEwAUWce1txYWC/+/n4BBUissXaMxm4&#10;UYDF/PVlhpn1HW/ouo2FkhAOGRooY2wyrUNeksMw9A2xcCffOowC20LbFjsJd7UeJ0mqHVYsDSU2&#10;tCwp/99enJScl8Xf+kz54evQrLp09N4djxdjBm/99xRUpD4+xQ/3rzWQphPZL2/kCej5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oAwonDAAAA3QAAAA8AAAAAAAAAAAAA&#10;AAAAoQIAAGRycy9kb3ducmV2LnhtbFBLBQYAAAAABAAEAPkAAACRAwAAAAA=&#10;" strokeweight="1pt"/>
                <v:line id="Line 3552" o:spid="_x0000_s2322" style="position:absolute;flip:x;visibility:visible;mso-wrap-style:square" from="2252,1690" to="2432,1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UxnEscAAADdAAAADwAAAGRycy9kb3ducmV2LnhtbESPzWrCQBSF90LfYbiFbqROUmiw0TFI&#10;QCiFLqpC4u6SuU1iM3dCZjTp23cKgsvD+fk462wynbjS4FrLCuJFBIK4srrlWsHxsHtegnAeWWNn&#10;mRT8koNs8zBbY6rtyF903ftahBF2KSpovO9TKV3VkEG3sD1x8L7tYNAHOdRSDziGcdPJlyhKpMGW&#10;A6HBnvKGqp/9xQTIOa9Pn2eqirei/xiTeD6W5UWpp8dpuwLhafL38K39rhUkyWsM/2/CE5Cb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lTGcSxwAAAN0AAAAPAAAAAAAA&#10;AAAAAAAAAKECAABkcnMvZG93bnJldi54bWxQSwUGAAAAAAQABAD5AAAAlQMAAAAA&#10;" strokeweight="1pt"/>
                <v:line id="Line 3553" o:spid="_x0000_s2323" style="position:absolute;flip:x;visibility:visible;mso-wrap-style:square" from="2072,1690" to="2252,1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75ZcUAAADdAAAADwAAAGRycy9kb3ducmV2LnhtbESPzYrCMBSF94LvEK7gRsZUwaIdo4gg&#10;iOBCZ0Bnd2nutNXmpjTR1rc3guDycH4+znzZmlLcqXaFZQWjYQSCOLW64EzB78/mawrCeWSNpWVS&#10;8CAHy0W3M8dE24YPdD/6TIQRdgkqyL2vEildmpNBN7QVcfD+bW3QB1lnUtfYhHFTynEUxdJgwYGQ&#10;Y0XrnNLr8WYC5LLO/vYXSk+zU7Vr4tGgOZ9vSvV77eobhKfWf8Lv9lYriOPJGF5vwhOQi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Z75ZcUAAADdAAAADwAAAAAAAAAA&#10;AAAAAAChAgAAZHJzL2Rvd25yZXYueG1sUEsFBgAAAAAEAAQA+QAAAJMDAAAAAA==&#10;" strokeweight="1pt"/>
                <v:line id="Line 3554" o:spid="_x0000_s2324" style="position:absolute;flip:x;visibility:visible;mso-wrap-style:square" from="1892,1690" to="2072,1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tJc/sUAAADdAAAADwAAAGRycy9kb3ducmV2LnhtbESPzYrCMBSF94LvEK7gRsZUB4vTMYoI&#10;ggguRgWd3aW5ttXmpjTRdt7eDAguD+fn48wWrSnFg2pXWFYwGkYgiFOrC84UHA/rjykI55E1lpZJ&#10;wR85WMy7nRkm2jb8Q4+9z0QYYZeggtz7KpHSpTkZdENbEQfvYmuDPsg6k7rGJoybUo6jKJYGCw6E&#10;HCta5ZTe9ncTINdV9ru7Unr6OlXbJh4NmvP5rlS/1y6/QXhq/Tv8am+0gjiefML/m/AE5PwJ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tJc/sUAAADdAAAADwAAAAAAAAAA&#10;AAAAAAChAgAAZHJzL2Rvd25yZXYueG1sUEsFBgAAAAAEAAQA+QAAAJMDAAAAAA==&#10;" strokeweight="1pt"/>
                <v:line id="Line 3555" o:spid="_x0000_s2325" style="position:absolute;visibility:visible;mso-wrap-style:square" from="3152,2770" to="3152,4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ZZzccAAADdAAAADwAAAGRycy9kb3ducmV2LnhtbESPQUvDQBSE74L/YXmCN7upaCxptyVY&#10;BC8eTGtpb4/sazY0+zZk12btr+8KgsdhZr5hFqtoO3GmwbeOFUwnGQji2umWGwXbzdvDDIQPyBo7&#10;x6Tghzyslrc3Cyy0G/mTzlVoRIKwL1CBCaEvpPS1IYt+4nri5B3dYDEkOTRSDzgmuO3kY5bl0mLL&#10;acFgT6+G6lP1bRV8HNZfh8u6qvS+bF/qaRnjbjRK3d/Fcg4iUAz/4b/2u1aQ589P8PsmPQG5v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oplnNxwAAAN0AAAAPAAAAAAAA&#10;AAAAAAAAAKECAABkcnMvZG93bnJldi54bWxQSwUGAAAAAAQABAD5AAAAlQMAAAAA&#10;" strokeweight="1pt">
                  <v:stroke startarrow="open" startarrowlength="long"/>
                </v:line>
                <v:line id="Line 3556" o:spid="_x0000_s2326" style="position:absolute;visibility:visible;mso-wrap-style:square" from="1712,2050" to="2612,20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rOwN8gAAADdAAAADwAAAGRycy9kb3ducmV2LnhtbESPQWvCQBSE74L/YXlCL1I3LTW0qauI&#10;ILYihtqKPT6yzySYfRt2t5r++25B8DjMzDfMZNaZRpzJ+dqygodRAoK4sLrmUsHX5/L+GYQPyBob&#10;y6TglzzMpv3eBDNtL/xB510oRYSwz1BBFUKbSemLigz6kW2Jo3e0zmCI0pVSO7xEuGnkY5Kk0mDN&#10;caHClhYVFafdj1GwcPlmuDrky+/h+vSyf5Kr/H3LSt0NuvkriEBduIWv7TetIE3HY/h/E5+AnP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HrOwN8gAAADdAAAADwAAAAAA&#10;AAAAAAAAAAChAgAAZHJzL2Rvd25yZXYueG1sUEsFBgAAAAAEAAQA+QAAAJYDAAAAAA==&#10;" strokeweight="1pt">
                  <v:stroke dashstyle="dashDot"/>
                </v:line>
                <v:shape id="Text Box 3557" o:spid="_x0000_s2327" type="#_x0000_t202" style="position:absolute;left:2612;top:3310;width:72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lwQ8YA&#10;AADdAAAADwAAAGRycy9kb3ducmV2LnhtbESPQWvCQBSE7wX/w/KE3upGxSDRVaRFaS9Fox68PbOv&#10;SWj2bcxuTfz3XUHwOMzMN8x82ZlKXKlxpWUFw0EEgjizuuRcwWG/fpuCcB5ZY2WZFNzIwXLRe5lj&#10;om3LO7qmPhcBwi5BBYX3dSKlywoy6Aa2Jg7ej20M+iCbXOoG2wA3lRxFUSwNlhwWCqzpvaDsN/0z&#10;Co7n71u1q8enqGy/tt3msk0/NrlSr/1uNQPhqfPP8KP9qRXE8SSG+5vwBOTiH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zlwQ8YAAADdAAAADwAAAAAAAAAAAAAAAACYAgAAZHJz&#10;L2Rvd25yZXYueG1sUEsFBgAAAAAEAAQA9QAAAIsDAAAAAA==&#10;" filled="f" stroked="f">
                  <v:textbox style="layout-flow:vertical;mso-layout-flow-alt:bottom-to-top">
                    <w:txbxContent>
                      <w:p w14:paraId="23743E34" w14:textId="77777777" w:rsidR="009221E0" w:rsidRPr="00B310E1" w:rsidRDefault="009221E0" w:rsidP="00E939BD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 w:rsidRPr="00B310E1">
                          <w:rPr>
                            <w:b/>
                            <w:i/>
                          </w:rPr>
                          <w:sym w:font="Symbol" w:char="F0C6"/>
                        </w:r>
                        <w:r>
                          <w:rPr>
                            <w:b/>
                            <w:i/>
                            <w:lang w:val="uk-UA"/>
                          </w:rPr>
                          <w:t> </w:t>
                        </w:r>
                        <w:r w:rsidRPr="00B310E1">
                          <w:rPr>
                            <w:b/>
                            <w:i/>
                            <w:lang w:val="uk-UA"/>
                          </w:rPr>
                          <w:t>50</w:t>
                        </w:r>
                      </w:p>
                    </w:txbxContent>
                  </v:textbox>
                </v:shape>
                <v:shape id="Text Box 3558" o:spid="_x0000_s2328" type="#_x0000_t202" style="position:absolute;left:4772;top:2410;width:72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XV2McA&#10;AADdAAAADwAAAGRycy9kb3ducmV2LnhtbESPQWvCQBSE7wX/w/KE3urGlkaJriKVSnsRjXrw9sw+&#10;k2D2bcxuTfz33YLQ4zAz3zDTeWcqcaPGlZYVDAcRCOLM6pJzBfvd58sYhPPIGivLpOBODuaz3tMU&#10;E21b3tIt9bkIEHYJKii8rxMpXVaQQTewNXHwzrYx6INscqkbbAPcVPI1imJpsOSwUGBNHwVll/TH&#10;KDic1vdqW78do7L93nSr6yZdrnKlnvvdYgLCU+f/w4/2l1YQx+8j+HsTnoCc/Q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R11djHAAAA3QAAAA8AAAAAAAAAAAAAAAAAmAIAAGRy&#10;cy9kb3ducmV2LnhtbFBLBQYAAAAABAAEAPUAAACMAwAAAAA=&#10;" filled="f" stroked="f">
                  <v:textbox style="layout-flow:vertical;mso-layout-flow-alt:bottom-to-top">
                    <w:txbxContent>
                      <w:p w14:paraId="68CF3ED9" w14:textId="77777777" w:rsidR="009221E0" w:rsidRPr="00B310E1" w:rsidRDefault="009221E0" w:rsidP="00E939BD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d</w:t>
                        </w:r>
                        <w:r w:rsidRPr="00A95040">
                          <w:rPr>
                            <w:b/>
                            <w:i/>
                            <w:vertAlign w:val="subscript"/>
                            <w:lang w:val="uk-UA"/>
                          </w:rPr>
                          <w:t>підшип</w:t>
                        </w:r>
                        <w:r>
                          <w:rPr>
                            <w:b/>
                            <w:i/>
                            <w:vertAlign w:val="subscript"/>
                            <w:lang w:val="uk-UA"/>
                          </w:rPr>
                          <w:t xml:space="preserve"> </w:t>
                        </w:r>
                        <w:r>
                          <w:rPr>
                            <w:b/>
                            <w:i/>
                            <w:lang w:val="uk-UA"/>
                          </w:rPr>
                          <w:t xml:space="preserve">= </w:t>
                        </w:r>
                        <w:r w:rsidRPr="00B310E1">
                          <w:rPr>
                            <w:b/>
                            <w:i/>
                          </w:rPr>
                          <w:sym w:font="Symbol" w:char="F0C6"/>
                        </w:r>
                        <w:r>
                          <w:rPr>
                            <w:b/>
                            <w:i/>
                            <w:lang w:val="uk-UA"/>
                          </w:rPr>
                          <w:t> 60</w:t>
                        </w:r>
                      </w:p>
                    </w:txbxContent>
                  </v:textbox>
                </v:shape>
                <v:line id="Line 3559" o:spid="_x0000_s2329" style="position:absolute;visibility:visible;mso-wrap-style:square" from="4412,2590" to="4412,40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RmUsUAAADdAAAADwAAAGRycy9kb3ducmV2LnhtbERPz0/CMBS+k/A/NM/EG3SauJBJIQoa&#10;PRACQw/eXtbnOre+LmvH5n9PDyQcv3y/l+vRNuJMna8cK3iYJyCIC6crLhV8nd5nCxA+IGtsHJOC&#10;f/KwXk0nS8y0G/hI5zyUIoawz1CBCaHNpPSFIYt+7lriyP26zmKIsCul7nCI4baRj0mSSosVxwaD&#10;LW0MFXXeWwW5Nvvdz7b8G+rDd/tWbfrXj7pX6v5ufHkGEWgMN/HV/akVpOlTnBvfxCcgV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kRmUsUAAADdAAAADwAAAAAAAAAA&#10;AAAAAAChAgAAZHJzL2Rvd25yZXYueG1sUEsFBgAAAAAEAAQA+QAAAJMDAAAAAA==&#10;" strokeweight="1pt">
                  <v:stroke startarrow="open" startarrowlength="long" endarrow="open" endarrowlength="long"/>
                </v:line>
                <v:line id="Line 3560" o:spid="_x0000_s2330" style="position:absolute;visibility:visible;mso-wrap-style:square" from="5312,2410" to="5312,4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jDycgAAADdAAAADwAAAGRycy9kb3ducmV2LnhtbESPQUvDQBSE70L/w/IK3uymgsGm3Rat&#10;ih6k1Ngeentkn9k02bchu2niv3cFweMwM98wq81oG3GhzleOFcxnCQjiwumKSwWHz5ebexA+IGts&#10;HJOCb/KwWU+uVphpN/AHXfJQighhn6ECE0KbSekLQxb9zLXE0ftyncUQZVdK3eEQ4baRt0mSSosV&#10;xwWDLW0NFXXeWwW5Nrv301N5Hur9sX2utv3ja90rdT0dH5YgAo3hP/zXftMK0vRuAb9v4hOQ6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QjDycgAAADdAAAADwAAAAAA&#10;AAAAAAAAAAChAgAAZHJzL2Rvd25yZXYueG1sUEsFBgAAAAAEAAQA+QAAAJYDAAAAAA==&#10;" strokeweight="1pt">
                  <v:stroke startarrow="open" startarrowlength="long" endarrow="open" endarrowlength="long"/>
                </v:line>
                <v:shape id="Text Box 3561" o:spid="_x0000_s2331" type="#_x0000_t202" style="position:absolute;left:3872;top:2410;width:72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CHEcQA&#10;AADdAAAADwAAAGRycy9kb3ducmV2LnhtbERPTWvCQBC9C/6HZQq9mU0thJJmlVJR9FJitIfeptlp&#10;EpqdjdnVJP++eyh4fLzvbD2aVtyod41lBU9RDIK4tLrhSsH5tF28gHAeWWNrmRRM5GC9ms8yTLUd&#10;+Ei3wlcihLBLUUHtfZdK6cqaDLrIdsSB+7G9QR9gX0nd4xDCTSuXcZxIgw2Hhho7eq+p/C2uRsHn&#10;98fUHrvnr7gZDvm4u+TFZlcp9fgwvr2C8DT6u/jfvdcKkiQJ+8Ob8ATk6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XwhxHEAAAA3QAAAA8AAAAAAAAAAAAAAAAAmAIAAGRycy9k&#10;b3ducmV2LnhtbFBLBQYAAAAABAAEAPUAAACJAwAAAAA=&#10;" filled="f" stroked="f">
                  <v:textbox style="layout-flow:vertical;mso-layout-flow-alt:bottom-to-top">
                    <w:txbxContent>
                      <w:p w14:paraId="4965EEDB" w14:textId="77777777" w:rsidR="009221E0" w:rsidRPr="00B310E1" w:rsidRDefault="009221E0" w:rsidP="00E939BD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d</w:t>
                        </w:r>
                        <w:r>
                          <w:rPr>
                            <w:b/>
                            <w:i/>
                            <w:vertAlign w:val="subscript"/>
                            <w:lang w:val="uk-UA"/>
                          </w:rPr>
                          <w:t>кришки</w:t>
                        </w:r>
                        <w:r>
                          <w:rPr>
                            <w:b/>
                            <w:i/>
                            <w:lang w:val="uk-UA"/>
                          </w:rPr>
                          <w:t>=</w:t>
                        </w:r>
                        <w:r w:rsidRPr="00B310E1">
                          <w:rPr>
                            <w:b/>
                            <w:i/>
                          </w:rPr>
                          <w:sym w:font="Symbol" w:char="F0C6"/>
                        </w:r>
                        <w:r>
                          <w:rPr>
                            <w:b/>
                            <w:i/>
                            <w:lang w:val="uk-UA"/>
                          </w:rPr>
                          <w:t> 55</w:t>
                        </w:r>
                      </w:p>
                    </w:txbxContent>
                  </v:textbox>
                </v:shape>
                <v:shape id="Text Box 3562" o:spid="_x0000_s2332" type="#_x0000_t202" style="position:absolute;left:5672;top:2410;width:72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wiiscA&#10;AADdAAAADwAAAGRycy9kb3ducmV2LnhtbESPQWvCQBSE7wX/w/IEb3WTCqGkrqEoil5E0/bg7Zl9&#10;TYLZt2l2NfHfdwsFj8PMfMPMs8E04kadqy0riKcRCOLC6ppLBZ8f6+dXEM4ja2wsk4I7OcgWo6c5&#10;ptr2fKRb7ksRIOxSVFB536ZSuqIig25qW+LgfdvOoA+yK6XusA9w08iXKEqkwZrDQoUtLSsqLvnV&#10;KPg67+/NsZ2dorrfHYbNzyFfbUqlJuPh/Q2Ep8E/wv/trVaQJEkMf2/CE5CL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q8IorHAAAA3QAAAA8AAAAAAAAAAAAAAAAAmAIAAGRy&#10;cy9kb3ducmV2LnhtbFBLBQYAAAAABAAEAPUAAACMAwAAAAA=&#10;" filled="f" stroked="f">
                  <v:textbox style="layout-flow:vertical;mso-layout-flow-alt:bottom-to-top">
                    <w:txbxContent>
                      <w:p w14:paraId="363A9312" w14:textId="77777777" w:rsidR="009221E0" w:rsidRPr="00B310E1" w:rsidRDefault="009221E0" w:rsidP="00E939BD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d</w:t>
                        </w:r>
                        <w:r>
                          <w:rPr>
                            <w:b/>
                            <w:i/>
                            <w:vertAlign w:val="subscript"/>
                            <w:lang w:val="uk-UA"/>
                          </w:rPr>
                          <w:t>шестерні</w:t>
                        </w:r>
                        <w:r>
                          <w:rPr>
                            <w:b/>
                            <w:i/>
                            <w:lang w:val="uk-UA"/>
                          </w:rPr>
                          <w:t xml:space="preserve"> = </w:t>
                        </w:r>
                        <w:r w:rsidRPr="00B310E1">
                          <w:rPr>
                            <w:b/>
                            <w:i/>
                          </w:rPr>
                          <w:sym w:font="Symbol" w:char="F0C6"/>
                        </w:r>
                        <w:r>
                          <w:rPr>
                            <w:b/>
                            <w:i/>
                            <w:lang w:val="uk-UA"/>
                          </w:rPr>
                          <w:t> 65</w:t>
                        </w:r>
                      </w:p>
                    </w:txbxContent>
                  </v:textbox>
                </v:shape>
                <v:line id="Line 3563" o:spid="_x0000_s2333" style="position:absolute;visibility:visible;mso-wrap-style:square" from="6392,2230" to="6392,4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CbBccAAADdAAAADwAAAGRycy9kb3ducmV2LnhtbESPQWvCQBSE7wX/w/IKvdVNPQSJrlK1&#10;pR5EatoeentkX7Mx2bchuzHx37uFQo/DzHzDLNejbcSFOl85VvA0TUAQF05XXCr4/Hh9nIPwAVlj&#10;45gUXMnDejW5W2Km3cAnuuShFBHCPkMFJoQ2k9IXhiz6qWuJo/fjOoshyq6UusMhwm0jZ0mSSosV&#10;xwWDLW0NFXXeWwW5NsfD9648D/X7V/tSbfvNW90r9XA/Pi9ABBrDf/ivvdcK0jSdwe+b+ATk6gY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JwJsFxwAAAN0AAAAPAAAAAAAA&#10;AAAAAAAAAKECAABkcnMvZG93bnJldi54bWxQSwUGAAAAAAQABAD5AAAAlQMAAAAA&#10;" strokeweight="1pt">
                  <v:stroke startarrow="open" startarrowlength="long" endarrow="open" endarrowlength="long"/>
                </v:line>
                <v:line id="Line 3564" o:spid="_x0000_s2334" style="position:absolute;visibility:visible;mso-wrap-style:square" from="4592,1690" to="5672,1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/uscUAAADdAAAADwAAAGRycy9kb3ducmV2LnhtbESPT2vCQBTE7wW/w/IEb3VThVCiq5SC&#10;f/DWVARvj+wzSZN9G3c3Gr+9Wyj0OMzMb5jlejCtuJHztWUFb9MEBHFhdc2lguP35vUdhA/IGlvL&#10;pOBBHtar0csSM23v/EW3PJQiQthnqKAKocuk9EVFBv3UdsTRu1hnMETpSqkd3iPctHKWJKk0WHNc&#10;qLCjz4qKJu+NglOf8/mn2bgW++1udzldGz8/KDUZDx8LEIGG8B/+a++1gjRN5/D7Jj4BuXo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Z/uscUAAADdAAAADwAAAAAAAAAA&#10;AAAAAAChAgAAZHJzL2Rvd25yZXYueG1sUEsFBgAAAAAEAAQA+QAAAJMDAAAAAA==&#10;" strokeweight="1.5pt"/>
                <v:line id="Line 3565" o:spid="_x0000_s2335" style="position:absolute;flip:y;visibility:visible;mso-wrap-style:square" from="4592,1150" to="4592,1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gdH/MUAAADdAAAADwAAAGRycy9kb3ducmV2LnhtbESPzWrDMBCE74W+g9hCb43cUERwo4QQ&#10;CCQ0h+YHcl2stWVqrYykxu7bR4VAjsPMfMPMl6PrxJVCbD1reJ8UIIgrb1puNJxPm7cZiJiQDXae&#10;ScMfRVgunp/mWBo/8IGux9SIDOFYogabUl9KGStLDuPE98TZq31wmLIMjTQBhwx3nZwWhZIOW84L&#10;FntaW6p+jr9Og9x9Dd9hMz3XTb3t/WVn92oYtX59GVefIBKN6RG+t7dGg1LqA/7f5CcgF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gdH/MUAAADdAAAADwAAAAAAAAAA&#10;AAAAAAChAgAAZHJzL2Rvd25yZXYueG1sUEsFBgAAAAAEAAQA+QAAAJMDAAAAAA==&#10;" strokeweight="1.5pt"/>
                <v:line id="Line 3566" o:spid="_x0000_s2336" style="position:absolute;flip:y;visibility:visible;mso-wrap-style:square" from="5672,1150" to="5672,1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UviZ8UAAADdAAAADwAAAGRycy9kb3ducmV2LnhtbESPzWrDMBCE74W+g9hCb43cQEVwo4QQ&#10;CCQ0h+YHcl2stWVqrYykxu7bR4VAjsPMfMPMl6PrxJVCbD1reJ8UIIgrb1puNJxPm7cZiJiQDXae&#10;ScMfRVgunp/mWBo/8IGux9SIDOFYogabUl9KGStLDuPE98TZq31wmLIMjTQBhwx3nZwWhZIOW84L&#10;FntaW6p+jr9Og9x9Dd9hMz3XTb3t/WVn92oYtX59GVefIBKN6RG+t7dGg1LqA/7f5CcgF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UviZ8UAAADdAAAADwAAAAAAAAAA&#10;AAAAAAChAgAAZHJzL2Rvd25yZXYueG1sUEsFBgAAAAAEAAQA+QAAAJMDAAAAAA==&#10;" strokeweight="1.5pt"/>
                <v:line id="Line 3567" o:spid="_x0000_s2337" style="position:absolute;visibility:visible;mso-wrap-style:square" from="4592,1150" to="5672,1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hNKcIAAADdAAAADwAAAGRycy9kb3ducmV2LnhtbERPXWvCMBR9H/gfwhV8m6kTZFSjiOAU&#10;39ZJwbdLc21rm5uapNr9+2Uw2Hk7nC/OajOYVjzI+dqygtk0AUFcWF1zqeD8tX99B+EDssbWMin4&#10;Jg+b9ehlham2T/6kRxZKEUvYp6igCqFLpfRFRQb91HbEUbtaZzBE6kqpHT5juWnlW5IspMGa40KF&#10;He0qKpqsNwryPuPLrdm7FvuPw+Ga3xs/Pyk1GQ/bJYhAQ/g3/6WPWsEiAn7fxCcg1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ehNKcIAAADdAAAADwAAAAAAAAAAAAAA&#10;AAChAgAAZHJzL2Rvd25yZXYueG1sUEsFBgAAAAAEAAQA+QAAAJADAAAAAA==&#10;" strokeweight="1.5pt"/>
                <v:line id="Line 3568" o:spid="_x0000_s2338" style="position:absolute;visibility:visible;mso-wrap-style:square" from="4592,1510" to="4772,1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a7olcYAAADdAAAADwAAAGRycy9kb3ducmV2LnhtbESPzW7CMBCE75V4B2uReisOHFJIMaji&#10;RyrqAfHzAEu8jVPidWQbSHl6XKlSj6OZ+UYznXe2EVfyoXasYDjIQBCXTtdcKTge1i9jECEia2wc&#10;k4IfCjCf9Z6mWGh34x1d97ESCcKhQAUmxraQMpSGLIaBa4mT9+W8xZikr6T2eEtw28hRluXSYs1p&#10;wWBLC0PleX+xCjb+9Hke3isjT7zxq2a7nAT7rdRzv3t/AxGpi//hv/aHVpDn+Sv8vklPQM4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Wu6JXGAAAA3QAAAA8AAAAAAAAA&#10;AAAAAAAAoQIAAGRycy9kb3ducmV2LnhtbFBLBQYAAAAABAAEAPkAAACUAwAAAAA=&#10;" strokeweight="1pt"/>
                <v:line id="Line 3569" o:spid="_x0000_s2339" style="position:absolute;visibility:visible;mso-wrap-style:square" from="4592,1330" to="4952,1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F858MAAADdAAAADwAAAGRycy9kb3ducmV2LnhtbERPS27CMBDdV+IO1iB1Vxy6iNoQByFo&#10;paIuqgYOMMRDHIjHke1C2tPXCySWT+9fLkfbiwv50DlWMJ9lIIgbpztuFex3708vIEJE1tg7JgW/&#10;FGBZTR5KLLS78jdd6tiKFMKhQAUmxqGQMjSGLIaZG4gTd3TeYkzQt1J7vKZw28vnLMulxY5Tg8GB&#10;1oaac/1jFWz94fM8/2uNPPDWv/Vfm9dgT0o9TsfVAkSkMd7FN/eHVpDneZqb3qQnIK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QxfOfDAAAA3QAAAA8AAAAAAAAAAAAA&#10;AAAAoQIAAGRycy9kb3ducmV2LnhtbFBLBQYAAAAABAAEAPkAAACRAwAAAAA=&#10;" strokeweight="1pt"/>
                <v:line id="Line 3570" o:spid="_x0000_s2340" style="position:absolute;visibility:visible;mso-wrap-style:square" from="4592,1150" to="5132,1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33ZfMYAAADdAAAADwAAAGRycy9kb3ducmV2LnhtbESPwW7CMBBE70j9B2sr9QYOPUSQYqKq&#10;UKmIA4L2A5Z4G6eJ15HtQsrXYySkHkcz80azKAfbiRP50DhWMJ1kIIgrpxuuFXx9vo9nIEJE1tg5&#10;JgV/FKBcPowWWGh35j2dDrEWCcKhQAUmxr6QMlSGLIaJ64mT9+28xZikr6X2eE5w28nnLMulxYbT&#10;gsGe3gxV7eHXKtj447adXmojj7zx6263mgf7o9TT4/D6AiLSEP/D9/aHVpDn+Rxub9ITkM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t92XzGAAAA3QAAAA8AAAAAAAAA&#10;AAAAAAAAoQIAAGRycy9kb3ducmV2LnhtbFBLBQYAAAAABAAEAPkAAACUAwAAAAA=&#10;" strokeweight="1pt"/>
                <v:line id="Line 3571" o:spid="_x0000_s2341" style="position:absolute;visibility:visible;mso-wrap-style:square" from="4772,1150" to="5312,1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57mPMIAAADdAAAADwAAAGRycy9kb3ducmV2LnhtbERPS27CMBDdI3EHa5C6Kw5dpCVgEKKt&#10;VMQC8TnAEA9xIB5HtgtpT48XSCyf3n8672wjruRD7VjBaJiBIC6drrlScNh/v36ACBFZY+OYFPxR&#10;gPms35tiod2Nt3TdxUqkEA4FKjAxtoWUoTRkMQxdS5y4k/MWY4K+ktrjLYXbRr5lWS4t1pwaDLa0&#10;NFRedr9Wwcof15fRf2XkkVf+q9l8joM9K/Uy6BYTEJG6+BQ/3D9aQZ6/p/3pTXoCcnY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57mPMIAAADdAAAADwAAAAAAAAAAAAAA&#10;AAChAgAAZHJzL2Rvd25yZXYueG1sUEsFBgAAAAAEAAQA+QAAAJADAAAAAA==&#10;" strokeweight="1pt"/>
                <v:line id="Line 3572" o:spid="_x0000_s2342" style="position:absolute;visibility:visible;mso-wrap-style:square" from="4952,1150" to="5492,1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NJDp8YAAADdAAAADwAAAGRycy9kb3ducmV2LnhtbESPwW7CMBBE75X4B2uRegMnPaRtwCAE&#10;RSrqoSrwAUu8xIF4HdkG0n59XQmpx9HMvNFM571txZV8aBwryMcZCOLK6YZrBfvdevQCIkRkja1j&#10;UvBNAeazwcMUS+1u/EXXbaxFgnAoUYGJsSulDJUhi2HsOuLkHZ23GJP0tdQebwluW/mUZYW02HBa&#10;MNjR0lB13l6sgo0/fJzzn9rIA2/8W/u5eg32pNTjsF9MQETq43/43n7XCoriOYe/N+kJyN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DSQ6fGAAAA3QAAAA8AAAAAAAAA&#10;AAAAAAAAoQIAAGRycy9kb3ducmV2LnhtbFBLBQYAAAAABAAEAPkAAACUAwAAAAA=&#10;" strokeweight="1pt"/>
                <v:line id="Line 3573" o:spid="_x0000_s2343" style="position:absolute;visibility:visible;mso-wrap-style:square" from="5132,1150" to="5672,1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Dd0MYAAADdAAAADwAAAGRycy9kb3ducmV2LnhtbESPzW7CMBCE75V4B2uRegMHDmkJGIRo&#10;kYp6qPh5gCVe4kC8jmwDaZ++roTU42hmvtHMFp1txI18qB0rGA0zEMSl0zVXCg779eAVRIjIGhvH&#10;pOCbAizmvacZFtrdeUu3XaxEgnAoUIGJsS2kDKUhi2HoWuLknZy3GJP0ldQe7wluGznOslxarDkt&#10;GGxpZai87K5WwcYfPy+jn8rII2/8e/P1Ngn2rNRzv1tOQUTq4n/40f7QCvL8ZQx/b9ITkP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AA3dDGAAAA3QAAAA8AAAAAAAAA&#10;AAAAAAAAoQIAAGRycy9kb3ducmV2LnhtbFBLBQYAAAAABAAEAPkAAACUAwAAAAA=&#10;" strokeweight="1pt"/>
                <v:line id="Line 3574" o:spid="_x0000_s2344" style="position:absolute;visibility:visible;mso-wrap-style:square" from="5312,1150" to="5672,1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0x4S8YAAADdAAAADwAAAGRycy9kb3ducmV2LnhtbESP3WoCMRSE7wu+QzhC72rWCltdjSLW&#10;QqUX4s8DHDfHzermZElS3fbpm0Khl8PMfMPMFp1txI18qB0rGA4yEMSl0zVXCo6Ht6cxiBCRNTaO&#10;ScEXBVjMew8zLLS7845u+1iJBOFQoAITY1tIGUpDFsPAtcTJOztvMSbpK6k93hPcNvI5y3Jpsea0&#10;YLCllaHyuv+0Cjb+9HEdfldGnnjj1832dRLsRanHfrecgojUxf/wX/tdK8jzlxH8vklPQM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9MeEvGAAAA3QAAAA8AAAAAAAAA&#10;AAAAAAAAoQIAAGRycy9kb3ducmV2LnhtbFBLBQYAAAAABAAEAPkAAACUAwAAAAA=&#10;" strokeweight="1pt"/>
                <v:line id="Line 3575" o:spid="_x0000_s2345" style="position:absolute;visibility:visible;mso-wrap-style:square" from="5492,1150" to="5672,13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KXgP8YAAADdAAAADwAAAGRycy9kb3ducmV2LnhtbESP3WoCMRSE7wu+QzhC72rWIltdjSLW&#10;QqUX4s8DHDfHzermZElS3fbpm0Khl8PMfMPMFp1txI18qB0rGA4yEMSl0zVXCo6Ht6cxiBCRNTaO&#10;ScEXBVjMew8zLLS7845u+1iJBOFQoAITY1tIGUpDFsPAtcTJOztvMSbpK6k93hPcNvI5y3Jpsea0&#10;YLCllaHyuv+0Cjb+9HEdfldGnnjj1832dRLsRanHfrecgojUxf/wX/tdK8jzlxH8vklPQM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Cl4D/GAAAA3QAAAA8AAAAAAAAA&#10;AAAAAAAAoQIAAGRycy9kb3ducmV2LnhtbFBLBQYAAAAABAAEAPkAAACUAwAAAAA=&#10;" strokeweight="1pt"/>
                <v:line id="Line 3576" o:spid="_x0000_s2346" style="position:absolute;flip:x;visibility:visible;mso-wrap-style:square" from="4412,1150" to="4592,1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J0usUAAADdAAAADwAAAGRycy9kb3ducmV2LnhtbESPT2sCMRTE74V+h/AKvdWsQldZjSIF&#10;QbEH/4HXx+btZnHzsiSpu377plDwOMzMb5jFarCtuJMPjWMF41EGgrh0uuFaweW8+ZiBCBFZY+uY&#10;FDwowGr5+rLAQruej3Q/xVokCIcCFZgYu0LKUBqyGEauI05e5bzFmKSvpfbYJ7ht5STLcmmx4bRg&#10;sKMvQ+Xt9GMVyN2+P/jN5FLV1bZz1535zvtBqfe3YT0HEWmIz/B/e6sV5Pn0E/7epCcgl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JJ0usUAAADdAAAADwAAAAAAAAAA&#10;AAAAAAChAgAAZHJzL2Rvd25yZXYueG1sUEsFBgAAAAAEAAQA+QAAAJMDAAAAAA==&#10;" strokeweight="1.5pt"/>
                <v:line id="Line 3577" o:spid="_x0000_s2347" style="position:absolute;visibility:visible;mso-wrap-style:square" from="4412,1150" to="4412,20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DHb9MUAAADdAAAADwAAAGRycy9kb3ducmV2LnhtbESPQWvCQBSE7wX/w/KE3urGCqlEVxFB&#10;Lb01iuDtkX0mMdm36e5G03/fLRR6HGbmG2a5Hkwr7uR8bVnBdJKAIC6srrlUcDruXuYgfEDW2Fom&#10;Bd/kYb0aPS0x0/bBn3TPQykihH2GCqoQukxKX1Rk0E9sRxy9q3UGQ5SulNrhI8JNK1+TJJUGa44L&#10;FXa0raho8t4oOPc5X27NzrXY7w+H6/mr8bMPpZ7Hw2YBItAQ/sN/7XetIE3fUvh9E5+A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DHb9MUAAADdAAAADwAAAAAAAAAA&#10;AAAAAAChAgAAZHJzL2Rvd25yZXYueG1sUEsFBgAAAAAEAAQA+QAAAJMDAAAAAA==&#10;" strokeweight="1.5pt"/>
                <v:line id="Line 3578" o:spid="_x0000_s2348" style="position:absolute;flip:x;visibility:visible;mso-wrap-style:square" from="4052,2050" to="4412,20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wxPVsQAAADdAAAADwAAAGRycy9kb3ducmV2LnhtbESPT4vCMBTE7wt+h/AEb2u6Hqp0jSIL&#10;grJ78B/s9dG8NsXmpSRZW7/9RhA8DjPzG2a5HmwrbuRD41jBxzQDQVw63XCt4HLevi9AhIissXVM&#10;Cu4UYL0avS2x0K7nI91OsRYJwqFABSbGrpAylIYshqnriJNXOW8xJulrqT32CW5bOcuyXFpsOC0Y&#10;7OjLUHk9/VkFcv/dH/x2dqnqate53735yftBqcl42HyCiDTEV/jZ3mkFeT6fw+NNegJy9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DE9WxAAAAN0AAAAPAAAAAAAAAAAA&#10;AAAAAKECAABkcnMvZG93bnJldi54bWxQSwUGAAAAAAQABAD5AAAAkgMAAAAA&#10;" strokeweight="1.5pt"/>
                <v:line id="Line 3579" o:spid="_x0000_s2349" style="position:absolute;visibility:visible;mso-wrap-style:square" from="4052,2050" to="4052,24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LqHcMAAADdAAAADwAAAGRycy9kb3ducmV2LnhtbERPz2vCMBS+D/wfwhN2m6kb1NGZFhGc&#10;Y7dVEXZ7NM+2a/NSk1S7/345DDx+fL/XxWR6cSXnW8sKlosEBHFldcu1guNh9/QKwgdkjb1lUvBL&#10;Hop89rDGTNsbf9G1DLWIIewzVNCEMGRS+qohg35hB+LIna0zGCJ0tdQObzHc9PI5SVJpsOXY0OBA&#10;24aqrhyNgtNY8vdPt3M9ju/7/fl06fzLp1KP82nzBiLQFO7if/eHVpCmqzg3volPQOZ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ri6h3DAAAA3QAAAA8AAAAAAAAAAAAA&#10;AAAAoQIAAGRycy9kb3ducmV2LnhtbFBLBQYAAAAABAAEAPkAAACRAwAAAAA=&#10;" strokeweight="1.5pt"/>
                <v:line id="Line 3580" o:spid="_x0000_s2350" style="position:absolute;visibility:visible;mso-wrap-style:square" from="4052,2410" to="4592,24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5PhsYAAADdAAAADwAAAGRycy9kb3ducmV2LnhtbESPQWvCQBSE7wX/w/IKvdVNLcQ2dRUR&#10;rOKtsQi9PbLPJE32bbq70fjv3YLgcZiZb5jZYjCtOJHztWUFL+MEBHFhdc2lgu/9+vkNhA/IGlvL&#10;pOBCHhbz0cMMM23P/EWnPJQiQthnqKAKocuk9EVFBv3YdsTRO1pnMETpSqkdniPctHKSJKk0WHNc&#10;qLCjVUVFk/dGwaHP+ee3WbsW+8/N5nj4a/zrTqmnx2H5ASLQEO7hW3urFaTp9B3+38QnIO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WuT4bGAAAA3QAAAA8AAAAAAAAA&#10;AAAAAAAAoQIAAGRycy9kb3ducmV2LnhtbFBLBQYAAAAABAAEAPkAAACUAwAAAAA=&#10;" strokeweight="1.5pt"/>
                <v:line id="Line 3581" o:spid="_x0000_s2351" style="position:absolute;flip:y;visibility:visible;mso-wrap-style:square" from="4592,1690" to="4592,24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CnBcEAAADdAAAADwAAAGRycy9kb3ducmV2LnhtbERPy4rCMBTdC/MP4Q7MTtNxUaRjFBEE&#10;xVn4KLi9NLdNmeamJBlb/94sBJeH816uR9uJO/nQOlbwPctAEFdOt9woKK+76QJEiMgaO8ek4EEB&#10;1quPyRIL7QY+0/0SG5FCOBSowMTYF1KGypDFMHM9ceJq5y3GBH0jtcchhdtOzrMslxZbTg0Ge9oa&#10;qv4u/1aBPByHk9/Ny7qp9727HcxvPoxKfX2Omx8Qkcb4Fr/ce60gzxdpf3qTnoBcP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lMKcFwQAAAN0AAAAPAAAAAAAAAAAAAAAA&#10;AKECAABkcnMvZG93bnJldi54bWxQSwUGAAAAAAQABAD5AAAAjwMAAAAA&#10;" strokeweight="1.5pt"/>
                <v:line id="Line 3582" o:spid="_x0000_s2352" style="position:absolute;flip:x;visibility:visible;mso-wrap-style:square" from="4412,1150" to="4592,13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6cxscAAADdAAAADwAAAGRycy9kb3ducmV2LnhtbESPQWvCQBSE74X+h+UVeil1o5SQpq4i&#10;BcGDl6pEenvNvmZDsm/T3VXTf98tCB6HmfmGmS9H24sz+dA6VjCdZCCIa6dbbhQc9uvnAkSIyBp7&#10;x6TglwIsF/d3cyy1u/AHnXexEQnCoUQFJsahlDLUhiyGiRuIk/ftvMWYpG+k9nhJcNvLWZbl0mLL&#10;acHgQO+G6m53sgpksX368auvl67qjsdXU9XV8LlV6vFhXL2BiDTGW/ja3mgFeV5M4f9NegJy8Q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BnpzGxwAAAN0AAAAPAAAAAAAA&#10;AAAAAAAAAKECAABkcnMvZG93bnJldi54bWxQSwUGAAAAAAQABAD5AAAAlQMAAAAA&#10;"/>
                <v:line id="Line 3583" o:spid="_x0000_s2353" style="position:absolute;flip:x;visibility:visible;mso-wrap-style:square" from="4412,1390" to="4592,1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wCsccAAADdAAAADwAAAGRycy9kb3ducmV2LnhtbESPzWrDMBCE74W8g9hAL6WRG4Jx3Sgh&#10;FAo95JIfHHrbWlvL2Fq5kpq4b18VAjkOM/MNs1yPthdn8qF1rOBploEgrp1uuVFwPLw9FiBCRNbY&#10;OyYFvxRgvZrcLbHU7sI7Ou9jIxKEQ4kKTIxDKWWoDVkMMzcQJ+/LeYsxSd9I7fGS4LaX8yzLpcWW&#10;04LBgV4N1d3+xyqQxfbh228+F13VnU7Ppqqr4WOr1P103LyAiDTGW/jaftcK8ryYw/+b9ATk6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xTAKxxwAAAN0AAAAPAAAAAAAA&#10;AAAAAAAAAKECAABkcnMvZG93bnJldi54bWxQSwUGAAAAAAQABAD5AAAAlQMAAAAA&#10;"/>
                <v:line id="Line 3584" o:spid="_x0000_s2354" style="position:absolute;flip:x;visibility:visible;mso-wrap-style:square" from="4412,1630" to="4592,1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CnKsgAAADdAAAADwAAAGRycy9kb3ducmV2LnhtbESPQUvDQBSE74L/YXmCF7EbbQlp2m0p&#10;guChF6ukeHvNvmZDsm/j7tqm/94tCB6HmfmGWa5H24sT+dA6VvA0yUAQ10633Cj4/Hh9LECEiKyx&#10;d0wKLhRgvbq9WWKp3Znf6bSLjUgQDiUqMDEOpZShNmQxTNxAnLyj8xZjkr6R2uM5wW0vn7MslxZb&#10;TgsGB3oxVHe7H6tAFtuHb785zLqq2+/npqqr4Wur1P3duFmAiDTG//Bf+00ryPNiCtc36QnI1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gCnKsgAAADdAAAADwAAAAAA&#10;AAAAAAAAAAChAgAAZHJzL2Rvd25yZXYueG1sUEsFBgAAAAAEAAQA+QAAAJYDAAAAAA==&#10;"/>
                <v:line id="Line 3585" o:spid="_x0000_s2355" style="position:absolute;flip:x;visibility:visible;mso-wrap-style:square" from="4052,1870" to="4592,24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ek/XscAAADdAAAADwAAAGRycy9kb3ducmV2LnhtbESPQWvCQBSE74X+h+UVvBTdVCSk0VWk&#10;UOjBS61Eentmn9mQ7Nt0d6vpv+8WCh6HmfmGWW1G24sL+dA6VvA0y0AQ10633Cg4fLxOCxAhImvs&#10;HZOCHwqwWd/frbDU7srvdNnHRiQIhxIVmBiHUspQG7IYZm4gTt7ZeYsxSd9I7fGa4LaX8yzLpcWW&#10;04LBgV4M1d3+2yqQxe7xy29Pi67qjsdnU9XV8LlTavIwbpcgIo3xFv5vv2kFeV4s4O9NegJy/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R6T9exwAAAN0AAAAPAAAAAAAA&#10;AAAAAAAAAKECAABkcnMvZG93bnJldi54bWxQSwUGAAAAAAQABAD5AAAAlQMAAAAA&#10;"/>
                <v:line id="Line 3586" o:spid="_x0000_s2356" style="position:absolute;flip:x;visibility:visible;mso-wrap-style:square" from="4052,2050" to="4232,22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WaxcgAAADdAAAADwAAAGRycy9kb3ducmV2LnhtbESPQUvDQBSE74L/YXmCF7EbpQ1p2m0p&#10;guChF6ukeHvNvmZDsm/j7tqm/94tCB6HmfmGWa5H24sT+dA6VvA0yUAQ10633Cj4/Hh9LECEiKyx&#10;d0wKLhRgvbq9WWKp3Znf6bSLjUgQDiUqMDEOpZShNmQxTNxAnLyj8xZjkr6R2uM5wW0vn7MslxZb&#10;TgsGB3oxVHe7H6tAFtuHb785TLuq2+/npqqr4Wur1P3duFmAiDTG//Bf+00ryPNiBtc36QnI1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qWaxcgAAADdAAAADwAAAAAA&#10;AAAAAAAAAAChAgAAZHJzL2Rvd25yZXYueG1sUEsFBgAAAAAEAAQA+QAAAJYDAAAAAA==&#10;"/>
                <v:line id="Line 3587" o:spid="_x0000_s2357" style="position:absolute;flip:x;visibility:visible;mso-wrap-style:square" from="4232,2050" to="4592,24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cEsscAAADdAAAADwAAAGRycy9kb3ducmV2LnhtbESPQUvDQBSE7wX/w/KEXordKBJi7LYU&#10;QfDQi1USvD2zz2xI9m3cXdv033cLQo/DzHzDrDaTHcSBfOgcK7hfZiCIG6c7bhV8frzeFSBCRNY4&#10;OCYFJwqwWd/MVlhqd+R3OuxjKxKEQ4kKTIxjKWVoDFkMSzcSJ+/HeYsxSd9K7fGY4HaQD1mWS4sd&#10;pwWDI70Yavr9n1Ugi93i12+/H/uqr+snUzXV+LVTan47bZ9BRJriNfzfftMK8rzI4fImPQG5Pg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OdwSyxwAAAN0AAAAPAAAAAAAA&#10;AAAAAAAAAKECAABkcnMvZG93bnJldi54bWxQSwUGAAAAAAQABAD5AAAAlQMAAAAA&#10;"/>
                <v:line id="Line 3588" o:spid="_x0000_s2358" style="position:absolute;flip:x;visibility:visible;mso-wrap-style:square" from="4412,2230" to="4592,24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uhKcgAAADdAAAADwAAAGRycy9kb3ducmV2LnhtbESPQUvDQBSE74L/YXmCF7Ebi8QYuy2l&#10;UPDQi21J8fbMPrMh2bfp7tqm/74rCB6HmfmGmS1G24sT+dA6VvA0yUAQ10633CjY79aPBYgQkTX2&#10;jknBhQIs5rc3Myy1O/MHnbaxEQnCoUQFJsahlDLUhiyGiRuIk/ftvMWYpG+k9nhOcNvLaZbl0mLL&#10;acHgQCtDdbf9sQpksXk4+uXXc1d1h8Orqepq+NwodX83Lt9ARBrjf/iv/a4V5HnxAr9v0hOQ8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TuhKcgAAADdAAAADwAAAAAA&#10;AAAAAAAAAAChAgAAZHJzL2Rvd25yZXYueG1sUEsFBgAAAAAEAAQA+QAAAJYDAAAAAA==&#10;"/>
                <v:rect id="Rectangle 3589" o:spid="_x0000_s2359" style="position:absolute;left:4232;top:2191;width:360;height: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1Yir4A&#10;AADdAAAADwAAAGRycy9kb3ducmV2LnhtbERPSwrCMBDdC94hjOBGNNVFkWoUFQRxI1YPMDTTDzaT&#10;0kRbPb1ZCC4f77/e9qYWL2pdZVnBfBaBIM6srrhQcL8dp0sQziNrrC2Tgjc52G6GgzUm2nZ8pVfq&#10;CxFC2CWooPS+SaR0WUkG3cw2xIHLbWvQB9gWUrfYhXBTy0UUxdJgxaGhxIYOJWWP9GkU7Luuyi+f&#10;lCfnYt+fF3i8oa+VGo/63QqEp97/xT/3SSuI42WYG96EJyA3X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LNWIq+AAAA3QAAAA8AAAAAAAAAAAAAAAAAmAIAAGRycy9kb3ducmV2&#10;LnhtbFBLBQYAAAAABAAEAPUAAACDAwAAAAA=&#10;" fillcolor="black"/>
                <v:line id="Line 3590" o:spid="_x0000_s2360" style="position:absolute;flip:x;visibility:visible;mso-wrap-style:square" from="5672,1150" to="5852,1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oOmMQAAADdAAAADwAAAGRycy9kb3ducmV2LnhtbESPT4vCMBTE7wt+h/AEb2u6Hop2jSIL&#10;grJ78B/s9dG8NsXmpSRZW7/9RhA8DjPzG2a5HmwrbuRD41jBxzQDQVw63XCt4HLevs9BhIissXVM&#10;Cu4UYL0avS2x0K7nI91OsRYJwqFABSbGrpAylIYshqnriJNXOW8xJulrqT32CW5bOcuyXFpsOC0Y&#10;7OjLUHk9/VkFcv/dH/x2dqnqate53735yftBqcl42HyCiDTEV/jZ3mkFeT5fwONNegJy9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Cg6YxAAAAN0AAAAPAAAAAAAAAAAA&#10;AAAAAKECAABkcnMvZG93bnJldi54bWxQSwUGAAAAAAQABAD5AAAAkgMAAAAA&#10;" strokeweight="1.5pt"/>
                <v:line id="Line 3591" o:spid="_x0000_s2361" style="position:absolute;visibility:visible;mso-wrap-style:square" from="5672,1690" to="5672,20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gA4cMAAADdAAAADwAAAGRycy9kb3ducmV2LnhtbERPz2vCMBS+D/wfwhN2m6kbFNeZFhGc&#10;Y7dVEXZ7NM+2a/NSk1S7/345DDx+fL/XxWR6cSXnW8sKlosEBHFldcu1guNh97QC4QOyxt4yKfgl&#10;D0U+e1hjpu2Nv+hahlrEEPYZKmhCGDIpfdWQQb+wA3HkztYZDBG6WmqHtxhuevmcJKk02HJsaHCg&#10;bUNVV45GwWks+fun27kex/f9/ny6dP7lU6nH+bR5AxFoCnfxv/tDK0jT17g/volPQOZ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SYAOHDAAAA3QAAAA8AAAAAAAAAAAAA&#10;AAAAoQIAAGRycy9kb3ducmV2LnhtbFBLBQYAAAAABAAEAPkAAACRAwAAAAA=&#10;" strokeweight="1.5pt"/>
                <v:line id="Line 3592" o:spid="_x0000_s2362" style="position:absolute;visibility:visible;mso-wrap-style:square" from="5672,2050" to="6212,20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9SlesYAAADdAAAADwAAAGRycy9kb3ducmV2LnhtbESPT2vCQBTE7wW/w/IK3upGhVBTVymC&#10;f+itaRG8PbLPJE32bdzdaPrtu4LQ4zAzv2GW68G04krO15YVTCcJCOLC6ppLBd9f25dXED4ga2wt&#10;k4Jf8rBejZ6WmGl740+65qEUEcI+QwVVCF0mpS8qMugntiOO3tk6gyFKV0rt8BbhppWzJEmlwZrj&#10;QoUdbSoqmrw3Co59zqefZuta7Hf7/fl4afz8Q6nx8/D+BiLQEP7Dj/ZBK0jTxRTub+ITkK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vUpXrGAAAA3QAAAA8AAAAAAAAA&#10;AAAAAAAAoQIAAGRycy9kb3ducmV2LnhtbFBLBQYAAAAABAAEAPkAAACUAwAAAAA=&#10;" strokeweight="1.5pt"/>
                <v:line id="Line 3593" o:spid="_x0000_s2363" style="position:absolute;flip:x;visibility:visible;mso-wrap-style:square" from="5852,1690" to="6032,1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WUbMcAAADdAAAADwAAAGRycy9kb3ducmV2LnhtbESPQWsCMRSE74X+h/AKXkrNKmXRrVGk&#10;IHjwUi0rvb1uXjfLbl62SdT13zcFweMwM98wi9VgO3EmHxrHCibjDARx5XTDtYLPw+ZlBiJEZI2d&#10;Y1JwpQCr5ePDAgvtLvxB532sRYJwKFCBibEvpAyVIYth7Hri5P04bzEm6WupPV4S3HZymmW5tNhw&#10;WjDY07uhqt2frAI52z3/+vX3a1u2x+PclFXZf+2UGj0N6zcQkYZ4D9/aW60gz+dT+H+TnoBc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0lZRsxwAAAN0AAAAPAAAAAAAA&#10;AAAAAAAAAKECAABkcnMvZG93bnJldi54bWxQSwUGAAAAAAQABAD5AAAAlQMAAAAA&#10;"/>
                <v:line id="Line 3594" o:spid="_x0000_s2364" style="position:absolute;flip:x;visibility:visible;mso-wrap-style:square" from="5852,1690" to="6212,20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9kx98gAAADdAAAADwAAAGRycy9kb3ducmV2LnhtbESPQWsCMRSE7wX/Q3iCl1KztWXRrVFE&#10;EHrwopaV3l43r5tlNy/bJNXtvzeFQo/DzHzDLNeD7cSFfGgcK3icZiCIK6cbrhW8nXYPcxAhImvs&#10;HJOCHwqwXo3ullhod+UDXY6xFgnCoUAFJsa+kDJUhiyGqeuJk/fpvMWYpK+l9nhNcNvJWZbl0mLD&#10;acFgT1tDVXv8tgrkfH//5Tcfz23Zns8LU1Zl/75XajIeNi8gIg3xP/zXftUK8nzxBL9v0hOQqx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29kx98gAAADdAAAADwAAAAAA&#10;AAAAAAAAAAChAgAAZHJzL2Rvd25yZXYueG1sUEsFBgAAAAAEAAQA+QAAAJYDAAAAAA==&#10;"/>
                <v:line id="Line 3595" o:spid="_x0000_s2365" style="position:absolute;flip:x;visibility:visible;mso-wrap-style:square" from="6032,1870" to="6212,20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DCpg8cAAADdAAAADwAAAGRycy9kb3ducmV2LnhtbESPQWsCMRSE74X+h/AKXopmK7LoahQp&#10;FHrwoi0rvT03z82ym5dtkur675tCweMwM98wq81gO3EhHxrHCl4mGQjiyumGawWfH2/jOYgQkTV2&#10;jknBjQJs1o8PKyy0u/KeLodYiwThUKACE2NfSBkqQxbDxPXEyTs7bzEm6WupPV4T3HZymmW5tNhw&#10;WjDY06uhqj38WAVyvnv+9tvTrC3b43Fhyqrsv3ZKjZ6G7RJEpCHew//td60gzxcz+HuTnoBc/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UMKmDxwAAAN0AAAAPAAAAAAAA&#10;AAAAAAAAAKECAABkcnMvZG93bnJldi54bWxQSwUGAAAAAAQABAD5AAAAlQMAAAAA&#10;"/>
                <v:rect id="Rectangle 3596" o:spid="_x0000_s2366" style="position:absolute;left:5672;top:1834;width:360;height: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VhycUA&#10;AADdAAAADwAAAGRycy9kb3ducmV2LnhtbESP3WrCQBSE7wt9h+UUvCm6UWjQ6CpVCBRvxMQHOGRP&#10;fmj2bMiuSdqn7xYEL4eZ+YbZHSbTioF611hWsFxEIIgLqxuuFNzydL4G4TyyxtYyKfghB4f968sO&#10;E21HvtKQ+UoECLsEFdTed4mUrqjJoFvYjjh4pe0N+iD7SuoexwA3rVxFUSwNNhwWauzoVFPxnd2N&#10;guM4NuXlN+P3c3WczitMc/StUrO36XMLwtPkn+FH+0sriOPNB/y/CU9A7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FWHJxQAAAN0AAAAPAAAAAAAAAAAAAAAAAJgCAABkcnMv&#10;ZG93bnJldi54bWxQSwUGAAAAAAQABAD1AAAAigMAAAAA&#10;" fillcolor="black"/>
                <v:line id="Line 3597" o:spid="_x0000_s2367" style="position:absolute;visibility:visible;mso-wrap-style:square" from="5852,1150" to="5852,1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09DsUAAADdAAAADwAAAGRycy9kb3ducmV2LnhtbESPQWvCQBSE7wX/w/KE3urGCqFGVxFB&#10;Lb01iuDtkX0mMdm36e5G03/fLRR6HGbmG2a5Hkwr7uR8bVnBdJKAIC6srrlUcDruXt5A+ICssbVM&#10;Cr7Jw3o1elpipu2DP+meh1JECPsMFVQhdJmUvqjIoJ/Yjjh6V+sMhihdKbXDR4SbVr4mSSoN1hwX&#10;KuxoW1HR5L1RcO5zvtyanWux3x8O1/NX42cfSj2Ph80CRKAh/If/2u9aQZrOU/h9E5+A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D09DsUAAADdAAAADwAAAAAAAAAA&#10;AAAAAAChAgAAZHJzL2Rvd25yZXYueG1sUEsFBgAAAAAEAAQA+QAAAJMDAAAAAA==&#10;" strokeweight="1.5pt"/>
                <v:line id="Line 3598" o:spid="_x0000_s2368" style="position:absolute;visibility:visible;mso-wrap-style:square" from="5852,1690" to="6212,1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3GYlcYAAADdAAAADwAAAGRycy9kb3ducmV2LnhtbESPQWvCQBSE7wX/w/IKvdVNLcQ2dRUR&#10;rOKtsQi9PbLPJE32bbq70fjv3YLgcZiZb5jZYjCtOJHztWUFL+MEBHFhdc2lgu/9+vkNhA/IGlvL&#10;pOBCHhbz0cMMM23P/EWnPJQiQthnqKAKocuk9EVFBv3YdsTRO1pnMETpSqkdniPctHKSJKk0WHNc&#10;qLCjVUVFk/dGwaHP+ee3WbsW+8/N5nj4a/zrTqmnx2H5ASLQEO7hW3urFaTp+xT+38QnIO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txmJXGAAAA3QAAAA8AAAAAAAAA&#10;AAAAAAAAoQIAAGRycy9kb3ducmV2LnhtbFBLBQYAAAAABAAEAPkAAACUAwAAAAA=&#10;" strokeweight="1.5pt"/>
                <v:line id="Line 3599" o:spid="_x0000_s2369" style="position:absolute;visibility:visible;mso-wrap-style:square" from="6212,1690" to="6212,20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4M58MAAADdAAAADwAAAGRycy9kb3ducmV2LnhtbERPz2vCMBS+D/wfwhN2m6kbFNeZFhGc&#10;Y7dVEXZ7NM+2a/NSk1S7/345DDx+fL/XxWR6cSXnW8sKlosEBHFldcu1guNh97QC4QOyxt4yKfgl&#10;D0U+e1hjpu2Nv+hahlrEEPYZKmhCGDIpfdWQQb+wA3HkztYZDBG6WmqHtxhuevmcJKk02HJsaHCg&#10;bUNVV45GwWks+fun27kex/f9/ny6dP7lU6nH+bR5AxFoCnfxv/tDK0jT1zg3volPQOZ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ruDOfDAAAA3QAAAA8AAAAAAAAAAAAA&#10;AAAAoQIAAGRycy9kb3ducmV2LnhtbFBLBQYAAAAABAAEAPkAAACRAwAAAAA=&#10;" strokeweight="1.5pt"/>
                <v:line id="Line 3600" o:spid="_x0000_s2370" style="position:absolute;flip:x;visibility:visible;mso-wrap-style:square" from="5672,1690" to="5852,1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EGHccAAADdAAAADwAAAGRycy9kb3ducmV2LnhtbESPQWvCQBSE7wX/w/IKvRTdVEowqatI&#10;QfDgpbZEvL1mX7Mh2bdxd9X033cLhR6HmfmGWa5H24sr+dA6VvA0y0AQ10633Cj4eN9OFyBCRNbY&#10;OyYF3xRgvZrcLbHU7sZvdD3ERiQIhxIVmBiHUspQG7IYZm4gTt6X8xZjkr6R2uMtwW0v51mWS4st&#10;pwWDA70aqrvDxSqQi/3j2W8+n7uqOx4LU9XVcNor9XA/bl5ARBrjf/ivvdMK8rwo4PdNegJy9Q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6MQYdxwAAAN0AAAAPAAAAAAAA&#10;AAAAAAAAAKECAABkcnMvZG93bnJldi54bWxQSwUGAAAAAAQABAD5AAAAlQMAAAAA&#10;"/>
                <v:line id="Line 3601" o:spid="_x0000_s2371" style="position:absolute;flip:x;visibility:visible;mso-wrap-style:square" from="5672,1510" to="5852,1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A1msQAAADdAAAADwAAAGRycy9kb3ducmV2LnhtbERPz2vCMBS+D/wfwhN2GTN1DHXVKCII&#10;HrxMpbLbW/NsSpuXmkTt/vvlMNjx4/u9WPW2FXfyoXasYDzKQBCXTtdcKTgdt68zECEia2wdk4If&#10;CrBaDp4WmGv34E+6H2IlUgiHHBWYGLtcylAashhGriNO3MV5izFBX0nt8ZHCbSvfsmwiLdacGgx2&#10;tDFUNoebVSBn+5erX3+/N0VzPn+Yoiy6r71Sz8N+PQcRqY//4j/3TiuYTLO0P71JT0A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4DWaxAAAAN0AAAAPAAAAAAAAAAAA&#10;AAAAAKECAABkcnMvZG93bnJldi54bWxQSwUGAAAAAAQABAD5AAAAkgMAAAAA&#10;"/>
                <v:line id="Line 3602" o:spid="_x0000_s2372" style="position:absolute;flip:x;visibility:visible;mso-wrap-style:square" from="5672,1330" to="5852,1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qyQAccAAADdAAAADwAAAGRycy9kb3ducmV2LnhtbESPQWsCMRSE74X+h/AKXopmlWJ1axQp&#10;CD14UcuKt+fmdbPs5mWbRN3++0Yo9DjMzDfMYtXbVlzJh9qxgvEoA0FcOl1zpeDzsBnOQISIrLF1&#10;TAp+KMBq+fiwwFy7G+/ouo+VSBAOOSowMXa5lKE0ZDGMXEecvC/nLcYkfSW1x1uC21ZOsmwqLdac&#10;Fgx29G6obPYXq0DOts/ffn1+aYrmeJyboiy601apwVO/fgMRqY//4b/2h1Ywfc3GcH+TnoBc/g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arJABxwAAAN0AAAAPAAAAAAAA&#10;AAAAAAAAAKECAABkcnMvZG93bnJldi54bWxQSwUGAAAAAAQABAD5AAAAlQMAAAAA&#10;"/>
                <v:line id="Line 3603" o:spid="_x0000_s2373" style="position:absolute;flip:x;visibility:visible;mso-wrap-style:square" from="5672,1150" to="5852,13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n4OdscAAADdAAAADwAAAGRycy9kb3ducmV2LnhtbESPQWsCMRSE70L/Q3gFL0WzlWJ1axQp&#10;FHrwopYVb8/N62bZzcs2ibr9941Q8DjMzDfMYtXbVlzIh9qxgudxBoK4dLrmSsHX/mM0AxEissbW&#10;MSn4pQCr5cNggbl2V97SZRcrkSAcclRgYuxyKUNpyGIYu444ed/OW4xJ+kpqj9cEt62cZNlUWqw5&#10;LRjs6N1Q2ezOVoGcbZ5+/Pr00hTN4TA3RVl0x41Sw8d+/QYiUh/v4f/2p1Ywfc0mcHuTnoBc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qfg52xwAAAN0AAAAPAAAAAAAA&#10;AAAAAAAAAKECAABkcnMvZG93bnJldi54bWxQSwUGAAAAAAQABAD5AAAAlQMAAAAA&#10;"/>
                <v:line id="Line 3604" o:spid="_x0000_s2374" style="position:absolute;visibility:visible;mso-wrap-style:square" from="4592,4930" to="4592,5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qEEjMUAAADdAAAADwAAAGRycy9kb3ducmV2LnhtbESPQWvCQBSE7wX/w/IEb3VjBSvRVUSw&#10;Sm9Ni+DtkX0mMdm3cXej6b/vCkKPw8x8wyzXvWnEjZyvLCuYjBMQxLnVFRcKfr53r3MQPiBrbCyT&#10;gl/ysF4NXpaYanvnL7ploRARwj5FBWUIbSqlz0sy6Me2JY7e2TqDIUpXSO3wHuGmkW9JMpMGK44L&#10;Jba0LSmvs84oOHYZny71zjXYfez35+O19tNPpUbDfrMAEagP/+Fn+6AVzN6TKTzexCcgV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qEEjMUAAADdAAAADwAAAAAAAAAA&#10;AAAAAAChAgAAZHJzL2Rvd25yZXYueG1sUEsFBgAAAAAEAAQA+QAAAJMDAAAAAA==&#10;" strokeweight="1.5pt"/>
                <v:line id="Line 3605" o:spid="_x0000_s2375" style="position:absolute;flip:x y;visibility:visible;mso-wrap-style:square" from="4412,5470" to="4592,5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D3OcUAAADdAAAADwAAAGRycy9kb3ducmV2LnhtbESPQWvCQBSE7wX/w/IEb83GEGxIs4pa&#10;Cl5rFZvba/Y1iWbfhuyq6b/vFgo9DjPzDVOsRtOJGw2utaxgHsUgiCurW64VHN5fHzMQziNr7CyT&#10;gm9ysFpOHgrMtb3zG932vhYBwi5HBY33fS6lqxoy6CLbEwfvyw4GfZBDLfWA9wA3nUzieCENthwW&#10;Guxp21B12V+Ngp5dmpSfp03Z1YnfpccXmX2clZpNx/UzCE+j/w//tXdaweIpTuH3TXgCcv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SD3OcUAAADdAAAADwAAAAAAAAAA&#10;AAAAAAChAgAAZHJzL2Rvd25yZXYueG1sUEsFBgAAAAAEAAQA+QAAAJMDAAAAAA==&#10;" strokeweight="1.5pt"/>
                <v:line id="Line 3606" o:spid="_x0000_s2376" style="position:absolute;flip:y;visibility:visible;mso-wrap-style:square" from="4412,4570" to="4412,5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UIWsUAAADdAAAADwAAAGRycy9kb3ducmV2LnhtbESPT2sCMRTE74V+h/AKvdWsQldZjSIF&#10;QbEH/4HXx+btZnHzsiSpu377plDwOMzMb5jFarCtuJMPjWMF41EGgrh0uuFaweW8+ZiBCBFZY+uY&#10;FDwowGr5+rLAQruej3Q/xVokCIcCFZgYu0LKUBqyGEauI05e5bzFmKSvpfbYJ7ht5STLcmmx4bRg&#10;sKMvQ+Xt9GMVyN2+P/jN5FLV1bZz1535zvtBqfe3YT0HEWmIz/B/e6sV5NPsE/7epCcgl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nUIWsUAAADdAAAADwAAAAAAAAAA&#10;AAAAAAChAgAAZHJzL2Rvd25yZXYueG1sUEsFBgAAAAAEAAQA+QAAAJMDAAAAAA==&#10;" strokeweight="1.5pt"/>
                <v:line id="Line 3607" o:spid="_x0000_s2377" style="position:absolute;flip:x y;visibility:visible;mso-wrap-style:square" from="4052,4570" to="4412,4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r7M1cQAAADdAAAADwAAAGRycy9kb3ducmV2LnhtbESPT4vCMBTE7wt+h/AEb5papCtdo/gH&#10;wauu4np727xtq81LaaLWb28EYY/DzPyGmcxaU4kbNa60rGA4iEAQZ1aXnCvYf6/7YxDOI2usLJOC&#10;BzmYTTsfE0y1vfOWbjufiwBhl6KCwvs6ldJlBRl0A1sTB+/PNgZ9kE0udYP3ADeVjKMokQZLDgsF&#10;1rQsKLvsrkZBzW4Un36Pi1OVx34zOqzk+OesVK/bzr9AeGr9f/jd3mgFyWeUwOtNeAJy+gQ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6vszVxAAAAN0AAAAPAAAAAAAAAAAA&#10;AAAAAKECAABkcnMvZG93bnJldi54bWxQSwUGAAAAAAQABAD5AAAAkgMAAAAA&#10;" strokeweight="1.5pt"/>
                <v:line id="Line 3608" o:spid="_x0000_s2378" style="position:absolute;flip:y;visibility:visible;mso-wrap-style:square" from="4052,4210" to="4052,4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esztsQAAADdAAAADwAAAGRycy9kb3ducmV2LnhtbESPT4vCMBTE7wt+h/AEb2u6Hqp0jSIL&#10;grJ78B/s9dG8NsXmpSRZW7/9RhA8DjPzG2a5HmwrbuRD41jBxzQDQVw63XCt4HLevi9AhIissXVM&#10;Cu4UYL0avS2x0K7nI91OsRYJwqFABSbGrpAylIYshqnriJNXOW8xJulrqT32CW5bOcuyXFpsOC0Y&#10;7OjLUHk9/VkFcv/dH/x2dqnqate53735yftBqcl42HyCiDTEV/jZ3mkF+Tybw+NNegJy9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6zO2xAAAAN0AAAAPAAAAAAAAAAAA&#10;AAAAAKECAABkcnMvZG93bnJldi54bWxQSwUGAAAAAAQABAD5AAAAkgMAAAAA&#10;" strokeweight="1.5pt"/>
                <v:line id="Line 3609" o:spid="_x0000_s2379" style="position:absolute;flip:y;visibility:visible;mso-wrap-style:square" from="4052,4210" to="4592,4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HSnxMEAAADdAAAADwAAAGRycy9kb3ducmV2LnhtbERPTYvCMBC9L/gfwgje1lQP3aUaRQRB&#10;0cOuCl6HZtoUm0lJoq3/3hwW9vh438v1YFvxJB8axwpm0wwEcel0w7WC62X3+Q0iRGSNrWNS8KIA&#10;69XoY4mFdj3/0vMca5FCOBSowMTYFVKG0pDFMHUdceIq5y3GBH0ttcc+hdtWzrMslxYbTg0GO9oa&#10;Ku/nh1UgD8f+x+/m16qu9p27Hcwp7welJuNhswARaYj/4j/3XivIv7I0N71JT0Cu3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dKfEwQAAAN0AAAAPAAAAAAAAAAAAAAAA&#10;AKECAABkcnMvZG93bnJldi54bWxQSwUGAAAAAAQABAD5AAAAjwMAAAAA&#10;" strokeweight="1.5pt"/>
                <v:line id="Line 3610" o:spid="_x0000_s2380" style="position:absolute;visibility:visible;mso-wrap-style:square" from="4592,4210" to="4592,49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0kzZsUAAADdAAAADwAAAGRycy9kb3ducmV2LnhtbESPQWvCQBSE74L/YXkFb7ppBW2jq0jB&#10;Wrw1FqG3R/aZxGTfprsbTf+9WxA8DjPzDbNc96YRF3K+sqzgeZKAIM6trrhQ8H3Yjl9B+ICssbFM&#10;Cv7Iw3o1HCwx1fbKX3TJQiEihH2KCsoQ2lRKn5dk0E9sSxy9k3UGQ5SukNrhNcJNI1+SZCYNVhwX&#10;SmzpvaS8zjqj4Nhl/HOut67B7mO3Ox1/az/dKzV66jcLEIH68Ajf259awWyevMH/m/gE5Oo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0kzZsUAAADdAAAADwAAAAAAAAAA&#10;AAAAAAChAgAAZHJzL2Rvd25yZXYueG1sUEsFBgAAAAAEAAQA+QAAAJMDAAAAAA==&#10;" strokeweight="1.5pt"/>
                <v:line id="Line 3611" o:spid="_x0000_s2381" style="position:absolute;flip:x;visibility:visible;mso-wrap-style:square" from="4412,4930" to="4592,5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mjR8QAAADdAAAADwAAAGRycy9kb3ducmV2LnhtbERPz2vCMBS+D/wfwhvsIjN1iHOdUUQQ&#10;dvCiGy27vTVvTWnzUpNM639vDsKOH9/v5XqwnTiTD41jBdNJBoK4crrhWsHX5+55ASJEZI2dY1Jw&#10;pQDr1ehhibl2Fz7Q+RhrkUI45KjAxNjnUobKkMUwcT1x4n6dtxgT9LXUHi8p3HbyJcvm0mLDqcFg&#10;T1tDVXv8swrkYj8++c3PrC3asnwzRVX033ulnh6HzTuISEP8F9/dH1rB/HWa9qc36QnI1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OaNHxAAAAN0AAAAPAAAAAAAAAAAA&#10;AAAAAKECAABkcnMvZG93bnJldi54bWxQSwUGAAAAAAQABAD5AAAAkgMAAAAA&#10;"/>
                <v:line id="Line 3612" o:spid="_x0000_s2382" style="position:absolute;flip:y;visibility:visible;mso-wrap-style:square" from="4412,4750" to="4592,49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3UG3MgAAADdAAAADwAAAGRycy9kb3ducmV2LnhtbESPQWsCMRSE74L/ITyhF6nZlWLt1ihS&#10;EHrwUi0rvb1uXjfLbl62Sarbf98UBI/DzHzDrDaD7cSZfGgcK8hnGQjiyumGawXvx939EkSIyBo7&#10;x6TglwJs1uPRCgvtLvxG50OsRYJwKFCBibEvpAyVIYth5nri5H05bzEm6WupPV4S3HZynmULabHh&#10;tGCwpxdDVXv4sQrkcj/99tvPh7ZsT6cnU1Zl/7FX6m4ybJ9BRBriLXxtv2oFi8c8h/836QnI9R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3UG3MgAAADdAAAADwAAAAAA&#10;AAAAAAAAAAChAgAAZHJzL2Rvd25yZXYueG1sUEsFBgAAAAAEAAQA+QAAAJYDAAAAAA==&#10;"/>
                <v:line id="Line 3613" o:spid="_x0000_s2383" style="position:absolute;flip:y;visibility:visible;mso-wrap-style:square" from="4412,4570" to="4592,47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6eYq8cAAADdAAAADwAAAGRycy9kb3ducmV2LnhtbESPQWsCMRSE70L/Q3gFL6VmFbF2NYoU&#10;Ch68VGWlt+fmdbPs5mWbRN3++6ZQ8DjMzDfMct3bVlzJh9qxgvEoA0FcOl1zpeB4eH+egwgRWWPr&#10;mBT8UID16mGwxFy7G3/QdR8rkSAcclRgYuxyKUNpyGIYuY44eV/OW4xJ+kpqj7cEt62cZNlMWqw5&#10;LRjs6M1Q2ewvVoGc756+/eY8bYrmdHo1RVl0nzulho/9ZgEiUh/v4f/2ViuYvYwn8PcmPQG5+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vp5irxwAAAN0AAAAPAAAAAAAA&#10;AAAAAAAAAKECAABkcnMvZG93bnJldi54bWxQSwUGAAAAAAQABAD5AAAAlQMAAAAA&#10;"/>
                <v:line id="Line 3614" o:spid="_x0000_s2384" style="position:absolute;flip:y;visibility:visible;mso-wrap-style:square" from="4412,4390" to="4592,4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s9MMgAAADdAAAADwAAAGRycy9kb3ducmV2LnhtbESPT2sCMRTE74V+h/AKXopmbYt/tkaR&#10;guDBS21Z8fbcPDfLbl62SdTtt28KhR6HmfkNs1j1thVX8qF2rGA8ykAQl07XXCn4/NgMZyBCRNbY&#10;OiYF3xRgtby/W2Cu3Y3f6bqPlUgQDjkqMDF2uZShNGQxjFxHnLyz8xZjkr6S2uMtwW0rn7JsIi3W&#10;nBYMdvRmqGz2F6tAznaPX359emmK5nCYm6IsuuNOqcFDv34FEamP/+G/9lYrmEzHz/D7Jj0Bufw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Os9MMgAAADdAAAADwAAAAAA&#10;AAAAAAAAAAChAgAAZHJzL2Rvd25yZXYueG1sUEsFBgAAAAAEAAQA+QAAAJYDAAAAAA==&#10;"/>
                <v:line id="Line 3615" o:spid="_x0000_s2385" style="position:absolute;flip:y;visibility:visible;mso-wrap-style:square" from="4052,4390" to="4232,4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wKlRMcAAADdAAAADwAAAGRycy9kb3ducmV2LnhtbESPQWsCMRSE74X+h/CEXqRmLWJ1NYoU&#10;Cj14qcqKt+fmuVl287JNUt3++6Yg9DjMzDfMct3bVlzJh9qxgvEoA0FcOl1zpeCwf3+egQgRWWPr&#10;mBT8UID16vFhibl2N/6k6y5WIkE45KjAxNjlUobSkMUwch1x8i7OW4xJ+kpqj7cEt618ybKptFhz&#10;WjDY0Zuhstl9WwVyth1++c150hTN8Tg3RVl0p61ST4N+swARqY//4Xv7QyuYvo4n8PcmPQG5+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PAqVExwAAAN0AAAAPAAAAAAAA&#10;AAAAAAAAAKECAABkcnMvZG93bnJldi54bWxQSwUGAAAAAAQABAD5AAAAlQMAAAAA&#10;"/>
                <v:line id="Line 3616" o:spid="_x0000_s2386" style="position:absolute;flip:y;visibility:visible;mso-wrap-style:square" from="4052,4210" to="4232,4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E4A38gAAADdAAAADwAAAGRycy9kb3ducmV2LnhtbESPT2sCMRTE74V+h/AKXopmLa1/tkaR&#10;guDBS21Z8fbcPDfLbl62SdTtt28KhR6HmfkNs1j1thVX8qF2rGA8ykAQl07XXCn4/NgMZyBCRNbY&#10;OiYF3xRgtby/W2Cu3Y3f6bqPlUgQDjkqMDF2uZShNGQxjFxHnLyz8xZjkr6S2uMtwW0rn7JsIi3W&#10;nBYMdvRmqGz2F6tAznaPX359em6K5nCYm6IsuuNOqcFDv34FEamP/+G/9lYrmEzHL/D7Jj0Bufw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E4A38gAAADdAAAADwAAAAAA&#10;AAAAAAAAAAChAgAAZHJzL2Rvd25yZXYueG1sUEsFBgAAAAAEAAQA+QAAAJYDAAAAAA==&#10;"/>
                <v:line id="Line 3617" o:spid="_x0000_s2387" style="position:absolute;flip:x y;visibility:visible;mso-wrap-style:square" from="4412,4210" to="4592,4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8ezsYAAADdAAAADwAAAGRycy9kb3ducmV2LnhtbESPT2vCQBTE70K/w/IKXkQ3UYmSZhUp&#10;WDxZTFt6fWRf/tDs25DdmrSfvlsQPA4z8xsm24+mFVfqXWNZQbyIQBAXVjdcKXh/O863IJxH1tha&#10;JgU/5GC/e5hkmGo78IWuua9EgLBLUUHtfZdK6YqaDLqF7YiDV9reoA+yr6TucQhw08plFCXSYMNh&#10;ocaOnmsqvvJvowD5/LvaDjGt5Qt9uuX5dXb4KJWaPo6HJxCeRn8P39onrSDZxAn8vwlPQO7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qfHs7GAAAA3QAAAA8AAAAAAAAA&#10;AAAAAAAAoQIAAGRycy9kb3ducmV2LnhtbFBLBQYAAAAABAAEAPkAAACUAwAAAAA=&#10;"/>
                <v:rect id="Rectangle 3618" o:spid="_x0000_s2388" style="position:absolute;left:4232;top:4213;width:360;height:216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U1N8QA&#10;AADdAAAADwAAAGRycy9kb3ducmV2LnhtbESPzYrCQBCE7wu+w9CCt3WioHGzmYgKgh48+PMATaY3&#10;yZrpCZmJiW/vLCx4LKrqKypdD6YWD2pdZVnBbBqBIM6trrhQcLvuP1cgnEfWWFsmBU9ysM5GHykm&#10;2vZ8psfFFyJA2CWooPS+SaR0eUkG3dQ2xMH7sa1BH2RbSN1iH+CmlvMoWkqDFYeFEhvalZTfL51R&#10;cNTdYXGyefPrYuz0sz99bVErNRkPm28Qngb/Dv+3D1rBMp7F8PcmPAGZv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z1NTfEAAAA3QAAAA8AAAAAAAAAAAAAAAAAmAIAAGRycy9k&#10;b3ducmV2LnhtbFBLBQYAAAAABAAEAPUAAACJAwAAAAA=&#10;" fillcolor="black"/>
                <v:line id="Line 3619" o:spid="_x0000_s2389" style="position:absolute;visibility:visible;mso-wrap-style:square" from="5672,4930" to="5672,5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dwAIMMAAADdAAAADwAAAGRycy9kb3ducmV2LnhtbERPy2rCQBTdF/yH4Qrd1YktqKRORArW&#10;0l2jBLq7ZG4eJnMnnZlo+vedRcHl4by3u8n04krOt5YVLBcJCOLS6pZrBefT4WkDwgdkjb1lUvBL&#10;HnbZ7GGLqbY3/qJrHmoRQ9inqKAJYUil9GVDBv3CDsSRq6wzGCJ0tdQObzHc9PI5SVbSYMuxocGB&#10;3hoqu3w0Coox5+9Ld3A9ju/HY1X8dP7lU6nH+bR/BRFoCnfxv/tDK1itl3FufBOfgMz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HcACDDAAAA3QAAAA8AAAAAAAAAAAAA&#10;AAAAoQIAAGRycy9kb3ducmV2LnhtbFBLBQYAAAAABAAEAPkAAACRAwAAAAA=&#10;" strokeweight="1.5pt"/>
                <v:line id="Line 3620" o:spid="_x0000_s2390" style="position:absolute;flip:x y;visibility:visible;mso-wrap-style:square" from="5672,5470" to="5852,5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vjOesYAAADdAAAADwAAAGRycy9kb3ducmV2LnhtbESPQWvCQBSE74X+h+UVems2BrEa3YRq&#10;EbxWLTW3Z/aZxGbfhuyq6b/vFgoeh5n5hlnkg2nFlXrXWFYwimIQxKXVDVcK9rv1yxSE88gaW8uk&#10;4Icc5NnjwwJTbW/8Qdetr0SAsEtRQe19l0rpypoMush2xME72d6gD7KvpO7xFuCmlUkcT6TBhsNC&#10;jR2taiq/txejoGM3Torj17Joq8Rvxp/vcno4K/X8NLzNQXga/D38395oBZPX0Qz+3oQnIL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74znrGAAAA3QAAAA8AAAAAAAAA&#10;AAAAAAAAoQIAAGRycy9kb3ducmV2LnhtbFBLBQYAAAAABAAEAPkAAACUAwAAAAA=&#10;" strokeweight="1.5pt"/>
                <v:line id="Line 3621" o:spid="_x0000_s2391" style="position:absolute;flip:y;visibility:visible;mso-wrap-style:square" from="5672,4570" to="5672,49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bf3osEAAADdAAAADwAAAGRycy9kb3ducmV2LnhtbERPz2vCMBS+D/Y/hDfYbab2UKUaRQRB&#10;mQengtdH89oUm5eSZLb7781B2PHj+71cj7YTD/KhdaxgOslAEFdOt9wouF52X3MQISJr7ByTgj8K&#10;sF69vy2x1G7gH3qcYyNSCIcSFZgY+1LKUBmyGCauJ05c7bzFmKBvpPY4pHDbyTzLCmmx5dRgsKet&#10;oep+/rUK5OF7OPldfq2bet+728Eci2FU6vNj3CxARBrjv/jl3msFxSxP+9Ob9ATk6g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1t/eiwQAAAN0AAAAPAAAAAAAAAAAAAAAA&#10;AKECAABkcnMvZG93bnJldi54bWxQSwUGAAAAAAQABAD5AAAAjwMAAAAA&#10;" strokeweight="1.5pt"/>
                <v:line id="Line 3622" o:spid="_x0000_s2392" style="position:absolute;flip:y;visibility:visible;mso-wrap-style:square" from="5672,4570" to="6212,4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tSOcUAAADdAAAADwAAAGRycy9kb3ducmV2LnhtbESPzWrDMBCE74W+g9hCbo0cH5zgRgmh&#10;EEhIDvmDXhdrbZlYKyOpsfv2VaDQ4zAz3zDL9Wg78SAfWscKZtMMBHHldMuNgtt1+74AESKyxs4x&#10;KfihAOvV68sSS+0GPtPjEhuRIBxKVGBi7EspQ2XIYpi6njh5tfMWY5K+kdrjkOC2k3mWFdJiy2nB&#10;YE+fhqr75dsqkPvDcPLb/FY39a53X3tzLIZRqcnbuPkAEWmM/+G/9k4rKOb5DJ5v0hOQq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vtSOcUAAADdAAAADwAAAAAAAAAA&#10;AAAAAAChAgAAZHJzL2Rvd25yZXYueG1sUEsFBgAAAAAEAAQA+QAAAJMDAAAAAA==&#10;" strokeweight="1.5pt"/>
                <v:rect id="Rectangle 3623" o:spid="_x0000_s2393" style="position:absolute;left:5672;top:4570;width:360;height:216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5cEsQA&#10;AADdAAAADwAAAGRycy9kb3ducmV2LnhtbESPzYrCQBCE7wu+w9CCt3ViwL+YiejCgh48rPoATaZN&#10;opmekJmY+PbOwsIei6r6ikq3g6nFk1pXWVYwm0YgiHOrKy4UXC/fnysQziNrrC2Tghc52GajjxQT&#10;bXv+oefZFyJA2CWooPS+SaR0eUkG3dQ2xMG72dagD7ItpG6xD3BTyziKFtJgxWGhxIa+Ssof584o&#10;OOruMD/ZvLm7JXb61Z/We9RKTcbDbgPC0+D/w3/tg1awWMYx/L4JT0Bm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uXBLEAAAA3QAAAA8AAAAAAAAAAAAAAAAAmAIAAGRycy9k&#10;b3ducmV2LnhtbFBLBQYAAAAABAAEAPUAAACJAwAAAAA=&#10;" fillcolor="black"/>
                <v:line id="Line 3624" o:spid="_x0000_s2394" style="position:absolute;flip:y;visibility:visible;mso-wrap-style:square" from="5852,4930" to="5852,5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Vp1cUAAADdAAAADwAAAGRycy9kb3ducmV2LnhtbESPwWrDMBBE74X+g9hCbo0cB9ziRgkh&#10;EEhoDq0T6HWx1paptTKSErt/HxUKPQ4z84ZZbSbbixv50DlWsJhnIIhrpztuFVzO++dXECEia+wd&#10;k4IfCrBZPz6ssNRu5E+6VbEVCcKhRAUmxqGUMtSGLIa5G4iT1zhvMSbpW6k9jglue5lnWSEtdpwW&#10;DA60M1R/V1erQB7fxw+/zy9N2xwG93U0p2KclJo9Tds3EJGm+B/+ax+0guIlX8Lvm/QE5Po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WVp1cUAAADdAAAADwAAAAAAAAAA&#10;AAAAAAChAgAAZHJzL2Rvd25yZXYueG1sUEsFBgAAAAAEAAQA+QAAAJMDAAAAAA==&#10;" strokeweight="1.5pt"/>
                <v:line id="Line 3625" o:spid="_x0000_s2395" style="position:absolute;flip:y;visibility:visible;mso-wrap-style:square" from="5852,4930" to="6212,49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ozxocUAAADdAAAADwAAAGRycy9kb3ducmV2LnhtbESPwWrDMBBE74X+g9hCbo0cE9ziRgkh&#10;EEhoDq0T6HWx1paptTKSErt/HxUKPQ4z84ZZbSbbixv50DlWsJhnIIhrpztuFVzO++dXECEia+wd&#10;k4IfCrBZPz6ssNRu5E+6VbEVCcKhRAUmxqGUMtSGLIa5G4iT1zhvMSbpW6k9jglue5lnWSEtdpwW&#10;DA60M1R/V1erQB7fxw+/zy9N2xwG93U0p2KclJo9Tds3EJGm+B/+ax+0guIlX8Lvm/QE5Po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ozxocUAAADdAAAADwAAAAAAAAAA&#10;AAAAAAChAgAAZHJzL2Rvd25yZXYueG1sUEsFBgAAAAAEAAQA+QAAAJMDAAAAAA==&#10;" strokeweight="1.5pt"/>
                <v:line id="Line 3626" o:spid="_x0000_s2396" style="position:absolute;flip:y;visibility:visible;mso-wrap-style:square" from="6212,4570" to="6212,49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cBUOsUAAADdAAAADwAAAGRycy9kb3ducmV2LnhtbESPwWrDMBBE74X+g9hCbo0cQ9ziRgkh&#10;EEhoDq0T6HWx1paptTKSErt/HxUKPQ4z84ZZbSbbixv50DlWsJhnIIhrpztuFVzO++dXECEia+wd&#10;k4IfCrBZPz6ssNRu5E+6VbEVCcKhRAUmxqGUMtSGLIa5G4iT1zhvMSbpW6k9jglue5lnWSEtdpwW&#10;DA60M1R/V1erQB7fxw+/zy9N2xwG93U0p2KclJo9Tds3EJGm+B/+ax+0guIlX8Lvm/QE5Po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cBUOsUAAADdAAAADwAAAAAAAAAA&#10;AAAAAAChAgAAZHJzL2Rvd25yZXYueG1sUEsFBgAAAAAEAAQA+QAAAJMDAAAAAA==&#10;" strokeweight="1.5pt"/>
                <v:line id="Line 3627" o:spid="_x0000_s2397" style="position:absolute;visibility:visible;mso-wrap-style:square" from="4592,5470" to="5672,5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P7dMUAAADdAAAADwAAAGRycy9kb3ducmV2LnhtbESPQWvCQBSE7wX/w/IEb3VTC6mkrlIE&#10;q/RmWgRvj+wzSZN9G3c3mv57VxB6HGbmG2axGkwrLuR8bVnByzQBQVxYXXOp4Od78zwH4QOyxtYy&#10;KfgjD6vl6GmBmbZX3tMlD6WIEPYZKqhC6DIpfVGRQT+1HXH0TtYZDFG6UmqH1wg3rZwlSSoN1hwX&#10;KuxoXVHR5L1RcOhzPv42G9di/7ndng7nxr9+KTUZDx/vIAIN4T/8aO+0gvRtlsL9TXwCc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WP7dMUAAADdAAAADwAAAAAAAAAA&#10;AAAAAAChAgAAZHJzL2Rvd25yZXYueG1sUEsFBgAAAAAEAAQA+QAAAJMDAAAAAA==&#10;" strokeweight="1.5pt"/>
                <v:line id="Line 3628" o:spid="_x0000_s2398" style="position:absolute;flip:y;visibility:visible;mso-wrap-style:square" from="4592,4930" to="4592,5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5v1sUAAADdAAAADwAAAGRycy9kb3ducmV2LnhtbESPQWvCQBSE7wX/w/KE3urGHGJJXUUE&#10;QbGHVoVeH9mXbDD7NuyuJv333YLgcZiZb5jlerSduJMPrWMF81kGgrhyuuVGweW8e3sHESKyxs4x&#10;KfilAOvV5GWJpXYDf9P9FBuRIBxKVGBi7EspQ2XIYpi5njh5tfMWY5K+kdrjkOC2k3mWFdJiy2nB&#10;YE9bQ9X1dLMK5OE4fPldfqmbet+7n4P5LIZRqdfpuPkAEWmMz/CjvdcKikW+gP836QnI1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l5v1sUAAADdAAAADwAAAAAAAAAA&#10;AAAAAAChAgAAZHJzL2Rvd25yZXYueG1sUEsFBgAAAAAEAAQA+QAAAJMDAAAAAA==&#10;" strokeweight="1.5pt"/>
                <v:line id="Line 3629" o:spid="_x0000_s2399" style="position:absolute;flip:y;visibility:visible;mso-wrap-style:square" from="5672,4930" to="5672,5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8H7pMEAAADdAAAADwAAAGRycy9kb3ducmV2LnhtbERPz2vCMBS+D/Y/hDfYbab2UKUaRQRB&#10;mQengtdH89oUm5eSZLb7781B2PHj+71cj7YTD/KhdaxgOslAEFdOt9wouF52X3MQISJr7ByTgj8K&#10;sF69vy2x1G7gH3qcYyNSCIcSFZgY+1LKUBmyGCauJ05c7bzFmKBvpPY4pHDbyTzLCmmx5dRgsKet&#10;oep+/rUK5OF7OPldfq2bet+728Eci2FU6vNj3CxARBrjv/jl3msFxSxPc9Ob9ATk6g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LwfukwQAAAN0AAAAPAAAAAAAAAAAAAAAA&#10;AKECAABkcnMvZG93bnJldi54bWxQSwUGAAAAAAQABAD5AAAAjwMAAAAA&#10;" strokeweight="1.5pt"/>
                <v:line id="Line 3630" o:spid="_x0000_s2400" style="position:absolute;visibility:visible;mso-wrap-style:square" from="4592,4930" to="5672,49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xvBsYAAADdAAAADwAAAGRycy9kb3ducmV2LnhtbESPT2vCQBTE74LfYXlCb7qpBWtTVykF&#10;/+CtsQi9PbLPJE32bdzdaPz2bqHgcZiZ3zCLVW8acSHnK8sKnicJCOLc6ooLBd+H9XgOwgdkjY1l&#10;UnAjD6vlcLDAVNsrf9ElC4WIEPYpKihDaFMpfV6SQT+xLXH0TtYZDFG6QmqH1wg3jZwmyUwarDgu&#10;lNjSZ0l5nXVGwbHL+Oe3XrsGu812ezqea/+yV+pp1H+8gwjUh0f4v73TCmav0zf4exOfgF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D8bwbGAAAA3QAAAA8AAAAAAAAA&#10;AAAAAAAAoQIAAGRycy9kb3ducmV2LnhtbFBLBQYAAAAABAAEAPkAAACUAwAAAAA=&#10;" strokeweight="1.5pt"/>
                <v:line id="Line 3631" o:spid="_x0000_s2401" style="position:absolute;visibility:visible;mso-wrap-style:square" from="4592,5290" to="4772,5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VQYcMAAADdAAAADwAAAGRycy9kb3ducmV2LnhtbERP3WrCMBS+F3yHcAbezdQJzlXTItOB&#10;sosx3QMcm2PT2ZyUJNO6p18uBl5+fP/LsretuJAPjWMFk3EGgrhyuuFawdfh7XEOIkRkja1jUnCj&#10;AGUxHCwx1+7Kn3TZx1qkEA45KjAxdrmUoTJkMYxdR5y4k/MWY4K+ltrjNYXbVj5l2UxabDg1GOzo&#10;1VB13v9YBTt/fD9Pfmsjj7zzm/Zj/RLst1Kjh361ABGpj3fxv3urFcyep2l/epOegCz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8VUGHDAAAA3QAAAA8AAAAAAAAAAAAA&#10;AAAAoQIAAGRycy9kb3ducmV2LnhtbFBLBQYAAAAABAAEAPkAAACRAwAAAAA=&#10;" strokeweight="1pt"/>
                <v:line id="Line 3632" o:spid="_x0000_s2402" style="position:absolute;visibility:visible;mso-wrap-style:square" from="4592,5110" to="4952,5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n1+sYAAADdAAAADwAAAGRycy9kb3ducmV2LnhtbESP0WoCMRRE3wv+Q7hC32p2K1i7GkWs&#10;hYoPovUDrpvbzdbNzZKkuvr1plDo4zAzZ5jpvLONOJMPtWMF+SADQVw6XXOl4PD5/jQGESKyxsYx&#10;KbhSgPms9zDFQrsL7+i8j5VIEA4FKjAxtoWUoTRkMQxcS5y8L+ctxiR9JbXHS4LbRj5n2UharDkt&#10;GGxpaag87X+sgrU/bk75rTLyyGu/arZvr8F+K/XY7xYTEJG6+B/+a39oBaOXYQ6/b9ITkLM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BZ9frGAAAA3QAAAA8AAAAAAAAA&#10;AAAAAAAAoQIAAGRycy9kb3ducmV2LnhtbFBLBQYAAAAABAAEAPkAAACUAwAAAAA=&#10;" strokeweight="1pt"/>
                <v:line id="Line 3633" o:spid="_x0000_s2403" style="position:absolute;visibility:visible;mso-wrap-style:square" from="4592,4930" to="5132,5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trjcYAAADdAAAADwAAAGRycy9kb3ducmV2LnhtbESP3WoCMRSE7wt9h3AK3mlWBW23Rin+&#10;gNIL0fYBjpvTzdbNyZJEXX36RhB6OczMN8xk1tpanMmHyrGCfi8DQVw4XXGp4Ptr1X0FESKyxtox&#10;KbhSgNn0+WmCuXYX3tF5H0uRIBxyVGBibHIpQ2HIYui5hjh5P85bjEn6UmqPlwS3tRxk2UharDgt&#10;GGxobqg47k9WwcYfPo/9W2nkgTd+WW8Xb8H+KtV5aT/eQURq43/40V5rBaPxcAD3N+kJyO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CLa43GAAAA3QAAAA8AAAAAAAAA&#10;AAAAAAAAoQIAAGRycy9kb3ducmV2LnhtbFBLBQYAAAAABAAEAPkAAACUAwAAAAA=&#10;" strokeweight="1pt"/>
                <v:line id="Line 3634" o:spid="_x0000_s2404" style="position:absolute;visibility:visible;mso-wrap-style:square" from="4772,4930" to="5312,5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8fOFsYAAADdAAAADwAAAGRycy9kb3ducmV2LnhtbESP3WoCMRSE7wt9h3AK3mlWBW23Rin+&#10;gNIL0fYBjpvTzdbNyZJEXX36RhB6OczMN8xk1tpanMmHyrGCfi8DQVw4XXGp4Ptr1X0FESKyxtox&#10;KbhSgNn0+WmCuXYX3tF5H0uRIBxyVGBibHIpQ2HIYui5hjh5P85bjEn6UmqPlwS3tRxk2UharDgt&#10;GGxobqg47k9WwcYfPo/9W2nkgTd+WW8Xb8H+KtV5aT/eQURq43/40V5rBaPxcAj3N+kJyO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/HzhbGAAAA3QAAAA8AAAAAAAAA&#10;AAAAAAAAoQIAAGRycy9kb3ducmV2LnhtbFBLBQYAAAAABAAEAPkAAACUAwAAAAA=&#10;" strokeweight="1pt"/>
                <v:line id="Line 3635" o:spid="_x0000_s2405" style="position:absolute;visibility:visible;mso-wrap-style:square" from="4952,4930" to="5492,5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5WYsYAAADdAAAADwAAAGRycy9kb3ducmV2LnhtbESP0WoCMRRE3wX/IdxC3zRrK9quRpFW&#10;oeKDaPsB1811s3VzsySprv36piD4OMzMGWY6b20tzuRD5VjBoJ+BIC6crrhU8PW56r2ACBFZY+2Y&#10;FFwpwHzW7Uwx1+7COzrvYykShEOOCkyMTS5lKAxZDH3XECfv6LzFmKQvpfZ4SXBby6csG0mLFacF&#10;gw29GSpO+x+rYO0Pm9PgtzTywGu/rLfvr8F+K/X40C4mICK18R6+tT+0gtH4eQj/b9ITkL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AuVmLGAAAA3QAAAA8AAAAAAAAA&#10;AAAAAAAAoQIAAGRycy9kb3ducmV2LnhtbFBLBQYAAAAABAAEAPkAAACUAwAAAAA=&#10;" strokeweight="1pt"/>
                <v:line id="Line 3636" o:spid="_x0000_s2406" style="position:absolute;visibility:visible;mso-wrap-style:square" from="5132,4930" to="5672,5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2Lz+cYAAADdAAAADwAAAGRycy9kb3ducmV2LnhtbESP0WoCMRRE3wX/IdxC3zRri9quRpFW&#10;oeKDaPsB1811s3VzsySprv36piD4OMzMGWY6b20tzuRD5VjBoJ+BIC6crrhU8PW56r2ACBFZY+2Y&#10;FFwpwHzW7Uwx1+7COzrvYykShEOOCkyMTS5lKAxZDH3XECfv6LzFmKQvpfZ4SXBby6csG0mLFacF&#10;gw29GSpO+x+rYO0Pm9PgtzTywGu/rLfvr8F+K/X40C4mICK18R6+tT+0gtH4eQj/b9ITkL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9i8/nGAAAA3QAAAA8AAAAAAAAA&#10;AAAAAAAAoQIAAGRycy9kb3ducmV2LnhtbFBLBQYAAAAABAAEAPkAAACUAwAAAAA=&#10;" strokeweight="1pt"/>
                <v:line id="Line 3637" o:spid="_x0000_s2407" style="position:absolute;visibility:visible;mso-wrap-style:square" from="5312,4930" to="5672,52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7BtjsYAAADdAAAADwAAAGRycy9kb3ducmV2LnhtbESP3WoCMRSE7wu+QzhC72rWCltdjSLW&#10;QqUX4s8DHDfHzermZElS3fbpm0Khl8PMfMPMFp1txI18qB0rGA4yEMSl0zVXCo6Ht6cxiBCRNTaO&#10;ScEXBVjMew8zLLS7845u+1iJBOFQoAITY1tIGUpDFsPAtcTJOztvMSbpK6k93hPcNvI5y3Jpsea0&#10;YLCllaHyuv+0Cjb+9HEdfldGnnjj1832dRLsRanHfrecgojUxf/wX/tdK8hfRjn8vklPQM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+wbY7GAAAA3QAAAA8AAAAAAAAA&#10;AAAAAAAAoQIAAGRycy9kb3ducmV2LnhtbFBLBQYAAAAABAAEAPkAAACUAwAAAAA=&#10;" strokeweight="1pt"/>
                <v:line id="Line 3638" o:spid="_x0000_s2408" style="position:absolute;visibility:visible;mso-wrap-style:square" from="5492,4930" to="5672,5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zIFcUAAADdAAAADwAAAGRycy9kb3ducmV2LnhtbESP0WoCMRRE34X+Q7gF3zRrBW23RilV&#10;QfFBtP2A6+Z2s3VzsyRR1359Iwg+DjNzhpnMWluLM/lQOVYw6GcgiAunKy4VfH8te68gQkTWWDsm&#10;BVcKMJs+dSaYa3fhHZ33sRQJwiFHBSbGJpcyFIYshr5riJP347zFmKQvpfZ4SXBby5csG0mLFacF&#10;gw19GiqO+5NVsPaHzXHwVxp54LVf1Nv5W7C/SnWf2493EJHa+Ajf2yutYDQejuH2Jj0BOf0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PzIFcUAAADdAAAADwAAAAAAAAAA&#10;AAAAAAChAgAAZHJzL2Rvd25yZXYueG1sUEsFBgAAAAAEAAQA+QAAAJMDAAAAAA==&#10;" strokeweight="1pt"/>
                <v:line id="Line 3639" o:spid="_x0000_s2409" style="position:absolute;flip:x;visibility:visible;mso-wrap-style:square" from="4412,5110" to="4592,52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frzIcUAAADdAAAADwAAAGRycy9kb3ducmV2LnhtbERPz2vCMBS+C/4P4Qm7yEyd4lxnFBkM&#10;dvAyHZXd3pq3prR5qUmm9b9fDoLHj+/3atPbVpzJh9qxgukkA0FcOl1zpeDr8P64BBEissbWMSm4&#10;UoDNejhYYa7dhT/pvI+VSCEcclRgYuxyKUNpyGKYuI44cb/OW4wJ+kpqj5cUblv5lGULabHm1GCw&#10;ozdDZbP/swrkcjc++e3PvCma4/HFFGXRfe+Uehj121cQkfp4F9/cH1rB4nmW5qY36QnI9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frzIcUAAADdAAAADwAAAAAAAAAA&#10;AAAAAAChAgAAZHJzL2Rvd25yZXYueG1sUEsFBgAAAAAEAAQA+QAAAJMDAAAAAA==&#10;"/>
                <v:line id="Line 3640" o:spid="_x0000_s2410" style="position:absolute;flip:x;visibility:visible;mso-wrap-style:square" from="4412,5290" to="4592,5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rZWusgAAADdAAAADwAAAGRycy9kb3ducmV2LnhtbESPQWsCMRSE74X+h/AKvZSarRWrW6OI&#10;IHjwoi0r3p6b182ym5dtkur23xuh0OMwM98ws0VvW3EmH2rHCl4GGQji0umaKwWfH+vnCYgQkTW2&#10;jknBLwVYzO/vZphrd+EdnfexEgnCIUcFJsYulzKUhiyGgeuIk/flvMWYpK+k9nhJcNvKYZaNpcWa&#10;04LBjlaGymb/YxXIyfbp2y9Po6ZoDoepKcqiO26Venzol+8gIvXxP/zX3mgF47fXKdzepCcg51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6rZWusgAAADdAAAADwAAAAAA&#10;AAAAAAAAAAChAgAAZHJzL2Rvd25yZXYueG1sUEsFBgAAAAAEAAQA+QAAAJYDAAAAAA==&#10;"/>
                <v:line id="Line 3641" o:spid="_x0000_s2411" style="position:absolute;flip:y;visibility:visible;mso-wrap-style:square" from="4232,4390" to="4412,4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4qMWsQAAADdAAAADwAAAGRycy9kb3ducmV2LnhtbERPy2oCMRTdF/yHcIVuimYsonZqFCkU&#10;XLjxwUh3t5PrZJjJzTRJdfx7syh0eTjv5bq3rbiSD7VjBZNxBoK4dLrmSsHp+DlagAgRWWPrmBTc&#10;KcB6NXhaYq7djfd0PcRKpBAOOSowMXa5lKE0ZDGMXUecuIvzFmOCvpLa4y2F21a+ZtlMWqw5NRjs&#10;6MNQ2Rx+rQK52L38+M33tCma8/nNFGXRfe2Ueh72m3cQkfr4L/5zb7WC2Xya9qc36QnI1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ioxaxAAAAN0AAAAPAAAAAAAAAAAA&#10;AAAAAKECAABkcnMvZG93bnJldi54bWxQSwUGAAAAAAQABAD5AAAAkgMAAAAA&#10;"/>
                <v:line id="Line 3642" o:spid="_x0000_s2412" style="position:absolute;flip:y;visibility:visible;mso-wrap-style:square" from="5672,5290" to="5852,5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T+UsYAAADdAAAADwAAAGRycy9kb3ducmV2LnhtbESPzWrCQBSF9wXfYbhCN6VOIiXW1FFE&#10;EErBhVaI7i6Z2ySauRMyo4lv7whCl4fz83Fmi97U4kqtqywriEcRCOLc6ooLBfvf9fsnCOeRNdaW&#10;ScGNHCzmg5cZptp2vKXrzhcijLBLUUHpfZNK6fKSDLqRbYiD92dbgz7ItpC6xS6Mm1qOoyiRBisO&#10;hBIbWpWUn3cXEyCnVXHcnCjPplnz0yXxW3c4XJR6HfbLLxCeev8ffra/tYJk8hHD4014AnJ+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Z0/lLGAAAA3QAAAA8AAAAAAAAA&#10;AAAAAAAAoQIAAGRycy9kb3ducmV2LnhtbFBLBQYAAAAABAAEAPkAAACUAwAAAAA=&#10;" strokeweight="1pt"/>
                <v:line id="Line 3643" o:spid="_x0000_s2413" style="position:absolute;flip:y;visibility:visible;mso-wrap-style:square" from="5672,5110" to="5852,52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ZgJcUAAADdAAAADwAAAGRycy9kb3ducmV2LnhtbESPzYrCMBSF98K8Q7gDbkRTRTpajTII&#10;AyK40BHU3aW509ZpbkoTbX17IwguD+fn48yXrSnFjWpXWFYwHEQgiFOrC84UHH5/+hMQziNrLC2T&#10;gjs5WC4+OnNMtG14R7e9z0QYYZeggtz7KpHSpTkZdANbEQfvz9YGfZB1JnWNTRg3pRxFUSwNFhwI&#10;OVa0yin9319NgFxW2Xl7ofQ4PVabJh72mtPpqlT3s/2egfDU+nf41V5rBfHXeATPN+EJyM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qZgJcUAAADdAAAADwAAAAAAAAAA&#10;AAAAAAChAgAAZHJzL2Rvd25yZXYueG1sUEsFBgAAAAAEAAQA+QAAAJMDAAAAAA==&#10;" strokeweight="1pt"/>
                <v:line id="Line 3644" o:spid="_x0000_s2414" style="position:absolute;flip:y;visibility:visible;mso-wrap-style:square" from="5672,4570" to="6212,5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rFvscAAADdAAAADwAAAGRycy9kb3ducmV2LnhtbESPzWrCQBSF9wXfYbhCN8VMbEtqY0YR&#10;oVAKLowF7e6SuSbRzJ2QGU369h2h4PJwfj5OthxMI67UudqygmkUgyAurK65VPC9+5jMQDiPrLGx&#10;TAp+ycFyMXrIMNW25y1dc1+KMMIuRQWV920qpSsqMugi2xIH72g7gz7IrpS6wz6Mm0Y+x3EiDdYc&#10;CBW2tK6oOOcXEyCndfmzOVGxf9+3X30yfeoPh4tSj+NhNQfhafD38H/7UytI3l5f4PYmPAG5+A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6sW+xwAAAN0AAAAPAAAAAAAA&#10;AAAAAAAAAKECAABkcnMvZG93bnJldi54bWxQSwUGAAAAAAQABAD5AAAAlQMAAAAA&#10;" strokeweight="1pt"/>
                <v:line id="Line 3645" o:spid="_x0000_s2415" style="position:absolute;flip:y;visibility:visible;mso-wrap-style:square" from="5672,4750" to="5852,49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NdysUAAADdAAAADwAAAGRycy9kb3ducmV2LnhtbESPzYrCMBSF94LvEK4wG9HUQapWo4gg&#10;DAMuRgV1d2mubbW5KU20nbefCAMuD+fn4yxWrSnFk2pXWFYwGkYgiFOrC84UHA/bwRSE88gaS8uk&#10;4JccrJbdzgITbRv+oefeZyKMsEtQQe59lUjp0pwMuqGtiIN3tbVBH2SdSV1jE8ZNKT+jKJYGCw6E&#10;HCva5JTe9w8TILdNdtndKD3NTtV3E4/6zfn8UOqj167nIDy1/h3+b39pBfFkPIbXm/AE5P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gNdysUAAADdAAAADwAAAAAAAAAA&#10;AAAAAAChAgAAZHJzL2Rvd25yZXYueG1sUEsFBgAAAAAEAAQA+QAAAJMDAAAAAA==&#10;" strokeweight="1pt"/>
                <v:line id="Line 3646" o:spid="_x0000_s2416" style="position:absolute;flip:y;visibility:visible;mso-wrap-style:square" from="6032,4750" to="6212,49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U/4UccAAADdAAAADwAAAGRycy9kb3ducmV2LnhtbESPzWrCQBSF9wXfYbhCN8VMLG1qY0YR&#10;oVAKLowF7e6SuSbRzJ2QGU369h2h4PJwfj5OthxMI67UudqygmkUgyAurK65VPC9+5jMQDiPrLGx&#10;TAp+ycFyMXrIMNW25y1dc1+KMMIuRQWV920qpSsqMugi2xIH72g7gz7IrpS6wz6Mm0Y+x3EiDdYc&#10;CBW2tK6oOOcXEyCndfmzOVGxf9+3X30yfeoPh4tSj+NhNQfhafD38H/7UytI3l5e4fYmPAG5+A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T/hRxwAAAN0AAAAPAAAAAAAA&#10;AAAAAAAAAKECAABkcnMvZG93bnJldi54bWxQSwUGAAAAAAQABAD5AAAAlQMAAAAA&#10;" strokeweight="1pt"/>
                <v:rect id="Rectangle 3647" o:spid="_x0000_s2417" style="position:absolute;left:9992;top:2410;width:72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xE68cA&#10;AADdAAAADwAAAGRycy9kb3ducmV2LnhtbESPQWvCQBSE74L/YXmFXqRutCWVmI2ItlB6EGqFenxk&#10;n0lo9m3YXTX217uC0OMwM98w+aI3rTiR841lBZNxAoK4tLrhSsHu+/1pBsIHZI2tZVJwIQ+LYjjI&#10;MdP2zF902oZKRAj7DBXUIXSZlL6syaAf2444egfrDIYoXSW1w3OEm1ZOkySVBhuOCzV2tKqp/N0e&#10;jYLuZ4XmbSPDp7s8/+2Pu816nYyUenzol3MQgfrwH763P7SC9PUlhdub+ARkcQ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1sROvHAAAA3QAAAA8AAAAAAAAAAAAAAAAAmAIAAGRy&#10;cy9kb3ducmV2LnhtbFBLBQYAAAAABAAEAPUAAACMAwAAAAA=&#10;" strokeweight="1.5pt"/>
                <v:group id="Group 3648" o:spid="_x0000_s2418" style="position:absolute;left:9992;top:1690;width:720;height:720" coordorigin="6534,5841" coordsize="72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rLyEKccAAADd&#10;AAAADwAAAAAAAAAAAAAAAACqAgAAZHJzL2Rvd25yZXYueG1sUEsFBgAAAAAEAAQA+gAAAJ4DAAAA&#10;AA==&#10;">
                  <v:rect id="Rectangle 3649" o:spid="_x0000_s2419" style="position:absolute;left:6534;top:5841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791AsMA&#10;AADdAAAADwAAAGRycy9kb3ducmV2LnhtbERPy4rCMBTdC/5DuAOzEU194EjHKKIjiAtBR9DlpbnT&#10;lmluShK1+vVmIbg8nPd03phKXMn50rKCfi8BQZxZXXKu4Pi77k5A+ICssbJMCu7kYT5rt6aYanvj&#10;PV0PIRcxhH2KCooQ6lRKnxVk0PdsTRy5P+sMhghdLrXDWww3lRwkyVgaLDk2FFjTsqDs/3AxCurT&#10;Es3PToatuw8f58txt1olHaU+P5rFN4hATXiLX+6NVjD+GsW58U18AnL2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791AsMAAADdAAAADwAAAAAAAAAAAAAAAACYAgAAZHJzL2Rv&#10;d25yZXYueG1sUEsFBgAAAAAEAAQA9QAAAIgDAAAAAA==&#10;" strokeweight="1.5pt"/>
                  <v:line id="Line 3650" o:spid="_x0000_s2420" style="position:absolute;flip:x;visibility:visible;mso-wrap-style:square" from="6534,5841" to="7254,65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VK7n8YAAADdAAAADwAAAGRycy9kb3ducmV2LnhtbESPT2sCMRTE7wW/Q3iCt5qtlK1ujSKC&#10;oNhD/QO9PjZvN0s3L0uSuuu3N4VCj8PM/IZZrgfbihv50DhW8DLNQBCXTjdcK7heds9zECEia2wd&#10;k4I7BVivRk9LLLTr+US3c6xFgnAoUIGJsSukDKUhi2HqOuLkVc5bjEn6WmqPfYLbVs6yLJcWG04L&#10;BjvaGiq/zz9WgTwc+0+/m12rutp37utgPvJ+UGoyHjbvICIN8T/8195rBfnb6wJ+36QnIFc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lSu5/GAAAA3QAAAA8AAAAAAAAA&#10;AAAAAAAAoQIAAGRycy9kb3ducmV2LnhtbFBLBQYAAAAABAAEAPkAAACUAwAAAAA=&#10;" strokeweight="1.5pt"/>
                  <v:line id="Line 3651" o:spid="_x0000_s2421" style="position:absolute;visibility:visible;mso-wrap-style:square" from="6534,5841" to="7254,65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cC15sIAAADdAAAADwAAAGRycy9kb3ducmV2LnhtbERPz2vCMBS+D/wfwhN2m6mTqVSjiKCO&#10;3VZF8PZonm1t89IlqXb//XIYePz4fi/XvWnEnZyvLCsYjxIQxLnVFRcKTsfd2xyED8gaG8uk4Jc8&#10;rFeDlyWm2j74m+5ZKEQMYZ+igjKENpXS5yUZ9CPbEkfuap3BEKErpHb4iOGmke9JMpUGK44NJba0&#10;LSmvs84oOHcZX271zjXY7Q+H6/mn9pMvpV6H/WYBIlAfnuJ/96dWMJ19xP3xTXwCcvU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cC15sIAAADdAAAADwAAAAAAAAAAAAAA&#10;AAChAgAAZHJzL2Rvd25yZXYueG1sUEsFBgAAAAAEAAQA+QAAAJADAAAAAA==&#10;" strokeweight="1.5pt"/>
                </v:group>
                <v:group id="Group 3652" o:spid="_x0000_s2422" style="position:absolute;left:9992;top:4210;width:720;height:720" coordorigin="6534,5841" coordsize="72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nALxvFAAAA3QAA&#10;AA8AAAAAAAAAAAAAAAAAqgIAAGRycy9kb3ducmV2LnhtbFBLBQYAAAAABAAEAPoAAACcAwAAAAA=&#10;">
                  <v:rect id="Rectangle 3653" o:spid="_x0000_s2423" style="position:absolute;left:6534;top:5841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47UNccA&#10;AADdAAAADwAAAGRycy9kb3ducmV2LnhtbESPT2vCQBTE70K/w/IKXsRsqlQlZpXiHyg9CLWCHh/Z&#10;1yQ0+zbsrhr76V2h0OMwM79h8mVnGnEh52vLCl6SFARxYXXNpYLD13Y4A+EDssbGMim4kYfl4qmX&#10;Y6btlT/psg+liBD2GSqoQmgzKX1RkUGf2JY4et/WGQxRulJqh9cIN40cpelEGqw5LlTY0qqi4md/&#10;Ngra4wrNZifDh7uNf0/nw269TgdK9Z+7tzmIQF34D/+137WCyfR1BI838QnIxR0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eO1DXHAAAA3QAAAA8AAAAAAAAAAAAAAAAAmAIAAGRy&#10;cy9kb3ducmV2LnhtbFBLBQYAAAAABAAEAPUAAACMAwAAAAA=&#10;" strokeweight="1.5pt"/>
                  <v:line id="Line 3654" o:spid="_x0000_s2424" style="position:absolute;flip:x;visibility:visible;mso-wrap-style:square" from="6534,5841" to="7254,65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MaqMYAAADdAAAADwAAAGRycy9kb3ducmV2LnhtbESPT2sCMRTE7wW/Q3iCt5qtpatsjSKC&#10;oNhD/QO9PjZvN0s3L0uSuuu3N4VCj8PM/IZZrgfbihv50DhW8DLNQBCXTjdcK7heds8LECEia2wd&#10;k4I7BVivRk9LLLTr+US3c6xFgnAoUIGJsSukDKUhi2HqOuLkVc5bjEn6WmqPfYLbVs6yLJcWG04L&#10;BjvaGiq/zz9WgTwc+0+/m12rutp37utgPvJ+UGoyHjbvICIN8T/8195rBfn87RV+36QnIFc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1jGqjGAAAA3QAAAA8AAAAAAAAA&#10;AAAAAAAAoQIAAGRycy9kb3ducmV2LnhtbFBLBQYAAAAABAAEAPkAAACUAwAAAAA=&#10;" strokeweight="1.5pt"/>
                  <v:line id="Line 3655" o:spid="_x0000_s2425" style="position:absolute;visibility:visible;mso-wrap-style:square" from="6534,5841" to="7254,65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vuz5cYAAADdAAAADwAAAGRycy9kb3ducmV2LnhtbESPQWvCQBSE7wX/w/IKvdVNW6sSXUUK&#10;1tKbUQRvj+wzicm+TXc3Gv99t1DwOMzMN8x82ZtGXMj5yrKCl2ECgji3uuJCwX63fp6C8AFZY2OZ&#10;FNzIw3IxeJhjqu2Vt3TJQiEihH2KCsoQ2lRKn5dk0A9tSxy9k3UGQ5SukNrhNcJNI1+TZCwNVhwX&#10;Smzpo6S8zjqj4NBlfDzXa9dg97nZnA4/tX/7VurpsV/NQATqwz383/7SCsaT9xH8vYlPQC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b7s+XGAAAA3QAAAA8AAAAAAAAA&#10;AAAAAAAAoQIAAGRycy9kb3ducmV2LnhtbFBLBQYAAAAABAAEAPkAAACUAwAAAAA=&#10;" strokeweight="1.5pt"/>
                </v:group>
                <v:shape id="Text Box 3656" o:spid="_x0000_s2426" type="#_x0000_t202" style="position:absolute;left:9992;top:2410;width:72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rhqccA&#10;AADdAAAADwAAAGRycy9kb3ducmV2LnhtbESPQWvCQBSE7wX/w/IEb3VjRSvRVcRS0UvRqAdvr9nX&#10;JJh9m2ZXE/+9KxR6HGbmG2a2aE0pblS7wrKCQT8CQZxaXXCm4Hj4fJ2AcB5ZY2mZFNzJwWLeeZlh&#10;rG3De7olPhMBwi5GBbn3VSylS3My6Pq2Ig7ej60N+iDrTOoamwA3pXyLorE0WHBYyLGiVU7pJbka&#10;Bafvr3u5r4bnqGi2u3b9u0s+1plSvW67nILw1Pr/8F97oxWM30cjeL4JT0DO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0K4anHAAAA3QAAAA8AAAAAAAAAAAAAAAAAmAIAAGRy&#10;cy9kb3ducmV2LnhtbFBLBQYAAAAABAAEAPUAAACMAwAAAAA=&#10;" filled="f" stroked="f">
                  <v:textbox style="layout-flow:vertical;mso-layout-flow-alt:bottom-to-top">
                    <w:txbxContent>
                      <w:p w14:paraId="3EBFD9E4" w14:textId="77777777" w:rsidR="009221E0" w:rsidRPr="00B310E1" w:rsidRDefault="009221E0" w:rsidP="00E939BD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d</w:t>
                        </w:r>
                        <w:r w:rsidRPr="00A95040">
                          <w:rPr>
                            <w:b/>
                            <w:i/>
                            <w:vertAlign w:val="subscript"/>
                            <w:lang w:val="uk-UA"/>
                          </w:rPr>
                          <w:t>підшип</w:t>
                        </w:r>
                        <w:r>
                          <w:rPr>
                            <w:b/>
                            <w:i/>
                            <w:vertAlign w:val="subscript"/>
                            <w:lang w:val="uk-UA"/>
                          </w:rPr>
                          <w:t xml:space="preserve"> </w:t>
                        </w:r>
                        <w:r>
                          <w:rPr>
                            <w:b/>
                            <w:i/>
                            <w:lang w:val="uk-UA"/>
                          </w:rPr>
                          <w:t xml:space="preserve">= </w:t>
                        </w:r>
                        <w:r w:rsidRPr="00B310E1">
                          <w:rPr>
                            <w:b/>
                            <w:i/>
                          </w:rPr>
                          <w:sym w:font="Symbol" w:char="F0C6"/>
                        </w:r>
                        <w:r>
                          <w:rPr>
                            <w:b/>
                            <w:i/>
                            <w:lang w:val="uk-UA"/>
                          </w:rPr>
                          <w:t> 60</w:t>
                        </w:r>
                      </w:p>
                    </w:txbxContent>
                  </v:textbox>
                </v:shape>
                <v:line id="Line 3657" o:spid="_x0000_s2427" style="position:absolute;visibility:visible;mso-wrap-style:square" from="10532,2410" to="10532,4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ZYJsgAAADdAAAADwAAAGRycy9kb3ducmV2LnhtbESPQUvDQBSE70L/w/IK3uymgrGk3Rat&#10;ih6k1Ngeentkn9k02bchu2niv3cFweMwM98wq81oG3GhzleOFcxnCQjiwumKSwWHz5ebBQgfkDU2&#10;jknBN3nYrCdXK8y0G/iDLnkoRYSwz1CBCaHNpPSFIYt+5lri6H25zmKIsiul7nCIcNvI2yRJpcWK&#10;44LBlraGijrvrYJcm9376ak8D/X+2D5X2/7xte6Vup6OD0sQgcbwH/5rv2kF6f1dCr9v4hOQ6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TnZYJsgAAADdAAAADwAAAAAA&#10;AAAAAAAAAAChAgAAZHJzL2Rvd25yZXYueG1sUEsFBgAAAAAEAAQA+QAAAJYDAAAAAA==&#10;" strokeweight="1pt">
                  <v:stroke startarrow="open" startarrowlength="long" endarrow="open" endarrowlength="long"/>
                </v:line>
                <v:shape id="Text Box 3658" o:spid="_x0000_s2428" type="#_x0000_t202" style="position:absolute;left:9092;top:2410;width:72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TaRccA&#10;AADdAAAADwAAAGRycy9kb3ducmV2LnhtbESPT2vCQBTE7wW/w/IEb3VjxT9EVxFLRS9Fox68vWZf&#10;k2D2bZpdTfz2XaHQ4zAzv2Hmy9aU4k61KywrGPQjEMSp1QVnCk7Hj9cpCOeRNZaWScGDHCwXnZc5&#10;xto2fKB74jMRIOxiVJB7X8VSujQng65vK+LgfdvaoA+yzqSusQlwU8q3KBpLgwWHhRwrWueUXpOb&#10;UXD++nyUh2p4iYpmt283P/vkfZMp1eu2qxkIT63/D/+1t1rBeDKawPNNeAJy8Qs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KU2kXHAAAA3QAAAA8AAAAAAAAAAAAAAAAAmAIAAGRy&#10;cy9kb3ducmV2LnhtbFBLBQYAAAAABAAEAPUAAACMAwAAAAA=&#10;" filled="f" stroked="f">
                  <v:textbox style="layout-flow:vertical;mso-layout-flow-alt:bottom-to-top">
                    <w:txbxContent>
                      <w:p w14:paraId="468C3F74" w14:textId="77777777" w:rsidR="009221E0" w:rsidRPr="00B310E1" w:rsidRDefault="009221E0" w:rsidP="00E939BD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d</w:t>
                        </w:r>
                        <w:r>
                          <w:rPr>
                            <w:b/>
                            <w:i/>
                            <w:vertAlign w:val="subscript"/>
                            <w:lang w:val="uk-UA"/>
                          </w:rPr>
                          <w:t>шестерні</w:t>
                        </w:r>
                        <w:r>
                          <w:rPr>
                            <w:b/>
                            <w:i/>
                            <w:lang w:val="uk-UA"/>
                          </w:rPr>
                          <w:t xml:space="preserve"> = </w:t>
                        </w:r>
                        <w:r w:rsidRPr="00B310E1">
                          <w:rPr>
                            <w:b/>
                            <w:i/>
                          </w:rPr>
                          <w:sym w:font="Symbol" w:char="F0C6"/>
                        </w:r>
                        <w:r>
                          <w:rPr>
                            <w:b/>
                            <w:i/>
                            <w:lang w:val="uk-UA"/>
                          </w:rPr>
                          <w:t> 65</w:t>
                        </w:r>
                      </w:p>
                    </w:txbxContent>
                  </v:textbox>
                </v:shape>
                <v:line id="Line 3659" o:spid="_x0000_s2429" style="position:absolute;visibility:visible;mso-wrap-style:square" from="9632,2230" to="9632,4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Vpz8UAAADdAAAADwAAAGRycy9kb3ducmV2LnhtbERPz0/CMBS+k/A/NI+Em3SagGZQiCBE&#10;D8bolIO3l/W5jq2vy9qx8d/TgwnHL9/v1WawtThT60vHCu5nCQji3OmSCwU/34e7JxA+IGusHZOC&#10;C3nYrMejFaba9fxF5ywUIoawT1GBCaFJpfS5IYt+5hriyP251mKIsC2kbrGP4baWD0mykBZLjg0G&#10;G9oZyqusswoybT7ef1+KU199Hpt9ueu2r1Wn1HQyPC9BBBrCTfzvftMKFo/zODe+iU9Ar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KVpz8UAAADdAAAADwAAAAAAAAAA&#10;AAAAAAChAgAAZHJzL2Rvd25yZXYueG1sUEsFBgAAAAAEAAQA+QAAAJMDAAAAAA==&#10;" strokeweight="1pt">
                  <v:stroke startarrow="open" startarrowlength="long" endarrow="open" endarrowlength="long"/>
                </v:line>
                <v:line id="Line 3660" o:spid="_x0000_s2430" style="position:absolute;flip:x;visibility:visible;mso-wrap-style:square" from="9812,1690" to="10892,1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stQsYAAADdAAAADwAAAGRycy9kb3ducmV2LnhtbESPT2sCMRTE7wW/Q3iCt5qt0K1ujSKC&#10;oNhD/QO9PjZvN0s3L0uSuuu3N4VCj8PM/IZZrgfbihv50DhW8DLNQBCXTjdcK7heds9zECEia2wd&#10;k4I7BVivRk9LLLTr+US3c6xFgnAoUIGJsSukDKUhi2HqOuLkVc5bjEn6WmqPfYLbVs6yLJcWG04L&#10;BjvaGiq/zz9WgTwc+0+/m12rutp37utgPvJ+UGoyHjbvICIN8T/8195rBfnb6wJ+36QnIFc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yLLULGAAAA3QAAAA8AAAAAAAAA&#10;AAAAAAAAoQIAAGRycy9kb3ducmV2LnhtbFBLBQYAAAAABAAEAPkAAACUAwAAAAA=&#10;" strokeweight="1.5pt"/>
                <v:line id="Line 3661" o:spid="_x0000_s2431" style="position:absolute;flip:x y;visibility:visible;mso-wrap-style:square" from="9812,1150" to="9812,1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8QUmsMAAADdAAAADwAAAGRycy9kb3ducmV2LnhtbERPTW+CQBC9N/E/bMakt7JIDCXoamqb&#10;Jly1mpbbyE6Blp0l7Ir4791Dkx5f3vd6O5lOjDS41rKCRRSDIK6sbrlWcPx4f8pAOI+ssbNMCm7k&#10;YLuZPawx1/bKexoPvhYhhF2OChrv+1xKVzVk0EW2Jw7ctx0M+gCHWuoBryHcdDKJ41QabDk0NNjT&#10;a0PV7+FiFPTslkl5/tyVXZ34Ynl6k9nXj1KP8+llBcLT5P/Ff+5CK0if07A/vAlPQG7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fEFJrDAAAA3QAAAA8AAAAAAAAAAAAA&#10;AAAAoQIAAGRycy9kb3ducmV2LnhtbFBLBQYAAAAABAAEAPkAAACRAwAAAAA=&#10;" strokeweight="1.5pt"/>
                <v:line id="Line 3662" o:spid="_x0000_s2432" style="position:absolute;flip:x;visibility:visible;mso-wrap-style:square" from="9812,1150" to="10892,1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Hr+cQAAADdAAAADwAAAGRycy9kb3ducmV2LnhtbESPT4vCMBTE7wt+h/CEva2pHqp0jbII&#10;grJ78B/s9dG8NmWbl5JEW7+9WRA8DjPzG2a5HmwrbuRD41jBdJKBIC6dbrhWcDlvPxYgQkTW2Dom&#10;BXcKsF6N3pZYaNfzkW6nWIsE4VCgAhNjV0gZSkMWw8R1xMmrnLcYk/S11B77BLetnGVZLi02nBYM&#10;drQxVP6drlaB3H/3B7+dXaq62nXud29+8n5Q6n08fH2CiDTEV/jZ3mkF+Tyfwv+b9ATk6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kev5xAAAAN0AAAAPAAAAAAAAAAAA&#10;AAAAAKECAABkcnMvZG93bnJldi54bWxQSwUGAAAAAAQABAD5AAAAkgMAAAAA&#10;" strokeweight="1.5pt"/>
                <v:line id="Line 3663" o:spid="_x0000_s2433" style="position:absolute;flip:x;visibility:visible;mso-wrap-style:square" from="10712,1510" to="10892,1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M8RcUAAADdAAAADwAAAGRycy9kb3ducmV2LnhtbESPzYrCMBSF94LvEK7gRsZUF1U7RhFB&#10;EMGFzoDO7tLcaavNTWmirW9vBMHl4fx8nPmyNaW4U+0KywpGwwgEcWp1wZmC35/N1xSE88gaS8uk&#10;4EEOlotuZ46Jtg0f6H70mQgj7BJUkHtfJVK6NCeDbmgr4uD929qgD7LOpK6xCeOmlOMoiqXBggMh&#10;x4rWOaXX480EyGWd/e0vlJ5mp2rXxKNBcz7flOr32tU3CE+t/4Tf7a1WEE/iMbzehCcgF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RM8RcUAAADdAAAADwAAAAAAAAAA&#10;AAAAAAChAgAAZHJzL2Rvd25yZXYueG1sUEsFBgAAAAAEAAQA+QAAAJMDAAAAAA==&#10;" strokeweight="1pt"/>
                <v:line id="Line 3664" o:spid="_x0000_s2434" style="position:absolute;flip:x;visibility:visible;mso-wrap-style:square" from="10532,1330" to="10892,1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+Z3scAAADdAAAADwAAAGRycy9kb3ducmV2LnhtbESPzWrCQBSF9wXfYbiCm9JM0kJsY8Yg&#10;QkEKXdQK2t0lc02imTshM5r49k6h0OXh/HycvBhNK67Uu8aygiSKQRCXVjdcKdh9vz+9gnAeWWNr&#10;mRTcyEGxnDzkmGk78Bddt74SYYRdhgpq77tMSlfWZNBFtiMO3tH2Bn2QfSV1j0MYN618juNUGmw4&#10;EGrsaF1Ted5eTICc1tXP54nK/du++xjS5HE4HC5KzabjagHC0+j/w3/tjVaQztMX+H0TnoBc3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CX5nexwAAAN0AAAAPAAAAAAAA&#10;AAAAAAAAAKECAABkcnMvZG93bnJldi54bWxQSwUGAAAAAAQABAD5AAAAlQMAAAAA&#10;" strokeweight="1pt"/>
                <v:line id="Line 3665" o:spid="_x0000_s2435" style="position:absolute;flip:x;visibility:visible;mso-wrap-style:square" from="10352,1150" to="10892,1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bYBqscAAADdAAAADwAAAGRycy9kb3ducmV2LnhtbESPzWrCQBSF9wXfYbiCm9JMUkpsY8Yg&#10;QkEKXdQK2t0lc02imTshM5r49k6h0OXh/HycvBhNK67Uu8aygiSKQRCXVjdcKdh9vz+9gnAeWWNr&#10;mRTcyEGxnDzkmGk78Bddt74SYYRdhgpq77tMSlfWZNBFtiMO3tH2Bn2QfSV1j0MYN618juNUGmw4&#10;EGrsaF1Ted5eTICc1tXP54nK/du++xjS5HE4HC5KzabjagHC0+j/w3/tjVaQztMX+H0TnoBc3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NtgGqxwAAAN0AAAAPAAAAAAAA&#10;AAAAAAAAAKECAABkcnMvZG93bnJldi54bWxQSwUGAAAAAAQABAD5AAAAlQMAAAAA&#10;" strokeweight="1pt"/>
                <v:line id="Line 3666" o:spid="_x0000_s2436" style="position:absolute;flip:x;visibility:visible;mso-wrap-style:square" from="10172,1150" to="10712,1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qkMccAAADdAAAADwAAAGRycy9kb3ducmV2LnhtbESPzWrCQBSF9wXfYbiCm9JMUmhsY8Yg&#10;QkEKXdQK2t0lc02imTshM5r49k6h0OXh/HycvBhNK67Uu8aygiSKQRCXVjdcKdh9vz+9gnAeWWNr&#10;mRTcyEGxnDzkmGk78Bddt74SYYRdhgpq77tMSlfWZNBFtiMO3tH2Bn2QfSV1j0MYN618juNUGmw4&#10;EGrsaF1Ted5eTICc1tXP54nK/du++xjS5HE4HC5KzabjagHC0+j/w3/tjVaQztMX+H0TnoBc3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i+qQxxwAAAN0AAAAPAAAAAAAA&#10;AAAAAAAAAKECAABkcnMvZG93bnJldi54bWxQSwUGAAAAAAQABAD5AAAAlQMAAAAA&#10;" strokeweight="1pt"/>
                <v:line id="Line 3667" o:spid="_x0000_s2437" style="position:absolute;flip:x;visibility:visible;mso-wrap-style:square" from="9992,1150" to="10532,1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g6RsYAAADdAAAADwAAAGRycy9kb3ducmV2LnhtbESPS4vCMBSF9wP+h3AFN8OY6iLjdIwi&#10;giCCCx+gs7s017ba3JQm2vrvzcDALA/n8XGm885W4kGNLx1rGA0TEMSZMyXnGo6H1ccEhA/IBivH&#10;pOFJHuaz3tsUU+Na3tFjH3IRR9inqKEIoU6l9FlBFv3Q1cTRu7jGYoiyyaVpsI3jtpLjJFHSYsmR&#10;UGBNy4Ky2/5uI+S6zH+2V8pOX6d606rRe3s+37Ue9LvFN4hAXfgP/7XXRoP6VAp+38QnIGc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IoOkbGAAAA3QAAAA8AAAAAAAAA&#10;AAAAAAAAoQIAAGRycy9kb3ducmV2LnhtbFBLBQYAAAAABAAEAPkAAACUAwAAAAA=&#10;" strokeweight="1pt"/>
                <v:line id="Line 3668" o:spid="_x0000_s2438" style="position:absolute;flip:x;visibility:visible;mso-wrap-style:square" from="9812,1150" to="10352,1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Sf3ccAAADdAAAADwAAAGRycy9kb3ducmV2LnhtbESPzWrCQBSF9wXfYbgFN8VMdJG00VFE&#10;EKTQRdNC4u6SuSaxmTshM5r07TuFQpeH8/NxNrvJdOJOg2stK1hGMQjiyuqWawWfH8fFMwjnkTV2&#10;lknBNznYbWcPG8y0Hfmd7rmvRRhhl6GCxvs+k9JVDRl0ke2Jg3exg0Ef5FBLPeAYxk0nV3GcSIMt&#10;B0KDPR0aqr7ymwmQ66E+v12pKl6K/nVMlk9jWd6Umj9O+zUIT5P/D/+1T1pBkiYp/L4JT0Bu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9ZJ/dxwAAAN0AAAAPAAAAAAAA&#10;AAAAAAAAAKECAABkcnMvZG93bnJldi54bWxQSwUGAAAAAAQABAD5AAAAlQMAAAAA&#10;" strokeweight="1pt"/>
                <v:line id="Line 3669" o:spid="_x0000_s2439" style="position:absolute;flip:x;visibility:visible;mso-wrap-style:square" from="9812,1150" to="10172,1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sLr8QAAADdAAAADwAAAGRycy9kb3ducmV2LnhtbERPS2vCQBC+F/oflil4KXWjh7SNrlIE&#10;QQQPPkB7G7JjEpudDdnVxH/vHIQeP773dN67Wt2oDZVnA6NhAoo497biwsBhv/z4AhUissXaMxm4&#10;U4D57PVlipn1HW/ptouFkhAOGRooY2wyrUNeksMw9A2xcGffOowC20LbFjsJd7UeJ0mqHVYsDSU2&#10;tCgp/9tdnZRcFsXv5kL58fvYrLt09N6dTldjBm/9zwRUpD7+i5/ulTWQfqYyV97IE9Cz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+wuvxAAAAN0AAAAPAAAAAAAAAAAA&#10;AAAAAKECAABkcnMvZG93bnJldi54bWxQSwUGAAAAAAQABAD5AAAAkgMAAAAA&#10;" strokeweight="1pt"/>
                <v:line id="Line 3670" o:spid="_x0000_s2440" style="position:absolute;flip:x;visibility:visible;mso-wrap-style:square" from="9812,1150" to="9992,13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7euNMYAAADdAAAADwAAAGRycy9kb3ducmV2LnhtbESPS4vCMBSF9wP+h3AFN4Omuuhoxygi&#10;CCK48AF1dpfmTlunuSlNtPXfG0GY5eE8Ps582ZlK3KlxpWUF41EEgjizuuRcwfm0GU5BOI+ssbJM&#10;Ch7kYLnofcwx0bblA92PPhdhhF2CCgrv60RKlxVk0I1sTRy8X9sY9EE2udQNtmHcVHISRbE0WHIg&#10;FFjTuqDs73gzAXJd5z/7K2XpLK13bTz+bC+Xm1KDfrf6BuGp8//hd3urFcRf8Qxeb8ITkIsn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O3rjTGAAAA3QAAAA8AAAAAAAAA&#10;AAAAAAAAoQIAAGRycy9kb3ducmV2LnhtbFBLBQYAAAAABAAEAPkAAACUAwAAAAA=&#10;" strokeweight="1pt"/>
                <v:line id="Line 3671" o:spid="_x0000_s2441" style="position:absolute;visibility:visible;mso-wrap-style:square" from="9632,1150" to="9812,1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XphsIAAADdAAAADwAAAGRycy9kb3ducmV2LnhtbERPz2vCMBS+D/wfwhN2m6kKKtUoIqhj&#10;t1URvD2aZ1vbvNQk1e6/Xw6DHT++36tNbxrxJOcrywrGowQEcW51xYWC82n/sQDhA7LGxjIp+CEP&#10;m/XgbYWpti/+pmcWChFD2KeooAyhTaX0eUkG/ci2xJG7WWcwROgKqR2+Yrhp5CRJZtJgxbGhxJZ2&#10;JeV11hkFly7j673euwa7w/F4uzxqP/1S6n3Yb5cgAvXhX/zn/tQKZvN53B/fxCcg1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nXphsIAAADdAAAADwAAAAAAAAAAAAAA&#10;AAChAgAAZHJzL2Rvd25yZXYueG1sUEsFBgAAAAAEAAQA+QAAAJADAAAAAA==&#10;" strokeweight="1.5pt"/>
                <v:line id="Line 3672" o:spid="_x0000_s2442" style="position:absolute;flip:x;visibility:visible;mso-wrap-style:square" from="9812,1690" to="9812,20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h9JMQAAADdAAAADwAAAGRycy9kb3ducmV2LnhtbESPQYvCMBSE78L+h/AW9qapHurSNYoI&#10;gqIH1xX2+mhem7LNS0mi7f57Iwgeh5n5hlmsBtuKG/nQOFYwnWQgiEunG64VXH62408QISJrbB2T&#10;gn8KsFq+jRZYaNfzN93OsRYJwqFABSbGrpAylIYshonriJNXOW8xJulrqT32CW5bOcuyXFpsOC0Y&#10;7GhjqPw7X60CuT/0J7+dXaq62nXud2+OeT8o9fE+rL9ARBriK/xs77SCfD6fwuNNegJye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SH0kxAAAAN0AAAAPAAAAAAAAAAAA&#10;AAAAAKECAABkcnMvZG93bnJldi54bWxQSwUGAAAAAAQABAD5AAAAkgMAAAAA&#10;" strokeweight="1.5pt"/>
                <v:line id="Line 3673" o:spid="_x0000_s2443" style="position:absolute;flip:x;visibility:visible;mso-wrap-style:square" from="9272,2050" to="9812,20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rjU8UAAADdAAAADwAAAGRycy9kb3ducmV2LnhtbESPQWvCQBSE7wX/w/KE3urGHGJJXUUE&#10;QbGHVoVeH9mXbDD7NuyuJv333YLgcZiZb5jlerSduJMPrWMF81kGgrhyuuVGweW8e3sHESKyxs4x&#10;KfilAOvV5GWJpXYDf9P9FBuRIBxKVGBi7EspQ2XIYpi5njh5tfMWY5K+kdrjkOC2k3mWFdJiy2nB&#10;YE9bQ9X1dLMK5OE4fPldfqmbet+7n4P5LIZRqdfpuPkAEWmMz/CjvdcKisUih/836QnI1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ZrjU8UAAADdAAAADwAAAAAAAAAA&#10;AAAAAAChAgAAZHJzL2Rvd25yZXYueG1sUEsFBgAAAAAEAAQA+QAAAJMDAAAAAA==&#10;" strokeweight="1.5pt"/>
                <v:line id="Line 3674" o:spid="_x0000_s2444" style="position:absolute;visibility:visible;mso-wrap-style:square" from="9452,1690" to="9632,1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+ob8cAAADdAAAADwAAAGRycy9kb3ducmV2LnhtbESPQWvCQBSE7wX/w/KE3urGClFSVxGl&#10;oD2UqoX2+Mw+k2j2bdjdJum/7xYEj8PMfMPMl72pRUvOV5YVjEcJCOLc6ooLBZ/H16cZCB+QNdaW&#10;ScEveVguBg9zzLTteE/tIRQiQthnqKAMocmk9HlJBv3INsTRO1tnMETpCqkddhFuavmcJKk0WHFc&#10;KLGhdUn59fBjFLxPPtJ2tXvb9l+79JRv9qfvS+eUehz2qxcQgfpwD9/aW60gnU4n8P8mPgG5+A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J36hvxwAAAN0AAAAPAAAAAAAA&#10;AAAAAAAAAKECAABkcnMvZG93bnJldi54bWxQSwUGAAAAAAQABAD5AAAAlQMAAAAA&#10;"/>
                <v:line id="Line 3675" o:spid="_x0000_s2445" style="position:absolute;visibility:visible;mso-wrap-style:square" from="9272,1690" to="9632,20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YwG8gAAADdAAAADwAAAGRycy9kb3ducmV2LnhtbESPQWvCQBSE74X+h+UVvNVNrcQSXUUq&#10;BfUgagvt8Zl9Jmmzb8PumqT/3i0IPQ4z8w0zW/SmFi05X1lW8DRMQBDnVldcKPh4f3t8AeEDssba&#10;Min4JQ+L+f3dDDNtOz5QewyFiBD2GSooQ2gyKX1ekkE/tA1x9M7WGQxRukJqh12Em1qOkiSVBiuO&#10;CyU29FpS/nO8GAW7533aLjfbdf+5SU/56nD6+u6cUoOHfjkFEagP/+Fbe60VpJPJGP7exCcg51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jYwG8gAAADdAAAADwAAAAAA&#10;AAAAAAAAAAChAgAAZHJzL2Rvd25yZXYueG1sUEsFBgAAAAAEAAQA+QAAAJYDAAAAAA==&#10;"/>
                <v:line id="Line 3676" o:spid="_x0000_s2446" style="position:absolute;visibility:visible;mso-wrap-style:square" from="9272,1870" to="9452,20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qVgMgAAADdAAAADwAAAGRycy9kb3ducmV2LnhtbESPQWvCQBSE74X+h+UVvNVNLcYSXUUq&#10;BfUgagvt8Zl9Jmmzb8PumqT/3i0IPQ4z8w0zW/SmFi05X1lW8DRMQBDnVldcKPh4f3t8AeEDssba&#10;Min4JQ+L+f3dDDNtOz5QewyFiBD2GSooQ2gyKX1ekkE/tA1x9M7WGQxRukJqh12Em1qOkiSVBiuO&#10;CyU29FpS/nO8GAW7533aLjfbdf+5SU/56nD6+u6cUoOHfjkFEagP/+Fbe60VpJPJGP7exCcg51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XqVgMgAAADdAAAADwAAAAAA&#10;AAAAAAAAAAChAgAAZHJzL2Rvd25yZXYueG1sUEsFBgAAAAAEAAQA+QAAAJYDAAAAAA==&#10;"/>
                <v:rect id="Rectangle 3677" o:spid="_x0000_s2447" style="position:absolute;left:9452;top:1834;width:360;height:216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Z1DMQA&#10;AADdAAAADwAAAGRycy9kb3ducmV2LnhtbESPQWuDQBSE74X8h+UVcqtrC9HGuAlpoWAPHmrzAx7u&#10;i9q6b8Vdo/n33UCgx2FmvmHyw2J6caHRdZYVPEcxCOLa6o4bBafvj6dXEM4ja+wtk4IrOTjsVw85&#10;ZtrO/EWXyjciQNhlqKD1fsikdHVLBl1kB+Lgne1o0Ac5NlKPOAe46eVLHCfSYMdhocWB3luqf6vJ&#10;KPjUU7EpbT38uBQnfZ3L7RtqpdaPy3EHwtPi/8P3dqEVJGmawO1NeAJy/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5mdQzEAAAA3QAAAA8AAAAAAAAAAAAAAAAAmAIAAGRycy9k&#10;b3ducmV2LnhtbFBLBQYAAAAABAAEAPUAAACJAwAAAAA=&#10;" fillcolor="black"/>
                <v:line id="Line 3678" o:spid="_x0000_s2448" style="position:absolute;flip:x;visibility:visible;mso-wrap-style:square" from="9632,1150" to="9632,1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1Ay8UAAADdAAAADwAAAGRycy9kb3ducmV2LnhtbESPQWvCQBSE70L/w/IKvemmHpISXUUK&#10;gmIPVgWvj+xLNph9G3ZXk/77rlDocZiZb5jlerSdeJAPrWMF77MMBHHldMuNgst5O/0AESKyxs4x&#10;KfihAOvVy2SJpXYDf9PjFBuRIBxKVGBi7EspQ2XIYpi5njh5tfMWY5K+kdrjkOC2k/Msy6XFltOC&#10;wZ4+DVW3090qkPvDcPTb+aVu6l3vrnvzlQ+jUm+v42YBItIY/8N/7Z1WkBdFAc836QnI1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e1Ay8UAAADdAAAADwAAAAAAAAAA&#10;AAAAAAChAgAAZHJzL2Rvd25yZXYueG1sUEsFBgAAAAAEAAQA+QAAAJMDAAAAAA==&#10;" strokeweight="1.5pt"/>
                <v:line id="Line 3679" o:spid="_x0000_s2449" style="position:absolute;flip:x;visibility:visible;mso-wrap-style:square" from="9272,1690" to="9632,1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LUucEAAADdAAAADwAAAGRycy9kb3ducmV2LnhtbERPTYvCMBC9L/gfwgh7W1M9VKlGEUFQ&#10;dg/qCnsdmmlTbCYlibb+e3NY8Ph436vNYFvxIB8axwqmkwwEcel0w7WC6+/+awEiRGSNrWNS8KQA&#10;m/XoY4WFdj2f6XGJtUghHApUYGLsCilDachimLiOOHGV8xZjgr6W2mOfwm0rZ1mWS4sNpwaDHe0M&#10;lbfL3SqQx+/+5Peza1VXh879Hc1P3g9KfY6H7RJEpCG+xf/ug1aQz+dpbnqTnoBc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YctS5wQAAAN0AAAAPAAAAAAAAAAAAAAAA&#10;AKECAABkcnMvZG93bnJldi54bWxQSwUGAAAAAAQABAD5AAAAjwMAAAAA&#10;" strokeweight="1.5pt"/>
                <v:line id="Line 3680" o:spid="_x0000_s2450" style="position:absolute;flip:x;visibility:visible;mso-wrap-style:square" from="9272,1690" to="9272,20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5xIsUAAADdAAAADwAAAGRycy9kb3ducmV2LnhtbESPQWsCMRSE7wX/Q3hCbzWrh7WuRhFB&#10;UOyhVcHrY/N2s7h5WZLUXf99Uyj0OMzMN8xqM9hWPMiHxrGC6SQDQVw63XCt4HrZv72DCBFZY+uY&#10;FDwpwGY9ellhoV3PX/Q4x1okCIcCFZgYu0LKUBqyGCauI05e5bzFmKSvpfbYJ7ht5SzLcmmx4bRg&#10;sKOdofJ+/rYK5PHUf/r97FrV1aFzt6P5yPtBqdfxsF2CiDTE//Bf+6AV5PP5An7fpCcg1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z5xIsUAAADdAAAADwAAAAAAAAAA&#10;AAAAAAChAgAAZHJzL2Rvd25yZXYueG1sUEsFBgAAAAAEAAQA+QAAAJMDAAAAAA==&#10;" strokeweight="1.5pt"/>
                <v:line id="Line 3681" o:spid="_x0000_s2451" style="position:absolute;visibility:visible;mso-wrap-style:square" from="9632,1690" to="9812,1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hGP8QAAADdAAAADwAAAGRycy9kb3ducmV2LnhtbERPy2rCQBTdF/yH4Qrd1YkVUomOIhZB&#10;uyj1Abq8Zq5JNHMnzEyT9O87i0KXh/OeL3tTi5acrywrGI8SEMS51RUXCk7HzcsUhA/IGmvLpOCH&#10;PCwXg6c5Ztp2vKf2EAoRQ9hnqKAMocmk9HlJBv3INsSRu1lnMEToCqkddjHc1PI1SVJpsOLYUGJD&#10;65Lyx+HbKPicfKXtavex7c+79Jq/76+Xe+eUeh72qxmIQH34F/+5t1pB+jaN++Ob+ATk4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2EY/xAAAAN0AAAAPAAAAAAAAAAAA&#10;AAAAAKECAABkcnMvZG93bnJldi54bWxQSwUGAAAAAAQABAD5AAAAkgMAAAAA&#10;"/>
                <v:line id="Line 3682" o:spid="_x0000_s2452" style="position:absolute;visibility:visible;mso-wrap-style:square" from="9632,1510" to="9812,1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5TjpMcAAADdAAAADwAAAGRycy9kb3ducmV2LnhtbESPQWvCQBSE7wX/w/IK3urGCqlEV5GW&#10;gnoo1Rb0+Mw+k9Ts27C7Jum/d4VCj8PMfMPMl72pRUvOV5YVjEcJCOLc6ooLBd9f709TED4ga6wt&#10;k4Jf8rBcDB7mmGnb8Y7afShEhLDPUEEZQpNJ6fOSDPqRbYijd7bOYIjSFVI77CLc1PI5SVJpsOK4&#10;UGJDryXll/3VKPiYfKbtarNd94dNesrfdqfjT+eUGj72qxmIQH34D/+111pB+jIdw/1NfAJycQ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jlOOkxwAAAN0AAAAPAAAAAAAA&#10;AAAAAAAAAKECAABkcnMvZG93bnJldi54bWxQSwUGAAAAAAQABAD5AAAAlQMAAAAA&#10;"/>
                <v:line id="Line 3683" o:spid="_x0000_s2453" style="position:absolute;visibility:visible;mso-wrap-style:square" from="9632,1330" to="9812,1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0Z908cAAADdAAAADwAAAGRycy9kb3ducmV2LnhtbESPQWvCQBSE7wX/w/KE3uqmFlJJXUUU&#10;QT2Uagvt8Zl9TVKzb8PumqT/3hUEj8PMfMNM572pRUvOV5YVPI8SEMS51RUXCr4+108TED4ga6wt&#10;k4J/8jCfDR6mmGnb8Z7aQyhEhLDPUEEZQpNJ6fOSDPqRbYij92udwRClK6R22EW4qeU4SVJpsOK4&#10;UGJDy5Ly0+FsFLy/fKTtYrvb9N/b9Jiv9sefv84p9TjsF28gAvXhHr61N1pB+joZw/VNfAJyd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TRn3TxwAAAN0AAAAPAAAAAAAA&#10;AAAAAAAAAKECAABkcnMvZG93bnJldi54bWxQSwUGAAAAAAQABAD5AAAAlQMAAAAA&#10;"/>
                <v:line id="Line 3684" o:spid="_x0000_s2454" style="position:absolute;visibility:visible;mso-wrap-style:square" from="9632,1150" to="9812,13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rYSMgAAADdAAAADwAAAGRycy9kb3ducmV2LnhtbESPT2vCQBTE7wW/w/KE3uqmCqmkriKV&#10;gnoo9Q+0x2f2NUmbfRt21yT99q4geBxm5jfMbNGbWrTkfGVZwfMoAUGcW11xoeB4eH+agvABWWNt&#10;mRT8k4fFfPAww0zbjnfU7kMhIoR9hgrKEJpMSp+XZNCPbEMcvR/rDIYoXSG1wy7CTS3HSZJKgxXH&#10;hRIbeisp/9ufjYKPyWfaLjfbdf+1SU/5anf6/u2cUo/DfvkKIlAf7uFbe60VpC/TCVzfxCcg5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ArYSMgAAADdAAAADwAAAAAA&#10;AAAAAAAAAAChAgAAZHJzL2Rvd25yZXYueG1sUEsFBgAAAAAEAAQA+QAAAJYDAAAAAA==&#10;"/>
                <v:line id="Line 3685" o:spid="_x0000_s2455" style="position:absolute;flip:x;visibility:visible;mso-wrap-style:square" from="9812,4930" to="9812,5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qum8UAAADdAAAADwAAAGRycy9kb3ducmV2LnhtbESPQWsCMRSE7wX/Q3iCt5pVZCurUUQQ&#10;FHtordDrY/N2s7h5WZLorv++KRR6HGbmG2a9HWwrHuRD41jBbJqBIC6dbrhWcP06vC5BhIissXVM&#10;Cp4UYLsZvayx0K7nT3pcYi0ShEOBCkyMXSFlKA1ZDFPXESevct5iTNLXUnvsE9y2cp5lubTYcFow&#10;2NHeUHm73K0CeTr3H/4wv1Z1dezc98m85/2g1GQ87FYgIg3xP/zXPmoF+dtyAb9v0hOQm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Oqum8UAAADdAAAADwAAAAAAAAAA&#10;AAAAAAChAgAAZHJzL2Rvd25yZXYueG1sUEsFBgAAAAAEAAQA+QAAAJMDAAAAAA==&#10;" strokeweight="1.5pt"/>
                <v:line id="Line 3686" o:spid="_x0000_s2456" style="position:absolute;flip:x;visibility:visible;mso-wrap-style:square" from="9812,5470" to="10892,5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6YLAMUAAADdAAAADwAAAGRycy9kb3ducmV2LnhtbESPQWsCMRSE7wX/Q3iCt5pVcCurUUQQ&#10;FHtordDrY/N2s7h5WZLorv++KRR6HGbmG2a9HWwrHuRD41jBbJqBIC6dbrhWcP06vC5BhIissXVM&#10;Cp4UYLsZvayx0K7nT3pcYi0ShEOBCkyMXSFlKA1ZDFPXESevct5iTNLXUnvsE9y2cp5lubTYcFow&#10;2NHeUHm73K0CeTr3H/4wv1Z1dezc98m85/2g1GQ87FYgIg3xP/zXPmoF+dtyAb9v0hOQm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6YLAMUAAADdAAAADwAAAAAAAAAA&#10;AAAAAAChAgAAZHJzL2Rvd25yZXYueG1sUEsFBgAAAAAEAAQA+QAAAJMDAAAAAA==&#10;" strokeweight="1.5pt"/>
                <v:line id="Line 3687" o:spid="_x0000_s2457" style="position:absolute;flip:x y;visibility:visible;mso-wrap-style:square" from="9812,4930" to="9812,5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23Pj8UAAADdAAAADwAAAGRycy9kb3ducmV2LnhtbESPT2vCQBTE74V+h+UVetONQWKIrmIr&#10;gtf6B/X2zD6TaPZtyG41/fauIPQ4zMxvmMmsM7W4UesqywoG/QgEcW51xYWC7WbZS0E4j6yxtkwK&#10;/sjBbPr+NsFM2zv/0G3tCxEg7DJUUHrfZFK6vCSDrm8b4uCdbWvQB9kWUrd4D3BTyziKEmmw4rBQ&#10;YkPfJeXX9a9R0LAbxsfT/utYF7FfDXcLmR4uSn1+dPMxCE+d/w+/2iutIBmlCTzfhCcgp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23Pj8UAAADdAAAADwAAAAAAAAAA&#10;AAAAAAChAgAAZHJzL2Rvd25yZXYueG1sUEsFBgAAAAAEAAQA+QAAAJMDAAAAAA==&#10;" strokeweight="1.5pt"/>
                <v:line id="Line 3688" o:spid="_x0000_s2458" style="position:absolute;flip:x;visibility:visible;mso-wrap-style:square" from="9812,4930" to="10892,49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Dgw7MQAAADdAAAADwAAAGRycy9kb3ducmV2LnhtbESPT4vCMBTE7wt+h/CEva2pHqpUoywL&#10;grJ78B94fTSvTbF5KUm03W+/WRA8DjPzG2a1GWwrHuRD41jBdJKBIC6dbrhWcDlvPxYgQkTW2Dom&#10;Bb8UYLMeva2w0K7nIz1OsRYJwqFABSbGrpAylIYshonriJNXOW8xJulrqT32CW5bOcuyXFpsOC0Y&#10;7OjLUHk73a0Cuf/uD347u1R1tevcdW9+8n5Q6n08fC5BRBriK/xs77SCfL6Yw/+b9ATk+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ODDsxAAAAN0AAAAPAAAAAAAAAAAA&#10;AAAAAKECAABkcnMvZG93bnJldi54bWxQSwUGAAAAAAQABAD5AAAAkgMAAAAA&#10;" strokeweight="1.5pt"/>
                <v:line id="Line 3689" o:spid="_x0000_s2459" style="position:absolute;flip:x;visibility:visible;mso-wrap-style:square" from="10712,5290" to="10892,5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PftVcQAAADdAAAADwAAAGRycy9kb3ducmV2LnhtbERPS2vCQBC+F/oflil4KXWjh1TTrFKE&#10;QhF68AHa25Cd5tHsbMiuJv77zkHo8eN75+vRtepKfag9G5hNE1DEhbc1lwaOh4+XBagQkS22nsnA&#10;jQKsV48POWbWD7yj6z6WSkI4ZGigirHLtA5FRQ7D1HfEwv343mEU2Jfa9jhIuGv1PElS7bBmaaiw&#10;o01Fxe/+4qSk2ZTfXw0Vp+Wp2w7p7Hk4ny/GTJ7G9zdQkcb4L767P62B9HUhc+WNPAG9+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89+1VxAAAAN0AAAAPAAAAAAAAAAAA&#10;AAAAAKECAABkcnMvZG93bnJldi54bWxQSwUGAAAAAAQABAD5AAAAkgMAAAAA&#10;" strokeweight="1pt"/>
                <v:line id="Line 3690" o:spid="_x0000_s2460" style="position:absolute;flip:x;visibility:visible;mso-wrap-style:square" from="10532,5110" to="10892,5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7tIzsUAAADdAAAADwAAAGRycy9kb3ducmV2LnhtbESPzYrCMBSF9wPzDuEOuJEx1UXVahQR&#10;BBFcqAPq7tJc22pzU5po69sbQZjl4fx8nOm8NaV4UO0Kywr6vQgEcWp1wZmCv8PqdwTCeWSNpWVS&#10;8CQH89n31xQTbRve0WPvMxFG2CWoIPe+SqR0aU4GXc9WxMG72NqgD7LOpK6xCeOmlIMoiqXBggMh&#10;x4qWOaW3/d0EyHWZnbdXSo/jY7Vp4n63OZ3uSnV+2sUEhKfW/4c/7bVWEA9HY3i/CU9Azl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7tIzsUAAADdAAAADwAAAAAAAAAA&#10;AAAAAAChAgAAZHJzL2Rvd25yZXYueG1sUEsFBgAAAAAEAAQA+QAAAJMDAAAAAA==&#10;" strokeweight="1pt"/>
                <v:line id="Line 3691" o:spid="_x0000_s2461" style="position:absolute;flip:x;visibility:visible;mso-wrap-style:square" from="10352,4930" to="10892,5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1h3jsMAAADdAAAADwAAAGRycy9kb3ducmV2LnhtbERPTWvCQBC9C/0PyxS8iG70kGp0lSII&#10;UuihKqi3ITsmsdnZkF1N+u87h0KPj/e92vSuVk9qQ+XZwHSSgCLOva24MHA67sZzUCEiW6w9k4Ef&#10;CrBZvwxWmFnf8Rc9D7FQEsIhQwNljE2mdchLchgmviEW7uZbh1FgW2jbYifhrtazJEm1w4qlocSG&#10;tiXl34eHk5L7trh+3ik/L87NR5dOR93l8jBm+Nq/L0FF6uO/+M+9twbSt4XslzfyBPT6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dYd47DAAAA3QAAAA8AAAAAAAAAAAAA&#10;AAAAoQIAAGRycy9kb3ducmV2LnhtbFBLBQYAAAAABAAEAPkAAACRAwAAAAA=&#10;" strokeweight="1pt"/>
                <v:line id="Line 3692" o:spid="_x0000_s2462" style="position:absolute;flip:x;visibility:visible;mso-wrap-style:square" from="10172,4930" to="10712,5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BTSFcUAAADdAAAADwAAAGRycy9kb3ducmV2LnhtbESPzYrCMBSF9wO+Q7iCm0HTuuhoNYoI&#10;gggudAbU3aW5ttXmpjTR1rc3AwOzPJyfjzNfdqYST2pcaVlBPIpAEGdWl5wr+PneDCcgnEfWWFkm&#10;BS9ysFz0PuaYatvygZ5Hn4swwi5FBYX3dSqlywoy6Ea2Jg7e1TYGfZBNLnWDbRg3lRxHUSINlhwI&#10;Bda0Lii7Hx8mQG7r/LK/UXaanupdm8Sf7fn8UGrQ71YzEJ46/x/+a2+1guRrGsPvm/AE5OI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BTSFcUAAADdAAAADwAAAAAAAAAA&#10;AAAAAAChAgAAZHJzL2Rvd25yZXYueG1sUEsFBgAAAAAEAAQA+QAAAJMDAAAAAA==&#10;" strokeweight="1pt"/>
                <v:line id="Line 3693" o:spid="_x0000_s2463" style="position:absolute;flip:x;visibility:visible;mso-wrap-style:square" from="9992,4930" to="10532,5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MZMYscAAADdAAAADwAAAGRycy9kb3ducmV2LnhtbESPzWrCQBSF90LfYbiFbqROkkWs0TEU&#10;QZBCF9VC7O6SuSaxmTshMybp23cKBZeH8/NxNvlkWjFQ7xrLCuJFBIK4tLrhSsHnaf/8AsJ5ZI2t&#10;ZVLwQw7y7cNsg5m2I3/QcPSVCCPsMlRQe99lUrqyJoNuYTvi4F1sb9AH2VdS9ziGcdPKJIpSabDh&#10;QKixo11N5ffxZgLkuqu+3q9UFquiexvTeD6ezzelnh6n1zUIT5O/h//bB60gXa4S+HsTnoDc/g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YxkxixwAAAN0AAAAPAAAAAAAA&#10;AAAAAAAAAKECAABkcnMvZG93bnJldi54bWxQSwUGAAAAAAQABAD5AAAAlQMAAAAA&#10;" strokeweight="1pt"/>
                <v:line id="Line 3694" o:spid="_x0000_s2464" style="position:absolute;flip:x;visibility:visible;mso-wrap-style:square" from="9812,4930" to="10352,5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4rp+ccAAADdAAAADwAAAGRycy9kb3ducmV2LnhtbESPzWrCQBSF9wXfYbhCN0UnaSFq6igS&#10;KJRCF1UhcXfJ3CbRzJ2QGU369p1CweXh/Hyc9XY0rbhR7xrLCuJ5BIK4tLrhSsHx8DZbgnAeWWNr&#10;mRT8kIPtZvKwxlTbgb/otveVCCPsUlRQe9+lUrqyJoNubjvi4H3b3qAPsq+k7nEI46aVz1GUSIMN&#10;B0KNHWU1lZf91QTIOatOn2cq81XefQxJ/DQUxVWpx+m4ewXhafT38H/7XStIFqsX+HsTnoDc/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3iun5xwAAAN0AAAAPAAAAAAAA&#10;AAAAAAAAAKECAABkcnMvZG93bnJldi54bWxQSwUGAAAAAAQABAD5AAAAlQMAAAAA&#10;" strokeweight="1pt"/>
                <v:line id="Line 3695" o:spid="_x0000_s2465" style="position:absolute;flip:x;visibility:visible;mso-wrap-style:square" from="9812,4930" to="10172,52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GNxjccAAADdAAAADwAAAGRycy9kb3ducmV2LnhtbESPzWrCQBSF9wXfYbhCN0UnKSVq6igS&#10;KJRCF1UhcXfJ3CbRzJ2QGU369p1CweXh/Hyc9XY0rbhR7xrLCuJ5BIK4tLrhSsHx8DZbgnAeWWNr&#10;mRT8kIPtZvKwxlTbgb/otveVCCPsUlRQe9+lUrqyJoNubjvi4H3b3qAPsq+k7nEI46aVz1GUSIMN&#10;B0KNHWU1lZf91QTIOatOn2cq81XefQxJ/DQUxVWpx+m4ewXhafT38H/7XStIFqsX+HsTnoDc/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4Y3GNxwAAAN0AAAAPAAAAAAAA&#10;AAAAAAAAAKECAABkcnMvZG93bnJldi54bWxQSwUGAAAAAAQABAD5AAAAlQMAAAAA&#10;" strokeweight="1pt"/>
                <v:line id="Line 3696" o:spid="_x0000_s2466" style="position:absolute;flip:x;visibility:visible;mso-wrap-style:square" from="9812,4930" to="9992,5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y/UFscAAADdAAAADwAAAGRycy9kb3ducmV2LnhtbESPzWrCQBSF9wXfYbhCN0UnKTRq6igS&#10;KJRCF1UhcXfJ3CbRzJ2QGU369p1CweXh/Hyc9XY0rbhR7xrLCuJ5BIK4tLrhSsHx8DZbgnAeWWNr&#10;mRT8kIPtZvKwxlTbgb/otveVCCPsUlRQe9+lUrqyJoNubjvi4H3b3qAPsq+k7nEI46aVz1GUSIMN&#10;B0KNHWU1lZf91QTIOatOn2cq81XefQxJ/DQUxVWpx+m4ewXhafT38H/7XStIFqsX+HsTnoDc/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XL9QWxwAAAN0AAAAPAAAAAAAA&#10;AAAAAAAAAKECAABkcnMvZG93bnJldi54bWxQSwUGAAAAAAQABAD5AAAAlQMAAAAA&#10;" strokeweight="1pt"/>
                <v:line id="Line 3697" o:spid="_x0000_s2467" style="position:absolute;flip:y;visibility:visible;mso-wrap-style:square" from="9632,5470" to="9812,5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0DqsUAAADdAAAADwAAAGRycy9kb3ducmV2LnhtbESPQWsCMRSE7wX/Q3iCt5qth23dGqUI&#10;gmIPrQpeH5u3m6WblyWJ7vrvjSD0OMzMN8xiNdhWXMmHxrGCt2kGgrh0uuFawem4ef0AESKyxtYx&#10;KbhRgNVy9LLAQruef+l6iLVIEA4FKjAxdoWUoTRkMUxdR5y8ynmLMUlfS+2xT3DbylmW5dJiw2nB&#10;YEdrQ+Xf4WIVyN2+//Gb2amqq23nzjvznfeDUpPx8PUJItIQ/8PP9lYryN/nOTzepCcgl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q0DqsUAAADdAAAADwAAAAAAAAAA&#10;AAAAAAChAgAAZHJzL2Rvd25yZXYueG1sUEsFBgAAAAAEAAQA+QAAAJMDAAAAAA==&#10;" strokeweight="1.5pt"/>
                <v:line id="Line 3698" o:spid="_x0000_s2468" style="position:absolute;flip:x y;visibility:visible;mso-wrap-style:square" from="9812,4570" to="9812,49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j8ycUAAADdAAAADwAAAGRycy9kb3ducmV2LnhtbESPS4vCQBCE74L/YWhhbzoxiI/oKD4Q&#10;vKq7rN7aTJtEMz0hM6vx3+8IC3ssquorarZoTCkeVLvCsoJ+LwJBnFpdcKbg87jtjkE4j6yxtEwK&#10;XuRgMW+3Zpho++Q9PQ4+EwHCLkEFufdVIqVLczLoerYiDt7V1gZ9kHUmdY3PADeljKNoKA0WHBZy&#10;rGidU3o//BgFFbtBfL58r85lFvvd4Gsjx6ebUh+dZjkF4anx/+G/9k4rGI4mI3i/CU9Az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fj8ycUAAADdAAAADwAAAAAAAAAA&#10;AAAAAAChAgAAZHJzL2Rvd25yZXYueG1sUEsFBgAAAAAEAAQA+QAAAJMDAAAAAA==&#10;" strokeweight="1.5pt"/>
                <v:line id="Line 3699" o:spid="_x0000_s2469" style="position:absolute;flip:x y;visibility:visible;mso-wrap-style:square" from="9272,4570" to="9812,4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dou8EAAADdAAAADwAAAGRycy9kb3ducmV2LnhtbERPy4rCMBTdD/gP4QruNLWIj2oUHwy4&#10;HR+ou2tzbavNTWky2vl7sxBmeTjv2aIxpXhS7QrLCvq9CARxanXBmYLD/rs7BuE8ssbSMin4IweL&#10;eetrhom2L/6h585nIoSwS1BB7n2VSOnSnAy6nq2IA3eztUEfYJ1JXeMrhJtSxlE0lAYLDg05VrTO&#10;KX3sfo2Cit0gvlxPq0uZxX47OG7k+HxXqtNullMQnhr/L/64t1rBcDQJc8Ob8ATk/A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MZ2i7wQAAAN0AAAAPAAAAAAAAAAAAAAAA&#10;AKECAABkcnMvZG93bnJldi54bWxQSwUGAAAAAAQABAD5AAAAjwMAAAAA&#10;" strokeweight="1.5pt"/>
                <v:rect id="Rectangle 3700" o:spid="_x0000_s2470" style="position:absolute;left:9452;top:4570;width:360;height:216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H4S8YA&#10;AADdAAAADwAAAGRycy9kb3ducmV2LnhtbESPT2vCQBTE7wW/w/KE3urGClajq0i14KEa/Hd/ZJ9J&#10;MPs27K4mfvtuodDjMDO/YebLztTiQc5XlhUMBwkI4tzqigsF59PX2wSED8gaa8uk4EkeloveyxxT&#10;bVs+0OMYChEh7FNUUIbQpFL6vCSDfmAb4uhdrTMYonSF1A7bCDe1fE+SsTRYcVwosaHPkvLb8W4U&#10;7HeHkWuv/pZtdpf9fZL59Sj7Vuq1361mIAJ14T/8195qBeOP6RR+38QnIB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gH4S8YAAADdAAAADwAAAAAAAAAAAAAAAACYAgAAZHJz&#10;L2Rvd25yZXYueG1sUEsFBgAAAAAEAAQA9QAAAIsDAAAAAA==&#10;" fillcolor="black"/>
                <v:line id="Line 3701" o:spid="_x0000_s2471" style="position:absolute;flip:x y;visibility:visible;mso-wrap-style:square" from="9632,4930" to="9632,5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K9lbMIAAADdAAAADwAAAGRycy9kb3ducmV2LnhtbERPy2qDQBTdB/IPww10l4yVEMQ6Sh8U&#10;3NYmJNndOjdq6twRZxrt33cWhSwP550Vs+nFjUbXWVbwuIlAENdWd9wo2H++rxMQziNr7C2Tgl9y&#10;UOTLRYapthN/0K3yjQgh7FJU0Ho/pFK6uiWDbmMH4sBd7GjQBzg2Uo84hXDTyziKdtJgx6GhxYFe&#10;W6q/qx+jYGC3jc9fx5dz38S+3B7eZHK6KvWwmp+fQHia/V387y61gl0Shf3hTXgCMv8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K9lbMIAAADdAAAADwAAAAAAAAAAAAAA&#10;AAChAgAAZHJzL2Rvd25yZXYueG1sUEsFBgAAAAAEAAQA+QAAAJADAAAAAA==&#10;" strokeweight="1.5pt"/>
                <v:line id="Line 3702" o:spid="_x0000_s2472" style="position:absolute;flip:x y;visibility:visible;mso-wrap-style:square" from="9272,4930" to="9632,49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+PA98QAAADdAAAADwAAAGRycy9kb3ducmV2LnhtbESPT4vCMBTE7wt+h/AEb9vUIlK6RvEP&#10;gld1Rb29bd62XZuX0kSt394Iwh6HmfkNM5l1phY3al1lWcEwikEQ51ZXXCj43q8/UxDOI2usLZOC&#10;BzmYTXsfE8y0vfOWbjtfiABhl6GC0vsmk9LlJRl0kW2Ig/drW4M+yLaQusV7gJtaJnE8lgYrDgsl&#10;NrQsKb/srkZBw26UnH+Oi3NdJH4zOqxkevpTatDv5l8gPHX+P/xub7SCcRoP4fUmPAE5f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48D3xAAAAN0AAAAPAAAAAAAAAAAA&#10;AAAAAKECAABkcnMvZG93bnJldi54bWxQSwUGAAAAAAQABAD5AAAAkgMAAAAA&#10;" strokeweight="1.5pt"/>
                <v:line id="Line 3703" o:spid="_x0000_s2473" style="position:absolute;flip:x y;visibility:visible;mso-wrap-style:square" from="9272,4570" to="9272,49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zFegMMAAADdAAAADwAAAGRycy9kb3ducmV2LnhtbESPQYvCMBSE74L/ITzB2za1iJSuUVZF&#10;8Kq74np7Ns+2a/NSmqj1328EweMwM98w03lnanGj1lWWFYyiGARxbnXFhYKf7/VHCsJ5ZI21ZVLw&#10;IAfzWb83xUzbO2/ptvOFCBB2GSoovW8yKV1ekkEX2YY4eGfbGvRBtoXULd4D3NQyieOJNFhxWCix&#10;oWVJ+WV3NQoaduPkeDosjnWR+M14v5Lp759Sw0H39QnCU+ff4Vd7oxVM0jiB55vwBOTs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MxXoDDAAAA3QAAAA8AAAAAAAAAAAAA&#10;AAAAoQIAAGRycy9kb3ducmV2LnhtbFBLBQYAAAAABAAEAPkAAACRAwAAAAA=&#10;" strokeweight="1.5pt"/>
                <v:line id="Line 3704" o:spid="_x0000_s2474" style="position:absolute;flip:x y;visibility:visible;mso-wrap-style:square" from="9632,5290" to="9812,5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5hA+MUAAADdAAAADwAAAGRycy9kb3ducmV2LnhtbESPQWsCMRSE7wX/Q3iCl1KzWlhkaxQR&#10;Kx56qav3x+aZXdy8rEmqq7/eFAo9DjPzDTNf9rYVV/KhcaxgMs5AEFdON2wUHMrPtxmIEJE1to5J&#10;wZ0CLBeDlzkW2t34m677aESCcChQQR1jV0gZqposhrHriJN3ct5iTNIbqT3eEty2cpplubTYcFqo&#10;saN1TdV5/2MVlBu6vPrV+nRm83XJ8+PWxMdUqdGwX32AiNTH//Bfe6cV5LPsHX7fpCcgF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5hA+MUAAADdAAAADwAAAAAAAAAA&#10;AAAAAAChAgAAZHJzL2Rvd25yZXYueG1sUEsFBgAAAAAEAAQA+QAAAJMDAAAAAA==&#10;" strokeweight="1pt"/>
                <v:line id="Line 3705" o:spid="_x0000_s2475" style="position:absolute;flip:x y;visibility:visible;mso-wrap-style:square" from="9632,5110" to="9812,52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HYjMUAAADdAAAADwAAAGRycy9kb3ducmV2LnhtbESPQWsCMRSE7wX/Q3iCl1KzSllkaxQR&#10;Kx56qav3x+aZXdy8rEmqq7/eFAo9DjPzDTNf9rYVV/KhcaxgMs5AEFdON2wUHMrPtxmIEJE1to5J&#10;wZ0CLBeDlzkW2t34m677aESCcChQQR1jV0gZqposhrHriJN3ct5iTNIbqT3eEty2cpplubTYcFqo&#10;saN1TdV5/2MVlBu6vPrV+nRm83XJ8+PWxMdUqdGwX32AiNTH//Bfe6cV5LPsHX7fpCcgF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HHYjMUAAADdAAAADwAAAAAAAAAA&#10;AAAAAAChAgAAZHJzL2Rvd25yZXYueG1sUEsFBgAAAAAEAAQA+QAAAJMDAAAAAA==&#10;" strokeweight="1pt"/>
                <v:line id="Line 3706" o:spid="_x0000_s2476" style="position:absolute;flip:x y;visibility:visible;mso-wrap-style:square" from="9272,4570" to="9812,5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z19F8UAAADdAAAADwAAAGRycy9kb3ducmV2LnhtbESPQWsCMRSE7wX/Q3iCl1KzCl1kaxQR&#10;Kx56qav3x+aZXdy8rEmqq7/eFAo9DjPzDTNf9rYVV/KhcaxgMs5AEFdON2wUHMrPtxmIEJE1to5J&#10;wZ0CLBeDlzkW2t34m677aESCcChQQR1jV0gZqposhrHriJN3ct5iTNIbqT3eEty2cpplubTYcFqo&#10;saN1TdV5/2MVlBu6vPrV+nRm83XJ8+PWxMdUqdGwX32AiNTH//Bfe6cV5LPsHX7fpCcgF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z19F8UAAADdAAAADwAAAAAAAAAA&#10;AAAAAAChAgAAZHJzL2Rvd25yZXYueG1sUEsFBgAAAAAEAAQA+QAAAJMDAAAAAA==&#10;" strokeweight="1pt"/>
                <v:line id="Line 3707" o:spid="_x0000_s2477" style="position:absolute;flip:x y;visibility:visible;mso-wrap-style:square" from="9632,4750" to="9812,49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+/jYMQAAADdAAAADwAAAGRycy9kb3ducmV2LnhtbESPT2sCMRTE74LfIbxCL1KzegiyNYqI&#10;lh68+Kf3x+aZXdy8rEmq2356IxR6HGbmN8x82btW3CjExrOGybgAQVx507DVcDpu32YgYkI22Hom&#10;DT8UYbkYDuZYGn/nPd0OyYoM4ViihjqlrpQyVjU5jGPfEWfv7IPDlGWw0gS8Z7hr5bQolHTYcF6o&#10;saN1TdXl8O00HDd0HYXV+nxhu7sq9fVh0+9U69eXfvUOIlGf/sN/7U+jQc0KBc83+QnIx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7+NgxAAAAN0AAAAPAAAAAAAAAAAA&#10;AAAAAKECAABkcnMvZG93bnJldi54bWxQSwUGAAAAAAQABAD5AAAAkgMAAAAA&#10;" strokeweight="1pt"/>
                <v:line id="Line 3708" o:spid="_x0000_s2478" style="position:absolute;flip:x y;visibility:visible;mso-wrap-style:square" from="9272,4750" to="9452,49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KNG+8UAAADdAAAADwAAAGRycy9kb3ducmV2LnhtbESPQWsCMRSE7wX/Q3iCl1KzetjK1igi&#10;Vjz0Ulfvj80zu7h5WZNUV3+9KRR6HGbmG2a+7G0rruRD41jBZJyBIK6cbtgoOJSfbzMQISJrbB2T&#10;gjsFWC4GL3MstLvxN1330YgE4VCggjrGrpAyVDVZDGPXESfv5LzFmKQ3Unu8Jbht5TTLcmmx4bRQ&#10;Y0frmqrz/scqKDd0efWr9enM5uuS58etiY+pUqNhv/oAEamP/+G/9k4ryGfZO/y+SU9AL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KNG+8UAAADdAAAADwAAAAAAAAAA&#10;AAAAAAChAgAAZHJzL2Rvd25yZXYueG1sUEsFBgAAAAAEAAQA+QAAAJMDAAAAAA==&#10;" strokeweight="1pt"/>
                <v:line id="Line 3709" o:spid="_x0000_s2479" style="position:absolute;flip:x y;visibility:visible;mso-wrap-style:square" from="10892,1150" to="10892,1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lpasIAAADdAAAADwAAAGRycy9kb3ducmV2LnhtbERPy2qDQBTdB/IPww10l4yVEMQ6Sh8U&#10;3NYmJNndOjdq6twRZxrt33cWhSwP550Vs+nFjUbXWVbwuIlAENdWd9wo2H++rxMQziNr7C2Tgl9y&#10;UOTLRYapthN/0K3yjQgh7FJU0Ho/pFK6uiWDbmMH4sBd7GjQBzg2Uo84hXDTyziKdtJgx6GhxYFe&#10;W6q/qx+jYGC3jc9fx5dz38S+3B7eZHK6KvWwmp+fQHia/V387y61gl0ShbnhTXgCMv8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tlpasIAAADdAAAADwAAAAAAAAAAAAAA&#10;AAChAgAAZHJzL2Rvd25yZXYueG1sUEsFBgAAAAAEAAQA+QAAAJADAAAAAA==&#10;" strokeweight="1.5pt"/>
                <v:line id="Line 3710" o:spid="_x0000_s2480" style="position:absolute;visibility:visible;mso-wrap-style:square" from="10892,1150" to="11072,1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2nMMUAAADdAAAADwAAAGRycy9kb3ducmV2LnhtbESPQWvCQBSE7wX/w/IEb3VjBdHoKiJY&#10;S2+mRfD2yD6TmOzbuLvR9N93hUKPw8x8w6w2vWnEnZyvLCuYjBMQxLnVFRcKvr/2r3MQPiBrbCyT&#10;gh/ysFkPXlaYavvgI92zUIgIYZ+igjKENpXS5yUZ9GPbEkfvYp3BEKUrpHb4iHDTyLckmUmDFceF&#10;ElvalZTXWWcUnLqMz9d67xrs3g+Hy+lW++mnUqNhv12CCNSH//Bf+0MrmM2TBTzfxCcg1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f2nMMUAAADdAAAADwAAAAAAAAAA&#10;AAAAAAChAgAAZHJzL2Rvd25yZXYueG1sUEsFBgAAAAAEAAQA+QAAAJMDAAAAAA==&#10;" strokeweight="1.5pt"/>
                <v:line id="Line 3711" o:spid="_x0000_s2481" style="position:absolute;flip:x;visibility:visible;mso-wrap-style:square" from="11072,1150" to="11072,20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+pScAAAADdAAAADwAAAGRycy9kb3ducmV2LnhtbERPTYvCMBC9L/gfwgje1lQPRbpGEUFQ&#10;9OC6wl6HZtoUm0lJoq3/3hwEj4/3vVwPthUP8qFxrGA2zUAQl043XCu4/u2+FyBCRNbYOiYFTwqw&#10;Xo2+llho1/MvPS6xFimEQ4EKTIxdIWUoDVkMU9cRJ65y3mJM0NdSe+xTuG3lPMtyabHh1GCwo62h&#10;8na5WwXycOzPfje/VnW179z/wZzyflBqMh42PyAiDfEjfrv3WkG+mKX96U16AnL1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1vqUnAAAAA3QAAAA8AAAAAAAAAAAAAAAAA&#10;oQIAAGRycy9kb3ducmV2LnhtbFBLBQYAAAAABAAEAPkAAACOAwAAAAA=&#10;" strokeweight="1.5pt"/>
                <v:line id="Line 3712" o:spid="_x0000_s2482" style="position:absolute;visibility:visible;mso-wrap-style:square" from="11072,2050" to="11432,20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I968UAAADdAAAADwAAAGRycy9kb3ducmV2LnhtbESPT2vCQBTE7wW/w/IEb3UTBZHUVUrB&#10;P3hrWoTeHtlnkib7Nu5uNH77riD0OMzMb5jVZjCtuJLztWUF6TQBQVxYXXOp4Ptr+7oE4QOyxtYy&#10;KbiTh8169LLCTNsbf9I1D6WIEPYZKqhC6DIpfVGRQT+1HXH0ztYZDFG6UmqHtwg3rZwlyUIarDku&#10;VNjRR0VFk/dGwanP+ee32boW+91+fz5dGj8/KjUZD+9vIAIN4T/8bB+0gsUyTeHxJj4Buf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lI968UAAADdAAAADwAAAAAAAAAA&#10;AAAAAAChAgAAZHJzL2Rvd25yZXYueG1sUEsFBgAAAAAEAAQA+QAAAJMDAAAAAA==&#10;" strokeweight="1.5pt"/>
                <v:line id="Line 3713" o:spid="_x0000_s2483" style="position:absolute;flip:x y;visibility:visible;mso-wrap-style:square" from="10892,1690" to="10892,42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ujIXcQAAADdAAAADwAAAGRycy9kb3ducmV2LnhtbESPT4vCMBTE74LfIbyFvdnUIlKqUXYV&#10;wav/UG/P5tnWbV5Kk9X67c3CgsdhZn7DTOedqcWdWldZVjCMYhDEudUVFwr2u9UgBeE8ssbaMil4&#10;koP5rN+bYqbtgzd03/pCBAi7DBWU3jeZlC4vyaCLbEMcvKttDfog20LqFh8BbmqZxPFYGqw4LJTY&#10;0KKk/Gf7axQ07EbJ+XL8PtdF4tejw1Kmp5tSnx/d1wSEp86/w//ttVYwTocJ/L0JT0DOX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26MhdxAAAAN0AAAAPAAAAAAAAAAAA&#10;AAAAAKECAABkcnMvZG93bnJldi54bWxQSwUGAAAAAAQABAD5AAAAkgMAAAAA&#10;" strokeweight="1.5pt"/>
                <v:line id="Line 3714" o:spid="_x0000_s2484" style="position:absolute;visibility:visible;mso-wrap-style:square" from="10892,1150" to="11072,13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TZmccAAADdAAAADwAAAGRycy9kb3ducmV2LnhtbESPQWvCQBSE7wX/w/IEb3WjQpDUVaQi&#10;aA+ittAen9nXJG32bdjdJvHfu4LQ4zAz3zCLVW9q0ZLzlWUFk3ECgji3uuJCwcf79nkOwgdkjbVl&#10;UnAlD6vl4GmBmbYdn6g9h0JECPsMFZQhNJmUPi/JoB/bhjh639YZDFG6QmqHXYSbWk6TJJUGK44L&#10;JTb0WlL+e/4zCg6zY9qu92+7/nOfXvLN6fL10zmlRsN+/QIiUB/+w4/2TitI55MZ3N/EJyCX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itNmZxwAAAN0AAAAPAAAAAAAA&#10;AAAAAAAAAKECAABkcnMvZG93bnJldi54bWxQSwUGAAAAAAQABAD5AAAAlQMAAAAA&#10;"/>
                <v:line id="Line 3715" o:spid="_x0000_s2485" style="position:absolute;visibility:visible;mso-wrap-style:square" from="10892,1390" to="11072,1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V1B7ccAAADdAAAADwAAAGRycy9kb3ducmV2LnhtbESPT2vCQBTE7wW/w/IEb3VjLUFSV5GW&#10;gvZQ/Aft8Zl9TaLZt2F3m6Tf3i0IHoeZ+Q0zX/amFi05X1lWMBknIIhzqysuFBwP748zED4ga6wt&#10;k4I/8rBcDB7mmGnb8Y7afShEhLDPUEEZQpNJ6fOSDPqxbYij92OdwRClK6R22EW4qeVTkqTSYMVx&#10;ocSGXkvKL/tfo+Bzuk3b1eZj3X9t0lP+tjt9nzun1GjYr15ABOrDPXxrr7WCdDZ5hv838QnIxR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tXUHtxwAAAN0AAAAPAAAAAAAA&#10;AAAAAAAAAKECAABkcnMvZG93bnJldi54bWxQSwUGAAAAAAQABAD5AAAAlQMAAAAA&#10;"/>
                <v:line id="Line 3716" o:spid="_x0000_s2486" style="position:absolute;visibility:visible;mso-wrap-style:square" from="10892,1630" to="11072,1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HkdscAAADdAAAADwAAAGRycy9kb3ducmV2LnhtbESPT2vCQBTE7wW/w/IEb3VjpUFSV5GW&#10;gvZQ/Aft8Zl9TaLZt2F3m6Tf3i0IHoeZ+Q0zX/amFi05X1lWMBknIIhzqysuFBwP748zED4ga6wt&#10;k4I/8rBcDB7mmGnb8Y7afShEhLDPUEEZQpNJ6fOSDPqxbYij92OdwRClK6R22EW4qeVTkqTSYMVx&#10;ocSGXkvKL/tfo+Bzuk3b1eZj3X9t0lP+tjt9nzun1GjYr15ABOrDPXxrr7WCdDZ5hv838QnIxR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CEeR2xwAAAN0AAAAPAAAAAAAA&#10;AAAAAAAAAKECAABkcnMvZG93bnJldi54bWxQSwUGAAAAAAQABAD5AAAAlQMAAAAA&#10;"/>
                <v:line id="Line 3717" o:spid="_x0000_s2487" style="position:absolute;visibility:visible;mso-wrap-style:square" from="10892,1870" to="11432,24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N6AccAAADdAAAADwAAAGRycy9kb3ducmV2LnhtbESPQWsCMRSE70L/Q3iF3jSrhSBbo0iL&#10;oB6K2kJ7fG5ed7fdvCxJ3N3+e1MoeBxm5htmsRpsIzryoXasYTrJQBAXztRcanh/24znIEJENtg4&#10;Jg2/FGC1vBstMDeu5yN1p1iKBOGQo4YqxjaXMhQVWQwT1xIn78t5izFJX0rjsU9w28hZlilpsea0&#10;UGFLzxUVP6eL1fD6eFDderffDh87dS5ejufP795r/XA/rJ9ARBriLfzf3hoNaj5V8PcmPQG5v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yw3oBxwAAAN0AAAAPAAAAAAAA&#10;AAAAAAAAAKECAABkcnMvZG93bnJldi54bWxQSwUGAAAAAAQABAD5AAAAlQMAAAAA&#10;"/>
                <v:line id="Line 3718" o:spid="_x0000_s2488" style="position:absolute;visibility:visible;mso-wrap-style:square" from="11252,2050" to="11432,22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/fmscAAADdAAAADwAAAGRycy9kb3ducmV2LnhtbESPQWvCQBSE7wX/w/IK3urGCqlEV5GW&#10;gnoo1Rb0+Mw+k9Ts27C7Jum/d4VCj8PMfMPMl72pRUvOV5YVjEcJCOLc6ooLBd9f709TED4ga6wt&#10;k4Jf8rBcDB7mmGnb8Y7afShEhLDPUEEZQpNJ6fOSDPqRbYijd7bOYIjSFVI77CLc1PI5SVJpsOK4&#10;UGJDryXll/3VKPiYfKbtarNd94dNesrfdqfjT+eUGj72qxmIQH34D/+111pBOh2/wP1NfAJycQ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dj9+axwAAAN0AAAAPAAAAAAAA&#10;AAAAAAAAAKECAABkcnMvZG93bnJldi54bWxQSwUGAAAAAAQABAD5AAAAlQMAAAAA&#10;"/>
                <v:line id="Line 3719" o:spid="_x0000_s2489" style="position:absolute;visibility:visible;mso-wrap-style:square" from="10892,2050" to="11432,2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BL6MQAAADdAAAADwAAAGRycy9kb3ducmV2LnhtbERPz2vCMBS+C/sfwhvspqkKRaqxFEXQ&#10;HcZ0g3l8Nm9tZ/NSkqzt/vvlMNjx4/u9yUfTip6cbywrmM8SEMSl1Q1XCt7fDtMVCB+QNbaWScEP&#10;eci3D5MNZtoOfKb+EioRQ9hnqKAOocuk9GVNBv3MdsSR+7TOYIjQVVI7HGK4aeUiSVJpsOHYUGNH&#10;u5rK++XbKHhZvqZ9cXo+jh+n9Fbuz7fr1+CUenocizWIQGP4F/+5j1pBuprHufFNfAJy+w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EEvoxAAAAN0AAAAPAAAAAAAAAAAA&#10;AAAAAKECAABkcnMvZG93bnJldi54bWxQSwUGAAAAAAQABAD5AAAAkgMAAAAA&#10;"/>
                <v:line id="Line 3720" o:spid="_x0000_s2490" style="position:absolute;visibility:visible;mso-wrap-style:square" from="10892,2230" to="11072,24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1zuc8cAAADdAAAADwAAAGRycy9kb3ducmV2LnhtbESPQWvCQBSE74X+h+UVeqsbLQRNXUUq&#10;BfUgVQvt8Zl9JrHZt2F3m8R/3xUEj8PMfMNM572pRUvOV5YVDAcJCOLc6ooLBV+Hj5cxCB+QNdaW&#10;ScGFPMxnjw9TzLTteEftPhQiQthnqKAMocmk9HlJBv3ANsTRO1lnMETpCqkddhFuajlKklQarDgu&#10;lNjQe0n57/7PKNi+fqbtYr1Z9d/r9Jgvd8efc+eUen7qF28gAvXhHr61V1pBOh5O4PomPgE5+w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DXO5zxwAAAN0AAAAPAAAAAAAA&#10;AAAAAAAAAKECAABkcnMvZG93bnJldi54bWxQSwUGAAAAAAQABAD5AAAAlQMAAAAA&#10;"/>
                <v:line id="Line 3721" o:spid="_x0000_s2491" style="position:absolute;flip:x;visibility:visible;mso-wrap-style:square" from="10892,4930" to="10892,5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Nj9MEAAADdAAAADwAAAGRycy9kb3ducmV2LnhtbERPy4rCMBTdC/5DuAPuNJ0uilSjDAOC&#10;Mi58gdtLc9sUm5uSRNv5e7MYmOXhvNfb0XbiRT60jhV8LjIQxJXTLTcKbtfdfAkiRGSNnWNS8EsB&#10;tpvpZI2ldgOf6XWJjUghHEpUYGLsSylDZchiWLieOHG18xZjgr6R2uOQwm0n8ywrpMWWU4PBnr4N&#10;VY/L0yqQh5/h5Hf5rW7qfe/uB3MshlGp2cf4tQIRaYz/4j/3Xisolnnan96kJyA3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DA2P0wQAAAN0AAAAPAAAAAAAAAAAAAAAA&#10;AKECAABkcnMvZG93bnJldi54bWxQSwUGAAAAAAQABAD5AAAAjwMAAAAA&#10;" strokeweight="1.5pt"/>
                <v:line id="Line 3722" o:spid="_x0000_s2492" style="position:absolute;flip:y;visibility:visible;mso-wrap-style:square" from="10892,5470" to="11072,5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/Gb8UAAADdAAAADwAAAGRycy9kb3ducmV2LnhtbESPwWrDMBBE74X+g9hCb41sH0xwo4QQ&#10;MCS0hyY15LpYa8vUWhlJjd2/rwqBHoeZecNsdosdxY18GBwryFcZCOLW6YF7Bc1n/bIGESKyxtEx&#10;KfihALvt48MGK+1mPtPtEnuRIBwqVGBinCopQ2vIYli5iTh5nfMWY5K+l9rjnOB2lEWWldLiwGnB&#10;4EQHQ+3X5dsqkKe3+cPXRdP13XFy15N5L+dFqeenZf8KItIS/8P39lErKNdFDn9v0hOQ2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E/Gb8UAAADdAAAADwAAAAAAAAAA&#10;AAAAAAChAgAAZHJzL2Rvd25yZXYueG1sUEsFBgAAAAAEAAQA+QAAAJMDAAAAAA==&#10;" strokeweight="1.5pt"/>
                <v:line id="Line 3723" o:spid="_x0000_s2493" style="position:absolute;flip:x y;visibility:visible;mso-wrap-style:square" from="11072,4570" to="11072,5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IQC4MQAAADdAAAADwAAAGRycy9kb3ducmV2LnhtbESPQWvCQBSE74X+h+UVequbLiIhugla&#10;EbxqK+rtmX0m0ezbkN1q/PfdQqHHYWa+YWbFYFtxo943jjW8jxIQxKUzDVcavj5XbykIH5ANto5J&#10;w4M8FPnz0wwz4+68ods2VCJC2GeooQ6hy6T0ZU0W/ch1xNE7u95iiLKvpOnxHuG2lSpJJtJiw3Gh&#10;xo4+aiqv22+roWM/VsfTfnFsKxXW491SpoeL1q8vw3wKItAQ/sN/7bXRMEmVgt838QnI/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hALgxAAAAN0AAAAPAAAAAAAAAAAA&#10;AAAAAKECAABkcnMvZG93bnJldi54bWxQSwUGAAAAAAQABAD5AAAAkgMAAAAA&#10;" strokeweight="1.5pt"/>
                <v:line id="Line 3724" o:spid="_x0000_s2494" style="position:absolute;flip:y;visibility:visible;mso-wrap-style:square" from="11072,4570" to="11432,4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9H9g8UAAADdAAAADwAAAGRycy9kb3ducmV2LnhtbESPzWrDMBCE74W+g9hCb41cF0xwo5hQ&#10;MCS0h/xBr4u1tkyslZHU2H37qhDIcZiZb5hVNdtBXMmH3rGC10UGgrhxuudOwflUvyxBhIiscXBM&#10;Cn4pQLV+fFhhqd3EB7oeYycShEOJCkyMYyllaAxZDAs3Eievdd5iTNJ3UnucEtwOMs+yQlrsOS0Y&#10;HOnDUHM5/lgFcvc57X2dn9uu3Y7ue2e+imlW6vlp3ryDiDTHe/jW3moFxTJ/g/836QnI9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9H9g8UAAADdAAAADwAAAAAAAAAA&#10;AAAAAAChAgAAZHJzL2Rvd25yZXYueG1sUEsFBgAAAAAEAAQA+QAAAJMDAAAAAA==&#10;" strokeweight="1.5pt"/>
                <v:line id="Line 3725" o:spid="_x0000_s2495" style="position:absolute;flip:x y;visibility:visible;mso-wrap-style:square" from="11432,2050" to="11432,4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CE/D8UAAADdAAAADwAAAGRycy9kb3ducmV2LnhtbESPQWvCQBSE7wX/w/KE3pqNIYQQXaUq&#10;gtemLTW31+xrkpp9G7JbTf99VxB6HGbmG2a1mUwvLjS6zrKCRRSDIK6t7rhR8PZ6eMpBOI+ssbdM&#10;Cn7JwWY9e1hhoe2VX+hS+kYECLsCFbTeD4WUrm7JoIvsQBy8Lzsa9EGOjdQjXgPc9DKJ40wa7Dgs&#10;tDjQrqX6XP4YBQO7NKk+P7ZV3yT+mL7vZX76VupxPj0vQXia/H/43j5qBVmepHB7E56AX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CE/D8UAAADdAAAADwAAAAAAAAAA&#10;AAAAAAChAgAAZHJzL2Rvd25yZXYueG1sUEsFBgAAAAAEAAQA+QAAAJMDAAAAAA==&#10;" strokeweight="1.5pt"/>
                <v:line id="Line 3726" o:spid="_x0000_s2496" style="position:absolute;flip:x;visibility:visible;mso-wrap-style:square" from="10892,4210" to="10892,49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3TAbMUAAADdAAAADwAAAGRycy9kb3ducmV2LnhtbESPzWrDMBCE74W+g9hCb41cQ01wo5hQ&#10;MCS0h/xBr4u1tkyslZHU2H37qhDIcZiZb5hVNdtBXMmH3rGC10UGgrhxuudOwflUvyxBhIiscXBM&#10;Cn4pQLV+fFhhqd3EB7oeYycShEOJCkyMYyllaAxZDAs3Eievdd5iTNJ3UnucEtwOMs+yQlrsOS0Y&#10;HOnDUHM5/lgFcvc57X2dn9uu3Y7ue2e+imlW6vlp3ryDiDTHe/jW3moFxTJ/g/836QnI9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3TAbMUAAADdAAAADwAAAAAAAAAA&#10;AAAAAAChAgAAZHJzL2Rvd25yZXYueG1sUEsFBgAAAAAEAAQA+QAAAJMDAAAAAA==&#10;" strokeweight="1.5pt"/>
                <v:line id="Line 3727" o:spid="_x0000_s2497" style="position:absolute;visibility:visible;mso-wrap-style:square" from="10892,4930" to="11072,5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+wvMcAAADdAAAADwAAAGRycy9kb3ducmV2LnhtbESPQWsCMRSE7wX/Q3hCbzVbC0G2RpGW&#10;gnooagvt8bl53d1287IkcXf7740geBxm5htmvhxsIzryoXas4XGSgSAunKm51PD58fYwAxEissHG&#10;MWn4pwDLxehujrlxPe+pO8RSJAiHHDVUMba5lKGoyGKYuJY4eT/OW4xJ+lIaj32C20ZOs0xJizWn&#10;hQpbeqmo+DucrIb3p53qVpvtevjaqGPxuj9+//Ze6/vxsHoGEWmIt/C1vTYa1Gyq4PImPQG5OA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8r7C8xwAAAN0AAAAPAAAAAAAA&#10;AAAAAAAAAKECAABkcnMvZG93bnJldi54bWxQSwUGAAAAAAQABAD5AAAAlQMAAAAA&#10;"/>
                <v:line id="Line 3728" o:spid="_x0000_s2498" style="position:absolute;flip:x y;visibility:visible;mso-wrap-style:square" from="10892,4750" to="11072,49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vlvsYAAADdAAAADwAAAGRycy9kb3ducmV2LnhtbESPQWvCQBSE7wX/w/KEXopujEVDmo2I&#10;0OLJ0mjp9ZF9JqHZtyG7mtRf7xYKPQ4z8w2TbUbTiiv1rrGsYDGPQBCXVjdcKTgdX2cJCOeRNbaW&#10;ScEPOdjkk4cMU20H/qBr4SsRIOxSVFB736VSurImg25uO+LgnW1v0AfZV1L3OAS4aWUcRStpsOGw&#10;UGNHu5rK7+JiFCAfbstkWNCzfKMvFx/en7afZ6Uep+P2BYSn0f+H/9p7rWCVxGv4fROegMz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0L5b7GAAAA3QAAAA8AAAAAAAAA&#10;AAAAAAAAoQIAAGRycy9kb3ducmV2LnhtbFBLBQYAAAAABAAEAPkAAACUAwAAAAA=&#10;"/>
                <v:line id="Line 3729" o:spid="_x0000_s2499" style="position:absolute;flip:x y;visibility:visible;mso-wrap-style:square" from="10892,4570" to="11072,47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RxzMEAAADdAAAADwAAAGRycy9kb3ducmV2LnhtbERPy4rCMBTdD/gP4QpuBk2tg5RqFBFG&#10;XCnjA7eX5toWm5vSZGz1681CcHk47/myM5W4U+NKywrGowgEcWZ1ybmC0/F3mIBwHlljZZkUPMjB&#10;ctH7mmOqbct/dD/4XIQQdikqKLyvUyldVpBBN7I1ceCutjHoA2xyqRtsQ7ipZBxFU2mw5NBQYE3r&#10;grLb4d8oQN49J0k7ph+5oYuLd/vv1fmq1KDfrWYgPHX+I367t1rBNInD3PAmPAG5e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MlHHMwQAAAN0AAAAPAAAAAAAAAAAAAAAA&#10;AKECAABkcnMvZG93bnJldi54bWxQSwUGAAAAAAQABAD5AAAAjwMAAAAA&#10;"/>
                <v:line id="Line 3730" o:spid="_x0000_s2500" style="position:absolute;flip:x y;visibility:visible;mso-wrap-style:square" from="10892,4390" to="11072,4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9jUV8YAAADdAAAADwAAAGRycy9kb3ducmV2LnhtbESPQWvCQBSE7wX/w/KEXopujEXSmI2I&#10;0OLJ0qj0+sg+k2D2bciuJu2v7xYKPQ4z8w2TbUbTijv1rrGsYDGPQBCXVjdcKTgdX2cJCOeRNbaW&#10;ScEXOdjkk4cMU20H/qB74SsRIOxSVFB736VSurImg25uO+LgXWxv0AfZV1L3OAS4aWUcRStpsOGw&#10;UGNHu5rKa3EzCpAP38tkWNCzfKNPFx/en7bni1KP03G7BuFp9P/hv/ZeK1gl8Qv8vglPQOY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PY1FfGAAAA3QAAAA8AAAAAAAAA&#10;AAAAAAAAoQIAAGRycy9kb3ducmV2LnhtbFBLBQYAAAAABAAEAPkAAACUAwAAAAA=&#10;"/>
                <v:line id="Line 3731" o:spid="_x0000_s2501" style="position:absolute;flip:x y;visibility:visible;mso-wrap-style:square" from="11072,4210" to="11432,4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vrF8AAAADdAAAADwAAAGRycy9kb3ducmV2LnhtbERPy4rCMBTdC/5DuMJsZEx9IKUaRQRl&#10;VoovZntprm2xuSlNtNWvNwvB5eG858vWlOJBtSssKxgOIhDEqdUFZwrOp81vDMJ5ZI2lZVLwJAfL&#10;Rbczx0Tbhg/0OPpMhBB2CSrIva8SKV2ak0E3sBVx4K62NugDrDOpa2xCuCnlKIqm0mDBoSHHitY5&#10;pbfj3ShA3r3GcTOkidzSvxvt9v3V5arUT69dzUB4av1X/HH/aQXTeBz2hzfhCcjFG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c76xfAAAAA3QAAAA8AAAAAAAAAAAAAAAAA&#10;oQIAAGRycy9kb3ducmV2LnhtbFBLBQYAAAAABAAEAPkAAACOAwAAAAA=&#10;"/>
                <v:line id="Line 3732" o:spid="_x0000_s2502" style="position:absolute;flip:x y;visibility:visible;mso-wrap-style:square" from="11252,4210" to="11432,4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dOjMQAAADdAAAADwAAAGRycy9kb3ducmV2LnhtbESPQYvCMBSE78L+h/AWvIimVZHSNYos&#10;rHhS1F28PppnW7Z5KU201V9vBMHjMDPfMPNlZypxpcaVlhXEowgEcWZ1ybmC3+PPMAHhPLLGyjIp&#10;uJGD5eKjN8dU25b3dD34XAQIuxQVFN7XqZQuK8igG9maOHhn2xj0QTa51A22AW4qOY6imTRYclgo&#10;sKbvgrL/w8UoQN7eJ0kb01Su6eTG291g9XdWqv/Zrb5AeOr8O/xqb7SCWTKJ4fkmPAG5e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d06MxAAAAN0AAAAPAAAAAAAAAAAA&#10;AAAAAKECAABkcnMvZG93bnJldi54bWxQSwUGAAAAAAQABAD5AAAAkgMAAAAA&#10;"/>
                <v:line id="Line 3733" o:spid="_x0000_s2503" style="position:absolute;flip:x y;visibility:visible;mso-wrap-style:square" from="10892,4930" to="10892,5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2UPcUAAADdAAAADwAAAGRycy9kb3ducmV2LnhtbESPQWvCQBSE7wX/w/KE3ppNU5EQXaUq&#10;gtdaS83tmX0mabNvQ3abxH/vFgo9DjPzDbNcj6YRPXWutqzgOYpBEBdW11wqOL3vn1IQziNrbCyT&#10;ghs5WK8mD0vMtB34jfqjL0WAsMtQQeV9m0npiooMusi2xMG72s6gD7Irpe5wCHDTyCSO59JgzWGh&#10;wpa2FRXfxx+joGU3S/LL5yZvysQfZh87mZ6/lHqcjq8LEJ5G/x/+ax+0gnn6ksDvm/AE5Oo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V2UPcUAAADdAAAADwAAAAAAAAAA&#10;AAAAAAChAgAAZHJzL2Rvd25yZXYueG1sUEsFBgAAAAAEAAQA+QAAAJMDAAAAAA==&#10;" strokeweight="1.5pt"/>
                <v:line id="Line 3734" o:spid="_x0000_s2504" style="position:absolute;visibility:visible;mso-wrap-style:square" from="10892,5110" to="11072,52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GF+ccAAADdAAAADwAAAGRycy9kb3ducmV2LnhtbESPQWvCQBSE7wX/w/KE3uqmDQSJriIV&#10;QXso1Rb0+Mw+k2j2bdjdJum/7xYKHoeZ+YaZLwfTiI6cry0reJ4kIIgLq2suFXx9bp6mIHxA1thY&#10;JgU/5GG5GD3MMde25z11h1CKCGGfo4IqhDaX0hcVGfQT2xJH72KdwRClK6V22Ee4aeRLkmTSYM1x&#10;ocKWXisqbodvo+A9/ci61e5tOxx32blY78+na++UehwPqxmIQEO4h//bW60gm6Yp/L2JT0A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pAYX5xwAAAN0AAAAPAAAAAAAA&#10;AAAAAAAAAKECAABkcnMvZG93bnJldi54bWxQSwUGAAAAAAQABAD5AAAAlQMAAAAA&#10;"/>
                <v:line id="Line 3735" o:spid="_x0000_s2505" style="position:absolute;visibility:visible;mso-wrap-style:square" from="10892,5290" to="11072,5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gdjccAAADdAAAADwAAAGRycy9kb3ducmV2LnhtbESPT2vCQBTE7wW/w/KE3uqmWoKkriKV&#10;gnoQ/0F7fGZfk7TZt2F3TdJv7wqFHoeZ+Q0zW/SmFi05X1lW8DxKQBDnVldcKDif3p+mIHxA1lhb&#10;JgW/5GExHzzMMNO24wO1x1CICGGfoYIyhCaT0uclGfQj2xBH78s6gyFKV0jtsItwU8txkqTSYMVx&#10;ocSG3krKf45Xo2A32aftcrNd9x+b9JKvDpfP784p9Tjsl68gAvXhP/zXXmsF6XTyAvc38QnI+Q0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m6B2NxwAAAN0AAAAPAAAAAAAA&#10;AAAAAAAAAKECAABkcnMvZG93bnJldi54bWxQSwUGAAAAAAQABAD5AAAAlQMAAAAA&#10;"/>
                <v:line id="Line 3736" o:spid="_x0000_s2506" style="position:absolute;flip:x y;visibility:visible;mso-wrap-style:square" from="10892,4210" to="11252,4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0xIj8YAAADdAAAADwAAAGRycy9kb3ducmV2LnhtbESPQWvCQBSE70L/w/IKXqRuNK2E1DWE&#10;gsWTRVvx+sg+k9Ds25DdJqm/vlsQPA4z8w2zzkbTiJ46V1tWsJhHIIgLq2suFXx9bp8SEM4ja2ws&#10;k4JfcpBtHiZrTLUd+ED90ZciQNilqKDyvk2ldEVFBt3ctsTBu9jOoA+yK6XucAhw08hlFK2kwZrD&#10;QoUtvVVUfB9/jALk/TVOhgU9y3c6u+X+Y5afLkpNH8f8FYSn0d/Dt/ZOK1gl8Qv8vwlPQG7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dMSI/GAAAA3QAAAA8AAAAAAAAA&#10;AAAAAAAAoQIAAGRycy9kb3ducmV2LnhtbFBLBQYAAAAABAAEAPkAAACUAwAAAAA=&#10;"/>
                <v:line id="Line 3737" o:spid="_x0000_s2507" style="position:absolute;visibility:visible;mso-wrap-style:square" from="10892,2410" to="11252,24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75/8UAAADdAAAADwAAAGRycy9kb3ducmV2LnhtbESPQWvCQBSE7wX/w/IEb3VjhSDRVUSw&#10;iremRejtkX0mMdm3cXej8d93C4Ueh5n5hlltBtOKOzlfW1YwmyYgiAuray4VfH3uXxcgfEDW2Fom&#10;BU/ysFmPXlaYafvgD7rnoRQRwj5DBVUIXSalLyoy6Ke2I47exTqDIUpXSu3wEeGmlW9JkkqDNceF&#10;CjvaVVQ0eW8UnPucv6/N3rXYvx8Ol/Ot8fOTUpPxsF2CCDSE//Bf+6gVpIt5Cr9v4hOQ6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g75/8UAAADdAAAADwAAAAAAAAAA&#10;AAAAAAChAgAAZHJzL2Rvd25yZXYueG1sUEsFBgAAAAAEAAQA+QAAAJMDAAAAAA==&#10;" strokeweight="1.5pt"/>
                <v:line id="Line 3738" o:spid="_x0000_s2508" style="position:absolute;flip:x;visibility:visible;mso-wrap-style:square" from="11252,2410" to="11252,4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NtXcUAAADdAAAADwAAAGRycy9kb3ducmV2LnhtbESPQWsCMRSE7wX/Q3iCt5pVYSurUUQQ&#10;FHtordDrY/N2s7h5WZLorv++KRR6HGbmG2a9HWwrHuRD41jBbJqBIC6dbrhWcP06vC5BhIissXVM&#10;Cp4UYLsZvayx0K7nT3pcYi0ShEOBCkyMXSFlKA1ZDFPXESevct5iTNLXUnvsE9y2cp5lubTYcFow&#10;2NHeUHm73K0CeTr3H/4wv1Z1dezc98m85/2g1GQ87FYgIg3xP/zXPmoF+XLxBr9v0hOQm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TNtXcUAAADdAAAADwAAAAAAAAAA&#10;AAAAAAChAgAAZHJzL2Rvd25yZXYueG1sUEsFBgAAAAAEAAQA+QAAAJMDAAAAAA==&#10;" strokeweight="1.5pt"/>
                <v:line id="Line 3739" o:spid="_x0000_s2509" style="position:absolute;flip:x;visibility:visible;mso-wrap-style:square" from="10892,4210" to="11252,4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z5L8EAAADdAAAADwAAAGRycy9kb3ducmV2LnhtbERPTYvCMBC9C/6HMII3TXWhSDWKCIKy&#10;e3BdYa9DM22KzaQk0dZ/vzkIe3y8781usK14kg+NYwWLeQaCuHS64VrB7ec4W4EIEVlj65gUvCjA&#10;bjsebbDQrudvel5jLVIIhwIVmBi7QspQGrIY5q4jTlzlvMWYoK+l9tincNvKZZbl0mLDqcFgRwdD&#10;5f36sArk+bO/+OPyVtXVqXO/Z/OV94NS08mwX4OINMR/8dt90gry1Ueam96kJyC3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4rPkvwQAAAN0AAAAPAAAAAAAAAAAAAAAA&#10;AKECAABkcnMvZG93bnJldi54bWxQSwUGAAAAAAQABAD5AAAAjwMAAAAA&#10;" strokeweight="1.5pt"/>
                <v:line id="Line 3740" o:spid="_x0000_s2510" style="position:absolute;visibility:visible;mso-wrap-style:square" from="11252,2590" to="11432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myE8cAAADdAAAADwAAAGRycy9kb3ducmV2LnhtbESPQWvCQBSE7wX/w/KE3urGCkFTVxGl&#10;oD2UqoX2+Mw+k2j2bdjdJum/7xYEj8PMfMPMl72pRUvOV5YVjEcJCOLc6ooLBZ/H16cpCB+QNdaW&#10;ScEveVguBg9zzLTteE/tIRQiQthnqKAMocmk9HlJBv3INsTRO1tnMETpCqkddhFuavmcJKk0WHFc&#10;KLGhdUn59fBjFLxPPtJ2tXvb9l+79JRv9qfvS+eUehz2qxcQgfpwD9/aW60gnU5m8P8mPgG5+A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I6bITxwAAAN0AAAAPAAAAAAAA&#10;AAAAAAAAAKECAABkcnMvZG93bnJldi54bWxQSwUGAAAAAAQABAD5AAAAlQMAAAAA&#10;"/>
                <v:line id="Line 3741" o:spid="_x0000_s2511" style="position:absolute;visibility:visible;mso-wrap-style:square" from="11252,2770" to="11432,2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Vo88QAAADdAAAADwAAAGRycy9kb3ducmV2LnhtbERPy2rCQBTdF/yH4Qrd1Ym1BImOIhZB&#10;uyj1Abq8Zq5JNHMnzEyT9O87i0KXh/OeL3tTi5acrywrGI8SEMS51RUXCk7HzcsUhA/IGmvLpOCH&#10;PCwXg6c5Ztp2vKf2EAoRQ9hnqKAMocmk9HlJBv3INsSRu1lnMEToCqkddjHc1PI1SVJpsOLYUGJD&#10;65Lyx+HbKPicfKXtavex7c+79Jq/76+Xe+eUeh72qxmIQH34F/+5t1pBOn2L++Ob+ATk4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1WjzxAAAAN0AAAAPAAAAAAAAAAAA&#10;AAAAAKECAABkcnMvZG93bnJldi54bWxQSwUGAAAAAAQABAD5AAAAkgMAAAAA&#10;"/>
                <v:line id="Line 3742" o:spid="_x0000_s2512" style="position:absolute;visibility:visible;mso-wrap-style:square" from="11252,2950" to="11432,31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pnNaMcAAADdAAAADwAAAGRycy9kb3ducmV2LnhtbESPT2vCQBTE7wW/w/IEb3VjLUFSV5GW&#10;gvZQ/Aft8Zl9TaLZt2F3m6Tf3i0IHoeZ+Q0zX/amFi05X1lWMBknIIhzqysuFBwP748zED4ga6wt&#10;k4I/8rBcDB7mmGnb8Y7afShEhLDPUEEZQpNJ6fOSDPqxbYij92OdwRClK6R22EW4qeVTkqTSYMVx&#10;ocSGXkvKL/tfo+Bzuk3b1eZj3X9t0lP+tjt9nzun1GjYr15ABOrDPXxrr7WCdPY8gf838QnIxR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umc1oxwAAAN0AAAAPAAAAAAAA&#10;AAAAAAAAAKECAABkcnMvZG93bnJldi54bWxQSwUGAAAAAAQABAD5AAAAlQMAAAAA&#10;"/>
                <v:line id="Line 3743" o:spid="_x0000_s2513" style="position:absolute;visibility:visible;mso-wrap-style:square" from="11252,3130" to="11432,33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tTH8cAAADdAAAADwAAAGRycy9kb3ducmV2LnhtbESPQWvCQBSE7wX/w/KE3uqmtgRJXUUU&#10;QT2I2kJ7fGZfk9Ts27C7Jum/d4VCj8PMfMNM572pRUvOV5YVPI8SEMS51RUXCj7e108TED4ga6wt&#10;k4Jf8jCfDR6mmGnb8ZHaUyhEhLDPUEEZQpNJ6fOSDPqRbYij922dwRClK6R22EW4qeU4SVJpsOK4&#10;UGJDy5Lyy+lqFOxfDmm72O42/ec2Peer4/nrp3NKPQ77xRuIQH34D/+1N1pBOnkdw/1NfAJydg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eS1MfxwAAAN0AAAAPAAAAAAAA&#10;AAAAAAAAAKECAABkcnMvZG93bnJldi54bWxQSwUGAAAAAAQABAD5AAAAlQMAAAAA&#10;"/>
                <v:line id="Line 3744" o:spid="_x0000_s2514" style="position:absolute;visibility:visible;mso-wrap-style:square" from="11252,3310" to="11432,34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f2hMcAAADdAAAADwAAAGRycy9kb3ducmV2LnhtbESPT2vCQBTE7wW/w/KE3uqmWoKkriKV&#10;gnoQ/0F7fGZfk7TZt2F3TdJv7wqFHoeZ+Q0zW/SmFi05X1lW8DxKQBDnVldcKDif3p+mIHxA1lhb&#10;JgW/5GExHzzMMNO24wO1x1CICGGfoYIyhCaT0uclGfQj2xBH78s6gyFKV0jtsItwU8txkqTSYMVx&#10;ocSG3krKf45Xo2A32aftcrNd9x+b9JKvDpfP784p9Tjsl68gAvXhP/zXXmsF6fRlAvc38QnI+Q0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xB/aExwAAAN0AAAAPAAAAAAAA&#10;AAAAAAAAAKECAABkcnMvZG93bnJldi54bWxQSwUGAAAAAAQABAD5AAAAlQMAAAAA&#10;"/>
                <v:line id="Line 3745" o:spid="_x0000_s2515" style="position:absolute;visibility:visible;mso-wrap-style:square" from="11252,3490" to="11432,36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u5u8McAAADdAAAADwAAAGRycy9kb3ducmV2LnhtbESPT2vCQBTE7wW/w/KE3urGKkFSVxGL&#10;oD0U/0F7fGZfk2j2bdjdJum3dwuFHoeZ+Q0zX/amFi05X1lWMB4lIIhzqysuFJxPm6cZCB+QNdaW&#10;ScEPeVguBg9zzLTt+EDtMRQiQthnqKAMocmk9HlJBv3INsTR+7LOYIjSFVI77CLc1PI5SVJpsOK4&#10;UGJD65Ly2/HbKHif7NN2tXvb9h+79JK/Hi6f184p9TjsVy8gAvXhP/zX3moF6Ww6hd838QnIxR0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+7m7wxwAAAN0AAAAPAAAAAAAA&#10;AAAAAAAAAKECAABkcnMvZG93bnJldi54bWxQSwUGAAAAAAQABAD5AAAAlQMAAAAA&#10;"/>
                <v:line id="Line 3746" o:spid="_x0000_s2516" style="position:absolute;visibility:visible;mso-wrap-style:square" from="11252,3670" to="11432,38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LLa8gAAADdAAAADwAAAGRycy9kb3ducmV2LnhtbESPQWvCQBSE74L/YXlCb7qptUFSVxFL&#10;QXso1Rba4zP7mkSzb8PumqT/3hUKPQ4z8w2zWPWmFi05X1lWcD9JQBDnVldcKPj8eBnPQfiArLG2&#10;TAp+ycNqORwsMNO24z21h1CICGGfoYIyhCaT0uclGfQT2xBH78c6gyFKV0jtsItwU8tpkqTSYMVx&#10;ocSGNiXl58PFKHh7eE/b9e5123/t0mP+vD9+nzqn1N2oXz+BCNSH//Bfe6sVpPPZI9zexCcgl1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kaLLa8gAAADdAAAADwAAAAAA&#10;AAAAAAAAAAChAgAAZHJzL2Rvd25yZXYueG1sUEsFBgAAAAAEAAQA+QAAAJYDAAAAAA==&#10;"/>
                <v:line id="Line 3747" o:spid="_x0000_s2517" style="position:absolute;visibility:visible;mso-wrap-style:square" from="11252,3850" to="11432,40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BVHMgAAADdAAAADwAAAGRycy9kb3ducmV2LnhtbESPQUsDMRSE7wX/Q3hCb21WK6GsTUtR&#10;hNZDaaugx9fNc3d187IkcXf9902h4HGYmW+YxWqwjejIh9qxhrtpBoK4cKbmUsP728tkDiJEZION&#10;Y9LwRwFWy5vRAnPjej5Qd4ylSBAOOWqoYmxzKUNRkcUwdS1x8r6ctxiT9KU0HvsEt428zzIlLdac&#10;Fips6ami4uf4azXsZnvVrbevm+Fjq07F8+H0+d17rce3w/oRRKQh/oev7Y3RoOYPCi5v0hOQyzM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YXBVHMgAAADdAAAADwAAAAAA&#10;AAAAAAAAAAChAgAAZHJzL2Rvd25yZXYueG1sUEsFBgAAAAAEAAQA+QAAAJYDAAAAAA==&#10;"/>
                <v:line id="Line 3748" o:spid="_x0000_s2518" style="position:absolute;visibility:visible;mso-wrap-style:square" from="11252,4030" to="11432,4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zwh8gAAADdAAAADwAAAGRycy9kb3ducmV2LnhtbESPQWvCQBSE7wX/w/KE3uqmVlJJXUUs&#10;Be2hqC20x2f2NYlm34bdNUn/vSsUPA4z8w0zW/SmFi05X1lW8DhKQBDnVldcKPj6fHuYgvABWWNt&#10;mRT8kYfFfHA3w0zbjnfU7kMhIoR9hgrKEJpMSp+XZNCPbEMcvV/rDIYoXSG1wy7CTS3HSZJKgxXH&#10;hRIbWpWUn/Zno+DjaZu2y837uv/epIf8dXf4OXZOqfthv3wBEagPt/B/e60VpNPJM1zfxCcg5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jzwh8gAAADdAAAADwAAAAAA&#10;AAAAAAAAAAChAgAAZHJzL2Rvd25yZXYueG1sUEsFBgAAAAAEAAQA+QAAAJYDAAAAAA==&#10;"/>
                <v:line id="Line 3749" o:spid="_x0000_s2519" style="position:absolute;visibility:visible;mso-wrap-style:square" from="6932,1870" to="8552,1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u7a8IAAADdAAAADwAAAGRycy9kb3ducmV2LnhtbERPz2vCMBS+D/wfwhO8zdQ5RKpRRHCO&#10;3awieHs0z7a2ealJqt1/bw6DHT++38t1bxrxIOcrywom4wQEcW51xYWC03H3PgfhA7LGxjIp+CUP&#10;69XgbYmptk8+0CMLhYgh7FNUUIbQplL6vCSDfmxb4shdrTMYInSF1A6fMdw08iNJZtJgxbGhxJa2&#10;JeV11hkF5y7jy63euQa7r/3+er7Xfvqj1GjYbxYgAvXhX/zn/tYKZvPPODe+iU9Arl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Nu7a8IAAADdAAAADwAAAAAAAAAAAAAA&#10;AAChAgAAZHJzL2Rvd25yZXYueG1sUEsFBgAAAAAEAAQA+QAAAJADAAAAAA==&#10;" strokeweight="1.5pt"/>
                <v:line id="Line 3750" o:spid="_x0000_s2520" style="position:absolute;flip:x;visibility:visible;mso-wrap-style:square" from="6752,1870" to="6932,20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+YvycUAAADdAAAADwAAAGRycy9kb3ducmV2LnhtbESPQWsCMRSE74L/ITzBm2aVstjVKEUQ&#10;lHporeD1sXm7Wbp5WZLUXf99IxR6HGbmG2azG2wr7uRD41jBYp6BIC6dbrhWcP06zFYgQkTW2Dom&#10;BQ8KsNuORxsstOv5k+6XWIsE4VCgAhNjV0gZSkMWw9x1xMmrnLcYk/S11B77BLetXGZZLi02nBYM&#10;drQ3VH5ffqwCeXrvP/xhea3q6ti528mc835QajoZ3tYgIg3xP/zXPmoF+erlFZ5v0hOQ2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+YvycUAAADdAAAADwAAAAAAAAAA&#10;AAAAAAChAgAAZHJzL2Rvd25yZXYueG1sUEsFBgAAAAAEAAQA+QAAAJMDAAAAAA==&#10;" strokeweight="1.5pt"/>
                <v:line id="Line 3751" o:spid="_x0000_s2521" style="position:absolute;visibility:visible;mso-wrap-style:square" from="8552,1870" to="8732,20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3QhsMIAAADdAAAADwAAAGRycy9kb3ducmV2LnhtbERPz2vCMBS+D/wfwhO8zdTJRKpRRHCO&#10;3awieHs0z7a2ealJqt1/bw6DHT++38t1bxrxIOcrywom4wQEcW51xYWC03H3PgfhA7LGxjIp+CUP&#10;69XgbYmptk8+0CMLhYgh7FNUUIbQplL6vCSDfmxb4shdrTMYInSF1A6fMdw08iNJZtJgxbGhxJa2&#10;JeV11hkF5y7jy63euQa7r/3+er7Xfvqj1GjYbxYgAvXhX/zn/tYKZvPPuD++iU9Arl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3QhsMIAAADdAAAADwAAAAAAAAAAAAAA&#10;AAChAgAAZHJzL2Rvd25yZXYueG1sUEsFBgAAAAAEAAQA+QAAAJADAAAAAA==&#10;" strokeweight="1.5pt"/>
                <v:line id="Line 3752" o:spid="_x0000_s2522" style="position:absolute;visibility:visible;mso-wrap-style:square" from="5492,2230" to="6572,22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iEK8YAAADdAAAADwAAAGRycy9kb3ducmV2LnhtbESPT2vCQBTE7wW/w/KE3urGFkWiGxHB&#10;WnprLEJvj+zLH5N9m+5uNP32bqHQ4zAzv2E229F04krON5YVzGcJCOLC6oYrBZ+nw9MKhA/IGjvL&#10;pOCHPGyzycMGU21v/EHXPFQiQtinqKAOoU+l9EVNBv3M9sTRK60zGKJ0ldQObxFuOvmcJEtpsOG4&#10;UGNP+5qKNh+MgvOQ89elPbgOh9fjsTx/t/7lXanH6bhbgwg0hv/wX/tNK1iuFnP4fROfgMz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A4hCvGAAAA3QAAAA8AAAAAAAAA&#10;AAAAAAAAoQIAAGRycy9kb3ducmV2LnhtbFBLBQYAAAAABAAEAPkAAACUAwAAAAA=&#10;" strokeweight="1.5pt"/>
                <v:line id="Line 3753" o:spid="_x0000_s2523" style="position:absolute;visibility:visible;mso-wrap-style:square" from="5492,4390" to="6572,4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OoaXMUAAADdAAAADwAAAGRycy9kb3ducmV2LnhtbESPQWvCQBSE74L/YXlCb7rRUpHoKlKw&#10;lt4aRfD2yD6TmOzbdHej6b/vFgSPw8x8w6w2vWnEjZyvLCuYThIQxLnVFRcKjofdeAHCB2SNjWVS&#10;8EseNuvhYIWptnf+plsWChEh7FNUUIbQplL6vCSDfmJb4uhdrDMYonSF1A7vEW4aOUuSuTRYcVwo&#10;saX3kvI664yCU5fx+VrvXIPdx35/Of3U/vVLqZdRv12CCNSHZ/jR/tQK5ou3Gfy/iU9Ar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OoaXMUAAADdAAAADwAAAAAAAAAA&#10;AAAAAAChAgAAZHJzL2Rvd25yZXYueG1sUEsFBgAAAAAEAAQA+QAAAJMDAAAAAA==&#10;" strokeweight="1.5pt"/>
                <v:line id="Line 3754" o:spid="_x0000_s2524" style="position:absolute;visibility:visible;mso-wrap-style:square" from="8912,2230" to="9992,22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6a/x8UAAADdAAAADwAAAGRycy9kb3ducmV2LnhtbESPQWvCQBSE74L/YXlCb7qxUpHoKlKw&#10;lt4aRfD2yD6TmOzbdHej6b/vFgSPw8x8w6w2vWnEjZyvLCuYThIQxLnVFRcKjofdeAHCB2SNjWVS&#10;8EseNuvhYIWptnf+plsWChEh7FNUUIbQplL6vCSDfmJb4uhdrDMYonSF1A7vEW4a+Zokc2mw4rhQ&#10;YkvvJeV11hkFpy7j87XeuQa7j/3+cvqp/exLqZdRv12CCNSHZ/jR/tQK5ou3Gfy/iU9Ar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6a/x8UAAADdAAAADwAAAAAAAAAA&#10;AAAAAAChAgAAZHJzL2Rvd25yZXYueG1sUEsFBgAAAAAEAAQA+QAAAJMDAAAAAA==&#10;" strokeweight="1.5pt"/>
                <v:line id="Line 3755" o:spid="_x0000_s2525" style="position:absolute;visibility:visible;mso-wrap-style:square" from="8912,4390" to="9992,4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8ns8UAAADdAAAADwAAAGRycy9kb3ducmV2LnhtbESPQWvCQBSE7wX/w/KE3uqm2oqkriKC&#10;Wrw1itDbI/tM0mTfxt2Npv/eLRQ8DjPzDTNf9qYRV3K+sqzgdZSAIM6trrhQcDxsXmYgfEDW2Fgm&#10;Bb/kYbkYPM0x1fbGX3TNQiEihH2KCsoQ2lRKn5dk0I9sSxy9s3UGQ5SukNrhLcJNI8dJMpUGK44L&#10;Jba0Limvs84oOHUZf//UG9dgt93tzqdL7Sd7pZ6H/eoDRKA+PML/7U+tYDp7f4O/N/EJyM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E8ns8UAAADdAAAADwAAAAAAAAAA&#10;AAAAAAChAgAAZHJzL2Rvd25yZXYueG1sUEsFBgAAAAAEAAQA+QAAAJMDAAAAAA==&#10;" strokeweight="1.5pt"/>
                <v:shape id="Arc 3756" o:spid="_x0000_s2526" style="position:absolute;left:6572;top:2050;width:180;height:18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grOsgA&#10;AADdAAAADwAAAGRycy9kb3ducmV2LnhtbESPQUvDQBSE70L/w/IKXsRuqjTE2G0pBaXgQRqL59fs&#10;azY0+zbNrknqr3cFweMwM98wy/VoG9FT52vHCuazBARx6XTNlYLDx8t9BsIHZI2NY1JwJQ/r1eRm&#10;ibl2A++pL0IlIoR9jgpMCG0upS8NWfQz1xJH7+Q6iyHKrpK6wyHCbSMfkiSVFmuOCwZb2hoqz8WX&#10;VfB+uru+fhab/nD5zh53OLw9meNRqdvpuHkGEWgM/+G/9k4rSLPFAn7fxCcgVz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CqCs6yAAAAN0AAAAPAAAAAAAAAAAAAAAAAJgCAABk&#10;cnMvZG93bnJldi54bWxQSwUGAAAAAAQABAD1AAAAjQMAAAAA&#10;" path="m21600,nfc21600,11912,11954,21576,41,21599em21600,nsc21600,11912,11954,21576,41,21599l,,21600,xe" filled="f" strokeweight="1.5pt">
                  <v:path arrowok="t" o:extrusionok="f" o:connecttype="custom" o:connectlocs="180,0;0,180;0,0" o:connectangles="0,0,0"/>
                </v:shape>
                <v:shape id="Arc 3757" o:spid="_x0000_s2527" style="position:absolute;left:6572;top:4390;width:180;height:180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rviccA&#10;AADdAAAADwAAAGRycy9kb3ducmV2LnhtbESPQWvCQBSE7wX/w/IEL6IbC66SukqwKJZSqGkvvT2y&#10;r0lo9m3Irib++25B6HGYmW+YzW6wjbhS52vHGhbzBARx4UzNpYbPj8NsDcIHZIONY9JwIw+77ehh&#10;g6lxPZ/pmodSRAj7FDVUIbSplL6oyKKfu5Y4et+usxii7EppOuwj3DbyMUmUtFhzXKiwpX1FxU9+&#10;sRqOQ/al3t/6VT3dLw5q9dy/5i+Z1pPxkD2BCDSE//C9fTIa1Hqp4O9NfAJy+ws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jq74nHAAAA3QAAAA8AAAAAAAAAAAAAAAAAmAIAAGRy&#10;cy9kb3ducmV2LnhtbFBLBQYAAAAABAAEAPUAAACMAwAAAAA=&#10;" path="m21600,nfc21600,11912,11954,21576,41,21599em21600,nsc21600,11912,11954,21576,41,21599l,,21600,xe" filled="f" strokeweight="1.5pt">
                  <v:path arrowok="t" o:extrusionok="f" o:connecttype="custom" o:connectlocs="180,0;0,180;0,0" o:connectangles="0,0,0"/>
                </v:shape>
                <v:shape id="Arc 3758" o:spid="_x0000_s2528" style="position:absolute;left:8732;top:4390;width:180;height:180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g97scA&#10;AADdAAAADwAAAGRycy9kb3ducmV2LnhtbESP3WrCQBSE7wu+w3IKvdONpVpNXUX6AxqoYCx4e8ie&#10;boLZsyG7NfHtXUHo5TAz3zCLVW9rcabWV44VjEcJCOLC6YqNgp/D13AGwgdkjbVjUnAhD6vl4GGB&#10;qXYd7+mcByMihH2KCsoQmlRKX5Rk0Y9cQxy9X9daDFG2RuoWuwi3tXxOkqm0WHFcKLGh95KKU/5n&#10;FWTH6vNodvpDz7cv31k2vqw7kyv19Niv30AE6sN/+N7eaAXT2eQVbm/iE5DLK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S4Pe7HAAAA3QAAAA8AAAAAAAAAAAAAAAAAmAIAAGRy&#10;cy9kb3ducmV2LnhtbFBLBQYAAAAABAAEAPUAAACMAwAAAAA=&#10;" path="m21600,nfc21600,11912,11954,21576,41,21599em21600,nsc21600,11912,11954,21576,41,21599l,,21600,xe" filled="f" strokeweight="1.5pt">
                  <v:path arrowok="t" o:extrusionok="f" o:connecttype="custom" o:connectlocs="180,0;0,180;0,0" o:connectangles="0,0,0"/>
                </v:shape>
                <v:shape id="Arc 3759" o:spid="_x0000_s2529" style="position:absolute;left:8732;top:2050;width:180;height:180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neYMQA&#10;AADdAAAADwAAAGRycy9kb3ducmV2LnhtbERPTWvCQBC9F/wPywi9FN1YaJToKkFRWoqg0Yu3ITsm&#10;wexsyK4m/nv3UOjx8b4Xq97U4kGtqywrmIwjEMS51RUXCs6n7WgGwnlkjbVlUvAkB6vl4G2BibYd&#10;H+mR+UKEEHYJKii9bxIpXV6SQTe2DXHgrrY16ANsC6lb7EK4qeVnFMXSYMWhocSG1iXlt+xuFOz6&#10;9BIf9t20+lhPtvF00/1mP6lS78M+nYPw1Pt/8Z/7WyuIZ19hbngTnoBcv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Y53mDEAAAA3QAAAA8AAAAAAAAAAAAAAAAAmAIAAGRycy9k&#10;b3ducmV2LnhtbFBLBQYAAAAABAAEAPUAAACJAwAAAAA=&#10;" path="m21600,nfc21600,11912,11954,21576,41,21599em21600,nsc21600,11912,11954,21576,41,21599l,,21600,xe" filled="f" strokeweight="1.5pt">
                  <v:path arrowok="t" o:extrusionok="f" o:connecttype="custom" o:connectlocs="180,0;0,180;0,0" o:connectangles="0,0,0"/>
                </v:shape>
                <v:line id="Line 3760" o:spid="_x0000_s2530" style="position:absolute;flip:y;visibility:visible;mso-wrap-style:square" from="6932,4750" to="8552,47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+5FMUAAADdAAAADwAAAGRycy9kb3ducmV2LnhtbESPQWsCMRSE74L/ITzBm2YVutjVKEUQ&#10;lHporeD1sXm7Wbp5WZLUXf99IxR6HGbmG2azG2wr7uRD41jBYp6BIC6dbrhWcP06zFYgQkTW2Dom&#10;BQ8KsNuORxsstOv5k+6XWIsE4VCgAhNjV0gZSkMWw9x1xMmrnLcYk/S11B77BLetXGZZLi02nBYM&#10;drQ3VH5ffqwCeXrvP/xhea3q6ti528mc835QajoZ3tYgIg3xP/zXPmoF+erlFZ5v0hOQ2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j+5FMUAAADdAAAADwAAAAAAAAAA&#10;AAAAAAChAgAAZHJzL2Rvd25yZXYueG1sUEsFBgAAAAAEAAQA+QAAAJMDAAAAAA==&#10;" strokeweight="1.5pt"/>
                <v:line id="Line 3761" o:spid="_x0000_s2531" style="position:absolute;flip:x y;visibility:visible;mso-wrap-style:square" from="6752,4570" to="6932,47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CAzMEAAADdAAAADwAAAGRycy9kb3ducmV2LnhtbERPy4rCMBTdC/5DuII7TS1SSjWKDwbc&#10;qiPq7tpc22pzU5qMdv5+shBmeTjv+bIztXhR6yrLCibjCARxbnXFhYLv49coBeE8ssbaMin4JQfL&#10;Rb83x0zbN+/pdfCFCCHsMlRQet9kUrq8JINubBviwN1ta9AH2BZSt/gO4aaWcRQl0mDFoaHEhjYl&#10;5c/Dj1HQsJvG19t5fa2L2O+mp61MLw+lhoNuNQPhqfP/4o97pxUkaRL2hzfhCcjF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xcIDMwQAAAN0AAAAPAAAAAAAAAAAAAAAA&#10;AKECAABkcnMvZG93bnJldi54bWxQSwUGAAAAAAQABAD5AAAAjwMAAAAA&#10;" strokeweight="1.5pt"/>
                <v:line id="Line 3762" o:spid="_x0000_s2532" style="position:absolute;flip:y;visibility:visible;mso-wrap-style:square" from="8552,4570" to="8732,47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iV/r8MAAADdAAAADwAAAGRycy9kb3ducmV2LnhtbESPQYvCMBSE7wv+h/AEb2uqhyLVKCII&#10;invYVcHro3ltis1LSaLt/nuzsOBxmJlvmNVmsK14kg+NYwWzaQaCuHS64VrB9bL/XIAIEVlj65gU&#10;/FKAzXr0scJCu55/6HmOtUgQDgUqMDF2hZShNGQxTF1HnLzKeYsxSV9L7bFPcNvKeZbl0mLDacFg&#10;RztD5f38sArk8dR/+/38WtXVoXO3o/nK+0GpyXjYLkFEGuI7/N8+aAX5Ip/B35v0BOT6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olf6/DAAAA3QAAAA8AAAAAAAAAAAAA&#10;AAAAoQIAAGRycy9kb3ducmV2LnhtbFBLBQYAAAAABAAEAPkAAACRAwAAAAA=&#10;" strokeweight="1.5pt"/>
                <v:line id="Line 3763" o:spid="_x0000_s2533" style="position:absolute;flip:y;visibility:visible;mso-wrap-style:square" from="6752,3310" to="6752,4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fh2MQAAADdAAAADwAAAGRycy9kb3ducmV2LnhtbESPQYvCMBSE74L/ITxhb5puD0W6RlkW&#10;BEUP6gp7fTSvTdnmpSTR1n+/EYQ9DjPzDbPajLYTd/KhdazgfZGBIK6cbrlRcP3ezpcgQkTW2Dkm&#10;BQ8KsFlPJysstRv4TPdLbESCcChRgYmxL6UMlSGLYeF64uTVzluMSfpGao9DgttO5llWSIstpwWD&#10;PX0Zqn4vN6tA7g/DyW/za93Uu9797M2xGEal3mbj5weISGP8D7/aO62gWBY5PN+kJyD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9+HYxAAAAN0AAAAPAAAAAAAAAAAA&#10;AAAAAKECAABkcnMvZG93bnJldi54bWxQSwUGAAAAAAQABAD5AAAAkgMAAAAA&#10;" strokeweight="1.5pt"/>
                <v:line id="Line 3764" o:spid="_x0000_s2534" style="position:absolute;flip:y;visibility:visible;mso-wrap-style:square" from="6932,3310" to="6932,47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btEQ8QAAADdAAAADwAAAGRycy9kb3ducmV2LnhtbESPQYvCMBSE7wv7H8Jb2Nua6kKRahQR&#10;BGU9uCp4fTSvTbF5KUnW1n9vBGGPw8x8w8yXg23FjXxoHCsYjzIQxKXTDdcKzqfN1xREiMgaW8ek&#10;4E4Blov3tzkW2vX8S7djrEWCcChQgYmxK6QMpSGLYeQ64uRVzluMSfpaao99gttWTrIslxYbTgsG&#10;O1obKq/HP6tA7n76g99MzlVdbTt32Zl93g9KfX4MqxmISEP8D7/aW60gn+bf8HyTnoBcP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u0RDxAAAAN0AAAAPAAAAAAAAAAAA&#10;AAAAAKECAABkcnMvZG93bnJldi54bWxQSwUGAAAAAAQABAD5AAAAkgMAAAAA&#10;" strokeweight="1.5pt"/>
                <v:line id="Line 3765" o:spid="_x0000_s2535" style="position:absolute;flip:y;visibility:visible;mso-wrap-style:square" from="8552,3310" to="8552,47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lLcN8QAAADdAAAADwAAAGRycy9kb3ducmV2LnhtbESPQYvCMBSE7wv7H8Jb2NuaKkuRahQR&#10;BGU9uCp4fTSvTbF5KUnW1n9vBGGPw8x8w8yXg23FjXxoHCsYjzIQxKXTDdcKzqfN1xREiMgaW8ek&#10;4E4Blov3tzkW2vX8S7djrEWCcChQgYmxK6QMpSGLYeQ64uRVzluMSfpaao99gttWTrIslxYbTgsG&#10;O1obKq/HP6tA7n76g99MzlVdbTt32Zl93g9KfX4MqxmISEP8D7/aW60gn+bf8HyTnoBcP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Utw3xAAAAN0AAAAPAAAAAAAAAAAA&#10;AAAAAKECAABkcnMvZG93bnJldi54bWxQSwUGAAAAAAQABAD5AAAAkgMAAAAA&#10;" strokeweight="1.5pt"/>
                <v:line id="Line 3766" o:spid="_x0000_s2536" style="position:absolute;flip:y;visibility:visible;mso-wrap-style:square" from="8732,3310" to="8732,4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R55rMQAAADdAAAADwAAAGRycy9kb3ducmV2LnhtbESPQYvCMBSE7wv7H8Jb2NuaKmyRahQR&#10;BGU9uCp4fTSvTbF5KUnW1n9vBGGPw8x8w8yXg23FjXxoHCsYjzIQxKXTDdcKzqfN1xREiMgaW8ek&#10;4E4Blov3tzkW2vX8S7djrEWCcChQgYmxK6QMpSGLYeQ64uRVzluMSfpaao99gttWTrIslxYbTgsG&#10;O1obKq/HP6tA7n76g99MzlVdbTt32Zl93g9KfX4MqxmISEP8D7/aW60gn+bf8HyTnoBcP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HnmsxAAAAN0AAAAPAAAAAAAAAAAA&#10;AAAAAKECAABkcnMvZG93bnJldi54bWxQSwUGAAAAAAQABAD5AAAAkgMAAAAA&#10;" strokeweight="1.5pt"/>
                <v:line id="Line 3767" o:spid="_x0000_s2537" style="position:absolute;visibility:visible;mso-wrap-style:square" from="8192,2050" to="8192,4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S38p8cAAADdAAAADwAAAGRycy9kb3ducmV2LnhtbESPT2sCMRTE7wW/Q3gFbzXbIotsjVIV&#10;sT304J8evD02z93Uzcs2ibp++0YQPA4z8xtmPO1sI87kg3Gs4HWQgSAunTZcKdhtly8jECEia2wc&#10;k4IrBZhOek9jLLS78JrOm1iJBOFQoII6xraQMpQ1WQwD1xIn7+C8xZikr6T2eElw28i3LMulRcNp&#10;ocaW5jWVx83JKlj9GFMt2uHsupyv5d/he7/3v19K9Z+7j3cQkbr4CN/bn1pBPspzuL1JT0BO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JLfynxwAAAN0AAAAPAAAAAAAA&#10;AAAAAAAAAKECAABkcnMvZG93bnJldi54bWxQSwUGAAAAAAQABAD5AAAAlQMAAAAA&#10;" strokeweight="1pt">
                  <v:stroke startarrow="open" startarrowlength="long" endarrowlength="long"/>
                </v:line>
                <v:line id="Line 3768" o:spid="_x0000_s2538" style="position:absolute;visibility:visible;mso-wrap-style:square" from="6752,2050" to="8732,20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FzecYAAADdAAAADwAAAGRycy9kb3ducmV2LnhtbESPQWvCQBSE7wX/w/KE3urGFtKQukoR&#10;rMWbUYTeHtlnkib7Nt3daPz3bqHQ4zAz3zCL1Wg6cSHnG8sK5rMEBHFpdcOVguNh85SB8AFZY2eZ&#10;FNzIw2o5eVhgru2V93QpQiUihH2OCuoQ+lxKX9Zk0M9sTxy9s3UGQ5SuktrhNcJNJ5+TJJUGG44L&#10;Nfa0rqlsi8EoOA0Ff323G9fh8LHdnk8/rX/ZKfU4Hd/fQAQaw3/4r/2pFaRZ+gq/b+ITkM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7xc3nGAAAA3QAAAA8AAAAAAAAA&#10;AAAAAAAAoQIAAGRycy9kb3ducmV2LnhtbFBLBQYAAAAABAAEAPkAAACUAwAAAAA=&#10;" strokeweight="1.5pt"/>
                <v:shape id="Text Box 3769" o:spid="_x0000_s2539" type="#_x0000_t202" style="position:absolute;left:7652;top:2410;width:72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MQ3MMA&#10;AADdAAAADwAAAGRycy9kb3ducmV2LnhtbERPTYvCMBC9C/6HMII3TVUo0jWKKIpeRLt62NtsM9sW&#10;m0ltoq3/fnNY2OPjfS9WnanEixpXWlYwGUcgiDOrS84VXD93ozkI55E1VpZJwZscrJb93gITbVu+&#10;0Cv1uQgh7BJUUHhfJ1K6rCCDbmxr4sD92MagD7DJpW6wDeGmktMoiqXBkkNDgTVtCsru6dMouH2f&#10;3tWlnn1FZXs8d/vHOd3uc6WGg279AcJT5//Ff+6DVhDP4zA3vAlPQC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9MQ3MMAAADdAAAADwAAAAAAAAAAAAAAAACYAgAAZHJzL2Rv&#10;d25yZXYueG1sUEsFBgAAAAAEAAQA9QAAAIgDAAAAAA==&#10;" filled="f" stroked="f">
                  <v:textbox style="layout-flow:vertical;mso-layout-flow-alt:bottom-to-top">
                    <w:txbxContent>
                      <w:p w14:paraId="60822103" w14:textId="77777777" w:rsidR="009221E0" w:rsidRPr="00B310E1" w:rsidRDefault="009221E0" w:rsidP="00E939BD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d</w:t>
                        </w:r>
                        <w:r w:rsidRPr="00A919D1">
                          <w:rPr>
                            <w:b/>
                            <w:i/>
                            <w:vertAlign w:val="subscript"/>
                            <w:lang w:val="en-US"/>
                          </w:rPr>
                          <w:t>f1</w:t>
                        </w:r>
                        <w:r>
                          <w:rPr>
                            <w:b/>
                            <w:i/>
                            <w:lang w:val="uk-UA"/>
                          </w:rPr>
                          <w:t xml:space="preserve"> = </w:t>
                        </w:r>
                        <w:r w:rsidRPr="00B310E1">
                          <w:rPr>
                            <w:b/>
                            <w:i/>
                          </w:rPr>
                          <w:sym w:font="Symbol" w:char="F0C6"/>
                        </w:r>
                        <w:r>
                          <w:rPr>
                            <w:b/>
                            <w:i/>
                            <w:lang w:val="uk-UA"/>
                          </w:rPr>
                          <w:t> 70</w:t>
                        </w:r>
                      </w:p>
                    </w:txbxContent>
                  </v:textbox>
                </v:shape>
                <v:shape id="Arc 3770" o:spid="_x0000_s2540" style="position:absolute;left:2252;top:3130;width:180;height:180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AfGusYA&#10;AADdAAAADwAAAGRycy9kb3ducmV2LnhtbESP3WrCQBSE7wu+w3KE3tWNIkFTVxF/oA200LTg7SF7&#10;uglmz4bsauLbdwWhl8PMfMOsNoNtxJU6XztWMJ0kIIhLp2s2Cn6+jy8LED4ga2wck4IbedisR08r&#10;zLTr+YuuRTAiQthnqKAKoc2k9GVFFv3EtcTR+3WdxRBlZ6TusI9w28hZkqTSYs1xocKWdhWV5+Ji&#10;FeSn+nAyn3qvl+/zjzyf3ra9KZR6Hg/bVxCBhvAffrTftIJ0kS7h/iY+Abn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AfGusYAAADdAAAADwAAAAAAAAAAAAAAAACYAgAAZHJz&#10;L2Rvd25yZXYueG1sUEsFBgAAAAAEAAQA9QAAAIsDAAAAAA==&#10;" path="m21600,nfc21600,11912,11954,21576,41,21599em21600,nsc21600,11912,11954,21576,41,21599l,,21600,xe" filled="f" strokeweight="1.5pt">
                  <v:path arrowok="t" o:extrusionok="f" o:connecttype="custom" o:connectlocs="180,0;0,180;0,0" o:connectangles="0,0,0"/>
                </v:shape>
                <v:line id="Line 3771" o:spid="_x0000_s2541" style="position:absolute;flip:x;visibility:visible;mso-wrap-style:square" from="1892,2770" to="2072,2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BM6cEAAADdAAAADwAAAGRycy9kb3ducmV2LnhtbERPTYvCMBC9C/6HMMLeNNVDlWoUEQRl&#10;9+C6wl6HZtoUm0lJoq3/3hwW9vh435vdYFvxJB8axwrmswwEcel0w7WC289xugIRIrLG1jEpeFGA&#10;3XY82mChXc/f9LzGWqQQDgUqMDF2hZShNGQxzFxHnLjKeYsxQV9L7bFP4baViyzLpcWGU4PBjg6G&#10;yvv1YRXI82d/8cfFraqrU+d+z+Yr7welPibDfg0i0hD/xX/uk1aQr5Zpf3qTnoDcv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QsEzpwQAAAN0AAAAPAAAAAAAAAAAAAAAA&#10;AKECAABkcnMvZG93bnJldi54bWxQSwUGAAAAAAQABAD5AAAAjwMAAAAA&#10;" strokeweight="1.5pt"/>
                <v:line id="Line 3772" o:spid="_x0000_s2542" style="position:absolute;visibility:visible;mso-wrap-style:square" from="2072,2770" to="2072,33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43YS8UAAADdAAAADwAAAGRycy9kb3ducmV2LnhtbESPQWvCQBSE7wX/w/KE3urGFqxEVxHB&#10;Wrw1iuDtkX0mMdm36e5G47/vCkKPw8x8w8yXvWnElZyvLCsYjxIQxLnVFRcKDvvN2xSED8gaG8uk&#10;4E4elovByxxTbW/8Q9csFCJC2KeooAyhTaX0eUkG/ci2xNE7W2cwROkKqR3eItw08j1JJtJgxXGh&#10;xJbWJeV11hkFxy7j06XeuAa7r+32fPyt/cdOqddhv5qBCNSH//Cz/a0VTKafY3i8iU9AL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43YS8UAAADdAAAADwAAAAAAAAAA&#10;AAAAAAChAgAAZHJzL2Rvd25yZXYueG1sUEsFBgAAAAAEAAQA+QAAAJMDAAAAAA==&#10;" strokeweight="1.5pt"/>
                <v:shape id="Arc 3773" o:spid="_x0000_s2543" style="position:absolute;left:3332;top:3130;width:180;height:180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S16scA&#10;AADdAAAADwAAAGRycy9kb3ducmV2LnhtbESPQWvCQBSE7wX/w/IKvYhu9JBI6ipBsbSIoNGLt0f2&#10;NQnNvg3ZrUn/vSsIPQ4z8w2zXA+mETfqXG1ZwWwagSAurK65VHA57yYLEM4ja2wsk4I/crBejV6W&#10;mGrb84luuS9FgLBLUUHlfZtK6YqKDLqpbYmD9207gz7IrpS6wz7ATSPnURRLgzWHhQpb2lRU/OS/&#10;RsHHkF3j46FP6vFmtouTbb/PvzKl3l6H7B2Ep8H/h5/tT60gXiRzeLwJT0Cu7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xkterHAAAA3QAAAA8AAAAAAAAAAAAAAAAAmAIAAGRy&#10;cy9kb3ducmV2LnhtbFBLBQYAAAAABAAEAPUAAACMAwAAAAA=&#10;" path="m21600,nfc21600,11912,11954,21576,41,21599em21600,nsc21600,11912,11954,21576,41,21599l,,21600,xe" filled="f" strokeweight="1.5pt">
                  <v:path arrowok="t" o:extrusionok="f" o:connecttype="custom" o:connectlocs="180,0;0,180;0,0" o:connectangles="0,0,0"/>
                </v:shape>
                <v:line id="Line 3774" o:spid="_x0000_s2544" style="position:absolute;visibility:visible;mso-wrap-style:square" from="2432,3130" to="3332,31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BPjp8UAAADdAAAADwAAAGRycy9kb3ducmV2LnhtbESPQWvCQBSE74L/YXlCb7qxgkp0FSlY&#10;S2+NInh7ZJ9JTPZturvR9N93CwWPw8x8w6y3vWnEnZyvLCuYThIQxLnVFRcKTsf9eAnCB2SNjWVS&#10;8EMetpvhYI2ptg/+onsWChEh7FNUUIbQplL6vCSDfmJb4uhdrTMYonSF1A4fEW4a+Zokc2mw4rhQ&#10;YktvJeV11hkF5y7jy63euwa798Phev6u/exTqZdRv1uBCNSHZ/i//aEVzJeLGfy9iU9Ab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BPjp8UAAADdAAAADwAAAAAAAAAA&#10;AAAAAAChAgAAZHJzL2Rvd25yZXYueG1sUEsFBgAAAAAEAAQA+QAAAJMDAAAAAA==&#10;" strokeweight="1.5pt"/>
                <v:line id="Line 3775" o:spid="_x0000_s2545" style="position:absolute;visibility:visible;mso-wrap-style:square" from="6752,1948" to="8732,19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/SB8kAAADdAAAADwAAAGRycy9kb3ducmV2LnhtbESPW2sCMRSE3wv9D+EU+iKaVcTLapQi&#10;iG0Rl3pBHw+b093FzcmSpLr9902h0MdhZr5h5svW1OJGzleWFfR7CQji3OqKCwXHw7o7AeEDssba&#10;Min4Jg/LxePDHFNt7/xBt30oRISwT1FBGUKTSunzkgz6nm2Io/dpncEQpSukdniPcFPLQZKMpMGK&#10;40KJDa1Kyq/7L6Ng5bJtZ3PO1pfO+3V6GspN9rZjpZ6f2pcZiEBt+A//tV+1gtFkPITfN/EJyMUP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Lof0gfJAAAA3QAAAA8AAAAA&#10;AAAAAAAAAAAAoQIAAGRycy9kb3ducmV2LnhtbFBLBQYAAAAABAAEAPkAAACXAwAAAAA=&#10;" strokeweight="1pt">
                  <v:stroke dashstyle="dashDot"/>
                </v:line>
                <v:line id="Line 3776" o:spid="_x0000_s2546" style="position:absolute;visibility:visible;mso-wrap-style:square" from="1883,5108" to="1883,59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7zeb8YAAADdAAAADwAAAGRycy9kb3ducmV2LnhtbESP3WoCMRSE74W+QzgF7zRrwZ9ujVKq&#10;guKF1PYBjpvTzdbNyZJEXfv0jSB4OczMN8x03tpanMmHyrGCQT8DQVw4XXGp4Ptr1ZuACBFZY+2Y&#10;FFwpwHz21Jlirt2FP+m8j6VIEA45KjAxNrmUoTBkMfRdQ5y8H+ctxiR9KbXHS4LbWr5k2UharDgt&#10;GGzow1Bx3J+sgo0/bI+Dv9LIA2/8st4tXoP9Var73L6/gYjUxkf43l5rBaPJeAi3N+kJyNk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+83m/GAAAA3QAAAA8AAAAAAAAA&#10;AAAAAAAAoQIAAGRycy9kb3ducmV2LnhtbFBLBQYAAAAABAAEAPkAAACUAwAAAAA=&#10;" strokeweight="1pt"/>
                <v:line id="Line 3777" o:spid="_x0000_s2547" style="position:absolute;visibility:visible;mso-wrap-style:square" from="3698,4203" to="3698,59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25AGMUAAADdAAAADwAAAGRycy9kb3ducmV2LnhtbESPQWsCMRSE74L/IbxCb5q1h61ujVJs&#10;CxUPovYHPDfPzermZUlS3fbXG0HwOMzMN8x03tlGnMmH2rGC0TADQVw6XXOl4Gf3NRiDCBFZY+OY&#10;FPxRgPms35tiod2FN3TexkokCIcCFZgY20LKUBqyGIauJU7ewXmLMUlfSe3xkuC2kS9ZlkuLNacF&#10;gy0tDJWn7a9VsPT71Wn0Xxm556X/bNYfk2CPSj0/de9vICJ18RG+t7+1gnz8msPtTXoCcnY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25AGMUAAADdAAAADwAAAAAAAAAA&#10;AAAAAAChAgAAZHJzL2Rvd25yZXYueG1sUEsFBgAAAAAEAAQA+QAAAJMDAAAAAA==&#10;" strokeweight="1pt"/>
                <v:line id="Line 3778" o:spid="_x0000_s2548" style="position:absolute;visibility:visible;mso-wrap-style:square" from="4046,4203" to="4046,59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CLlg8YAAADdAAAADwAAAGRycy9kb3ducmV2LnhtbESPzW7CMBCE75X6DtZW6q04cOAn4ESo&#10;BamIQwXtAyzxEgfidWQbSPv0uFKlHkcz841mUfa2FVfyoXGsYDjIQBBXTjdcK/j6XL9MQYSIrLF1&#10;TAq+KUBZPD4sMNfuxju67mMtEoRDjgpMjF0uZagMWQwD1xEn7+i8xZikr6X2eEtw28pRlo2lxYbT&#10;gsGOXg1V5/3FKtj4w/Y8/KmNPPDGr9qPt1mwJ6Wen/rlHESkPv6H/9rvWsF4OpnA75v0BGRx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Ai5YPGAAAA3QAAAA8AAAAAAAAA&#10;AAAAAAAAoQIAAGRycy9kb3ducmV2LnhtbFBLBQYAAAAABAAEAPkAAACUAwAAAAA=&#10;" strokeweight="1pt"/>
                <v:line id="Line 3779" o:spid="_x0000_s2549" style="position:absolute;visibility:visible;mso-wrap-style:square" from="6212,4565" to="6212,59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1x8cIAAADdAAAADwAAAGRycy9kb3ducmV2LnhtbERPS27CMBDdI3EHa5C6Kw5d8AkYVEGR&#10;ilhU0B5giIc4JR5HtoHA6fECieXT+88Wra3FhXyoHCsY9DMQxIXTFZcK/n7X72MQISJrrB2TghsF&#10;WMy7nRnm2l15R5d9LEUK4ZCjAhNjk0sZCkMWQ981xIk7Om8xJuhLqT1eU7it5UeWDaXFilODwYaW&#10;horT/mwVbPxhexrcSyMPvPFf9c9qEuy/Um+99nMKIlIbX+Kn+1srGI5HaW56k56AnD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b1x8cIAAADdAAAADwAAAAAAAAAAAAAA&#10;AAChAgAAZHJzL2Rvd25yZXYueG1sUEsFBgAAAAAEAAQA+QAAAJADAAAAAA==&#10;" strokeweight="1pt"/>
                <v:line id="Line 3780" o:spid="_x0000_s2550" style="position:absolute;visibility:visible;mso-wrap-style:square" from="6746,4568" to="6746,59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vHUasYAAADdAAAADwAAAGRycy9kb3ducmV2LnhtbESPwW7CMBBE75X6D9ZW6q04cKAQcCLU&#10;glTEoYL2A5Z4iQPxOrINpP36GqkSx9HMvNHMy9624kI+NI4VDAcZCOLK6YZrBd9fq5cJiBCRNbaO&#10;ScEPBSiLx4c55tpdeUuXXaxFgnDIUYGJsculDJUhi2HgOuLkHZy3GJP0tdQerwluWznKsrG02HBa&#10;MNjRm6HqtDtbBWu/35yGv7WRe177Zfv5Pg32qNTzU7+YgYjUx3v4v/2hFYwnr1O4vUlPQBZ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7x1GrGAAAA3QAAAA8AAAAAAAAA&#10;AAAAAAAAoQIAAGRycy9kb3ducmV2LnhtbFBLBQYAAAAABAAEAPkAAACUAwAAAAA=&#10;" strokeweight="1pt"/>
                <v:line id="Line 3781" o:spid="_x0000_s2551" style="position:absolute;visibility:visible;mso-wrap-style:square" from="8732,4565" to="8732,59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4N0MIAAADdAAAADwAAAGRycy9kb3ducmV2LnhtbERPS27CMBDdV+odrKnUXXFggUIaB1Vt&#10;kUAsENADDPE0TonHkW0g5fR4gcTy6f3L+WA7cSYfWscKxqMMBHHtdMuNgp/94i0HESKyxs4xKfin&#10;APPq+anEQrsLb+m8i41IIRwKVGBi7AspQ23IYhi5njhxv85bjAn6RmqPlxRuOznJsqm02HJqMNjT&#10;p6H6uDtZBSt/WB/H18bIA6/8d7f5mgX7p9Try/DxDiLSEB/iu3upFUzzPO1Pb9ITkN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h4N0MIAAADdAAAADwAAAAAAAAAAAAAA&#10;AAChAgAAZHJzL2Rvd25yZXYueG1sUEsFBgAAAAAEAAQA+QAAAJADAAAAAA==&#10;" strokeweight="1pt"/>
                <v:line id="Line 3782" o:spid="_x0000_s2552" style="position:absolute;visibility:visible;mso-wrap-style:square" from="9272,4565" to="9272,59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KoS8UAAADdAAAADwAAAGRycy9kb3ducmV2LnhtbESPQWsCMRSE7wX/Q3iCt5rdHmS7GkXU&#10;QsVDqfUHPDfPzermZUlSXf31TaHQ4zAz3zCzRW9bcSUfGscK8nEGgrhyuuFaweHr7bkAESKyxtYx&#10;KbhTgMV88DTDUrsbf9J1H2uRIBxKVGBi7EopQ2XIYhi7jjh5J+ctxiR9LbXHW4LbVr5k2URabDgt&#10;GOxoZai67L+tgq0/7i75ozbyyFu/aT/Wr8GelRoN++UURKQ+/of/2u9awaQocvh9k56AnP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VKoS8UAAADdAAAADwAAAAAAAAAA&#10;AAAAAAChAgAAZHJzL2Rvd25yZXYueG1sUEsFBgAAAAAEAAQA+QAAAJMDAAAAAA==&#10;" strokeweight="1pt"/>
                <v:line id="Line 3783" o:spid="_x0000_s2553" style="position:absolute;visibility:visible;mso-wrap-style:square" from="11432,4565" to="11432,5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YA2PMUAAADdAAAADwAAAGRycy9kb3ducmV2LnhtbESPQWsCMRSE7wX/Q3iCt5rVg2xXo4i2&#10;UOlBqv6A5+a5Wd28LEmqa3+9KRQ8DjPzDTNbdLYRV/KhdqxgNMxAEJdO11wpOOw/XnMQISJrbByT&#10;gjsFWMx7LzMstLvxN113sRIJwqFABSbGtpAylIYshqFriZN3ct5iTNJXUnu8Jbht5DjLJtJizWnB&#10;YEsrQ+Vl92MVbPzx6zL6rYw88sa/N9v1W7BnpQb9bjkFEamLz/B/+1MrmOT5GP7epCcg5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YA2PMUAAADdAAAADwAAAAAAAAAA&#10;AAAAAAChAgAAZHJzL2Rvd25yZXYueG1sUEsFBgAAAAAEAAQA+QAAAJMDAAAAAA==&#10;" strokeweight="1pt"/>
                <v:line id="Line 3784" o:spid="_x0000_s2554" style="position:absolute;flip:y;visibility:visible;mso-wrap-style:square" from="1886,5902" to="11426,59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6U+eMQAAADdAAAADwAAAGRycy9kb3ducmV2LnhtbESPQWvCQBSE7wX/w/IEb3WjpRKiq4gY&#10;8Garoh4f2WcSzL4N2e0a/71bKPQ4zMw3zGLVm0YE6lxtWcFknIAgLqyuuVRwOubvKQjnkTU2lknB&#10;kxysloO3BWbaPvibwsGXIkLYZaig8r7NpHRFRQbd2LbE0bvZzqCPsiul7vAR4aaR0ySZSYM1x4UK&#10;W9pUVNwPP0bB9p5s97urv+WXcqM/Qx6+zhSUGg379RyEp97/h//aO61glqYf8PsmPgG5f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pT54xAAAAN0AAAAPAAAAAAAAAAAA&#10;AAAAAKECAABkcnMvZG93bnJldi54bWxQSwUGAAAAAAQABAD5AAAAkgMAAAAA&#10;" strokeweight="1pt">
                  <v:stroke startarrow="open" startarrowlength="long" endarrow="open" endarrowlength="long"/>
                </v:line>
                <v:oval id="Oval 3785" o:spid="_x0000_s2555" style="position:absolute;left:3655;top:5860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3gZcQA&#10;AADdAAAADwAAAGRycy9kb3ducmV2LnhtbESPQWvCQBSE70L/w/IKvUjdWDSE6ColoHg1evD4mn0m&#10;odm3YXc1yb/vFgo9DjPzDbPdj6YTT3K+taxguUhAEFdWt1wruF4O7xkIH5A1dpZJwUQe9ruX2RZz&#10;bQc+07MMtYgQ9jkqaELocyl91ZBBv7A9cfTu1hkMUbpaaodDhJtOfiRJKg22HBca7KloqPouH0aB&#10;m/dTMZ2Kw/KLj+V6yPQtvWql3l7Hzw2IQGP4D/+1T1pBmmUr+H0Tn4Dc/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Fd4GXEAAAA3QAAAA8AAAAAAAAAAAAAAAAAmAIAAGRycy9k&#10;b3ducmV2LnhtbFBLBQYAAAAABAAEAPUAAACJAwAAAAA=&#10;" fillcolor="black"/>
                <v:oval id="Oval 3786" o:spid="_x0000_s2556" style="position:absolute;left:3998;top:5860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FF/sQA&#10;AADdAAAADwAAAGRycy9kb3ducmV2LnhtbESPQWvCQBSE70L/w/IKvYhuLBhCdBUJWLw2evD4zD6T&#10;YPZt2N2a5N93CwWPw8x8w2z3o+nEk5xvLStYLRMQxJXVLdcKLufjIgPhA7LGzjIpmMjDfvc222Ku&#10;7cDf9CxDLSKEfY4KmhD6XEpfNWTQL21PHL27dQZDlK6W2uEQ4aaTn0mSSoMtx4UGeyoaqh7lj1Hg&#10;5v1UTKfiuLrxV7keMn1NL1qpj/fxsAERaAyv8H/7pBWkWbaGvzfxCcjd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4RRf7EAAAA3QAAAA8AAAAAAAAAAAAAAAAAmAIAAGRycy9k&#10;b3ducmV2LnhtbFBLBQYAAAAABAAEAPUAAACJAwAAAAA=&#10;" fillcolor="black"/>
                <v:oval id="Oval 3787" o:spid="_x0000_s2557" style="position:absolute;left:6169;top:5860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PbicMA&#10;AADdAAAADwAAAGRycy9kb3ducmV2LnhtbESPQWvCQBSE7wX/w/KEXopuLDSE6CoSsHg1evD4zL4m&#10;odm3YXc1yb/vCgWPw8x8w2x2o+nEg5xvLStYLRMQxJXVLdcKLufDIgPhA7LGzjIpmMjDbjt722Cu&#10;7cAnepShFhHCPkcFTQh9LqWvGjLol7Ynjt6PdQZDlK6W2uEQ4aaTn0mSSoMtx4UGeyoaqn7Lu1Hg&#10;PvqpmI7FYXXj7/JryPQ1vWil3ufjfg0i0Bhe4f/2UStIsyyF55v4BOT2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sPbicMAAADdAAAADwAAAAAAAAAAAAAAAACYAgAAZHJzL2Rv&#10;d25yZXYueG1sUEsFBgAAAAAEAAQA9QAAAIgDAAAAAA==&#10;" fillcolor="black"/>
                <v:oval id="Oval 3788" o:spid="_x0000_s2558" style="position:absolute;left:6703;top:5866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Y9+EsQA&#10;AADdAAAADwAAAGRycy9kb3ducmV2LnhtbESPQWvCQBSE70L/w/IKXkQ3FpqG6ColYPHa6MHja/aZ&#10;BLNvw+7WJP/eLRQ8DjPzDbPdj6YTd3K+taxgvUpAEFdWt1wrOJ8OywyED8gaO8ukYCIP+93LbIu5&#10;tgN/070MtYgQ9jkqaELocyl91ZBBv7I9cfSu1hkMUbpaaodDhJtOviVJKg22HBca7KloqLqVv0aB&#10;W/RTMR2Lw/qHv8r3IdOX9KyVmr+OnxsQgcbwDP+3j1pBmmUf8PcmPgG5e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GPfhLEAAAA3QAAAA8AAAAAAAAAAAAAAAAAmAIAAGRycy9k&#10;b3ducmV2LnhtbFBLBQYAAAAABAAEAPUAAACJAwAAAAA=&#10;" fillcolor="black"/>
                <v:oval id="Oval 3789" o:spid="_x0000_s2559" style="position:absolute;left:8684;top:5860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DqYMAA&#10;AADdAAAADwAAAGRycy9kb3ducmV2LnhtbERPTYvCMBC9C/6HMIIX0VRhS+kaZSkoXrfrwePYzLZl&#10;m0lJom3//eYgeHy87/1xNJ14kvOtZQXbTQKCuLK65VrB9ee0zkD4gKyxs0wKJvJwPMxne8y1Hfib&#10;nmWoRQxhn6OCJoQ+l9JXDRn0G9sTR+7XOoMhQldL7XCI4aaTuyRJpcGWY0ODPRUNVX/lwyhwq34q&#10;pktx2t75XH4Mmb6lV63UcjF+fYIINIa3+OW+aAVplsW58U18AvLw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BDqYMAAAADdAAAADwAAAAAAAAAAAAAAAACYAgAAZHJzL2Rvd25y&#10;ZXYueG1sUEsFBgAAAAAEAAQA9QAAAIUDAAAAAA==&#10;" fillcolor="black"/>
                <v:oval id="Oval 3790" o:spid="_x0000_s2560" style="position:absolute;left:9230;top:5860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1xP+8QA&#10;AADdAAAADwAAAGRycy9kb3ducmV2LnhtbESPQWvCQBSE70L/w/IKXkQ3FhrS6ColYPHa6MHja/aZ&#10;BLNvw+7WJP/eLRQ8DjPzDbPdj6YTd3K+taxgvUpAEFdWt1wrOJ8OywyED8gaO8ukYCIP+93LbIu5&#10;tgN/070MtYgQ9jkqaELocyl91ZBBv7I9cfSu1hkMUbpaaodDhJtOviVJKg22HBca7KloqLqVv0aB&#10;W/RTMR2Lw/qHv8r3IdOX9KyVmr+OnxsQgcbwDP+3j1pBmmUf8PcmPgG5e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9cT/vEAAAA3QAAAA8AAAAAAAAAAAAAAAAAmAIAAGRycy9k&#10;b3ducmV2LnhtbFBLBQYAAAAABAAEAPUAAACJAwAAAAA=&#10;" fillcolor="black"/>
                <v:shape id="Text Box 3791" o:spid="_x0000_s2561" type="#_x0000_t202" style="position:absolute;left:1930;top:5515;width:1767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KqBMIA&#10;AADdAAAADwAAAGRycy9kb3ducmV2LnhtbERPy2rCQBTdF/yH4RbcNTMtVWLqGKSl4EqpL3B3yVyT&#10;0MydkJkm8e+dhdDl4byX+Wgb0VPna8caXhMFgrhwpuZSw/Hw/ZKC8AHZYOOYNNzIQ76aPC0xM27g&#10;H+r3oRQxhH2GGqoQ2kxKX1Rk0SeuJY7c1XUWQ4RdKU2HQwy3jXxTai4t1hwbKmzps6Lid/9nNZy2&#10;18v5Xe3KLztrBzcqyXYhtZ4+j+sPEIHG8C9+uDdGwzxdxP3xTXwCcnU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0MqoEwgAAAN0AAAAPAAAAAAAAAAAAAAAAAJgCAABkcnMvZG93&#10;bnJldi54bWxQSwUGAAAAAAQABAD1AAAAhwMAAAAA&#10;" filled="f" stroked="f">
                  <v:textbox>
                    <w:txbxContent>
                      <w:p w14:paraId="60547B71" w14:textId="77777777" w:rsidR="009221E0" w:rsidRPr="00933A1A" w:rsidRDefault="009221E0" w:rsidP="00E939BD">
                        <w:pPr>
                          <w:rPr>
                            <w:b/>
                            <w:i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l</w:t>
                        </w:r>
                        <w:r w:rsidRPr="00DF1260">
                          <w:rPr>
                            <w:b/>
                            <w:i/>
                            <w:vertAlign w:val="subscript"/>
                          </w:rPr>
                          <w:t>к</w:t>
                        </w:r>
                        <w:r>
                          <w:rPr>
                            <w:b/>
                            <w:i/>
                          </w:rPr>
                          <w:t>=</w:t>
                        </w:r>
                        <w:r w:rsidRPr="00933A1A">
                          <w:rPr>
                            <w:b/>
                            <w:i/>
                          </w:rPr>
                          <w:t>110</w:t>
                        </w:r>
                        <w:r>
                          <w:rPr>
                            <w:b/>
                            <w:i/>
                          </w:rPr>
                          <w:t>мм</w:t>
                        </w:r>
                      </w:p>
                    </w:txbxContent>
                  </v:textbox>
                </v:shape>
                <v:shape id="Text Box 3792" o:spid="_x0000_s2562" type="#_x0000_t202" style="position:absolute;left:4039;top:5524;width:2166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34Pn8UA&#10;AADdAAAADwAAAGRycy9kb3ducmV2LnhtbESPT2vCQBTE74LfYXkFb7qbYoOmrkEqgqdK7R/o7ZF9&#10;JqHZtyG7Jum37woFj8PM/IbZ5KNtRE+drx1rSBYKBHHhTM2lho/3w3wFwgdkg41j0vBLHvLtdLLB&#10;zLiB36g/h1JECPsMNVQhtJmUvqjIol+4ljh6F9dZDFF2pTQdDhFuG/moVCot1hwXKmzppaLi53y1&#10;Gj5fL99fS3Uq9/apHdyoJNu11Hr2MO6eQQQawz383z4aDelqncDtTXwCcv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fg+fxQAAAN0AAAAPAAAAAAAAAAAAAAAAAJgCAABkcnMv&#10;ZG93bnJldi54bWxQSwUGAAAAAAQABAD1AAAAigMAAAAA&#10;" filled="f" stroked="f">
                  <v:textbox>
                    <w:txbxContent>
                      <w:p w14:paraId="285B25EA" w14:textId="77777777" w:rsidR="009221E0" w:rsidRPr="00DF1260" w:rsidRDefault="009221E0" w:rsidP="00E939BD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l</w:t>
                        </w:r>
                        <w:r w:rsidRPr="00DF1260">
                          <w:rPr>
                            <w:b/>
                            <w:i/>
                            <w:vertAlign w:val="subscript"/>
                            <w:lang w:val="uk-UA"/>
                          </w:rPr>
                          <w:t>опори_1</w:t>
                        </w:r>
                        <w:r>
                          <w:rPr>
                            <w:b/>
                            <w:i/>
                            <w:lang w:val="uk-UA"/>
                          </w:rPr>
                          <w:t>=</w:t>
                        </w:r>
                        <w:r>
                          <w:rPr>
                            <w:b/>
                            <w:i/>
                          </w:rPr>
                          <w:t>94</w:t>
                        </w:r>
                        <w:r>
                          <w:rPr>
                            <w:b/>
                            <w:i/>
                            <w:lang w:val="uk-UA"/>
                          </w:rPr>
                          <w:t>мм</w:t>
                        </w:r>
                      </w:p>
                    </w:txbxContent>
                  </v:textbox>
                </v:shape>
                <v:shape id="Text Box 3793" o:spid="_x0000_s2563" type="#_x0000_t202" style="position:absolute;left:6775;top:5524;width:1938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6yR6MUA&#10;AADdAAAADwAAAGRycy9kb3ducmV2LnhtbESPzWrDMBCE74G+g9hCb7FU0wbHiWJCSqGnlvxCbou1&#10;sU2tlbHU2H37qhDIcZiZb5hlMdpWXKn3jWMNz4kCQVw603Cl4bB/n2YgfEA22DomDb/koVg9TJaY&#10;Gzfwlq67UIkIYZ+jhjqELpfSlzVZ9InriKN3cb3FEGVfSdPjEOG2lalSM2mx4bhQY0ebmsrv3Y/V&#10;cPy8nE8v6qt6s6/d4EYl2c6l1k+P43oBItAY7uFb+8NomGXzFP7fxCcgV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rJHoxQAAAN0AAAAPAAAAAAAAAAAAAAAAAJgCAABkcnMv&#10;ZG93bnJldi54bWxQSwUGAAAAAAQABAD1AAAAigMAAAAA&#10;" filled="f" stroked="f">
                  <v:textbox>
                    <w:txbxContent>
                      <w:p w14:paraId="29A04EA2" w14:textId="77777777" w:rsidR="009221E0" w:rsidRPr="00DF1260" w:rsidRDefault="009221E0" w:rsidP="00E939BD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l</w:t>
                        </w:r>
                        <w:r>
                          <w:rPr>
                            <w:b/>
                            <w:i/>
                            <w:vertAlign w:val="subscript"/>
                            <w:lang w:val="uk-UA"/>
                          </w:rPr>
                          <w:t>шестерні</w:t>
                        </w:r>
                        <w:r>
                          <w:rPr>
                            <w:b/>
                            <w:i/>
                            <w:lang w:val="uk-UA"/>
                          </w:rPr>
                          <w:t>=</w:t>
                        </w:r>
                        <w:r>
                          <w:rPr>
                            <w:b/>
                            <w:i/>
                          </w:rPr>
                          <w:t>68</w:t>
                        </w:r>
                        <w:r>
                          <w:rPr>
                            <w:b/>
                            <w:i/>
                            <w:lang w:val="uk-UA"/>
                          </w:rPr>
                          <w:t>мм</w:t>
                        </w:r>
                      </w:p>
                    </w:txbxContent>
                  </v:textbox>
                </v:shape>
                <v:shape id="Text Box 3794" o:spid="_x0000_s2564" type="#_x0000_t202" style="position:absolute;left:9283;top:5530;width:2109;height:5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A0c8UA&#10;AADdAAAADwAAAGRycy9kb3ducmV2LnhtbESPW2sCMRSE3wX/QzgF3zTpRXG3RpEWwSel2wv07bA5&#10;e6Gbk2UT3e2/N4Lg4zAz3zCrzWAbcabO1441PM4UCOLcmZpLDV+fu+kShA/IBhvHpOGfPGzW49EK&#10;U+N6/qBzFkoRIexT1FCF0KZS+rwii37mWuLoFa6zGKLsSmk67CPcNvJJqYW0WHNcqLClt4ryv+xk&#10;NXwfit+fF3Us3+287d2gJNtEaj15GLavIAIN4R6+tfdGw2KZPMP1TXwCcn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4DRzxQAAAN0AAAAPAAAAAAAAAAAAAAAAAJgCAABkcnMv&#10;ZG93bnJldi54bWxQSwUGAAAAAAQABAD1AAAAigMAAAAA&#10;" filled="f" stroked="f">
                  <v:textbox>
                    <w:txbxContent>
                      <w:p w14:paraId="2FF1EE5C" w14:textId="77777777" w:rsidR="009221E0" w:rsidRPr="00DF1260" w:rsidRDefault="009221E0" w:rsidP="00E939BD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l</w:t>
                        </w:r>
                        <w:r w:rsidRPr="00DF1260">
                          <w:rPr>
                            <w:b/>
                            <w:i/>
                            <w:vertAlign w:val="subscript"/>
                            <w:lang w:val="uk-UA"/>
                          </w:rPr>
                          <w:t>опори_</w:t>
                        </w:r>
                        <w:r>
                          <w:rPr>
                            <w:b/>
                            <w:i/>
                            <w:vertAlign w:val="subscript"/>
                            <w:lang w:val="uk-UA"/>
                          </w:rPr>
                          <w:t>2</w:t>
                        </w:r>
                        <w:r>
                          <w:rPr>
                            <w:b/>
                            <w:i/>
                            <w:lang w:val="uk-UA"/>
                          </w:rPr>
                          <w:t>=</w:t>
                        </w:r>
                        <w:r>
                          <w:rPr>
                            <w:b/>
                            <w:i/>
                          </w:rPr>
                          <w:t>9</w:t>
                        </w:r>
                        <w:r w:rsidRPr="00933A1A">
                          <w:rPr>
                            <w:b/>
                            <w:i/>
                          </w:rPr>
                          <w:t>0</w:t>
                        </w:r>
                        <w:r>
                          <w:rPr>
                            <w:b/>
                            <w:i/>
                            <w:lang w:val="uk-UA"/>
                          </w:rPr>
                          <w:t>мм</w:t>
                        </w:r>
                      </w:p>
                    </w:txbxContent>
                  </v:textbox>
                </v:shape>
                <v:shape id="Text Box 3795" o:spid="_x0000_s2565" type="#_x0000_t202" style="position:absolute;left:6212;top:5524;width:558;height:3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msB8UA&#10;AADdAAAADwAAAGRycy9kb3ducmV2LnhtbESPQWvCQBSE70L/w/IKvZndllRidA1iKfRk0VbB2yP7&#10;TEKzb0N2a+K/7xYEj8PMfMMsi9G24kK9bxxreE4UCOLSmYYrDd9f79MMhA/IBlvHpOFKHorVw2SJ&#10;uXED7+iyD5WIEPY5aqhD6HIpfVmTRZ+4jjh6Z9dbDFH2lTQ9DhFuW/mi1ExabDgu1NjRpqbyZ/9r&#10;NRy259MxVZ/Vm33tBjcqyXYutX56HNcLEIHGcA/f2h9Gwyybp/D/Jj4Bufo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CawHxQAAAN0AAAAPAAAAAAAAAAAAAAAAAJgCAABkcnMv&#10;ZG93bnJldi54bWxQSwUGAAAAAAQABAD1AAAAigMAAAAA&#10;" filled="f" stroked="f">
                  <v:textbox>
                    <w:txbxContent>
                      <w:p w14:paraId="3A9D3CA7" w14:textId="77777777" w:rsidR="009221E0" w:rsidRPr="00933A1A" w:rsidRDefault="009221E0" w:rsidP="00E939BD">
                        <w:pPr>
                          <w:jc w:val="center"/>
                          <w:rPr>
                            <w:b/>
                            <w:i/>
                          </w:rPr>
                        </w:pPr>
                        <w:r>
                          <w:rPr>
                            <w:b/>
                            <w:i/>
                          </w:rPr>
                          <w:t>10</w:t>
                        </w:r>
                      </w:p>
                    </w:txbxContent>
                  </v:textbox>
                </v:shape>
                <v:shape id="Text Box 3796" o:spid="_x0000_s2566" type="#_x0000_t202" style="position:absolute;left:8726;top:5524;width:558;height:3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UJnMMA&#10;AADdAAAADwAAAGRycy9kb3ducmV2LnhtbESPQYvCMBSE78L+h/AWvGmyoqLVKKIseFJ0V8Hbo3m2&#10;ZZuX0mRt/fdGEDwOM/MNM1+2thQ3qn3hWMNXX4EgTp0pONPw+/Pdm4DwAdlg6Zg03MnDcvHRmWNi&#10;XMMHuh1DJiKEfYIa8hCqREqf5mTR911FHL2rqy2GKOtMmhqbCLelHCg1lhYLjgs5VrTOKf07/lsN&#10;p931ch6qfbaxo6pxrZJsp1Lr7me7moEI1IZ3+NXeGg3jyXQEzzfxCcjF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EUJnMMAAADdAAAADwAAAAAAAAAAAAAAAACYAgAAZHJzL2Rv&#10;d25yZXYueG1sUEsFBgAAAAAEAAQA9QAAAIgDAAAAAA==&#10;" filled="f" stroked="f">
                  <v:textbox>
                    <w:txbxContent>
                      <w:p w14:paraId="73E8DFA8" w14:textId="77777777" w:rsidR="009221E0" w:rsidRPr="00933A1A" w:rsidRDefault="009221E0" w:rsidP="00E939BD">
                        <w:pPr>
                          <w:jc w:val="center"/>
                          <w:rPr>
                            <w:b/>
                            <w:i/>
                          </w:rPr>
                        </w:pPr>
                        <w:r>
                          <w:rPr>
                            <w:b/>
                            <w:i/>
                          </w:rPr>
                          <w:t>10</w:t>
                        </w:r>
                      </w:p>
                    </w:txbxContent>
                  </v:textbox>
                </v:shape>
                <v:shape id="Text Box 3797" o:spid="_x0000_s2567" type="#_x0000_t202" style="position:absolute;left:3596;top:5524;width:558;height:3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eX68UA&#10;AADdAAAADwAAAGRycy9kb3ducmV2LnhtbESPT2vCQBTE74LfYXkFb7rbYkNMs4pUBE8talvo7ZF9&#10;+UOzb0N2Nem37xYEj8PM/IbJN6NtxZV63zjW8LhQIIgLZxquNHyc9/MUhA/IBlvHpOGXPGzW00mO&#10;mXEDH+l6CpWIEPYZaqhD6DIpfVGTRb9wHXH0StdbDFH2lTQ9DhFuW/mkVCItNhwXauzotabi53Sx&#10;Gj7fyu+vpXqvdva5G9yoJNuV1Hr2MG5fQAQawz18ax+MhiRdJfD/Jj4Bu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l5frxQAAAN0AAAAPAAAAAAAAAAAAAAAAAJgCAABkcnMv&#10;ZG93bnJldi54bWxQSwUGAAAAAAQABAD1AAAAigMAAAAA&#10;" filled="f" stroked="f">
                  <v:textbox>
                    <w:txbxContent>
                      <w:p w14:paraId="71810686" w14:textId="77777777" w:rsidR="009221E0" w:rsidRPr="00933A1A" w:rsidRDefault="009221E0" w:rsidP="00E939BD">
                        <w:pPr>
                          <w:jc w:val="center"/>
                          <w:rPr>
                            <w:b/>
                            <w:i/>
                          </w:rPr>
                        </w:pPr>
                        <w:r>
                          <w:rPr>
                            <w:b/>
                            <w:i/>
                          </w:rPr>
                          <w:t>8</w:t>
                        </w:r>
                      </w:p>
                    </w:txbxContent>
                  </v:textbox>
                </v:shape>
                <v:line id="Line 3798" o:spid="_x0000_s2568" style="position:absolute;flip:x y;visibility:visible;mso-wrap-style:square" from="10708,2389" to="10797,24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0xon8YAAADdAAAADwAAAGRycy9kb3ducmV2LnhtbESPT2vCQBTE74LfYXlCb2bTEGJMXaV/&#10;KHjVKurtmX1N0mbfhuxW47fvFoQeh5n5DbNYDaYVF+pdY1nBYxSDIC6tbrhSsPt4n+YgnEfW2Fom&#10;BTdysFqORwsstL3yhi5bX4kAYVeggtr7rpDSlTUZdJHtiIP3aXuDPsi+krrHa4CbViZxnEmDDYeF&#10;Gjt6ran83v4YBR27NDmdDy+ntkr8Ot2/yfz4pdTDZHh+AuFp8P/he3utFWT5fAZ/b8ITkM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tMaJ/GAAAA3QAAAA8AAAAAAAAA&#10;AAAAAAAAoQIAAGRycy9kb3ducmV2LnhtbFBLBQYAAAAABAAEAPkAAACUAwAAAAA=&#10;" strokeweight="1.5pt"/>
                <v:line id="Line 3799" o:spid="_x0000_s2569" style="position:absolute;visibility:visible;mso-wrap-style:square" from="10791,2484" to="10791,41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ruXLMIAAADdAAAADwAAAGRycy9kb3ducmV2LnhtbERPz2vCMBS+D/wfwhN2m6kKotUoIqhj&#10;t1URvD2aZ1vbvNQk1e6/Xw6DHT++36tNbxrxJOcrywrGowQEcW51xYWC82n/MQfhA7LGxjIp+CEP&#10;m/XgbYWpti/+pmcWChFD2KeooAyhTaX0eUkG/ci2xJG7WWcwROgKqR2+Yrhp5CRJZtJgxbGhxJZ2&#10;JeV11hkFly7j673euwa7w/F4uzxqP/1S6n3Yb5cgAvXhX/zn/tQKZvNFnBvfxCcg1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ruXLMIAAADdAAAADwAAAAAAAAAAAAAA&#10;AAChAgAAZHJzL2Rvd25yZXYueG1sUEsFBgAAAAAEAAQA+QAAAJADAAAAAA==&#10;" strokeweight="1.5pt"/>
                <v:line id="Line 3800" o:spid="_x0000_s2570" style="position:absolute;visibility:visible;mso-wrap-style:square" from="6775,4669" to="8755,46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BKbY8gAAADdAAAADwAAAGRycy9kb3ducmV2LnhtbESP3WrCQBSE7wt9h+UUvBHdVIqY6CpF&#10;EFspDf5hLw/Z0ySYPRt2t5q+fVcoeDnMzDfMbNGZRlzI+dqygudhAoK4sLrmUsFhvxpMQPiArLGx&#10;TAp+ycNi/vgww0zbK2/psguliBD2GSqoQmgzKX1RkUE/tC1x9L6tMxiidKXUDq8Rbho5SpKxNFhz&#10;XKiwpWVFxXn3YxQsXf7RX5/y1Vd/c06PL3Kdv3+yUr2n7nUKIlAX7uH/9ptWMJ6kKdzexCcg53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5BKbY8gAAADdAAAADwAAAAAA&#10;AAAAAAAAAAChAgAAZHJzL2Rvd25yZXYueG1sUEsFBgAAAAAEAAQA+QAAAJYDAAAAAA==&#10;" strokeweight="1pt">
                  <v:stroke dashstyle="dashDot"/>
                </v:line>
                <v:line id="Line 3801" o:spid="_x0000_s2571" style="position:absolute;visibility:visible;mso-wrap-style:square" from="4053,2394" to="4053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YBMMIAAADdAAAADwAAAGRycy9kb3ducmV2LnhtbERPy2rCQBTdF/yH4Qru6qQVpKZOpAhW&#10;6c60CO4umZtHk7kTZyYa/76zELo8nPd6M5pOXMn5xrKCl3kCgriwuuFKwc/37vkNhA/IGjvLpOBO&#10;HjbZ5GmNqbY3PtI1D5WIIexTVFCH0KdS+qImg35ue+LIldYZDBG6SmqHtxhuOvmaJEtpsOHYUGNP&#10;25qKNh+MgtOQ8/m33bkOh8/9vjxdWr/4Umo2HT/eQQQaw7/44T5oBctVEvfHN/EJyOw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iYBMMIAAADdAAAADwAAAAAAAAAAAAAA&#10;AAChAgAAZHJzL2Rvd25yZXYueG1sUEsFBgAAAAAEAAQA+QAAAJADAAAAAA==&#10;" strokeweight="1.5pt"/>
                <v:line id="Line 3802" o:spid="_x0000_s2572" style="position:absolute;visibility:visible;mso-wrap-style:square" from="4239,2406" to="4239,25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Wqkq8YAAADdAAAADwAAAGRycy9kb3ducmV2LnhtbESPQWvCQBSE7wX/w/KE3nRjBbGpmyCC&#10;WnprFKG3R/aZpMm+TXc3mv77bqHQ4zAz3zCbfDSduJHzjWUFi3kCgri0uuFKwfm0n61B+ICssbNM&#10;Cr7JQ55NHjaYanvnd7oVoRIRwj5FBXUIfSqlL2sy6Oe2J47e1TqDIUpXSe3wHuGmk09JspIGG44L&#10;Nfa0q6lsi8EouAwFf3y2e9fhcDger5ev1i/flHqcjtsXEIHG8B/+a79qBavnZAG/b+ITkNk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VqpKvGAAAA3QAAAA8AAAAAAAAA&#10;AAAAAAAAoQIAAGRycy9kb3ducmV2LnhtbFBLBQYAAAAABAAEAPkAAACUAwAAAAA=&#10;" strokeweight="1.5pt"/>
                <v:line id="Line 3803" o:spid="_x0000_s2573" style="position:absolute;visibility:visible;mso-wrap-style:square" from="4587,2412" to="4587,2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g63MUAAADdAAAADwAAAGRycy9kb3ducmV2LnhtbESPQWvCQBSE7wX/w/IEb3WjBanRVUSw&#10;iremRfD2yD6TmOzbuLvR+O+7hUKPw8x8wyzXvWnEnZyvLCuYjBMQxLnVFRcKvr92r+8gfEDW2Fgm&#10;BU/ysF4NXpaYavvgT7pnoRARwj5FBWUIbSqlz0sy6Me2JY7exTqDIUpXSO3wEeGmkdMkmUmDFceF&#10;ElvalpTXWWcUnLqMz9d65xrsPvb7y+lW+7ejUqNhv1mACNSH//Bf+6AVzObJFH7fxCcgV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bg63MUAAADdAAAADwAAAAAAAAAA&#10;AAAAAAChAgAAZHJzL2Rvd25yZXYueG1sUEsFBgAAAAAEAAQA+QAAAJMDAAAAAA==&#10;" strokeweight="1.5pt"/>
                <v:line id="Line 3804" o:spid="_x0000_s2574" style="position:absolute;visibility:visible;mso-wrap-style:square" from="5673,2052" to="5673,2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SfR8UAAADdAAAADwAAAGRycy9kb3ducmV2LnhtbESPQWvCQBSE7wX/w/IEb3VjBanRVUSw&#10;Sm9Ni+DtkX0mMdm3cXej6b/vCkKPw8x8wyzXvWnEjZyvLCuYjBMQxLnVFRcKfr53r+8gfEDW2Fgm&#10;Bb/kYb0avCwx1fbOX3TLQiEihH2KCsoQ2lRKn5dk0I9tSxy9s3UGQ5SukNrhPcJNI9+SZCYNVhwX&#10;SmxpW1JeZ51RcOwyPl3qnWuw+9jvz8dr7aefSo2G/WYBIlAf/sPP9kErmM2TKTzexCcgV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vSfR8UAAADdAAAADwAAAAAAAAAA&#10;AAAAAAChAgAAZHJzL2Rvd25yZXYueG1sUEsFBgAAAAAEAAQA+QAAAJMDAAAAAA==&#10;" strokeweight="1.5pt"/>
                <v:line id="Line 3805" o:spid="_x0000_s2575" style="position:absolute;visibility:visible;mso-wrap-style:square" from="6027,2052" to="6027,2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R0HM8UAAADdAAAADwAAAGRycy9kb3ducmV2LnhtbESPQWvCQBSE74L/YXkFb7ppLdJGV5GC&#10;tXgzFqG3R/aZxGTfprsbTf99VxA8DjPzDbNY9aYRF3K+sqzgeZKAIM6trrhQ8H3YjN9A+ICssbFM&#10;Cv7Iw2o5HCww1fbKe7pkoRARwj5FBWUIbSqlz0sy6Ce2JY7eyTqDIUpXSO3wGuGmkS9JMpMGK44L&#10;Jbb0UVJeZ51RcOwy/jnXG9dg97ndno6/tZ/ulBo99es5iEB9eITv7S+tYPaevMLtTXwCcvk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R0HM8UAAADdAAAADwAAAAAAAAAA&#10;AAAAAAChAgAAZHJzL2Rvd25yZXYueG1sUEsFBgAAAAAEAAQA+QAAAJMDAAAAAA==&#10;" strokeweight="1.5pt"/>
                <v:line id="Line 3806" o:spid="_x0000_s2576" style="position:absolute;visibility:visible;mso-wrap-style:square" from="6207,2046" to="6207,22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GiqMUAAADdAAAADwAAAGRycy9kb3ducmV2LnhtbESPQWvCQBSE74L/YXkFb7pppdJGV5GC&#10;tXgzFqG3R/aZxGTfprsbTf99VxA8DjPzDbNY9aYRF3K+sqzgeZKAIM6trrhQ8H3YjN9A+ICssbFM&#10;Cv7Iw2o5HCww1fbKe7pkoRARwj5FBWUIbSqlz0sy6Ce2JY7eyTqDIUpXSO3wGuGmkS9JMpMGK44L&#10;Jbb0UVJeZ51RcOwy/jnXG9dg97ndno6/tZ/ulBo99es5iEB9eITv7S+tYPaevMLtTXwCcvk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lGiqMUAAADdAAAADwAAAAAAAAAA&#10;AAAAAAChAgAAZHJzL2Rvd25yZXYueG1sUEsFBgAAAAAEAAQA+QAAAJMDAAAAAA==&#10;" strokeweight="1.5pt"/>
                <v:line id="Line 3807" o:spid="_x0000_s2577" style="position:absolute;visibility:visible;mso-wrap-style:square" from="4053,4032" to="4053,42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M838UAAADdAAAADwAAAGRycy9kb3ducmV2LnhtbESPQWvCQBSE74L/YXmF3nRTC0FTVymC&#10;tfTWKEJvj+wzSZN9G3c3mv77riB4HGbmG2a5HkwrLuR8bVnByzQBQVxYXXOp4LDfTuYgfEDW2Fom&#10;BX/kYb0aj5aYaXvlb7rkoRQRwj5DBVUIXSalLyoy6Ke2I47eyTqDIUpXSu3wGuGmlbMkSaXBmuNC&#10;hR1tKiqavDcKjn3OP7/N1rXYf+x2p+O58a9fSj0/De9vIAIN4RG+tz+1gnSRpHB7E5+AXP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oM838UAAADdAAAADwAAAAAAAAAA&#10;AAAAAAChAgAAZHJzL2Rvd25yZXYueG1sUEsFBgAAAAAEAAQA+QAAAJMDAAAAAA==&#10;" strokeweight="1.5pt"/>
                <v:line id="Line 3808" o:spid="_x0000_s2578" style="position:absolute;visibility:visible;mso-wrap-style:square" from="4239,4032" to="4239,42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+ZRMUAAADdAAAADwAAAGRycy9kb3ducmV2LnhtbESPQWvCQBSE74L/YXkFb7ppBW2jq0jB&#10;Wrw1FqG3R/aZxGTfprsbTf+9WxA8DjPzDbNc96YRF3K+sqzgeZKAIM6trrhQ8H3Yjl9B+ICssbFM&#10;Cv7Iw3o1HCwx1fbKX3TJQiEihH2KCsoQ2lRKn5dk0E9sSxy9k3UGQ5SukNrhNcJNI1+SZCYNVhwX&#10;SmzpvaS8zjqj4Nhl/HOut67B7mO3Ox1/az/dKzV66jcLEIH68Ajf259awewtmcP/m/gE5Oo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c+ZRMUAAADdAAAADwAAAAAAAAAA&#10;AAAAAAChAgAAZHJzL2Rvd25yZXYueG1sUEsFBgAAAAAEAAQA+QAAAJMDAAAAAA==&#10;" strokeweight="1.5pt"/>
                <v:line id="Line 3809" o:spid="_x0000_s2579" style="position:absolute;visibility:visible;mso-wrap-style:square" from="4587,4032" to="4587,42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FANNsIAAADdAAAADwAAAGRycy9kb3ducmV2LnhtbERPy2rCQBTdF/yH4Qru6qQVpKZOpAhW&#10;6c60CO4umZtHk7kTZyYa/76zELo8nPd6M5pOXMn5xrKCl3kCgriwuuFKwc/37vkNhA/IGjvLpOBO&#10;HjbZ5GmNqbY3PtI1D5WIIexTVFCH0KdS+qImg35ue+LIldYZDBG6SmqHtxhuOvmaJEtpsOHYUGNP&#10;25qKNh+MgtOQ8/m33bkOh8/9vjxdWr/4Umo2HT/eQQQaw7/44T5oBctVEufGN/EJyOw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FANNsIAAADdAAAADwAAAAAAAAAAAAAA&#10;AAChAgAAZHJzL2Rvd25yZXYueG1sUEsFBgAAAAAEAAQA+QAAAJADAAAAAA==&#10;" strokeweight="1.5pt"/>
                <v:line id="Line 3810" o:spid="_x0000_s2580" style="position:absolute;visibility:visible;mso-wrap-style:square" from="5673,4392" to="5673,4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yorcUAAADdAAAADwAAAGRycy9kb3ducmV2LnhtbESPQWvCQBSE7wX/w/KE3urGClKjq4ig&#10;Fm9Ni+DtkX0mMdm36e5G47/vCkKPw8x8wyxWvWnElZyvLCsYjxIQxLnVFRcKfr63bx8gfEDW2Fgm&#10;BXfysFoOXhaYanvjL7pmoRARwj5FBWUIbSqlz0sy6Ee2JY7e2TqDIUpXSO3wFuGmke9JMpUGK44L&#10;Jba0KSmvs84oOHYZny711jXY7fb78/G39pODUq/Dfj0HEagP/+Fn+1MrmM6SGTzexCcgl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xyorcUAAADdAAAADwAAAAAAAAAA&#10;AAAAAAChAgAAZHJzL2Rvd25yZXYueG1sUEsFBgAAAAAEAAQA+QAAAJMDAAAAAA==&#10;" strokeweight="1.5pt"/>
                <v:line id="Line 3811" o:spid="_x0000_s2581" style="position:absolute;visibility:visible;mso-wrap-style:square" from="6021,4392" to="6021,4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/+X7cMAAADdAAAADwAAAGRycy9kb3ducmV2LnhtbERPy2rCQBTdF/yH4Qrd1YktiKZORArW&#10;0l2jBLq7ZG4eJnMnnZlo+vedRcHl4by3u8n04krOt5YVLBcJCOLS6pZrBefT4WkNwgdkjb1lUvBL&#10;HnbZ7GGLqbY3/qJrHmoRQ9inqKAJYUil9GVDBv3CDsSRq6wzGCJ0tdQObzHc9PI5SVbSYMuxocGB&#10;3hoqu3w0Coox5+9Ld3A9ju/HY1X8dP7lU6nH+bR/BRFoCnfxv/tDK1htlnF/fBOfgMz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//l+3DAAAA3QAAAA8AAAAAAAAAAAAA&#10;AAAAoQIAAGRycy9kb3ducmV2LnhtbFBLBQYAAAAABAAEAPkAAACRAwAAAAA=&#10;" strokeweight="1.5pt"/>
                <v:line id="Line 3812" o:spid="_x0000_s2582" style="position:absolute;visibility:visible;mso-wrap-style:square" from="6213,4392" to="6213,4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MydsUAAADdAAAADwAAAGRycy9kb3ducmV2LnhtbESPQWvCQBSE7wX/w/KE3uomFaRGVxFB&#10;Ld6aFsHbI/tMYrJv092Nxn/fLRR6HGbmG2a5HkwrbuR8bVlBOklAEBdW11wq+PrcvbyB8AFZY2uZ&#10;FDzIw3o1elpipu2dP+iWh1JECPsMFVQhdJmUvqjIoJ/Yjjh6F+sMhihdKbXDe4SbVr4myUwarDku&#10;VNjRtqKiyXuj4NTnfL42O9divz8cLqfvxk+PSj2Ph80CRKAh/If/2u9awWyepvD7Jj4Buf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LMydsUAAADdAAAADwAAAAAAAAAA&#10;AAAAAAChAgAAZHJzL2Rvd25yZXYueG1sUEsFBgAAAAAEAAQA+QAAAJMDAAAAAA==&#10;" strokeweight="1.5pt"/>
                <v:line id="Line 3813" o:spid="_x0000_s2583" style="position:absolute;visibility:visible;mso-wrap-style:square" from="9273,2046" to="9273,22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GsAcYAAADdAAAADwAAAGRycy9kb3ducmV2LnhtbESPT2vCQBTE7wW/w/KE3upGC9KmWaUI&#10;1uKtsQi9PbIvf5rs27i70fjtu4LQ4zAzv2Gy9Wg6cSbnG8sK5rMEBHFhdcOVgu/D9ukFhA/IGjvL&#10;pOBKHtaryUOGqbYX/qJzHioRIexTVFCH0KdS+qImg35me+LoldYZDFG6SmqHlwg3nVwkyVIabDgu&#10;1NjTpqaizQej4Djk/PPbbl2Hw8duVx5PrX/eK/U4Hd/fQAQaw3/43v7UCpav8wXc3sQnIF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BhrAHGAAAA3QAAAA8AAAAAAAAA&#10;AAAAAAAAoQIAAGRycy9kb3ducmV2LnhtbFBLBQYAAAAABAAEAPkAAACUAwAAAAA=&#10;" strokeweight="1.5pt"/>
                <v:line id="Line 3814" o:spid="_x0000_s2584" style="position:absolute;visibility:visible;mso-wrap-style:square" from="9459,2046" to="9459,22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y0JmsYAAADdAAAADwAAAGRycy9kb3ducmV2LnhtbESPT2vCQBTE7wW/w/KE3upGBWnTrFIE&#10;tfTWWITeHtmXP032bdzdaPrtu4LQ4zAzv2GyzWg6cSHnG8sK5rMEBHFhdcOVgq/j7ukZhA/IGjvL&#10;pOCXPGzWk4cMU22v/EmXPFQiQtinqKAOoU+l9EVNBv3M9sTRK60zGKJ0ldQOrxFuOrlIkpU02HBc&#10;qLGnbU1Fmw9GwWnI+fun3bkOh/3hUJ7OrV9+KPU4Hd9eQQQaw3/43n7XClYv8yXc3sQnIN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8tCZrGAAAA3QAAAA8AAAAAAAAA&#10;AAAAAAAAoQIAAGRycy9kb3ducmV2LnhtbFBLBQYAAAAABAAEAPkAAACUAwAAAAA=&#10;" strokeweight="1.5pt"/>
                <v:line id="Line 3815" o:spid="_x0000_s2585" style="position:absolute;visibility:visible;mso-wrap-style:square" from="9813,2052" to="9813,2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SR7sUAAADdAAAADwAAAGRycy9kb3ducmV2LnhtbESPQWvCQBSE74X+h+UVeqsbbRGNrlIE&#10;a/FmFMHbI/tM0mTfprsbTf99VxA8DjPzDTNf9qYRF3K+sqxgOEhAEOdWV1woOOzXbxMQPiBrbCyT&#10;gj/ysFw8P80x1fbKO7pkoRARwj5FBWUIbSqlz0sy6Ae2JY7e2TqDIUpXSO3wGuGmkaMkGUuDFceF&#10;EltalZTXWWcUHLuMTz/12jXYfW025+Nv7d+3Sr2+9J8zEIH68Ajf299awXg6/IDbm/gE5OI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MSR7sUAAADdAAAADwAAAAAAAAAA&#10;AAAAAAChAgAAZHJzL2Rvd25yZXYueG1sUEsFBgAAAAAEAAQA+QAAAJMDAAAAAA==&#10;" strokeweight="1.5pt"/>
                <v:line id="Line 3816" o:spid="_x0000_s2586" style="position:absolute;visibility:visible;mso-wrap-style:square" from="9273,4392" to="9273,4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4g0dcUAAADdAAAADwAAAGRycy9kb3ducmV2LnhtbESPQWvCQBSE74X+h+UVeqsbLRWNrlIE&#10;a/FmFMHbI/tM0mTfprsbTf99VxA8DjPzDTNf9qYRF3K+sqxgOEhAEOdWV1woOOzXbxMQPiBrbCyT&#10;gj/ysFw8P80x1fbKO7pkoRARwj5FBWUIbSqlz0sy6Ae2JY7e2TqDIUpXSO3wGuGmkaMkGUuDFceF&#10;EltalZTXWWcUHLuMTz/12jXYfW025+Nv7d+3Sr2+9J8zEIH68Ajf299awXg6/IDbm/gE5OI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4g0dcUAAADdAAAADwAAAAAAAAAA&#10;AAAAAAChAgAAZHJzL2Rvd25yZXYueG1sUEsFBgAAAAAEAAQA+QAAAJMDAAAAAA==&#10;" strokeweight="1.5pt"/>
                <v:line id="Line 3817" o:spid="_x0000_s2587" style="position:absolute;visibility:visible;mso-wrap-style:square" from="9459,4392" to="9459,4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1qqAsYAAADdAAAADwAAAGRycy9kb3ducmV2LnhtbESPT2vCQBTE7wW/w/IK3upGhVBTVymC&#10;f+itaRG8PbLPJE32bdzdaPrtu4LQ4zAzv2GW68G04krO15YVTCcJCOLC6ppLBd9f25dXED4ga2wt&#10;k4Jf8rBejZ6WmGl740+65qEUEcI+QwVVCF0mpS8qMugntiOO3tk6gyFKV0rt8BbhppWzJEmlwZrj&#10;QoUdbSoqmrw3Co59zqefZuta7Hf7/fl4afz8Q6nx8/D+BiLQEP7Dj/ZBK0gX0xTub+ITkK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9aqgLGAAAA3QAAAA8AAAAAAAAA&#10;AAAAAAAAoQIAAGRycy9kb3ducmV2LnhtbFBLBQYAAAAABAAEAPkAAACUAwAAAAA=&#10;" strokeweight="1.5pt"/>
                <v:line id="Line 3818" o:spid="_x0000_s2588" style="position:absolute;visibility:visible;mso-wrap-style:square" from="9807,4392" to="9807,4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YPmcUAAADdAAAADwAAAGRycy9kb3ducmV2LnhtbESPQWvCQBSE70L/w/IKvelGC2pTVymC&#10;Vbw1FqG3R/aZpMm+TXc3Gv+9WxA8DjPzDbNY9aYRZ3K+sqxgPEpAEOdWV1wo+D5shnMQPiBrbCyT&#10;git5WC2fBgtMtb3wF52zUIgIYZ+igjKENpXS5yUZ9CPbEkfvZJ3BEKUrpHZ4iXDTyEmSTKXBiuNC&#10;iS2tS8rrrDMKjl3GP7/1xjXYfW63p+Nf7V/3Sr089x/vIAL14RG+t3dawfRtPIP/N/EJyO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BYPmcUAAADdAAAADwAAAAAAAAAA&#10;AAAAAAChAgAAZHJzL2Rvd25yZXYueG1sUEsFBgAAAAAEAAQA+QAAAJMDAAAAAA==&#10;" strokeweight="1.5pt"/>
                <v:line id="Line 3819" o:spid="_x0000_s2589" style="position:absolute;flip:x;visibility:visible;mso-wrap-style:square" from="10708,4116" to="10797,4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iq0sEAAADdAAAADwAAAGRycy9kb3ducmV2LnhtbERPTYvCMBC9L/gfwgje1lQPZbcaRQRB&#10;0cOuCl6HZtoUm0lJoq3/3hwW9vh438v1YFvxJB8axwpm0wwEcel0w7WC62X3+QUiRGSNrWNS8KIA&#10;69XoY4mFdj3/0vMca5FCOBSowMTYFVKG0pDFMHUdceIq5y3GBH0ttcc+hdtWzrMslxYbTg0GO9oa&#10;Ku/nh1UgD8f+x+/m16qu9p27Hcwp7welJuNhswARaYj/4j/3XivIv2dpbnqTnoBcv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F+KrSwQAAAN0AAAAPAAAAAAAAAAAAAAAA&#10;AKECAABkcnMvZG93bnJldi54bWxQSwUGAAAAAAQABAD5AAAAjwMAAAAA&#10;" strokeweight="1.5pt"/>
                <w10:anchorlock/>
              </v:group>
            </w:pict>
          </mc:Fallback>
        </mc:AlternateContent>
      </w:r>
    </w:p>
    <w:p w14:paraId="4EF6CA11" w14:textId="3FCD5CD6" w:rsidR="00A13397" w:rsidRPr="00210C9D" w:rsidRDefault="00F563EF" w:rsidP="00A13397">
      <w:pPr>
        <w:jc w:val="center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Рисунок </w:t>
      </w:r>
      <w:r w:rsidR="004D2E21" w:rsidRPr="00210C9D">
        <w:rPr>
          <w:sz w:val="28"/>
          <w:szCs w:val="28"/>
          <w:lang w:val="uk-UA"/>
        </w:rPr>
        <w:t>2</w:t>
      </w:r>
      <w:r w:rsidR="000C5BCE" w:rsidRPr="00210C9D">
        <w:rPr>
          <w:sz w:val="28"/>
          <w:szCs w:val="28"/>
          <w:lang w:val="uk-UA"/>
        </w:rPr>
        <w:t>5</w:t>
      </w:r>
      <w:r w:rsidRPr="00210C9D">
        <w:rPr>
          <w:sz w:val="28"/>
          <w:szCs w:val="28"/>
          <w:lang w:val="uk-UA"/>
        </w:rPr>
        <w:t xml:space="preserve"> – </w:t>
      </w:r>
      <w:r w:rsidR="00A13397" w:rsidRPr="00210C9D">
        <w:rPr>
          <w:sz w:val="28"/>
          <w:szCs w:val="28"/>
          <w:lang w:val="uk-UA"/>
        </w:rPr>
        <w:t xml:space="preserve">Підсумкова схема вала </w:t>
      </w:r>
      <w:r w:rsidR="00F62893" w:rsidRPr="00210C9D">
        <w:rPr>
          <w:sz w:val="28"/>
          <w:szCs w:val="28"/>
          <w:lang w:val="uk-UA"/>
        </w:rPr>
        <w:t>ВЗП</w:t>
      </w:r>
    </w:p>
    <w:p w14:paraId="6CB2BC53" w14:textId="77777777" w:rsidR="00A13397" w:rsidRPr="00210C9D" w:rsidRDefault="00A13397" w:rsidP="00384FAA">
      <w:pPr>
        <w:spacing w:line="360" w:lineRule="auto"/>
        <w:ind w:firstLine="798"/>
        <w:jc w:val="both"/>
        <w:rPr>
          <w:sz w:val="28"/>
          <w:szCs w:val="28"/>
          <w:lang w:val="uk-UA"/>
        </w:rPr>
      </w:pPr>
    </w:p>
    <w:p w14:paraId="1FEFA74D" w14:textId="77777777" w:rsidR="00A13397" w:rsidRDefault="00A13397" w:rsidP="00384FAA">
      <w:pPr>
        <w:spacing w:line="360" w:lineRule="auto"/>
        <w:ind w:firstLine="798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lastRenderedPageBreak/>
        <w:t>Повну довжину вала можна розрахувати як:</w:t>
      </w:r>
    </w:p>
    <w:p w14:paraId="25E9ECB0" w14:textId="77777777" w:rsidR="00B40F5A" w:rsidRPr="00210C9D" w:rsidRDefault="00B40F5A" w:rsidP="00384FAA">
      <w:pPr>
        <w:spacing w:line="360" w:lineRule="auto"/>
        <w:ind w:firstLine="798"/>
        <w:jc w:val="both"/>
        <w:rPr>
          <w:sz w:val="28"/>
          <w:szCs w:val="28"/>
          <w:lang w:val="uk-UA"/>
        </w:rPr>
      </w:pPr>
    </w:p>
    <w:p w14:paraId="2ABF23CA" w14:textId="1A29D928" w:rsidR="00384FAA" w:rsidRPr="00210C9D" w:rsidRDefault="00A13397" w:rsidP="00384FAA">
      <w:pPr>
        <w:spacing w:line="360" w:lineRule="auto"/>
        <w:jc w:val="center"/>
        <w:rPr>
          <w:sz w:val="28"/>
          <w:szCs w:val="28"/>
          <w:lang w:val="uk-UA"/>
        </w:rPr>
      </w:pPr>
      <w:r w:rsidRPr="00210C9D">
        <w:rPr>
          <w:position w:val="-14"/>
          <w:sz w:val="28"/>
          <w:szCs w:val="28"/>
          <w:lang w:val="uk-UA"/>
        </w:rPr>
        <w:object w:dxaOrig="9580" w:dyaOrig="380" w14:anchorId="4C649A9B">
          <v:shape id="_x0000_i1071" type="#_x0000_t75" style="width:482.25pt;height:21.75pt" o:ole="">
            <v:imagedata r:id="rId141" o:title=""/>
          </v:shape>
          <o:OLEObject Type="Embed" ProgID="Equation.3" ShapeID="_x0000_i1071" DrawAspect="Content" ObjectID="_1719225561" r:id="rId142"/>
        </w:object>
      </w:r>
    </w:p>
    <w:p w14:paraId="01CCCC30" w14:textId="23B98F8C" w:rsidR="00A13397" w:rsidRPr="00210C9D" w:rsidRDefault="00517FB7" w:rsidP="00A13397">
      <w:pPr>
        <w:spacing w:line="360" w:lineRule="auto"/>
        <w:ind w:firstLine="798"/>
        <w:jc w:val="both"/>
        <w:rPr>
          <w:b/>
          <w:sz w:val="28"/>
          <w:szCs w:val="28"/>
          <w:lang w:val="uk-UA"/>
        </w:rPr>
      </w:pPr>
      <w:r w:rsidRPr="00210C9D">
        <w:rPr>
          <w:b/>
          <w:sz w:val="28"/>
          <w:szCs w:val="28"/>
          <w:lang w:val="uk-UA"/>
        </w:rPr>
        <w:t xml:space="preserve">6.2 </w:t>
      </w:r>
      <w:r w:rsidR="005B36AD" w:rsidRPr="00210C9D">
        <w:rPr>
          <w:b/>
          <w:sz w:val="28"/>
          <w:szCs w:val="28"/>
          <w:lang w:val="uk-UA"/>
        </w:rPr>
        <w:t>Перевірочний р</w:t>
      </w:r>
      <w:r w:rsidR="00A13397" w:rsidRPr="00210C9D">
        <w:rPr>
          <w:b/>
          <w:sz w:val="28"/>
          <w:szCs w:val="28"/>
          <w:lang w:val="uk-UA"/>
        </w:rPr>
        <w:t>озрахунок вала на міцність при згинанні</w:t>
      </w:r>
      <w:r w:rsidRPr="00210C9D">
        <w:rPr>
          <w:b/>
          <w:sz w:val="28"/>
          <w:szCs w:val="28"/>
          <w:lang w:val="uk-UA"/>
        </w:rPr>
        <w:t xml:space="preserve"> та крученні</w:t>
      </w:r>
    </w:p>
    <w:p w14:paraId="28C1EBB6" w14:textId="77777777" w:rsidR="00A13397" w:rsidRPr="00210C9D" w:rsidRDefault="00A13397" w:rsidP="00A13397">
      <w:pPr>
        <w:spacing w:line="360" w:lineRule="auto"/>
        <w:ind w:firstLine="741"/>
        <w:jc w:val="both"/>
        <w:rPr>
          <w:sz w:val="28"/>
          <w:szCs w:val="28"/>
          <w:lang w:val="uk-UA"/>
        </w:rPr>
      </w:pPr>
    </w:p>
    <w:p w14:paraId="327C6748" w14:textId="3A8726DC" w:rsidR="00A13397" w:rsidRPr="00210C9D" w:rsidRDefault="00A13397" w:rsidP="00A13397">
      <w:pPr>
        <w:spacing w:line="360" w:lineRule="auto"/>
        <w:ind w:firstLine="741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Вид розрахунків на міцність різноманітних конструкцій залежить від умов</w:t>
      </w:r>
      <w:r w:rsidR="00517FB7" w:rsidRPr="00210C9D">
        <w:rPr>
          <w:sz w:val="28"/>
          <w:szCs w:val="28"/>
          <w:lang w:val="uk-UA"/>
        </w:rPr>
        <w:t>, в яких вони</w:t>
      </w:r>
      <w:r w:rsidR="00242432" w:rsidRPr="00210C9D">
        <w:rPr>
          <w:sz w:val="28"/>
          <w:szCs w:val="28"/>
          <w:lang w:val="uk-UA"/>
        </w:rPr>
        <w:t xml:space="preserve"> працють</w:t>
      </w:r>
      <w:r w:rsidRPr="00210C9D">
        <w:rPr>
          <w:sz w:val="28"/>
          <w:szCs w:val="28"/>
          <w:lang w:val="uk-UA"/>
        </w:rPr>
        <w:t>. У зв’язку з тим, що вал на опорах</w:t>
      </w:r>
      <w:r w:rsidR="00242432" w:rsidRPr="00210C9D">
        <w:rPr>
          <w:sz w:val="28"/>
          <w:szCs w:val="28"/>
          <w:lang w:val="uk-UA"/>
        </w:rPr>
        <w:t>,</w:t>
      </w:r>
      <w:r w:rsidRPr="00210C9D">
        <w:rPr>
          <w:sz w:val="28"/>
          <w:szCs w:val="28"/>
          <w:lang w:val="uk-UA"/>
        </w:rPr>
        <w:t xml:space="preserve"> який необхідно спро</w:t>
      </w:r>
      <w:r w:rsidR="006E2744">
        <w:rPr>
          <w:sz w:val="28"/>
          <w:szCs w:val="28"/>
          <w:lang w:val="uk-UA"/>
        </w:rPr>
        <w:t>є</w:t>
      </w:r>
      <w:r w:rsidRPr="00210C9D">
        <w:rPr>
          <w:sz w:val="28"/>
          <w:szCs w:val="28"/>
          <w:lang w:val="uk-UA"/>
        </w:rPr>
        <w:t>ктувати в рамках курсово</w:t>
      </w:r>
      <w:r w:rsidR="00F90BC9" w:rsidRPr="00210C9D">
        <w:rPr>
          <w:sz w:val="28"/>
          <w:szCs w:val="28"/>
          <w:lang w:val="uk-UA"/>
        </w:rPr>
        <w:t>го</w:t>
      </w:r>
      <w:r w:rsidRPr="00210C9D">
        <w:rPr>
          <w:sz w:val="28"/>
          <w:szCs w:val="28"/>
          <w:lang w:val="uk-UA"/>
        </w:rPr>
        <w:t xml:space="preserve"> </w:t>
      </w:r>
      <w:r w:rsidR="00242432" w:rsidRPr="00210C9D">
        <w:rPr>
          <w:sz w:val="28"/>
          <w:szCs w:val="28"/>
          <w:lang w:val="uk-UA"/>
        </w:rPr>
        <w:t>проє</w:t>
      </w:r>
      <w:r w:rsidR="00F90BC9" w:rsidRPr="00210C9D">
        <w:rPr>
          <w:sz w:val="28"/>
          <w:szCs w:val="28"/>
          <w:lang w:val="uk-UA"/>
        </w:rPr>
        <w:t>кту</w:t>
      </w:r>
      <w:r w:rsidR="00242432" w:rsidRPr="00210C9D">
        <w:rPr>
          <w:sz w:val="28"/>
          <w:szCs w:val="28"/>
          <w:lang w:val="uk-UA"/>
        </w:rPr>
        <w:t>,</w:t>
      </w:r>
      <w:r w:rsidRPr="00210C9D">
        <w:rPr>
          <w:sz w:val="28"/>
          <w:szCs w:val="28"/>
          <w:lang w:val="uk-UA"/>
        </w:rPr>
        <w:t xml:space="preserve"> є однією з складових частин зубча</w:t>
      </w:r>
      <w:r w:rsidR="00972195" w:rsidRPr="00210C9D">
        <w:rPr>
          <w:sz w:val="28"/>
          <w:szCs w:val="28"/>
          <w:lang w:val="uk-UA"/>
        </w:rPr>
        <w:t>с</w:t>
      </w:r>
      <w:r w:rsidRPr="00210C9D">
        <w:rPr>
          <w:sz w:val="28"/>
          <w:szCs w:val="28"/>
          <w:lang w:val="uk-UA"/>
        </w:rPr>
        <w:t>того зачеплення, то розрахунок вала на міцність буде складатися з двох частин:</w:t>
      </w:r>
    </w:p>
    <w:p w14:paraId="69930E8B" w14:textId="227A1678" w:rsidR="00A13397" w:rsidRPr="00210C9D" w:rsidRDefault="00242432" w:rsidP="005A21E2">
      <w:pPr>
        <w:numPr>
          <w:ilvl w:val="0"/>
          <w:numId w:val="6"/>
        </w:numPr>
        <w:spacing w:line="360" w:lineRule="auto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П</w:t>
      </w:r>
      <w:r w:rsidR="00A13397" w:rsidRPr="00210C9D">
        <w:rPr>
          <w:sz w:val="28"/>
          <w:szCs w:val="28"/>
          <w:lang w:val="uk-UA"/>
        </w:rPr>
        <w:t xml:space="preserve">еревірочний </w:t>
      </w:r>
      <w:r w:rsidRPr="00210C9D">
        <w:rPr>
          <w:sz w:val="28"/>
          <w:szCs w:val="28"/>
          <w:lang w:val="uk-UA"/>
        </w:rPr>
        <w:t>розрахунок на статичну міцність.</w:t>
      </w:r>
    </w:p>
    <w:p w14:paraId="49A1DF16" w14:textId="2589CC33" w:rsidR="00A13397" w:rsidRPr="00210C9D" w:rsidRDefault="00242432" w:rsidP="005A21E2">
      <w:pPr>
        <w:numPr>
          <w:ilvl w:val="0"/>
          <w:numId w:val="6"/>
        </w:numPr>
        <w:spacing w:line="360" w:lineRule="auto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П</w:t>
      </w:r>
      <w:r w:rsidR="00A13397" w:rsidRPr="00210C9D">
        <w:rPr>
          <w:sz w:val="28"/>
          <w:szCs w:val="28"/>
          <w:lang w:val="uk-UA"/>
        </w:rPr>
        <w:t>еревірочний розрахунок вала на витривалість.</w:t>
      </w:r>
    </w:p>
    <w:p w14:paraId="61F81ABE" w14:textId="77777777" w:rsidR="00A13397" w:rsidRPr="00210C9D" w:rsidRDefault="00A13397" w:rsidP="00A13397">
      <w:pPr>
        <w:spacing w:line="360" w:lineRule="auto"/>
        <w:ind w:firstLine="741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Сформулюємо вхідні дані. </w:t>
      </w:r>
    </w:p>
    <w:p w14:paraId="0626DD5E" w14:textId="0F5EB13F" w:rsidR="00A13397" w:rsidRPr="00210C9D" w:rsidRDefault="00242432" w:rsidP="00A13397">
      <w:pPr>
        <w:spacing w:line="360" w:lineRule="auto"/>
        <w:ind w:firstLine="741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За даними таблиці 1</w:t>
      </w:r>
      <w:r w:rsidR="00A13397" w:rsidRPr="00210C9D">
        <w:rPr>
          <w:sz w:val="28"/>
          <w:szCs w:val="28"/>
          <w:lang w:val="uk-UA"/>
        </w:rPr>
        <w:t>5 та силового розрахунку відкритої зубча</w:t>
      </w:r>
      <w:r w:rsidR="00972195" w:rsidRPr="00210C9D">
        <w:rPr>
          <w:sz w:val="28"/>
          <w:szCs w:val="28"/>
          <w:lang w:val="uk-UA"/>
        </w:rPr>
        <w:t>с</w:t>
      </w:r>
      <w:r w:rsidR="00A13397" w:rsidRPr="00210C9D">
        <w:rPr>
          <w:sz w:val="28"/>
          <w:szCs w:val="28"/>
          <w:lang w:val="uk-UA"/>
        </w:rPr>
        <w:t>тої передачі відомо, що:</w:t>
      </w:r>
    </w:p>
    <w:p w14:paraId="418CEFD0" w14:textId="1D501E43" w:rsidR="00242432" w:rsidRPr="00210C9D" w:rsidRDefault="00242432" w:rsidP="00242432">
      <w:pPr>
        <w:spacing w:line="360" w:lineRule="auto"/>
        <w:ind w:firstLine="741"/>
        <w:jc w:val="both"/>
        <w:rPr>
          <w:iCs/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- з</w:t>
      </w:r>
      <w:r w:rsidR="001F3C20" w:rsidRPr="00210C9D">
        <w:rPr>
          <w:iCs/>
          <w:sz w:val="28"/>
          <w:szCs w:val="28"/>
          <w:lang w:val="uk-UA"/>
        </w:rPr>
        <w:t>начення окружної та радіальної сил</w:t>
      </w:r>
      <w:r w:rsidRPr="00210C9D">
        <w:rPr>
          <w:iCs/>
          <w:sz w:val="28"/>
          <w:szCs w:val="28"/>
          <w:lang w:val="uk-UA"/>
        </w:rPr>
        <w:t>,</w:t>
      </w:r>
      <w:r w:rsidR="001F3C20" w:rsidRPr="00210C9D">
        <w:rPr>
          <w:iCs/>
          <w:sz w:val="28"/>
          <w:szCs w:val="28"/>
          <w:lang w:val="uk-UA"/>
        </w:rPr>
        <w:t xml:space="preserve"> які діють в зачепленні відкритої зубчастої передачі</w:t>
      </w:r>
      <w:r w:rsidRPr="00210C9D">
        <w:rPr>
          <w:iCs/>
          <w:sz w:val="28"/>
          <w:szCs w:val="28"/>
          <w:lang w:val="uk-UA"/>
        </w:rPr>
        <w:t>, дорівнюють</w:t>
      </w:r>
      <w:r w:rsidR="001F3C20" w:rsidRPr="00210C9D">
        <w:rPr>
          <w:iCs/>
          <w:sz w:val="28"/>
          <w:szCs w:val="28"/>
          <w:lang w:val="uk-UA"/>
        </w:rPr>
        <w:t xml:space="preserve"> </w:t>
      </w:r>
      <w:r w:rsidR="001F3C20" w:rsidRPr="00210C9D">
        <w:rPr>
          <w:i/>
          <w:iCs/>
          <w:sz w:val="28"/>
          <w:szCs w:val="28"/>
          <w:lang w:val="uk-UA"/>
        </w:rPr>
        <w:t>F</w:t>
      </w:r>
      <w:r w:rsidR="001F3C20" w:rsidRPr="00210C9D">
        <w:rPr>
          <w:i/>
          <w:iCs/>
          <w:sz w:val="28"/>
          <w:szCs w:val="28"/>
          <w:vertAlign w:val="subscript"/>
          <w:lang w:val="uk-UA"/>
        </w:rPr>
        <w:t>t</w:t>
      </w:r>
      <w:r w:rsidRPr="00210C9D">
        <w:rPr>
          <w:iCs/>
          <w:sz w:val="28"/>
          <w:szCs w:val="28"/>
          <w:lang w:val="uk-UA"/>
        </w:rPr>
        <w:t xml:space="preserve"> = 7615</w:t>
      </w:r>
      <w:r w:rsidR="002F65F4">
        <w:rPr>
          <w:iCs/>
          <w:sz w:val="28"/>
          <w:szCs w:val="28"/>
          <w:lang w:val="uk-UA"/>
        </w:rPr>
        <w:t> </w:t>
      </w:r>
      <w:r w:rsidRPr="002F65F4">
        <w:rPr>
          <w:i/>
          <w:iCs/>
          <w:sz w:val="28"/>
          <w:szCs w:val="28"/>
          <w:lang w:val="uk-UA"/>
        </w:rPr>
        <w:t>H</w:t>
      </w:r>
      <w:r w:rsidR="001F3C20" w:rsidRPr="00210C9D">
        <w:rPr>
          <w:iCs/>
          <w:sz w:val="28"/>
          <w:szCs w:val="28"/>
          <w:lang w:val="uk-UA"/>
        </w:rPr>
        <w:t xml:space="preserve"> </w:t>
      </w:r>
      <w:r w:rsidRPr="00210C9D">
        <w:rPr>
          <w:iCs/>
          <w:sz w:val="28"/>
          <w:szCs w:val="28"/>
          <w:lang w:val="uk-UA"/>
        </w:rPr>
        <w:t xml:space="preserve">та </w:t>
      </w:r>
      <w:r w:rsidR="001F3C20" w:rsidRPr="00210C9D">
        <w:rPr>
          <w:i/>
          <w:iCs/>
          <w:sz w:val="28"/>
          <w:szCs w:val="28"/>
          <w:lang w:val="uk-UA"/>
        </w:rPr>
        <w:t>F</w:t>
      </w:r>
      <w:r w:rsidR="001F3C20" w:rsidRPr="00210C9D">
        <w:rPr>
          <w:i/>
          <w:iCs/>
          <w:sz w:val="28"/>
          <w:szCs w:val="28"/>
          <w:vertAlign w:val="subscript"/>
          <w:lang w:val="uk-UA"/>
        </w:rPr>
        <w:t>R</w:t>
      </w:r>
      <w:r w:rsidR="001F3C20" w:rsidRPr="00210C9D">
        <w:rPr>
          <w:iCs/>
          <w:sz w:val="28"/>
          <w:szCs w:val="28"/>
          <w:lang w:val="uk-UA"/>
        </w:rPr>
        <w:t> = 2772 </w:t>
      </w:r>
      <w:r w:rsidR="001F3C20" w:rsidRPr="002F65F4">
        <w:rPr>
          <w:i/>
          <w:iCs/>
          <w:sz w:val="28"/>
          <w:szCs w:val="28"/>
          <w:lang w:val="uk-UA"/>
        </w:rPr>
        <w:t>H</w:t>
      </w:r>
      <w:r w:rsidRPr="00210C9D">
        <w:rPr>
          <w:iCs/>
          <w:sz w:val="28"/>
          <w:szCs w:val="28"/>
          <w:lang w:val="uk-UA"/>
        </w:rPr>
        <w:t xml:space="preserve"> відповідно </w:t>
      </w:r>
      <w:r w:rsidR="001F3C20" w:rsidRPr="00210C9D">
        <w:rPr>
          <w:iCs/>
          <w:sz w:val="28"/>
          <w:szCs w:val="28"/>
          <w:lang w:val="uk-UA"/>
        </w:rPr>
        <w:t>(розділ 5)</w:t>
      </w:r>
    </w:p>
    <w:p w14:paraId="577089A4" w14:textId="6313A659" w:rsidR="00A13397" w:rsidRPr="00210C9D" w:rsidRDefault="00242432" w:rsidP="00242432">
      <w:pPr>
        <w:spacing w:line="360" w:lineRule="auto"/>
        <w:ind w:firstLine="741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- з</w:t>
      </w:r>
      <w:r w:rsidR="001F3C20" w:rsidRPr="00210C9D">
        <w:rPr>
          <w:sz w:val="28"/>
          <w:szCs w:val="28"/>
          <w:lang w:val="uk-UA"/>
        </w:rPr>
        <w:t>начення крутного моменту</w:t>
      </w:r>
      <w:r w:rsidRPr="00210C9D">
        <w:rPr>
          <w:sz w:val="28"/>
          <w:szCs w:val="28"/>
          <w:lang w:val="uk-UA"/>
        </w:rPr>
        <w:t>,</w:t>
      </w:r>
      <w:r w:rsidR="001F3C20" w:rsidRPr="00210C9D">
        <w:rPr>
          <w:sz w:val="28"/>
          <w:szCs w:val="28"/>
          <w:lang w:val="uk-UA"/>
        </w:rPr>
        <w:t xml:space="preserve"> який діє на вхідний вал (консольну частину вала) відкритої зубчастої передачі</w:t>
      </w:r>
      <w:r w:rsidRPr="00210C9D">
        <w:rPr>
          <w:sz w:val="28"/>
          <w:szCs w:val="28"/>
          <w:lang w:val="uk-UA"/>
        </w:rPr>
        <w:t xml:space="preserve"> дорівнює </w:t>
      </w:r>
      <w:r w:rsidR="001F3C20" w:rsidRPr="00210C9D">
        <w:rPr>
          <w:i/>
          <w:iCs/>
          <w:sz w:val="28"/>
          <w:szCs w:val="28"/>
          <w:lang w:val="uk-UA"/>
        </w:rPr>
        <w:t>М</w:t>
      </w:r>
      <w:r w:rsidR="001F3C20" w:rsidRPr="00210C9D">
        <w:rPr>
          <w:i/>
          <w:iCs/>
          <w:sz w:val="28"/>
          <w:szCs w:val="28"/>
          <w:vertAlign w:val="subscript"/>
          <w:lang w:val="uk-UA"/>
        </w:rPr>
        <w:t>вх</w:t>
      </w:r>
      <w:r w:rsidR="001F3C20" w:rsidRPr="00210C9D">
        <w:rPr>
          <w:iCs/>
          <w:sz w:val="28"/>
          <w:szCs w:val="28"/>
          <w:lang w:val="uk-UA"/>
        </w:rPr>
        <w:t xml:space="preserve"> = </w:t>
      </w:r>
      <w:r w:rsidR="001F3C20" w:rsidRPr="00210C9D">
        <w:rPr>
          <w:i/>
          <w:iCs/>
          <w:sz w:val="28"/>
          <w:szCs w:val="28"/>
          <w:lang w:val="uk-UA"/>
        </w:rPr>
        <w:t>М</w:t>
      </w:r>
      <w:r w:rsidR="001F3C20" w:rsidRPr="00210C9D">
        <w:rPr>
          <w:i/>
          <w:iCs/>
          <w:sz w:val="28"/>
          <w:szCs w:val="28"/>
          <w:vertAlign w:val="subscript"/>
          <w:lang w:val="uk-UA"/>
        </w:rPr>
        <w:t>3</w:t>
      </w:r>
      <w:r w:rsidR="001F3C20" w:rsidRPr="00210C9D">
        <w:rPr>
          <w:iCs/>
          <w:sz w:val="28"/>
          <w:szCs w:val="28"/>
          <w:lang w:val="uk-UA"/>
        </w:rPr>
        <w:t>=304,6</w:t>
      </w:r>
      <w:r w:rsidR="002F65F4">
        <w:rPr>
          <w:iCs/>
          <w:sz w:val="28"/>
          <w:szCs w:val="28"/>
          <w:lang w:val="uk-UA"/>
        </w:rPr>
        <w:t> </w:t>
      </w:r>
      <w:r w:rsidR="001F3C20" w:rsidRPr="002F65F4">
        <w:rPr>
          <w:i/>
          <w:iCs/>
          <w:sz w:val="28"/>
          <w:szCs w:val="28"/>
          <w:lang w:val="uk-UA"/>
        </w:rPr>
        <w:t>Н</w:t>
      </w:r>
      <w:r w:rsidR="001F3C20" w:rsidRPr="002F65F4">
        <w:rPr>
          <w:i/>
          <w:iCs/>
          <w:sz w:val="28"/>
          <w:szCs w:val="28"/>
          <w:lang w:val="uk-UA"/>
        </w:rPr>
        <w:sym w:font="Symbol" w:char="F0D7"/>
      </w:r>
      <w:r w:rsidR="001F3C20" w:rsidRPr="002F65F4">
        <w:rPr>
          <w:i/>
          <w:iCs/>
          <w:sz w:val="28"/>
          <w:szCs w:val="28"/>
          <w:lang w:val="uk-UA"/>
        </w:rPr>
        <w:t>м</w:t>
      </w:r>
      <w:r w:rsidR="001F3C20" w:rsidRPr="00210C9D">
        <w:rPr>
          <w:iCs/>
          <w:sz w:val="28"/>
          <w:szCs w:val="28"/>
          <w:lang w:val="uk-UA"/>
        </w:rPr>
        <w:t>.</w:t>
      </w:r>
    </w:p>
    <w:p w14:paraId="135D2E39" w14:textId="6CFEDF27" w:rsidR="00A13397" w:rsidRDefault="001F3C20" w:rsidP="001F3C20">
      <w:pPr>
        <w:spacing w:line="360" w:lineRule="auto"/>
        <w:ind w:firstLine="741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За допомогою цих даних можна </w:t>
      </w:r>
      <w:r w:rsidR="00CE12AA" w:rsidRPr="00210C9D">
        <w:rPr>
          <w:iCs/>
          <w:sz w:val="28"/>
          <w:szCs w:val="28"/>
          <w:lang w:val="uk-UA"/>
        </w:rPr>
        <w:t xml:space="preserve">знайти </w:t>
      </w:r>
      <w:r w:rsidRPr="00210C9D">
        <w:rPr>
          <w:iCs/>
          <w:sz w:val="28"/>
          <w:szCs w:val="28"/>
          <w:lang w:val="uk-UA"/>
        </w:rPr>
        <w:t>д</w:t>
      </w:r>
      <w:r w:rsidR="00A13397" w:rsidRPr="00210C9D">
        <w:rPr>
          <w:iCs/>
          <w:sz w:val="28"/>
          <w:szCs w:val="28"/>
          <w:lang w:val="uk-UA"/>
        </w:rPr>
        <w:t>одаткове навантаження на вал</w:t>
      </w:r>
      <w:r w:rsidR="00CE12AA" w:rsidRPr="00210C9D">
        <w:rPr>
          <w:iCs/>
          <w:sz w:val="28"/>
          <w:szCs w:val="28"/>
          <w:lang w:val="uk-UA"/>
        </w:rPr>
        <w:t>,</w:t>
      </w:r>
      <w:r w:rsidR="00A13397" w:rsidRPr="00210C9D">
        <w:rPr>
          <w:iCs/>
          <w:sz w:val="28"/>
          <w:szCs w:val="28"/>
          <w:lang w:val="uk-UA"/>
        </w:rPr>
        <w:t xml:space="preserve"> </w:t>
      </w:r>
      <w:r w:rsidRPr="00210C9D">
        <w:rPr>
          <w:iCs/>
          <w:sz w:val="28"/>
          <w:szCs w:val="28"/>
          <w:lang w:val="uk-UA"/>
        </w:rPr>
        <w:t xml:space="preserve">яке виникає </w:t>
      </w:r>
      <w:r w:rsidR="00A13397" w:rsidRPr="00210C9D">
        <w:rPr>
          <w:iCs/>
          <w:sz w:val="28"/>
          <w:szCs w:val="28"/>
          <w:lang w:val="uk-UA"/>
        </w:rPr>
        <w:t>від неспів</w:t>
      </w:r>
      <w:r w:rsidR="00116145" w:rsidRPr="00210C9D">
        <w:rPr>
          <w:iCs/>
          <w:sz w:val="28"/>
          <w:szCs w:val="28"/>
          <w:lang w:val="uk-UA"/>
        </w:rPr>
        <w:t>в</w:t>
      </w:r>
      <w:r w:rsidR="00A13397" w:rsidRPr="00210C9D">
        <w:rPr>
          <w:iCs/>
          <w:sz w:val="28"/>
          <w:szCs w:val="28"/>
          <w:lang w:val="uk-UA"/>
        </w:rPr>
        <w:t xml:space="preserve">існості </w:t>
      </w:r>
      <w:r w:rsidRPr="00210C9D">
        <w:rPr>
          <w:iCs/>
          <w:sz w:val="28"/>
          <w:szCs w:val="28"/>
          <w:lang w:val="uk-UA"/>
        </w:rPr>
        <w:t>валів редуктора та вала відкритої зубчатої передачі, що з’єднуються муфтою</w:t>
      </w:r>
      <w:r w:rsidR="00CE12AA" w:rsidRPr="00210C9D">
        <w:rPr>
          <w:iCs/>
          <w:sz w:val="28"/>
          <w:szCs w:val="28"/>
          <w:lang w:val="uk-UA"/>
        </w:rPr>
        <w:t>. Для вхідних та вихідних валів одноступінчастих редукторів додаткове навантаження можна розрахувати за формулою</w:t>
      </w:r>
      <w:r w:rsidR="00A13397" w:rsidRPr="00210C9D">
        <w:rPr>
          <w:iCs/>
          <w:sz w:val="28"/>
          <w:szCs w:val="28"/>
          <w:lang w:val="uk-UA"/>
        </w:rPr>
        <w:t>:</w:t>
      </w:r>
    </w:p>
    <w:p w14:paraId="527C965E" w14:textId="77777777" w:rsidR="00B40F5A" w:rsidRPr="00210C9D" w:rsidRDefault="00B40F5A" w:rsidP="00B40F5A">
      <w:pPr>
        <w:ind w:firstLine="741"/>
        <w:jc w:val="both"/>
        <w:rPr>
          <w:iCs/>
          <w:sz w:val="28"/>
          <w:szCs w:val="28"/>
          <w:lang w:val="uk-UA"/>
        </w:rPr>
      </w:pPr>
    </w:p>
    <w:p w14:paraId="78C30BC8" w14:textId="4006C8F3" w:rsidR="00A13397" w:rsidRDefault="00B40F5A" w:rsidP="00B40F5A">
      <w:pPr>
        <w:jc w:val="center"/>
        <w:rPr>
          <w:iCs/>
          <w:sz w:val="28"/>
          <w:szCs w:val="28"/>
          <w:lang w:val="uk-UA"/>
        </w:rPr>
      </w:pPr>
      <w:r w:rsidRPr="00210C9D">
        <w:rPr>
          <w:iCs/>
          <w:position w:val="-14"/>
          <w:sz w:val="28"/>
          <w:szCs w:val="28"/>
          <w:lang w:val="uk-UA"/>
        </w:rPr>
        <w:object w:dxaOrig="1800" w:dyaOrig="460" w14:anchorId="4A8C185B">
          <v:shape id="_x0000_i1072" type="#_x0000_t75" style="width:89.25pt;height:24pt" o:ole="">
            <v:imagedata r:id="rId143" o:title=""/>
          </v:shape>
          <o:OLEObject Type="Embed" ProgID="Equation.3" ShapeID="_x0000_i1072" DrawAspect="Content" ObjectID="_1719225562" r:id="rId144"/>
        </w:object>
      </w:r>
      <w:r w:rsidR="00CE12AA" w:rsidRPr="00210C9D">
        <w:rPr>
          <w:iCs/>
          <w:sz w:val="28"/>
          <w:szCs w:val="28"/>
          <w:lang w:val="uk-UA"/>
        </w:rPr>
        <w:t>.</w:t>
      </w:r>
    </w:p>
    <w:p w14:paraId="10A16EE4" w14:textId="77777777" w:rsidR="00B40F5A" w:rsidRPr="00210C9D" w:rsidRDefault="00B40F5A" w:rsidP="00B40F5A">
      <w:pPr>
        <w:jc w:val="center"/>
        <w:rPr>
          <w:iCs/>
          <w:sz w:val="28"/>
          <w:szCs w:val="28"/>
          <w:lang w:val="uk-UA"/>
        </w:rPr>
      </w:pPr>
    </w:p>
    <w:p w14:paraId="164A6B65" w14:textId="700A375F" w:rsidR="00CE12AA" w:rsidRDefault="00CE12AA" w:rsidP="00B40F5A">
      <w:pPr>
        <w:ind w:firstLine="709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Для вхідних валів багатоступінчастих редукторів:</w:t>
      </w:r>
    </w:p>
    <w:p w14:paraId="3ED7A835" w14:textId="77777777" w:rsidR="00B40F5A" w:rsidRPr="00210C9D" w:rsidRDefault="00B40F5A" w:rsidP="00B40F5A">
      <w:pPr>
        <w:ind w:firstLine="709"/>
        <w:rPr>
          <w:iCs/>
          <w:sz w:val="28"/>
          <w:szCs w:val="28"/>
          <w:lang w:val="uk-UA"/>
        </w:rPr>
      </w:pPr>
    </w:p>
    <w:p w14:paraId="6DA7F802" w14:textId="5CDBA3B3" w:rsidR="00A13397" w:rsidRDefault="00B40F5A" w:rsidP="00B40F5A">
      <w:pPr>
        <w:jc w:val="center"/>
        <w:rPr>
          <w:iCs/>
          <w:sz w:val="28"/>
          <w:szCs w:val="28"/>
          <w:lang w:val="uk-UA"/>
        </w:rPr>
      </w:pPr>
      <w:r w:rsidRPr="00210C9D">
        <w:rPr>
          <w:iCs/>
          <w:position w:val="-14"/>
          <w:sz w:val="28"/>
          <w:szCs w:val="28"/>
          <w:lang w:val="uk-UA"/>
        </w:rPr>
        <w:object w:dxaOrig="1820" w:dyaOrig="460" w14:anchorId="7B8F320C">
          <v:shape id="_x0000_i1073" type="#_x0000_t75" style="width:89.25pt;height:24pt" o:ole="">
            <v:imagedata r:id="rId145" o:title=""/>
          </v:shape>
          <o:OLEObject Type="Embed" ProgID="Equation.3" ShapeID="_x0000_i1073" DrawAspect="Content" ObjectID="_1719225563" r:id="rId146"/>
        </w:object>
      </w:r>
      <w:r w:rsidR="00CE12AA" w:rsidRPr="00210C9D">
        <w:rPr>
          <w:iCs/>
          <w:sz w:val="28"/>
          <w:szCs w:val="28"/>
          <w:lang w:val="uk-UA"/>
        </w:rPr>
        <w:t>.</w:t>
      </w:r>
    </w:p>
    <w:p w14:paraId="725CCBF9" w14:textId="77777777" w:rsidR="00B40F5A" w:rsidRPr="00210C9D" w:rsidRDefault="00B40F5A" w:rsidP="00B40F5A">
      <w:pPr>
        <w:jc w:val="center"/>
        <w:rPr>
          <w:iCs/>
          <w:sz w:val="28"/>
          <w:szCs w:val="28"/>
          <w:lang w:val="uk-UA"/>
        </w:rPr>
      </w:pPr>
    </w:p>
    <w:p w14:paraId="5FE24469" w14:textId="2944D571" w:rsidR="00A13397" w:rsidRPr="00210C9D" w:rsidRDefault="00CE12AA" w:rsidP="001F7EEE">
      <w:pPr>
        <w:spacing w:line="360" w:lineRule="auto"/>
        <w:ind w:firstLine="709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У прикладі, що </w:t>
      </w:r>
      <w:r w:rsidR="001F7EEE" w:rsidRPr="00210C9D">
        <w:rPr>
          <w:iCs/>
          <w:sz w:val="28"/>
          <w:szCs w:val="28"/>
          <w:lang w:val="uk-UA"/>
        </w:rPr>
        <w:t xml:space="preserve">розглядається </w:t>
      </w:r>
      <w:r w:rsidR="00B40F5A" w:rsidRPr="00210C9D">
        <w:rPr>
          <w:iCs/>
          <w:position w:val="-14"/>
          <w:sz w:val="28"/>
          <w:szCs w:val="28"/>
          <w:lang w:val="uk-UA"/>
        </w:rPr>
        <w:object w:dxaOrig="4560" w:dyaOrig="460" w14:anchorId="3F7FF224">
          <v:shape id="_x0000_i1074" type="#_x0000_t75" style="width:231pt;height:24pt" o:ole="">
            <v:imagedata r:id="rId147" o:title=""/>
          </v:shape>
          <o:OLEObject Type="Embed" ProgID="Equation.3" ShapeID="_x0000_i1074" DrawAspect="Content" ObjectID="_1719225564" r:id="rId148"/>
        </w:object>
      </w:r>
      <w:r w:rsidR="00A13397" w:rsidRPr="00210C9D">
        <w:rPr>
          <w:iCs/>
          <w:sz w:val="28"/>
          <w:szCs w:val="28"/>
          <w:lang w:val="uk-UA"/>
        </w:rPr>
        <w:t>.</w:t>
      </w:r>
    </w:p>
    <w:p w14:paraId="06674857" w14:textId="16CDA358" w:rsidR="00A13397" w:rsidRPr="00210C9D" w:rsidRDefault="00A13397" w:rsidP="001F7EEE">
      <w:pPr>
        <w:spacing w:line="360" w:lineRule="auto"/>
        <w:ind w:firstLine="709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Напрямок дії сили </w:t>
      </w:r>
      <w:r w:rsidRPr="00210C9D">
        <w:rPr>
          <w:i/>
          <w:iCs/>
          <w:sz w:val="28"/>
          <w:szCs w:val="28"/>
          <w:lang w:val="uk-UA"/>
        </w:rPr>
        <w:t>F</w:t>
      </w:r>
      <w:r w:rsidRPr="00210C9D">
        <w:rPr>
          <w:i/>
          <w:iCs/>
          <w:sz w:val="28"/>
          <w:szCs w:val="28"/>
          <w:vertAlign w:val="subscript"/>
          <w:lang w:val="uk-UA"/>
        </w:rPr>
        <w:t>м</w:t>
      </w:r>
      <w:r w:rsidR="001F7EEE" w:rsidRPr="00210C9D">
        <w:rPr>
          <w:iCs/>
          <w:sz w:val="28"/>
          <w:szCs w:val="28"/>
          <w:lang w:val="uk-UA"/>
        </w:rPr>
        <w:t xml:space="preserve"> може бути будь-</w:t>
      </w:r>
      <w:r w:rsidRPr="00210C9D">
        <w:rPr>
          <w:iCs/>
          <w:sz w:val="28"/>
          <w:szCs w:val="28"/>
          <w:lang w:val="uk-UA"/>
        </w:rPr>
        <w:t>яким. Але в розрахунках бажано розглядати випадок</w:t>
      </w:r>
      <w:r w:rsidR="001F7EEE" w:rsidRPr="00210C9D">
        <w:rPr>
          <w:iCs/>
          <w:sz w:val="28"/>
          <w:szCs w:val="28"/>
          <w:lang w:val="uk-UA"/>
        </w:rPr>
        <w:t>,</w:t>
      </w:r>
      <w:r w:rsidRPr="00210C9D">
        <w:rPr>
          <w:iCs/>
          <w:sz w:val="28"/>
          <w:szCs w:val="28"/>
          <w:lang w:val="uk-UA"/>
        </w:rPr>
        <w:t xml:space="preserve"> коли ця сила спрямована таким чином, щоб відбувалось збільшення величини прогину вала від дії сили </w:t>
      </w:r>
      <w:r w:rsidRPr="00210C9D">
        <w:rPr>
          <w:i/>
          <w:iCs/>
          <w:sz w:val="28"/>
          <w:szCs w:val="28"/>
          <w:lang w:val="uk-UA"/>
        </w:rPr>
        <w:t>F</w:t>
      </w:r>
      <w:r w:rsidRPr="00210C9D">
        <w:rPr>
          <w:i/>
          <w:iCs/>
          <w:sz w:val="28"/>
          <w:szCs w:val="28"/>
          <w:vertAlign w:val="subscript"/>
          <w:lang w:val="uk-UA"/>
        </w:rPr>
        <w:t>t</w:t>
      </w:r>
      <w:r w:rsidRPr="00210C9D">
        <w:rPr>
          <w:iCs/>
          <w:sz w:val="28"/>
          <w:szCs w:val="28"/>
          <w:lang w:val="uk-UA"/>
        </w:rPr>
        <w:t>, тобто найбільш небезпечний з точки зору міцності випадок.</w:t>
      </w:r>
    </w:p>
    <w:p w14:paraId="434EDD10" w14:textId="77777777" w:rsidR="00A13397" w:rsidRPr="00210C9D" w:rsidRDefault="00A13397" w:rsidP="00A13397">
      <w:pPr>
        <w:spacing w:line="360" w:lineRule="auto"/>
        <w:ind w:left="741"/>
        <w:jc w:val="both"/>
        <w:rPr>
          <w:sz w:val="28"/>
          <w:szCs w:val="28"/>
          <w:lang w:val="uk-UA"/>
        </w:rPr>
      </w:pPr>
    </w:p>
    <w:p w14:paraId="43839624" w14:textId="2447D374" w:rsidR="00A13397" w:rsidRPr="00210C9D" w:rsidRDefault="001F7EEE" w:rsidP="00A13397">
      <w:pPr>
        <w:spacing w:line="360" w:lineRule="auto"/>
        <w:ind w:left="741"/>
        <w:jc w:val="both"/>
        <w:rPr>
          <w:b/>
          <w:sz w:val="28"/>
          <w:szCs w:val="28"/>
          <w:lang w:val="uk-UA"/>
        </w:rPr>
      </w:pPr>
      <w:r w:rsidRPr="00210C9D">
        <w:rPr>
          <w:b/>
          <w:sz w:val="28"/>
          <w:szCs w:val="28"/>
          <w:lang w:val="uk-UA"/>
        </w:rPr>
        <w:t xml:space="preserve">6.2.1 </w:t>
      </w:r>
      <w:r w:rsidR="00A13397" w:rsidRPr="00210C9D">
        <w:rPr>
          <w:b/>
          <w:sz w:val="28"/>
          <w:szCs w:val="28"/>
          <w:lang w:val="uk-UA"/>
        </w:rPr>
        <w:t xml:space="preserve">Перевірочний </w:t>
      </w:r>
      <w:r w:rsidR="008520DC" w:rsidRPr="00210C9D">
        <w:rPr>
          <w:b/>
          <w:sz w:val="28"/>
          <w:szCs w:val="28"/>
          <w:lang w:val="uk-UA"/>
        </w:rPr>
        <w:t>розрахунок на статичну міцність</w:t>
      </w:r>
    </w:p>
    <w:p w14:paraId="2A23A910" w14:textId="77777777" w:rsidR="00A13397" w:rsidRPr="00210C9D" w:rsidRDefault="00A13397" w:rsidP="00A13397">
      <w:pPr>
        <w:spacing w:line="360" w:lineRule="auto"/>
        <w:ind w:left="741"/>
        <w:jc w:val="both"/>
        <w:rPr>
          <w:i/>
          <w:iCs/>
          <w:sz w:val="28"/>
          <w:szCs w:val="28"/>
          <w:lang w:val="uk-UA"/>
        </w:rPr>
      </w:pPr>
    </w:p>
    <w:p w14:paraId="35199751" w14:textId="55DAF1FB" w:rsidR="00A13397" w:rsidRPr="00210C9D" w:rsidRDefault="00A13397" w:rsidP="005A21E2">
      <w:pPr>
        <w:pStyle w:val="af1"/>
        <w:numPr>
          <w:ilvl w:val="1"/>
          <w:numId w:val="14"/>
        </w:numPr>
        <w:tabs>
          <w:tab w:val="clear" w:pos="1800"/>
          <w:tab w:val="num" w:pos="993"/>
        </w:tabs>
        <w:spacing w:line="360" w:lineRule="auto"/>
        <w:ind w:left="0" w:firstLine="709"/>
        <w:jc w:val="both"/>
        <w:rPr>
          <w:i/>
          <w:iCs/>
          <w:sz w:val="28"/>
          <w:szCs w:val="28"/>
          <w:lang w:val="uk-UA"/>
        </w:rPr>
      </w:pPr>
      <w:r w:rsidRPr="00210C9D">
        <w:rPr>
          <w:i/>
          <w:iCs/>
          <w:sz w:val="28"/>
          <w:szCs w:val="28"/>
          <w:lang w:val="uk-UA"/>
        </w:rPr>
        <w:t xml:space="preserve"> Складання розрахункової схеми вала.</w:t>
      </w:r>
    </w:p>
    <w:p w14:paraId="31CEC35C" w14:textId="0D9A5309" w:rsidR="00A13397" w:rsidRPr="00210C9D" w:rsidRDefault="001F7EEE" w:rsidP="005D5D8A">
      <w:pPr>
        <w:spacing w:line="360" w:lineRule="auto"/>
        <w:ind w:firstLine="709"/>
        <w:jc w:val="both"/>
        <w:rPr>
          <w:iCs/>
          <w:sz w:val="28"/>
          <w:szCs w:val="28"/>
          <w:lang w:val="uk-UA"/>
        </w:rPr>
      </w:pPr>
      <w:r w:rsidRPr="00E86B35">
        <w:rPr>
          <w:iCs/>
          <w:sz w:val="28"/>
          <w:szCs w:val="28"/>
          <w:lang w:val="uk-UA"/>
        </w:rPr>
        <w:t>Розрахункову схему вала зображено на рисунку 26</w:t>
      </w:r>
      <w:r w:rsidR="001F3C20" w:rsidRPr="00E86B35">
        <w:rPr>
          <w:iCs/>
          <w:sz w:val="28"/>
          <w:szCs w:val="28"/>
          <w:lang w:val="uk-UA"/>
        </w:rPr>
        <w:t>:</w:t>
      </w:r>
    </w:p>
    <w:p w14:paraId="64297E74" w14:textId="77777777" w:rsidR="00D54D03" w:rsidRPr="00210C9D" w:rsidRDefault="00A14C19" w:rsidP="00A13397">
      <w:pPr>
        <w:spacing w:line="360" w:lineRule="auto"/>
        <w:jc w:val="center"/>
        <w:rPr>
          <w:iCs/>
          <w:sz w:val="28"/>
          <w:szCs w:val="28"/>
          <w:lang w:val="uk-UA"/>
        </w:rPr>
      </w:pPr>
      <w:r w:rsidRPr="00210C9D">
        <w:rPr>
          <w:iCs/>
          <w:noProof/>
          <w:sz w:val="28"/>
          <w:szCs w:val="28"/>
          <w:lang w:val="uk-UA" w:eastAsia="uk-UA"/>
        </w:rPr>
        <mc:AlternateContent>
          <mc:Choice Requires="wpg">
            <w:drawing>
              <wp:inline distT="0" distB="0" distL="0" distR="0" wp14:anchorId="2A792B9E" wp14:editId="058B0C64">
                <wp:extent cx="4267200" cy="1836420"/>
                <wp:effectExtent l="2540" t="5080" r="0" b="53975"/>
                <wp:docPr id="6561" name="Group 53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267200" cy="1836420"/>
                          <a:chOff x="3015" y="498"/>
                          <a:chExt cx="6720" cy="2892"/>
                        </a:xfrm>
                      </wpg:grpSpPr>
                      <wpg:grpSp>
                        <wpg:cNvPr id="6562" name="Group 5323"/>
                        <wpg:cNvGrpSpPr>
                          <a:grpSpLocks/>
                        </wpg:cNvGrpSpPr>
                        <wpg:grpSpPr bwMode="auto">
                          <a:xfrm>
                            <a:off x="3045" y="498"/>
                            <a:ext cx="6546" cy="2892"/>
                            <a:chOff x="3045" y="498"/>
                            <a:chExt cx="6546" cy="2892"/>
                          </a:xfrm>
                        </wpg:grpSpPr>
                        <wps:wsp>
                          <wps:cNvPr id="6563" name="AutoShape 5324"/>
                          <wps:cNvSpPr>
                            <a:spLocks noChangeArrowheads="1"/>
                          </wps:cNvSpPr>
                          <wps:spPr bwMode="auto">
                            <a:xfrm>
                              <a:off x="9099" y="2028"/>
                              <a:ext cx="492" cy="456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64" name="Rectangle 5325"/>
                          <wps:cNvSpPr>
                            <a:spLocks noChangeArrowheads="1"/>
                          </wps:cNvSpPr>
                          <wps:spPr bwMode="auto">
                            <a:xfrm>
                              <a:off x="3525" y="1854"/>
                              <a:ext cx="5916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65" name="Oval 5326"/>
                          <wps:cNvSpPr>
                            <a:spLocks noChangeArrowheads="1"/>
                          </wps:cNvSpPr>
                          <wps:spPr bwMode="auto">
                            <a:xfrm>
                              <a:off x="5997" y="2034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66" name="Oval 5327"/>
                          <wps:cNvSpPr>
                            <a:spLocks noChangeArrowheads="1"/>
                          </wps:cNvSpPr>
                          <wps:spPr bwMode="auto">
                            <a:xfrm>
                              <a:off x="5997" y="2394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67" name="Oval 5328"/>
                          <wps:cNvSpPr>
                            <a:spLocks noChangeArrowheads="1"/>
                          </wps:cNvSpPr>
                          <wps:spPr bwMode="auto">
                            <a:xfrm>
                              <a:off x="9261" y="2034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68" name="Line 5329"/>
                          <wps:cNvCnPr/>
                          <wps:spPr bwMode="auto">
                            <a:xfrm flipH="1">
                              <a:off x="6087" y="2217"/>
                              <a:ext cx="0" cy="17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69" name="Line 5330"/>
                          <wps:cNvCnPr/>
                          <wps:spPr bwMode="auto">
                            <a:xfrm>
                              <a:off x="6189" y="2484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70" name="Line 5331"/>
                          <wps:cNvCnPr/>
                          <wps:spPr bwMode="auto">
                            <a:xfrm>
                              <a:off x="5631" y="2484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71" name="Line 5332"/>
                          <wps:cNvCnPr/>
                          <wps:spPr bwMode="auto">
                            <a:xfrm flipH="1">
                              <a:off x="5595" y="2490"/>
                              <a:ext cx="150" cy="15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72" name="Line 5333"/>
                          <wps:cNvCnPr/>
                          <wps:spPr bwMode="auto">
                            <a:xfrm flipH="1">
                              <a:off x="5835" y="2490"/>
                              <a:ext cx="150" cy="15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73" name="Line 5334"/>
                          <wps:cNvCnPr/>
                          <wps:spPr bwMode="auto">
                            <a:xfrm flipH="1">
                              <a:off x="6075" y="2484"/>
                              <a:ext cx="150" cy="15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74" name="Line 5335"/>
                          <wps:cNvCnPr/>
                          <wps:spPr bwMode="auto">
                            <a:xfrm flipH="1">
                              <a:off x="6315" y="2484"/>
                              <a:ext cx="150" cy="15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75" name="Line 5336"/>
                          <wps:cNvCnPr/>
                          <wps:spPr bwMode="auto">
                            <a:xfrm flipH="1">
                              <a:off x="6189" y="2484"/>
                              <a:ext cx="150" cy="15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76" name="Line 5337"/>
                          <wps:cNvCnPr/>
                          <wps:spPr bwMode="auto">
                            <a:xfrm flipH="1">
                              <a:off x="5721" y="2484"/>
                              <a:ext cx="150" cy="15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77" name="Line 5338"/>
                          <wps:cNvCnPr/>
                          <wps:spPr bwMode="auto">
                            <a:xfrm flipH="1">
                              <a:off x="5961" y="2550"/>
                              <a:ext cx="78" cy="84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78" name="Line 5339"/>
                          <wps:cNvCnPr/>
                          <wps:spPr bwMode="auto">
                            <a:xfrm flipH="1">
                              <a:off x="9027" y="2484"/>
                              <a:ext cx="150" cy="15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79" name="Line 5340"/>
                          <wps:cNvCnPr/>
                          <wps:spPr bwMode="auto">
                            <a:xfrm flipH="1">
                              <a:off x="9159" y="2484"/>
                              <a:ext cx="150" cy="15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80" name="Line 5341"/>
                          <wps:cNvCnPr/>
                          <wps:spPr bwMode="auto">
                            <a:xfrm flipH="1">
                              <a:off x="9399" y="2484"/>
                              <a:ext cx="150" cy="15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81" name="Line 5342"/>
                          <wps:cNvCnPr/>
                          <wps:spPr bwMode="auto">
                            <a:xfrm flipH="1">
                              <a:off x="9285" y="2484"/>
                              <a:ext cx="150" cy="15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82" name="Line 5343"/>
                          <wps:cNvCnPr/>
                          <wps:spPr bwMode="auto">
                            <a:xfrm flipH="1">
                              <a:off x="7809" y="2022"/>
                              <a:ext cx="0" cy="768"/>
                            </a:xfrm>
                            <a:prstGeom prst="line">
                              <a:avLst/>
                            </a:prstGeom>
                            <a:noFill/>
                            <a:ln w="222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83" name="Line 5344"/>
                          <wps:cNvCnPr/>
                          <wps:spPr bwMode="auto">
                            <a:xfrm>
                              <a:off x="7671" y="2790"/>
                              <a:ext cx="270" cy="0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84" name="Line 5345"/>
                          <wps:cNvCnPr/>
                          <wps:spPr bwMode="auto">
                            <a:xfrm flipH="1" flipV="1">
                              <a:off x="7809" y="1074"/>
                              <a:ext cx="0" cy="768"/>
                            </a:xfrm>
                            <a:prstGeom prst="line">
                              <a:avLst/>
                            </a:prstGeom>
                            <a:noFill/>
                            <a:ln w="222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85" name="Line 5346"/>
                          <wps:cNvCnPr/>
                          <wps:spPr bwMode="auto">
                            <a:xfrm flipV="1">
                              <a:off x="7677" y="1089"/>
                              <a:ext cx="270" cy="0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86" name="Line 5347"/>
                          <wps:cNvCnPr/>
                          <wps:spPr bwMode="auto">
                            <a:xfrm>
                              <a:off x="6075" y="2556"/>
                              <a:ext cx="0" cy="80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87" name="Line 5348"/>
                          <wps:cNvCnPr/>
                          <wps:spPr bwMode="auto">
                            <a:xfrm>
                              <a:off x="9339" y="2502"/>
                              <a:ext cx="0" cy="855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88" name="Line 5349"/>
                          <wps:cNvCnPr/>
                          <wps:spPr bwMode="auto">
                            <a:xfrm>
                              <a:off x="3519" y="2046"/>
                              <a:ext cx="0" cy="131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89" name="Line 5350"/>
                          <wps:cNvCnPr/>
                          <wps:spPr bwMode="auto">
                            <a:xfrm>
                              <a:off x="3525" y="3357"/>
                              <a:ext cx="5814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arrow" w="med" len="lg"/>
                              <a:tailEnd type="arrow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90" name="Line 5351"/>
                          <wps:cNvCnPr/>
                          <wps:spPr bwMode="auto">
                            <a:xfrm>
                              <a:off x="7800" y="2787"/>
                              <a:ext cx="0" cy="57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91" name="Oval 5352"/>
                          <wps:cNvSpPr>
                            <a:spLocks noChangeArrowheads="1"/>
                          </wps:cNvSpPr>
                          <wps:spPr bwMode="auto">
                            <a:xfrm>
                              <a:off x="6033" y="3305"/>
                              <a:ext cx="85" cy="8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92" name="Oval 5353"/>
                          <wps:cNvSpPr>
                            <a:spLocks noChangeArrowheads="1"/>
                          </wps:cNvSpPr>
                          <wps:spPr bwMode="auto">
                            <a:xfrm>
                              <a:off x="7755" y="3305"/>
                              <a:ext cx="85" cy="8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93" name="Line 5354"/>
                          <wps:cNvCnPr/>
                          <wps:spPr bwMode="auto">
                            <a:xfrm>
                              <a:off x="7917" y="1086"/>
                              <a:ext cx="468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94" name="Line 5355"/>
                          <wps:cNvCnPr/>
                          <wps:spPr bwMode="auto">
                            <a:xfrm>
                              <a:off x="8385" y="1089"/>
                              <a:ext cx="0" cy="171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arrow" w="med" len="lg"/>
                              <a:tailEnd type="arrow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95" name="Line 5356"/>
                          <wps:cNvCnPr/>
                          <wps:spPr bwMode="auto">
                            <a:xfrm>
                              <a:off x="7917" y="2790"/>
                              <a:ext cx="468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96" name="Line 5357"/>
                          <wps:cNvCnPr/>
                          <wps:spPr bwMode="auto">
                            <a:xfrm flipV="1">
                              <a:off x="7809" y="510"/>
                              <a:ext cx="0" cy="55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stealth" w="med" len="lg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97" name="Line 5358"/>
                          <wps:cNvCnPr/>
                          <wps:spPr bwMode="auto">
                            <a:xfrm flipH="1">
                              <a:off x="7227" y="1116"/>
                              <a:ext cx="564" cy="57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stealth" w="med" len="lg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98" name="Line 5359"/>
                          <wps:cNvCnPr/>
                          <wps:spPr bwMode="auto">
                            <a:xfrm flipH="1">
                              <a:off x="3645" y="1266"/>
                              <a:ext cx="564" cy="57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stealth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99" name="Text Box 53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57" y="1224"/>
                              <a:ext cx="612" cy="7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8BB8BB7" w14:textId="77777777" w:rsidR="009221E0" w:rsidRPr="00725BEC" w:rsidRDefault="009221E0" w:rsidP="00D54D03">
                                <w:pPr>
                                  <w:jc w:val="center"/>
                                  <w:rPr>
                                    <w:b/>
                                    <w:i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i/>
                                    <w:lang w:val="en-US"/>
                                  </w:rPr>
                                  <w:sym w:font="Symbol" w:char="F0C6"/>
                                </w:r>
                                <w:r>
                                  <w:rPr>
                                    <w:b/>
                                    <w:i/>
                                    <w:lang w:val="en-US"/>
                                  </w:rPr>
                                  <w:t> </w:t>
                                </w:r>
                                <w:r w:rsidRPr="00725BEC">
                                  <w:rPr>
                                    <w:b/>
                                    <w:i/>
                                    <w:lang w:val="en-US"/>
                                  </w:rPr>
                                  <w:t>d</w:t>
                                </w:r>
                                <w:r w:rsidRPr="00725BEC">
                                  <w:rPr>
                                    <w:b/>
                                    <w:i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vert270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00" name="Text Box 53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47" y="1044"/>
                              <a:ext cx="768" cy="4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6B346D8" w14:textId="77777777" w:rsidR="009221E0" w:rsidRPr="00725BEC" w:rsidRDefault="009221E0" w:rsidP="00D54D03">
                                <w:pPr>
                                  <w:jc w:val="center"/>
                                  <w:rPr>
                                    <w:b/>
                                    <w:i/>
                                  </w:rPr>
                                </w:pPr>
                                <w:r>
                                  <w:rPr>
                                    <w:b/>
                                    <w:i/>
                                    <w:lang w:val="en-US"/>
                                  </w:rPr>
                                  <w:t>F</w:t>
                                </w:r>
                                <w:r w:rsidRPr="00725BEC">
                                  <w:rPr>
                                    <w:b/>
                                    <w:i/>
                                    <w:vertAlign w:val="subscript"/>
                                  </w:rPr>
                                  <w:t>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01" name="Text Box 53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07" y="1200"/>
                              <a:ext cx="768" cy="4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7B63CD7" w14:textId="77777777" w:rsidR="009221E0" w:rsidRPr="00725BEC" w:rsidRDefault="009221E0" w:rsidP="00D54D03">
                                <w:pPr>
                                  <w:jc w:val="center"/>
                                  <w:rPr>
                                    <w:b/>
                                    <w:i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i/>
                                    <w:lang w:val="en-US"/>
                                  </w:rPr>
                                  <w:t>F</w:t>
                                </w:r>
                                <w:r>
                                  <w:rPr>
                                    <w:b/>
                                    <w:i/>
                                    <w:vertAlign w:val="subscript"/>
                                    <w:lang w:val="en-US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02" name="Text Box 53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41" y="498"/>
                              <a:ext cx="768" cy="4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3C88902" w14:textId="77777777" w:rsidR="009221E0" w:rsidRPr="00725BEC" w:rsidRDefault="009221E0" w:rsidP="00D54D03">
                                <w:pPr>
                                  <w:jc w:val="center"/>
                                  <w:rPr>
                                    <w:b/>
                                    <w:i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i/>
                                    <w:lang w:val="en-US"/>
                                  </w:rPr>
                                  <w:t>F</w:t>
                                </w:r>
                                <w:r>
                                  <w:rPr>
                                    <w:b/>
                                    <w:i/>
                                    <w:vertAlign w:val="subscript"/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03" name="Text Box 53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07" y="2946"/>
                              <a:ext cx="768" cy="4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AADDED2" w14:textId="77777777" w:rsidR="009221E0" w:rsidRPr="00725BEC" w:rsidRDefault="009221E0" w:rsidP="00D54D03">
                                <w:pPr>
                                  <w:jc w:val="center"/>
                                  <w:rPr>
                                    <w:b/>
                                    <w:i/>
                                  </w:rPr>
                                </w:pPr>
                                <w:r>
                                  <w:rPr>
                                    <w:b/>
                                    <w:i/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04" name="Text Box 53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79" y="2946"/>
                              <a:ext cx="768" cy="4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E456CBC" w14:textId="77777777" w:rsidR="009221E0" w:rsidRPr="00725BEC" w:rsidRDefault="009221E0" w:rsidP="00D54D03">
                                <w:pPr>
                                  <w:jc w:val="center"/>
                                  <w:rPr>
                                    <w:b/>
                                    <w:i/>
                                  </w:rPr>
                                </w:pPr>
                                <w:r>
                                  <w:rPr>
                                    <w:b/>
                                    <w:i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05" name="Text Box 53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193" y="2940"/>
                              <a:ext cx="768" cy="4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52817B" w14:textId="77777777" w:rsidR="009221E0" w:rsidRPr="00725BEC" w:rsidRDefault="009221E0" w:rsidP="00D54D03">
                                <w:pPr>
                                  <w:jc w:val="center"/>
                                  <w:rPr>
                                    <w:b/>
                                    <w:i/>
                                  </w:rPr>
                                </w:pPr>
                                <w:r>
                                  <w:rPr>
                                    <w:b/>
                                    <w:i/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06" name="Line 5367"/>
                          <wps:cNvCnPr/>
                          <wps:spPr bwMode="auto">
                            <a:xfrm flipV="1">
                              <a:off x="3525" y="1278"/>
                              <a:ext cx="288" cy="57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07" name="Arc 5368"/>
                          <wps:cNvSpPr>
                            <a:spLocks/>
                          </wps:cNvSpPr>
                          <wps:spPr bwMode="auto">
                            <a:xfrm flipH="1">
                              <a:off x="3045" y="1077"/>
                              <a:ext cx="798" cy="1728"/>
                            </a:xfrm>
                            <a:custGeom>
                              <a:avLst/>
                              <a:gdLst>
                                <a:gd name="G0" fmla="+- 14772 0 0"/>
                                <a:gd name="G1" fmla="+- 21600 0 0"/>
                                <a:gd name="G2" fmla="+- 21600 0 0"/>
                                <a:gd name="T0" fmla="*/ 1101 w 36372"/>
                                <a:gd name="T1" fmla="*/ 4877 h 43200"/>
                                <a:gd name="T2" fmla="*/ 0 w 36372"/>
                                <a:gd name="T3" fmla="*/ 37359 h 43200"/>
                                <a:gd name="T4" fmla="*/ 14772 w 36372"/>
                                <a:gd name="T5" fmla="*/ 21600 h 432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36372" h="43200" fill="none" extrusionOk="0">
                                  <a:moveTo>
                                    <a:pt x="1100" y="4876"/>
                                  </a:moveTo>
                                  <a:cubicBezTo>
                                    <a:pt x="4958" y="1722"/>
                                    <a:pt x="9788" y="-1"/>
                                    <a:pt x="14772" y="0"/>
                                  </a:cubicBezTo>
                                  <a:cubicBezTo>
                                    <a:pt x="26701" y="0"/>
                                    <a:pt x="36372" y="9670"/>
                                    <a:pt x="36372" y="21600"/>
                                  </a:cubicBezTo>
                                  <a:cubicBezTo>
                                    <a:pt x="36372" y="33529"/>
                                    <a:pt x="26701" y="43200"/>
                                    <a:pt x="14772" y="43200"/>
                                  </a:cubicBezTo>
                                  <a:cubicBezTo>
                                    <a:pt x="9284" y="43200"/>
                                    <a:pt x="4003" y="41111"/>
                                    <a:pt x="-1" y="37359"/>
                                  </a:cubicBezTo>
                                </a:path>
                                <a:path w="36372" h="43200" stroke="0" extrusionOk="0">
                                  <a:moveTo>
                                    <a:pt x="1100" y="4876"/>
                                  </a:moveTo>
                                  <a:cubicBezTo>
                                    <a:pt x="4958" y="1722"/>
                                    <a:pt x="9788" y="-1"/>
                                    <a:pt x="14772" y="0"/>
                                  </a:cubicBezTo>
                                  <a:cubicBezTo>
                                    <a:pt x="26701" y="0"/>
                                    <a:pt x="36372" y="9670"/>
                                    <a:pt x="36372" y="21600"/>
                                  </a:cubicBezTo>
                                  <a:cubicBezTo>
                                    <a:pt x="36372" y="33529"/>
                                    <a:pt x="26701" y="43200"/>
                                    <a:pt x="14772" y="43200"/>
                                  </a:cubicBezTo>
                                  <a:cubicBezTo>
                                    <a:pt x="9284" y="43200"/>
                                    <a:pt x="4003" y="41111"/>
                                    <a:pt x="-1" y="37359"/>
                                  </a:cubicBezTo>
                                  <a:lnTo>
                                    <a:pt x="14772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08" name="Text Box 536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13" y="2178"/>
                              <a:ext cx="768" cy="4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5C267E8" w14:textId="77777777" w:rsidR="009221E0" w:rsidRPr="00694551" w:rsidRDefault="009221E0" w:rsidP="00D54D03">
                                <w:pPr>
                                  <w:jc w:val="center"/>
                                  <w:rPr>
                                    <w:b/>
                                    <w:i/>
                                    <w:lang w:val="uk-UA"/>
                                  </w:rPr>
                                </w:pPr>
                                <w:r>
                                  <w:rPr>
                                    <w:b/>
                                    <w:i/>
                                    <w:lang w:val="uk-UA"/>
                                  </w:rPr>
                                  <w:t>М</w:t>
                                </w:r>
                                <w:r>
                                  <w:rPr>
                                    <w:b/>
                                    <w:i/>
                                    <w:vertAlign w:val="subscript"/>
                                    <w:lang w:val="uk-UA"/>
                                  </w:rPr>
                                  <w:t>вх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609" name="Text Box 5370"/>
                        <wps:cNvSpPr txBox="1">
                          <a:spLocks noChangeArrowheads="1"/>
                        </wps:cNvSpPr>
                        <wps:spPr bwMode="auto">
                          <a:xfrm>
                            <a:off x="5721" y="1434"/>
                            <a:ext cx="76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FE8D44" w14:textId="77777777" w:rsidR="009221E0" w:rsidRPr="001B068F" w:rsidRDefault="009221E0" w:rsidP="00D54D03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10" name="Text Box 5371"/>
                        <wps:cNvSpPr txBox="1">
                          <a:spLocks noChangeArrowheads="1"/>
                        </wps:cNvSpPr>
                        <wps:spPr bwMode="auto">
                          <a:xfrm>
                            <a:off x="8967" y="1464"/>
                            <a:ext cx="76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A65A609" w14:textId="77777777" w:rsidR="009221E0" w:rsidRPr="001B068F" w:rsidRDefault="009221E0" w:rsidP="00D54D03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11" name="Text Box 5372"/>
                        <wps:cNvSpPr txBox="1">
                          <a:spLocks noChangeArrowheads="1"/>
                        </wps:cNvSpPr>
                        <wps:spPr bwMode="auto">
                          <a:xfrm>
                            <a:off x="7695" y="1998"/>
                            <a:ext cx="564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C7253E" w14:textId="77777777" w:rsidR="009221E0" w:rsidRPr="001B068F" w:rsidRDefault="009221E0" w:rsidP="00D54D03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12" name="Text Box 5373"/>
                        <wps:cNvSpPr txBox="1">
                          <a:spLocks noChangeArrowheads="1"/>
                        </wps:cNvSpPr>
                        <wps:spPr bwMode="auto">
                          <a:xfrm>
                            <a:off x="3015" y="1722"/>
                            <a:ext cx="49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819FA41" w14:textId="77777777" w:rsidR="009221E0" w:rsidRPr="001B068F" w:rsidRDefault="009221E0" w:rsidP="00D54D03">
                              <w:pPr>
                                <w:jc w:val="center"/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13" name="Oval 5374"/>
                        <wps:cNvSpPr>
                          <a:spLocks noChangeArrowheads="1"/>
                        </wps:cNvSpPr>
                        <wps:spPr bwMode="auto">
                          <a:xfrm>
                            <a:off x="3435" y="1854"/>
                            <a:ext cx="170" cy="16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14" name="Oval 5375"/>
                        <wps:cNvSpPr>
                          <a:spLocks noChangeArrowheads="1"/>
                        </wps:cNvSpPr>
                        <wps:spPr bwMode="auto">
                          <a:xfrm>
                            <a:off x="6003" y="1854"/>
                            <a:ext cx="170" cy="16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15" name="Oval 5376"/>
                        <wps:cNvSpPr>
                          <a:spLocks noChangeArrowheads="1"/>
                        </wps:cNvSpPr>
                        <wps:spPr bwMode="auto">
                          <a:xfrm>
                            <a:off x="7723" y="1854"/>
                            <a:ext cx="170" cy="16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16" name="Oval 5377"/>
                        <wps:cNvSpPr>
                          <a:spLocks noChangeArrowheads="1"/>
                        </wps:cNvSpPr>
                        <wps:spPr bwMode="auto">
                          <a:xfrm>
                            <a:off x="9261" y="1854"/>
                            <a:ext cx="170" cy="16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A792B9E" id="Group 5322" o:spid="_x0000_s2590" style="width:336pt;height:144.6pt;mso-position-horizontal-relative:char;mso-position-vertical-relative:line" coordorigin="3015,498" coordsize="6720,28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">
                <v:group id="Group 5323" o:spid="_x0000_s2591" style="position:absolute;left:3045;top:498;width:6546;height:2892" coordorigin="3045,498" coordsize="6546,28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q6FTDFAAAA3QAA&#10;AA8AAAAAAAAAAAAAAAAAqgIAAGRycy9kb3ducmV2LnhtbFBLBQYAAAAABAAEAPoAAACcAwAAAAA=&#10;">
                  <v:shape id="AutoShape 5324" o:spid="_x0000_s2592" type="#_x0000_t5" style="position:absolute;left:9099;top:2028;width:492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azvMQA&#10;AADdAAAADwAAAGRycy9kb3ducmV2LnhtbESPzW7CMBCE75V4B2uRuDVO/6IQMKgC0fZKIPdVvCQp&#10;8TqK3SS8fV2pEsfRzHyjWW8n04qBetdYVvAUxSCIS6sbrhScT4fHFITzyBpby6TgRg62m9nDGjNt&#10;Rz7SkPtKBAi7DBXU3neZlK6syaCLbEccvIvtDfog+0rqHscAN618juNEGmw4LNTY0a6m8pr/GAWH&#10;Yp9+7F/zb7nUu0+Z6ry6Fo1Si/n0vgLhafL38H/7SytI3pIX+HsTnoD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k2s7zEAAAA3QAAAA8AAAAAAAAAAAAAAAAAmAIAAGRycy9k&#10;b3ducmV2LnhtbFBLBQYAAAAABAAEAPUAAACJAwAAAAA=&#10;" strokeweight="1.5pt"/>
                  <v:rect id="Rectangle 5325" o:spid="_x0000_s2593" style="position:absolute;left:3525;top:1854;width:5916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NNhsgA&#10;AADdAAAADwAAAGRycy9kb3ducmV2LnhtbESPW2vCQBSE3wv+h+UIfSm66cUgMRsp2kLpg+AF9PGQ&#10;PSbB7Nmwu2rsr+8WhD4OM/MNk89704oLOd9YVvA8TkAQl1Y3XCnYbT9HUxA+IGtsLZOCG3mYF4OH&#10;HDNtr7ymyyZUIkLYZ6igDqHLpPRlTQb92HbE0TtaZzBE6SqpHV4j3LTyJUlSabDhuFBjR4uaytPm&#10;bBR0+wWaj5UM3+72+nM471bLZfKk1OOwf5+BCNSH//C9/aUVpJP0Df7exCcgi1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0g02GyAAAAN0AAAAPAAAAAAAAAAAAAAAAAJgCAABk&#10;cnMvZG93bnJldi54bWxQSwUGAAAAAAQABAD1AAAAjQMAAAAA&#10;" strokeweight="1.5pt"/>
                  <v:oval id="Oval 5326" o:spid="_x0000_s2594" style="position:absolute;left:5997;top:203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+MCR8QA&#10;AADdAAAADwAAAGRycy9kb3ducmV2LnhtbESPQWvCQBSE7wX/w/KEXopuWjFIdBUpFr0ai+dH9pmN&#10;Zt/G7Kqpv94VhB6HmW+GmS06W4srtb5yrOBzmIAgLpyuuFTwu/sZTED4gKyxdkwK/sjDYt57m2Gm&#10;3Y23dM1DKWIJ+wwVmBCaTEpfGLLoh64hjt7BtRZDlG0pdYu3WG5r+ZUkqbRYcVww2NC3oeKUX6yC&#10;9Lhbm6Ter/b3j2PYjLbn/L4+K/Xe75ZTEIG68B9+0RsduXE6hueb+ATk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vjAkfEAAAA3QAAAA8AAAAAAAAAAAAAAAAAmAIAAGRycy9k&#10;b3ducmV2LnhtbFBLBQYAAAAABAAEAPUAAACJAwAAAAA=&#10;" strokeweight="1.5pt"/>
                  <v:oval id="Oval 5327" o:spid="_x0000_s2595" style="position:absolute;left:5997;top:239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GcMMUA&#10;AADdAAAADwAAAGRycy9kb3ducmV2LnhtbESPQWvCQBSE7wX/w/IEL6VutDRIdJVSLHo1Ss6P7Gs2&#10;mn0bs1tN/fWuUPA4zHwzzGLV20ZcqPO1YwWTcQKCuHS65krBYf/9NgPhA7LGxjEp+CMPq+XgZYGZ&#10;dlfe0SUPlYgl7DNUYEJoMyl9aciiH7uWOHo/rrMYouwqqTu8xnLbyGmSpNJizXHBYEtfhspT/msV&#10;pMf9xiRNsS5ur8ewfd+d89vmrNRo2H/OQQTqwzP8T2915D7SFB5v4hOQy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7MZwwxQAAAN0AAAAPAAAAAAAAAAAAAAAAAJgCAABkcnMv&#10;ZG93bnJldi54bWxQSwUGAAAAAAQABAD1AAAAigMAAAAA&#10;" strokeweight="1.5pt"/>
                  <v:oval id="Oval 5328" o:spid="_x0000_s2596" style="position:absolute;left:9261;top:203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H05q8UA&#10;AADdAAAADwAAAGRycy9kb3ducmV2LnhtbESPQWvCQBSE74L/YXmFXkQ3VkwldRWRFr0ai+dH9jUb&#10;m30bs1tN/fWuIHgcZr4ZZr7sbC3O1PrKsYLxKAFBXDhdcange/81nIHwAVlj7ZgU/JOH5aLfm2Om&#10;3YV3dM5DKWIJ+wwVmBCaTEpfGLLoR64hjt6Pay2GKNtS6hYvsdzW8i1JUmmx4rhgsKG1oeI3/7MK&#10;0uN+Y5L68Hm4Do5hO9md8uvmpNTrS7f6ABGoC8/wg97qyE3Td7i/iU9AL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fTmrxQAAAN0AAAAPAAAAAAAAAAAAAAAAAJgCAABkcnMv&#10;ZG93bnJldi54bWxQSwUGAAAAAAQABAD1AAAAigMAAAAA&#10;" strokeweight="1.5pt"/>
                  <v:line id="Line 5329" o:spid="_x0000_s2597" style="position:absolute;flip:x;visibility:visible;mso-wrap-style:square" from="6087,2217" to="6087,23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G8shcEAAADdAAAADwAAAGRycy9kb3ducmV2LnhtbERPTYvCMBC9L/gfwgje1lTBslSjiCAo&#10;7mFXBa9DM22KzaQk0dZ/bw4Le3y879VmsK14kg+NYwWzaQaCuHS64VrB9bL//AIRIrLG1jEpeFGA&#10;zXr0scJCu55/6XmOtUghHApUYGLsCilDachimLqOOHGV8xZjgr6W2mOfwm0r51mWS4sNpwaDHe0M&#10;lffzwyqQx1P/4/fza1VXh87djuY77welJuNhuwQRaYj/4j/3QSvIF3mam96kJyDX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wbyyFwQAAAN0AAAAPAAAAAAAAAAAAAAAA&#10;AKECAABkcnMvZG93bnJldi54bWxQSwUGAAAAAAQABAD5AAAAjwMAAAAA&#10;" strokeweight="1.5pt"/>
                  <v:line id="Line 5330" o:spid="_x0000_s2598" style="position:absolute;visibility:visible;mso-wrap-style:square" from="6189,2484" to="6549,24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1K4J8YAAADdAAAADwAAAGRycy9kb3ducmV2LnhtbESPQWvCQBSE7wX/w/IKvdVNLYY2dRUR&#10;rOKtsQi9PbLPJE32bbq70fjvXaHgcZiZb5jZYjCtOJHztWUFL+MEBHFhdc2lgu/9+vkNhA/IGlvL&#10;pOBCHhbz0cMMM23P/EWnPJQiQthnqKAKocuk9EVFBv3YdsTRO1pnMETpSqkdniPctHKSJKk0WHNc&#10;qLCjVUVFk/dGwaHP+ee3WbsW+8/N5nj4a/zrTqmnx2H5ASLQEO7h//ZWK0in6Tvc3sQnIO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tSuCfGAAAA3QAAAA8AAAAAAAAA&#10;AAAAAAAAoQIAAGRycy9kb3ducmV2LnhtbFBLBQYAAAAABAAEAPkAAACUAwAAAAA=&#10;" strokeweight="1.5pt"/>
                  <v:line id="Line 5331" o:spid="_x0000_s2599" style="position:absolute;visibility:visible;mso-wrap-style:square" from="5631,2484" to="5991,24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7GHZ8IAAADdAAAADwAAAGRycy9kb3ducmV2LnhtbERPz2vCMBS+D/wfwhN2m6mTqVSjiKCO&#10;3VZF8PZonm1t89IlqXb//XIYePz4fi/XvWnEnZyvLCsYjxIQxLnVFRcKTsfd2xyED8gaG8uk4Jc8&#10;rFeDlyWm2j74m+5ZKEQMYZ+igjKENpXS5yUZ9CPbEkfuap3BEKErpHb4iOGmke9JMpUGK44NJba0&#10;LSmvs84oOHcZX271zjXY7Q+H6/mn9pMvpV6H/WYBIlAfnuJ/96dWMP2Yxf3xTXwCcvU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7GHZ8IAAADdAAAADwAAAAAAAAAAAAAA&#10;AAChAgAAZHJzL2Rvd25yZXYueG1sUEsFBgAAAAAEAAQA+QAAAJADAAAAAA==&#10;" strokeweight="1.5pt"/>
                  <v:line id="Line 5332" o:spid="_x0000_s2600" style="position:absolute;flip:x;visibility:visible;mso-wrap-style:square" from="5595,2490" to="5745,2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dxaDsYAAADdAAAADwAAAGRycy9kb3ducmV2LnhtbESPzWrCQBSF9wXfYbhCN6VOIjTW1FFE&#10;EErBhVaI7i6Z2ySauRMyo4lv7whCl4fz83Fmi97U4kqtqywriEcRCOLc6ooLBfvf9fsnCOeRNdaW&#10;ScGNHCzmg5cZptp2vKXrzhcijLBLUUHpfZNK6fKSDLqRbYiD92dbgz7ItpC6xS6Mm1qOoyiRBisO&#10;hBIbWpWUn3cXEyCnVXHcnCjPplnz0yXxW3c4XJR6HfbLLxCeev8ffra/tYLkYxLD4014AnJ+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XcWg7GAAAA3QAAAA8AAAAAAAAA&#10;AAAAAAAAoQIAAGRycy9kb3ducmV2LnhtbFBLBQYAAAAABAAEAPkAAACUAwAAAAA=&#10;" strokeweight="1pt"/>
                  <v:line id="Line 5333" o:spid="_x0000_s2601" style="position:absolute;flip:x;visibility:visible;mso-wrap-style:square" from="5835,2490" to="5985,2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7EecUAAADdAAAADwAAAGRycy9kb3ducmV2LnhtbESPzYrCMBSF98K8Q7gDbkRTBTtajTII&#10;AyK40BHU3aW509ZpbkoTbX17IwguD+fn48yXrSnFjWpXWFYwHEQgiFOrC84UHH5/+hMQziNrLC2T&#10;gjs5WC4+OnNMtG14R7e9z0QYYZeggtz7KpHSpTkZdANbEQfvz9YGfZB1JnWNTRg3pRxFUSwNFhwI&#10;OVa0yin9319NgFxW2Xl7ofQ4PVabJh72mtPpqlT3s/2egfDU+nf41V5rBfH4awTPN+EJyM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Q7EecUAAADdAAAADwAAAAAAAAAA&#10;AAAAAAChAgAAZHJzL2Rvd25yZXYueG1sUEsFBgAAAAAEAAQA+QAAAJMDAAAAAA==&#10;" strokeweight="1pt"/>
                  <v:line id="Line 5334" o:spid="_x0000_s2602" style="position:absolute;flip:x;visibility:visible;mso-wrap-style:square" from="6075,2484" to="6225,26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Jh4scAAADdAAAADwAAAGRycy9kb3ducmV2LnhtbESPzWrCQBSF9wXfYbhCN8VMbGlqY0YR&#10;oVAKLowF7e6SuSbRzJ2QGU369h2h4PJwfj5OthxMI67UudqygmkUgyAurK65VPC9+5jMQDiPrLGx&#10;TAp+ycFyMXrIMNW25y1dc1+KMMIuRQWV920qpSsqMugi2xIH72g7gz7IrpS6wz6Mm0Y+x3EiDdYc&#10;CBW2tK6oOOcXEyCndfmzOVGxf9+3X30yfeoPh4tSj+NhNQfhafD38H/7UytIXt9e4PYmPAG5+A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qQmHixwAAAN0AAAAPAAAAAAAA&#10;AAAAAAAAAKECAABkcnMvZG93bnJldi54bWxQSwUGAAAAAAQABAD5AAAAlQMAAAAA&#10;" strokeweight="1pt"/>
                  <v:line id="Line 5335" o:spid="_x0000_s2603" style="position:absolute;flip:x;visibility:visible;mso-wrap-style:square" from="6315,2484" to="6465,26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av5lscAAADdAAAADwAAAGRycy9kb3ducmV2LnhtbESPzWrCQBSF9wXfYbhCN8VMLG1qY0YR&#10;oVAKLowF7e6SuSbRzJ2QGU369h2h4PJwfj5OthxMI67UudqygmkUgyAurK65VPC9+5jMQDiPrLGx&#10;TAp+ycFyMXrIMNW25y1dc1+KMMIuRQWV920qpSsqMugi2xIH72g7gz7IrpS6wz6Mm0Y+x3EiDdYc&#10;CBW2tK6oOOcXEyCndfmzOVGxf9+3X30yfeoPh4tSj+NhNQfhafD38H/7UytIXt9e4PYmPAG5+A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lq/mWxwAAAN0AAAAPAAAAAAAA&#10;AAAAAAAAAKECAABkcnMvZG93bnJldi54bWxQSwUGAAAAAAQABAD5AAAAlQMAAAAA&#10;" strokeweight="1pt"/>
                  <v:line id="Line 5336" o:spid="_x0000_s2604" style="position:absolute;flip:x;visibility:visible;mso-wrap-style:square" from="6189,2484" to="6339,26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dcDcUAAADdAAAADwAAAGRycy9kb3ducmV2LnhtbESPzYrCMBSF94LvEK4wG9HUAatWo4gg&#10;DAMuRgV1d2mubbW5KU20nbefCAMuD+fn4yxWrSnFk2pXWFYwGkYgiFOrC84UHA/bwRSE88gaS8uk&#10;4JccrJbdzgITbRv+oefeZyKMsEtQQe59lUjp0pwMuqGtiIN3tbVBH2SdSV1jE8ZNKT+jKJYGCw6E&#10;HCva5JTe9w8TILdNdtndKD3NTtV3E4/6zfn8UOqj167nIDy1/h3+b39pBfF4MobXm/AE5P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udcDcUAAADdAAAADwAAAAAAAAAA&#10;AAAAAAChAgAAZHJzL2Rvd25yZXYueG1sUEsFBgAAAAAEAAQA+QAAAJMDAAAAAA==&#10;" strokeweight="1pt"/>
                  <v:line id="Line 5337" o:spid="_x0000_s2605" style="position:absolute;flip:x;visibility:visible;mso-wrap-style:square" from="5721,2484" to="5871,26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XCescAAADdAAAADwAAAGRycy9kb3ducmV2LnhtbESPzWrCQBSF9wXfYbiCm9JMUmhsY8Yg&#10;QkEKXdQK2t0lc02imTshM5r49k6h0OXh/HycvBhNK67Uu8aygiSKQRCXVjdcKdh9vz+9gnAeWWNr&#10;mRTcyEGxnDzkmGk78Bddt74SYYRdhgpq77tMSlfWZNBFtiMO3tH2Bn2QfSV1j0MYN618juNUGmw4&#10;EGrsaF1Ted5eTICc1tXP54nK/du++xjS5HE4HC5KzabjagHC0+j/w3/tjVaQvsxT+H0TnoBc3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6NcJ6xwAAAN0AAAAPAAAAAAAA&#10;AAAAAAAAAKECAABkcnMvZG93bnJldi54bWxQSwUGAAAAAAQABAD5AAAAlQMAAAAA&#10;" strokeweight="1pt"/>
                  <v:line id="Line 5338" o:spid="_x0000_s2606" style="position:absolute;flip:x;visibility:visible;mso-wrap-style:square" from="5961,2550" to="6039,26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ln4cUAAADdAAAADwAAAGRycy9kb3ducmV2LnhtbESPzYrCMBSF9wO+Q7iCm0FTB6xajSLC&#10;gAizGBXU3aW5ttXmpjTR1rc3AwMuD+fn48yXrSnFg2pXWFYwHEQgiFOrC84UHPbf/QkI55E1lpZJ&#10;wZMcLBedjzkm2jb8S4+dz0QYYZeggtz7KpHSpTkZdANbEQfvYmuDPsg6k7rGJoybUn5FUSwNFhwI&#10;OVa0zim97e4mQK7r7PxzpfQ4PVbbJh5+NqfTXalet13NQHhq/Tv8395oBfFoPIa/N+EJyM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Xln4cUAAADdAAAADwAAAAAAAAAA&#10;AAAAAAChAgAAZHJzL2Rvd25yZXYueG1sUEsFBgAAAAAEAAQA+QAAAJMDAAAAAA==&#10;" strokeweight="1pt"/>
                  <v:line id="Line 5339" o:spid="_x0000_s2607" style="position:absolute;flip:x;visibility:visible;mso-wrap-style:square" from="9027,2484" to="9177,26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bzk8QAAADdAAAADwAAAGRycy9kb3ducmV2LnhtbERPTWvCQBC9C/6HZQQvUjcKTdvUVUQQ&#10;SsGDtqC9DdlpEpudDdnVpP/eOQgeH+97sepdra7Uhsqzgdk0AUWce1txYeD7a/v0CipEZIu1ZzLw&#10;TwFWy+FggZn1He/peoiFkhAOGRooY2wyrUNeksMw9Q2xcL++dRgFtoW2LXYS7mo9T5JUO6xYGkps&#10;aFNS/ne4OCk5b4qf3Zny49ux+ezS2aQ7nS7GjEf9+h1UpD4+xHf3hzWQPr/IXHkjT0Av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5vOTxAAAAN0AAAAPAAAAAAAAAAAA&#10;AAAAAKECAABkcnMvZG93bnJldi54bWxQSwUGAAAAAAQABAD5AAAAkgMAAAAA&#10;" strokeweight="1pt"/>
                  <v:line id="Line 5340" o:spid="_x0000_s2608" style="position:absolute;flip:x;visibility:visible;mso-wrap-style:square" from="9159,2484" to="9309,26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6pWCMcAAADdAAAADwAAAGRycy9kb3ducmV2LnhtbESPzWrCQBSF9wXfYbhCN0UnKTRq6igS&#10;KJRCF1UhcXfJ3CbRzJ2QGU369p1CweXh/Hyc9XY0rbhR7xrLCuJ5BIK4tLrhSsHx8DZbgnAeWWNr&#10;mRT8kIPtZvKwxlTbgb/otveVCCPsUlRQe9+lUrqyJoNubjvi4H3b3qAPsq+k7nEI46aVz1GUSIMN&#10;B0KNHWU1lZf91QTIOatOn2cq81XefQxJ/DQUxVWpx+m4ewXhafT38H/7XStIXhYr+HsTnoDc/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LqlYIxwAAAN0AAAAPAAAAAAAA&#10;AAAAAAAAAKECAABkcnMvZG93bnJldi54bWxQSwUGAAAAAAQABAD5AAAAlQMAAAAA&#10;" strokeweight="1pt"/>
                  <v:line id="Line 5341" o:spid="_x0000_s2609" style="position:absolute;flip:x;visibility:visible;mso-wrap-style:square" from="9399,2484" to="9549,26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0WPssQAAADdAAAADwAAAGRycy9kb3ducmV2LnhtbERPS2vCQBC+F/oflil4KXWj0KBpVilC&#10;oQg9+ADtbchO82h2NmRXE/+9cyj0+PG98/XoWnWlPtSeDcymCSjiwtuaSwPHw8fLAlSIyBZbz2Tg&#10;RgHWq8eHHDPrB97RdR9LJSEcMjRQxdhlWoeiIodh6jti4X587zAK7Ettexwk3LV6niSpdlizNFTY&#10;0aai4nd/cVLSbMrvr4aK0/LUbYd09jyczxdjJk/j+xuoSGP8F/+5P62B9HUh++WNPAG9u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RY+yxAAAAN0AAAAPAAAAAAAAAAAA&#10;AAAAAKECAABkcnMvZG93bnJldi54bWxQSwUGAAAAAAQABAD5AAAAkgMAAAAA&#10;" strokeweight="1pt"/>
                  <v:line id="Line 5342" o:spid="_x0000_s2610" style="position:absolute;flip:x;visibility:visible;mso-wrap-style:square" from="9285,2484" to="9435,26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kqKcUAAADdAAAADwAAAGRycy9kb3ducmV2LnhtbESPzYrCMBSF9wO+Q7iCm0HTChatRhFB&#10;EMHFOAPq7tJc22pzU5po69ubgYFZHs7Px1msOlOJJzWutKwgHkUgiDOrS84V/Hxvh1MQziNrrCyT&#10;ghc5WC17HwtMtW35i55Hn4swwi5FBYX3dSqlywoy6Ea2Jg7e1TYGfZBNLnWDbRg3lRxHUSINlhwI&#10;Bda0KSi7Hx8mQG6b/HK4UXaanep9m8Sf7fn8UGrQ79ZzEJ46/x/+a++0gmQyjeH3TXgCcvk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AkqKcUAAADdAAAADwAAAAAAAAAA&#10;AAAAAAChAgAAZHJzL2Rvd25yZXYueG1sUEsFBgAAAAAEAAQA+QAAAJMDAAAAAA==&#10;" strokeweight="1pt"/>
                  <v:line id="Line 5343" o:spid="_x0000_s2611" style="position:absolute;flip:x;visibility:visible;mso-wrap-style:square" from="7809,2022" to="7809,2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tYTMAAAADdAAAADwAAAGRycy9kb3ducmV2LnhtbESPzQrCMBCE74LvEFbwpqkFRapRRFA8&#10;iODPAyzN2hSbTWmirW9vBMHjMDPfMMt1ZyvxosaXjhVMxgkI4tzpkgsFt+tuNAfhA7LGyjEpeJOH&#10;9arfW2KmXctnel1CISKEfYYKTAh1JqXPDVn0Y1cTR+/uGoshyqaQusE2wm0l0ySZSYslxwWDNW0N&#10;5Y/L0yqY6qTlq2vPJj3u6v1jotNToZUaDrrNAkSgLvzDv/ZBK5hN5yl838Qn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GLWEzAAAAA3QAAAA8AAAAAAAAAAAAAAAAA&#10;oQIAAGRycy9kb3ducmV2LnhtbFBLBQYAAAAABAAEAPkAAACOAwAAAAA=&#10;" strokeweight="1.75pt"/>
                  <v:line id="Line 5344" o:spid="_x0000_s2612" style="position:absolute;visibility:visible;mso-wrap-style:square" from="7671,2790" to="7941,2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3kP+sEAAADdAAAADwAAAGRycy9kb3ducmV2LnhtbESPwQrCMBBE74L/EFbwpqmKItUoIlS8&#10;idWLt7VZ22KzKU3U+vdGEDwOM/OGWa5bU4knNa60rGA0jEAQZ1aXnCs4n5LBHITzyBory6TgTQ7W&#10;q25nibG2Lz7SM/W5CBB2MSoovK9jKV1WkEE3tDVx8G62MeiDbHKpG3wFuKnkOIpm0mDJYaHAmrYF&#10;Zff0YRTcL+dpsjts9alKN/qaJ/5yvWml+r12swDhqfX/8K+91wpm0/kEvm/CE5Cr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reQ/6wQAAAN0AAAAPAAAAAAAAAAAAAAAA&#10;AKECAABkcnMvZG93bnJldi54bWxQSwUGAAAAAAQABAD5AAAAjwMAAAAA&#10;" strokeweight="2pt"/>
                  <v:line id="Line 5345" o:spid="_x0000_s2613" style="position:absolute;flip:x y;visibility:visible;mso-wrap-style:square" from="7809,1074" to="7809,18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DSgcYAAADdAAAADwAAAGRycy9kb3ducmV2LnhtbESPQWvCQBSE7wX/w/IEb3VjsRKiq4gi&#10;CO2lKurxmX0mwezbNLvGpL++Wyh4HGbmG2a2aE0pGqpdYVnBaBiBIE6tLjhTcNhvXmMQziNrLC2T&#10;go4cLOa9lxkm2j74i5qdz0SAsEtQQe59lUjp0pwMuqGtiIN3tbVBH2SdSV3jI8BNKd+iaCINFhwW&#10;cqxolVN6292Ngtt66Tbf8ccPnrtR17Tm83I6pkoN+u1yCsJT65/h//ZWK5i8x2P4exOegJz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VA0oHGAAAA3QAAAA8AAAAAAAAA&#10;AAAAAAAAoQIAAGRycy9kb3ducmV2LnhtbFBLBQYAAAAABAAEAPkAAACUAwAAAAA=&#10;" strokeweight="1.75pt"/>
                  <v:line id="Line 5346" o:spid="_x0000_s2614" style="position:absolute;flip:y;visibility:visible;mso-wrap-style:square" from="7677,1089" to="7947,10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LSCvMYAAADdAAAADwAAAGRycy9kb3ducmV2LnhtbESPzWrDMBCE74W+g9hCb7VchwTjWg4l&#10;biD0lp8H2Fob26m1cizFcfv0UaGQ4zAz3zD5cjKdGGlwrWUFr1EMgriyuuVawWG/fklBOI+ssbNM&#10;Cn7IwbJ4fMgx0/bKWxp3vhYBwi5DBY33fSalqxoy6CLbEwfvaAeDPsihlnrAa4CbTiZxvJAGWw4L&#10;Dfa0aqj63l2MgrKs9+dLkm7G6uuDV+f2137OTko9P03vbyA8Tf4e/m9vtILFPJ3D35vwBGRx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S0grzGAAAA3QAAAA8AAAAAAAAA&#10;AAAAAAAAoQIAAGRycy9kb3ducmV2LnhtbFBLBQYAAAAABAAEAPkAAACUAwAAAAA=&#10;" strokeweight="2pt"/>
                  <v:line id="Line 5347" o:spid="_x0000_s2615" style="position:absolute;visibility:visible;mso-wrap-style:square" from="6075,2556" to="6075,33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cvKiMUAAADdAAAADwAAAGRycy9kb3ducmV2LnhtbESP0WoCMRRE3wX/IdxC3zRroYtujVJs&#10;CxUfitoPuG6um9XNzZKkuvr1piD4OMzMGWY672wjTuRD7VjBaJiBIC6drrlS8Lv9GoxBhIissXFM&#10;Ci4UYD7r96ZYaHfmNZ02sRIJwqFABSbGtpAylIYshqFriZO3d95iTNJXUns8J7ht5EuW5dJizWnB&#10;YEsLQ+Vx82cVLP1udRxdKyN3vPSfzc/HJNiDUs9P3fsbiEhdfITv7W+tIH8d5/D/Jj0BObs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cvKiMUAAADdAAAADwAAAAAAAAAA&#10;AAAAAAChAgAAZHJzL2Rvd25yZXYueG1sUEsFBgAAAAAEAAQA+QAAAJMDAAAAAA==&#10;" strokeweight="1pt"/>
                  <v:line id="Line 5348" o:spid="_x0000_s2616" style="position:absolute;visibility:visible;mso-wrap-style:square" from="9339,2502" to="9339,33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odvE8YAAADdAAAADwAAAGRycy9kb3ducmV2LnhtbESP3WoCMRSE74W+QzgF7zRrwZ9ujVKq&#10;guKF1PYBjpvTzdbNyZJEXfv0jSB4OczMN8x03tpanMmHyrGCQT8DQVw4XXGp4Ptr1ZuACBFZY+2Y&#10;FFwpwHz21Jlirt2FP+m8j6VIEA45KjAxNrmUoTBkMfRdQ5y8H+ctxiR9KbXHS4LbWr5k2UharDgt&#10;GGzow1Bx3J+sgo0/bI+Dv9LIA2/8st4tXoP9Var73L6/gYjUxkf43l5rBaPhZAy3N+kJyNk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6HbxPGAAAA3QAAAA8AAAAAAAAA&#10;AAAAAAAAoQIAAGRycy9kb3ducmV2LnhtbFBLBQYAAAAABAAEAPkAAACUAwAAAAA=&#10;" strokeweight="1pt"/>
                  <v:line id="Line 5349" o:spid="_x0000_s2617" style="position:absolute;visibility:visible;mso-wrap-style:square" from="3519,2046" to="3519,33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xj7YcIAAADdAAAADwAAAGRycy9kb3ducmV2LnhtbERPy2oCMRTdC/2HcAvuNKOg6GgUaS0o&#10;XYiPD7hOrpPRyc2QpDr265tFweXhvOfL1tbiTj5UjhUM+hkI4sLpiksFp+NXbwIiRGSNtWNS8KQA&#10;y8VbZ465dg/e0/0QS5FCOOSowMTY5FKGwpDF0HcNceIuzluMCfpSao+PFG5rOcyysbRYcWow2NCH&#10;oeJ2+LEKtv78fRv8lkaeeevX9e5zGuxVqe57u5qBiNTGl/jfvdEKxqNJmpvepCcgF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xj7YcIAAADdAAAADwAAAAAAAAAAAAAA&#10;AAChAgAAZHJzL2Rvd25yZXYueG1sUEsFBgAAAAAEAAQA+QAAAJADAAAAAA==&#10;" strokeweight="1pt"/>
                  <v:line id="Line 5350" o:spid="_x0000_s2618" style="position:absolute;visibility:visible;mso-wrap-style:square" from="3525,3357" to="9339,33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E2O8sgAAADdAAAADwAAAGRycy9kb3ducmV2LnhtbESPQWvCQBSE74X+h+UVvNVNC4qNrlKt&#10;0h5KaaMeentkX7Mx2bchuzHx37uFQo/DzHzDLFaDrcWZWl86VvAwTkAQ506XXCg47Hf3MxA+IGus&#10;HZOCC3lYLW9vFphq1/MXnbNQiAhhn6ICE0KTSulzQxb92DXE0ftxrcUQZVtI3WIf4baWj0kylRZL&#10;jgsGG9oYyqusswoybT7ev1+KU199HpttuenWr1Wn1OhueJ6DCDSE//Bf+00rmE5mT/D7Jj4Bubw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7E2O8sgAAADdAAAADwAAAAAA&#10;AAAAAAAAAAChAgAAZHJzL2Rvd25yZXYueG1sUEsFBgAAAAAEAAQA+QAAAJYDAAAAAA==&#10;" strokeweight="1pt">
                    <v:stroke startarrow="open" startarrowlength="long" endarrow="open" endarrowlength="long"/>
                  </v:line>
                  <v:line id="Line 5351" o:spid="_x0000_s2619" style="position:absolute;visibility:visible;mso-wrap-style:square" from="7800,2787" to="7800,33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dhusIAAADdAAAADwAAAGRycy9kb3ducmV2LnhtbERPy2oCMRTdC/2HcAvuNKOg6GgUaS0o&#10;XYiPD7hOrpPRyc2QpDr265tFweXhvOfL1tbiTj5UjhUM+hkI4sLpiksFp+NXbwIiRGSNtWNS8KQA&#10;y8VbZ465dg/e0/0QS5FCOOSowMTY5FKGwpDF0HcNceIuzluMCfpSao+PFG5rOcyysbRYcWow2NCH&#10;oeJ2+LEKtv78fRv8lkaeeevX9e5zGuxVqe57u5qBiNTGl/jfvdEKxqNp2p/epCcgF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LdhusIAAADdAAAADwAAAAAAAAAAAAAA&#10;AAChAgAAZHJzL2Rvd25yZXYueG1sUEsFBgAAAAAEAAQA+QAAAJADAAAAAA==&#10;" strokeweight="1pt"/>
                  <v:oval id="Oval 5352" o:spid="_x0000_s2620" style="position:absolute;left:6033;top:3305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4Mvl8UA&#10;AADdAAAADwAAAGRycy9kb3ducmV2LnhtbESPwWrDMBBE74H+g9hCL6GRXYhJ3cimGFJyrZNDjhtr&#10;a5taKyOpsf33VaGQ4zAzb5h9OZtB3Mj53rKCdJOAIG6s7rlVcD4dnncgfEDWOFgmBQt5KIuH1R5z&#10;bSf+pFsdWhEh7HNU0IUw5lL6piODfmNH4uh9WWcwROlaqR1OEW4G+ZIkmTTYc1zocKSqo+a7/jEK&#10;3HpcquVYHdIrf9Tbaacv2Vkr9fQ4v7+BCDSHe/i/fdQKsu1rCn9v4hOQx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gy+XxQAAAN0AAAAPAAAAAAAAAAAAAAAAAJgCAABkcnMv&#10;ZG93bnJldi54bWxQSwUGAAAAAAQABAD1AAAAigMAAAAA&#10;" fillcolor="black"/>
                  <v:oval id="Oval 5353" o:spid="_x0000_s2621" style="position:absolute;left:7755;top:3305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1Gx4MQA&#10;AADdAAAADwAAAGRycy9kb3ducmV2LnhtbESPQWvCQBSE74L/YXlCL6IbBYONrlICFq9Nc/D4mn0m&#10;wezbsLs1yb/vFgo9DjPzDXM8j6YTT3K+taxgs05AEFdWt1wrKD8vqz0IH5A1dpZJwUQezqf57IiZ&#10;tgN/0LMItYgQ9hkqaELoMyl91ZBBv7Y9cfTu1hkMUbpaaodDhJtObpMklQZbjgsN9pQ3VD2Kb6PA&#10;Lfspn675ZfPF78Vu2OtbWmqlXhbj2wFEoDH8h//aV60g3b1u4fdNfALy9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9RseDEAAAA3QAAAA8AAAAAAAAAAAAAAAAAmAIAAGRycy9k&#10;b3ducmV2LnhtbFBLBQYAAAAABAAEAPUAAACJAwAAAAA=&#10;" fillcolor="black"/>
                  <v:line id="Line 5354" o:spid="_x0000_s2622" style="position:absolute;visibility:visible;mso-wrap-style:square" from="7917,1086" to="8385,1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X/zcYAAADdAAAADwAAAGRycy9kb3ducmV2LnhtbESP0WoCMRRE34X+Q7gF3zRrRalbo5RW&#10;QfGhdNsPuG5uN1s3N0sSde3XN4Lg4zAzZ5j5srONOJEPtWMFo2EGgrh0uuZKwffXevAMIkRkjY1j&#10;UnChAMvFQ2+OuXZn/qRTESuRIBxyVGBibHMpQ2nIYhi6ljh5P85bjEn6SmqP5wS3jXzKsqm0WHNa&#10;MNjSm6HyUBytgq3f7w6jv8rIPW/9qvl4nwX7q1T/sXt9ARGpi/fwrb3RCqaT2Riub9ITkI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Rl/83GAAAA3QAAAA8AAAAAAAAA&#10;AAAAAAAAoQIAAGRycy9kb3ducmV2LnhtbFBLBQYAAAAABAAEAPkAAACUAwAAAAA=&#10;" strokeweight="1pt"/>
                  <v:line id="Line 5355" o:spid="_x0000_s2623" style="position:absolute;visibility:visible;mso-wrap-style:square" from="8385,1089" to="8385,2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5W3scgAAADdAAAADwAAAGRycy9kb3ducmV2LnhtbESPT0vDQBTE7wW/w/IK3uymRYvGbov2&#10;D/YgolEPvT2yr9mY7NuQ3TTx27sFocdhZn7DLFaDrcWJWl86VjCdJCCIc6dLLhR8fe5u7kH4gKyx&#10;dkwKfsnDank1WmCqXc8fdMpCISKEfYoKTAhNKqXPDVn0E9cQR+/oWoshyraQusU+wm0tZ0kylxZL&#10;jgsGG1obyqusswoybd5eD5vip6/ev5ttue6eX6pOqevx8PQIItAQLuH/9l4rmN893ML5TXwCcvkH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h5W3scgAAADdAAAADwAAAAAA&#10;AAAAAAAAAAChAgAAZHJzL2Rvd25yZXYueG1sUEsFBgAAAAAEAAQA+QAAAJYDAAAAAA==&#10;" strokeweight="1pt">
                    <v:stroke startarrow="open" startarrowlength="long" endarrow="open" endarrowlength="long"/>
                  </v:line>
                  <v:line id="Line 5356" o:spid="_x0000_s2624" style="position:absolute;visibility:visible;mso-wrap-style:square" from="7917,2790" to="8385,2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MDCIsYAAADdAAAADwAAAGRycy9kb3ducmV2LnhtbESP0WoCMRRE3wv9h3ALfatZBaWuZhdp&#10;FSo+FG0/4Lq5blY3N0sSdduvN4WCj8PMnGHmZW9bcSEfGscKhoMMBHHldMO1gu+v1csriBCRNbaO&#10;ScEPBSiLx4c55tpdeUuXXaxFgnDIUYGJsculDJUhi2HgOuLkHZy3GJP0tdQerwluWznKsom02HBa&#10;MNjRm6HqtDtbBWu/35yGv7WRe177Zfv5Pg32qNTzU7+YgYjUx3v4v/2hFUzG0zH8vUlPQBY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TAwiLGAAAA3QAAAA8AAAAAAAAA&#10;AAAAAAAAoQIAAGRycy9kb3ducmV2LnhtbFBLBQYAAAAABAAEAPkAAACUAwAAAAA=&#10;" strokeweight="1pt"/>
                  <v:line id="Line 5357" o:spid="_x0000_s2625" style="position:absolute;flip:y;visibility:visible;mso-wrap-style:square" from="7809,510" to="7809,1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jGiTcYAAADdAAAADwAAAGRycy9kb3ducmV2LnhtbESP3WoCMRSE74W+QzgF72pWwaWuZkUK&#10;VSmloi3i5WFz9gc3J0uSutu3bwoFL4eZ+YZZrQfTihs531hWMJ0kIIgLqxuuFHx9vj49g/ABWWNr&#10;mRT8kId1/jBaYaZtz0e6nUIlIoR9hgrqELpMSl/UZNBPbEccvdI6gyFKV0ntsI9w08pZkqTSYMNx&#10;ocaOXmoqrqdvoyC44m03fOAxledtyf1hr99nF6XGj8NmCSLQEO7h//ZeK0jnixT+3sQnIP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oxok3GAAAA3QAAAA8AAAAAAAAA&#10;AAAAAAAAoQIAAGRycy9kb3ducmV2LnhtbFBLBQYAAAAABAAEAPkAAACUAwAAAAA=&#10;" strokeweight="1.5pt">
                    <v:stroke startarrow="classic" startarrowlength="long"/>
                  </v:line>
                  <v:line id="Line 5358" o:spid="_x0000_s2626" style="position:absolute;flip:x;visibility:visible;mso-wrap-style:square" from="7227,1116" to="7791,16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0H1sYAAADdAAAADwAAAGRycy9kb3ducmV2LnhtbESPQWvCQBSE74L/YXlCb3Wj0Gijq4jQ&#10;VkpRYkvx+Mg+k2D2bdjdmvTfd4WCx2FmvmGW69404krO15YVTMYJCOLC6ppLBV+fL49zED4ga2ws&#10;k4Jf8rBeDQdLzLTtOKfrMZQiQthnqKAKoc2k9EVFBv3YtsTRO1tnMETpSqkddhFuGjlNklQarDku&#10;VNjStqLicvwxCoIr3t/6Peap/H49c3fY6Y/pSamHUb9ZgAjUh3v4v73TCtKn5xnc3sQnIF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V9B9bGAAAA3QAAAA8AAAAAAAAA&#10;AAAAAAAAoQIAAGRycy9kb3ducmV2LnhtbFBLBQYAAAAABAAEAPkAAACUAwAAAAA=&#10;" strokeweight="1.5pt">
                    <v:stroke startarrow="classic" startarrowlength="long"/>
                  </v:line>
                  <v:line id="Line 5359" o:spid="_x0000_s2627" style="position:absolute;flip:x;visibility:visible;mso-wrap-style:square" from="3645,1266" to="4209,18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f4C8IAAADdAAAADwAAAGRycy9kb3ducmV2LnhtbERP3WrCMBS+F/YO4Qx2I5o6ULdqFBkI&#10;IqjY+QCH5qwpNiddEmt9e3Mx2OXH979c97YRHflQO1YwGWcgiEuna64UXL63ow8QISJrbByTggcF&#10;WK9eBkvMtbvzmboiViKFcMhRgYmxzaUMpSGLYexa4sT9OG8xJugrqT3eU7ht5HuWzaTFmlODwZa+&#10;DJXX4mYV+N32SBse1sYcD7/z/fR0mxSdUm+v/WYBIlIf/8V/7p1WMJt+prnpTXoCcvU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Kf4C8IAAADdAAAADwAAAAAAAAAAAAAA&#10;AAChAgAAZHJzL2Rvd25yZXYueG1sUEsFBgAAAAAEAAQA+QAAAJADAAAAAA==&#10;" strokeweight="1.5pt">
                    <v:stroke startarrowlength="long" endarrow="classic" endarrowlength="long"/>
                  </v:line>
                  <v:shape id="Text Box 5360" o:spid="_x0000_s2628" type="#_x0000_t202" style="position:absolute;left:7857;top:1224;width:612;height:7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o/18cA&#10;AADdAAAADwAAAGRycy9kb3ducmV2LnhtbESPQWvCQBSE74X+h+UVvNWNilJTVxGLYi+iUQ/eXrPP&#10;JJh9m2ZXE/99VxB6HGbmG2Yya00pblS7wrKCXjcCQZxaXXCm4LBfvn+AcB5ZY2mZFNzJwWz6+jLB&#10;WNuGd3RLfCYChF2MCnLvq1hKl+Zk0HVtRRy8s60N+iDrTOoamwA3pexH0UgaLDgs5FjRIqf0klyN&#10;guPP5l7uqsEpKprvbbv63SZfq0ypzls7/wThqfX/4Wd7rRWMhuMxPN6EJyCn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o6P9fHAAAA3QAAAA8AAAAAAAAAAAAAAAAAmAIAAGRy&#10;cy9kb3ducmV2LnhtbFBLBQYAAAAABAAEAPUAAACMAwAAAAA=&#10;" filled="f" stroked="f">
                    <v:textbox style="layout-flow:vertical;mso-layout-flow-alt:bottom-to-top">
                      <w:txbxContent>
                        <w:p w14:paraId="38BB8BB7" w14:textId="77777777" w:rsidR="009221E0" w:rsidRPr="00725BEC" w:rsidRDefault="009221E0" w:rsidP="00D54D03">
                          <w:pPr>
                            <w:jc w:val="center"/>
                            <w:rPr>
                              <w:b/>
                              <w:i/>
                              <w:lang w:val="en-US"/>
                            </w:rPr>
                          </w:pPr>
                          <w:r>
                            <w:rPr>
                              <w:b/>
                              <w:i/>
                              <w:lang w:val="en-US"/>
                            </w:rPr>
                            <w:sym w:font="Symbol" w:char="F0C6"/>
                          </w:r>
                          <w:r>
                            <w:rPr>
                              <w:b/>
                              <w:i/>
                              <w:lang w:val="en-US"/>
                            </w:rPr>
                            <w:t> </w:t>
                          </w:r>
                          <w:r w:rsidRPr="00725BEC">
                            <w:rPr>
                              <w:b/>
                              <w:i/>
                              <w:lang w:val="en-US"/>
                            </w:rPr>
                            <w:t>d</w:t>
                          </w:r>
                          <w:r w:rsidRPr="00725BEC">
                            <w:rPr>
                              <w:b/>
                              <w:i/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5361" o:spid="_x0000_s2629" type="#_x0000_t202" style="position:absolute;left:4047;top:1044;width:768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2kSMAA&#10;AADdAAAADwAAAGRycy9kb3ducmV2LnhtbERPy4rCMBTdC/5DuMLsNHHQotUoMoMwK2V8gbtLc22L&#10;zU1pMrb+vVkIszyc93Ld2Uo8qPGlYw3jkQJBnDlTcq7hdNwOZyB8QDZYOSYNT/KwXvV7S0yNa/mX&#10;HoeQixjCPkUNRQh1KqXPCrLoR64mjtzNNRZDhE0uTYNtDLeV/FQqkRZLjg0F1vRVUHY//FkN593t&#10;epmoff5tp3XrOiXZzqXWH4NuswARqAv/4rf7x2hIEhX3xzfxCcjV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G2kSMAAAADdAAAADwAAAAAAAAAAAAAAAACYAgAAZHJzL2Rvd25y&#10;ZXYueG1sUEsFBgAAAAAEAAQA9QAAAIUDAAAAAA==&#10;" filled="f" stroked="f">
                    <v:textbox>
                      <w:txbxContent>
                        <w:p w14:paraId="26B346D8" w14:textId="77777777" w:rsidR="009221E0" w:rsidRPr="00725BEC" w:rsidRDefault="009221E0" w:rsidP="00D54D03">
                          <w:pPr>
                            <w:jc w:val="center"/>
                            <w:rPr>
                              <w:b/>
                              <w:i/>
                            </w:rPr>
                          </w:pPr>
                          <w:r>
                            <w:rPr>
                              <w:b/>
                              <w:i/>
                              <w:lang w:val="en-US"/>
                            </w:rPr>
                            <w:t>F</w:t>
                          </w:r>
                          <w:r w:rsidRPr="00725BEC">
                            <w:rPr>
                              <w:b/>
                              <w:i/>
                              <w:vertAlign w:val="subscript"/>
                            </w:rPr>
                            <w:t>м</w:t>
                          </w:r>
                        </w:p>
                      </w:txbxContent>
                    </v:textbox>
                  </v:shape>
                  <v:shape id="Text Box 5362" o:spid="_x0000_s2630" type="#_x0000_t202" style="position:absolute;left:6507;top:1200;width:768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EB08UA&#10;AADdAAAADwAAAGRycy9kb3ducmV2LnhtbESPQWvCQBSE74L/YXmF3sxupA0aXUUshZ5a1Fbw9sg+&#10;k9Ds25DdJum/7xYEj8PMfMOst6NtRE+drx1rSBMFgrhwpuZSw+fpdbYA4QOywcYxafglD9vNdLLG&#10;3LiBD9QfQykihH2OGqoQ2lxKX1Rk0SeuJY7e1XUWQ5RdKU2HQ4TbRs6VyqTFmuNChS3tKyq+jz9W&#10;w9f79XJ+Uh/li31uBzcqyXYptX58GHcrEIHGcA/f2m9GQ5apFP7fxCcgN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IQHTxQAAAN0AAAAPAAAAAAAAAAAAAAAAAJgCAABkcnMv&#10;ZG93bnJldi54bWxQSwUGAAAAAAQABAD1AAAAigMAAAAA&#10;" filled="f" stroked="f">
                    <v:textbox>
                      <w:txbxContent>
                        <w:p w14:paraId="27B63CD7" w14:textId="77777777" w:rsidR="009221E0" w:rsidRPr="00725BEC" w:rsidRDefault="009221E0" w:rsidP="00D54D03">
                          <w:pPr>
                            <w:jc w:val="center"/>
                            <w:rPr>
                              <w:b/>
                              <w:i/>
                              <w:lang w:val="en-US"/>
                            </w:rPr>
                          </w:pPr>
                          <w:r>
                            <w:rPr>
                              <w:b/>
                              <w:i/>
                              <w:lang w:val="en-US"/>
                            </w:rPr>
                            <w:t>F</w:t>
                          </w:r>
                          <w:r>
                            <w:rPr>
                              <w:b/>
                              <w:i/>
                              <w:vertAlign w:val="subscript"/>
                              <w:lang w:val="en-US"/>
                            </w:rPr>
                            <w:t>t</w:t>
                          </w:r>
                        </w:p>
                      </w:txbxContent>
                    </v:textbox>
                  </v:shape>
                  <v:shape id="Text Box 5363" o:spid="_x0000_s2631" type="#_x0000_t202" style="position:absolute;left:7041;top:498;width:768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/OfpMUA&#10;AADdAAAADwAAAGRycy9kb3ducmV2LnhtbESPQWvCQBSE7wX/w/IEb81uQxtqdBVRCp5atK3g7ZF9&#10;JqHZtyG7Jum/7xYEj8PMfMMs16NtRE+drx1reEoUCOLCmZpLDV+fb4+vIHxANtg4Jg2/5GG9mjws&#10;MTdu4AP1x1CKCGGfo4YqhDaX0hcVWfSJa4mjd3GdxRBlV0rT4RDhtpGpUpm0WHNcqLClbUXFz/Fq&#10;NXy/X86nZ/VR7uxLO7hRSbZzqfVsOm4WIAKN4R6+tfdGQ5apFP7fxCcgV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85+kxQAAAN0AAAAPAAAAAAAAAAAAAAAAAJgCAABkcnMv&#10;ZG93bnJldi54bWxQSwUGAAAAAAQABAD1AAAAigMAAAAA&#10;" filled="f" stroked="f">
                    <v:textbox>
                      <w:txbxContent>
                        <w:p w14:paraId="23C88902" w14:textId="77777777" w:rsidR="009221E0" w:rsidRPr="00725BEC" w:rsidRDefault="009221E0" w:rsidP="00D54D03">
                          <w:pPr>
                            <w:jc w:val="center"/>
                            <w:rPr>
                              <w:b/>
                              <w:i/>
                              <w:lang w:val="en-US"/>
                            </w:rPr>
                          </w:pPr>
                          <w:r>
                            <w:rPr>
                              <w:b/>
                              <w:i/>
                              <w:lang w:val="en-US"/>
                            </w:rPr>
                            <w:t>F</w:t>
                          </w:r>
                          <w:r>
                            <w:rPr>
                              <w:b/>
                              <w:i/>
                              <w:vertAlign w:val="subscript"/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5364" o:spid="_x0000_s2632" type="#_x0000_t202" style="position:absolute;left:4407;top:2946;width:768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L86P8UA&#10;AADdAAAADwAAAGRycy9kb3ducmV2LnhtbESPT2vCQBTE7wW/w/IEb3XXaoONriIVwZPFPy309sg+&#10;k2D2bciuJn57t1DwOMzMb5j5srOVuFHjS8caRkMFgjhzpuRcw+m4eZ2C8AHZYOWYNNzJw3LRe5lj&#10;alzLe7odQi4ihH2KGooQ6lRKnxVk0Q9dTRy9s2sshiibXJoG2wi3lXxTKpEWS44LBdb0WVB2OVyt&#10;hu/d+fdnor7ytX2vW9cpyfZDaj3od6sZiEBdeIb/21ujIUnUGP7exCcgF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vzo/xQAAAN0AAAAPAAAAAAAAAAAAAAAAAJgCAABkcnMv&#10;ZG93bnJldi54bWxQSwUGAAAAAAQABAD1AAAAigMAAAAA&#10;" filled="f" stroked="f">
                    <v:textbox>
                      <w:txbxContent>
                        <w:p w14:paraId="3AADDED2" w14:textId="77777777" w:rsidR="009221E0" w:rsidRPr="00725BEC" w:rsidRDefault="009221E0" w:rsidP="00D54D03">
                          <w:pPr>
                            <w:jc w:val="center"/>
                            <w:rPr>
                              <w:b/>
                              <w:i/>
                            </w:rPr>
                          </w:pPr>
                          <w:r>
                            <w:rPr>
                              <w:b/>
                              <w:i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5365" o:spid="_x0000_s2633" type="#_x0000_t202" style="position:absolute;left:6579;top:2946;width:768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1aiS8QA&#10;AADdAAAADwAAAGRycy9kb3ducmV2LnhtbESPT4vCMBTE7wt+h/AEb2uiaHG7RhFF8OSy/lnY26N5&#10;tsXmpTTR1m9vFhY8DjPzG2a+7Gwl7tT40rGG0VCBIM6cKTnXcDpu32cgfEA2WDkmDQ/ysFz03uaY&#10;GtfyN90PIRcRwj5FDUUIdSqlzwqy6IeuJo7exTUWQ5RNLk2DbYTbSo6VSqTFkuNCgTWtC8quh5vV&#10;cN5ffn8m6ivf2Gnduk5Jth9S60G/W32CCNSFV/i/vTMakkRN4O9NfAJy8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NWokvEAAAA3QAAAA8AAAAAAAAAAAAAAAAAmAIAAGRycy9k&#10;b3ducmV2LnhtbFBLBQYAAAAABAAEAPUAAACJAwAAAAA=&#10;" filled="f" stroked="f">
                    <v:textbox>
                      <w:txbxContent>
                        <w:p w14:paraId="1E456CBC" w14:textId="77777777" w:rsidR="009221E0" w:rsidRPr="00725BEC" w:rsidRDefault="009221E0" w:rsidP="00D54D03">
                          <w:pPr>
                            <w:jc w:val="center"/>
                            <w:rPr>
                              <w:b/>
                              <w:i/>
                            </w:rPr>
                          </w:pPr>
                          <w:r>
                            <w:rPr>
                              <w:b/>
                              <w:i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5366" o:spid="_x0000_s2634" type="#_x0000_t202" style="position:absolute;left:8193;top:2940;width:768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oH0MQA&#10;AADdAAAADwAAAGRycy9kb3ducmV2LnhtbESPT4vCMBTE74LfITzBm01WtOx2jSLKgidF9w/s7dE8&#10;27LNS2mytn57Iwgeh5n5DbNY9bYWF2p95VjDS6JAEOfOVFxo+Pr8mLyC8AHZYO2YNFzJw2o5HCww&#10;M67jI11OoRARwj5DDWUITSalz0uy6BPXEEfv7FqLIcq2kKbFLsJtLadKpdJixXGhxIY2JeV/p3+r&#10;4Xt//v2ZqUOxtfOmc72SbN+k1uNRv34HEagPz/CjvTMa0lTN4f4mPgG5v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waB9DEAAAA3QAAAA8AAAAAAAAAAAAAAAAAmAIAAGRycy9k&#10;b3ducmV2LnhtbFBLBQYAAAAABAAEAPUAAACJAwAAAAA=&#10;" filled="f" stroked="f">
                    <v:textbox>
                      <w:txbxContent>
                        <w:p w14:paraId="2452817B" w14:textId="77777777" w:rsidR="009221E0" w:rsidRPr="00725BEC" w:rsidRDefault="009221E0" w:rsidP="00D54D03">
                          <w:pPr>
                            <w:jc w:val="center"/>
                            <w:rPr>
                              <w:b/>
                              <w:i/>
                            </w:rPr>
                          </w:pPr>
                          <w:r>
                            <w:rPr>
                              <w:b/>
                              <w:i/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line id="Line 5367" o:spid="_x0000_s2635" style="position:absolute;flip:y;visibility:visible;mso-wrap-style:square" from="3525,1278" to="3813,18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RbQe8UAAADdAAAADwAAAGRycy9kb3ducmV2LnhtbESPS4vCMBSF98L8h3AH3MiY6iJoNcog&#10;CCK48AE6u0tzbes0N6WJtvPvJ4Lg8nAeH2e+7GwlHtT40rGG0TABQZw5U3Ku4XRcf01A+IBssHJM&#10;Gv7Iw3Lx0ZtjalzLe3ocQi7iCPsUNRQh1KmUPivIoh+6mjh6V9dYDFE2uTQNtnHcVnKcJEpaLDkS&#10;CqxpVVD2e7jbCLmt8p/djbLz9FxvWzUatJfLXev+Z/c9AxGoC+/wq70xGpRKFDzfxCcgF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RbQe8UAAADdAAAADwAAAAAAAAAA&#10;AAAAAAChAgAAZHJzL2Rvd25yZXYueG1sUEsFBgAAAAAEAAQA+QAAAJMDAAAAAA==&#10;" strokeweight="1pt"/>
                  <v:shape id="Arc 5368" o:spid="_x0000_s2636" style="position:absolute;left:3045;top:1077;width:798;height:1728;flip:x;visibility:visible;mso-wrap-style:square;v-text-anchor:top" coordsize="36372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yyhscA&#10;AADdAAAADwAAAGRycy9kb3ducmV2LnhtbESPQWvCQBSE74X+h+UJ3nSTCkkbXaUIQkHaYtqDx0f2&#10;mQ1m38bsqrG/vlsQehxm5htmsRpsKy7U+8axgnSagCCunG64VvD9tZk8g/ABWWPrmBTcyMNq+fiw&#10;wEK7K+/oUoZaRAj7AhWYELpCSl8ZsuinriOO3sH1FkOUfS11j9cIt618SpJMWmw4LhjsaG2oOpZn&#10;q6A0s/f8c39ep9mpSU8vP/nHZr9VajwaXucgAg3hP3xvv2kFWZbk8PcmPgG5/A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qcsobHAAAA3QAAAA8AAAAAAAAAAAAAAAAAmAIAAGRy&#10;cy9kb3ducmV2LnhtbFBLBQYAAAAABAAEAPUAAACMAwAAAAA=&#10;" path="m1100,4876nfc4958,1722,9788,-1,14772,,26701,,36372,9670,36372,21600v,11929,-9671,21600,-21600,21600c9284,43200,4003,41111,-1,37359em1100,4876nsc4958,1722,9788,-1,14772,,26701,,36372,9670,36372,21600v,11929,-9671,21600,-21600,21600c9284,43200,4003,41111,-1,37359l14772,21600,1100,4876xe" filled="f" strokeweight="1pt">
                    <v:stroke endarrow="classic" endarrowlength="long"/>
                    <v:path arrowok="t" o:extrusionok="f" o:connecttype="custom" o:connectlocs="24,195;0,1494;324,864" o:connectangles="0,0,0"/>
                  </v:shape>
                  <v:shape id="Text Box 5369" o:spid="_x0000_s2637" type="#_x0000_t202" style="position:absolute;left:3513;top:2178;width:768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huoTsAA&#10;AADdAAAADwAAAGRycy9kb3ducmV2LnhtbERPy4rCMBTdC/5DuMLsNHHQotUoMoMwK2V8gbtLc22L&#10;zU1pMrb+vVkIszyc93Ld2Uo8qPGlYw3jkQJBnDlTcq7hdNwOZyB8QDZYOSYNT/KwXvV7S0yNa/mX&#10;HoeQixjCPkUNRQh1KqXPCrLoR64mjtzNNRZDhE0uTYNtDLeV/FQqkRZLjg0F1vRVUHY//FkN593t&#10;epmoff5tp3XrOiXZzqXWH4NuswARqAv/4rf7x2hIEhXnxjfxCcjV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huoTsAAAADdAAAADwAAAAAAAAAAAAAAAACYAgAAZHJzL2Rvd25y&#10;ZXYueG1sUEsFBgAAAAAEAAQA9QAAAIUDAAAAAA==&#10;" filled="f" stroked="f">
                    <v:textbox>
                      <w:txbxContent>
                        <w:p w14:paraId="45C267E8" w14:textId="77777777" w:rsidR="009221E0" w:rsidRPr="00694551" w:rsidRDefault="009221E0" w:rsidP="00D54D03">
                          <w:pPr>
                            <w:jc w:val="center"/>
                            <w:rPr>
                              <w:b/>
                              <w:i/>
                              <w:lang w:val="uk-UA"/>
                            </w:rPr>
                          </w:pPr>
                          <w:r>
                            <w:rPr>
                              <w:b/>
                              <w:i/>
                              <w:lang w:val="uk-UA"/>
                            </w:rPr>
                            <w:t>М</w:t>
                          </w:r>
                          <w:r>
                            <w:rPr>
                              <w:b/>
                              <w:i/>
                              <w:vertAlign w:val="subscript"/>
                              <w:lang w:val="uk-UA"/>
                            </w:rPr>
                            <w:t>вх</w:t>
                          </w:r>
                        </w:p>
                      </w:txbxContent>
                    </v:textbox>
                  </v:shape>
                </v:group>
                <v:shape id="Text Box 5370" o:spid="_x0000_s2638" type="#_x0000_t202" style="position:absolute;left:5721;top:1434;width:768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cN1cUA&#10;AADdAAAADwAAAGRycy9kb3ducmV2LnhtbESPT2sCMRTE74LfITyhN00Uu+hqVkQRemqptoXeHpu3&#10;f3Dzsmyiu/32TaHgcZiZ3zDb3WAbcafO1441zGcKBHHuTM2lho/LaboC4QOywcYxafghD7tsPNpi&#10;alzP73Q/h1JECPsUNVQhtKmUPq/Iop+5ljh6hesshii7UpoO+wi3jVwolUiLNceFCls6VJRfzzer&#10;4fO1+P5aqrfyaJ/b3g1Ksl1LrZ8mw34DItAQHuH/9ovRkCRqDX9v4hOQ2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Vw3VxQAAAN0AAAAPAAAAAAAAAAAAAAAAAJgCAABkcnMv&#10;ZG93bnJldi54bWxQSwUGAAAAAAQABAD1AAAAigMAAAAA&#10;" filled="f" stroked="f">
                  <v:textbox>
                    <w:txbxContent>
                      <w:p w14:paraId="2FFE8D44" w14:textId="77777777" w:rsidR="009221E0" w:rsidRPr="001B068F" w:rsidRDefault="009221E0" w:rsidP="00D54D03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lang w:val="uk-UA"/>
                          </w:rPr>
                          <w:t>А</w:t>
                        </w:r>
                      </w:p>
                    </w:txbxContent>
                  </v:textbox>
                </v:shape>
                <v:shape id="Text Box 5371" o:spid="_x0000_s2639" type="#_x0000_t202" style="position:absolute;left:8967;top:1464;width:768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QylcIA&#10;AADdAAAADwAAAGRycy9kb3ducmV2LnhtbERPz2vCMBS+D/wfwhN2WxOHK7OaFpkIO22sU8Hbo3m2&#10;xealNNF2//1yGOz48f3eFJPtxJ0G3zrWsEgUCOLKmZZrDYfv/dMrCB+QDXaOScMPeSjy2cMGM+NG&#10;/qJ7GWoRQ9hnqKEJoc+k9FVDFn3ieuLIXdxgMUQ41NIMOMZw28lnpVJpseXY0GBPbw1V1/JmNRw/&#10;LufTUn3WO/vSj25Sku1Kav04n7ZrEIGm8C/+c78bDWm6iPvjm/gEZP4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tDKVwgAAAN0AAAAPAAAAAAAAAAAAAAAAAJgCAABkcnMvZG93&#10;bnJldi54bWxQSwUGAAAAAAQABAD1AAAAhwMAAAAA&#10;" filled="f" stroked="f">
                  <v:textbox>
                    <w:txbxContent>
                      <w:p w14:paraId="2A65A609" w14:textId="77777777" w:rsidR="009221E0" w:rsidRPr="001B068F" w:rsidRDefault="009221E0" w:rsidP="00D54D03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lang w:val="uk-UA"/>
                          </w:rPr>
                          <w:t>В</w:t>
                        </w:r>
                      </w:p>
                    </w:txbxContent>
                  </v:textbox>
                </v:shape>
                <v:shape id="Text Box 5372" o:spid="_x0000_s2640" type="#_x0000_t202" style="position:absolute;left:7695;top:1998;width:564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viXDsQA&#10;AADdAAAADwAAAGRycy9kb3ducmV2LnhtbESPT2vCQBTE7wW/w/KE3upuigaNriItQk+W+g+8PbLP&#10;JJh9G7JbE7+9Wyh4HGbmN8xi1dta3Kj1lWMNyUiBIM6dqbjQcNhv3qYgfEA2WDsmDXfysFoOXhaY&#10;GdfxD912oRARwj5DDWUITSalz0uy6EeuIY7exbUWQ5RtIU2LXYTbWr4rlUqLFceFEhv6KCm/7n6t&#10;huP2cj6N1XfxaSdN53ol2c6k1q/Dfj0HEagPz/B/+8toSNMkgb838QnI5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b4lw7EAAAA3QAAAA8AAAAAAAAAAAAAAAAAmAIAAGRycy9k&#10;b3ducmV2LnhtbFBLBQYAAAAABAAEAPUAAACJAwAAAAA=&#10;" filled="f" stroked="f">
                  <v:textbox>
                    <w:txbxContent>
                      <w:p w14:paraId="39C7253E" w14:textId="77777777" w:rsidR="009221E0" w:rsidRPr="001B068F" w:rsidRDefault="009221E0" w:rsidP="00D54D03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lang w:val="uk-UA"/>
                          </w:rPr>
                          <w:t>С</w:t>
                        </w:r>
                      </w:p>
                    </w:txbxContent>
                  </v:textbox>
                </v:shape>
                <v:shape id="Text Box 5373" o:spid="_x0000_s2641" type="#_x0000_t202" style="position:absolute;left:3015;top:1722;width:498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oJecQA&#10;AADdAAAADwAAAGRycy9kb3ducmV2LnhtbESPQWvCQBSE7wX/w/IEb82uUkNNXUUsBU9KtQreHtln&#10;Epp9G7JbE/+9KxQ8DjPzDTNf9rYWV2p95VjDOFEgiHNnKi40/By+Xt9B+IBssHZMGm7kYbkYvMwx&#10;M67jb7ruQyEihH2GGsoQmkxKn5dk0SeuIY7exbUWQ5RtIU2LXYTbWk6USqXFiuNCiQ2tS8p/939W&#10;w3F7OZ/e1K74tNOmc72SbGdS69GwX32ACNSHZ/i/vTEa0nQ8gceb+ATk4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YqCXnEAAAA3QAAAA8AAAAAAAAAAAAAAAAAmAIAAGRycy9k&#10;b3ducmV2LnhtbFBLBQYAAAAABAAEAPUAAACJAwAAAAA=&#10;" filled="f" stroked="f">
                  <v:textbox>
                    <w:txbxContent>
                      <w:p w14:paraId="3819FA41" w14:textId="77777777" w:rsidR="009221E0" w:rsidRPr="001B068F" w:rsidRDefault="009221E0" w:rsidP="00D54D03">
                        <w:pPr>
                          <w:jc w:val="center"/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D</w:t>
                        </w:r>
                      </w:p>
                    </w:txbxContent>
                  </v:textbox>
                </v:shape>
                <v:oval id="Oval 5374" o:spid="_x0000_s2642" style="position:absolute;left:3435;top:1854;width:170;height:1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ut2XcQA&#10;AADdAAAADwAAAGRycy9kb3ducmV2LnhtbESPQWvCQBSE70L/w/KEXqRuUjFI6ioloHg1evD4mn1N&#10;gtm3YXc1yb/vFgo9DjPzDbPdj6YTT3K+tawgXSYgiCurW64VXC+Htw0IH5A1dpZJwUQe9ruX2RZz&#10;bQc+07MMtYgQ9jkqaELocyl91ZBBv7Q9cfS+rTMYonS11A6HCDedfE+STBpsOS402FPRUHUvH0aB&#10;W/RTMZ2KQ/rFx3I9bPQtu2qlXufj5weIQGP4D/+1T1pBlqUr+H0Tn4Dc/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brdl3EAAAA3QAAAA8AAAAAAAAAAAAAAAAAmAIAAGRycy9k&#10;b3ducmV2LnhtbFBLBQYAAAAABAAEAPUAAACJAwAAAAA=&#10;" fillcolor="black"/>
                <v:oval id="Oval 5375" o:spid="_x0000_s2643" style="position:absolute;left:6003;top:1854;width:170;height:1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LuKcQA&#10;AADdAAAADwAAAGRycy9kb3ducmV2LnhtbESPQWvCQBSE70L/w/KEXqRuUjRI6ioloHg1evD4mn1N&#10;gtm3YXc1yb/vFgo9DjPzDbPdj6YTT3K+tawgXSYgiCurW64VXC+Htw0IH5A1dpZJwUQe9ruX2RZz&#10;bQc+07MMtYgQ9jkqaELocyl91ZBBv7Q9cfS+rTMYonS11A6HCDedfE+STBpsOS402FPRUHUvH0aB&#10;W/RTMZ2KQ/rFx3I9bPQtu2qlXufj5weIQGP4D/+1T1pBlqUr+H0Tn4Dc/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kC7inEAAAA3QAAAA8AAAAAAAAAAAAAAAAAmAIAAGRycy9k&#10;b3ducmV2LnhtbFBLBQYAAAAABAAEAPUAAACJAwAAAAA=&#10;" fillcolor="black"/>
                <v:oval id="Oval 5376" o:spid="_x0000_s2644" style="position:absolute;left:7723;top:1854;width:170;height:1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5LssQA&#10;AADdAAAADwAAAGRycy9kb3ducmV2LnhtbESPQWvCQBSE70L/w/IKvUjdpGAI0VVKwOK10YPH1+wz&#10;Cc2+Dbtbk/z7riB4HGbmG2a7n0wvbuR8Z1lBukpAENdWd9woOJ8O7zkIH5A19pZJwUwe9ruXxRYL&#10;bUf+plsVGhEh7AtU0IYwFFL6uiWDfmUH4uhdrTMYonSN1A7HCDe9/EiSTBrsOC60OFDZUv1b/RkF&#10;bjnM5XwsD+kPf1XrMdeX7KyVenudPjcgAk3hGX60j1pBlqVruL+JT0Du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ZOS7LEAAAA3QAAAA8AAAAAAAAAAAAAAAAAmAIAAGRycy9k&#10;b3ducmV2LnhtbFBLBQYAAAAABAAEAPUAAACJAwAAAAA=&#10;" fillcolor="black"/>
                <v:oval id="Oval 5377" o:spid="_x0000_s2645" style="position:absolute;left:9261;top:1854;width:170;height:1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zVxcQA&#10;AADdAAAADwAAAGRycy9kb3ducmV2LnhtbESPwWrDMBBE74H+g9hCL6GRXYgIbpRQDCm51skhx421&#10;tU2tlZHU2P77qhDIcZiZN8x2P9le3MiHzrGGfJWBIK6d6bjRcD4dXjcgQkQ22DsmDTMF2O+eFlss&#10;jBv5i25VbESCcChQQxvjUEgZ6pYshpUbiJP37bzFmKRvpPE4Jrjt5VuWKWmx47TQ4kBlS/VP9Ws1&#10;+OUwl/OxPORX/qzW48Zc1Nlo/fI8fbyDiDTFR/jePhoNSuUK/t+kJyB3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ac1cXEAAAA3QAAAA8AAAAAAAAAAAAAAAAAmAIAAGRycy9k&#10;b3ducmV2LnhtbFBLBQYAAAAABAAEAPUAAACJAwAAAAA=&#10;" fillcolor="black"/>
                <w10:anchorlock/>
              </v:group>
            </w:pict>
          </mc:Fallback>
        </mc:AlternateContent>
      </w:r>
    </w:p>
    <w:p w14:paraId="26E526C5" w14:textId="4D3134EE" w:rsidR="00A13397" w:rsidRPr="00E86B35" w:rsidRDefault="00DC7DE1" w:rsidP="00A13397">
      <w:pPr>
        <w:spacing w:line="360" w:lineRule="auto"/>
        <w:jc w:val="center"/>
        <w:rPr>
          <w:iCs/>
          <w:sz w:val="28"/>
          <w:szCs w:val="28"/>
          <w:lang w:val="uk-UA"/>
        </w:rPr>
      </w:pPr>
      <w:r w:rsidRPr="00E86B35">
        <w:rPr>
          <w:iCs/>
          <w:sz w:val="28"/>
          <w:szCs w:val="28"/>
          <w:lang w:val="uk-UA"/>
        </w:rPr>
        <w:t xml:space="preserve">Рисунок </w:t>
      </w:r>
      <w:r w:rsidR="00F62893" w:rsidRPr="00E86B35">
        <w:rPr>
          <w:iCs/>
          <w:sz w:val="28"/>
          <w:szCs w:val="28"/>
          <w:lang w:val="uk-UA"/>
        </w:rPr>
        <w:t>2</w:t>
      </w:r>
      <w:r w:rsidR="00AB72A0" w:rsidRPr="00E86B35">
        <w:rPr>
          <w:iCs/>
          <w:sz w:val="28"/>
          <w:szCs w:val="28"/>
          <w:lang w:val="uk-UA"/>
        </w:rPr>
        <w:t>6</w:t>
      </w:r>
      <w:r w:rsidR="00A13397" w:rsidRPr="00E86B35">
        <w:rPr>
          <w:iCs/>
          <w:sz w:val="28"/>
          <w:szCs w:val="28"/>
          <w:lang w:val="uk-UA"/>
        </w:rPr>
        <w:t>. Розрахункова схема вала</w:t>
      </w:r>
    </w:p>
    <w:p w14:paraId="400D2C5B" w14:textId="77777777" w:rsidR="00D54D03" w:rsidRPr="00E86B35" w:rsidRDefault="00D54D03" w:rsidP="00013FBB">
      <w:pPr>
        <w:ind w:firstLine="741"/>
        <w:jc w:val="both"/>
        <w:rPr>
          <w:iCs/>
          <w:sz w:val="28"/>
          <w:szCs w:val="28"/>
          <w:lang w:val="uk-UA"/>
        </w:rPr>
      </w:pPr>
    </w:p>
    <w:p w14:paraId="546B8243" w14:textId="7A1D3CF3" w:rsidR="00A13397" w:rsidRDefault="001F7EEE" w:rsidP="001F7EEE">
      <w:pPr>
        <w:spacing w:line="360" w:lineRule="auto"/>
        <w:ind w:firstLine="709"/>
        <w:jc w:val="both"/>
        <w:rPr>
          <w:iCs/>
          <w:sz w:val="28"/>
          <w:szCs w:val="28"/>
          <w:lang w:val="uk-UA"/>
        </w:rPr>
      </w:pPr>
      <w:r w:rsidRPr="00E86B35">
        <w:rPr>
          <w:iCs/>
          <w:sz w:val="28"/>
          <w:szCs w:val="28"/>
          <w:lang w:val="uk-UA"/>
        </w:rPr>
        <w:t xml:space="preserve">Спочатку </w:t>
      </w:r>
      <w:r w:rsidR="00BE0C41" w:rsidRPr="00E86B35">
        <w:rPr>
          <w:iCs/>
          <w:sz w:val="28"/>
          <w:szCs w:val="28"/>
          <w:lang w:val="uk-UA"/>
        </w:rPr>
        <w:t>в</w:t>
      </w:r>
      <w:r w:rsidRPr="00E86B35">
        <w:rPr>
          <w:iCs/>
          <w:sz w:val="28"/>
          <w:szCs w:val="28"/>
          <w:lang w:val="uk-UA"/>
        </w:rPr>
        <w:t>изначаємо</w:t>
      </w:r>
      <w:r w:rsidR="00A13397" w:rsidRPr="00E86B35">
        <w:rPr>
          <w:iCs/>
          <w:sz w:val="28"/>
          <w:szCs w:val="28"/>
          <w:lang w:val="uk-UA"/>
        </w:rPr>
        <w:t xml:space="preserve"> геометричні розміри: a, </w:t>
      </w:r>
      <w:r w:rsidR="00A13397" w:rsidRPr="00E86B35">
        <w:rPr>
          <w:i/>
          <w:iCs/>
          <w:sz w:val="28"/>
          <w:szCs w:val="28"/>
          <w:lang w:val="uk-UA"/>
        </w:rPr>
        <w:t>b</w:t>
      </w:r>
      <w:r w:rsidR="00A13397" w:rsidRPr="00E86B35">
        <w:rPr>
          <w:iCs/>
          <w:sz w:val="28"/>
          <w:szCs w:val="28"/>
          <w:lang w:val="uk-UA"/>
        </w:rPr>
        <w:t xml:space="preserve">, </w:t>
      </w:r>
      <w:r w:rsidR="00A13397" w:rsidRPr="00E86B35">
        <w:rPr>
          <w:i/>
          <w:iCs/>
          <w:sz w:val="28"/>
          <w:szCs w:val="28"/>
          <w:lang w:val="uk-UA"/>
        </w:rPr>
        <w:t>c</w:t>
      </w:r>
      <w:r w:rsidR="00A13397" w:rsidRPr="00E86B35">
        <w:rPr>
          <w:iCs/>
          <w:sz w:val="28"/>
          <w:szCs w:val="28"/>
          <w:lang w:val="uk-UA"/>
        </w:rPr>
        <w:t>.</w:t>
      </w:r>
      <w:r w:rsidR="00BE0C41" w:rsidRPr="00E86B35">
        <w:rPr>
          <w:iCs/>
          <w:sz w:val="28"/>
          <w:szCs w:val="28"/>
          <w:lang w:val="uk-UA"/>
        </w:rPr>
        <w:t xml:space="preserve"> </w:t>
      </w:r>
      <w:r w:rsidR="00A13397" w:rsidRPr="00E86B35">
        <w:rPr>
          <w:iCs/>
          <w:sz w:val="28"/>
          <w:szCs w:val="28"/>
          <w:lang w:val="uk-UA"/>
        </w:rPr>
        <w:t>В</w:t>
      </w:r>
      <w:r w:rsidRPr="00E86B35">
        <w:rPr>
          <w:iCs/>
          <w:sz w:val="28"/>
          <w:szCs w:val="28"/>
          <w:lang w:val="uk-UA"/>
        </w:rPr>
        <w:t xml:space="preserve"> прикладі, що розглядається, ці величини будуть дорівнювати</w:t>
      </w:r>
      <w:r w:rsidR="00A13397" w:rsidRPr="00E86B35">
        <w:rPr>
          <w:iCs/>
          <w:sz w:val="28"/>
          <w:szCs w:val="28"/>
          <w:lang w:val="uk-UA"/>
        </w:rPr>
        <w:t>:</w:t>
      </w:r>
    </w:p>
    <w:p w14:paraId="0E40E835" w14:textId="77777777" w:rsidR="00B40F5A" w:rsidRPr="00210C9D" w:rsidRDefault="00B40F5A" w:rsidP="00B40F5A">
      <w:pPr>
        <w:ind w:firstLine="709"/>
        <w:jc w:val="both"/>
        <w:rPr>
          <w:iCs/>
          <w:sz w:val="28"/>
          <w:szCs w:val="28"/>
          <w:lang w:val="uk-UA"/>
        </w:rPr>
      </w:pPr>
    </w:p>
    <w:p w14:paraId="3B713110" w14:textId="77777777" w:rsidR="00A13397" w:rsidRPr="00210C9D" w:rsidRDefault="00B40F5A" w:rsidP="001F7EEE">
      <w:pPr>
        <w:jc w:val="center"/>
        <w:rPr>
          <w:iCs/>
          <w:sz w:val="28"/>
          <w:szCs w:val="28"/>
          <w:lang w:val="uk-UA"/>
        </w:rPr>
      </w:pPr>
      <w:r w:rsidRPr="00B40F5A">
        <w:rPr>
          <w:iCs/>
          <w:position w:val="-26"/>
          <w:sz w:val="28"/>
          <w:szCs w:val="28"/>
          <w:lang w:val="uk-UA"/>
        </w:rPr>
        <w:object w:dxaOrig="4740" w:dyaOrig="720" w14:anchorId="42671073">
          <v:shape id="_x0000_i1075" type="#_x0000_t75" style="width:235.5pt;height:39.75pt" o:ole="">
            <v:imagedata r:id="rId149" o:title=""/>
          </v:shape>
          <o:OLEObject Type="Embed" ProgID="Equation.3" ShapeID="_x0000_i1075" DrawAspect="Content" ObjectID="_1719225565" r:id="rId150"/>
        </w:object>
      </w:r>
      <w:r w:rsidR="00A13397" w:rsidRPr="00210C9D">
        <w:rPr>
          <w:iCs/>
          <w:sz w:val="28"/>
          <w:szCs w:val="28"/>
          <w:lang w:val="uk-UA"/>
        </w:rPr>
        <w:t>,</w:t>
      </w:r>
    </w:p>
    <w:p w14:paraId="0073FBCC" w14:textId="77777777" w:rsidR="00A13397" w:rsidRPr="00210C9D" w:rsidRDefault="00B40F5A" w:rsidP="001F7EEE">
      <w:pPr>
        <w:jc w:val="center"/>
        <w:rPr>
          <w:iCs/>
          <w:sz w:val="28"/>
          <w:szCs w:val="28"/>
          <w:lang w:val="uk-UA"/>
        </w:rPr>
      </w:pPr>
      <w:r w:rsidRPr="00B40F5A">
        <w:rPr>
          <w:iCs/>
          <w:position w:val="-26"/>
          <w:sz w:val="28"/>
          <w:szCs w:val="28"/>
          <w:lang w:val="uk-UA"/>
        </w:rPr>
        <w:object w:dxaOrig="4780" w:dyaOrig="720" w14:anchorId="06EEE77E">
          <v:shape id="_x0000_i1076" type="#_x0000_t75" style="width:237pt;height:39.75pt" o:ole="">
            <v:imagedata r:id="rId151" o:title=""/>
          </v:shape>
          <o:OLEObject Type="Embed" ProgID="Equation.3" ShapeID="_x0000_i1076" DrawAspect="Content" ObjectID="_1719225566" r:id="rId152"/>
        </w:object>
      </w:r>
      <w:r w:rsidR="00A13397" w:rsidRPr="00210C9D">
        <w:rPr>
          <w:iCs/>
          <w:sz w:val="28"/>
          <w:szCs w:val="28"/>
          <w:lang w:val="uk-UA"/>
        </w:rPr>
        <w:t>,</w:t>
      </w:r>
    </w:p>
    <w:p w14:paraId="7C8F716F" w14:textId="29FE6F0B" w:rsidR="00A13397" w:rsidRDefault="00B40F5A" w:rsidP="001F7EEE">
      <w:pPr>
        <w:jc w:val="center"/>
        <w:rPr>
          <w:iCs/>
          <w:sz w:val="28"/>
          <w:szCs w:val="28"/>
          <w:lang w:val="uk-UA"/>
        </w:rPr>
      </w:pPr>
      <w:r w:rsidRPr="00B40F5A">
        <w:rPr>
          <w:iCs/>
          <w:position w:val="-26"/>
          <w:sz w:val="28"/>
          <w:szCs w:val="28"/>
          <w:lang w:val="uk-UA"/>
        </w:rPr>
        <w:object w:dxaOrig="4700" w:dyaOrig="720" w14:anchorId="16338CD7">
          <v:shape id="_x0000_i1077" type="#_x0000_t75" style="width:234.75pt;height:39.75pt" o:ole="">
            <v:imagedata r:id="rId153" o:title=""/>
          </v:shape>
          <o:OLEObject Type="Embed" ProgID="Equation.3" ShapeID="_x0000_i1077" DrawAspect="Content" ObjectID="_1719225567" r:id="rId154"/>
        </w:object>
      </w:r>
      <w:r w:rsidR="00A13397" w:rsidRPr="00210C9D">
        <w:rPr>
          <w:iCs/>
          <w:sz w:val="28"/>
          <w:szCs w:val="28"/>
          <w:lang w:val="uk-UA"/>
        </w:rPr>
        <w:t>,</w:t>
      </w:r>
    </w:p>
    <w:p w14:paraId="6B18FE8F" w14:textId="77777777" w:rsidR="00B40F5A" w:rsidRPr="00210C9D" w:rsidRDefault="00B40F5A" w:rsidP="001F7EEE">
      <w:pPr>
        <w:jc w:val="center"/>
        <w:rPr>
          <w:iCs/>
          <w:sz w:val="28"/>
          <w:szCs w:val="28"/>
          <w:lang w:val="uk-UA"/>
        </w:rPr>
      </w:pPr>
    </w:p>
    <w:p w14:paraId="10387239" w14:textId="50F4B0E6" w:rsidR="004A70DA" w:rsidRDefault="00A13397" w:rsidP="004A70DA">
      <w:pPr>
        <w:spacing w:line="360" w:lineRule="auto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де </w:t>
      </w:r>
      <w:r w:rsidRPr="00210C9D">
        <w:rPr>
          <w:i/>
          <w:iCs/>
          <w:sz w:val="28"/>
          <w:szCs w:val="28"/>
          <w:lang w:val="uk-UA"/>
        </w:rPr>
        <w:t>b</w:t>
      </w:r>
      <w:r w:rsidRPr="00210C9D">
        <w:rPr>
          <w:i/>
          <w:iCs/>
          <w:sz w:val="28"/>
          <w:szCs w:val="28"/>
          <w:vertAlign w:val="subscript"/>
          <w:lang w:val="uk-UA"/>
        </w:rPr>
        <w:t>1</w:t>
      </w:r>
      <w:r w:rsidRPr="00210C9D">
        <w:rPr>
          <w:iCs/>
          <w:sz w:val="28"/>
          <w:szCs w:val="28"/>
          <w:lang w:val="uk-UA"/>
        </w:rPr>
        <w:t xml:space="preserve"> – ширина венця шестерні, мм</w:t>
      </w:r>
      <w:r w:rsidR="00C01BB2">
        <w:rPr>
          <w:iCs/>
          <w:sz w:val="28"/>
          <w:szCs w:val="28"/>
          <w:lang w:val="uk-UA"/>
        </w:rPr>
        <w:t>.</w:t>
      </w:r>
    </w:p>
    <w:p w14:paraId="3FCA5A3D" w14:textId="77777777" w:rsidR="00C01BB2" w:rsidRPr="00210C9D" w:rsidRDefault="00C01BB2" w:rsidP="004A70DA">
      <w:pPr>
        <w:spacing w:line="360" w:lineRule="auto"/>
        <w:jc w:val="both"/>
        <w:rPr>
          <w:iCs/>
          <w:sz w:val="28"/>
          <w:szCs w:val="28"/>
          <w:lang w:val="uk-UA"/>
        </w:rPr>
      </w:pPr>
    </w:p>
    <w:p w14:paraId="6EE73618" w14:textId="4BACD092" w:rsidR="00A13397" w:rsidRPr="00C01BB2" w:rsidRDefault="00A13397" w:rsidP="005A21E2">
      <w:pPr>
        <w:pStyle w:val="af1"/>
        <w:numPr>
          <w:ilvl w:val="1"/>
          <w:numId w:val="14"/>
        </w:numPr>
        <w:spacing w:line="360" w:lineRule="auto"/>
        <w:jc w:val="both"/>
        <w:rPr>
          <w:iCs/>
          <w:sz w:val="28"/>
          <w:szCs w:val="28"/>
          <w:lang w:val="uk-UA"/>
        </w:rPr>
      </w:pPr>
      <w:r w:rsidRPr="00C01BB2">
        <w:rPr>
          <w:i/>
          <w:iCs/>
          <w:sz w:val="28"/>
          <w:szCs w:val="28"/>
          <w:lang w:val="uk-UA"/>
        </w:rPr>
        <w:lastRenderedPageBreak/>
        <w:t>Визначення реакцій в опорах</w:t>
      </w:r>
      <w:r w:rsidR="00013FBB" w:rsidRPr="00C01BB2">
        <w:rPr>
          <w:i/>
          <w:iCs/>
          <w:sz w:val="28"/>
          <w:szCs w:val="28"/>
          <w:lang w:val="uk-UA"/>
        </w:rPr>
        <w:t xml:space="preserve"> (т.А і т.В) </w:t>
      </w:r>
      <w:r w:rsidR="00013FBB" w:rsidRPr="00C01BB2">
        <w:rPr>
          <w:iCs/>
          <w:sz w:val="28"/>
          <w:szCs w:val="28"/>
          <w:lang w:val="uk-UA"/>
        </w:rPr>
        <w:t>(рис.2</w:t>
      </w:r>
      <w:r w:rsidR="00E86B35" w:rsidRPr="00C01BB2">
        <w:rPr>
          <w:iCs/>
          <w:sz w:val="28"/>
          <w:szCs w:val="28"/>
          <w:lang w:val="uk-UA"/>
        </w:rPr>
        <w:t>6</w:t>
      </w:r>
      <w:r w:rsidR="00C01BB2" w:rsidRPr="00C01BB2">
        <w:rPr>
          <w:iCs/>
          <w:sz w:val="28"/>
          <w:szCs w:val="28"/>
          <w:lang w:val="uk-UA"/>
        </w:rPr>
        <w:t>, рис. 27</w:t>
      </w:r>
      <w:r w:rsidR="00013FBB" w:rsidRPr="00C01BB2">
        <w:rPr>
          <w:iCs/>
          <w:sz w:val="28"/>
          <w:szCs w:val="28"/>
          <w:lang w:val="uk-UA"/>
        </w:rPr>
        <w:t>)</w:t>
      </w:r>
      <w:r w:rsidRPr="00C01BB2">
        <w:rPr>
          <w:i/>
          <w:iCs/>
          <w:sz w:val="28"/>
          <w:szCs w:val="28"/>
          <w:lang w:val="uk-UA"/>
        </w:rPr>
        <w:t>.</w:t>
      </w:r>
    </w:p>
    <w:p w14:paraId="371334D3" w14:textId="77777777" w:rsidR="00013FBB" w:rsidRPr="00210C9D" w:rsidRDefault="00A14C19" w:rsidP="00A13397">
      <w:pPr>
        <w:spacing w:line="360" w:lineRule="auto"/>
        <w:ind w:firstLine="741"/>
        <w:jc w:val="both"/>
        <w:rPr>
          <w:iCs/>
          <w:sz w:val="28"/>
          <w:szCs w:val="28"/>
          <w:lang w:val="uk-UA"/>
        </w:rPr>
      </w:pPr>
      <w:r w:rsidRPr="00210C9D">
        <w:rPr>
          <w:iCs/>
          <w:noProof/>
          <w:sz w:val="28"/>
          <w:szCs w:val="28"/>
          <w:lang w:val="uk-UA" w:eastAsia="uk-UA"/>
        </w:rPr>
        <mc:AlternateContent>
          <mc:Choice Requires="wpg">
            <w:drawing>
              <wp:inline distT="0" distB="0" distL="0" distR="0" wp14:anchorId="52AED332" wp14:editId="17E8FCC2">
                <wp:extent cx="5120640" cy="3013710"/>
                <wp:effectExtent l="0" t="2540" r="3810" b="60325"/>
                <wp:docPr id="6508" name="Group 60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120640" cy="3013710"/>
                          <a:chOff x="1074" y="5442"/>
                          <a:chExt cx="8064" cy="4746"/>
                        </a:xfrm>
                      </wpg:grpSpPr>
                      <wps:wsp>
                        <wps:cNvPr id="6509" name="Line 6017"/>
                        <wps:cNvCnPr/>
                        <wps:spPr bwMode="auto">
                          <a:xfrm flipV="1">
                            <a:off x="6735" y="6558"/>
                            <a:ext cx="0" cy="55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lg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10" name="Line 6018"/>
                        <wps:cNvCnPr/>
                        <wps:spPr bwMode="auto">
                          <a:xfrm rot="16496107" flipH="1">
                            <a:off x="6926" y="7149"/>
                            <a:ext cx="342" cy="627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lg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11" name="Line 6019"/>
                        <wps:cNvCnPr/>
                        <wps:spPr bwMode="auto">
                          <a:xfrm rot="16904458" flipH="1">
                            <a:off x="3610" y="8117"/>
                            <a:ext cx="285" cy="68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12" name="Text Box 6020"/>
                        <wps:cNvSpPr txBox="1">
                          <a:spLocks noChangeArrowheads="1"/>
                        </wps:cNvSpPr>
                        <wps:spPr bwMode="auto">
                          <a:xfrm>
                            <a:off x="3297" y="7917"/>
                            <a:ext cx="768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4A291C" w14:textId="77777777" w:rsidR="009221E0" w:rsidRPr="00725BEC" w:rsidRDefault="009221E0" w:rsidP="00013FBB">
                              <w:pPr>
                                <w:jc w:val="center"/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F</w:t>
                              </w:r>
                              <w:r w:rsidRPr="00725BEC">
                                <w:rPr>
                                  <w:b/>
                                  <w:i/>
                                  <w:vertAlign w:val="subscript"/>
                                </w:rPr>
                                <w:t>м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13" name="Text Box 6021"/>
                        <wps:cNvSpPr txBox="1">
                          <a:spLocks noChangeArrowheads="1"/>
                        </wps:cNvSpPr>
                        <wps:spPr bwMode="auto">
                          <a:xfrm>
                            <a:off x="7059" y="7209"/>
                            <a:ext cx="57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9C87152" w14:textId="77777777" w:rsidR="009221E0" w:rsidRPr="00725BEC" w:rsidRDefault="009221E0" w:rsidP="00013FBB">
                              <w:pPr>
                                <w:jc w:val="center"/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F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en-US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14" name="Text Box 6022"/>
                        <wps:cNvSpPr txBox="1">
                          <a:spLocks noChangeArrowheads="1"/>
                        </wps:cNvSpPr>
                        <wps:spPr bwMode="auto">
                          <a:xfrm>
                            <a:off x="6546" y="6321"/>
                            <a:ext cx="768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2ABD72F" w14:textId="77777777" w:rsidR="009221E0" w:rsidRPr="00725BEC" w:rsidRDefault="009221E0" w:rsidP="00013FBB">
                              <w:pPr>
                                <w:jc w:val="center"/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F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en-US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15" name="Text Box 6023"/>
                        <wps:cNvSpPr txBox="1">
                          <a:spLocks noChangeArrowheads="1"/>
                        </wps:cNvSpPr>
                        <wps:spPr bwMode="auto">
                          <a:xfrm>
                            <a:off x="4599" y="9390"/>
                            <a:ext cx="390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16839D" w14:textId="77777777" w:rsidR="009221E0" w:rsidRPr="00725BEC" w:rsidRDefault="009221E0" w:rsidP="00013FBB">
                              <w:pPr>
                                <w:jc w:val="center"/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16" name="Text Box 6024"/>
                        <wps:cNvSpPr txBox="1">
                          <a:spLocks noChangeArrowheads="1"/>
                        </wps:cNvSpPr>
                        <wps:spPr bwMode="auto">
                          <a:xfrm>
                            <a:off x="5817" y="8694"/>
                            <a:ext cx="432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D60E6A" w14:textId="77777777" w:rsidR="009221E0" w:rsidRPr="00725BEC" w:rsidRDefault="009221E0" w:rsidP="00013FBB">
                              <w:pPr>
                                <w:jc w:val="center"/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17" name="Text Box 6025"/>
                        <wps:cNvSpPr txBox="1">
                          <a:spLocks noChangeArrowheads="1"/>
                        </wps:cNvSpPr>
                        <wps:spPr bwMode="auto">
                          <a:xfrm>
                            <a:off x="7191" y="7884"/>
                            <a:ext cx="480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6CAE723" w14:textId="77777777" w:rsidR="009221E0" w:rsidRPr="00725BEC" w:rsidRDefault="009221E0" w:rsidP="00013FBB">
                              <w:pPr>
                                <w:jc w:val="center"/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18" name="Text Box 6026"/>
                        <wps:cNvSpPr txBox="1">
                          <a:spLocks noChangeArrowheads="1"/>
                        </wps:cNvSpPr>
                        <wps:spPr bwMode="auto">
                          <a:xfrm>
                            <a:off x="3867" y="7665"/>
                            <a:ext cx="768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AB3060" w14:textId="77777777" w:rsidR="009221E0" w:rsidRPr="00694551" w:rsidRDefault="009221E0" w:rsidP="00013FBB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М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uk-UA"/>
                                </w:rPr>
                                <w:t>в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19" name="Text Box 6027"/>
                        <wps:cNvSpPr txBox="1">
                          <a:spLocks noChangeArrowheads="1"/>
                        </wps:cNvSpPr>
                        <wps:spPr bwMode="auto">
                          <a:xfrm>
                            <a:off x="4923" y="7623"/>
                            <a:ext cx="483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9B018B" w14:textId="77777777" w:rsidR="009221E0" w:rsidRPr="001B068F" w:rsidRDefault="009221E0" w:rsidP="00013FBB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20" name="Text Box 6028"/>
                        <wps:cNvSpPr txBox="1">
                          <a:spLocks noChangeArrowheads="1"/>
                        </wps:cNvSpPr>
                        <wps:spPr bwMode="auto">
                          <a:xfrm>
                            <a:off x="7572" y="6093"/>
                            <a:ext cx="489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5366F77" w14:textId="77777777" w:rsidR="009221E0" w:rsidRPr="001B068F" w:rsidRDefault="009221E0" w:rsidP="00013FBB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21" name="Text Box 6029"/>
                        <wps:cNvSpPr txBox="1">
                          <a:spLocks noChangeArrowheads="1"/>
                        </wps:cNvSpPr>
                        <wps:spPr bwMode="auto">
                          <a:xfrm>
                            <a:off x="6147" y="6834"/>
                            <a:ext cx="564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55EE918" w14:textId="77777777" w:rsidR="009221E0" w:rsidRPr="001B068F" w:rsidRDefault="009221E0" w:rsidP="00013FBB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22" name="Text Box 6030"/>
                        <wps:cNvSpPr txBox="1">
                          <a:spLocks noChangeArrowheads="1"/>
                        </wps:cNvSpPr>
                        <wps:spPr bwMode="auto">
                          <a:xfrm>
                            <a:off x="4266" y="8658"/>
                            <a:ext cx="49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CE2F08D" w14:textId="77777777" w:rsidR="009221E0" w:rsidRPr="001B068F" w:rsidRDefault="009221E0" w:rsidP="00013FBB">
                              <w:pPr>
                                <w:jc w:val="center"/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23" name="Line 6031"/>
                        <wps:cNvCnPr/>
                        <wps:spPr bwMode="auto">
                          <a:xfrm rot="19800000">
                            <a:off x="3813" y="7518"/>
                            <a:ext cx="45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24" name="Oval 6032"/>
                        <wps:cNvSpPr>
                          <a:spLocks noChangeArrowheads="1"/>
                        </wps:cNvSpPr>
                        <wps:spPr bwMode="auto">
                          <a:xfrm>
                            <a:off x="7971" y="6378"/>
                            <a:ext cx="180" cy="18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25" name="Line 6033"/>
                        <wps:cNvCnPr/>
                        <wps:spPr bwMode="auto">
                          <a:xfrm rot="19800000">
                            <a:off x="3867" y="7689"/>
                            <a:ext cx="45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26" name="Oval 6034"/>
                        <wps:cNvSpPr>
                          <a:spLocks noChangeArrowheads="1"/>
                        </wps:cNvSpPr>
                        <wps:spPr bwMode="auto">
                          <a:xfrm>
                            <a:off x="5406" y="7851"/>
                            <a:ext cx="180" cy="18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27" name="Oval 6035"/>
                        <wps:cNvSpPr>
                          <a:spLocks noChangeArrowheads="1"/>
                        </wps:cNvSpPr>
                        <wps:spPr bwMode="auto">
                          <a:xfrm>
                            <a:off x="6660" y="7119"/>
                            <a:ext cx="180" cy="18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28" name="Line 6036"/>
                        <wps:cNvCnPr/>
                        <wps:spPr bwMode="auto">
                          <a:xfrm>
                            <a:off x="5463" y="7290"/>
                            <a:ext cx="0" cy="55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lg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29" name="Line 6037"/>
                        <wps:cNvCnPr/>
                        <wps:spPr bwMode="auto">
                          <a:xfrm>
                            <a:off x="8085" y="5826"/>
                            <a:ext cx="0" cy="55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lg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30" name="Line 6038"/>
                        <wps:cNvCnPr/>
                        <wps:spPr bwMode="auto">
                          <a:xfrm rot="5673611" flipH="1">
                            <a:off x="5638" y="7919"/>
                            <a:ext cx="285" cy="513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lg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31" name="Text Box 6039"/>
                        <wps:cNvSpPr txBox="1">
                          <a:spLocks noChangeArrowheads="1"/>
                        </wps:cNvSpPr>
                        <wps:spPr bwMode="auto">
                          <a:xfrm>
                            <a:off x="5778" y="8316"/>
                            <a:ext cx="768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9C8C4D7" w14:textId="77777777" w:rsidR="009221E0" w:rsidRPr="00725BEC" w:rsidRDefault="009221E0" w:rsidP="00013FBB">
                              <w:pPr>
                                <w:jc w:val="center"/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en-US"/>
                                </w:rPr>
                                <w:t>A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32" name="Text Box 6040"/>
                        <wps:cNvSpPr txBox="1">
                          <a:spLocks noChangeArrowheads="1"/>
                        </wps:cNvSpPr>
                        <wps:spPr bwMode="auto">
                          <a:xfrm>
                            <a:off x="5064" y="6891"/>
                            <a:ext cx="768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EACC69" w14:textId="77777777" w:rsidR="009221E0" w:rsidRPr="00725BEC" w:rsidRDefault="009221E0" w:rsidP="00013FBB">
                              <w:pPr>
                                <w:jc w:val="center"/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en-US"/>
                                </w:rPr>
                                <w:t>A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33" name="Text Box 6041"/>
                        <wps:cNvSpPr txBox="1">
                          <a:spLocks noChangeArrowheads="1"/>
                        </wps:cNvSpPr>
                        <wps:spPr bwMode="auto">
                          <a:xfrm>
                            <a:off x="8370" y="6720"/>
                            <a:ext cx="768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5E39034" w14:textId="77777777" w:rsidR="009221E0" w:rsidRPr="00725BEC" w:rsidRDefault="009221E0" w:rsidP="00013FBB">
                              <w:pPr>
                                <w:jc w:val="center"/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en-US"/>
                                </w:rPr>
                                <w:t>B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34" name="Text Box 6042"/>
                        <wps:cNvSpPr txBox="1">
                          <a:spLocks noChangeArrowheads="1"/>
                        </wps:cNvSpPr>
                        <wps:spPr bwMode="auto">
                          <a:xfrm>
                            <a:off x="7743" y="5442"/>
                            <a:ext cx="768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A0AB41" w14:textId="77777777" w:rsidR="009221E0" w:rsidRPr="00725BEC" w:rsidRDefault="009221E0" w:rsidP="00013FBB">
                              <w:pPr>
                                <w:jc w:val="center"/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en-US"/>
                                </w:rPr>
                                <w:t>B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35" name="Line 6043"/>
                        <wps:cNvCnPr/>
                        <wps:spPr bwMode="auto">
                          <a:xfrm>
                            <a:off x="1986" y="6639"/>
                            <a:ext cx="0" cy="55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lg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36" name="Line 6044"/>
                        <wps:cNvCnPr/>
                        <wps:spPr bwMode="auto">
                          <a:xfrm rot="5673611" flipH="1">
                            <a:off x="2098" y="7097"/>
                            <a:ext cx="342" cy="566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lg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37" name="Oval 6045"/>
                        <wps:cNvSpPr>
                          <a:spLocks noChangeArrowheads="1"/>
                        </wps:cNvSpPr>
                        <wps:spPr bwMode="auto">
                          <a:xfrm>
                            <a:off x="1929" y="7152"/>
                            <a:ext cx="114" cy="11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38" name="Line 6046"/>
                        <wps:cNvCnPr/>
                        <wps:spPr bwMode="auto">
                          <a:xfrm rot="5673611" flipH="1">
                            <a:off x="8199" y="6378"/>
                            <a:ext cx="285" cy="513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lg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39" name="Text Box 6047"/>
                        <wps:cNvSpPr txBox="1">
                          <a:spLocks noChangeArrowheads="1"/>
                        </wps:cNvSpPr>
                        <wps:spPr bwMode="auto">
                          <a:xfrm>
                            <a:off x="2385" y="7380"/>
                            <a:ext cx="471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0E32B7" w14:textId="77777777" w:rsidR="009221E0" w:rsidRPr="00725BEC" w:rsidRDefault="009221E0" w:rsidP="00013FBB">
                              <w:pPr>
                                <w:jc w:val="center"/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40" name="Text Box 6048"/>
                        <wps:cNvSpPr txBox="1">
                          <a:spLocks noChangeArrowheads="1"/>
                        </wps:cNvSpPr>
                        <wps:spPr bwMode="auto">
                          <a:xfrm>
                            <a:off x="1758" y="6297"/>
                            <a:ext cx="471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721A65" w14:textId="77777777" w:rsidR="009221E0" w:rsidRPr="00725BEC" w:rsidRDefault="009221E0" w:rsidP="00013FBB">
                              <w:pPr>
                                <w:jc w:val="center"/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41" name="Text Box 6049"/>
                        <wps:cNvSpPr txBox="1">
                          <a:spLocks noChangeArrowheads="1"/>
                        </wps:cNvSpPr>
                        <wps:spPr bwMode="auto">
                          <a:xfrm>
                            <a:off x="1074" y="7380"/>
                            <a:ext cx="471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EC1D404" w14:textId="77777777" w:rsidR="009221E0" w:rsidRPr="00725BEC" w:rsidRDefault="009221E0" w:rsidP="00013FBB">
                              <w:pPr>
                                <w:jc w:val="center"/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42" name="Text Box 6050"/>
                        <wps:cNvSpPr txBox="1">
                          <a:spLocks noChangeArrowheads="1"/>
                        </wps:cNvSpPr>
                        <wps:spPr bwMode="auto">
                          <a:xfrm>
                            <a:off x="1587" y="6924"/>
                            <a:ext cx="471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7C0A0F0" w14:textId="77777777" w:rsidR="009221E0" w:rsidRPr="00725BEC" w:rsidRDefault="009221E0" w:rsidP="00013FBB">
                              <w:pPr>
                                <w:jc w:val="center"/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43" name="Line 6051"/>
                        <wps:cNvCnPr/>
                        <wps:spPr bwMode="auto">
                          <a:xfrm>
                            <a:off x="4113" y="8031"/>
                            <a:ext cx="0" cy="131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44" name="Line 6052"/>
                        <wps:cNvCnPr/>
                        <wps:spPr bwMode="auto">
                          <a:xfrm rot="16904458" flipH="1">
                            <a:off x="4181" y="7981"/>
                            <a:ext cx="119" cy="28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45" name="Line 6053"/>
                        <wps:cNvCnPr/>
                        <wps:spPr bwMode="auto">
                          <a:xfrm rot="16904458" flipH="1">
                            <a:off x="3926" y="9106"/>
                            <a:ext cx="114" cy="28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stealth" w="med" len="lg"/>
                            <a:tailEnd type="none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46" name="Oval 6054"/>
                        <wps:cNvSpPr>
                          <a:spLocks noChangeArrowheads="1"/>
                        </wps:cNvSpPr>
                        <wps:spPr bwMode="auto">
                          <a:xfrm>
                            <a:off x="4029" y="8649"/>
                            <a:ext cx="180" cy="1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47" name="Line 6055"/>
                        <wps:cNvCnPr/>
                        <wps:spPr bwMode="auto">
                          <a:xfrm>
                            <a:off x="6735" y="6414"/>
                            <a:ext cx="3" cy="158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48" name="Line 6056"/>
                        <wps:cNvCnPr/>
                        <wps:spPr bwMode="auto">
                          <a:xfrm rot="16904458" flipH="1">
                            <a:off x="6806" y="7933"/>
                            <a:ext cx="119" cy="28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49" name="Line 6057"/>
                        <wps:cNvCnPr/>
                        <wps:spPr bwMode="auto">
                          <a:xfrm rot="16904458" flipH="1">
                            <a:off x="6551" y="6190"/>
                            <a:ext cx="114" cy="28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stealth" w="med" len="lg"/>
                            <a:tailEnd type="none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50" name="Text Box 6058"/>
                        <wps:cNvSpPr txBox="1">
                          <a:spLocks noChangeArrowheads="1"/>
                        </wps:cNvSpPr>
                        <wps:spPr bwMode="auto">
                          <a:xfrm>
                            <a:off x="6039" y="5862"/>
                            <a:ext cx="768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7CE63F9" w14:textId="77777777" w:rsidR="009221E0" w:rsidRPr="00694551" w:rsidRDefault="009221E0" w:rsidP="00013FBB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М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uk-UA"/>
                                </w:rPr>
                                <w:t>в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51" name="Line 6059"/>
                        <wps:cNvCnPr/>
                        <wps:spPr bwMode="auto">
                          <a:xfrm>
                            <a:off x="4107" y="9330"/>
                            <a:ext cx="0" cy="85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52" name="Line 6060"/>
                        <wps:cNvCnPr/>
                        <wps:spPr bwMode="auto">
                          <a:xfrm>
                            <a:off x="5499" y="7980"/>
                            <a:ext cx="0" cy="139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53" name="Line 6061"/>
                        <wps:cNvCnPr/>
                        <wps:spPr bwMode="auto">
                          <a:xfrm rot="19800000">
                            <a:off x="4001" y="9769"/>
                            <a:ext cx="159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54" name="Line 6062"/>
                        <wps:cNvCnPr/>
                        <wps:spPr bwMode="auto">
                          <a:xfrm>
                            <a:off x="8079" y="6486"/>
                            <a:ext cx="0" cy="139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55" name="Line 6063"/>
                        <wps:cNvCnPr/>
                        <wps:spPr bwMode="auto">
                          <a:xfrm>
                            <a:off x="6741" y="7290"/>
                            <a:ext cx="0" cy="139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56" name="Line 6064"/>
                        <wps:cNvCnPr/>
                        <wps:spPr bwMode="auto">
                          <a:xfrm rot="19800000">
                            <a:off x="5413" y="8998"/>
                            <a:ext cx="1428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57" name="Line 6065"/>
                        <wps:cNvCnPr/>
                        <wps:spPr bwMode="auto">
                          <a:xfrm rot="19800000">
                            <a:off x="6651" y="8250"/>
                            <a:ext cx="153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58" name="Line 6066"/>
                        <wps:cNvCnPr/>
                        <wps:spPr bwMode="auto">
                          <a:xfrm rot="15926389">
                            <a:off x="7627" y="6320"/>
                            <a:ext cx="294" cy="61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lg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59" name="Line 6067"/>
                        <wps:cNvCnPr/>
                        <wps:spPr bwMode="auto">
                          <a:xfrm rot="15926389">
                            <a:off x="1513" y="7076"/>
                            <a:ext cx="294" cy="61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lg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60" name="Text Box 6068"/>
                        <wps:cNvSpPr txBox="1">
                          <a:spLocks noChangeArrowheads="1"/>
                        </wps:cNvSpPr>
                        <wps:spPr bwMode="auto">
                          <a:xfrm>
                            <a:off x="7371" y="6726"/>
                            <a:ext cx="768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87F417" w14:textId="77777777" w:rsidR="009221E0" w:rsidRPr="00725BEC" w:rsidRDefault="009221E0" w:rsidP="00013FBB">
                              <w:pPr>
                                <w:jc w:val="center"/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en-US"/>
                                </w:rPr>
                                <w:t>B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2AED332" id="Group 6016" o:spid="_x0000_s2646" style="width:403.2pt;height:237.3pt;mso-position-horizontal-relative:char;mso-position-vertical-relative:line" coordorigin="1074,5442" coordsize="8064,47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">
                <v:line id="Line 6017" o:spid="_x0000_s2647" style="position:absolute;flip:y;visibility:visible;mso-wrap-style:square" from="6735,6558" to="6735,7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6SjuMUAAADdAAAADwAAAGRycy9kb3ducmV2LnhtbESP3WrCQBSE7wu+w3KE3ummQoONrlIE&#10;WxGx+IP08pA9JqHZs2F3NfHtXUHo5TAz3zDTeWdqcSXnK8sK3oYJCOLc6ooLBcfDcjAG4QOyxtoy&#10;KbiRh/ms9zLFTNuWd3Tdh0JECPsMFZQhNJmUPi/JoB/ahjh6Z+sMhihdIbXDNsJNLUdJkkqDFceF&#10;EhtalJT/7S9GQXD5+rvb4i6Vp68ztz8rvRn9KvXa7z4nIAJ14T/8bK+0gvQ9+YDHm/gE5Ow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6SjuMUAAADdAAAADwAAAAAAAAAA&#10;AAAAAAChAgAAZHJzL2Rvd25yZXYueG1sUEsFBgAAAAAEAAQA+QAAAJMDAAAAAA==&#10;" strokeweight="1.5pt">
                  <v:stroke startarrow="classic" startarrowlength="long"/>
                </v:line>
                <v:line id="Line 6018" o:spid="_x0000_s2648" style="position:absolute;rotation:5574812fd;flip:x;visibility:visible;mso-wrap-style:square" from="6926,7149" to="7268,77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WRBcMAAADdAAAADwAAAGRycy9kb3ducmV2LnhtbERPTU/CQBC9k/gfNmPChcC2RAlUFqJG&#10;Ey8erBCuY3fabezONt0V6r93DiYcX973dj/6Tp1piG1gA/kiA0VcBdtyY+Dw+Tpfg4oJ2WIXmAz8&#10;UoT97mayxcKGC3/QuUyNkhCOBRpwKfWF1rFy5DEuQk8sXB0Gj0ng0Gg74EXCfaeXWbbSHluWBoc9&#10;PTuqvssfL73H8qSf7rLmPf+qX0LtZjluyJjp7fj4ACrRmK7if/ebNbC6z2W/vJEnoH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gFkQXDAAAA3QAAAA8AAAAAAAAAAAAA&#10;AAAAoQIAAGRycy9kb3ducmV2LnhtbFBLBQYAAAAABAAEAPkAAACRAwAAAAA=&#10;" strokeweight="1.5pt">
                  <v:stroke startarrow="classic" startarrowlength="long"/>
                </v:line>
                <v:line id="Line 6019" o:spid="_x0000_s2649" style="position:absolute;rotation:5128784fd;flip:x;visibility:visible;mso-wrap-style:square" from="3610,8117" to="3895,88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20T8UAAADdAAAADwAAAGRycy9kb3ducmV2LnhtbESPUWvCQBCE3wv+h2MFX4peIlYleoqU&#10;Cj4USq0/YMmtSTS3F3KrRn99r1DwcZiZb5jlunO1ulIbKs8G0lECijj3tuLCwOFnO5yDCoJssfZM&#10;Bu4UYL3qvSwxs/7G33TdS6EihEOGBkqRJtM65CU5DCPfEEfv6FuHEmVbaNviLcJdrcdJMtUOK44L&#10;JTb0XlJ+3l+cgcvp8SWHgONuc3qdWPmUWf5hjRn0u80ClFAnz/B/e2cNTN/SFP7exCe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j20T8UAAADdAAAADwAAAAAAAAAA&#10;AAAAAAChAgAAZHJzL2Rvd25yZXYueG1sUEsFBgAAAAAEAAQA+QAAAJMDAAAAAA==&#10;" strokeweight="1.5pt">
                  <v:stroke startarrowlength="long" endarrow="classic" endarrowlength="long"/>
                </v:line>
                <v:shape id="Text Box 6020" o:spid="_x0000_s2650" type="#_x0000_t202" style="position:absolute;left:3297;top:7917;width:768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Q9oBcUA&#10;AADdAAAADwAAAGRycy9kb3ducmV2LnhtbESPQWvCQBSE74X+h+UJvdVdQxM0ukpRCj21qK3g7ZF9&#10;JsHs25DdJum/7xYEj8PMfMOsNqNtRE+drx1rmE0VCOLCmZpLDV/Ht+c5CB+QDTaOScMvedisHx9W&#10;mBs38J76QyhFhLDPUUMVQptL6YuKLPqpa4mjd3GdxRBlV0rT4RDhtpGJUpm0WHNcqLClbUXF9fBj&#10;NXx/XM6nF/VZ7mzaDm5Uku1Cav00GV+XIAKN4R6+td+NhiydJfD/Jj4Bu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D2gFxQAAAN0AAAAPAAAAAAAAAAAAAAAAAJgCAABkcnMv&#10;ZG93bnJldi54bWxQSwUGAAAAAAQABAD1AAAAigMAAAAA&#10;" filled="f" stroked="f">
                  <v:textbox>
                    <w:txbxContent>
                      <w:p w14:paraId="0B4A291C" w14:textId="77777777" w:rsidR="009221E0" w:rsidRPr="00725BEC" w:rsidRDefault="009221E0" w:rsidP="00013FBB">
                        <w:pPr>
                          <w:jc w:val="center"/>
                          <w:rPr>
                            <w:b/>
                            <w:i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F</w:t>
                        </w:r>
                        <w:r w:rsidRPr="00725BEC">
                          <w:rPr>
                            <w:b/>
                            <w:i/>
                            <w:vertAlign w:val="subscript"/>
                          </w:rPr>
                          <w:t>м</w:t>
                        </w:r>
                      </w:p>
                    </w:txbxContent>
                  </v:textbox>
                </v:shape>
                <v:shape id="Text Box 6021" o:spid="_x0000_s2651" type="#_x0000_t202" style="position:absolute;left:7059;top:7209;width:57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PNnsUA&#10;AADdAAAADwAAAGRycy9kb3ducmV2LnhtbESPQWvCQBSE7wX/w/IEb3VXrWKjq4gi9NRitIXeHtln&#10;Esy+DdnVxH/vFgoeh5n5hlmuO1uJGzW+dKxhNFQgiDNnSs41nI771zkIH5ANVo5Jw508rFe9lyUm&#10;xrV8oFsachEh7BPUUIRQJ1L6rCCLfuhq4uidXWMxRNnk0jTYRrit5FipmbRYclwosKZtQdklvVoN&#10;35/n35839ZXv7LRuXack23ep9aDfbRYgAnXhGf5vfxgNs+loAn9v4hOQq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Q82exQAAAN0AAAAPAAAAAAAAAAAAAAAAAJgCAABkcnMv&#10;ZG93bnJldi54bWxQSwUGAAAAAAQABAD1AAAAigMAAAAA&#10;" filled="f" stroked="f">
                  <v:textbox>
                    <w:txbxContent>
                      <w:p w14:paraId="29C87152" w14:textId="77777777" w:rsidR="009221E0" w:rsidRPr="00725BEC" w:rsidRDefault="009221E0" w:rsidP="00013FBB">
                        <w:pPr>
                          <w:jc w:val="center"/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F</w:t>
                        </w:r>
                        <w:r>
                          <w:rPr>
                            <w:b/>
                            <w:i/>
                            <w:vertAlign w:val="subscript"/>
                            <w:lang w:val="en-US"/>
                          </w:rPr>
                          <w:t>t</w:t>
                        </w:r>
                      </w:p>
                    </w:txbxContent>
                  </v:textbox>
                </v:shape>
                <v:shape id="Text Box 6022" o:spid="_x0000_s2652" type="#_x0000_t202" style="position:absolute;left:6546;top:6321;width:768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pV6sUA&#10;AADdAAAADwAAAGRycy9kb3ducmV2LnhtbESPS2vDMBCE74X8B7GB3BrJJQmpG9mElkBPDc2j0Nti&#10;rR/EWhlLjd1/XwUKOQ4z8w2zyUfbiiv1vnGsIZkrEMSFMw1XGk7H3eMahA/IBlvHpOGXPOTZ5GGD&#10;qXEDf9L1ECoRIexT1FCH0KVS+qImi37uOuLola63GKLsK2l6HCLctvJJqZW02HBcqLGj15qKy+HH&#10;ajh/lN9fC7Wv3uyyG9yoJNtnqfVsOm5fQAQawz383343GlbLZAG3N/EJyO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9qlXqxQAAAN0AAAAPAAAAAAAAAAAAAAAAAJgCAABkcnMv&#10;ZG93bnJldi54bWxQSwUGAAAAAAQABAD1AAAAigMAAAAA&#10;" filled="f" stroked="f">
                  <v:textbox>
                    <w:txbxContent>
                      <w:p w14:paraId="42ABD72F" w14:textId="77777777" w:rsidR="009221E0" w:rsidRPr="00725BEC" w:rsidRDefault="009221E0" w:rsidP="00013FBB">
                        <w:pPr>
                          <w:jc w:val="center"/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F</w:t>
                        </w:r>
                        <w:r>
                          <w:rPr>
                            <w:b/>
                            <w:i/>
                            <w:vertAlign w:val="subscript"/>
                            <w:lang w:val="en-US"/>
                          </w:rPr>
                          <w:t>R</w:t>
                        </w:r>
                      </w:p>
                    </w:txbxContent>
                  </v:textbox>
                </v:shape>
                <v:shape id="Text Box 6023" o:spid="_x0000_s2653" type="#_x0000_t202" style="position:absolute;left:4599;top:9390;width:390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bwccUA&#10;AADdAAAADwAAAGRycy9kb3ducmV2LnhtbESPQWvCQBSE7wX/w/IEb81uipGauopYCp5atFXw9sg+&#10;k9Ds25DdJvHfdwtCj8PMfMOsNqNtRE+drx1rSBMFgrhwpuZSw9fn2+MzCB+QDTaOScONPGzWk4cV&#10;5sYNfKD+GEoRIexz1FCF0OZS+qIiiz5xLXH0rq6zGKLsSmk6HCLcNvJJqYW0WHNcqLClXUXF9/HH&#10;aji9Xy/nufooX23WDm5Uku1Saj2bjtsXEIHG8B++t/dGwyJLM/h7E5+AXP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5vBxxQAAAN0AAAAPAAAAAAAAAAAAAAAAAJgCAABkcnMv&#10;ZG93bnJldi54bWxQSwUGAAAAAAQABAD1AAAAigMAAAAA&#10;" filled="f" stroked="f">
                  <v:textbox>
                    <w:txbxContent>
                      <w:p w14:paraId="0516839D" w14:textId="77777777" w:rsidR="009221E0" w:rsidRPr="00725BEC" w:rsidRDefault="009221E0" w:rsidP="00013FBB">
                        <w:pPr>
                          <w:jc w:val="center"/>
                          <w:rPr>
                            <w:b/>
                            <w:i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shape id="Text Box 6024" o:spid="_x0000_s2654" type="#_x0000_t202" style="position:absolute;left:5817;top:8694;width:432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RuBsQA&#10;AADdAAAADwAAAGRycy9kb3ducmV2LnhtbESPQWvCQBSE74L/YXmCN7OraGhTVxGl0JOitoXeHtln&#10;Epp9G7Jbk/57VxA8DjPzDbNc97YWV2p95VjDNFEgiHNnKi40fJ7fJy8gfEA2WDsmDf/kYb0aDpaY&#10;Gdfxka6nUIgIYZ+hhjKEJpPS5yVZ9IlriKN3ca3FEGVbSNNiF+G2ljOlUmmx4rhQYkPbkvLf05/V&#10;8LW//HzP1aHY2UXTuV5Jtq9S6/Go37yBCNSHZ/jR/jAa0sU0hfub+ATk6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I0bgbEAAAA3QAAAA8AAAAAAAAAAAAAAAAAmAIAAGRycy9k&#10;b3ducmV2LnhtbFBLBQYAAAAABAAEAPUAAACJAwAAAAA=&#10;" filled="f" stroked="f">
                  <v:textbox>
                    <w:txbxContent>
                      <w:p w14:paraId="33D60E6A" w14:textId="77777777" w:rsidR="009221E0" w:rsidRPr="00725BEC" w:rsidRDefault="009221E0" w:rsidP="00013FBB">
                        <w:pPr>
                          <w:jc w:val="center"/>
                          <w:rPr>
                            <w:b/>
                            <w:i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6025" o:spid="_x0000_s2655" type="#_x0000_t202" style="position:absolute;left:7191;top:7884;width:480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jLncUA&#10;AADdAAAADwAAAGRycy9kb3ducmV2LnhtbESPW2vCQBSE3wv+h+UIvtVdxWt0FWkp+NRivIBvh+wx&#10;CWbPhuzWxH/fLRT6OMzMN8x629lKPKjxpWMNo6ECQZw5U3Ku4XT8eF2A8AHZYOWYNDzJw3bTe1lj&#10;YlzLB3qkIRcRwj5BDUUIdSKlzwqy6IeuJo7ezTUWQ5RNLk2DbYTbSo6VmkmLJceFAmt6Kyi7p99W&#10;w/nzdr1M1Ff+bqd16zol2S6l1oN+t1uBCNSF//Bfe280zKajOfy+iU9Ab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eMudxQAAAN0AAAAPAAAAAAAAAAAAAAAAAJgCAABkcnMv&#10;ZG93bnJldi54bWxQSwUGAAAAAAQABAD1AAAAigMAAAAA&#10;" filled="f" stroked="f">
                  <v:textbox>
                    <w:txbxContent>
                      <w:p w14:paraId="66CAE723" w14:textId="77777777" w:rsidR="009221E0" w:rsidRPr="00725BEC" w:rsidRDefault="009221E0" w:rsidP="00013FBB">
                        <w:pPr>
                          <w:jc w:val="center"/>
                          <w:rPr>
                            <w:b/>
                            <w:i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Text Box 6026" o:spid="_x0000_s2656" type="#_x0000_t202" style="position:absolute;left:3867;top:7665;width:768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df78AA&#10;AADdAAAADwAAAGRycy9kb3ducmV2LnhtbERPy4rCMBTdC/5DuII7TRQVrUYRRZjVDD7B3aW5tsXm&#10;pjTRdv5+shhweTjv1aa1pXhT7QvHGkZDBYI4dabgTMPlfBjMQfiAbLB0TBp+ycNm3e2sMDGu4SO9&#10;TyETMYR9ghryEKpESp/mZNEPXUUcuYerLYYI60yaGpsYbks5VmomLRYcG3KsaJdT+jy9rIbr9+N+&#10;m6ifbG+nVeNaJdkupNb9XrtdggjUho/43/1lNMymozg3volPQK7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Odf78AAAADdAAAADwAAAAAAAAAAAAAAAACYAgAAZHJzL2Rvd25y&#10;ZXYueG1sUEsFBgAAAAAEAAQA9QAAAIUDAAAAAA==&#10;" filled="f" stroked="f">
                  <v:textbox>
                    <w:txbxContent>
                      <w:p w14:paraId="00AB3060" w14:textId="77777777" w:rsidR="009221E0" w:rsidRPr="00694551" w:rsidRDefault="009221E0" w:rsidP="00013FBB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lang w:val="uk-UA"/>
                          </w:rPr>
                          <w:t>М</w:t>
                        </w:r>
                        <w:r>
                          <w:rPr>
                            <w:b/>
                            <w:i/>
                            <w:vertAlign w:val="subscript"/>
                            <w:lang w:val="uk-UA"/>
                          </w:rPr>
                          <w:t>вх</w:t>
                        </w:r>
                      </w:p>
                    </w:txbxContent>
                  </v:textbox>
                </v:shape>
                <v:shape id="Text Box 6027" o:spid="_x0000_s2657" type="#_x0000_t202" style="position:absolute;left:4923;top:7623;width:483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6v6dMMA&#10;AADdAAAADwAAAGRycy9kb3ducmV2LnhtbESPT4vCMBTE7wv7HcJb8LYmiop2jSLKgifFv+Dt0Tzb&#10;ss1LabK2fnsjCB6HmfkNM523thQ3qn3hWEOvq0AQp84UnGk4Hn6/xyB8QDZYOiYNd/Iwn31+TDEx&#10;ruEd3fYhExHCPkENeQhVIqVPc7Lou64ijt7V1RZDlHUmTY1NhNtS9pUaSYsFx4UcK1rmlP7t/62G&#10;0+Z6OQ/UNlvZYdW4Vkm2E6l156td/IAI1IZ3+NVeGw2jYW8CzzfxCcj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6v6dMMAAADdAAAADwAAAAAAAAAAAAAAAACYAgAAZHJzL2Rv&#10;d25yZXYueG1sUEsFBgAAAAAEAAQA9QAAAIgDAAAAAA==&#10;" filled="f" stroked="f">
                  <v:textbox>
                    <w:txbxContent>
                      <w:p w14:paraId="319B018B" w14:textId="77777777" w:rsidR="009221E0" w:rsidRPr="001B068F" w:rsidRDefault="009221E0" w:rsidP="00013FBB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lang w:val="uk-UA"/>
                          </w:rPr>
                          <w:t>А</w:t>
                        </w:r>
                      </w:p>
                    </w:txbxContent>
                  </v:textbox>
                </v:shape>
                <v:shape id="Text Box 6028" o:spid="_x0000_s2658" type="#_x0000_t202" style="position:absolute;left:7572;top:6093;width:489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2ZVMIA&#10;AADdAAAADwAAAGRycy9kb3ducmV2LnhtbERPy2rCQBTdF/yH4QrdNTNKIxozirQIXbXUF7i7ZK5J&#10;MHMnZMYk/fvOotDl4bzz7Wgb0VPna8caZokCQVw4U3Op4XTcvyxB+IBssHFMGn7Iw3YzecoxM27g&#10;b+oPoRQxhH2GGqoQ2kxKX1Rk0SeuJY7czXUWQ4RdKU2HQwy3jZwrtZAWa44NFbb0VlFxPzyshvPn&#10;7Xp5VV/lu03bwY1Ksl1JrZ+n424NItAY/sV/7g+jYZHO4/74Jj4Bufk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/ZlUwgAAAN0AAAAPAAAAAAAAAAAAAAAAAJgCAABkcnMvZG93&#10;bnJldi54bWxQSwUGAAAAAAQABAD1AAAAhwMAAAAA&#10;" filled="f" stroked="f">
                  <v:textbox>
                    <w:txbxContent>
                      <w:p w14:paraId="15366F77" w14:textId="77777777" w:rsidR="009221E0" w:rsidRPr="001B068F" w:rsidRDefault="009221E0" w:rsidP="00013FBB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lang w:val="uk-UA"/>
                          </w:rPr>
                          <w:t>В</w:t>
                        </w:r>
                      </w:p>
                    </w:txbxContent>
                  </v:textbox>
                </v:shape>
                <v:shape id="Text Box 6029" o:spid="_x0000_s2659" type="#_x0000_t202" style="position:absolute;left:6147;top:6834;width:564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7E8z8UA&#10;AADdAAAADwAAAGRycy9kb3ducmV2LnhtbESPQWvCQBSE74X+h+UJvdVdQxM0ukpRCj21qK3g7ZF9&#10;JsHs25DdJum/7xYEj8PMfMOsNqNtRE+drx1rmE0VCOLCmZpLDV/Ht+c5CB+QDTaOScMvedisHx9W&#10;mBs38J76QyhFhLDPUUMVQptL6YuKLPqpa4mjd3GdxRBlV0rT4RDhtpGJUpm0WHNcqLClbUXF9fBj&#10;NXx/XM6nF/VZ7mzaDm5Uku1Cav00GV+XIAKN4R6+td+NhixNZvD/Jj4Bu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sTzPxQAAAN0AAAAPAAAAAAAAAAAAAAAAAJgCAABkcnMv&#10;ZG93bnJldi54bWxQSwUGAAAAAAQABAD1AAAAigMAAAAA&#10;" filled="f" stroked="f">
                  <v:textbox>
                    <w:txbxContent>
                      <w:p w14:paraId="255EE918" w14:textId="77777777" w:rsidR="009221E0" w:rsidRPr="001B068F" w:rsidRDefault="009221E0" w:rsidP="00013FBB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lang w:val="uk-UA"/>
                          </w:rPr>
                          <w:t>С</w:t>
                        </w:r>
                      </w:p>
                    </w:txbxContent>
                  </v:textbox>
                </v:shape>
                <v:shape id="Text Box 6030" o:spid="_x0000_s2660" type="#_x0000_t202" style="position:absolute;left:4266;top:8658;width:498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OiuMUA&#10;AADdAAAADwAAAGRycy9kb3ducmV2LnhtbESPQWvCQBSE70L/w/KE3syuoZGaukpRCp4qtVXw9sg+&#10;k9Ds25DdJvHfd4VCj8PMfMOsNqNtRE+drx1rmCcKBHHhTM2lhq/Pt9kzCB+QDTaOScONPGzWD5MV&#10;5sYN/EH9MZQiQtjnqKEKoc2l9EVFFn3iWuLoXV1nMUTZldJ0OES4bWSq1EJarDkuVNjStqLi+/hj&#10;NZzer5fzkzqUO5u1gxuVZLuUWj9Ox9cXEIHG8B/+a++NhkWWpnB/E5+AXP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Y6K4xQAAAN0AAAAPAAAAAAAAAAAAAAAAAJgCAABkcnMv&#10;ZG93bnJldi54bWxQSwUGAAAAAAQABAD1AAAAigMAAAAA&#10;" filled="f" stroked="f">
                  <v:textbox>
                    <w:txbxContent>
                      <w:p w14:paraId="1CE2F08D" w14:textId="77777777" w:rsidR="009221E0" w:rsidRPr="001B068F" w:rsidRDefault="009221E0" w:rsidP="00013FBB">
                        <w:pPr>
                          <w:jc w:val="center"/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D</w:t>
                        </w:r>
                      </w:p>
                    </w:txbxContent>
                  </v:textbox>
                </v:shape>
                <v:line id="Line 6031" o:spid="_x0000_s2661" style="position:absolute;rotation:-30;visibility:visible;mso-wrap-style:square" from="3813,7518" to="8313,75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dBsS8UAAADdAAAADwAAAGRycy9kb3ducmV2LnhtbESPT2vCQBTE70K/w/IK3nSjxVhSN0GF&#10;opcetO39kX1N0mbfxuyaP/303YLgcZiZ3zCbbDC16Kh1lWUFi3kEgji3uuJCwcf76+wZhPPIGmvL&#10;pGAkB1n6MNlgom3PJ+rOvhABwi5BBaX3TSKly0sy6Oa2IQ7el20N+iDbQuoW+wA3tVxGUSwNVhwW&#10;SmxoX1L+c74aBb/fl8MVR16P67fBxlrT4nNHSk0fh+0LCE+Dv4dv7aNWEK+WT/D/JjwBmf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dBsS8UAAADdAAAADwAAAAAAAAAA&#10;AAAAAAChAgAAZHJzL2Rvd25yZXYueG1sUEsFBgAAAAAEAAQA+QAAAJMDAAAAAA==&#10;" strokeweight="1.5pt"/>
                <v:oval id="Oval 6032" o:spid="_x0000_s2662" style="position:absolute;left:7971;top:6378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8u3e8UA&#10;AADdAAAADwAAAGRycy9kb3ducmV2LnhtbESP3YrCMBSE7wXfIRzBO03XP5auUUQUF/dGax/g0Jxt&#10;q81JaaLWfXqzIHg5zMw3zHzZmkrcqHGlZQUfwwgEcWZ1ybmC9LQdfIJwHlljZZkUPMjBctHtzDHW&#10;9s5HuiU+FwHCLkYFhfd1LKXLCjLohrYmDt6vbQz6IJtc6gbvAW4qOYqimTRYclgosKZ1QdkluRoF&#10;yTg9XH6uk82e0+l5t/pbn9OsVKrfa1dfIDy1/h1+tb+1gtl0NIH/N+EJyMUT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y7d7xQAAAN0AAAAPAAAAAAAAAAAAAAAAAJgCAABkcnMv&#10;ZG93bnJldi54bWxQSwUGAAAAAAQABAD1AAAAigMAAAAA&#10;" fillcolor="black" strokeweight="1.5pt"/>
                <v:line id="Line 6033" o:spid="_x0000_s2663" style="position:absolute;rotation:-30;visibility:visible;mso-wrap-style:square" from="3867,7689" to="8367,76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VRpMQAAADdAAAADwAAAGRycy9kb3ducmV2LnhtbESPQWvCQBSE7wX/w/IEb3WTgLFE16CF&#10;Yi89qPX+yL4mqdm3MbvRpL++KxR6HGbmG2adD6YRN+pcbVlBPI9AEBdW11wq+Dy9Pb+AcB5ZY2OZ&#10;FIzkIN9MntaYaXvnA92OvhQBwi5DBZX3bSalKyoy6Oa2JQ7el+0M+iC7UuoO7wFuGplEUSoN1hwW&#10;KmzptaLicuyNgp/v677HkZfj8mOwqdYUn3ek1Gw6bFcgPA3+P/zXftcK0kWygMeb8ATk5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dVGkxAAAAN0AAAAPAAAAAAAAAAAA&#10;AAAAAKECAABkcnMvZG93bnJldi54bWxQSwUGAAAAAAQABAD5AAAAkgMAAAAA&#10;" strokeweight="1.5pt"/>
                <v:oval id="Oval 6034" o:spid="_x0000_s2664" style="position:absolute;left:5406;top:785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WMl8YA&#10;AADdAAAADwAAAGRycy9kb3ducmV2LnhtbESP0WrCQBRE34X+w3KFvtWNtoYSXUOQlhZ90TQfcMle&#10;k2j2bsiumvbrXaHg4zAzZ5hlOphWXKh3jWUF00kEgri0uuFKQfHz+fIOwnlkja1lUvBLDtLV02iJ&#10;ibZX3tMl95UIEHYJKqi97xIpXVmTQTexHXHwDrY36IPsK6l7vAa4aeUsimJpsOGwUGNH65rKU342&#10;CvLXYnfant8+NlzMj1/Z3/pYlI1Sz+MhW4DwNPhH+L/9rRXE81kM9zfhCcjVD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FWMl8YAAADdAAAADwAAAAAAAAAAAAAAAACYAgAAZHJz&#10;L2Rvd25yZXYueG1sUEsFBgAAAAAEAAQA9QAAAIsDAAAAAA==&#10;" fillcolor="black" strokeweight="1.5pt"/>
                <v:oval id="Oval 6035" o:spid="_x0000_s2665" style="position:absolute;left:6660;top:7119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kpDMYA&#10;AADdAAAADwAAAGRycy9kb3ducmV2LnhtbESP3WrCQBSE7wu+w3IE7+pGrVpSVxGxVOpNTfMAh+xp&#10;fvdsyG409em7hUIvh5n5htnsBtOIK3WutKxgNo1AEGdWl5wrSD9fH59BOI+ssbFMCr7JwW47ethg&#10;rO2NL3RNfC4ChF2MCgrv21hKlxVk0E1tSxy8L9sZ9EF2udQd3gLcNHIeRStpsOSwUGBLh4KyOumN&#10;gmSRftTn/un4zumyetvfD1WalUpNxsP+BYSnwf+H/9onrWC1nK/h9014AnL7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xkpDMYAAADdAAAADwAAAAAAAAAAAAAAAACYAgAAZHJz&#10;L2Rvd25yZXYueG1sUEsFBgAAAAAEAAQA9QAAAIsDAAAAAA==&#10;" fillcolor="black" strokeweight="1.5pt"/>
                <v:line id="Line 6036" o:spid="_x0000_s2666" style="position:absolute;visibility:visible;mso-wrap-style:square" from="5463,7290" to="5463,78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xkI8IAAADdAAAADwAAAGRycy9kb3ducmV2LnhtbERPTWvCQBC9F/oflhG81Y2CIqmriFBp&#10;LxVjhByH7DQJZmdDdjXpv+8cCh4f73uzG12rHtSHxrOB+SwBRVx623BlIL98vK1BhYhssfVMBn4p&#10;wG77+rLB1PqBz/TIYqUkhEOKBuoYu1TrUNbkMMx8Ryzcj+8dRoF9pW2Pg4S7Vi+SZKUdNiwNNXZ0&#10;qKm8ZXcnvfn66/s2FL4rTv5YZId5bk9XY6aTcf8OKtIYn+J/96c1sFouZK68kSegt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vxkI8IAAADdAAAADwAAAAAAAAAAAAAA&#10;AAChAgAAZHJzL2Rvd25yZXYueG1sUEsFBgAAAAAEAAQA+QAAAJADAAAAAA==&#10;" strokeweight="1.5pt">
                  <v:stroke startarrow="classic" startarrowlength="long"/>
                </v:line>
                <v:line id="Line 6037" o:spid="_x0000_s2667" style="position:absolute;visibility:visible;mso-wrap-style:square" from="8085,5826" to="8085,63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DBuMQAAADdAAAADwAAAGRycy9kb3ducmV2LnhtbESPzYrCMBSF98K8Q7gD7jRVULQaRYQZ&#10;nI0ytUKXl+baFpub0kTbeXsjCLM8nJ+Ps972phYPal1lWcFkHIEgzq2uuFCQnr9GCxDOI2usLZOC&#10;P3Kw3XwM1hhr2/EvPRJfiDDCLkYFpfdNLKXLSzLoxrYhDt7VtgZ9kG0hdYtdGDe1nEbRXBqsOBBK&#10;bGhfUn5L7iZw08XP8dZltslO9jtL9pNUny5KDT/73QqEp97/h9/tg1Ywn02X8HoTnoDcP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sMG4xAAAAN0AAAAPAAAAAAAAAAAA&#10;AAAAAKECAABkcnMvZG93bnJldi54bWxQSwUGAAAAAAQABAD5AAAAkgMAAAAA&#10;" strokeweight="1.5pt">
                  <v:stroke startarrow="classic" startarrowlength="long"/>
                </v:line>
                <v:line id="Line 6038" o:spid="_x0000_s2668" style="position:absolute;rotation:-6197096fd;flip:x;visibility:visible;mso-wrap-style:square" from="5638,7919" to="5923,84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vVwsMAAADdAAAADwAAAGRycy9kb3ducmV2LnhtbERPyWrDMBC9F/IPYgq91XKT1gQ3Sggl&#10;W6E0ZPmAwZpYptbIWPLSv48OhR4fb1+sRluLnlpfOVbwkqQgiAunKy4VXC/b5zkIH5A11o5JwS95&#10;WC0nDwvMtRv4RP05lCKGsM9RgQmhyaX0hSGLPnENceRurrUYImxLqVscYrit5TRNM2mx4thgsKEP&#10;Q8XPubMK7Kd5nff73WbzNW5xGma3Tn8flXp6HNfvIAKN4V/85z5oBdnbLO6Pb+ITkM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Wr1cLDAAAA3QAAAA8AAAAAAAAAAAAA&#10;AAAAoQIAAGRycy9kb3ducmV2LnhtbFBLBQYAAAAABAAEAPkAAACRAwAAAAA=&#10;" strokeweight="1.5pt">
                  <v:stroke startarrow="classic" startarrowlength="long"/>
                </v:line>
                <v:shape id="Text Box 6039" o:spid="_x0000_s2669" type="#_x0000_t202" style="position:absolute;left:5778;top:8316;width:768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iqEsUA&#10;AADdAAAADwAAAGRycy9kb3ducmV2LnhtbESPQWvCQBSE7wX/w/IEb3VXrWKjq4gi9NRitIXeHtln&#10;Esy+DdnVxH/vFgoeh5n5hlmuO1uJGzW+dKxhNFQgiDNnSs41nI771zkIH5ANVo5Jw508rFe9lyUm&#10;xrV8oFsachEh7BPUUIRQJ1L6rCCLfuhq4uidXWMxRNnk0jTYRrit5FipmbRYclwosKZtQdklvVoN&#10;35/n35839ZXv7LRuXack23ep9aDfbRYgAnXhGf5vfxgNs+lkBH9v4hOQq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aKoSxQAAAN0AAAAPAAAAAAAAAAAAAAAAAJgCAABkcnMv&#10;ZG93bnJldi54bWxQSwUGAAAAAAQABAD1AAAAigMAAAAA&#10;" filled="f" stroked="f">
                  <v:textbox>
                    <w:txbxContent>
                      <w:p w14:paraId="49C8C4D7" w14:textId="77777777" w:rsidR="009221E0" w:rsidRPr="00725BEC" w:rsidRDefault="009221E0" w:rsidP="00013FBB">
                        <w:pPr>
                          <w:jc w:val="center"/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R</w:t>
                        </w:r>
                        <w:r>
                          <w:rPr>
                            <w:b/>
                            <w:i/>
                            <w:vertAlign w:val="subscript"/>
                            <w:lang w:val="en-US"/>
                          </w:rPr>
                          <w:t>AX</w:t>
                        </w:r>
                      </w:p>
                    </w:txbxContent>
                  </v:textbox>
                </v:shape>
                <v:shape id="Text Box 6040" o:spid="_x0000_s2670" type="#_x0000_t202" style="position:absolute;left:5064;top:6891;width:768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o0ZcUA&#10;AADdAAAADwAAAGRycy9kb3ducmV2LnhtbESPQWvCQBSE7wX/w/IKvdXdWpWaZiOiFDxZjFXw9sg+&#10;k9Ds25DdmvTfd4WCx2FmvmHS5WAbcaXO1441vIwVCOLCmZpLDV+Hj+c3ED4gG2wck4Zf8rDMRg8p&#10;Jsb1vKdrHkoRIewT1FCF0CZS+qIii37sWuLoXVxnMUTZldJ02Ee4beREqbm0WHNcqLCldUXFd/5j&#10;NRx3l/Npqj7LjZ21vRuUZLuQWj89Dqt3EIGGcA//t7dGw3z2OoH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ujRlxQAAAN0AAAAPAAAAAAAAAAAAAAAAAJgCAABkcnMv&#10;ZG93bnJldi54bWxQSwUGAAAAAAQABAD1AAAAigMAAAAA&#10;" filled="f" stroked="f">
                  <v:textbox>
                    <w:txbxContent>
                      <w:p w14:paraId="0DEACC69" w14:textId="77777777" w:rsidR="009221E0" w:rsidRPr="00725BEC" w:rsidRDefault="009221E0" w:rsidP="00013FBB">
                        <w:pPr>
                          <w:jc w:val="center"/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R</w:t>
                        </w:r>
                        <w:r>
                          <w:rPr>
                            <w:b/>
                            <w:i/>
                            <w:vertAlign w:val="subscript"/>
                            <w:lang w:val="en-US"/>
                          </w:rPr>
                          <w:t>AY</w:t>
                        </w:r>
                      </w:p>
                    </w:txbxContent>
                  </v:textbox>
                </v:shape>
                <v:shape id="Text Box 6041" o:spid="_x0000_s2671" type="#_x0000_t202" style="position:absolute;left:8370;top:6720;width:768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faR/sYA&#10;AADdAAAADwAAAGRycy9kb3ducmV2LnhtbESPzWrDMBCE74W8g9hCb43U/NG6lkNICeSUEKct9LZY&#10;G9vUWhlLid23rwKBHIeZ+YZJl4NtxIU6XzvW8DJWIIgLZ2ouNXweN8+vIHxANtg4Jg1/5GGZjR5S&#10;TIzr+UCXPJQiQtgnqKEKoU2k9EVFFv3YtcTRO7nOYoiyK6XpsI9w28iJUgtpsea4UGFL64qK3/xs&#10;NXztTj/fM7UvP+y87d2gJNs3qfXT47B6BxFoCPfwrb01Ghbz6RSub+ITkNk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faR/sYAAADdAAAADwAAAAAAAAAAAAAAAACYAgAAZHJz&#10;L2Rvd25yZXYueG1sUEsFBgAAAAAEAAQA9QAAAIsDAAAAAA==&#10;" filled="f" stroked="f">
                  <v:textbox>
                    <w:txbxContent>
                      <w:p w14:paraId="25E39034" w14:textId="77777777" w:rsidR="009221E0" w:rsidRPr="00725BEC" w:rsidRDefault="009221E0" w:rsidP="00013FBB">
                        <w:pPr>
                          <w:jc w:val="center"/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R</w:t>
                        </w:r>
                        <w:r>
                          <w:rPr>
                            <w:b/>
                            <w:i/>
                            <w:vertAlign w:val="subscript"/>
                            <w:lang w:val="en-US"/>
                          </w:rPr>
                          <w:t>BX</w:t>
                        </w:r>
                      </w:p>
                    </w:txbxContent>
                  </v:textbox>
                </v:shape>
                <v:shape id="Text Box 6042" o:spid="_x0000_s2672" type="#_x0000_t202" style="position:absolute;left:7743;top:5442;width:768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8JisUA&#10;AADdAAAADwAAAGRycy9kb3ducmV2LnhtbESPQWvCQBSE7wX/w/IEb3VXq9Km2YhYBE8WY1vo7ZF9&#10;JqHZtyG7mvTfd4WCx2FmvmHS9WAbcaXO1441zKYKBHHhTM2lho/T7vEZhA/IBhvHpOGXPKyz0UOK&#10;iXE9H+mah1JECPsENVQhtImUvqjIop+6ljh6Z9dZDFF2pTQd9hFuGzlXaiUt1hwXKmxpW1Hxk1+s&#10;hs/D+ftrod7LN7tsezcoyfZFaj0ZD5tXEIGGcA//t/dGw2r5tID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2HwmKxQAAAN0AAAAPAAAAAAAAAAAAAAAAAJgCAABkcnMv&#10;ZG93bnJldi54bWxQSwUGAAAAAAQABAD1AAAAigMAAAAA&#10;" filled="f" stroked="f">
                  <v:textbox>
                    <w:txbxContent>
                      <w:p w14:paraId="31A0AB41" w14:textId="77777777" w:rsidR="009221E0" w:rsidRPr="00725BEC" w:rsidRDefault="009221E0" w:rsidP="00013FBB">
                        <w:pPr>
                          <w:jc w:val="center"/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R</w:t>
                        </w:r>
                        <w:r>
                          <w:rPr>
                            <w:b/>
                            <w:i/>
                            <w:vertAlign w:val="subscript"/>
                            <w:lang w:val="en-US"/>
                          </w:rPr>
                          <w:t>BY</w:t>
                        </w:r>
                      </w:p>
                    </w:txbxContent>
                  </v:textbox>
                </v:shape>
                <v:line id="Line 6043" o:spid="_x0000_s2673" style="position:absolute;visibility:visible;mso-wrap-style:square" from="1986,6639" to="1986,71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RdYMQAAADdAAAADwAAAGRycy9kb3ducmV2LnhtbESPzYrCMBSF98K8Q7jC7DTVQZFqFBFG&#10;xo1irdDlpbm2xeamNBlb394MDLg8nJ+Ps9r0phYPal1lWcFkHIEgzq2uuFCQXr5HCxDOI2usLZOC&#10;JznYrD8GK4y17fhMj8QXIoywi1FB6X0TS+nykgy6sW2Ig3ezrUEfZFtI3WIXxk0tp1E0lwYrDoQS&#10;G9qVlN+TXxO46eJwvHeZbbKT3WfJbpLq01Wpz2G/XYLw1Pt3+L/9oxXMZ18z+HsTnoBc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JF1gxAAAAN0AAAAPAAAAAAAAAAAA&#10;AAAAAKECAABkcnMvZG93bnJldi54bWxQSwUGAAAAAAQABAD5AAAAkgMAAAAA&#10;" strokeweight="1.5pt">
                  <v:stroke startarrow="classic" startarrowlength="long"/>
                </v:line>
                <v:line id="Line 6044" o:spid="_x0000_s2674" style="position:absolute;rotation:-6197096fd;flip:x;visibility:visible;mso-wrap-style:square" from="2098,7097" to="2440,76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7oLcYAAADdAAAADwAAAGRycy9kb3ducmV2LnhtbESP3WrCQBSE7wu+w3KE3tWNPw0SXUVE&#10;awui+PMAh+wxG8yeDdk1pm/fLRR6OczMN8x82dlKtNT40rGC4SABQZw7XXKh4HrZvk1B+ICssXJM&#10;Cr7Jw3LRe5ljpt2TT9SeQyEihH2GCkwIdSalzw1Z9ANXE0fv5hqLIcqmkLrBZ4TbSo6SJJUWS44L&#10;BmtaG8rv54dVYL/MZNruPjabfbfFURjfHvpwVOq1361mIAJ14T/81/7UCtL3cQq/b+ITkI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UO6C3GAAAA3QAAAA8AAAAAAAAA&#10;AAAAAAAAoQIAAGRycy9kb3ducmV2LnhtbFBLBQYAAAAABAAEAPkAAACUAwAAAAA=&#10;" strokeweight="1.5pt">
                  <v:stroke startarrow="classic" startarrowlength="long"/>
                </v:line>
                <v:oval id="Oval 6045" o:spid="_x0000_s2675" style="position:absolute;left:1929;top:7152;width:114;height: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UBNQsQA&#10;AADdAAAADwAAAGRycy9kb3ducmV2LnhtbESPQWvCQBSE74L/YXmFXkQ3WkwluooELF4bPfT4zD6T&#10;0OzbsLua5N93C4Ueh5n5htkdBtOKJznfWFawXCQgiEurG64UXC+n+QaED8gaW8ukYCQPh/10ssNM&#10;254/6VmESkQI+wwV1CF0mZS+rMmgX9iOOHp36wyGKF0ltcM+wk0rV0mSSoMNx4UaO8prKr+Lh1Hg&#10;Zt2Yj+f8tLzxR7HuN/orvWqlXl+G4xZEoCH8h//aZ60gXb+9w++b+ATk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lATULEAAAA3QAAAA8AAAAAAAAAAAAAAAAAmAIAAGRycy9k&#10;b3ducmV2LnhtbFBLBQYAAAAABAAEAPUAAACJAwAAAAA=&#10;" fillcolor="black"/>
                <v:line id="Line 6046" o:spid="_x0000_s2676" style="position:absolute;rotation:-6197096fd;flip:x;visibility:visible;mso-wrap-style:square" from="8199,6378" to="8484,68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3ZxMMAAADdAAAADwAAAGRycy9kb3ducmV2LnhtbERPyWrDMBC9F/IPYgq91XKT1gQ3Sggl&#10;W6E0ZPmAwZpYptbIWPLSv48OhR4fb1+sRluLnlpfOVbwkqQgiAunKy4VXC/b5zkIH5A11o5JwS95&#10;WC0nDwvMtRv4RP05lCKGsM9RgQmhyaX0hSGLPnENceRurrUYImxLqVscYrit5TRNM2mx4thgsKEP&#10;Q8XPubMK7Kd5nff73WbzNW5xGma3Tn8flXp6HNfvIAKN4V/85z5oBdnbLM6Nb+ITkM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d2cTDAAAA3QAAAA8AAAAAAAAAAAAA&#10;AAAAoQIAAGRycy9kb3ducmV2LnhtbFBLBQYAAAAABAAEAPkAAACRAwAAAAA=&#10;" strokeweight="1.5pt">
                  <v:stroke startarrow="classic" startarrowlength="long"/>
                </v:line>
                <v:shape id="Text Box 6047" o:spid="_x0000_s2677" type="#_x0000_t202" style="position:absolute;left:2385;top:7380;width:471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6mFMUA&#10;AADdAAAADwAAAGRycy9kb3ducmV2LnhtbESPW4vCMBSE3wX/QziCb5p4RbtGkV0WfFK87MK+HZpj&#10;W2xOSpO13X+/EQQfh5n5hlltWluKO9W+cKxhNFQgiFNnCs40XM6fgwUIH5ANlo5Jwx952Ky7nRUm&#10;xjV8pPspZCJC2CeoIQ+hSqT0aU4W/dBVxNG7utpiiLLOpKmxiXBbyrFSc2mx4LiQY0XvOaW306/V&#10;8LW//nxP1SH7sLOqca2SbJdS636v3b6BCNSGV/jZ3hkN89lkCY838QnI9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HqYUxQAAAN0AAAAPAAAAAAAAAAAAAAAAAJgCAABkcnMv&#10;ZG93bnJldi54bWxQSwUGAAAAAAQABAD1AAAAigMAAAAA&#10;" filled="f" stroked="f">
                  <v:textbox>
                    <w:txbxContent>
                      <w:p w14:paraId="770E32B7" w14:textId="77777777" w:rsidR="009221E0" w:rsidRPr="00725BEC" w:rsidRDefault="009221E0" w:rsidP="00013FBB">
                        <w:pPr>
                          <w:jc w:val="center"/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6048" o:spid="_x0000_s2678" type="#_x0000_t202" style="position:absolute;left:1758;top:6297;width:471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J89MEA&#10;AADdAAAADwAAAGRycy9kb3ducmV2LnhtbERPy4rCMBTdD/gP4QruxkRR0WoUcRBmpUx9gLtLc22L&#10;zU1pMrbz92YhzPJw3qtNZyvxpMaXjjWMhgoEceZMybmG82n/OQfhA7LByjFp+CMPm3XvY4WJcS3/&#10;0DMNuYgh7BPUUIRQJ1L6rCCLfuhq4sjdXWMxRNjk0jTYxnBbybFSM2mx5NhQYE27grJH+ms1XA73&#10;23WijvmXndat65Rku5BaD/rddgkiUBf+xW/3t9Ewm07i/vgmPgG5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EifPTBAAAA3QAAAA8AAAAAAAAAAAAAAAAAmAIAAGRycy9kb3du&#10;cmV2LnhtbFBLBQYAAAAABAAEAPUAAACGAwAAAAA=&#10;" filled="f" stroked="f">
                  <v:textbox>
                    <w:txbxContent>
                      <w:p w14:paraId="3A721A65" w14:textId="77777777" w:rsidR="009221E0" w:rsidRPr="00725BEC" w:rsidRDefault="009221E0" w:rsidP="00013FBB">
                        <w:pPr>
                          <w:jc w:val="center"/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6049" o:spid="_x0000_s2679" type="#_x0000_t202" style="position:absolute;left:1074;top:7380;width:471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7Zb8UA&#10;AADdAAAADwAAAGRycy9kb3ducmV2LnhtbESPS2vDMBCE74X8B7GB3BrJJQmpG9mElkBPDc2j0Nti&#10;rR/EWhlLjd1/XwUKOQ4z8w2zyUfbiiv1vnGsIZkrEMSFMw1XGk7H3eMahA/IBlvHpOGXPOTZ5GGD&#10;qXEDf9L1ECoRIexT1FCH0KVS+qImi37uOuLola63GKLsK2l6HCLctvJJqZW02HBcqLGj15qKy+HH&#10;ajh/lN9fC7Wv3uyyG9yoJNtnqfVsOm5fQAQawz383343GlbLRQK3N/EJyO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+btlvxQAAAN0AAAAPAAAAAAAAAAAAAAAAAJgCAABkcnMv&#10;ZG93bnJldi54bWxQSwUGAAAAAAQABAD1AAAAigMAAAAA&#10;" filled="f" stroked="f">
                  <v:textbox>
                    <w:txbxContent>
                      <w:p w14:paraId="1EC1D404" w14:textId="77777777" w:rsidR="009221E0" w:rsidRPr="00725BEC" w:rsidRDefault="009221E0" w:rsidP="00013FBB">
                        <w:pPr>
                          <w:jc w:val="center"/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6050" o:spid="_x0000_s2680" type="#_x0000_t202" style="position:absolute;left:1587;top:6924;width:471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xHGMUA&#10;AADdAAAADwAAAGRycy9kb3ducmV2LnhtbESPT2vCQBTE7wW/w/IEb3XXoNKmbkJpETxVarXQ2yP7&#10;8gezb0N2a+K37woFj8PM/IbZ5KNtxYV63zjWsJgrEMSFMw1XGo5f28cnED4gG2wdk4YrecizycMG&#10;U+MG/qTLIVQiQtinqKEOoUul9EVNFv3cdcTRK11vMUTZV9L0OES4bWWi1FpabDgu1NjRW03F+fBr&#10;NZw+yp/vpdpX73bVDW5Uku2z1Ho2HV9fQAQawz38394ZDevVMoH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vEcYxQAAAN0AAAAPAAAAAAAAAAAAAAAAAJgCAABkcnMv&#10;ZG93bnJldi54bWxQSwUGAAAAAAQABAD1AAAAigMAAAAA&#10;" filled="f" stroked="f">
                  <v:textbox>
                    <w:txbxContent>
                      <w:p w14:paraId="57C0A0F0" w14:textId="77777777" w:rsidR="009221E0" w:rsidRPr="00725BEC" w:rsidRDefault="009221E0" w:rsidP="00013FBB">
                        <w:pPr>
                          <w:jc w:val="center"/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o</w:t>
                        </w:r>
                      </w:p>
                    </w:txbxContent>
                  </v:textbox>
                </v:shape>
                <v:line id="Line 6051" o:spid="_x0000_s2681" style="position:absolute;visibility:visible;mso-wrap-style:square" from="4113,8031" to="4113,93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XTisYAAADdAAAADwAAAGRycy9kb3ducmV2LnhtbESP0WoCMRRE3wv9h3AF32rW1kq7GqW0&#10;ChUfRNsPuG6um9XNzZJEXfv1Rij4OMzMGWY8bW0tTuRD5VhBv5eBIC6crrhU8Pszf3oDESKyxtox&#10;KbhQgOnk8WGMuXZnXtNpE0uRIBxyVGBibHIpQ2HIYui5hjh5O+ctxiR9KbXHc4LbWj5n2VBarDgt&#10;GGzo01Bx2BytgoXfLg/9v9LILS/8rF59vQe7V6rbaT9GICK18R7+b39rBcPXwQvc3qQnIC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F04rGAAAA3QAAAA8AAAAAAAAA&#10;AAAAAAAAoQIAAGRycy9kb3ducmV2LnhtbFBLBQYAAAAABAAEAPkAAACUAwAAAAA=&#10;" strokeweight="1pt"/>
                <v:line id="Line 6052" o:spid="_x0000_s2682" style="position:absolute;rotation:5128784fd;flip:x;visibility:visible;mso-wrap-style:square" from="4181,7981" to="4300,8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5FF8YAAADdAAAADwAAAGRycy9kb3ducmV2LnhtbESPzWrDMBCE74G+g9hCbolcY5viRgmh&#10;pVAIFOKEQm6LtbHdWCtjqf55+ypQ6HGYmW+YzW4yrRiod41lBU/rCARxaXXDlYLz6X31DMJ5ZI2t&#10;ZVIwk4Pd9mGxwVzbkY80FL4SAcIuRwW1910upStrMujWtiMO3tX2Bn2QfSV1j2OAm1bGUZRJgw2H&#10;hRo7eq2pvBU/RkFyubzN15S/D60s0uZz/pq8i5VaPk77FxCeJv8f/mt/aAVZmiRwfxOegNz+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x+RRfGAAAA3QAAAA8AAAAAAAAA&#10;AAAAAAAAoQIAAGRycy9kb3ducmV2LnhtbFBLBQYAAAAABAAEAPkAAACUAwAAAAA=&#10;" strokeweight="1pt">
                  <v:stroke startarrowlength="long" endarrow="classic" endarrowlength="long"/>
                </v:line>
                <v:line id="Line 6053" o:spid="_x0000_s2683" style="position:absolute;rotation:5128784fd;flip:x;visibility:visible;mso-wrap-style:square" from="3926,9106" to="4040,93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85c4cUAAADdAAAADwAAAGRycy9kb3ducmV2LnhtbESPT4vCMBTE78J+h/AWvGm6shXtNspS&#10;WfCi4B9Yens0z7bYvJQmav32RhA8DjPzGyZd9qYRV+pcbVnB1zgCQVxYXXOp4Hj4G81AOI+ssbFM&#10;Cu7kYLn4GKSYaHvjHV33vhQBwi5BBZX3bSKlKyoy6Ma2JQ7eyXYGfZBdKXWHtwA3jZxE0VQarDks&#10;VNhSVlFx3l+MAqSs/9/OVrm/T/LtfBNn8/UuU2r42f/+gPDU+3f41V5rBdP4O4bnm/AE5O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85c4cUAAADdAAAADwAAAAAAAAAA&#10;AAAAAAChAgAAZHJzL2Rvd25yZXYueG1sUEsFBgAAAAAEAAQA+QAAAJMDAAAAAA==&#10;" strokeweight="1pt">
                  <v:stroke startarrow="classic" startarrowlength="long" endarrowlength="long"/>
                </v:line>
                <v:oval id="Oval 6054" o:spid="_x0000_s2684" style="position:absolute;left:4029;top:8649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ITAUMUA&#10;AADdAAAADwAAAGRycy9kb3ducmV2LnhtbESPQWvCQBSE7wX/w/KEXopubG2Q6CoiLXo1iudH9pmN&#10;Zt/G7Kqpv75bEHocZr4ZZrbobC1u1PrKsYLRMAFBXDhdcalgv/seTED4gKyxdkwKfsjDYt57mWGm&#10;3Z23dMtDKWIJ+wwVmBCaTEpfGLLoh64hjt7RtRZDlG0pdYv3WG5r+Z4kqbRYcVww2NDKUHHOr1ZB&#10;etqtTVIfvg6Pt1PYfGwv+WN9Ueq13y2nIAJ14T/8pDc6cp/jFP7exCcg5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hMBQxQAAAN0AAAAPAAAAAAAAAAAAAAAAAJgCAABkcnMv&#10;ZG93bnJldi54bWxQSwUGAAAAAAQABAD1AAAAigMAAAAA&#10;" strokeweight="1.5pt"/>
                <v:line id="Line 6055" o:spid="_x0000_s2685" style="position:absolute;visibility:visible;mso-wrap-style:square" from="6735,6414" to="6738,79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7VicYAAADdAAAADwAAAGRycy9kb3ducmV2LnhtbESP0WoCMRRE3wX/IdxC3zRrqdquRpFW&#10;oeKDaPsB1811s3VzsySprv36piD4OMzMGWY6b20tzuRD5VjBoJ+BIC6crrhU8PW56r2ACBFZY+2Y&#10;FFwpwHzW7Uwx1+7COzrvYykShEOOCkyMTS5lKAxZDH3XECfv6LzFmKQvpfZ4SXBby6csG0mLFacF&#10;gw29GSpO+x+rYO0Pm9PgtzTywGu/rLfvr8F+K/X40C4mICK18R6+tT+0gtHweQz/b9ITkL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+1YnGAAAA3QAAAA8AAAAAAAAA&#10;AAAAAAAAoQIAAGRycy9kb3ducmV2LnhtbFBLBQYAAAAABAAEAPkAAACUAwAAAAA=&#10;" strokeweight="1pt"/>
                <v:line id="Line 6056" o:spid="_x0000_s2686" style="position:absolute;rotation:5128784fd;flip:x;visibility:visible;mso-wrap-style:square" from="6806,7933" to="6925,82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NPEsMAAADdAAAADwAAAGRycy9kb3ducmV2LnhtbERPyWrDMBC9F/IPYgK91XJDHIJjJZSW&#10;QqFQqBMCvg3WeEmskbFUL39fHQo9Pt6enWbTiZEG11pW8BzFIIhLq1uuFVzO7097EM4ja+wsk4KF&#10;HJyOq4cMU20n/qYx97UIIexSVNB436dSurIhgy6yPXHgKjsY9AEOtdQDTiHcdHITxztpsOXQ0GBP&#10;rw2V9/zHKNgWxdtSJXz77GSetF/LdfZuo9Tjen45gPA0+3/xn/tDK9gl2zA3vAlPQB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0zTxLDAAAA3QAAAA8AAAAAAAAAAAAA&#10;AAAAoQIAAGRycy9kb3ducmV2LnhtbFBLBQYAAAAABAAEAPkAAACRAwAAAAA=&#10;" strokeweight="1pt">
                  <v:stroke startarrowlength="long" endarrow="classic" endarrowlength="long"/>
                </v:line>
                <v:line id="Line 6057" o:spid="_x0000_s2687" style="position:absolute;rotation:5128784fd;flip:x;visibility:visible;mso-wrap-style:square" from="6551,6190" to="6665,6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NW5MQAAADdAAAADwAAAGRycy9kb3ducmV2LnhtbESPQYvCMBSE74L/ITzBm6aKiq1GkS6C&#10;FwXdBfH2aJ5tsXkpTVbrvzeC4HGYmW+Y5bo1lbhT40rLCkbDCARxZnXJuYK/3+1gDsJ5ZI2VZVLw&#10;JAfrVbezxETbBx/pfvK5CBB2CSoovK8TKV1WkEE3tDVx8K62MeiDbHKpG3wEuKnkOIpm0mDJYaHA&#10;mtKCstvp3yhAStvzYf5z8c/x5RDvp2m8O6ZK9XvtZgHCU+u/4U97pxXMppMY3m/CE5Cr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g1bkxAAAAN0AAAAPAAAAAAAAAAAA&#10;AAAAAKECAABkcnMvZG93bnJldi54bWxQSwUGAAAAAAQABAD5AAAAkgMAAAAA&#10;" strokeweight="1pt">
                  <v:stroke startarrow="classic" startarrowlength="long" endarrowlength="long"/>
                </v:line>
                <v:shape id="Text Box 6058" o:spid="_x0000_s2688" type="#_x0000_t202" style="position:absolute;left:6039;top:5862;width:768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PvqKcIA&#10;AADdAAAADwAAAGRycy9kb3ducmV2LnhtbERPz2vCMBS+D/Y/hDfwtiYbVrQzLeIQPDlWN2G3R/Ns&#10;y5qX0kRb/3tzGOz48f1eF5PtxJUG3zrW8JIoEMSVMy3XGr6Ou+clCB+QDXaOScONPBT548MaM+NG&#10;/qRrGWoRQ9hnqKEJoc+k9FVDFn3ieuLInd1gMUQ41NIMOMZw28lXpRbSYsuxocGetg1Vv+XFavg+&#10;nH9Oc/VRv9u0H92kJNuV1Hr2NG3eQASawr/4z703GhZpGvfHN/EJyPw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++opwgAAAN0AAAAPAAAAAAAAAAAAAAAAAJgCAABkcnMvZG93&#10;bnJldi54bWxQSwUGAAAAAAQABAD1AAAAhwMAAAAA&#10;" filled="f" stroked="f">
                  <v:textbox>
                    <w:txbxContent>
                      <w:p w14:paraId="37CE63F9" w14:textId="77777777" w:rsidR="009221E0" w:rsidRPr="00694551" w:rsidRDefault="009221E0" w:rsidP="00013FBB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lang w:val="uk-UA"/>
                          </w:rPr>
                          <w:t>М</w:t>
                        </w:r>
                        <w:r>
                          <w:rPr>
                            <w:b/>
                            <w:i/>
                            <w:vertAlign w:val="subscript"/>
                            <w:lang w:val="uk-UA"/>
                          </w:rPr>
                          <w:t>вх</w:t>
                        </w:r>
                      </w:p>
                    </w:txbxContent>
                  </v:textbox>
                </v:shape>
                <v:line id="Line 6059" o:spid="_x0000_s2689" style="position:absolute;visibility:visible;mso-wrap-style:square" from="4107,9330" to="4107,101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J+u8UAAADdAAAADwAAAGRycy9kb3ducmV2LnhtbESP3WoCMRSE7wu+QziCdzW7glJXo4hW&#10;qPSi+PMAx81xs7o5WZJUt336plDo5TAz3zDzZWcbcScfascK8mEGgrh0uuZKwem4fX4BESKyxsYx&#10;KfiiAMtF72mOhXYP3tP9ECuRIBwKVGBibAspQ2nIYhi6ljh5F+ctxiR9JbXHR4LbRo6ybCIt1pwW&#10;DLa0NlTeDp9Wwc6f32/5d2XkmXf+tfnYTIO9KjXod6sZiEhd/A//td+0gsl4nMPvm/QE5OI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EJ+u8UAAADdAAAADwAAAAAAAAAA&#10;AAAAAAChAgAAZHJzL2Rvd25yZXYueG1sUEsFBgAAAAAEAAQA+QAAAJMDAAAAAA==&#10;" strokeweight="1pt"/>
                <v:line id="Line 6060" o:spid="_x0000_s2690" style="position:absolute;visibility:visible;mso-wrap-style:square" from="5499,7980" to="5499,9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JDgzMYAAADdAAAADwAAAGRycy9kb3ducmV2LnhtbESP0WoCMRRE34X+Q7gF3zSroNit2aW0&#10;CkofpLYfcN3cbrZubpYk6tqvbwqCj8PMnGGWZW9bcSYfGscKJuMMBHHldMO1gq/P9WgBIkRkja1j&#10;UnClAGXxMFhirt2FP+i8j7VIEA45KjAxdrmUoTJkMYxdR5y8b+ctxiR9LbXHS4LbVk6zbC4tNpwW&#10;DHb0aqg67k9WwdYf3o+T39rIA2/9qt29PQX7o9TwsX95BhGpj/fwrb3RCuaz2RT+36QnI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CQ4MzGAAAA3QAAAA8AAAAAAAAA&#10;AAAAAAAAoQIAAGRycy9kb3ducmV2LnhtbFBLBQYAAAAABAAEAPkAAACUAwAAAAA=&#10;" strokeweight="1pt"/>
                <v:line id="Line 6061" o:spid="_x0000_s2691" style="position:absolute;rotation:-30;visibility:visible;mso-wrap-style:square" from="4001,9769" to="5591,97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OPWMUAAADdAAAADwAAAGRycy9kb3ducmV2LnhtbESPzWrDMBCE74W8g9hAb42c/8SNEkxL&#10;Ta91SyC3xdrYptbKtVTFefsoUOhxmJlvmN1hMK0I1LvGsoLpJAFBXFrdcKXg6/PtaQPCeWSNrWVS&#10;cCUHh/3oYYepthf+oFD4SkQIuxQV1N53qZSurMmgm9iOOHpn2xv0UfaV1D1eIty0cpYkK2mw4bhQ&#10;Y0cvNZXfxa9RcFpn+bbYrE1mfuaL/BhCLl+DUo/jIXsG4Wnw/+G/9rtWsFou53B/E5+A3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qOPWMUAAADdAAAADwAAAAAAAAAA&#10;AAAAAAChAgAAZHJzL2Rvd25yZXYueG1sUEsFBgAAAAAEAAQA+QAAAJMDAAAAAA==&#10;" strokeweight="1pt">
                  <v:stroke startarrow="open" endarrow="open"/>
                </v:line>
                <v:line id="Line 6062" o:spid="_x0000_s2692" style="position:absolute;visibility:visible;mso-wrap-style:square" from="8079,6486" to="8079,78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XdI8UAAADdAAAADwAAAGRycy9kb3ducmV2LnhtbESP0WoCMRRE34X+Q7gF3zRrUWm3RilV&#10;QfFBtP2A6+Z2s3VzsyRR1359Iwg+DjNzhpnMWluLM/lQOVYw6GcgiAunKy4VfH8te68gQkTWWDsm&#10;BVcKMJs+dSaYa3fhHZ33sRQJwiFHBSbGJpcyFIYshr5riJP347zFmKQvpfZ4SXBby5csG0uLFacF&#10;gw19GiqO+5NVsPaHzXHwVxp54LVf1Nv5W7C/SnWf2493EJHa+Ajf2yutYDwaDeH2Jj0BOf0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DXdI8UAAADdAAAADwAAAAAAAAAA&#10;AAAAAAChAgAAZHJzL2Rvd25yZXYueG1sUEsFBgAAAAAEAAQA+QAAAJMDAAAAAA==&#10;" strokeweight="1pt"/>
                <v:line id="Line 6063" o:spid="_x0000_s2693" style="position:absolute;visibility:visible;mso-wrap-style:square" from="6741,7290" to="6741,8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l4uMUAAADdAAAADwAAAGRycy9kb3ducmV2LnhtbESP0WoCMRRE3wv+Q7iFvmnWwopujVJs&#10;CxUfRO0HXDfXzermZklS3fr1RhD6OMzMGWY672wjzuRD7VjBcJCBIC6drrlS8LP76o9BhIissXFM&#10;Cv4owHzWe5piod2FN3TexkokCIcCFZgY20LKUBqyGAauJU7ewXmLMUlfSe3xkuC2ka9ZNpIWa04L&#10;BltaGCpP21+rYOn3q9PwWhm556X/bNYfk2CPSr08d+9vICJ18T/8aH9rBaM8z+H+Jj0BObs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3l4uMUAAADdAAAADwAAAAAAAAAA&#10;AAAAAAChAgAAZHJzL2Rvd25yZXYueG1sUEsFBgAAAAAEAAQA+QAAAJMDAAAAAA==&#10;" strokeweight="1pt"/>
                <v:line id="Line 6064" o:spid="_x0000_s2694" style="position:absolute;rotation:-30;visibility:visible;mso-wrap-style:square" from="5413,8998" to="6841,89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tQswMYAAADdAAAADwAAAGRycy9kb3ducmV2LnhtbESPQWvCQBSE74X+h+UVequb1ho1ukpQ&#10;DL02FcHbI/tMQrNv0+x2Tf99t1DwOMzMN8x6O5pOBBpca1nB8yQBQVxZ3XKt4PhxeFqAcB5ZY2eZ&#10;FPyQg+3m/m6NmbZXfqdQ+lpECLsMFTTe95mUrmrIoJvYnjh6FzsY9FEOtdQDXiPcdPIlSVJpsOW4&#10;0GBPu4aqz/LbKDjP82JZLuYmN1/T1+IUQiH3QanHhzFfgfA0+lv4v/2mFaSzWQp/b+ITkJ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7ULMDGAAAA3QAAAA8AAAAAAAAA&#10;AAAAAAAAoQIAAGRycy9kb3ducmV2LnhtbFBLBQYAAAAABAAEAPkAAACUAwAAAAA=&#10;" strokeweight="1pt">
                  <v:stroke startarrow="open" endarrow="open"/>
                </v:line>
                <v:line id="Line 6065" o:spid="_x0000_s2695" style="position:absolute;rotation:-30;visibility:visible;mso-wrap-style:square" from="6651,8250" to="8187,82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iJW8YAAADdAAAADwAAAGRycy9kb3ducmV2LnhtbESPQWvCQBSE74X+h+UVequb1mo0ukpQ&#10;DL02FcHbI/tMQrNv0+x2Tf99t1DwOMzMN8x6O5pOBBpca1nB8yQBQVxZ3XKt4PhxeFqAcB5ZY2eZ&#10;FPyQg+3m/m6NmbZXfqdQ+lpECLsMFTTe95mUrmrIoJvYnjh6FzsY9FEOtdQDXiPcdPIlSebSYMtx&#10;ocGedg1Vn+W3UXBO82JZLlKTm6/pa3EKoZD7oNTjw5ivQHga/S38337TCuazWQp/b+ITkJ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GYiVvGAAAA3QAAAA8AAAAAAAAA&#10;AAAAAAAAoQIAAGRycy9kb3ducmV2LnhtbFBLBQYAAAAABAAEAPkAAACUAwAAAAA=&#10;" strokeweight="1pt">
                  <v:stroke startarrow="open" endarrow="open"/>
                </v:line>
                <v:line id="Line 6066" o:spid="_x0000_s2696" style="position:absolute;rotation:-6197096fd;visibility:visible;mso-wrap-style:square" from="7627,6320" to="7921,6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BCbsEAAADdAAAADwAAAGRycy9kb3ducmV2LnhtbERPzYrCMBC+C/sOYRa8iKYKlqU2iigL&#10;4mHRug8wNGNTt5mUJtr69puD4PHj+883g23EgzpfO1YwnyUgiEuna64U/F6+p18gfEDW2DgmBU/y&#10;sFl/jHLMtOv5TI8iVCKGsM9QgQmhzaT0pSGLfuZa4shdXWcxRNhVUnfYx3DbyEWSpNJizbHBYEs7&#10;Q+VfcbcKtmZPMr3r04/bVTSZF/v++LwpNf4ctisQgYbwFr/cB60gXS7j3PgmPgG5/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6IEJuwQAAAN0AAAAPAAAAAAAAAAAAAAAA&#10;AKECAABkcnMvZG93bnJldi54bWxQSwUGAAAAAAQABAD5AAAAjwMAAAAA&#10;" strokeweight="1.5pt">
                  <v:stroke startarrow="classic" startarrowlength="long"/>
                </v:line>
                <v:line id="Line 6067" o:spid="_x0000_s2697" style="position:absolute;rotation:-6197096fd;visibility:visible;mso-wrap-style:square" from="1513,7076" to="1807,7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zn9cUAAADdAAAADwAAAGRycy9kb3ducmV2LnhtbESP0WrCQBRE3wv+w3KFvhTdWDBodBVR&#10;BOlDqdEPuGSv2Wj2bsiuJv69Wyj0cZiZM8xy3dtaPKj1lWMFk3ECgrhwuuJSwfm0H81A+ICssXZM&#10;Cp7kYb0avC0x067jIz3yUIoIYZ+hAhNCk0npC0MW/dg1xNG7uNZiiLItpW6xi3Bby88kSaXFiuOC&#10;wYa2hopbfrcKNmZHMr3rn2+3Leljku+6r+dVqfdhv1mACNSH//Bf+6AVpNPpHH7fxCcgVy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Wzn9cUAAADdAAAADwAAAAAAAAAA&#10;AAAAAAChAgAAZHJzL2Rvd25yZXYueG1sUEsFBgAAAAAEAAQA+QAAAJMDAAAAAA==&#10;" strokeweight="1.5pt">
                  <v:stroke startarrow="classic" startarrowlength="long"/>
                </v:line>
                <v:shape id="Text Box 6068" o:spid="_x0000_s2698" type="#_x0000_t202" style="position:absolute;left:7371;top:6726;width:768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cglMEA&#10;AADdAAAADwAAAGRycy9kb3ducmV2LnhtbERPTYvCMBC9C/sfwix402RFi3aNIorgSVF3hb0NzdiW&#10;bSalibb+e3MQPD7e93zZ2UrcqfGlYw1fQwWCOHOm5FzDz3k7mILwAdlg5Zg0PMjDcvHRm2NqXMtH&#10;up9CLmII+xQ1FCHUqZQ+K8iiH7qaOHJX11gMETa5NA22MdxWcqRUIi2WHBsKrGldUPZ/ulkNv/vr&#10;32WsDvnGTurWdUqynUmt+5/d6htEoC68xS/3zmhIJkncH9/EJyAX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qXIJTBAAAA3QAAAA8AAAAAAAAAAAAAAAAAmAIAAGRycy9kb3du&#10;cmV2LnhtbFBLBQYAAAAABAAEAPUAAACGAwAAAAA=&#10;" filled="f" stroked="f">
                  <v:textbox>
                    <w:txbxContent>
                      <w:p w14:paraId="7B87F417" w14:textId="77777777" w:rsidR="009221E0" w:rsidRPr="00725BEC" w:rsidRDefault="009221E0" w:rsidP="00013FBB">
                        <w:pPr>
                          <w:jc w:val="center"/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R</w:t>
                        </w:r>
                        <w:r>
                          <w:rPr>
                            <w:b/>
                            <w:i/>
                            <w:vertAlign w:val="subscript"/>
                            <w:lang w:val="en-US"/>
                          </w:rPr>
                          <w:t>Bz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="00013FBB" w:rsidRPr="00210C9D">
        <w:rPr>
          <w:iCs/>
          <w:sz w:val="28"/>
          <w:szCs w:val="28"/>
          <w:lang w:val="uk-UA"/>
        </w:rPr>
        <w:t xml:space="preserve"> </w:t>
      </w:r>
    </w:p>
    <w:p w14:paraId="76DE5119" w14:textId="10B5BA79" w:rsidR="00A13397" w:rsidRPr="00210C9D" w:rsidRDefault="004A70DA" w:rsidP="00013FBB">
      <w:pPr>
        <w:spacing w:line="360" w:lineRule="auto"/>
        <w:jc w:val="center"/>
        <w:rPr>
          <w:iCs/>
          <w:sz w:val="28"/>
          <w:szCs w:val="28"/>
          <w:lang w:val="uk-UA"/>
        </w:rPr>
      </w:pPr>
      <w:r w:rsidRPr="0070726F">
        <w:rPr>
          <w:iCs/>
          <w:sz w:val="28"/>
          <w:szCs w:val="28"/>
          <w:lang w:val="uk-UA"/>
        </w:rPr>
        <w:t xml:space="preserve">Рисунок </w:t>
      </w:r>
      <w:r w:rsidR="00013FBB" w:rsidRPr="0070726F">
        <w:rPr>
          <w:iCs/>
          <w:sz w:val="28"/>
          <w:szCs w:val="28"/>
          <w:lang w:val="uk-UA"/>
        </w:rPr>
        <w:t>2</w:t>
      </w:r>
      <w:r w:rsidR="001F7EEE" w:rsidRPr="0070726F">
        <w:rPr>
          <w:iCs/>
          <w:sz w:val="28"/>
          <w:szCs w:val="28"/>
          <w:lang w:val="uk-UA"/>
        </w:rPr>
        <w:t xml:space="preserve">7 </w:t>
      </w:r>
      <w:r w:rsidR="0070726F" w:rsidRPr="0070726F">
        <w:rPr>
          <w:iCs/>
          <w:sz w:val="28"/>
          <w:szCs w:val="28"/>
          <w:lang w:val="uk-UA"/>
        </w:rPr>
        <w:t>–</w:t>
      </w:r>
      <w:r w:rsidR="001F7EEE" w:rsidRPr="0070726F">
        <w:rPr>
          <w:iCs/>
          <w:sz w:val="28"/>
          <w:szCs w:val="28"/>
          <w:lang w:val="uk-UA"/>
        </w:rPr>
        <w:t xml:space="preserve"> </w:t>
      </w:r>
      <w:r w:rsidR="0070726F" w:rsidRPr="0070726F">
        <w:rPr>
          <w:iCs/>
          <w:sz w:val="28"/>
          <w:szCs w:val="28"/>
          <w:lang w:val="uk-UA"/>
        </w:rPr>
        <w:t>С</w:t>
      </w:r>
      <w:r w:rsidR="00013FBB" w:rsidRPr="0070726F">
        <w:rPr>
          <w:iCs/>
          <w:sz w:val="28"/>
          <w:szCs w:val="28"/>
          <w:lang w:val="uk-UA"/>
        </w:rPr>
        <w:t xml:space="preserve">хема </w:t>
      </w:r>
      <w:r w:rsidR="0070726F" w:rsidRPr="0070726F">
        <w:rPr>
          <w:iCs/>
          <w:sz w:val="28"/>
          <w:szCs w:val="28"/>
          <w:lang w:val="uk-UA"/>
        </w:rPr>
        <w:t xml:space="preserve">навантаження </w:t>
      </w:r>
      <w:r w:rsidR="00013FBB" w:rsidRPr="0070726F">
        <w:rPr>
          <w:iCs/>
          <w:sz w:val="28"/>
          <w:szCs w:val="28"/>
          <w:lang w:val="uk-UA"/>
        </w:rPr>
        <w:t>вала</w:t>
      </w:r>
    </w:p>
    <w:p w14:paraId="49DA331A" w14:textId="77777777" w:rsidR="008520DC" w:rsidRPr="00210C9D" w:rsidRDefault="008520DC" w:rsidP="00013FBB">
      <w:pPr>
        <w:spacing w:line="360" w:lineRule="auto"/>
        <w:jc w:val="center"/>
        <w:rPr>
          <w:iCs/>
          <w:sz w:val="28"/>
          <w:szCs w:val="28"/>
          <w:lang w:val="uk-UA"/>
        </w:rPr>
      </w:pPr>
    </w:p>
    <w:p w14:paraId="52E75292" w14:textId="77777777" w:rsidR="00A13397" w:rsidRPr="00210C9D" w:rsidRDefault="00A13397" w:rsidP="00A13397">
      <w:pPr>
        <w:spacing w:line="360" w:lineRule="auto"/>
        <w:ind w:firstLine="741"/>
        <w:jc w:val="both"/>
        <w:rPr>
          <w:iCs/>
          <w:sz w:val="28"/>
          <w:szCs w:val="28"/>
          <w:u w:val="single"/>
          <w:lang w:val="uk-UA"/>
        </w:rPr>
      </w:pPr>
      <w:r w:rsidRPr="00210C9D">
        <w:rPr>
          <w:iCs/>
          <w:sz w:val="28"/>
          <w:szCs w:val="28"/>
          <w:u w:val="single"/>
          <w:lang w:val="uk-UA"/>
        </w:rPr>
        <w:t>Вертикальна площина YOZ:</w:t>
      </w:r>
    </w:p>
    <w:p w14:paraId="0746A267" w14:textId="77777777" w:rsidR="004A70DA" w:rsidRPr="00210C9D" w:rsidRDefault="004A70DA" w:rsidP="00A13397">
      <w:pPr>
        <w:spacing w:line="360" w:lineRule="auto"/>
        <w:ind w:firstLine="741"/>
        <w:jc w:val="both"/>
        <w:rPr>
          <w:iCs/>
          <w:sz w:val="28"/>
          <w:szCs w:val="28"/>
          <w:u w:val="single"/>
          <w:lang w:val="uk-UA"/>
        </w:rPr>
      </w:pPr>
    </w:p>
    <w:p w14:paraId="0F579AFC" w14:textId="77777777" w:rsidR="00A13397" w:rsidRPr="00210C9D" w:rsidRDefault="00A13397" w:rsidP="004A70DA">
      <w:pPr>
        <w:jc w:val="center"/>
        <w:rPr>
          <w:iCs/>
          <w:sz w:val="28"/>
          <w:szCs w:val="28"/>
          <w:lang w:val="uk-UA"/>
        </w:rPr>
      </w:pPr>
      <w:r w:rsidRPr="00210C9D">
        <w:rPr>
          <w:iCs/>
          <w:position w:val="-14"/>
          <w:sz w:val="28"/>
          <w:szCs w:val="28"/>
          <w:lang w:val="uk-UA"/>
        </w:rPr>
        <w:object w:dxaOrig="3100" w:dyaOrig="400" w14:anchorId="60355EEA">
          <v:shape id="_x0000_i1078" type="#_x0000_t75" style="width:158.25pt;height:21.75pt" o:ole="">
            <v:imagedata r:id="rId155" o:title=""/>
          </v:shape>
          <o:OLEObject Type="Embed" ProgID="Equation.3" ShapeID="_x0000_i1078" DrawAspect="Content" ObjectID="_1719225568" r:id="rId156"/>
        </w:object>
      </w:r>
    </w:p>
    <w:p w14:paraId="2EE17743" w14:textId="77777777" w:rsidR="00A13397" w:rsidRPr="00210C9D" w:rsidRDefault="00A13397" w:rsidP="004A70DA">
      <w:pPr>
        <w:spacing w:line="360" w:lineRule="auto"/>
        <w:jc w:val="center"/>
        <w:rPr>
          <w:iCs/>
          <w:sz w:val="28"/>
          <w:szCs w:val="28"/>
          <w:lang w:val="uk-UA"/>
        </w:rPr>
      </w:pPr>
      <w:r w:rsidRPr="00210C9D">
        <w:rPr>
          <w:iCs/>
          <w:position w:val="-14"/>
          <w:sz w:val="28"/>
          <w:szCs w:val="28"/>
          <w:lang w:val="uk-UA"/>
        </w:rPr>
        <w:object w:dxaOrig="3560" w:dyaOrig="400" w14:anchorId="7A8718F0">
          <v:shape id="_x0000_i1079" type="#_x0000_t75" style="width:180pt;height:21.75pt" o:ole="">
            <v:imagedata r:id="rId157" o:title=""/>
          </v:shape>
          <o:OLEObject Type="Embed" ProgID="Equation.3" ShapeID="_x0000_i1079" DrawAspect="Content" ObjectID="_1719225569" r:id="rId158"/>
        </w:object>
      </w:r>
    </w:p>
    <w:p w14:paraId="3BD0FDCB" w14:textId="77777777" w:rsidR="004A70DA" w:rsidRPr="00210C9D" w:rsidRDefault="004A70DA" w:rsidP="004A70DA">
      <w:pPr>
        <w:spacing w:line="360" w:lineRule="auto"/>
        <w:jc w:val="center"/>
        <w:rPr>
          <w:iCs/>
          <w:sz w:val="28"/>
          <w:szCs w:val="28"/>
          <w:u w:val="single"/>
          <w:lang w:val="uk-UA"/>
        </w:rPr>
      </w:pPr>
    </w:p>
    <w:p w14:paraId="1AA90448" w14:textId="77777777" w:rsidR="00A13397" w:rsidRPr="00210C9D" w:rsidRDefault="00A13397" w:rsidP="004A70DA">
      <w:pPr>
        <w:spacing w:line="360" w:lineRule="auto"/>
        <w:jc w:val="center"/>
        <w:rPr>
          <w:iCs/>
          <w:sz w:val="28"/>
          <w:szCs w:val="28"/>
          <w:lang w:val="uk-UA"/>
        </w:rPr>
      </w:pPr>
      <w:r w:rsidRPr="00210C9D">
        <w:rPr>
          <w:iCs/>
          <w:position w:val="-28"/>
          <w:sz w:val="28"/>
          <w:szCs w:val="28"/>
          <w:lang w:val="uk-UA"/>
        </w:rPr>
        <w:object w:dxaOrig="4000" w:dyaOrig="660" w14:anchorId="2BD4988A">
          <v:shape id="_x0000_i1080" type="#_x0000_t75" style="width:201.75pt;height:36pt" o:ole="">
            <v:imagedata r:id="rId159" o:title=""/>
          </v:shape>
          <o:OLEObject Type="Embed" ProgID="Equation.3" ShapeID="_x0000_i1080" DrawAspect="Content" ObjectID="_1719225570" r:id="rId160"/>
        </w:object>
      </w:r>
      <w:r w:rsidR="006541D1" w:rsidRPr="00210C9D">
        <w:rPr>
          <w:iCs/>
          <w:sz w:val="28"/>
          <w:szCs w:val="28"/>
          <w:lang w:val="uk-UA"/>
        </w:rPr>
        <w:t xml:space="preserve"> </w:t>
      </w:r>
      <w:r w:rsidR="002F65F4" w:rsidRPr="002F65F4">
        <w:rPr>
          <w:iCs/>
          <w:position w:val="-12"/>
          <w:sz w:val="28"/>
          <w:szCs w:val="28"/>
          <w:lang w:val="uk-UA"/>
        </w:rPr>
        <w:object w:dxaOrig="4360" w:dyaOrig="380" w14:anchorId="15ECA899">
          <v:shape id="_x0000_i1081" type="#_x0000_t75" style="width:220.5pt;height:16.5pt" o:ole="">
            <v:imagedata r:id="rId161" o:title=""/>
          </v:shape>
          <o:OLEObject Type="Embed" ProgID="Equation.3" ShapeID="_x0000_i1081" DrawAspect="Content" ObjectID="_1719225571" r:id="rId162"/>
        </w:object>
      </w:r>
      <w:r w:rsidRPr="00210C9D">
        <w:rPr>
          <w:iCs/>
          <w:sz w:val="28"/>
          <w:szCs w:val="28"/>
          <w:lang w:val="uk-UA"/>
        </w:rPr>
        <w:t>.</w:t>
      </w:r>
    </w:p>
    <w:p w14:paraId="5BA52D4F" w14:textId="77777777" w:rsidR="004A70DA" w:rsidRPr="00210C9D" w:rsidRDefault="004A70DA" w:rsidP="00A13397">
      <w:pPr>
        <w:spacing w:line="360" w:lineRule="auto"/>
        <w:ind w:firstLine="741"/>
        <w:jc w:val="both"/>
        <w:rPr>
          <w:iCs/>
          <w:sz w:val="28"/>
          <w:szCs w:val="28"/>
          <w:lang w:val="uk-UA"/>
        </w:rPr>
      </w:pPr>
    </w:p>
    <w:p w14:paraId="611607CF" w14:textId="77777777" w:rsidR="00A13397" w:rsidRPr="00210C9D" w:rsidRDefault="00A13397" w:rsidP="00A13397">
      <w:pPr>
        <w:spacing w:line="360" w:lineRule="auto"/>
        <w:ind w:firstLine="741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Перевірка:</w:t>
      </w:r>
      <w:r w:rsidR="006541D1" w:rsidRPr="00210C9D">
        <w:rPr>
          <w:iCs/>
          <w:sz w:val="28"/>
          <w:szCs w:val="28"/>
          <w:lang w:val="uk-UA"/>
        </w:rPr>
        <w:t xml:space="preserve"> </w:t>
      </w:r>
      <w:r w:rsidRPr="00210C9D">
        <w:rPr>
          <w:iCs/>
          <w:position w:val="-14"/>
          <w:sz w:val="28"/>
          <w:szCs w:val="28"/>
          <w:lang w:val="uk-UA"/>
        </w:rPr>
        <w:object w:dxaOrig="7020" w:dyaOrig="400" w14:anchorId="330CAD7B">
          <v:shape id="_x0000_i1082" type="#_x0000_t75" style="width:352.5pt;height:21.75pt" o:ole="">
            <v:imagedata r:id="rId163" o:title=""/>
          </v:shape>
          <o:OLEObject Type="Embed" ProgID="Equation.3" ShapeID="_x0000_i1082" DrawAspect="Content" ObjectID="_1719225572" r:id="rId164"/>
        </w:object>
      </w:r>
      <w:r w:rsidRPr="00210C9D">
        <w:rPr>
          <w:iCs/>
          <w:sz w:val="28"/>
          <w:szCs w:val="28"/>
          <w:lang w:val="uk-UA"/>
        </w:rPr>
        <w:t>.</w:t>
      </w:r>
    </w:p>
    <w:p w14:paraId="25367F3F" w14:textId="77777777" w:rsidR="00A13397" w:rsidRDefault="00A13397" w:rsidP="00A13397">
      <w:pPr>
        <w:spacing w:line="360" w:lineRule="auto"/>
        <w:ind w:firstLine="741"/>
        <w:jc w:val="both"/>
        <w:rPr>
          <w:iCs/>
          <w:sz w:val="28"/>
          <w:szCs w:val="28"/>
          <w:u w:val="single"/>
          <w:lang w:val="uk-UA"/>
        </w:rPr>
      </w:pPr>
      <w:r w:rsidRPr="00210C9D">
        <w:rPr>
          <w:iCs/>
          <w:sz w:val="28"/>
          <w:szCs w:val="28"/>
          <w:u w:val="single"/>
          <w:lang w:val="uk-UA"/>
        </w:rPr>
        <w:t>Горизонтальна площина XOZ:</w:t>
      </w:r>
    </w:p>
    <w:p w14:paraId="3C8A95C9" w14:textId="77777777" w:rsidR="006A69C0" w:rsidRPr="00210C9D" w:rsidRDefault="006A69C0" w:rsidP="00A13397">
      <w:pPr>
        <w:spacing w:line="360" w:lineRule="auto"/>
        <w:ind w:firstLine="741"/>
        <w:jc w:val="both"/>
        <w:rPr>
          <w:iCs/>
          <w:sz w:val="28"/>
          <w:szCs w:val="28"/>
          <w:u w:val="single"/>
          <w:lang w:val="uk-UA"/>
        </w:rPr>
      </w:pPr>
    </w:p>
    <w:p w14:paraId="36BC4EB5" w14:textId="77777777" w:rsidR="00A13397" w:rsidRPr="00210C9D" w:rsidRDefault="006157DB" w:rsidP="004A70DA">
      <w:pPr>
        <w:jc w:val="center"/>
        <w:rPr>
          <w:iCs/>
          <w:sz w:val="28"/>
          <w:szCs w:val="28"/>
          <w:lang w:val="uk-UA"/>
        </w:rPr>
      </w:pPr>
      <w:r w:rsidRPr="00210C9D">
        <w:rPr>
          <w:iCs/>
          <w:position w:val="-14"/>
          <w:sz w:val="28"/>
          <w:szCs w:val="28"/>
          <w:lang w:val="uk-UA"/>
        </w:rPr>
        <w:object w:dxaOrig="3580" w:dyaOrig="400" w14:anchorId="08680E7F">
          <v:shape id="_x0000_i1083" type="#_x0000_t75" style="width:180pt;height:21.75pt" o:ole="">
            <v:imagedata r:id="rId165" o:title=""/>
          </v:shape>
          <o:OLEObject Type="Embed" ProgID="Equation.3" ShapeID="_x0000_i1083" DrawAspect="Content" ObjectID="_1719225573" r:id="rId166"/>
        </w:object>
      </w:r>
    </w:p>
    <w:p w14:paraId="71243FC8" w14:textId="05EE07E3" w:rsidR="00A13397" w:rsidRPr="00210C9D" w:rsidRDefault="00A13397" w:rsidP="004A70DA">
      <w:pPr>
        <w:spacing w:line="360" w:lineRule="auto"/>
        <w:jc w:val="center"/>
        <w:rPr>
          <w:iCs/>
          <w:sz w:val="28"/>
          <w:szCs w:val="28"/>
          <w:lang w:val="uk-UA"/>
        </w:rPr>
      </w:pPr>
      <w:r w:rsidRPr="00C01BB2">
        <w:rPr>
          <w:iCs/>
          <w:position w:val="-14"/>
          <w:sz w:val="28"/>
          <w:szCs w:val="28"/>
          <w:lang w:val="uk-UA"/>
        </w:rPr>
        <w:object w:dxaOrig="4260" w:dyaOrig="400" w14:anchorId="1B00C434">
          <v:shape id="_x0000_i1084" type="#_x0000_t75" style="width:3in;height:21.75pt" o:ole="">
            <v:imagedata r:id="rId167" o:title=""/>
          </v:shape>
          <o:OLEObject Type="Embed" ProgID="Equation.3" ShapeID="_x0000_i1084" DrawAspect="Content" ObjectID="_1719225574" r:id="rId168"/>
        </w:object>
      </w:r>
    </w:p>
    <w:p w14:paraId="16AFC72E" w14:textId="77777777" w:rsidR="00A13397" w:rsidRPr="00210C9D" w:rsidRDefault="00A82DBF" w:rsidP="004A70DA">
      <w:pPr>
        <w:spacing w:line="360" w:lineRule="auto"/>
        <w:jc w:val="center"/>
        <w:rPr>
          <w:iCs/>
          <w:sz w:val="28"/>
          <w:szCs w:val="28"/>
          <w:lang w:val="uk-UA"/>
        </w:rPr>
      </w:pPr>
      <w:r w:rsidRPr="00210C9D">
        <w:rPr>
          <w:iCs/>
          <w:position w:val="-28"/>
          <w:sz w:val="28"/>
          <w:szCs w:val="28"/>
          <w:lang w:val="uk-UA"/>
        </w:rPr>
        <w:object w:dxaOrig="5520" w:dyaOrig="660" w14:anchorId="0773BCDC">
          <v:shape id="_x0000_i1085" type="#_x0000_t75" style="width:273.75pt;height:36pt" o:ole="">
            <v:imagedata r:id="rId169" o:title=""/>
          </v:shape>
          <o:OLEObject Type="Embed" ProgID="Equation.3" ShapeID="_x0000_i1085" DrawAspect="Content" ObjectID="_1719225575" r:id="rId170"/>
        </w:object>
      </w:r>
      <w:r w:rsidRPr="00210C9D">
        <w:rPr>
          <w:iCs/>
          <w:position w:val="-12"/>
          <w:sz w:val="28"/>
          <w:szCs w:val="28"/>
          <w:lang w:val="uk-UA"/>
        </w:rPr>
        <w:object w:dxaOrig="4959" w:dyaOrig="360" w14:anchorId="7E20FFB6">
          <v:shape id="_x0000_i1086" type="#_x0000_t75" style="width:244.5pt;height:21.75pt" o:ole="">
            <v:imagedata r:id="rId171" o:title=""/>
          </v:shape>
          <o:OLEObject Type="Embed" ProgID="Equation.3" ShapeID="_x0000_i1086" DrawAspect="Content" ObjectID="_1719225576" r:id="rId172"/>
        </w:object>
      </w:r>
      <w:r w:rsidR="00A13397" w:rsidRPr="00210C9D">
        <w:rPr>
          <w:iCs/>
          <w:sz w:val="28"/>
          <w:szCs w:val="28"/>
          <w:lang w:val="uk-UA"/>
        </w:rPr>
        <w:t>.</w:t>
      </w:r>
    </w:p>
    <w:p w14:paraId="2B7BAAA3" w14:textId="77777777" w:rsidR="004A70DA" w:rsidRPr="00210C9D" w:rsidRDefault="004A70DA" w:rsidP="004A70DA">
      <w:pPr>
        <w:spacing w:line="360" w:lineRule="auto"/>
        <w:jc w:val="center"/>
        <w:rPr>
          <w:iCs/>
          <w:sz w:val="28"/>
          <w:szCs w:val="28"/>
          <w:lang w:val="uk-UA"/>
        </w:rPr>
      </w:pPr>
    </w:p>
    <w:p w14:paraId="7078FC5C" w14:textId="77777777" w:rsidR="00A13397" w:rsidRPr="00210C9D" w:rsidRDefault="00A13397" w:rsidP="00172282">
      <w:pPr>
        <w:spacing w:line="360" w:lineRule="auto"/>
        <w:ind w:firstLine="741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lastRenderedPageBreak/>
        <w:t>Перевірка:</w:t>
      </w:r>
      <w:r w:rsidR="00172282" w:rsidRPr="00210C9D">
        <w:rPr>
          <w:iCs/>
          <w:sz w:val="28"/>
          <w:szCs w:val="28"/>
          <w:lang w:val="uk-UA"/>
        </w:rPr>
        <w:t xml:space="preserve"> </w:t>
      </w:r>
      <w:r w:rsidR="00A82DBF" w:rsidRPr="00210C9D">
        <w:rPr>
          <w:iCs/>
          <w:position w:val="-14"/>
          <w:sz w:val="28"/>
          <w:szCs w:val="28"/>
          <w:lang w:val="uk-UA"/>
        </w:rPr>
        <w:object w:dxaOrig="5080" w:dyaOrig="400" w14:anchorId="52FEE75F">
          <v:shape id="_x0000_i1087" type="#_x0000_t75" style="width:252pt;height:21.75pt" o:ole="">
            <v:imagedata r:id="rId173" o:title=""/>
          </v:shape>
          <o:OLEObject Type="Embed" ProgID="Equation.3" ShapeID="_x0000_i1087" DrawAspect="Content" ObjectID="_1719225577" r:id="rId174"/>
        </w:object>
      </w:r>
    </w:p>
    <w:p w14:paraId="6C764EA7" w14:textId="77777777" w:rsidR="00A13397" w:rsidRPr="00210C9D" w:rsidRDefault="00A82DBF" w:rsidP="004A70DA">
      <w:pPr>
        <w:spacing w:line="360" w:lineRule="auto"/>
        <w:jc w:val="center"/>
        <w:rPr>
          <w:iCs/>
          <w:sz w:val="28"/>
          <w:szCs w:val="28"/>
          <w:lang w:val="uk-UA"/>
        </w:rPr>
      </w:pPr>
      <w:r w:rsidRPr="00210C9D">
        <w:rPr>
          <w:iCs/>
          <w:position w:val="-14"/>
          <w:sz w:val="28"/>
          <w:szCs w:val="28"/>
          <w:lang w:val="uk-UA"/>
        </w:rPr>
        <w:object w:dxaOrig="7860" w:dyaOrig="400" w14:anchorId="17FF03E7">
          <v:shape id="_x0000_i1088" type="#_x0000_t75" style="width:388.5pt;height:21.75pt" o:ole="">
            <v:imagedata r:id="rId175" o:title=""/>
          </v:shape>
          <o:OLEObject Type="Embed" ProgID="Equation.3" ShapeID="_x0000_i1088" DrawAspect="Content" ObjectID="_1719225578" r:id="rId176"/>
        </w:object>
      </w:r>
      <w:r w:rsidR="00A13397" w:rsidRPr="00210C9D">
        <w:rPr>
          <w:iCs/>
          <w:sz w:val="28"/>
          <w:szCs w:val="28"/>
          <w:lang w:val="uk-UA"/>
        </w:rPr>
        <w:t>.</w:t>
      </w:r>
    </w:p>
    <w:p w14:paraId="11B458FA" w14:textId="77777777" w:rsidR="008520DC" w:rsidRPr="00210C9D" w:rsidRDefault="008520DC" w:rsidP="00347046">
      <w:pPr>
        <w:jc w:val="both"/>
        <w:rPr>
          <w:iCs/>
          <w:sz w:val="28"/>
          <w:szCs w:val="28"/>
          <w:u w:val="single"/>
          <w:lang w:val="uk-UA"/>
        </w:rPr>
      </w:pPr>
    </w:p>
    <w:p w14:paraId="4EC62F7C" w14:textId="6740EDB7" w:rsidR="00A13397" w:rsidRPr="00210C9D" w:rsidRDefault="00A13397" w:rsidP="005A21E2">
      <w:pPr>
        <w:pStyle w:val="af1"/>
        <w:numPr>
          <w:ilvl w:val="1"/>
          <w:numId w:val="14"/>
        </w:numPr>
        <w:spacing w:line="360" w:lineRule="auto"/>
        <w:jc w:val="both"/>
        <w:rPr>
          <w:i/>
          <w:iCs/>
          <w:sz w:val="28"/>
          <w:szCs w:val="28"/>
          <w:lang w:val="uk-UA"/>
        </w:rPr>
      </w:pPr>
      <w:r w:rsidRPr="00210C9D">
        <w:rPr>
          <w:i/>
          <w:iCs/>
          <w:sz w:val="28"/>
          <w:szCs w:val="28"/>
          <w:lang w:val="uk-UA"/>
        </w:rPr>
        <w:t>Побудова епюр згинального моменту.</w:t>
      </w:r>
    </w:p>
    <w:p w14:paraId="41E8B8DB" w14:textId="77777777" w:rsidR="004A70DA" w:rsidRPr="00210C9D" w:rsidRDefault="00A13397" w:rsidP="004A70DA">
      <w:pPr>
        <w:spacing w:line="360" w:lineRule="auto"/>
        <w:ind w:firstLine="741"/>
        <w:jc w:val="both"/>
        <w:rPr>
          <w:iCs/>
          <w:sz w:val="28"/>
          <w:szCs w:val="28"/>
          <w:u w:val="single"/>
          <w:lang w:val="uk-UA"/>
        </w:rPr>
      </w:pPr>
      <w:r w:rsidRPr="00210C9D">
        <w:rPr>
          <w:iCs/>
          <w:sz w:val="28"/>
          <w:szCs w:val="28"/>
          <w:u w:val="single"/>
          <w:lang w:val="uk-UA"/>
        </w:rPr>
        <w:t>Вертикальна площина YOZ</w:t>
      </w:r>
      <w:r w:rsidR="004A70DA" w:rsidRPr="00210C9D">
        <w:rPr>
          <w:iCs/>
          <w:sz w:val="28"/>
          <w:szCs w:val="28"/>
          <w:u w:val="single"/>
          <w:lang w:val="uk-UA"/>
        </w:rPr>
        <w:t>:</w:t>
      </w:r>
    </w:p>
    <w:p w14:paraId="59D4634D" w14:textId="5F07BB76" w:rsidR="00A13397" w:rsidRPr="00210C9D" w:rsidRDefault="00A13397" w:rsidP="005A21E2">
      <w:pPr>
        <w:pStyle w:val="af1"/>
        <w:numPr>
          <w:ilvl w:val="0"/>
          <w:numId w:val="28"/>
        </w:numPr>
        <w:spacing w:line="360" w:lineRule="auto"/>
        <w:jc w:val="both"/>
        <w:rPr>
          <w:iCs/>
          <w:sz w:val="28"/>
          <w:szCs w:val="28"/>
          <w:u w:val="single"/>
          <w:lang w:val="uk-UA"/>
        </w:rPr>
      </w:pPr>
      <w:r w:rsidRPr="00210C9D">
        <w:rPr>
          <w:iCs/>
          <w:sz w:val="28"/>
          <w:szCs w:val="28"/>
          <w:lang w:val="uk-UA"/>
        </w:rPr>
        <w:t>значення згинального моменту в т. </w:t>
      </w:r>
      <w:r w:rsidRPr="00210C9D">
        <w:rPr>
          <w:i/>
          <w:iCs/>
          <w:sz w:val="28"/>
          <w:szCs w:val="28"/>
          <w:lang w:val="uk-UA"/>
        </w:rPr>
        <w:t>С</w:t>
      </w:r>
      <w:r w:rsidRPr="00210C9D">
        <w:rPr>
          <w:iCs/>
          <w:sz w:val="28"/>
          <w:szCs w:val="28"/>
          <w:lang w:val="uk-UA"/>
        </w:rPr>
        <w:t xml:space="preserve"> , якщо розв’язувати задачу зліва:</w:t>
      </w:r>
    </w:p>
    <w:p w14:paraId="5FDDE748" w14:textId="77777777" w:rsidR="004A70DA" w:rsidRPr="00210C9D" w:rsidRDefault="004A70DA" w:rsidP="00347046">
      <w:pPr>
        <w:ind w:left="360"/>
        <w:jc w:val="both"/>
        <w:rPr>
          <w:iCs/>
          <w:sz w:val="28"/>
          <w:szCs w:val="28"/>
          <w:u w:val="single"/>
          <w:lang w:val="uk-UA"/>
        </w:rPr>
      </w:pPr>
    </w:p>
    <w:p w14:paraId="43375B45" w14:textId="77777777" w:rsidR="004A70DA" w:rsidRPr="00210C9D" w:rsidRDefault="00A13397" w:rsidP="004A70DA">
      <w:pPr>
        <w:ind w:left="1101"/>
        <w:jc w:val="center"/>
        <w:rPr>
          <w:iCs/>
          <w:sz w:val="28"/>
          <w:szCs w:val="28"/>
          <w:lang w:val="uk-UA"/>
        </w:rPr>
      </w:pPr>
      <w:r w:rsidRPr="00210C9D">
        <w:rPr>
          <w:iCs/>
          <w:position w:val="-14"/>
          <w:sz w:val="28"/>
          <w:szCs w:val="28"/>
          <w:lang w:val="uk-UA"/>
        </w:rPr>
        <w:object w:dxaOrig="3879" w:dyaOrig="380" w14:anchorId="2D4566F9">
          <v:shape id="_x0000_i1089" type="#_x0000_t75" style="width:194.25pt;height:21.75pt" o:ole="">
            <v:imagedata r:id="rId177" o:title=""/>
          </v:shape>
          <o:OLEObject Type="Embed" ProgID="Equation.3" ShapeID="_x0000_i1089" DrawAspect="Content" ObjectID="_1719225579" r:id="rId178"/>
        </w:object>
      </w:r>
    </w:p>
    <w:p w14:paraId="5EFE913E" w14:textId="77777777" w:rsidR="004A70DA" w:rsidRPr="00210C9D" w:rsidRDefault="004A70DA" w:rsidP="004A70DA">
      <w:pPr>
        <w:ind w:left="1101"/>
        <w:jc w:val="center"/>
        <w:rPr>
          <w:iCs/>
          <w:sz w:val="28"/>
          <w:szCs w:val="28"/>
          <w:lang w:val="uk-UA"/>
        </w:rPr>
      </w:pPr>
    </w:p>
    <w:p w14:paraId="45F6F3B0" w14:textId="3DB53198" w:rsidR="00A13397" w:rsidRPr="00210C9D" w:rsidRDefault="00A13397" w:rsidP="005A21E2">
      <w:pPr>
        <w:pStyle w:val="af1"/>
        <w:numPr>
          <w:ilvl w:val="0"/>
          <w:numId w:val="29"/>
        </w:numPr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значення моменту в т. </w:t>
      </w:r>
      <w:r w:rsidRPr="00210C9D">
        <w:rPr>
          <w:i/>
          <w:iCs/>
          <w:sz w:val="28"/>
          <w:szCs w:val="28"/>
          <w:lang w:val="uk-UA"/>
        </w:rPr>
        <w:t>С</w:t>
      </w:r>
      <w:r w:rsidRPr="00210C9D">
        <w:rPr>
          <w:iCs/>
          <w:sz w:val="28"/>
          <w:szCs w:val="28"/>
          <w:lang w:val="uk-UA"/>
        </w:rPr>
        <w:t>, якщо розв’язувати задачу справа:</w:t>
      </w:r>
    </w:p>
    <w:p w14:paraId="74957777" w14:textId="77777777" w:rsidR="004A70DA" w:rsidRPr="00210C9D" w:rsidRDefault="004A70DA" w:rsidP="004A70DA">
      <w:pPr>
        <w:pStyle w:val="af1"/>
        <w:rPr>
          <w:iCs/>
          <w:sz w:val="28"/>
          <w:szCs w:val="28"/>
          <w:lang w:val="uk-UA"/>
        </w:rPr>
      </w:pPr>
    </w:p>
    <w:p w14:paraId="2DEF84E6" w14:textId="77777777" w:rsidR="00A13397" w:rsidRPr="00210C9D" w:rsidRDefault="00A13397" w:rsidP="00A13397">
      <w:pPr>
        <w:spacing w:line="360" w:lineRule="auto"/>
        <w:ind w:left="1101"/>
        <w:jc w:val="center"/>
        <w:rPr>
          <w:iCs/>
          <w:sz w:val="28"/>
          <w:szCs w:val="28"/>
          <w:lang w:val="uk-UA"/>
        </w:rPr>
      </w:pPr>
      <w:r w:rsidRPr="00210C9D">
        <w:rPr>
          <w:iCs/>
          <w:position w:val="-14"/>
          <w:sz w:val="28"/>
          <w:szCs w:val="28"/>
          <w:lang w:val="uk-UA"/>
        </w:rPr>
        <w:object w:dxaOrig="3840" w:dyaOrig="380" w14:anchorId="5A8C1ED2">
          <v:shape id="_x0000_i1090" type="#_x0000_t75" style="width:194.25pt;height:21.75pt" o:ole="">
            <v:imagedata r:id="rId179" o:title=""/>
          </v:shape>
          <o:OLEObject Type="Embed" ProgID="Equation.3" ShapeID="_x0000_i1090" DrawAspect="Content" ObjectID="_1719225580" r:id="rId180"/>
        </w:object>
      </w:r>
      <w:r w:rsidRPr="00210C9D">
        <w:rPr>
          <w:iCs/>
          <w:sz w:val="28"/>
          <w:szCs w:val="28"/>
          <w:lang w:val="uk-UA"/>
        </w:rPr>
        <w:t>.</w:t>
      </w:r>
    </w:p>
    <w:p w14:paraId="58CA3CDA" w14:textId="77777777" w:rsidR="00A13397" w:rsidRPr="00210C9D" w:rsidRDefault="00A13397" w:rsidP="00A13397">
      <w:pPr>
        <w:spacing w:line="360" w:lineRule="auto"/>
        <w:ind w:firstLine="741"/>
        <w:jc w:val="both"/>
        <w:rPr>
          <w:iCs/>
          <w:sz w:val="28"/>
          <w:szCs w:val="28"/>
          <w:u w:val="single"/>
          <w:lang w:val="uk-UA"/>
        </w:rPr>
      </w:pPr>
      <w:r w:rsidRPr="00210C9D">
        <w:rPr>
          <w:iCs/>
          <w:sz w:val="28"/>
          <w:szCs w:val="28"/>
          <w:u w:val="single"/>
          <w:lang w:val="uk-UA"/>
        </w:rPr>
        <w:t>Горизонтальна площина XOZ:</w:t>
      </w:r>
    </w:p>
    <w:p w14:paraId="618D541B" w14:textId="77777777" w:rsidR="00A13397" w:rsidRPr="00210C9D" w:rsidRDefault="00A13397" w:rsidP="005A21E2">
      <w:pPr>
        <w:pStyle w:val="af1"/>
        <w:numPr>
          <w:ilvl w:val="0"/>
          <w:numId w:val="30"/>
        </w:numPr>
        <w:spacing w:line="360" w:lineRule="auto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значення згинального моменту в т. </w:t>
      </w:r>
      <w:r w:rsidRPr="00210C9D">
        <w:rPr>
          <w:i/>
          <w:iCs/>
          <w:sz w:val="28"/>
          <w:szCs w:val="28"/>
          <w:lang w:val="uk-UA"/>
        </w:rPr>
        <w:t>А</w:t>
      </w:r>
      <w:r w:rsidRPr="00210C9D">
        <w:rPr>
          <w:iCs/>
          <w:sz w:val="28"/>
          <w:szCs w:val="28"/>
          <w:lang w:val="uk-UA"/>
        </w:rPr>
        <w:t>, якщо розв’язувати задачу зліва:</w:t>
      </w:r>
    </w:p>
    <w:p w14:paraId="1C4BE3F2" w14:textId="77777777" w:rsidR="004A70DA" w:rsidRPr="00210C9D" w:rsidRDefault="004A70DA" w:rsidP="004A70DA">
      <w:pPr>
        <w:pStyle w:val="af1"/>
        <w:spacing w:line="360" w:lineRule="auto"/>
        <w:jc w:val="both"/>
        <w:rPr>
          <w:iCs/>
          <w:sz w:val="28"/>
          <w:szCs w:val="28"/>
          <w:lang w:val="uk-UA"/>
        </w:rPr>
      </w:pPr>
    </w:p>
    <w:p w14:paraId="05E072A5" w14:textId="77777777" w:rsidR="00A13397" w:rsidRPr="00210C9D" w:rsidRDefault="00B40F5A" w:rsidP="00172282">
      <w:pPr>
        <w:ind w:left="1101"/>
        <w:jc w:val="center"/>
        <w:rPr>
          <w:iCs/>
          <w:sz w:val="28"/>
          <w:szCs w:val="28"/>
          <w:lang w:val="uk-UA"/>
        </w:rPr>
      </w:pPr>
      <w:r w:rsidRPr="00B40F5A">
        <w:rPr>
          <w:iCs/>
          <w:position w:val="-16"/>
          <w:sz w:val="28"/>
          <w:szCs w:val="28"/>
          <w:lang w:val="uk-UA"/>
        </w:rPr>
        <w:object w:dxaOrig="4459" w:dyaOrig="420" w14:anchorId="4C873940">
          <v:shape id="_x0000_i1091" type="#_x0000_t75" style="width:222pt;height:24.75pt" o:ole="">
            <v:imagedata r:id="rId181" o:title=""/>
          </v:shape>
          <o:OLEObject Type="Embed" ProgID="Equation.3" ShapeID="_x0000_i1091" DrawAspect="Content" ObjectID="_1719225581" r:id="rId182"/>
        </w:object>
      </w:r>
    </w:p>
    <w:p w14:paraId="267484DF" w14:textId="77777777" w:rsidR="004A70DA" w:rsidRPr="00210C9D" w:rsidRDefault="004A70DA" w:rsidP="00172282">
      <w:pPr>
        <w:ind w:left="1101"/>
        <w:jc w:val="center"/>
        <w:rPr>
          <w:iCs/>
          <w:sz w:val="28"/>
          <w:szCs w:val="28"/>
          <w:lang w:val="uk-UA"/>
        </w:rPr>
      </w:pPr>
    </w:p>
    <w:p w14:paraId="0E9AC776" w14:textId="77777777" w:rsidR="00A13397" w:rsidRPr="00210C9D" w:rsidRDefault="00A13397" w:rsidP="005A21E2">
      <w:pPr>
        <w:pStyle w:val="af1"/>
        <w:numPr>
          <w:ilvl w:val="0"/>
          <w:numId w:val="31"/>
        </w:numPr>
        <w:spacing w:line="360" w:lineRule="auto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значення моменту в т. </w:t>
      </w:r>
      <w:r w:rsidRPr="00210C9D">
        <w:rPr>
          <w:i/>
          <w:iCs/>
          <w:sz w:val="28"/>
          <w:szCs w:val="28"/>
          <w:lang w:val="uk-UA"/>
        </w:rPr>
        <w:t>С</w:t>
      </w:r>
      <w:r w:rsidRPr="00210C9D">
        <w:rPr>
          <w:iCs/>
          <w:sz w:val="28"/>
          <w:szCs w:val="28"/>
          <w:lang w:val="uk-UA"/>
        </w:rPr>
        <w:t>, якщо розв’язувати задачу зліва:</w:t>
      </w:r>
    </w:p>
    <w:p w14:paraId="5F1A1D33" w14:textId="77777777" w:rsidR="004A70DA" w:rsidRPr="00210C9D" w:rsidRDefault="004A70DA" w:rsidP="004A70DA">
      <w:pPr>
        <w:pStyle w:val="af1"/>
        <w:spacing w:line="360" w:lineRule="auto"/>
        <w:jc w:val="both"/>
        <w:rPr>
          <w:iCs/>
          <w:sz w:val="28"/>
          <w:szCs w:val="28"/>
          <w:lang w:val="uk-UA"/>
        </w:rPr>
      </w:pPr>
    </w:p>
    <w:p w14:paraId="62E2B116" w14:textId="77777777" w:rsidR="00A13397" w:rsidRPr="00210C9D" w:rsidRDefault="00B40F5A" w:rsidP="00172282">
      <w:pPr>
        <w:ind w:left="1101"/>
        <w:jc w:val="center"/>
        <w:rPr>
          <w:iCs/>
          <w:sz w:val="28"/>
          <w:szCs w:val="28"/>
          <w:lang w:val="uk-UA"/>
        </w:rPr>
      </w:pPr>
      <w:r w:rsidRPr="00B40F5A">
        <w:rPr>
          <w:iCs/>
          <w:position w:val="-16"/>
          <w:sz w:val="28"/>
          <w:szCs w:val="28"/>
          <w:lang w:val="uk-UA"/>
        </w:rPr>
        <w:object w:dxaOrig="8480" w:dyaOrig="420" w14:anchorId="7AAC39B8">
          <v:shape id="_x0000_i1092" type="#_x0000_t75" style="width:419.25pt;height:24.75pt" o:ole="">
            <v:imagedata r:id="rId183" o:title=""/>
          </v:shape>
          <o:OLEObject Type="Embed" ProgID="Equation.3" ShapeID="_x0000_i1092" DrawAspect="Content" ObjectID="_1719225582" r:id="rId184"/>
        </w:object>
      </w:r>
    </w:p>
    <w:p w14:paraId="07DF2498" w14:textId="77777777" w:rsidR="004A70DA" w:rsidRPr="00210C9D" w:rsidRDefault="004A70DA" w:rsidP="00172282">
      <w:pPr>
        <w:ind w:left="1101"/>
        <w:jc w:val="center"/>
        <w:rPr>
          <w:iCs/>
          <w:sz w:val="28"/>
          <w:szCs w:val="28"/>
          <w:lang w:val="uk-UA"/>
        </w:rPr>
      </w:pPr>
    </w:p>
    <w:p w14:paraId="2DB0942D" w14:textId="77777777" w:rsidR="00A13397" w:rsidRPr="00210C9D" w:rsidRDefault="00A13397" w:rsidP="005A21E2">
      <w:pPr>
        <w:pStyle w:val="af1"/>
        <w:numPr>
          <w:ilvl w:val="0"/>
          <w:numId w:val="31"/>
        </w:numPr>
        <w:spacing w:line="360" w:lineRule="auto"/>
        <w:jc w:val="both"/>
        <w:rPr>
          <w:iCs/>
          <w:sz w:val="28"/>
          <w:szCs w:val="28"/>
          <w:u w:val="single"/>
          <w:lang w:val="uk-UA"/>
        </w:rPr>
      </w:pPr>
      <w:r w:rsidRPr="00210C9D">
        <w:rPr>
          <w:iCs/>
          <w:sz w:val="28"/>
          <w:szCs w:val="28"/>
          <w:lang w:val="uk-UA"/>
        </w:rPr>
        <w:t>значення моменту в т. </w:t>
      </w:r>
      <w:r w:rsidRPr="00210C9D">
        <w:rPr>
          <w:i/>
          <w:iCs/>
          <w:sz w:val="28"/>
          <w:szCs w:val="28"/>
          <w:lang w:val="uk-UA"/>
        </w:rPr>
        <w:t>С</w:t>
      </w:r>
      <w:r w:rsidRPr="00210C9D">
        <w:rPr>
          <w:iCs/>
          <w:sz w:val="28"/>
          <w:szCs w:val="28"/>
          <w:lang w:val="uk-UA"/>
        </w:rPr>
        <w:t>, якщо розв’язувати задачу справа:</w:t>
      </w:r>
    </w:p>
    <w:p w14:paraId="7419814E" w14:textId="77777777" w:rsidR="004A70DA" w:rsidRPr="00210C9D" w:rsidRDefault="004A70DA" w:rsidP="004A70DA">
      <w:pPr>
        <w:pStyle w:val="af1"/>
        <w:spacing w:line="360" w:lineRule="auto"/>
        <w:jc w:val="both"/>
        <w:rPr>
          <w:iCs/>
          <w:sz w:val="28"/>
          <w:szCs w:val="28"/>
          <w:u w:val="single"/>
          <w:lang w:val="uk-UA"/>
        </w:rPr>
      </w:pPr>
    </w:p>
    <w:p w14:paraId="6A314D80" w14:textId="77777777" w:rsidR="00A13397" w:rsidRPr="00210C9D" w:rsidRDefault="00B40F5A" w:rsidP="00A13397">
      <w:pPr>
        <w:spacing w:line="360" w:lineRule="auto"/>
        <w:ind w:left="1101"/>
        <w:jc w:val="center"/>
        <w:rPr>
          <w:iCs/>
          <w:sz w:val="28"/>
          <w:szCs w:val="28"/>
          <w:lang w:val="uk-UA"/>
        </w:rPr>
      </w:pPr>
      <w:r w:rsidRPr="00B40F5A">
        <w:rPr>
          <w:iCs/>
          <w:position w:val="-16"/>
          <w:sz w:val="28"/>
          <w:szCs w:val="28"/>
          <w:lang w:val="uk-UA"/>
        </w:rPr>
        <w:object w:dxaOrig="4459" w:dyaOrig="420" w14:anchorId="3C2F3025">
          <v:shape id="_x0000_i1093" type="#_x0000_t75" style="width:220.5pt;height:24.75pt" o:ole="">
            <v:imagedata r:id="rId185" o:title=""/>
          </v:shape>
          <o:OLEObject Type="Embed" ProgID="Equation.3" ShapeID="_x0000_i1093" DrawAspect="Content" ObjectID="_1719225583" r:id="rId186"/>
        </w:object>
      </w:r>
      <w:r w:rsidR="00A13397" w:rsidRPr="00210C9D">
        <w:rPr>
          <w:iCs/>
          <w:sz w:val="28"/>
          <w:szCs w:val="28"/>
          <w:lang w:val="uk-UA"/>
        </w:rPr>
        <w:t>.</w:t>
      </w:r>
    </w:p>
    <w:p w14:paraId="00770876" w14:textId="77777777" w:rsidR="008520DC" w:rsidRPr="00210C9D" w:rsidRDefault="008520DC" w:rsidP="00A13397">
      <w:pPr>
        <w:spacing w:line="360" w:lineRule="auto"/>
        <w:ind w:left="1101"/>
        <w:jc w:val="center"/>
        <w:rPr>
          <w:iCs/>
          <w:sz w:val="28"/>
          <w:szCs w:val="28"/>
          <w:lang w:val="uk-UA"/>
        </w:rPr>
      </w:pPr>
    </w:p>
    <w:p w14:paraId="718C4BFD" w14:textId="241CBF9A" w:rsidR="00A13397" w:rsidRPr="00210C9D" w:rsidRDefault="00A13397" w:rsidP="005A21E2">
      <w:pPr>
        <w:pStyle w:val="af1"/>
        <w:numPr>
          <w:ilvl w:val="1"/>
          <w:numId w:val="14"/>
        </w:numPr>
        <w:spacing w:line="360" w:lineRule="auto"/>
        <w:jc w:val="both"/>
        <w:rPr>
          <w:i/>
          <w:iCs/>
          <w:sz w:val="28"/>
          <w:szCs w:val="28"/>
          <w:lang w:val="uk-UA"/>
        </w:rPr>
      </w:pPr>
      <w:r w:rsidRPr="00210C9D">
        <w:rPr>
          <w:i/>
          <w:iCs/>
          <w:sz w:val="28"/>
          <w:szCs w:val="28"/>
          <w:lang w:val="uk-UA"/>
        </w:rPr>
        <w:t>Побудова епюр крутного моменту.</w:t>
      </w:r>
    </w:p>
    <w:p w14:paraId="2E4C20CC" w14:textId="71EC0466" w:rsidR="00A13397" w:rsidRPr="00210C9D" w:rsidRDefault="00A13397" w:rsidP="00A13397">
      <w:pPr>
        <w:spacing w:line="360" w:lineRule="auto"/>
        <w:ind w:firstLine="741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Під дією крутного моменту знаходиться ділянка вала між точками </w:t>
      </w:r>
      <w:r w:rsidRPr="00210C9D">
        <w:rPr>
          <w:i/>
          <w:iCs/>
          <w:sz w:val="28"/>
          <w:szCs w:val="28"/>
          <w:lang w:val="uk-UA"/>
        </w:rPr>
        <w:t>D</w:t>
      </w:r>
      <w:r w:rsidRPr="00210C9D">
        <w:rPr>
          <w:iCs/>
          <w:sz w:val="28"/>
          <w:szCs w:val="28"/>
          <w:lang w:val="uk-UA"/>
        </w:rPr>
        <w:t xml:space="preserve"> і </w:t>
      </w:r>
      <w:r w:rsidRPr="00210C9D">
        <w:rPr>
          <w:i/>
          <w:iCs/>
          <w:sz w:val="28"/>
          <w:szCs w:val="28"/>
          <w:lang w:val="uk-UA"/>
        </w:rPr>
        <w:t>С</w:t>
      </w:r>
      <w:r w:rsidRPr="00210C9D">
        <w:rPr>
          <w:iCs/>
          <w:sz w:val="28"/>
          <w:szCs w:val="28"/>
          <w:lang w:val="uk-UA"/>
        </w:rPr>
        <w:t xml:space="preserve"> з значенням </w:t>
      </w:r>
      <w:r w:rsidRPr="00210C9D">
        <w:rPr>
          <w:i/>
          <w:iCs/>
          <w:sz w:val="28"/>
          <w:szCs w:val="28"/>
          <w:lang w:val="uk-UA"/>
        </w:rPr>
        <w:t>М</w:t>
      </w:r>
      <w:r w:rsidRPr="00210C9D">
        <w:rPr>
          <w:i/>
          <w:iCs/>
          <w:sz w:val="28"/>
          <w:szCs w:val="28"/>
          <w:vertAlign w:val="subscript"/>
          <w:lang w:val="uk-UA"/>
        </w:rPr>
        <w:t>кр</w:t>
      </w:r>
      <w:r w:rsidRPr="00210C9D">
        <w:rPr>
          <w:iCs/>
          <w:sz w:val="28"/>
          <w:szCs w:val="28"/>
          <w:lang w:val="uk-UA"/>
        </w:rPr>
        <w:t>=</w:t>
      </w:r>
      <w:r w:rsidRPr="00210C9D">
        <w:rPr>
          <w:i/>
          <w:iCs/>
          <w:sz w:val="28"/>
          <w:szCs w:val="28"/>
          <w:lang w:val="uk-UA"/>
        </w:rPr>
        <w:t>М</w:t>
      </w:r>
      <w:r w:rsidRPr="00210C9D">
        <w:rPr>
          <w:i/>
          <w:iCs/>
          <w:sz w:val="28"/>
          <w:szCs w:val="28"/>
          <w:vertAlign w:val="subscript"/>
          <w:lang w:val="uk-UA"/>
        </w:rPr>
        <w:t>вх</w:t>
      </w:r>
      <w:r w:rsidRPr="00210C9D">
        <w:rPr>
          <w:iCs/>
          <w:sz w:val="28"/>
          <w:szCs w:val="28"/>
          <w:lang w:val="uk-UA"/>
        </w:rPr>
        <w:t>=304,6</w:t>
      </w:r>
      <w:r w:rsidR="002F65F4">
        <w:rPr>
          <w:iCs/>
          <w:sz w:val="28"/>
          <w:szCs w:val="28"/>
          <w:lang w:val="uk-UA"/>
        </w:rPr>
        <w:t> </w:t>
      </w:r>
      <w:r w:rsidRPr="002F65F4">
        <w:rPr>
          <w:i/>
          <w:iCs/>
          <w:sz w:val="28"/>
          <w:szCs w:val="28"/>
          <w:lang w:val="uk-UA"/>
        </w:rPr>
        <w:t>Н</w:t>
      </w:r>
      <w:r w:rsidRPr="002F65F4">
        <w:rPr>
          <w:i/>
          <w:iCs/>
          <w:sz w:val="28"/>
          <w:szCs w:val="28"/>
          <w:lang w:val="uk-UA"/>
        </w:rPr>
        <w:sym w:font="Symbol" w:char="F0D7"/>
      </w:r>
      <w:r w:rsidRPr="002F65F4">
        <w:rPr>
          <w:i/>
          <w:iCs/>
          <w:sz w:val="28"/>
          <w:szCs w:val="28"/>
          <w:lang w:val="uk-UA"/>
        </w:rPr>
        <w:t>м</w:t>
      </w:r>
      <w:r w:rsidRPr="00210C9D">
        <w:rPr>
          <w:iCs/>
          <w:sz w:val="28"/>
          <w:szCs w:val="28"/>
          <w:lang w:val="uk-UA"/>
        </w:rPr>
        <w:t xml:space="preserve">. </w:t>
      </w:r>
    </w:p>
    <w:p w14:paraId="3993091A" w14:textId="1E11FA0F" w:rsidR="00A13397" w:rsidRPr="00210C9D" w:rsidRDefault="00A13397" w:rsidP="00A13397">
      <w:pPr>
        <w:spacing w:line="360" w:lineRule="auto"/>
        <w:ind w:firstLine="741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Побудова вка</w:t>
      </w:r>
      <w:r w:rsidR="004A70DA" w:rsidRPr="00210C9D">
        <w:rPr>
          <w:iCs/>
          <w:sz w:val="28"/>
          <w:szCs w:val="28"/>
          <w:lang w:val="uk-UA"/>
        </w:rPr>
        <w:t xml:space="preserve">заних вище епюр наведена на </w:t>
      </w:r>
      <w:r w:rsidR="004A70DA" w:rsidRPr="00284F09">
        <w:rPr>
          <w:iCs/>
          <w:sz w:val="28"/>
          <w:szCs w:val="28"/>
          <w:lang w:val="uk-UA"/>
        </w:rPr>
        <w:t>рисунку</w:t>
      </w:r>
      <w:r w:rsidRPr="00284F09">
        <w:rPr>
          <w:iCs/>
          <w:sz w:val="28"/>
          <w:szCs w:val="28"/>
          <w:lang w:val="uk-UA"/>
        </w:rPr>
        <w:t> 2</w:t>
      </w:r>
      <w:r w:rsidR="00284F09" w:rsidRPr="00284F09">
        <w:rPr>
          <w:iCs/>
          <w:sz w:val="28"/>
          <w:szCs w:val="28"/>
          <w:lang w:val="uk-UA"/>
        </w:rPr>
        <w:t>8</w:t>
      </w:r>
      <w:r w:rsidRPr="00284F09">
        <w:rPr>
          <w:iCs/>
          <w:sz w:val="28"/>
          <w:szCs w:val="28"/>
          <w:lang w:val="uk-UA"/>
        </w:rPr>
        <w:t>.</w:t>
      </w:r>
    </w:p>
    <w:p w14:paraId="58D0FFDD" w14:textId="77777777" w:rsidR="00A13397" w:rsidRPr="00210C9D" w:rsidRDefault="00A14C19" w:rsidP="00A13397">
      <w:pPr>
        <w:spacing w:line="360" w:lineRule="auto"/>
        <w:jc w:val="center"/>
        <w:rPr>
          <w:iCs/>
          <w:sz w:val="28"/>
          <w:szCs w:val="28"/>
          <w:lang w:val="uk-UA"/>
        </w:rPr>
      </w:pPr>
      <w:r w:rsidRPr="00210C9D">
        <w:rPr>
          <w:iCs/>
          <w:noProof/>
          <w:sz w:val="28"/>
          <w:szCs w:val="28"/>
          <w:lang w:val="uk-UA" w:eastAsia="uk-UA"/>
        </w:rPr>
        <w:lastRenderedPageBreak/>
        <mc:AlternateContent>
          <mc:Choice Requires="wpg">
            <w:drawing>
              <wp:inline distT="0" distB="0" distL="0" distR="0" wp14:anchorId="7956CF48" wp14:editId="125B072D">
                <wp:extent cx="4861560" cy="8572500"/>
                <wp:effectExtent l="635" t="0" r="0" b="2540"/>
                <wp:docPr id="6364" name="Group 6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861560" cy="8572500"/>
                          <a:chOff x="1701" y="1134"/>
                          <a:chExt cx="7656" cy="13500"/>
                        </a:xfrm>
                      </wpg:grpSpPr>
                      <wps:wsp>
                        <wps:cNvPr id="6365" name="Rectangle 6156"/>
                        <wps:cNvSpPr>
                          <a:spLocks noChangeArrowheads="1"/>
                        </wps:cNvSpPr>
                        <wps:spPr bwMode="auto">
                          <a:xfrm>
                            <a:off x="2757" y="2094"/>
                            <a:ext cx="5916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66" name="Line 6157"/>
                        <wps:cNvCnPr/>
                        <wps:spPr bwMode="auto">
                          <a:xfrm>
                            <a:off x="5307" y="2016"/>
                            <a:ext cx="0" cy="55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67" name="Line 6158"/>
                        <wps:cNvCnPr/>
                        <wps:spPr bwMode="auto">
                          <a:xfrm>
                            <a:off x="8583" y="2104"/>
                            <a:ext cx="0" cy="47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68" name="Line 6159"/>
                        <wps:cNvCnPr/>
                        <wps:spPr bwMode="auto">
                          <a:xfrm>
                            <a:off x="2751" y="2086"/>
                            <a:ext cx="0" cy="55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69" name="Line 6160"/>
                        <wps:cNvCnPr/>
                        <wps:spPr bwMode="auto">
                          <a:xfrm>
                            <a:off x="2757" y="2589"/>
                            <a:ext cx="5814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arrow" w="med" len="lg"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70" name="Line 6161"/>
                        <wps:cNvCnPr/>
                        <wps:spPr bwMode="auto">
                          <a:xfrm>
                            <a:off x="7032" y="2086"/>
                            <a:ext cx="0" cy="5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71" name="Oval 6162"/>
                        <wps:cNvSpPr>
                          <a:spLocks noChangeArrowheads="1"/>
                        </wps:cNvSpPr>
                        <wps:spPr bwMode="auto">
                          <a:xfrm>
                            <a:off x="5265" y="2537"/>
                            <a:ext cx="85" cy="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72" name="Oval 6163"/>
                        <wps:cNvSpPr>
                          <a:spLocks noChangeArrowheads="1"/>
                        </wps:cNvSpPr>
                        <wps:spPr bwMode="auto">
                          <a:xfrm>
                            <a:off x="6987" y="2537"/>
                            <a:ext cx="85" cy="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73" name="Text Box 6164"/>
                        <wps:cNvSpPr txBox="1">
                          <a:spLocks noChangeArrowheads="1"/>
                        </wps:cNvSpPr>
                        <wps:spPr bwMode="auto">
                          <a:xfrm>
                            <a:off x="6399" y="1134"/>
                            <a:ext cx="594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6FEDF52" w14:textId="77777777" w:rsidR="009221E0" w:rsidRPr="00725BEC" w:rsidRDefault="009221E0" w:rsidP="00E41484">
                              <w:pPr>
                                <w:jc w:val="center"/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F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en-US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74" name="Text Box 6165"/>
                        <wps:cNvSpPr txBox="1">
                          <a:spLocks noChangeArrowheads="1"/>
                        </wps:cNvSpPr>
                        <wps:spPr bwMode="auto">
                          <a:xfrm>
                            <a:off x="3639" y="2178"/>
                            <a:ext cx="76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8CB5990" w14:textId="77777777" w:rsidR="009221E0" w:rsidRPr="00725BEC" w:rsidRDefault="009221E0" w:rsidP="00E41484">
                              <w:pPr>
                                <w:jc w:val="center"/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75" name="Text Box 6166"/>
                        <wps:cNvSpPr txBox="1">
                          <a:spLocks noChangeArrowheads="1"/>
                        </wps:cNvSpPr>
                        <wps:spPr bwMode="auto">
                          <a:xfrm>
                            <a:off x="5811" y="2178"/>
                            <a:ext cx="76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534BF15" w14:textId="77777777" w:rsidR="009221E0" w:rsidRPr="00725BEC" w:rsidRDefault="009221E0" w:rsidP="00E41484">
                              <w:pPr>
                                <w:jc w:val="center"/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76" name="Text Box 6167"/>
                        <wps:cNvSpPr txBox="1">
                          <a:spLocks noChangeArrowheads="1"/>
                        </wps:cNvSpPr>
                        <wps:spPr bwMode="auto">
                          <a:xfrm>
                            <a:off x="7425" y="2172"/>
                            <a:ext cx="76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AD486F" w14:textId="77777777" w:rsidR="009221E0" w:rsidRPr="00725BEC" w:rsidRDefault="009221E0" w:rsidP="00E41484">
                              <w:pPr>
                                <w:jc w:val="center"/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77" name="Line 6168"/>
                        <wps:cNvCnPr/>
                        <wps:spPr bwMode="auto">
                          <a:xfrm flipV="1">
                            <a:off x="5310" y="1434"/>
                            <a:ext cx="0" cy="73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78" name="Line 6169"/>
                        <wps:cNvCnPr/>
                        <wps:spPr bwMode="auto">
                          <a:xfrm flipV="1">
                            <a:off x="8583" y="1434"/>
                            <a:ext cx="0" cy="65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79" name="Line 6170"/>
                        <wps:cNvCnPr/>
                        <wps:spPr bwMode="auto">
                          <a:xfrm>
                            <a:off x="7029" y="1356"/>
                            <a:ext cx="0" cy="73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0" name="Text Box 6171"/>
                        <wps:cNvSpPr txBox="1">
                          <a:spLocks noChangeArrowheads="1"/>
                        </wps:cNvSpPr>
                        <wps:spPr bwMode="auto">
                          <a:xfrm>
                            <a:off x="5103" y="1692"/>
                            <a:ext cx="76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89D4E78" w14:textId="77777777" w:rsidR="009221E0" w:rsidRPr="001B068F" w:rsidRDefault="009221E0" w:rsidP="00E41484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81" name="Text Box 6172"/>
                        <wps:cNvSpPr txBox="1">
                          <a:spLocks noChangeArrowheads="1"/>
                        </wps:cNvSpPr>
                        <wps:spPr bwMode="auto">
                          <a:xfrm>
                            <a:off x="8391" y="1722"/>
                            <a:ext cx="76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6793447" w14:textId="77777777" w:rsidR="009221E0" w:rsidRPr="001B068F" w:rsidRDefault="009221E0" w:rsidP="00E41484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82" name="Text Box 6173"/>
                        <wps:cNvSpPr txBox="1">
                          <a:spLocks noChangeArrowheads="1"/>
                        </wps:cNvSpPr>
                        <wps:spPr bwMode="auto">
                          <a:xfrm>
                            <a:off x="6891" y="1728"/>
                            <a:ext cx="76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565BF1C" w14:textId="77777777" w:rsidR="009221E0" w:rsidRPr="001B068F" w:rsidRDefault="009221E0" w:rsidP="00E41484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83" name="Text Box 6174"/>
                        <wps:cNvSpPr txBox="1">
                          <a:spLocks noChangeArrowheads="1"/>
                        </wps:cNvSpPr>
                        <wps:spPr bwMode="auto">
                          <a:xfrm>
                            <a:off x="2613" y="1722"/>
                            <a:ext cx="76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4907064" w14:textId="77777777" w:rsidR="009221E0" w:rsidRPr="001B068F" w:rsidRDefault="009221E0" w:rsidP="00E41484">
                              <w:pPr>
                                <w:jc w:val="center"/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84" name="Text Box 6175"/>
                        <wps:cNvSpPr txBox="1">
                          <a:spLocks noChangeArrowheads="1"/>
                        </wps:cNvSpPr>
                        <wps:spPr bwMode="auto">
                          <a:xfrm>
                            <a:off x="4587" y="1188"/>
                            <a:ext cx="69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459A37" w14:textId="77777777" w:rsidR="009221E0" w:rsidRPr="00725BEC" w:rsidRDefault="009221E0" w:rsidP="00E41484">
                              <w:pPr>
                                <w:jc w:val="center"/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en-US"/>
                                </w:rPr>
                                <w:t>A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85" name="Text Box 6176"/>
                        <wps:cNvSpPr txBox="1">
                          <a:spLocks noChangeArrowheads="1"/>
                        </wps:cNvSpPr>
                        <wps:spPr bwMode="auto">
                          <a:xfrm>
                            <a:off x="7875" y="1212"/>
                            <a:ext cx="678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E4D473" w14:textId="77777777" w:rsidR="009221E0" w:rsidRPr="00725BEC" w:rsidRDefault="009221E0" w:rsidP="00E41484">
                              <w:pPr>
                                <w:jc w:val="center"/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en-US"/>
                                </w:rPr>
                                <w:t>B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86" name="Rectangle 6177"/>
                        <wps:cNvSpPr>
                          <a:spLocks noChangeArrowheads="1"/>
                        </wps:cNvSpPr>
                        <wps:spPr bwMode="auto">
                          <a:xfrm>
                            <a:off x="2757" y="6588"/>
                            <a:ext cx="5916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87" name="Line 6178"/>
                        <wps:cNvCnPr/>
                        <wps:spPr bwMode="auto">
                          <a:xfrm>
                            <a:off x="5307" y="6756"/>
                            <a:ext cx="0" cy="40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8" name="Line 6179"/>
                        <wps:cNvCnPr/>
                        <wps:spPr bwMode="auto">
                          <a:xfrm>
                            <a:off x="8571" y="6762"/>
                            <a:ext cx="0" cy="40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9" name="Line 6180"/>
                        <wps:cNvCnPr/>
                        <wps:spPr bwMode="auto">
                          <a:xfrm>
                            <a:off x="2751" y="6780"/>
                            <a:ext cx="0" cy="39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90" name="Line 6181"/>
                        <wps:cNvCnPr/>
                        <wps:spPr bwMode="auto">
                          <a:xfrm>
                            <a:off x="2757" y="7161"/>
                            <a:ext cx="5814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arrow" w="med" len="lg"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91" name="Line 6182"/>
                        <wps:cNvCnPr/>
                        <wps:spPr bwMode="auto">
                          <a:xfrm>
                            <a:off x="7032" y="6762"/>
                            <a:ext cx="0" cy="39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92" name="Oval 6183"/>
                        <wps:cNvSpPr>
                          <a:spLocks noChangeArrowheads="1"/>
                        </wps:cNvSpPr>
                        <wps:spPr bwMode="auto">
                          <a:xfrm>
                            <a:off x="5265" y="7109"/>
                            <a:ext cx="85" cy="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93" name="Oval 6184"/>
                        <wps:cNvSpPr>
                          <a:spLocks noChangeArrowheads="1"/>
                        </wps:cNvSpPr>
                        <wps:spPr bwMode="auto">
                          <a:xfrm>
                            <a:off x="6987" y="7109"/>
                            <a:ext cx="85" cy="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94" name="Text Box 6185"/>
                        <wps:cNvSpPr txBox="1">
                          <a:spLocks noChangeArrowheads="1"/>
                        </wps:cNvSpPr>
                        <wps:spPr bwMode="auto">
                          <a:xfrm>
                            <a:off x="6399" y="5628"/>
                            <a:ext cx="594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309623" w14:textId="77777777" w:rsidR="009221E0" w:rsidRPr="00725BEC" w:rsidRDefault="009221E0" w:rsidP="00E41484">
                              <w:pPr>
                                <w:jc w:val="center"/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F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en-US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95" name="Text Box 6186"/>
                        <wps:cNvSpPr txBox="1">
                          <a:spLocks noChangeArrowheads="1"/>
                        </wps:cNvSpPr>
                        <wps:spPr bwMode="auto">
                          <a:xfrm>
                            <a:off x="3639" y="6750"/>
                            <a:ext cx="76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8392884" w14:textId="77777777" w:rsidR="009221E0" w:rsidRPr="00725BEC" w:rsidRDefault="009221E0" w:rsidP="00E41484">
                              <w:pPr>
                                <w:jc w:val="center"/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96" name="Text Box 6187"/>
                        <wps:cNvSpPr txBox="1">
                          <a:spLocks noChangeArrowheads="1"/>
                        </wps:cNvSpPr>
                        <wps:spPr bwMode="auto">
                          <a:xfrm>
                            <a:off x="5811" y="6750"/>
                            <a:ext cx="76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EF4EFAA" w14:textId="77777777" w:rsidR="009221E0" w:rsidRPr="00725BEC" w:rsidRDefault="009221E0" w:rsidP="00E41484">
                              <w:pPr>
                                <w:jc w:val="center"/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97" name="Text Box 6188"/>
                        <wps:cNvSpPr txBox="1">
                          <a:spLocks noChangeArrowheads="1"/>
                        </wps:cNvSpPr>
                        <wps:spPr bwMode="auto">
                          <a:xfrm>
                            <a:off x="7425" y="6744"/>
                            <a:ext cx="76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E83121D" w14:textId="77777777" w:rsidR="009221E0" w:rsidRPr="00725BEC" w:rsidRDefault="009221E0" w:rsidP="00E41484">
                              <w:pPr>
                                <w:jc w:val="center"/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98" name="Line 6189"/>
                        <wps:cNvCnPr/>
                        <wps:spPr bwMode="auto">
                          <a:xfrm>
                            <a:off x="5310" y="5850"/>
                            <a:ext cx="0" cy="73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lg"/>
                            <a:tailEnd type="none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99" name="Line 6190"/>
                        <wps:cNvCnPr/>
                        <wps:spPr bwMode="auto">
                          <a:xfrm flipV="1">
                            <a:off x="8583" y="5928"/>
                            <a:ext cx="0" cy="73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00" name="Line 6191"/>
                        <wps:cNvCnPr/>
                        <wps:spPr bwMode="auto">
                          <a:xfrm>
                            <a:off x="7029" y="5850"/>
                            <a:ext cx="0" cy="73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01" name="Text Box 6192"/>
                        <wps:cNvSpPr txBox="1">
                          <a:spLocks noChangeArrowheads="1"/>
                        </wps:cNvSpPr>
                        <wps:spPr bwMode="auto">
                          <a:xfrm>
                            <a:off x="5103" y="6186"/>
                            <a:ext cx="76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8EA734F" w14:textId="77777777" w:rsidR="009221E0" w:rsidRPr="001B068F" w:rsidRDefault="009221E0" w:rsidP="00E41484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02" name="Text Box 6193"/>
                        <wps:cNvSpPr txBox="1">
                          <a:spLocks noChangeArrowheads="1"/>
                        </wps:cNvSpPr>
                        <wps:spPr bwMode="auto">
                          <a:xfrm>
                            <a:off x="8391" y="6216"/>
                            <a:ext cx="76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96CB46D" w14:textId="77777777" w:rsidR="009221E0" w:rsidRPr="001B068F" w:rsidRDefault="009221E0" w:rsidP="00E41484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03" name="Text Box 6194"/>
                        <wps:cNvSpPr txBox="1">
                          <a:spLocks noChangeArrowheads="1"/>
                        </wps:cNvSpPr>
                        <wps:spPr bwMode="auto">
                          <a:xfrm>
                            <a:off x="6891" y="6222"/>
                            <a:ext cx="76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6A44C8" w14:textId="77777777" w:rsidR="009221E0" w:rsidRPr="001B068F" w:rsidRDefault="009221E0" w:rsidP="00E41484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04" name="Text Box 6195"/>
                        <wps:cNvSpPr txBox="1">
                          <a:spLocks noChangeArrowheads="1"/>
                        </wps:cNvSpPr>
                        <wps:spPr bwMode="auto">
                          <a:xfrm>
                            <a:off x="2613" y="6216"/>
                            <a:ext cx="76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B2AD99A" w14:textId="77777777" w:rsidR="009221E0" w:rsidRPr="001B068F" w:rsidRDefault="009221E0" w:rsidP="00E41484">
                              <w:pPr>
                                <w:jc w:val="center"/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05" name="Text Box 6196"/>
                        <wps:cNvSpPr txBox="1">
                          <a:spLocks noChangeArrowheads="1"/>
                        </wps:cNvSpPr>
                        <wps:spPr bwMode="auto">
                          <a:xfrm>
                            <a:off x="4587" y="5682"/>
                            <a:ext cx="69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67C7604" w14:textId="77777777" w:rsidR="009221E0" w:rsidRPr="00D03A60" w:rsidRDefault="009221E0" w:rsidP="00E41484">
                              <w:pPr>
                                <w:jc w:val="center"/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en-US"/>
                                </w:rPr>
                                <w:t>A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06" name="Text Box 6197"/>
                        <wps:cNvSpPr txBox="1">
                          <a:spLocks noChangeArrowheads="1"/>
                        </wps:cNvSpPr>
                        <wps:spPr bwMode="auto">
                          <a:xfrm>
                            <a:off x="7875" y="5706"/>
                            <a:ext cx="678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2C0FD79" w14:textId="77777777" w:rsidR="009221E0" w:rsidRPr="00D03A60" w:rsidRDefault="009221E0" w:rsidP="00E41484">
                              <w:pPr>
                                <w:jc w:val="center"/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en-US"/>
                                </w:rPr>
                                <w:t>B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07" name="Line 6198"/>
                        <wps:cNvCnPr/>
                        <wps:spPr bwMode="auto">
                          <a:xfrm flipV="1">
                            <a:off x="2757" y="5928"/>
                            <a:ext cx="0" cy="73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08" name="Text Box 6199"/>
                        <wps:cNvSpPr txBox="1">
                          <a:spLocks noChangeArrowheads="1"/>
                        </wps:cNvSpPr>
                        <wps:spPr bwMode="auto">
                          <a:xfrm>
                            <a:off x="2151" y="5628"/>
                            <a:ext cx="594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D6A7A2" w14:textId="77777777" w:rsidR="009221E0" w:rsidRPr="00725BEC" w:rsidRDefault="009221E0" w:rsidP="00E41484">
                              <w:pPr>
                                <w:jc w:val="center"/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F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en-US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09" name="Rectangle 6200"/>
                        <wps:cNvSpPr>
                          <a:spLocks noChangeArrowheads="1"/>
                        </wps:cNvSpPr>
                        <wps:spPr bwMode="auto">
                          <a:xfrm>
                            <a:off x="2757" y="13608"/>
                            <a:ext cx="5916" cy="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10" name="Line 6201"/>
                        <wps:cNvCnPr/>
                        <wps:spPr bwMode="auto">
                          <a:xfrm>
                            <a:off x="5307" y="13656"/>
                            <a:ext cx="0" cy="55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11" name="Line 6202"/>
                        <wps:cNvCnPr/>
                        <wps:spPr bwMode="auto">
                          <a:xfrm>
                            <a:off x="8577" y="13662"/>
                            <a:ext cx="0" cy="55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12" name="Line 6203"/>
                        <wps:cNvCnPr/>
                        <wps:spPr bwMode="auto">
                          <a:xfrm>
                            <a:off x="2751" y="13680"/>
                            <a:ext cx="0" cy="55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13" name="Line 6204"/>
                        <wps:cNvCnPr/>
                        <wps:spPr bwMode="auto">
                          <a:xfrm>
                            <a:off x="2757" y="14229"/>
                            <a:ext cx="5814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arrow" w="med" len="lg"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14" name="Line 6205"/>
                        <wps:cNvCnPr/>
                        <wps:spPr bwMode="auto">
                          <a:xfrm>
                            <a:off x="7032" y="13662"/>
                            <a:ext cx="0" cy="56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15" name="Oval 6206"/>
                        <wps:cNvSpPr>
                          <a:spLocks noChangeArrowheads="1"/>
                        </wps:cNvSpPr>
                        <wps:spPr bwMode="auto">
                          <a:xfrm>
                            <a:off x="5265" y="14177"/>
                            <a:ext cx="85" cy="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16" name="Oval 6207"/>
                        <wps:cNvSpPr>
                          <a:spLocks noChangeArrowheads="1"/>
                        </wps:cNvSpPr>
                        <wps:spPr bwMode="auto">
                          <a:xfrm>
                            <a:off x="6987" y="14177"/>
                            <a:ext cx="85" cy="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17" name="Text Box 6208"/>
                        <wps:cNvSpPr txBox="1">
                          <a:spLocks noChangeArrowheads="1"/>
                        </wps:cNvSpPr>
                        <wps:spPr bwMode="auto">
                          <a:xfrm>
                            <a:off x="3639" y="13818"/>
                            <a:ext cx="76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CB12890" w14:textId="77777777" w:rsidR="009221E0" w:rsidRPr="00725BEC" w:rsidRDefault="009221E0" w:rsidP="00E41484">
                              <w:pPr>
                                <w:jc w:val="center"/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18" name="Text Box 6209"/>
                        <wps:cNvSpPr txBox="1">
                          <a:spLocks noChangeArrowheads="1"/>
                        </wps:cNvSpPr>
                        <wps:spPr bwMode="auto">
                          <a:xfrm>
                            <a:off x="5811" y="13818"/>
                            <a:ext cx="76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38E27B" w14:textId="77777777" w:rsidR="009221E0" w:rsidRPr="00725BEC" w:rsidRDefault="009221E0" w:rsidP="00E41484">
                              <w:pPr>
                                <w:jc w:val="center"/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19" name="Text Box 6210"/>
                        <wps:cNvSpPr txBox="1">
                          <a:spLocks noChangeArrowheads="1"/>
                        </wps:cNvSpPr>
                        <wps:spPr bwMode="auto">
                          <a:xfrm>
                            <a:off x="7425" y="13812"/>
                            <a:ext cx="76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5DF897" w14:textId="77777777" w:rsidR="009221E0" w:rsidRPr="00725BEC" w:rsidRDefault="009221E0" w:rsidP="00E41484">
                              <w:pPr>
                                <w:jc w:val="center"/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20" name="Text Box 6211"/>
                        <wps:cNvSpPr txBox="1">
                          <a:spLocks noChangeArrowheads="1"/>
                        </wps:cNvSpPr>
                        <wps:spPr bwMode="auto">
                          <a:xfrm>
                            <a:off x="4893" y="14220"/>
                            <a:ext cx="76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25A475" w14:textId="77777777" w:rsidR="009221E0" w:rsidRPr="001B068F" w:rsidRDefault="009221E0" w:rsidP="00E41484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21" name="Text Box 6212"/>
                        <wps:cNvSpPr txBox="1">
                          <a:spLocks noChangeArrowheads="1"/>
                        </wps:cNvSpPr>
                        <wps:spPr bwMode="auto">
                          <a:xfrm>
                            <a:off x="8211" y="14226"/>
                            <a:ext cx="76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14AB55" w14:textId="77777777" w:rsidR="009221E0" w:rsidRPr="001B068F" w:rsidRDefault="009221E0" w:rsidP="00E41484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22" name="Text Box 6213"/>
                        <wps:cNvSpPr txBox="1">
                          <a:spLocks noChangeArrowheads="1"/>
                        </wps:cNvSpPr>
                        <wps:spPr bwMode="auto">
                          <a:xfrm>
                            <a:off x="6627" y="14226"/>
                            <a:ext cx="76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A5FB4E" w14:textId="77777777" w:rsidR="009221E0" w:rsidRPr="001B068F" w:rsidRDefault="009221E0" w:rsidP="00E41484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23" name="Text Box 6214"/>
                        <wps:cNvSpPr txBox="1">
                          <a:spLocks noChangeArrowheads="1"/>
                        </wps:cNvSpPr>
                        <wps:spPr bwMode="auto">
                          <a:xfrm>
                            <a:off x="2367" y="14226"/>
                            <a:ext cx="76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6B68091" w14:textId="77777777" w:rsidR="009221E0" w:rsidRPr="001B068F" w:rsidRDefault="009221E0" w:rsidP="00E41484">
                              <w:pPr>
                                <w:jc w:val="center"/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24" name="Text Box 6215"/>
                        <wps:cNvSpPr txBox="1">
                          <a:spLocks noChangeArrowheads="1"/>
                        </wps:cNvSpPr>
                        <wps:spPr bwMode="auto">
                          <a:xfrm>
                            <a:off x="3813" y="12684"/>
                            <a:ext cx="2364" cy="4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B2464A" w14:textId="77777777" w:rsidR="009221E0" w:rsidRPr="00777356" w:rsidRDefault="009221E0" w:rsidP="00E41484">
                              <w:pPr>
                                <w:jc w:val="center"/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M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</w:rPr>
                                <w:t>кр</w:t>
                              </w:r>
                              <w:r>
                                <w:rPr>
                                  <w:b/>
                                  <w:i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=</w:t>
                              </w:r>
                              <w:r>
                                <w:rPr>
                                  <w:b/>
                                  <w:i/>
                                </w:rPr>
                                <w:t xml:space="preserve"> 304,6</w:t>
                              </w: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  <w:i/>
                                </w:rPr>
                                <w:t>Н</w:t>
                              </w:r>
                              <w:r>
                                <w:rPr>
                                  <w:b/>
                                  <w:i/>
                                </w:rPr>
                                <w:sym w:font="Symbol" w:char="F0D7"/>
                              </w:r>
                              <w:r>
                                <w:rPr>
                                  <w:b/>
                                  <w:i/>
                                </w:rPr>
                                <w:t>м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25" name="Rectangle 6216" descr="Зигзаг"/>
                        <wps:cNvSpPr>
                          <a:spLocks noChangeArrowheads="1"/>
                        </wps:cNvSpPr>
                        <wps:spPr bwMode="auto">
                          <a:xfrm>
                            <a:off x="2751" y="13098"/>
                            <a:ext cx="4290" cy="504"/>
                          </a:xfrm>
                          <a:prstGeom prst="rect">
                            <a:avLst/>
                          </a:prstGeom>
                          <a:pattFill prst="zigZ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26" name="AutoShape 6217" descr="Светлый вертикальный"/>
                        <wps:cNvSpPr>
                          <a:spLocks noChangeArrowheads="1"/>
                        </wps:cNvSpPr>
                        <wps:spPr bwMode="auto">
                          <a:xfrm flipH="1">
                            <a:off x="5322" y="7752"/>
                            <a:ext cx="1692" cy="582"/>
                          </a:xfrm>
                          <a:prstGeom prst="rtTriangle">
                            <a:avLst/>
                          </a:prstGeom>
                          <a:pattFill prst="ltVert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27" name="Rectangle 6218" descr="Светлый вертикальный"/>
                        <wps:cNvSpPr>
                          <a:spLocks noChangeArrowheads="1"/>
                        </wps:cNvSpPr>
                        <wps:spPr bwMode="auto">
                          <a:xfrm>
                            <a:off x="5301" y="8334"/>
                            <a:ext cx="1707" cy="438"/>
                          </a:xfrm>
                          <a:prstGeom prst="rect">
                            <a:avLst/>
                          </a:prstGeom>
                          <a:pattFill prst="ltVert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28" name="Rectangle 6219"/>
                        <wps:cNvSpPr>
                          <a:spLocks noChangeArrowheads="1"/>
                        </wps:cNvSpPr>
                        <wps:spPr bwMode="auto">
                          <a:xfrm>
                            <a:off x="2757" y="8748"/>
                            <a:ext cx="5916" cy="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29" name="Line 6220"/>
                        <wps:cNvCnPr/>
                        <wps:spPr bwMode="auto">
                          <a:xfrm>
                            <a:off x="5307" y="8796"/>
                            <a:ext cx="0" cy="55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30" name="Line 6221"/>
                        <wps:cNvCnPr/>
                        <wps:spPr bwMode="auto">
                          <a:xfrm>
                            <a:off x="8571" y="8802"/>
                            <a:ext cx="0" cy="55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31" name="Line 6222"/>
                        <wps:cNvCnPr/>
                        <wps:spPr bwMode="auto">
                          <a:xfrm>
                            <a:off x="2751" y="8820"/>
                            <a:ext cx="0" cy="55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32" name="Line 6223"/>
                        <wps:cNvCnPr/>
                        <wps:spPr bwMode="auto">
                          <a:xfrm>
                            <a:off x="2757" y="9369"/>
                            <a:ext cx="5814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arrow" w="med" len="lg"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33" name="Line 6224"/>
                        <wps:cNvCnPr/>
                        <wps:spPr bwMode="auto">
                          <a:xfrm>
                            <a:off x="7032" y="8802"/>
                            <a:ext cx="0" cy="56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34" name="Oval 6225"/>
                        <wps:cNvSpPr>
                          <a:spLocks noChangeArrowheads="1"/>
                        </wps:cNvSpPr>
                        <wps:spPr bwMode="auto">
                          <a:xfrm>
                            <a:off x="5265" y="9317"/>
                            <a:ext cx="85" cy="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35" name="Oval 6226"/>
                        <wps:cNvSpPr>
                          <a:spLocks noChangeArrowheads="1"/>
                        </wps:cNvSpPr>
                        <wps:spPr bwMode="auto">
                          <a:xfrm>
                            <a:off x="6987" y="9317"/>
                            <a:ext cx="85" cy="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36" name="Text Box 6227"/>
                        <wps:cNvSpPr txBox="1">
                          <a:spLocks noChangeArrowheads="1"/>
                        </wps:cNvSpPr>
                        <wps:spPr bwMode="auto">
                          <a:xfrm>
                            <a:off x="3639" y="8958"/>
                            <a:ext cx="76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632C498" w14:textId="77777777" w:rsidR="009221E0" w:rsidRPr="00725BEC" w:rsidRDefault="009221E0" w:rsidP="00E41484">
                              <w:pPr>
                                <w:jc w:val="center"/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37" name="Text Box 6228"/>
                        <wps:cNvSpPr txBox="1">
                          <a:spLocks noChangeArrowheads="1"/>
                        </wps:cNvSpPr>
                        <wps:spPr bwMode="auto">
                          <a:xfrm>
                            <a:off x="5811" y="8958"/>
                            <a:ext cx="76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4376079" w14:textId="77777777" w:rsidR="009221E0" w:rsidRPr="00725BEC" w:rsidRDefault="009221E0" w:rsidP="00E41484">
                              <w:pPr>
                                <w:jc w:val="center"/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38" name="Text Box 6229"/>
                        <wps:cNvSpPr txBox="1">
                          <a:spLocks noChangeArrowheads="1"/>
                        </wps:cNvSpPr>
                        <wps:spPr bwMode="auto">
                          <a:xfrm>
                            <a:off x="7425" y="8952"/>
                            <a:ext cx="76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5475689" w14:textId="77777777" w:rsidR="009221E0" w:rsidRPr="00725BEC" w:rsidRDefault="009221E0" w:rsidP="00E41484">
                              <w:pPr>
                                <w:jc w:val="center"/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39" name="Text Box 6230"/>
                        <wps:cNvSpPr txBox="1">
                          <a:spLocks noChangeArrowheads="1"/>
                        </wps:cNvSpPr>
                        <wps:spPr bwMode="auto">
                          <a:xfrm>
                            <a:off x="4893" y="9360"/>
                            <a:ext cx="76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53C090F" w14:textId="77777777" w:rsidR="009221E0" w:rsidRPr="001B068F" w:rsidRDefault="009221E0" w:rsidP="00E41484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40" name="Text Box 6231"/>
                        <wps:cNvSpPr txBox="1">
                          <a:spLocks noChangeArrowheads="1"/>
                        </wps:cNvSpPr>
                        <wps:spPr bwMode="auto">
                          <a:xfrm>
                            <a:off x="8211" y="9366"/>
                            <a:ext cx="76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D2FCEA" w14:textId="77777777" w:rsidR="009221E0" w:rsidRPr="001B068F" w:rsidRDefault="009221E0" w:rsidP="00E41484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41" name="Text Box 6232"/>
                        <wps:cNvSpPr txBox="1">
                          <a:spLocks noChangeArrowheads="1"/>
                        </wps:cNvSpPr>
                        <wps:spPr bwMode="auto">
                          <a:xfrm>
                            <a:off x="6627" y="9366"/>
                            <a:ext cx="76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C41C8A" w14:textId="77777777" w:rsidR="009221E0" w:rsidRPr="001B068F" w:rsidRDefault="009221E0" w:rsidP="00E41484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42" name="Text Box 6233"/>
                        <wps:cNvSpPr txBox="1">
                          <a:spLocks noChangeArrowheads="1"/>
                        </wps:cNvSpPr>
                        <wps:spPr bwMode="auto">
                          <a:xfrm>
                            <a:off x="2367" y="9366"/>
                            <a:ext cx="76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17D0D32" w14:textId="77777777" w:rsidR="009221E0" w:rsidRPr="001B068F" w:rsidRDefault="009221E0" w:rsidP="00E41484">
                              <w:pPr>
                                <w:jc w:val="center"/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43" name="AutoShape 6234" descr="Светлый вертикальный"/>
                        <wps:cNvSpPr>
                          <a:spLocks noChangeArrowheads="1"/>
                        </wps:cNvSpPr>
                        <wps:spPr bwMode="auto">
                          <a:xfrm>
                            <a:off x="7017" y="7746"/>
                            <a:ext cx="1569" cy="1002"/>
                          </a:xfrm>
                          <a:prstGeom prst="triangle">
                            <a:avLst>
                              <a:gd name="adj" fmla="val 0"/>
                            </a:avLst>
                          </a:prstGeom>
                          <a:pattFill prst="ltVert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44" name="Text Box 6235"/>
                        <wps:cNvSpPr txBox="1">
                          <a:spLocks noChangeArrowheads="1"/>
                        </wps:cNvSpPr>
                        <wps:spPr bwMode="auto">
                          <a:xfrm>
                            <a:off x="7047" y="7488"/>
                            <a:ext cx="1914" cy="4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60CF342" w14:textId="77777777" w:rsidR="009221E0" w:rsidRPr="00777356" w:rsidRDefault="009221E0" w:rsidP="00E41484">
                              <w:pPr>
                                <w:jc w:val="center"/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M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</w:rPr>
                                <w:t>х</w:t>
                              </w:r>
                              <w:r w:rsidRPr="00777356">
                                <w:rPr>
                                  <w:b/>
                                  <w:i/>
                                  <w:vertAlign w:val="subscript"/>
                                  <w:lang w:val="en-US"/>
                                </w:rPr>
                                <w:t>_C</w:t>
                              </w:r>
                              <w:r>
                                <w:rPr>
                                  <w:b/>
                                  <w:i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=</w:t>
                              </w:r>
                              <w:r>
                                <w:rPr>
                                  <w:b/>
                                  <w:i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461</w:t>
                              </w: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  <w:i/>
                                </w:rPr>
                                <w:t>Н</w:t>
                              </w:r>
                              <w:r>
                                <w:rPr>
                                  <w:b/>
                                  <w:i/>
                                </w:rPr>
                                <w:sym w:font="Symbol" w:char="F0D7"/>
                              </w:r>
                              <w:r>
                                <w:rPr>
                                  <w:b/>
                                  <w:i/>
                                </w:rPr>
                                <w:t>м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45" name="AutoShape 6236" descr="Светлый вертикальный"/>
                        <wps:cNvSpPr>
                          <a:spLocks noChangeArrowheads="1"/>
                        </wps:cNvSpPr>
                        <wps:spPr bwMode="auto">
                          <a:xfrm>
                            <a:off x="2775" y="8334"/>
                            <a:ext cx="2526" cy="414"/>
                          </a:xfrm>
                          <a:prstGeom prst="triangle">
                            <a:avLst>
                              <a:gd name="adj" fmla="val 100000"/>
                            </a:avLst>
                          </a:prstGeom>
                          <a:pattFill prst="ltVert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46" name="Text Box 6237"/>
                        <wps:cNvSpPr txBox="1">
                          <a:spLocks noChangeArrowheads="1"/>
                        </wps:cNvSpPr>
                        <wps:spPr bwMode="auto">
                          <a:xfrm>
                            <a:off x="3321" y="7794"/>
                            <a:ext cx="1962" cy="4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3AEE251" w14:textId="77777777" w:rsidR="009221E0" w:rsidRPr="00777356" w:rsidRDefault="009221E0" w:rsidP="00E41484">
                              <w:pPr>
                                <w:jc w:val="center"/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M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</w:rPr>
                                <w:t>х</w:t>
                              </w:r>
                              <w:r w:rsidRPr="00777356">
                                <w:rPr>
                                  <w:b/>
                                  <w:i/>
                                  <w:vertAlign w:val="subscript"/>
                                  <w:lang w:val="en-US"/>
                                </w:rPr>
                                <w:t>_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b/>
                                  <w:i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=</w:t>
                              </w:r>
                              <w:r>
                                <w:rPr>
                                  <w:b/>
                                  <w:i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 xml:space="preserve">240 </w:t>
                              </w:r>
                              <w:r>
                                <w:rPr>
                                  <w:b/>
                                  <w:i/>
                                </w:rPr>
                                <w:t>Н</w:t>
                              </w:r>
                              <w:r>
                                <w:rPr>
                                  <w:b/>
                                  <w:i/>
                                </w:rPr>
                                <w:sym w:font="Symbol" w:char="F0D7"/>
                              </w:r>
                              <w:r>
                                <w:rPr>
                                  <w:b/>
                                  <w:i/>
                                </w:rPr>
                                <w:t>м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47" name="Line 6238"/>
                        <wps:cNvCnPr/>
                        <wps:spPr bwMode="auto">
                          <a:xfrm flipV="1">
                            <a:off x="5301" y="7740"/>
                            <a:ext cx="1710" cy="59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48" name="Oval 6239"/>
                        <wps:cNvSpPr>
                          <a:spLocks noChangeArrowheads="1"/>
                        </wps:cNvSpPr>
                        <wps:spPr bwMode="auto">
                          <a:xfrm>
                            <a:off x="5264" y="8288"/>
                            <a:ext cx="85" cy="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49" name="Oval 6240"/>
                        <wps:cNvSpPr>
                          <a:spLocks noChangeArrowheads="1"/>
                        </wps:cNvSpPr>
                        <wps:spPr bwMode="auto">
                          <a:xfrm>
                            <a:off x="6975" y="7686"/>
                            <a:ext cx="85" cy="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50" name="Rectangle 6241"/>
                        <wps:cNvSpPr>
                          <a:spLocks noChangeArrowheads="1"/>
                        </wps:cNvSpPr>
                        <wps:spPr bwMode="auto">
                          <a:xfrm>
                            <a:off x="2757" y="4032"/>
                            <a:ext cx="5916" cy="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51" name="Line 6242"/>
                        <wps:cNvCnPr/>
                        <wps:spPr bwMode="auto">
                          <a:xfrm>
                            <a:off x="5307" y="4080"/>
                            <a:ext cx="0" cy="32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52" name="Line 6243"/>
                        <wps:cNvCnPr/>
                        <wps:spPr bwMode="auto">
                          <a:xfrm>
                            <a:off x="8571" y="4086"/>
                            <a:ext cx="0" cy="31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53" name="Line 6244"/>
                        <wps:cNvCnPr/>
                        <wps:spPr bwMode="auto">
                          <a:xfrm>
                            <a:off x="2751" y="4030"/>
                            <a:ext cx="0" cy="36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54" name="Line 6245"/>
                        <wps:cNvCnPr/>
                        <wps:spPr bwMode="auto">
                          <a:xfrm>
                            <a:off x="2757" y="4401"/>
                            <a:ext cx="5814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arrow" w="med" len="lg"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55" name="Line 6246"/>
                        <wps:cNvCnPr/>
                        <wps:spPr bwMode="auto">
                          <a:xfrm>
                            <a:off x="7032" y="4086"/>
                            <a:ext cx="0" cy="31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56" name="Oval 6247"/>
                        <wps:cNvSpPr>
                          <a:spLocks noChangeArrowheads="1"/>
                        </wps:cNvSpPr>
                        <wps:spPr bwMode="auto">
                          <a:xfrm>
                            <a:off x="5265" y="4349"/>
                            <a:ext cx="85" cy="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57" name="Oval 6248"/>
                        <wps:cNvSpPr>
                          <a:spLocks noChangeArrowheads="1"/>
                        </wps:cNvSpPr>
                        <wps:spPr bwMode="auto">
                          <a:xfrm>
                            <a:off x="6987" y="4349"/>
                            <a:ext cx="85" cy="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58" name="Text Box 6249"/>
                        <wps:cNvSpPr txBox="1">
                          <a:spLocks noChangeArrowheads="1"/>
                        </wps:cNvSpPr>
                        <wps:spPr bwMode="auto">
                          <a:xfrm>
                            <a:off x="3639" y="3990"/>
                            <a:ext cx="76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655AF3A" w14:textId="77777777" w:rsidR="009221E0" w:rsidRPr="00725BEC" w:rsidRDefault="009221E0" w:rsidP="00E41484">
                              <w:pPr>
                                <w:jc w:val="center"/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59" name="Text Box 6250"/>
                        <wps:cNvSpPr txBox="1">
                          <a:spLocks noChangeArrowheads="1"/>
                        </wps:cNvSpPr>
                        <wps:spPr bwMode="auto">
                          <a:xfrm>
                            <a:off x="5811" y="3990"/>
                            <a:ext cx="76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2493F1" w14:textId="77777777" w:rsidR="009221E0" w:rsidRPr="00725BEC" w:rsidRDefault="009221E0" w:rsidP="00E41484">
                              <w:pPr>
                                <w:jc w:val="center"/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60" name="Text Box 6251"/>
                        <wps:cNvSpPr txBox="1">
                          <a:spLocks noChangeArrowheads="1"/>
                        </wps:cNvSpPr>
                        <wps:spPr bwMode="auto">
                          <a:xfrm>
                            <a:off x="7425" y="3984"/>
                            <a:ext cx="76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4E1DAF" w14:textId="77777777" w:rsidR="009221E0" w:rsidRPr="00725BEC" w:rsidRDefault="009221E0" w:rsidP="00E41484">
                              <w:pPr>
                                <w:jc w:val="center"/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61" name="Text Box 6252"/>
                        <wps:cNvSpPr txBox="1">
                          <a:spLocks noChangeArrowheads="1"/>
                        </wps:cNvSpPr>
                        <wps:spPr bwMode="auto">
                          <a:xfrm>
                            <a:off x="4893" y="4392"/>
                            <a:ext cx="76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F3CE4E5" w14:textId="77777777" w:rsidR="009221E0" w:rsidRPr="001B068F" w:rsidRDefault="009221E0" w:rsidP="00E41484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62" name="Text Box 6253"/>
                        <wps:cNvSpPr txBox="1">
                          <a:spLocks noChangeArrowheads="1"/>
                        </wps:cNvSpPr>
                        <wps:spPr bwMode="auto">
                          <a:xfrm>
                            <a:off x="8211" y="4398"/>
                            <a:ext cx="76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ED03473" w14:textId="77777777" w:rsidR="009221E0" w:rsidRPr="001B068F" w:rsidRDefault="009221E0" w:rsidP="00E41484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63" name="Text Box 6254"/>
                        <wps:cNvSpPr txBox="1">
                          <a:spLocks noChangeArrowheads="1"/>
                        </wps:cNvSpPr>
                        <wps:spPr bwMode="auto">
                          <a:xfrm>
                            <a:off x="6627" y="4398"/>
                            <a:ext cx="76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50C08D" w14:textId="77777777" w:rsidR="009221E0" w:rsidRPr="001B068F" w:rsidRDefault="009221E0" w:rsidP="00E41484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64" name="Text Box 6255"/>
                        <wps:cNvSpPr txBox="1">
                          <a:spLocks noChangeArrowheads="1"/>
                        </wps:cNvSpPr>
                        <wps:spPr bwMode="auto">
                          <a:xfrm>
                            <a:off x="2367" y="4398"/>
                            <a:ext cx="76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73312A9" w14:textId="77777777" w:rsidR="009221E0" w:rsidRPr="001B068F" w:rsidRDefault="009221E0" w:rsidP="00E41484">
                              <w:pPr>
                                <w:jc w:val="center"/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65" name="AutoShape 6256" descr="Светлый вертикальный"/>
                        <wps:cNvSpPr>
                          <a:spLocks noChangeArrowheads="1"/>
                        </wps:cNvSpPr>
                        <wps:spPr bwMode="auto">
                          <a:xfrm>
                            <a:off x="5310" y="3030"/>
                            <a:ext cx="3276" cy="1002"/>
                          </a:xfrm>
                          <a:prstGeom prst="triangle">
                            <a:avLst>
                              <a:gd name="adj" fmla="val 52745"/>
                            </a:avLst>
                          </a:prstGeom>
                          <a:pattFill prst="ltVert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66" name="Text Box 6257"/>
                        <wps:cNvSpPr txBox="1">
                          <a:spLocks noChangeArrowheads="1"/>
                        </wps:cNvSpPr>
                        <wps:spPr bwMode="auto">
                          <a:xfrm>
                            <a:off x="7101" y="2790"/>
                            <a:ext cx="1890" cy="4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C3DB7B" w14:textId="77777777" w:rsidR="009221E0" w:rsidRPr="00777356" w:rsidRDefault="009221E0" w:rsidP="00E41484">
                              <w:pPr>
                                <w:jc w:val="center"/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M</w:t>
                              </w:r>
                              <w:r w:rsidRPr="00777356">
                                <w:rPr>
                                  <w:b/>
                                  <w:i/>
                                  <w:vertAlign w:val="subscript"/>
                                  <w:lang w:val="en-US"/>
                                </w:rPr>
                                <w:t>y_C</w:t>
                              </w:r>
                              <w:r>
                                <w:rPr>
                                  <w:b/>
                                  <w:i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=</w:t>
                              </w:r>
                              <w:r>
                                <w:rPr>
                                  <w:b/>
                                  <w:i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 xml:space="preserve">125 </w:t>
                              </w:r>
                              <w:r>
                                <w:rPr>
                                  <w:b/>
                                  <w:i/>
                                </w:rPr>
                                <w:t>Н</w:t>
                              </w:r>
                              <w:r>
                                <w:rPr>
                                  <w:b/>
                                  <w:i/>
                                </w:rPr>
                                <w:sym w:font="Symbol" w:char="F0D7"/>
                              </w:r>
                              <w:r>
                                <w:rPr>
                                  <w:b/>
                                  <w:i/>
                                </w:rPr>
                                <w:t>м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67" name="Oval 6258"/>
                        <wps:cNvSpPr>
                          <a:spLocks noChangeArrowheads="1"/>
                        </wps:cNvSpPr>
                        <wps:spPr bwMode="auto">
                          <a:xfrm>
                            <a:off x="6993" y="2993"/>
                            <a:ext cx="85" cy="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68" name="Rectangle 6259"/>
                        <wps:cNvSpPr>
                          <a:spLocks noChangeArrowheads="1"/>
                        </wps:cNvSpPr>
                        <wps:spPr bwMode="auto">
                          <a:xfrm>
                            <a:off x="2757" y="11550"/>
                            <a:ext cx="5916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69" name="Line 6260"/>
                        <wps:cNvCnPr/>
                        <wps:spPr bwMode="auto">
                          <a:xfrm>
                            <a:off x="5307" y="11718"/>
                            <a:ext cx="0" cy="34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0" name="Line 6261"/>
                        <wps:cNvCnPr/>
                        <wps:spPr bwMode="auto">
                          <a:xfrm>
                            <a:off x="8571" y="11724"/>
                            <a:ext cx="0" cy="34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1" name="Line 6262"/>
                        <wps:cNvCnPr/>
                        <wps:spPr bwMode="auto">
                          <a:xfrm>
                            <a:off x="2751" y="11742"/>
                            <a:ext cx="0" cy="32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2" name="Line 6263"/>
                        <wps:cNvCnPr/>
                        <wps:spPr bwMode="auto">
                          <a:xfrm>
                            <a:off x="2757" y="12063"/>
                            <a:ext cx="5814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arrow" w="med" len="lg"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3" name="Line 6264"/>
                        <wps:cNvCnPr/>
                        <wps:spPr bwMode="auto">
                          <a:xfrm>
                            <a:off x="7026" y="11724"/>
                            <a:ext cx="0" cy="33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4" name="Oval 6265"/>
                        <wps:cNvSpPr>
                          <a:spLocks noChangeArrowheads="1"/>
                        </wps:cNvSpPr>
                        <wps:spPr bwMode="auto">
                          <a:xfrm>
                            <a:off x="5265" y="12011"/>
                            <a:ext cx="85" cy="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75" name="Oval 6266"/>
                        <wps:cNvSpPr>
                          <a:spLocks noChangeArrowheads="1"/>
                        </wps:cNvSpPr>
                        <wps:spPr bwMode="auto">
                          <a:xfrm>
                            <a:off x="6986" y="12011"/>
                            <a:ext cx="85" cy="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76" name="Text Box 6267"/>
                        <wps:cNvSpPr txBox="1">
                          <a:spLocks noChangeArrowheads="1"/>
                        </wps:cNvSpPr>
                        <wps:spPr bwMode="auto">
                          <a:xfrm>
                            <a:off x="3639" y="11652"/>
                            <a:ext cx="76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4ABF313" w14:textId="77777777" w:rsidR="009221E0" w:rsidRPr="00725BEC" w:rsidRDefault="009221E0" w:rsidP="00E41484">
                              <w:pPr>
                                <w:jc w:val="center"/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77" name="Text Box 6268"/>
                        <wps:cNvSpPr txBox="1">
                          <a:spLocks noChangeArrowheads="1"/>
                        </wps:cNvSpPr>
                        <wps:spPr bwMode="auto">
                          <a:xfrm>
                            <a:off x="5805" y="11652"/>
                            <a:ext cx="76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786DCB" w14:textId="77777777" w:rsidR="009221E0" w:rsidRPr="00725BEC" w:rsidRDefault="009221E0" w:rsidP="00E41484">
                              <w:pPr>
                                <w:jc w:val="center"/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78" name="Text Box 6269"/>
                        <wps:cNvSpPr txBox="1">
                          <a:spLocks noChangeArrowheads="1"/>
                        </wps:cNvSpPr>
                        <wps:spPr bwMode="auto">
                          <a:xfrm>
                            <a:off x="7419" y="11646"/>
                            <a:ext cx="76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654614" w14:textId="77777777" w:rsidR="009221E0" w:rsidRPr="00725BEC" w:rsidRDefault="009221E0" w:rsidP="00E41484">
                              <w:pPr>
                                <w:jc w:val="center"/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79" name="Text Box 6270"/>
                        <wps:cNvSpPr txBox="1">
                          <a:spLocks noChangeArrowheads="1"/>
                        </wps:cNvSpPr>
                        <wps:spPr bwMode="auto">
                          <a:xfrm>
                            <a:off x="4917" y="11148"/>
                            <a:ext cx="76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6488560" w14:textId="77777777" w:rsidR="009221E0" w:rsidRPr="001B068F" w:rsidRDefault="009221E0" w:rsidP="00E41484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80" name="Text Box 6271"/>
                        <wps:cNvSpPr txBox="1">
                          <a:spLocks noChangeArrowheads="1"/>
                        </wps:cNvSpPr>
                        <wps:spPr bwMode="auto">
                          <a:xfrm>
                            <a:off x="8193" y="11178"/>
                            <a:ext cx="76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8E582C" w14:textId="77777777" w:rsidR="009221E0" w:rsidRPr="001B068F" w:rsidRDefault="009221E0" w:rsidP="00E41484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81" name="Text Box 6272"/>
                        <wps:cNvSpPr txBox="1">
                          <a:spLocks noChangeArrowheads="1"/>
                        </wps:cNvSpPr>
                        <wps:spPr bwMode="auto">
                          <a:xfrm>
                            <a:off x="6465" y="11184"/>
                            <a:ext cx="76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DD8AEC" w14:textId="77777777" w:rsidR="009221E0" w:rsidRPr="001B068F" w:rsidRDefault="009221E0" w:rsidP="00E41484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82" name="Text Box 6273"/>
                        <wps:cNvSpPr txBox="1">
                          <a:spLocks noChangeArrowheads="1"/>
                        </wps:cNvSpPr>
                        <wps:spPr bwMode="auto">
                          <a:xfrm>
                            <a:off x="2673" y="11190"/>
                            <a:ext cx="76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39D2DB" w14:textId="77777777" w:rsidR="009221E0" w:rsidRPr="001B068F" w:rsidRDefault="009221E0" w:rsidP="00E41484">
                              <w:pPr>
                                <w:jc w:val="center"/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83" name="Line 6274"/>
                        <wps:cNvCnPr/>
                        <wps:spPr bwMode="auto">
                          <a:xfrm flipH="1">
                            <a:off x="7035" y="11736"/>
                            <a:ext cx="0" cy="768"/>
                          </a:xfrm>
                          <a:prstGeom prst="line">
                            <a:avLst/>
                          </a:prstGeom>
                          <a:noFill/>
                          <a:ln w="222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4" name="Line 6275"/>
                        <wps:cNvCnPr/>
                        <wps:spPr bwMode="auto">
                          <a:xfrm>
                            <a:off x="6897" y="12504"/>
                            <a:ext cx="27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5" name="Line 6276"/>
                        <wps:cNvCnPr/>
                        <wps:spPr bwMode="auto">
                          <a:xfrm flipH="1" flipV="1">
                            <a:off x="7035" y="10792"/>
                            <a:ext cx="0" cy="768"/>
                          </a:xfrm>
                          <a:prstGeom prst="line">
                            <a:avLst/>
                          </a:prstGeom>
                          <a:noFill/>
                          <a:ln w="222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6" name="Line 6277"/>
                        <wps:cNvCnPr/>
                        <wps:spPr bwMode="auto">
                          <a:xfrm flipV="1">
                            <a:off x="6903" y="10803"/>
                            <a:ext cx="27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7" name="Line 6278"/>
                        <wps:cNvCnPr/>
                        <wps:spPr bwMode="auto">
                          <a:xfrm>
                            <a:off x="7143" y="10800"/>
                            <a:ext cx="468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8" name="Line 6279"/>
                        <wps:cNvCnPr/>
                        <wps:spPr bwMode="auto">
                          <a:xfrm>
                            <a:off x="7611" y="10803"/>
                            <a:ext cx="0" cy="171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arrow" w="med" len="lg"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9" name="Line 6280"/>
                        <wps:cNvCnPr/>
                        <wps:spPr bwMode="auto">
                          <a:xfrm>
                            <a:off x="7143" y="12504"/>
                            <a:ext cx="468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90" name="Line 6281"/>
                        <wps:cNvCnPr/>
                        <wps:spPr bwMode="auto">
                          <a:xfrm flipH="1">
                            <a:off x="6453" y="10830"/>
                            <a:ext cx="564" cy="57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lg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91" name="Text Box 6282"/>
                        <wps:cNvSpPr txBox="1">
                          <a:spLocks noChangeArrowheads="1"/>
                        </wps:cNvSpPr>
                        <wps:spPr bwMode="auto">
                          <a:xfrm>
                            <a:off x="7083" y="10938"/>
                            <a:ext cx="612" cy="7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0E3BF8" w14:textId="77777777" w:rsidR="009221E0" w:rsidRPr="00725BEC" w:rsidRDefault="009221E0" w:rsidP="00E41484">
                              <w:pPr>
                                <w:jc w:val="center"/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sym w:font="Symbol" w:char="F0C6"/>
                              </w: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 </w:t>
                              </w:r>
                              <w:r w:rsidRPr="00725BEC">
                                <w:rPr>
                                  <w:b/>
                                  <w:i/>
                                  <w:lang w:val="en-US"/>
                                </w:rPr>
                                <w:t>d</w:t>
                              </w:r>
                              <w:r w:rsidRPr="00725BEC">
                                <w:rPr>
                                  <w:b/>
                                  <w:i/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92" name="Text Box 6283"/>
                        <wps:cNvSpPr txBox="1">
                          <a:spLocks noChangeArrowheads="1"/>
                        </wps:cNvSpPr>
                        <wps:spPr bwMode="auto">
                          <a:xfrm>
                            <a:off x="5733" y="10914"/>
                            <a:ext cx="768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B42A8E" w14:textId="77777777" w:rsidR="009221E0" w:rsidRPr="00725BEC" w:rsidRDefault="009221E0" w:rsidP="00E41484">
                              <w:pPr>
                                <w:jc w:val="center"/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F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en-US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93" name="Line 6284"/>
                        <wps:cNvCnPr/>
                        <wps:spPr bwMode="auto">
                          <a:xfrm flipV="1">
                            <a:off x="2751" y="10968"/>
                            <a:ext cx="288" cy="57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94" name="Arc 6285"/>
                        <wps:cNvSpPr>
                          <a:spLocks/>
                        </wps:cNvSpPr>
                        <wps:spPr bwMode="auto">
                          <a:xfrm flipH="1">
                            <a:off x="2265" y="10782"/>
                            <a:ext cx="798" cy="1728"/>
                          </a:xfrm>
                          <a:custGeom>
                            <a:avLst/>
                            <a:gdLst>
                              <a:gd name="G0" fmla="+- 14772 0 0"/>
                              <a:gd name="G1" fmla="+- 21600 0 0"/>
                              <a:gd name="G2" fmla="+- 21600 0 0"/>
                              <a:gd name="T0" fmla="*/ 1101 w 36372"/>
                              <a:gd name="T1" fmla="*/ 4877 h 43200"/>
                              <a:gd name="T2" fmla="*/ 0 w 36372"/>
                              <a:gd name="T3" fmla="*/ 37359 h 43200"/>
                              <a:gd name="T4" fmla="*/ 14772 w 36372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6372" h="43200" fill="none" extrusionOk="0">
                                <a:moveTo>
                                  <a:pt x="1100" y="4876"/>
                                </a:moveTo>
                                <a:cubicBezTo>
                                  <a:pt x="4958" y="1722"/>
                                  <a:pt x="9788" y="-1"/>
                                  <a:pt x="14772" y="0"/>
                                </a:cubicBezTo>
                                <a:cubicBezTo>
                                  <a:pt x="26701" y="0"/>
                                  <a:pt x="36372" y="9670"/>
                                  <a:pt x="36372" y="21600"/>
                                </a:cubicBezTo>
                                <a:cubicBezTo>
                                  <a:pt x="36372" y="33529"/>
                                  <a:pt x="26701" y="43200"/>
                                  <a:pt x="14772" y="43200"/>
                                </a:cubicBezTo>
                                <a:cubicBezTo>
                                  <a:pt x="9284" y="43200"/>
                                  <a:pt x="4003" y="41111"/>
                                  <a:pt x="-1" y="37359"/>
                                </a:cubicBezTo>
                              </a:path>
                              <a:path w="36372" h="43200" stroke="0" extrusionOk="0">
                                <a:moveTo>
                                  <a:pt x="1100" y="4876"/>
                                </a:moveTo>
                                <a:cubicBezTo>
                                  <a:pt x="4958" y="1722"/>
                                  <a:pt x="9788" y="-1"/>
                                  <a:pt x="14772" y="0"/>
                                </a:cubicBezTo>
                                <a:cubicBezTo>
                                  <a:pt x="26701" y="0"/>
                                  <a:pt x="36372" y="9670"/>
                                  <a:pt x="36372" y="21600"/>
                                </a:cubicBezTo>
                                <a:cubicBezTo>
                                  <a:pt x="36372" y="33529"/>
                                  <a:pt x="26701" y="43200"/>
                                  <a:pt x="14772" y="43200"/>
                                </a:cubicBezTo>
                                <a:cubicBezTo>
                                  <a:pt x="9284" y="43200"/>
                                  <a:pt x="4003" y="41111"/>
                                  <a:pt x="-1" y="37359"/>
                                </a:cubicBezTo>
                                <a:lnTo>
                                  <a:pt x="14772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95" name="Text Box 6286"/>
                        <wps:cNvSpPr txBox="1">
                          <a:spLocks noChangeArrowheads="1"/>
                        </wps:cNvSpPr>
                        <wps:spPr bwMode="auto">
                          <a:xfrm>
                            <a:off x="2943" y="12066"/>
                            <a:ext cx="768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B0AE54F" w14:textId="77777777" w:rsidR="009221E0" w:rsidRPr="00694551" w:rsidRDefault="009221E0" w:rsidP="00E41484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М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uk-UA"/>
                                </w:rPr>
                                <w:t>в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96" name="Line 6287"/>
                        <wps:cNvCnPr/>
                        <wps:spPr bwMode="auto">
                          <a:xfrm>
                            <a:off x="8673" y="4066"/>
                            <a:ext cx="42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97" name="Line 6288"/>
                        <wps:cNvCnPr/>
                        <wps:spPr bwMode="auto">
                          <a:xfrm flipV="1">
                            <a:off x="2757" y="2998"/>
                            <a:ext cx="0" cy="106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98" name="Line 6289"/>
                        <wps:cNvCnPr/>
                        <wps:spPr bwMode="auto">
                          <a:xfrm flipV="1">
                            <a:off x="2757" y="7696"/>
                            <a:ext cx="0" cy="106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99" name="Line 6290"/>
                        <wps:cNvCnPr/>
                        <wps:spPr bwMode="auto">
                          <a:xfrm flipV="1">
                            <a:off x="2751" y="12616"/>
                            <a:ext cx="0" cy="106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00" name="Text Box 6291"/>
                        <wps:cNvSpPr txBox="1">
                          <a:spLocks noChangeArrowheads="1"/>
                        </wps:cNvSpPr>
                        <wps:spPr bwMode="auto">
                          <a:xfrm>
                            <a:off x="1713" y="7444"/>
                            <a:ext cx="1050" cy="8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050CBDC" w14:textId="77777777" w:rsidR="009221E0" w:rsidRDefault="009221E0" w:rsidP="00E41484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M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</w:rPr>
                                <w:t>х</w:t>
                              </w:r>
                              <w:r w:rsidRPr="001C0F43">
                                <w:rPr>
                                  <w:b/>
                                  <w:i/>
                                  <w:lang w:val="uk-UA"/>
                                </w:rPr>
                                <w:t>,</w:t>
                              </w:r>
                            </w:p>
                            <w:p w14:paraId="16A9B3E8" w14:textId="77777777" w:rsidR="009221E0" w:rsidRPr="001C0F43" w:rsidRDefault="009221E0" w:rsidP="00E41484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</w:rPr>
                                <w:t>Н</w:t>
                              </w:r>
                              <w:r>
                                <w:rPr>
                                  <w:b/>
                                  <w:i/>
                                </w:rPr>
                                <w:sym w:font="Symbol" w:char="F0D7"/>
                              </w:r>
                              <w:r>
                                <w:rPr>
                                  <w:b/>
                                  <w:i/>
                                </w:rPr>
                                <w:t>м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01" name="Text Box 6292"/>
                        <wps:cNvSpPr txBox="1">
                          <a:spLocks noChangeArrowheads="1"/>
                        </wps:cNvSpPr>
                        <wps:spPr bwMode="auto">
                          <a:xfrm>
                            <a:off x="1701" y="3004"/>
                            <a:ext cx="1050" cy="8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8542BB4" w14:textId="77777777" w:rsidR="009221E0" w:rsidRDefault="009221E0" w:rsidP="00E41484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M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en-US"/>
                                </w:rPr>
                                <w:t>y</w:t>
                              </w:r>
                              <w:r w:rsidRPr="001C0F43">
                                <w:rPr>
                                  <w:b/>
                                  <w:i/>
                                  <w:lang w:val="uk-UA"/>
                                </w:rPr>
                                <w:t>,</w:t>
                              </w:r>
                            </w:p>
                            <w:p w14:paraId="401D5682" w14:textId="77777777" w:rsidR="009221E0" w:rsidRPr="001C0F43" w:rsidRDefault="009221E0" w:rsidP="00E41484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</w:rPr>
                                <w:t>Н</w:t>
                              </w:r>
                              <w:r>
                                <w:rPr>
                                  <w:b/>
                                  <w:i/>
                                </w:rPr>
                                <w:sym w:font="Symbol" w:char="F0D7"/>
                              </w:r>
                              <w:r>
                                <w:rPr>
                                  <w:b/>
                                  <w:i/>
                                </w:rPr>
                                <w:t>м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02" name="Text Box 6293"/>
                        <wps:cNvSpPr txBox="1">
                          <a:spLocks noChangeArrowheads="1"/>
                        </wps:cNvSpPr>
                        <wps:spPr bwMode="auto">
                          <a:xfrm>
                            <a:off x="1713" y="12580"/>
                            <a:ext cx="1050" cy="8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88C0A7" w14:textId="77777777" w:rsidR="009221E0" w:rsidRDefault="009221E0" w:rsidP="00E41484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M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uk-UA"/>
                                </w:rPr>
                                <w:t>кр</w:t>
                              </w:r>
                              <w:r w:rsidRPr="001C0F43">
                                <w:rPr>
                                  <w:b/>
                                  <w:i/>
                                  <w:lang w:val="uk-UA"/>
                                </w:rPr>
                                <w:t>,</w:t>
                              </w:r>
                            </w:p>
                            <w:p w14:paraId="3E53A3BB" w14:textId="77777777" w:rsidR="009221E0" w:rsidRPr="001C0F43" w:rsidRDefault="009221E0" w:rsidP="00E41484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</w:rPr>
                                <w:t>Н</w:t>
                              </w:r>
                              <w:r>
                                <w:rPr>
                                  <w:b/>
                                  <w:i/>
                                </w:rPr>
                                <w:sym w:font="Symbol" w:char="F0D7"/>
                              </w:r>
                              <w:r>
                                <w:rPr>
                                  <w:b/>
                                  <w:i/>
                                </w:rPr>
                                <w:t>м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03" name="Line 6294"/>
                        <wps:cNvCnPr/>
                        <wps:spPr bwMode="auto">
                          <a:xfrm>
                            <a:off x="8691" y="8776"/>
                            <a:ext cx="42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04" name="Line 6295"/>
                        <wps:cNvCnPr/>
                        <wps:spPr bwMode="auto">
                          <a:xfrm>
                            <a:off x="8691" y="13636"/>
                            <a:ext cx="42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05" name="Text Box 6296"/>
                        <wps:cNvSpPr txBox="1">
                          <a:spLocks noChangeArrowheads="1"/>
                        </wps:cNvSpPr>
                        <wps:spPr bwMode="auto">
                          <a:xfrm>
                            <a:off x="8589" y="8788"/>
                            <a:ext cx="76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3CF563E" w14:textId="77777777" w:rsidR="009221E0" w:rsidRPr="00725BEC" w:rsidRDefault="009221E0" w:rsidP="00E41484">
                              <w:pPr>
                                <w:jc w:val="center"/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06" name="Text Box 6297"/>
                        <wps:cNvSpPr txBox="1">
                          <a:spLocks noChangeArrowheads="1"/>
                        </wps:cNvSpPr>
                        <wps:spPr bwMode="auto">
                          <a:xfrm>
                            <a:off x="8577" y="13636"/>
                            <a:ext cx="76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672D3B3" w14:textId="77777777" w:rsidR="009221E0" w:rsidRPr="00725BEC" w:rsidRDefault="009221E0" w:rsidP="00E41484">
                              <w:pPr>
                                <w:jc w:val="center"/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07" name="Text Box 6298"/>
                        <wps:cNvSpPr txBox="1">
                          <a:spLocks noChangeArrowheads="1"/>
                        </wps:cNvSpPr>
                        <wps:spPr bwMode="auto">
                          <a:xfrm>
                            <a:off x="8571" y="4066"/>
                            <a:ext cx="76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6D9B95" w14:textId="77777777" w:rsidR="009221E0" w:rsidRPr="00725BEC" w:rsidRDefault="009221E0" w:rsidP="00E41484">
                              <w:pPr>
                                <w:jc w:val="center"/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956CF48" id="Group 6155" o:spid="_x0000_s2699" style="width:382.8pt;height:675pt;mso-position-horizontal-relative:char;mso-position-vertical-relative:line" coordorigin="1701,1134" coordsize="7656,135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">
                <v:rect id="Rectangle 6156" o:spid="_x0000_s2700" style="position:absolute;left:2757;top:2094;width:5916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Qq5cYA&#10;AADdAAAADwAAAGRycy9kb3ducmV2LnhtbESPQWvCQBSE74L/YXmFXqRurBhK6iqiFooHwSi0x0f2&#10;NQnNvg27q0Z/vSsIHoeZ+YaZzjvTiBM5X1tWMBomIIgLq2suFRz2X28fIHxA1thYJgUX8jCf9XtT&#10;zLQ9845OeShFhLDPUEEVQptJ6YuKDPqhbYmj92edwRClK6V2eI5w08j3JEmlwZrjQoUtLSsq/vOj&#10;UdD+LNGstzJs3GV8/T0etqtVMlDq9aVbfIII1IVn+NH+1grScTqB+5v4BOTs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YQq5cYAAADdAAAADwAAAAAAAAAAAAAAAACYAgAAZHJz&#10;L2Rvd25yZXYueG1sUEsFBgAAAAAEAAQA9QAAAIsDAAAAAA==&#10;" strokeweight="1.5pt"/>
                <v:line id="Line 6157" o:spid="_x0000_s2701" style="position:absolute;visibility:visible;mso-wrap-style:square" from="5307,2016" to="5307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4zuisUAAADdAAAADwAAAGRycy9kb3ducmV2LnhtbESP0WoCMRRE3wX/IVyhbzVrC4tujVK0&#10;QqUP4uoHXDe3m62bmyWJuu3XN4WCj8PMnGHmy9624ko+NI4VTMYZCOLK6YZrBcfD5nEKIkRkja1j&#10;UvBNAZaL4WCOhXY33tO1jLVIEA4FKjAxdoWUoTJkMYxdR5y8T+ctxiR9LbXHW4LbVj5lWS4tNpwW&#10;DHa0MlSdy4tVsPWnj/PkpzbyxFv/1u7Ws2C/lHoY9a8vICL18R7+b79rBflznsPfm/QE5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4zuisUAAADdAAAADwAAAAAAAAAA&#10;AAAAAAChAgAAZHJzL2Rvd25yZXYueG1sUEsFBgAAAAAEAAQA+QAAAJMDAAAAAA==&#10;" strokeweight="1pt"/>
                <v:line id="Line 6158" o:spid="_x0000_s2702" style="position:absolute;visibility:visible;mso-wrap-style:square" from="8583,2104" to="8583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BLEcYAAADdAAAADwAAAGRycy9kb3ducmV2LnhtbESP3WoCMRSE7wu+QzhC72rWCltdjSLW&#10;QqUX4s8DHDfHzermZElS3fbpm0Khl8PMfMPMFp1txI18qB0rGA4yEMSl0zVXCo6Ht6cxiBCRNTaO&#10;ScEXBVjMew8zLLS7845u+1iJBOFQoAITY1tIGUpDFsPAtcTJOztvMSbpK6k93hPcNvI5y3Jpsea0&#10;YLCllaHyuv+0Cjb+9HEdfldGnnjj1832dRLsRanHfrecgojUxf/wX/tdK8hH+Qv8vklPQM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jASxHGAAAA3QAAAA8AAAAAAAAA&#10;AAAAAAAAoQIAAGRycy9kb3ducmV2LnhtbFBLBQYAAAAABAAEAPkAAACUAwAAAAA=&#10;" strokeweight="1pt"/>
                <v:line id="Line 6159" o:spid="_x0000_s2703" style="position:absolute;visibility:visible;mso-wrap-style:square" from="2751,2086" to="2751,2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V/fY8MAAADdAAAADwAAAGRycy9kb3ducmV2LnhtbERP3WrCMBS+H/gO4QjezdQJZXamRZyC&#10;souh7gGOzVnT2ZyUJGq3p18uBrv8+P6X1WA7cSMfWscKZtMMBHHtdMuNgo/T9vEZRIjIGjvHpOCb&#10;AlTl6GGJhXZ3PtDtGBuRQjgUqMDE2BdShtqQxTB1PXHiPp23GBP0jdQe7yncdvIpy3JpseXUYLCn&#10;taH6crxaBXt/frvMfhojz7z3m+79dRHsl1KT8bB6ARFpiP/iP/dOK8jneZqb3qQnIM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lf32PDAAAA3QAAAA8AAAAAAAAAAAAA&#10;AAAAoQIAAGRycy9kb3ducmV2LnhtbFBLBQYAAAAABAAEAPkAAACRAwAAAAA=&#10;" strokeweight="1pt"/>
                <v:line id="Line 6160" o:spid="_x0000_s2704" style="position:absolute;visibility:visible;mso-wrap-style:square" from="2757,2589" to="8571,25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gqq8MgAAADdAAAADwAAAGRycy9kb3ducmV2LnhtbESPQUvDQBSE70L/w/IK3uymCsGm3Rat&#10;ih6k1Ngeentkn9k02bchu2niv3cFweMwM98wq81oG3GhzleOFcxnCQjiwumKSwWHz5ebexA+IGts&#10;HJOCb/KwWU+uVphpN/AHXfJQighhn6ECE0KbSekLQxb9zLXE0ftyncUQZVdK3eEQ4baRt0mSSosV&#10;xwWDLW0NFXXeWwW5Nrv301N5Hur9sX2utv3ja90rdT0dH5YgAo3hP/zXftMK0rt0Ab9v4hOQ6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6gqq8MgAAADdAAAADwAAAAAA&#10;AAAAAAAAAAChAgAAZHJzL2Rvd25yZXYueG1sUEsFBgAAAAAEAAQA+QAAAJYDAAAAAA==&#10;" strokeweight="1pt">
                  <v:stroke startarrow="open" startarrowlength="long" endarrow="open" endarrowlength="long"/>
                </v:line>
                <v:line id="Line 6161" o:spid="_x0000_s2705" style="position:absolute;visibility:visible;mso-wrap-style:square" from="7032,2086" to="7032,25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BFuMMAAADdAAAADwAAAGRycy9kb3ducmV2LnhtbERP3WrCMBS+F3yHcAbezdQJzlXTItOB&#10;sosx3QMcm2PT2ZyUJNO6p18uBl5+fP/LsretuJAPjWMFk3EGgrhyuuFawdfh7XEOIkRkja1jUnCj&#10;AGUxHCwx1+7Kn3TZx1qkEA45KjAxdrmUoTJkMYxdR5y4k/MWY4K+ltrjNYXbVj5l2UxabDg1GOzo&#10;1VB13v9YBTt/fD9Pfmsjj7zzm/Zj/RLst1Kjh361ABGpj3fxv3urFcymz2l/epOegCz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LwRbjDAAAA3QAAAA8AAAAAAAAAAAAA&#10;AAAAoQIAAGRycy9kb3ducmV2LnhtbFBLBQYAAAAABAAEAPkAAACRAwAAAAA=&#10;" strokeweight="1pt"/>
                <v:oval id="Oval 6162" o:spid="_x0000_s2706" style="position:absolute;left:5265;top:2537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cQLlcUA&#10;AADdAAAADwAAAGRycy9kb3ducmV2LnhtbESPQWvCQBSE70L/w/IKvYhuUmmU6ColYPHa1EOPz+wz&#10;CWbfht2tSf59Vyj0OMzMN8zuMJpO3Mn51rKCdJmAIK6sbrlWcP46LjYgfEDW2FkmBRN5OOyfZjvM&#10;tR34k+5lqEWEsM9RQRNCn0vpq4YM+qXtiaN3tc5giNLVUjscItx08jVJMmmw5bjQYE9FQ9Wt/DEK&#10;3LyfiulUHNMLf5Rvw0Z/Z2et1Mvz+L4FEWgM/+G/9kkryFbrFB5v4hOQ+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xAuVxQAAAN0AAAAPAAAAAAAAAAAAAAAAAJgCAABkcnMv&#10;ZG93bnJldi54bWxQSwUGAAAAAAQABAD1AAAAigMAAAAA&#10;" fillcolor="black"/>
                <v:oval id="Oval 6163" o:spid="_x0000_s2707" style="position:absolute;left:6987;top:2537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aV4sQA&#10;AADdAAAADwAAAGRycy9kb3ducmV2LnhtbESPQWvCQBSE74L/YXmFXkQ3Kk0luooELF4bPfT4zD6T&#10;0OzbsLs1yb/vCoUeh5n5htkdBtOKBznfWFawXCQgiEurG64UXC+n+QaED8gaW8ukYCQPh/10ssNM&#10;254/6VGESkQI+wwV1CF0mZS+rMmgX9iOOHp36wyGKF0ltcM+wk0rV0mSSoMNx4UaO8prKr+LH6PA&#10;zboxH8/5aXnjj+Kt3+iv9KqVen0ZjlsQgYbwH/5rn7WCdP2+gueb+ATk/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kWleLEAAAA3QAAAA8AAAAAAAAAAAAAAAAAmAIAAGRycy9k&#10;b3ducmV2LnhtbFBLBQYAAAAABAAEAPUAAACJAwAAAAA=&#10;" fillcolor="black"/>
                <v:shape id="Text Box 6164" o:spid="_x0000_s2708" type="#_x0000_t202" style="position:absolute;left:6399;top:1134;width:594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dfqxsYA&#10;AADdAAAADwAAAGRycy9kb3ducmV2LnhtbESPW2sCMRSE3wv+h3CEvtWk2mrdbhSxFHyqeCv4dtic&#10;veDmZNmk7vbfm0LBx2FmvmHSZW9rcaXWV441PI8UCOLMmYoLDcfD59MbCB+QDdaOScMveVguBg8p&#10;JsZ1vKPrPhQiQtgnqKEMoUmk9FlJFv3INcTRy11rMUTZFtK02EW4reVYqam0WHFcKLGhdUnZZf9j&#10;NZy+8vP3i9oWH/a16VyvJNu51Ppx2K/eQQTqwz38394YDdPJbAJ/b+ITkI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dfqxsYAAADdAAAADwAAAAAAAAAAAAAAAACYAgAAZHJz&#10;L2Rvd25yZXYueG1sUEsFBgAAAAAEAAQA9QAAAIsDAAAAAA==&#10;" filled="f" stroked="f">
                  <v:textbox>
                    <w:txbxContent>
                      <w:p w14:paraId="46FEDF52" w14:textId="77777777" w:rsidR="009221E0" w:rsidRPr="00725BEC" w:rsidRDefault="009221E0" w:rsidP="00E41484">
                        <w:pPr>
                          <w:jc w:val="center"/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F</w:t>
                        </w:r>
                        <w:r>
                          <w:rPr>
                            <w:b/>
                            <w:i/>
                            <w:vertAlign w:val="subscript"/>
                            <w:lang w:val="en-US"/>
                          </w:rPr>
                          <w:t>R</w:t>
                        </w:r>
                      </w:p>
                    </w:txbxContent>
                  </v:textbox>
                </v:shape>
                <v:shape id="Text Box 6165" o:spid="_x0000_s2709" type="#_x0000_t202" style="position:absolute;left:3639;top:2178;width:768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j5yssYA&#10;AADdAAAADwAAAGRycy9kb3ducmV2LnhtbESPW2sCMRSE3wv9D+EUfKuJl1pdN4pYhD4pta3g22Fz&#10;9oKbk2WTuuu/b4RCH4eZ+YZJ172txZVaXznWMBoqEMSZMxUXGr4+d89zED4gG6wdk4YbeVivHh9S&#10;TIzr+IOux1CICGGfoIYyhCaR0mclWfRD1xBHL3etxRBlW0jTYhfhtpZjpWbSYsVxocSGtiVll+OP&#10;1fC9z8+nqToUb/al6VyvJNuF1Hrw1G+WIAL14T/81343GmaT1ync38QnIF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j5yssYAAADdAAAADwAAAAAAAAAAAAAAAACYAgAAZHJz&#10;L2Rvd25yZXYueG1sUEsFBgAAAAAEAAQA9QAAAIsDAAAAAA==&#10;" filled="f" stroked="f">
                  <v:textbox>
                    <w:txbxContent>
                      <w:p w14:paraId="78CB5990" w14:textId="77777777" w:rsidR="009221E0" w:rsidRPr="00725BEC" w:rsidRDefault="009221E0" w:rsidP="00E41484">
                        <w:pPr>
                          <w:jc w:val="center"/>
                          <w:rPr>
                            <w:b/>
                            <w:i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shape id="Text Box 6166" o:spid="_x0000_s2710" type="#_x0000_t202" style="position:absolute;left:5811;top:2178;width:768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LXKcUA&#10;AADdAAAADwAAAGRycy9kb3ducmV2LnhtbESPT2sCMRTE74LfITyhN01qq9atUUql4Kniv4K3x+a5&#10;u7h5WTbRXb+9EQoeh5n5DTNbtLYUV6p94VjD60CBIE6dKTjTsN/99D9A+IBssHRMGm7kYTHvdmaY&#10;GNfwhq7bkIkIYZ+ghjyEKpHSpzlZ9ANXEUfv5GqLIco6k6bGJsJtKYdKjaXFguNCjhV955Setxer&#10;4fB7Ov69q3W2tKOqca2SbKdS65de+/UJIlAbnuH/9spoGL9NRvB4E5+An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ctcpxQAAAN0AAAAPAAAAAAAAAAAAAAAAAJgCAABkcnMv&#10;ZG93bnJldi54bWxQSwUGAAAAAAQABAD1AAAAigMAAAAA&#10;" filled="f" stroked="f">
                  <v:textbox>
                    <w:txbxContent>
                      <w:p w14:paraId="7534BF15" w14:textId="77777777" w:rsidR="009221E0" w:rsidRPr="00725BEC" w:rsidRDefault="009221E0" w:rsidP="00E41484">
                        <w:pPr>
                          <w:jc w:val="center"/>
                          <w:rPr>
                            <w:b/>
                            <w:i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6167" o:spid="_x0000_s2711" type="#_x0000_t202" style="position:absolute;left:7425;top:2172;width:768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aBJXsYA&#10;AADdAAAADwAAAGRycy9kb3ducmV2LnhtbESPT2vCQBTE7wW/w/KE3uqu2kaNriKWQk8txj/g7ZF9&#10;JsHs25DdmvTbdwuFHoeZ+Q2z2vS2FndqfeVYw3ikQBDnzlRcaDge3p7mIHxANlg7Jg3f5GGzHjys&#10;MDWu4z3ds1CICGGfooYyhCaV0uclWfQj1xBH7+paiyHKtpCmxS7CbS0nSiXSYsVxocSGdiXlt+zL&#10;ajh9XC/nZ/VZvNqXpnO9kmwXUuvHYb9dggjUh//wX/vdaEimswR+38QnIN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aBJXsYAAADdAAAADwAAAAAAAAAAAAAAAACYAgAAZHJz&#10;L2Rvd25yZXYueG1sUEsFBgAAAAAEAAQA9QAAAIsDAAAAAA==&#10;" filled="f" stroked="f">
                  <v:textbox>
                    <w:txbxContent>
                      <w:p w14:paraId="4DAD486F" w14:textId="77777777" w:rsidR="009221E0" w:rsidRPr="00725BEC" w:rsidRDefault="009221E0" w:rsidP="00E41484">
                        <w:pPr>
                          <w:jc w:val="center"/>
                          <w:rPr>
                            <w:b/>
                            <w:i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line id="Line 6168" o:spid="_x0000_s2712" style="position:absolute;flip:y;visibility:visible;mso-wrap-style:square" from="5310,1434" to="5310,21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DYXsYAAADdAAAADwAAAGRycy9kb3ducmV2LnhtbESPQWvCQBSE74X+h+UVequbVDElZiNS&#10;avUmxip4e2SfSWj2bciuGv+9Wyh4HGbmGyabD6YVF+pdY1lBPIpAEJdWN1wp+Nkt3z5AOI+ssbVM&#10;Cm7kYJ4/P2WYanvlLV0KX4kAYZeigtr7LpXSlTUZdCPbEQfvZHuDPsi+krrHa4CbVr5H0VQabDgs&#10;1NjRZ03lb3E2ClbxcTXZFMliv9mfv7pvHR8qGyv1+jIsZiA8Df4R/m+vtYLpOEng7014AjK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GQ2F7GAAAA3QAAAA8AAAAAAAAA&#10;AAAAAAAAoQIAAGRycy9kb3ducmV2LnhtbFBLBQYAAAAABAAEAPkAAACUAwAAAAA=&#10;" strokeweight="1.5pt">
                  <v:stroke endarrow="classic" endarrowlength="long"/>
                </v:line>
                <v:line id="Line 6169" o:spid="_x0000_s2713" style="position:absolute;flip:y;visibility:visible;mso-wrap-style:square" from="8583,1434" to="8583,2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9MLMIAAADdAAAADwAAAGRycy9kb3ducmV2LnhtbERPy4rCMBTdC/5DuII7TauiQ8coIr52&#10;MlUHZndprm2xuSlN1Pr3ZiHM8nDe82VrKvGgxpWWFcTDCARxZnXJuYLzaTv4AuE8ssbKMil4kYPl&#10;otuZY6Ltk3/okfpchBB2CSoovK8TKV1WkEE3tDVx4K62MegDbHKpG3yGcFPJURRNpcGSQ0OBNa0L&#10;ym7p3SjYx3/7yTGdrS7Hy31T73T8m9tYqX6vXX2D8NT6f/HHfdAKpuNZmBvehCcgF2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A9MLMIAAADdAAAADwAAAAAAAAAAAAAA&#10;AAChAgAAZHJzL2Rvd25yZXYueG1sUEsFBgAAAAAEAAQA+QAAAJADAAAAAA==&#10;" strokeweight="1.5pt">
                  <v:stroke endarrow="classic" endarrowlength="long"/>
                </v:line>
                <v:line id="Line 6170" o:spid="_x0000_s2714" style="position:absolute;visibility:visible;mso-wrap-style:square" from="7029,1356" to="7029,20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rxwckAAADdAAAADwAAAGRycy9kb3ducmV2LnhtbESPQWvCQBSE7wX/w/IEb3WjVttGVxFR&#10;qngoVXvo7ZF9JtHs25jdavTXuwWhx2FmvmFGk9oU4kyVyy0r6LQjEMSJ1TmnCnbbxfMbCOeRNRaW&#10;ScGVHEzGjacRxtpe+IvOG5+KAGEXo4LM+zKW0iUZGXRtWxIHb28rgz7IKpW6wkuAm0J2o2ggDeYc&#10;FjIsaZZRctz8GgXr3ffq9Plx2l7785f6J+8fFofjTalWs54OQXiq/X/40V5qBYPe6zv8vQlPQI7v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Hoa8cHJAAAA3QAAAA8AAAAA&#10;AAAAAAAAAAAAoQIAAGRycy9kb3ducmV2LnhtbFBLBQYAAAAABAAEAPkAAACXAwAAAAA=&#10;" strokeweight="1.5pt">
                  <v:stroke endarrow="classic" endarrowlength="long"/>
                </v:line>
                <v:shape id="Text Box 6171" o:spid="_x0000_s2715" type="#_x0000_t202" style="position:absolute;left:5103;top:1692;width:768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AElsEA&#10;AADdAAAADwAAAGRycy9kb3ducmV2LnhtbERPy4rCMBTdC/5DuII7TdQZ0WoUUQZm5eAT3F2aa1ts&#10;bkqTsZ2/nywEl4fzXq5bW4on1b5wrGE0VCCIU2cKzjScT1+DGQgfkA2WjknDH3lYr7qdJSbGNXyg&#10;5zFkIoawT1BDHkKVSOnTnCz6oauII3d3tcUQYZ1JU2MTw20px0pNpcWCY0OOFW1zSh/HX6vhsr/f&#10;rh/qJ9vZz6pxrZJs51Lrfq/dLEAEasNb/HJ/Gw3TySzuj2/iE5Cr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zQBJbBAAAA3QAAAA8AAAAAAAAAAAAAAAAAmAIAAGRycy9kb3du&#10;cmV2LnhtbFBLBQYAAAAABAAEAPUAAACGAwAAAAA=&#10;" filled="f" stroked="f">
                  <v:textbox>
                    <w:txbxContent>
                      <w:p w14:paraId="789D4E78" w14:textId="77777777" w:rsidR="009221E0" w:rsidRPr="001B068F" w:rsidRDefault="009221E0" w:rsidP="00E41484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lang w:val="uk-UA"/>
                          </w:rPr>
                          <w:t>А</w:t>
                        </w:r>
                      </w:p>
                    </w:txbxContent>
                  </v:textbox>
                </v:shape>
                <v:shape id="Text Box 6172" o:spid="_x0000_s2716" type="#_x0000_t202" style="position:absolute;left:8391;top:1722;width:768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yhDcUA&#10;AADdAAAADwAAAGRycy9kb3ducmV2LnhtbESPQWvCQBSE74L/YXmF3nRXq6Kpq4il0JPSVIXeHtln&#10;Epp9G7JbE/+9Kwgeh5n5hlmuO1uJCzW+dKxhNFQgiDNnSs41HH4+B3MQPiAbrByThit5WK/6vSUm&#10;xrX8TZc05CJC2CeooQihTqT0WUEW/dDVxNE7u8ZiiLLJpWmwjXBbybFSM2mx5LhQYE3bgrK/9N9q&#10;OO7Ov6eJ2ucfdlq3rlOS7UJq/frSbd5BBOrCM/xofxkNs7f5CO5v4hO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nKENxQAAAN0AAAAPAAAAAAAAAAAAAAAAAJgCAABkcnMv&#10;ZG93bnJldi54bWxQSwUGAAAAAAQABAD1AAAAigMAAAAA&#10;" filled="f" stroked="f">
                  <v:textbox>
                    <w:txbxContent>
                      <w:p w14:paraId="16793447" w14:textId="77777777" w:rsidR="009221E0" w:rsidRPr="001B068F" w:rsidRDefault="009221E0" w:rsidP="00E41484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lang w:val="uk-UA"/>
                          </w:rPr>
                          <w:t>В</w:t>
                        </w:r>
                      </w:p>
                    </w:txbxContent>
                  </v:textbox>
                </v:shape>
                <v:shape id="Text Box 6173" o:spid="_x0000_s2717" type="#_x0000_t202" style="position:absolute;left:6891;top:1728;width:768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04/esUA&#10;AADdAAAADwAAAGRycy9kb3ducmV2LnhtbESPQWvCQBSE74L/YXlCb7qrVrHRVUQp9FQxtgVvj+wz&#10;CWbfhuzWpP++Kwgeh5n5hlltOluJGzW+dKxhPFIgiDNnSs41fJ3ehwsQPiAbrByThj/ysFn3eytM&#10;jGv5SLc05CJC2CeooQihTqT0WUEW/cjVxNG7uMZiiLLJpWmwjXBbyYlSc2mx5LhQYE27grJr+ms1&#10;fH9ezj+v6pDv7axuXack2zep9cug2y5BBOrCM/xofxgN8+liAvc38QnI9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Tj96xQAAAN0AAAAPAAAAAAAAAAAAAAAAAJgCAABkcnMv&#10;ZG93bnJldi54bWxQSwUGAAAAAAQABAD1AAAAigMAAAAA&#10;" filled="f" stroked="f">
                  <v:textbox>
                    <w:txbxContent>
                      <w:p w14:paraId="5565BF1C" w14:textId="77777777" w:rsidR="009221E0" w:rsidRPr="001B068F" w:rsidRDefault="009221E0" w:rsidP="00E41484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lang w:val="uk-UA"/>
                          </w:rPr>
                          <w:t>С</w:t>
                        </w:r>
                      </w:p>
                    </w:txbxContent>
                  </v:textbox>
                </v:shape>
                <v:shape id="Text Box 6174" o:spid="_x0000_s2718" type="#_x0000_t202" style="position:absolute;left:2613;top:1722;width:768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AKa4cUA&#10;AADdAAAADwAAAGRycy9kb3ducmV2LnhtbESPT2sCMRTE7wW/Q3iCt5qordh1o4gieGpR24K3x+bt&#10;H9y8LJvobr99Uyh4HGbmN0y67m0t7tT6yrGGyViBIM6cqbjQ8HnePy9A+IBssHZMGn7Iw3o1eEox&#10;Ma7jI91PoRARwj5BDWUITSKlz0qy6MeuIY5e7lqLIcq2kKbFLsJtLadKzaXFiuNCiQ1tS8qup5vV&#10;8PWeX75f1Eexs69N53ol2b5JrUfDfrMEEagPj/B/+2A0zGeLGfy9iU9Ar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AprhxQAAAN0AAAAPAAAAAAAAAAAAAAAAAJgCAABkcnMv&#10;ZG93bnJldi54bWxQSwUGAAAAAAQABAD1AAAAigMAAAAA&#10;" filled="f" stroked="f">
                  <v:textbox>
                    <w:txbxContent>
                      <w:p w14:paraId="24907064" w14:textId="77777777" w:rsidR="009221E0" w:rsidRPr="001B068F" w:rsidRDefault="009221E0" w:rsidP="00E41484">
                        <w:pPr>
                          <w:jc w:val="center"/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D</w:t>
                        </w:r>
                      </w:p>
                    </w:txbxContent>
                  </v:textbox>
                </v:shape>
                <v:shape id="Text Box 6175" o:spid="_x0000_s2719" type="#_x0000_t202" style="position:absolute;left:4587;top:1188;width:69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+sClcUA&#10;AADdAAAADwAAAGRycy9kb3ducmV2LnhtbESPT2sCMRTE74LfITyhN03aqtjtRimK0JOitoXeHpu3&#10;f+jmZdlEd/vtjSB4HGbmN0y66m0tLtT6yrGG54kCQZw5U3Gh4eu0HS9A+IBssHZMGv7Jw2o5HKSY&#10;GNfxgS7HUIgIYZ+ghjKEJpHSZyVZ9BPXEEcvd63FEGVbSNNiF+G2li9KzaXFiuNCiQ2tS8r+jmer&#10;4XuX//5M1b7Y2FnTuV5Jtm9S66dR//EOIlAfHuF7+9NomL8upnB7E5+AXF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6wKVxQAAAN0AAAAPAAAAAAAAAAAAAAAAAJgCAABkcnMv&#10;ZG93bnJldi54bWxQSwUGAAAAAAQABAD1AAAAigMAAAAA&#10;" filled="f" stroked="f">
                  <v:textbox>
                    <w:txbxContent>
                      <w:p w14:paraId="7D459A37" w14:textId="77777777" w:rsidR="009221E0" w:rsidRPr="00725BEC" w:rsidRDefault="009221E0" w:rsidP="00E41484">
                        <w:pPr>
                          <w:jc w:val="center"/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R</w:t>
                        </w:r>
                        <w:r>
                          <w:rPr>
                            <w:b/>
                            <w:i/>
                            <w:vertAlign w:val="subscript"/>
                            <w:lang w:val="en-US"/>
                          </w:rPr>
                          <w:t>AY</w:t>
                        </w:r>
                      </w:p>
                    </w:txbxContent>
                  </v:textbox>
                </v:shape>
                <v:shape id="Text Box 6176" o:spid="_x0000_s2720" type="#_x0000_t202" style="position:absolute;left:7875;top:1212;width:678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enDsUA&#10;AADdAAAADwAAAGRycy9kb3ducmV2LnhtbESPQWvCQBSE7wX/w/IEb3VXrWKjq4gi9NRibAveHtln&#10;Esy+DdnVxH/vFgoeh5n5hlmuO1uJGzW+dKxhNFQgiDNnSs41fB/3r3MQPiAbrByThjt5WK96L0tM&#10;jGv5QLc05CJC2CeooQihTqT0WUEW/dDVxNE7u8ZiiLLJpWmwjXBbybFSM2mx5LhQYE3bgrJLerUa&#10;fj7Pp9839ZXv7LRuXack23ep9aDfbRYgAnXhGf5vfxgNs8l8Cn9v4hOQq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p6cOxQAAAN0AAAAPAAAAAAAAAAAAAAAAAJgCAABkcnMv&#10;ZG93bnJldi54bWxQSwUGAAAAAAQABAD1AAAAigMAAAAA&#10;" filled="f" stroked="f">
                  <v:textbox>
                    <w:txbxContent>
                      <w:p w14:paraId="39E4D473" w14:textId="77777777" w:rsidR="009221E0" w:rsidRPr="00725BEC" w:rsidRDefault="009221E0" w:rsidP="00E41484">
                        <w:pPr>
                          <w:jc w:val="center"/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R</w:t>
                        </w:r>
                        <w:r>
                          <w:rPr>
                            <w:b/>
                            <w:i/>
                            <w:vertAlign w:val="subscript"/>
                            <w:lang w:val="en-US"/>
                          </w:rPr>
                          <w:t>BY</w:t>
                        </w:r>
                      </w:p>
                    </w:txbxContent>
                  </v:textbox>
                </v:shape>
                <v:rect id="Rectangle 6177" o:spid="_x0000_s2721" style="position:absolute;left:2757;top:6588;width:5916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pSaMcA&#10;AADdAAAADwAAAGRycy9kb3ducmV2LnhtbESPQWvCQBSE7wX/w/KEXkqzsUKQNKuIWig9CFXBHh/Z&#10;1ySYfRt2V5P013cLBY/DzHzDFKvBtOJGzjeWFcySFARxaXXDlYLT8e15AcIHZI2tZVIwkofVcvJQ&#10;YK5tz590O4RKRAj7HBXUIXS5lL6syaBPbEccvW/rDIYoXSW1wz7CTStf0jSTBhuOCzV2tKmpvByu&#10;RkF33qDZ7WX4cOP85+t62m+36ZNSj9Nh/Qoi0BDu4f/2u1aQzRcZ/L2JT0Au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1aUmjHAAAA3QAAAA8AAAAAAAAAAAAAAAAAmAIAAGRy&#10;cy9kb3ducmV2LnhtbFBLBQYAAAAABAAEAPUAAACMAwAAAAA=&#10;" strokeweight="1.5pt"/>
                <v:line id="Line 6178" o:spid="_x0000_s2722" style="position:absolute;visibility:visible;mso-wrap-style:square" from="5307,6756" to="5307,71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yt68UAAADdAAAADwAAAGRycy9kb3ducmV2LnhtbESP0WoCMRRE34X+Q7gF3zRrBbVbo5Sq&#10;oPggtf2A6+Z2s3VzsyRR1359Iwg+DjNzhpnOW1uLM/lQOVYw6GcgiAunKy4VfH+tehMQISJrrB2T&#10;gisFmM+eOlPMtbvwJ533sRQJwiFHBSbGJpcyFIYshr5riJP347zFmKQvpfZ4SXBby5csG0mLFacF&#10;gw19GCqO+5NVsPGH7XHwVxp54I1f1rvFa7C/SnWf2/c3EJHa+Ajf22utYDScjOH2Jj0BOfs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Myt68UAAADdAAAADwAAAAAAAAAA&#10;AAAAAAChAgAAZHJzL2Rvd25yZXYueG1sUEsFBgAAAAAEAAQA+QAAAJMDAAAAAA==&#10;" strokeweight="1pt"/>
                <v:line id="Line 6179" o:spid="_x0000_s2723" style="position:absolute;visibility:visible;mso-wrap-style:square" from="8571,6762" to="8571,71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M5mcIAAADdAAAADwAAAGRycy9kb3ducmV2LnhtbERPy2oCMRTdC/2HcAvuNKOC6GgUaS0o&#10;XYiPD7hOrpPRyc2QpDr265tFweXhvOfL1tbiTj5UjhUM+hkI4sLpiksFp+NXbwIiRGSNtWNS8KQA&#10;y8VbZ465dg/e0/0QS5FCOOSowMTY5FKGwpDF0HcNceIuzluMCfpSao+PFG5rOcyysbRYcWow2NCH&#10;oeJ2+LEKtv78fRv8lkaeeevX9e5zGuxVqe57u5qBiNTGl/jfvdEKxqNJmpvepCcgF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VM5mcIAAADdAAAADwAAAAAAAAAAAAAA&#10;AAChAgAAZHJzL2Rvd25yZXYueG1sUEsFBgAAAAAEAAQA+QAAAJADAAAAAA==&#10;" strokeweight="1pt"/>
                <v:line id="Line 6180" o:spid="_x0000_s2724" style="position:absolute;visibility:visible;mso-wrap-style:square" from="2751,6780" to="2751,71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+cAsYAAADdAAAADwAAAGRycy9kb3ducmV2LnhtbESP0WoCMRRE3wv9h3ALfatZLYiuZhdp&#10;LVR8KNp+wHVz3axubpYk1a1fb4SCj8PMnGHmZW9bcSIfGscKhoMMBHHldMO1gp/vj5cJiBCRNbaO&#10;ScEfBSiLx4c55tqdeUOnbaxFgnDIUYGJsculDJUhi2HgOuLk7Z23GJP0tdQezwluWznKsrG02HBa&#10;MNjRm6HquP21ClZ+tz4OL7WRO175Zfv1Pg32oNTzU7+YgYjUx3v4v/2pFYxfJ1O4vUlPQBZ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YfnALGAAAA3QAAAA8AAAAAAAAA&#10;AAAAAAAAoQIAAGRycy9kb3ducmV2LnhtbFBLBQYAAAAABAAEAPkAAACUAwAAAAA=&#10;" strokeweight="1pt"/>
                <v:line id="Line 6181" o:spid="_x0000_s2725" style="position:absolute;visibility:visible;mso-wrap-style:square" from="2757,7161" to="8571,71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VzSsUAAADdAAAADwAAAGRycy9kb3ducmV2LnhtbERPz0/CMBS+k/A/NI+Em3RKQnRQiCBE&#10;D8bolIO3l/W5jq2vy9qx8d/TgwnHL9/v1WawtThT60vHCu5nCQji3OmSCwU/34e7RxA+IGusHZOC&#10;C3nYrMejFaba9fxF5ywUIoawT1GBCaFJpfS5IYt+5hriyP251mKIsC2kbrGP4baWD0mykBZLjg0G&#10;G9oZyqusswoybT7ef1+KU199Hpt9ueu2r1Wn1HQyPC9BBBrCTfzvftMKFvOnuD++iU9Ar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uVzSsUAAADdAAAADwAAAAAAAAAA&#10;AAAAAAChAgAAZHJzL2Rvd25yZXYueG1sUEsFBgAAAAAEAAQA+QAAAJMDAAAAAA==&#10;" strokeweight="1pt">
                  <v:stroke startarrow="open" startarrowlength="long" endarrow="open" endarrowlength="long"/>
                </v:line>
                <v:line id="Line 6182" o:spid="_x0000_s2726" style="position:absolute;visibility:visible;mso-wrap-style:square" from="7032,6762" to="7032,71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AG2cUAAADdAAAADwAAAGRycy9kb3ducmV2LnhtbESP3WoCMRSE7wu+QzhC72p2K0hdjSJW&#10;odKL4s8DHDfHzermZEmibvv0TaHg5TAz3zDTeWcbcSMfascK8kEGgrh0uuZKwWG/fnkDESKyxsYx&#10;KfimAPNZ72mKhXZ33tJtFyuRIBwKVGBibAspQ2nIYhi4ljh5J+ctxiR9JbXHe4LbRr5m2UharDkt&#10;GGxpaai87K5WwcYfPy/5T2XkkTd+1Xy9j4M9K/Xc7xYTEJG6+Aj/tz+0gtFwnMPfm/QE5O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bAG2cUAAADdAAAADwAAAAAAAAAA&#10;AAAAAAChAgAAZHJzL2Rvd25yZXYueG1sUEsFBgAAAAAEAAQA+QAAAJMDAAAAAA==&#10;" strokeweight="1pt"/>
                <v:oval id="Oval 6183" o:spid="_x0000_s2727" style="position:absolute;left:5265;top:7109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pzGMQA&#10;AADdAAAADwAAAGRycy9kb3ducmV2LnhtbESPQWvCQBSE74L/YXmFXqRuVBo0uooELF4bPfT4zD6T&#10;0OzbsLs1yb/vCoUeh5n5htkdBtOKBznfWFawmCcgiEurG64UXC+ntzUIH5A1tpZJwUgeDvvpZIeZ&#10;tj1/0qMIlYgQ9hkqqEPoMil9WZNBP7cdcfTu1hkMUbpKaod9hJtWLpMklQYbjgs1dpTXVH4XP0aB&#10;m3VjPp7z0+LGH8V7v9Zf6VUr9foyHLcgAg3hP/zXPmsF6WqzhOeb+ATk/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kacxjEAAAA3QAAAA8AAAAAAAAAAAAAAAAAmAIAAGRycy9k&#10;b3ducmV2LnhtbFBLBQYAAAAABAAEAPUAAACJAwAAAAA=&#10;" fillcolor="black"/>
                <v:oval id="Oval 6184" o:spid="_x0000_s2728" style="position:absolute;left:6987;top:7109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lbWg8QA&#10;AADdAAAADwAAAGRycy9kb3ducmV2LnhtbESPQWvCQBSE7wX/w/IKvZS6UWnQ6CoSsHg1eujxmX0m&#10;odm3YXc1yb/vFoQeh5n5htnsBtOKBznfWFYwmyYgiEurG64UXM6HjyUIH5A1tpZJwUgedtvJywYz&#10;bXs+0aMIlYgQ9hkqqEPoMil9WZNBP7UdcfRu1hkMUbpKaod9hJtWzpMklQYbjgs1dpTXVP4Ud6PA&#10;vXdjPh7zw+zKX8Vnv9Tf6UUr9fY67NcgAg3hP/xsH7WCdLFawN+b+ATk9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ZW1oPEAAAA3QAAAA8AAAAAAAAAAAAAAAAAmAIAAGRycy9k&#10;b3ducmV2LnhtbFBLBQYAAAAABAAEAPUAAACJAwAAAAA=&#10;" fillcolor="black"/>
                <v:shape id="Text Box 6185" o:spid="_x0000_s2729" type="#_x0000_t202" style="position:absolute;left:6399;top:5628;width:594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jKUSMUA&#10;AADdAAAADwAAAGRycy9kb3ducmV2LnhtbESPW2vCQBSE3wv+h+UIvtVdLxWNriItBZ9ajBfw7ZA9&#10;JsHs2ZDdmvjvu4WCj8PMfMOsNp2txJ0aXzrWMBoqEMSZMyXnGo6Hz9c5CB+QDVaOScODPGzWvZcV&#10;Jsa1vKd7GnIRIewT1FCEUCdS+qwgi37oauLoXV1jMUTZ5NI02Ea4reRYqZm0WHJcKLCm94KyW/pj&#10;NZy+rpfzVH3nH/atbl2nJNuF1HrQ77ZLEIG68Az/t3dGw2yymMLfm/gE5P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MpRIxQAAAN0AAAAPAAAAAAAAAAAAAAAAAJgCAABkcnMv&#10;ZG93bnJldi54bWxQSwUGAAAAAAQABAD1AAAAigMAAAAA&#10;" filled="f" stroked="f">
                  <v:textbox>
                    <w:txbxContent>
                      <w:p w14:paraId="7D309623" w14:textId="77777777" w:rsidR="009221E0" w:rsidRPr="00725BEC" w:rsidRDefault="009221E0" w:rsidP="00E41484">
                        <w:pPr>
                          <w:jc w:val="center"/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F</w:t>
                        </w:r>
                        <w:r>
                          <w:rPr>
                            <w:b/>
                            <w:i/>
                            <w:vertAlign w:val="subscript"/>
                            <w:lang w:val="en-US"/>
                          </w:rPr>
                          <w:t>t</w:t>
                        </w:r>
                      </w:p>
                    </w:txbxContent>
                  </v:textbox>
                </v:shape>
                <v:shape id="Text Box 6186" o:spid="_x0000_s2730" type="#_x0000_t202" style="position:absolute;left:3639;top:6750;width:768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4x08UA&#10;AADdAAAADwAAAGRycy9kb3ducmV2LnhtbESPW4vCMBSE3wX/QziCb5p4RbtGkV0WfFK87MK+HZpj&#10;W2xOSpO13X+/EQQfh5n5hlltWluKO9W+cKxhNFQgiFNnCs40XM6fgwUIH5ANlo5Jwx952Ky7nRUm&#10;xjV8pPspZCJC2CeoIQ+hSqT0aU4W/dBVxNG7utpiiLLOpKmxiXBbyrFSc2mx4LiQY0XvOaW306/V&#10;8LW//nxP1SH7sLOqca2SbJdS636v3b6BCNSGV/jZ3hkN88lyBo838QnI9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fjHTxQAAAN0AAAAPAAAAAAAAAAAAAAAAAJgCAABkcnMv&#10;ZG93bnJldi54bWxQSwUGAAAAAAQABAD1AAAAigMAAAAA&#10;" filled="f" stroked="f">
                  <v:textbox>
                    <w:txbxContent>
                      <w:p w14:paraId="38392884" w14:textId="77777777" w:rsidR="009221E0" w:rsidRPr="00725BEC" w:rsidRDefault="009221E0" w:rsidP="00E41484">
                        <w:pPr>
                          <w:jc w:val="center"/>
                          <w:rPr>
                            <w:b/>
                            <w:i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shape id="Text Box 6187" o:spid="_x0000_s2731" type="#_x0000_t202" style="position:absolute;left:5811;top:6750;width:768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yvpMUA&#10;AADdAAAADwAAAGRycy9kb3ducmV2LnhtbESPzWrDMBCE74W8g9hAb42UpjWJYzmEhkJPKc0f5LZY&#10;G9vEWhlLjd23jwqFHoeZ+YbJVoNtxI06XzvWMJ0oEMSFMzWXGg7796c5CB+QDTaOScMPeVjlo4cM&#10;U+N6/qLbLpQiQtinqKEKoU2l9EVFFv3EtcTRu7jOYoiyK6XpsI9w28hnpRJpsea4UGFLbxUV1923&#10;1XDcXs6nF/VZbuxr27tBSbYLqfXjeFgvQQQawn/4r/1hNCSzRQK/b+ITkP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rK+kxQAAAN0AAAAPAAAAAAAAAAAAAAAAAJgCAABkcnMv&#10;ZG93bnJldi54bWxQSwUGAAAAAAQABAD1AAAAigMAAAAA&#10;" filled="f" stroked="f">
                  <v:textbox>
                    <w:txbxContent>
                      <w:p w14:paraId="7EF4EFAA" w14:textId="77777777" w:rsidR="009221E0" w:rsidRPr="00725BEC" w:rsidRDefault="009221E0" w:rsidP="00E41484">
                        <w:pPr>
                          <w:jc w:val="center"/>
                          <w:rPr>
                            <w:b/>
                            <w:i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6188" o:spid="_x0000_s2732" type="#_x0000_t202" style="position:absolute;left:7425;top:6744;width:768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AKP8YA&#10;AADdAAAADwAAAGRycy9kb3ducmV2LnhtbESPT2vCQBTE7wW/w/IK3upurdoasxGpCJ4qtX/A2yP7&#10;TILZtyG7mvjt3YLQ4zAzv2HSZW9rcaHWV441PI8UCOLcmYoLDd9fm6c3ED4gG6wdk4YreVhmg4cU&#10;E+M6/qTLPhQiQtgnqKEMoUmk9HlJFv3INcTRO7rWYoiyLaRpsYtwW8uxUjNpseK4UGJD7yXlp/3Z&#10;avj5OB5+J2pXrO206VyvJNu51Hr42K8WIAL14T98b2+NhtnL/BX+3sQnIL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uAKP8YAAADdAAAADwAAAAAAAAAAAAAAAACYAgAAZHJz&#10;L2Rvd25yZXYueG1sUEsFBgAAAAAEAAQA9QAAAIsDAAAAAA==&#10;" filled="f" stroked="f">
                  <v:textbox>
                    <w:txbxContent>
                      <w:p w14:paraId="7E83121D" w14:textId="77777777" w:rsidR="009221E0" w:rsidRPr="00725BEC" w:rsidRDefault="009221E0" w:rsidP="00E41484">
                        <w:pPr>
                          <w:jc w:val="center"/>
                          <w:rPr>
                            <w:b/>
                            <w:i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line id="Line 6189" o:spid="_x0000_s2733" style="position:absolute;visibility:visible;mso-wrap-style:square" from="5310,5850" to="5310,6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g6NcEAAADdAAAADwAAAGRycy9kb3ducmV2LnhtbERPy4rCMBTdC/5DuANuZExHQZxqlOKo&#10;6NIHuL00d9pic1OSWOvfm4Xg8nDei1VnatGS85VlBT+jBARxbnXFhYLLefs9A+EDssbaMil4kofV&#10;st9bYKrtg4/UnkIhYgj7FBWUITSplD4vyaAf2YY4cv/WGQwRukJqh48Ybmo5TpKpNFhxbCixoXVJ&#10;+e10NwoOOzm74cZdx38T39bDYbZpn5lSg68um4MI1IWP+O3eawXTyW+cG9/EJyCX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BSDo1wQAAAN0AAAAPAAAAAAAAAAAAAAAA&#10;AKECAABkcnMvZG93bnJldi54bWxQSwUGAAAAAAQABAD5AAAAjwMAAAAA&#10;" strokeweight="1.5pt">
                  <v:stroke startarrow="classic" startarrowlength="long" endarrowlength="long"/>
                </v:line>
                <v:line id="Line 6190" o:spid="_x0000_s2734" style="position:absolute;flip:y;visibility:visible;mso-wrap-style:square" from="8583,5928" to="8583,6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08PTccAAADdAAAADwAAAGRycy9kb3ducmV2LnhtbESPT2vCQBTE70K/w/IKvZlNWrE1zUak&#10;1D83Ma2Ct0f2NQnNvg3ZVeO37xYEj8PM/IbJ5oNpxZl611hWkEQxCOLS6oYrBd9fy/EbCOeRNbaW&#10;ScGVHMzzh1GGqbYX3tG58JUIEHYpKqi971IpXVmTQRfZjjh4P7Y36IPsK6l7vAS4aeVzHE+lwYbD&#10;Qo0dfdRU/hYno2CdHNeTbfG62G/3p89upZNDZROlnh6HxTsIT4O/h2/tjVYwfZnN4P9NeAIy/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vTw9NxwAAAN0AAAAPAAAAAAAA&#10;AAAAAAAAAKECAABkcnMvZG93bnJldi54bWxQSwUGAAAAAAQABAD5AAAAlQMAAAAA&#10;" strokeweight="1.5pt">
                  <v:stroke endarrow="classic" endarrowlength="long"/>
                </v:line>
                <v:line id="Line 6191" o:spid="_x0000_s2735" style="position:absolute;visibility:visible;mso-wrap-style:square" from="7029,5850" to="7029,6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4zmRMQAAADdAAAADwAAAGRycy9kb3ducmV2LnhtbERPy4rCMBTdC/5DuII7TRUV6RhlEEXF&#10;hYyPxewuzZ222tzUJmr1681CmOXhvCez2hTiTpXLLSvodSMQxInVOacKjodlZwzCeWSNhWVS8CQH&#10;s2mzMcFY2wf/0H3vUxFC2MWoIPO+jKV0SUYGXdeWxIH7s5VBH2CVSl3hI4SbQvajaCQN5hwaMixp&#10;nlFy2d+Mgu3xtLnuVtfDc7gY1L/58Lw8X15KtVv19xcIT7X/F3/ca61gNIjC/vAmPAE5f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jOZExAAAAN0AAAAPAAAAAAAAAAAA&#10;AAAAAKECAABkcnMvZG93bnJldi54bWxQSwUGAAAAAAQABAD5AAAAkgMAAAAA&#10;" strokeweight="1.5pt">
                  <v:stroke endarrow="classic" endarrowlength="long"/>
                </v:line>
                <v:shape id="Text Box 6192" o:spid="_x0000_s2736" type="#_x0000_t202" style="position:absolute;left:5103;top:6186;width:768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uVvMsUA&#10;AADdAAAADwAAAGRycy9kb3ducmV2LnhtbESPQWvCQBSE70L/w/IKvemuJQ1t6ipiKfSkGFvB2yP7&#10;TEKzb0N2m8R/3xUEj8PMfMMsVqNtRE+drx1rmM8UCOLCmZpLDd+Hz+krCB+QDTaOScOFPKyWD5MF&#10;ZsYNvKc+D6WIEPYZaqhCaDMpfVGRRT9zLXH0zq6zGKLsSmk6HCLcNvJZqVRarDkuVNjSpqLiN/+z&#10;Gn6259MxUbvyw760gxuVZPsmtX56HNfvIAKN4R6+tb+MhjRRc7i+iU9AL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5W8yxQAAAN0AAAAPAAAAAAAAAAAAAAAAAJgCAABkcnMv&#10;ZG93bnJldi54bWxQSwUGAAAAAAQABAD1AAAAigMAAAAA&#10;" filled="f" stroked="f">
                  <v:textbox>
                    <w:txbxContent>
                      <w:p w14:paraId="08EA734F" w14:textId="77777777" w:rsidR="009221E0" w:rsidRPr="001B068F" w:rsidRDefault="009221E0" w:rsidP="00E41484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lang w:val="uk-UA"/>
                          </w:rPr>
                          <w:t>А</w:t>
                        </w:r>
                      </w:p>
                    </w:txbxContent>
                  </v:textbox>
                </v:shape>
                <v:shape id="Text Box 6193" o:spid="_x0000_s2737" type="#_x0000_t202" style="position:absolute;left:8391;top:6216;width:768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fxRcMA&#10;AADdAAAADwAAAGRycy9kb3ducmV2LnhtbESPQYvCMBSE7wv+h/CEva2JoqLVKKIIe1rRVcHbo3m2&#10;xealNNF2/70RhD0OM/MNM1+2thQPqn3hWEO/p0AQp84UnGk4/m6/JiB8QDZYOiYNf+Rhueh8zDEx&#10;ruE9PQ4hExHCPkENeQhVIqVPc7Loe64ijt7V1RZDlHUmTY1NhNtSDpQaS4sFx4UcK1rnlN4Od6vh&#10;9HO9nIdql23sqGpcqyTbqdT6s9uuZiACteE//G5/Gw3joRrA6018An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jfxRcMAAADdAAAADwAAAAAAAAAAAAAAAACYAgAAZHJzL2Rv&#10;d25yZXYueG1sUEsFBgAAAAAEAAQA9QAAAIgDAAAAAA==&#10;" filled="f" stroked="f">
                  <v:textbox>
                    <w:txbxContent>
                      <w:p w14:paraId="796CB46D" w14:textId="77777777" w:rsidR="009221E0" w:rsidRPr="001B068F" w:rsidRDefault="009221E0" w:rsidP="00E41484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lang w:val="uk-UA"/>
                          </w:rPr>
                          <w:t>В</w:t>
                        </w:r>
                      </w:p>
                    </w:txbxContent>
                  </v:textbox>
                </v:shape>
                <v:shape id="Text Box 6194" o:spid="_x0000_s2738" type="#_x0000_t202" style="position:absolute;left:6891;top:6222;width:768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tU3sUA&#10;AADdAAAADwAAAGRycy9kb3ducmV2LnhtbESPQWvCQBSE74L/YXlCb7pbq2LTbERahJ4UbS309sg+&#10;k9Ds25BdTfrvXUHwOMzMN0y66m0tLtT6yrGG54kCQZw7U3Gh4ftrM16C8AHZYO2YNPyTh1U2HKSY&#10;GNfxni6HUIgIYZ+ghjKEJpHS5yVZ9BPXEEfv5FqLIcq2kKbFLsJtLadKLaTFiuNCiQ29l5T/Hc5W&#10;w3F7+v2ZqV3xYedN53ol2b5KrZ9G/foNRKA+PML39qfRsJipF7i9iU9AZl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e1TexQAAAN0AAAAPAAAAAAAAAAAAAAAAAJgCAABkcnMv&#10;ZG93bnJldi54bWxQSwUGAAAAAAQABAD1AAAAigMAAAAA&#10;" filled="f" stroked="f">
                  <v:textbox>
                    <w:txbxContent>
                      <w:p w14:paraId="2F6A44C8" w14:textId="77777777" w:rsidR="009221E0" w:rsidRPr="001B068F" w:rsidRDefault="009221E0" w:rsidP="00E41484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lang w:val="uk-UA"/>
                          </w:rPr>
                          <w:t>С</w:t>
                        </w:r>
                      </w:p>
                    </w:txbxContent>
                  </v:textbox>
                </v:shape>
                <v:shape id="Text Box 6195" o:spid="_x0000_s2739" type="#_x0000_t202" style="position:absolute;left:2613;top:6216;width:768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LMqsUA&#10;AADdAAAADwAAAGRycy9kb3ducmV2LnhtbESPT2vCQBTE7wW/w/KE3uquJRWNboJYhJ5a6j/w9sg+&#10;k2D2bciuJv323ULB4zAzv2FW+WAbcafO1441TCcKBHHhTM2lhsN++zIH4QOywcYxafghD3k2elph&#10;alzP33TfhVJECPsUNVQhtKmUvqjIop+4ljh6F9dZDFF2pTQd9hFuG/mq1ExarDkuVNjSpqLiurtZ&#10;DcfPy/mUqK/y3b61vRuUZLuQWj+Ph/USRKAhPML/7Q+jYZaoBP7exCcgs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ksyqxQAAAN0AAAAPAAAAAAAAAAAAAAAAAJgCAABkcnMv&#10;ZG93bnJldi54bWxQSwUGAAAAAAQABAD1AAAAigMAAAAA&#10;" filled="f" stroked="f">
                  <v:textbox>
                    <w:txbxContent>
                      <w:p w14:paraId="3B2AD99A" w14:textId="77777777" w:rsidR="009221E0" w:rsidRPr="001B068F" w:rsidRDefault="009221E0" w:rsidP="00E41484">
                        <w:pPr>
                          <w:jc w:val="center"/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D</w:t>
                        </w:r>
                      </w:p>
                    </w:txbxContent>
                  </v:textbox>
                </v:shape>
                <v:shape id="Text Box 6196" o:spid="_x0000_s2740" type="#_x0000_t202" style="position:absolute;left:4587;top:5682;width:69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5pMcMA&#10;AADdAAAADwAAAGRycy9kb3ducmV2LnhtbESPT4vCMBTE7wt+h/AEb2vioqLVKLIi7ElZ/4G3R/Ns&#10;i81LaaLtfnsjLHgcZuY3zHzZ2lI8qPaFYw2DvgJBnDpTcKbheNh8TkD4gGywdEwa/sjDctH5mGNi&#10;XMO/9NiHTEQI+wQ15CFUiZQ+zcmi77uKOHpXV1sMUdaZNDU2EW5L+aXUWFosOC7kWNF3Tultf7ca&#10;Ttvr5TxUu2xtR1XjWiXZTqXWvW67moEI1IZ3+L/9YzSMh2oErzfxCcjF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d5pMcMAAADdAAAADwAAAAAAAAAAAAAAAACYAgAAZHJzL2Rv&#10;d25yZXYueG1sUEsFBgAAAAAEAAQA9QAAAIgDAAAAAA==&#10;" filled="f" stroked="f">
                  <v:textbox>
                    <w:txbxContent>
                      <w:p w14:paraId="467C7604" w14:textId="77777777" w:rsidR="009221E0" w:rsidRPr="00D03A60" w:rsidRDefault="009221E0" w:rsidP="00E41484">
                        <w:pPr>
                          <w:jc w:val="center"/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R</w:t>
                        </w:r>
                        <w:r>
                          <w:rPr>
                            <w:b/>
                            <w:i/>
                            <w:vertAlign w:val="subscript"/>
                            <w:lang w:val="en-US"/>
                          </w:rPr>
                          <w:t>AX</w:t>
                        </w:r>
                      </w:p>
                    </w:txbxContent>
                  </v:textbox>
                </v:shape>
                <v:shape id="Text Box 6197" o:spid="_x0000_s2741" type="#_x0000_t202" style="position:absolute;left:7875;top:5706;width:678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z3RsQA&#10;AADdAAAADwAAAGRycy9kb3ducmV2LnhtbESPT4vCMBTE7wt+h/AEb2uiaHG7RhFF8OSy/lnY26N5&#10;tsXmpTTR1m9vFhY8DjPzG2a+7Gwl7tT40rGG0VCBIM6cKTnXcDpu32cgfEA2WDkmDQ/ysFz03uaY&#10;GtfyN90PIRcRwj5FDUUIdSqlzwqy6IeuJo7exTUWQ5RNLk2DbYTbSo6VSqTFkuNCgTWtC8quh5vV&#10;cN5ffn8m6ivf2Gnduk5Jth9S60G/W32CCNSFV/i/vTMakolK4O9NfAJy8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EM90bEAAAA3QAAAA8AAAAAAAAAAAAAAAAAmAIAAGRycy9k&#10;b3ducmV2LnhtbFBLBQYAAAAABAAEAPUAAACJAwAAAAA=&#10;" filled="f" stroked="f">
                  <v:textbox>
                    <w:txbxContent>
                      <w:p w14:paraId="32C0FD79" w14:textId="77777777" w:rsidR="009221E0" w:rsidRPr="00D03A60" w:rsidRDefault="009221E0" w:rsidP="00E41484">
                        <w:pPr>
                          <w:jc w:val="center"/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R</w:t>
                        </w:r>
                        <w:r>
                          <w:rPr>
                            <w:b/>
                            <w:i/>
                            <w:vertAlign w:val="subscript"/>
                            <w:lang w:val="en-US"/>
                          </w:rPr>
                          <w:t>BX</w:t>
                        </w:r>
                      </w:p>
                    </w:txbxContent>
                  </v:textbox>
                </v:shape>
                <v:line id="Line 6198" o:spid="_x0000_s2742" style="position:absolute;flip:y;visibility:visible;mso-wrap-style:square" from="2757,5928" to="2757,6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TxmRsYAAADdAAAADwAAAGRycy9kb3ducmV2LnhtbESPQWvCQBSE7wX/w/KE3uomRaJEVwli&#10;a2+hsRa8PbLPJJh9G7IbTf99t1DwOMzMN8x6O5pW3Kh3jWUF8SwCQVxa3XCl4Ov49rIE4TyyxtYy&#10;KfghB9vN5GmNqbZ3/qRb4SsRIOxSVFB736VSurImg25mO+LgXWxv0AfZV1L3eA9w08rXKEqkwYbD&#10;Qo0d7Woqr8VgFBzi82GeF4vslJ+Gffeu4+/Kxko9T8dsBcLT6B/h//aHVpDMowX8vQlPQG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k8ZkbGAAAA3QAAAA8AAAAAAAAA&#10;AAAAAAAAoQIAAGRycy9kb3ducmV2LnhtbFBLBQYAAAAABAAEAPkAAACUAwAAAAA=&#10;" strokeweight="1.5pt">
                  <v:stroke endarrow="classic" endarrowlength="long"/>
                </v:line>
                <v:shape id="Text Box 6199" o:spid="_x0000_s2743" type="#_x0000_t202" style="position:absolute;left:2151;top:5628;width:594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9/Gr8EA&#10;AADdAAAADwAAAGRycy9kb3ducmV2LnhtbERPy4rCMBTdC/MP4Q6402RERTtGGUYEV4r1AbO7NNe2&#10;THNTmmjr35uF4PJw3otVZytxp8aXjjV8DRUI4syZknMNp+NmMAPhA7LByjFpeJCH1fKjt8DEuJYP&#10;dE9DLmII+wQ1FCHUiZQ+K8iiH7qaOHJX11gMETa5NA22MdxWcqTUVFosOTYUWNNvQdl/erMazrvr&#10;32Ws9vnaTurWdUqynUut+5/dzzeIQF14i1/urdEwHas4N76JT0Au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/fxq/BAAAA3QAAAA8AAAAAAAAAAAAAAAAAmAIAAGRycy9kb3du&#10;cmV2LnhtbFBLBQYAAAAABAAEAPUAAACGAwAAAAA=&#10;" filled="f" stroked="f">
                  <v:textbox>
                    <w:txbxContent>
                      <w:p w14:paraId="21D6A7A2" w14:textId="77777777" w:rsidR="009221E0" w:rsidRPr="00725BEC" w:rsidRDefault="009221E0" w:rsidP="00E41484">
                        <w:pPr>
                          <w:jc w:val="center"/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F</w:t>
                        </w:r>
                        <w:r>
                          <w:rPr>
                            <w:b/>
                            <w:i/>
                            <w:vertAlign w:val="subscript"/>
                            <w:lang w:val="en-US"/>
                          </w:rPr>
                          <w:t>M</w:t>
                        </w:r>
                      </w:p>
                    </w:txbxContent>
                  </v:textbox>
                </v:shape>
                <v:rect id="Rectangle 6200" o:spid="_x0000_s2744" style="position:absolute;left:2757;top:13608;width:5916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wIJcYA&#10;AADdAAAADwAAAGRycy9kb3ducmV2LnhtbESPQWsCMRSE74L/IbxCL6JJa5F2NYpohdKDoBXs8bF5&#10;7i7dvCxJ1LW/3giCx2FmvmEms9bW4kQ+VI41vAwUCOLcmYoLDbufVf8dRIjIBmvHpOFCAWbTbmeC&#10;mXFn3tBpGwuRIBwy1FDG2GRShrwki2HgGuLkHZy3GJP0hTQezwlua/mq1EharDgtlNjQoqT8b3u0&#10;Gpr9Au3nWsZvfxn+/x536+VS9bR+fmrnYxCR2vgI39tfRsPoTX3A7U16AnJ6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bwIJcYAAADdAAAADwAAAAAAAAAAAAAAAACYAgAAZHJz&#10;L2Rvd25yZXYueG1sUEsFBgAAAAAEAAQA9QAAAIsDAAAAAA==&#10;" strokeweight="1.5pt"/>
                <v:line id="Line 6201" o:spid="_x0000_s2745" style="position:absolute;visibility:visible;mso-wrap-style:square" from="5307,13656" to="5307,142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4VtfcIAAADdAAAADwAAAGRycy9kb3ducmV2LnhtbERPzWoCMRC+C75DGMFbzW4RqVujiFVQ&#10;ehC1DzBupputm8mSRN326ZuD4PHj+58tOtuIG/lQO1aQjzIQxKXTNVcKvk6blzcQISJrbByTgl8K&#10;sJj3ezMstLvzgW7HWIkUwqFABSbGtpAylIYshpFriRP37bzFmKCvpPZ4T+G2ka9ZNpEWa04NBlta&#10;GSovx6tVsPPnz0v+Vxl55p1fN/uPabA/Sg0H3fIdRKQuPsUP91YrmIzztD+9SU9Azv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4VtfcIAAADdAAAADwAAAAAAAAAAAAAA&#10;AAChAgAAZHJzL2Rvd25yZXYueG1sUEsFBgAAAAAEAAQA+QAAAJADAAAAAA==&#10;" strokeweight="1pt"/>
                <v:line id="Line 6202" o:spid="_x0000_s2746" style="position:absolute;visibility:visible;mso-wrap-style:square" from="8577,13662" to="8577,142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MnI5sUAAADdAAAADwAAAGRycy9kb3ducmV2LnhtbESP0WoCMRRE3wv+Q7iCb5rdItJujVK0&#10;guJDqfoB183tZuvmZkmirv36RhD6OMzMGWY672wjLuRD7VhBPspAEJdO11wpOOxXwxcQISJrbByT&#10;ghsFmM96T1MstLvyF112sRIJwqFABSbGtpAylIYshpFriZP37bzFmKSvpPZ4TXDbyOcsm0iLNacF&#10;gy0tDJWn3dkq2Pjj9pT/VkYeeeM/ms/la7A/Sg363fsbiEhd/A8/2mutYDLOc7i/SU9Az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MnI5sUAAADdAAAADwAAAAAAAAAA&#10;AAAAAAChAgAAZHJzL2Rvd25yZXYueG1sUEsFBgAAAAAEAAQA+QAAAJMDAAAAAA==&#10;" strokeweight="1pt"/>
                <v:line id="Line 6203" o:spid="_x0000_s2747" style="position:absolute;visibility:visible;mso-wrap-style:square" from="2751,13680" to="2751,14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tWkcYAAADdAAAADwAAAGRycy9kb3ducmV2LnhtbESP3WoCMRSE7wu+QzhC72p2pUhdjSL+&#10;QKUXxZ8HOG6Om9XNyZJE3fbpm0Khl8PMfMNM551txJ18qB0ryAcZCOLS6ZorBcfD5uUNRIjIGhvH&#10;pOCLAsxnvacpFto9eEf3faxEgnAoUIGJsS2kDKUhi2HgWuLknZ23GJP0ldQeHwluGznMspG0WHNa&#10;MNjS0lB53d+sgq0/fVzz78rIE2/9uvlcjYO9KPXc7xYTEJG6+B/+a79rBaPXfAi/b9ITkLM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AbVpHGAAAA3QAAAA8AAAAAAAAA&#10;AAAAAAAAoQIAAGRycy9kb3ducmV2LnhtbFBLBQYAAAAABAAEAPkAAACUAwAAAAA=&#10;" strokeweight="1pt"/>
                <v:line id="Line 6204" o:spid="_x0000_s2748" style="position:absolute;visibility:visible;mso-wrap-style:square" from="2757,14229" to="8571,14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04jAsgAAADdAAAADwAAAGRycy9kb3ducmV2LnhtbESPQWvCQBSE7wX/w/IEb3VjLSKpq1i1&#10;tIdSatoevD2yz2xM9m3Ibkz677uFQo/DzHzDrDaDrcWVWl86VjCbJiCIc6dLLhR8fjzdLkH4gKyx&#10;dkwKvsnDZj26WWGqXc9HumahEBHCPkUFJoQmldLnhiz6qWuIo3d2rcUQZVtI3WIf4baWd0mykBZL&#10;jgsGG9oZyqusswoybd5eT/vi0lfvX82h3HWPz1Wn1GQ8bB9ABBrCf/iv/aIVLO5nc/h9E5+AXP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E04jAsgAAADdAAAADwAAAAAA&#10;AAAAAAAAAAChAgAAZHJzL2Rvd25yZXYueG1sUEsFBgAAAAAEAAQA+QAAAJYDAAAAAA==&#10;" strokeweight="1pt">
                  <v:stroke startarrow="open" startarrowlength="long" endarrow="open" endarrowlength="long"/>
                </v:line>
                <v:line id="Line 6205" o:spid="_x0000_s2749" style="position:absolute;visibility:visible;mso-wrap-style:square" from="7032,13662" to="7032,142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L5rfsUAAADdAAAADwAAAGRycy9kb3ducmV2LnhtbESP3WoCMRSE7wu+QziCdzW7IlJXo4hW&#10;qPSi+PMAx81xs7o5WZJUt336plDo5TAz3zDzZWcbcScfascK8mEGgrh0uuZKwem4fX4BESKyxsYx&#10;KfiiAMtF72mOhXYP3tP9ECuRIBwKVGBibAspQ2nIYhi6ljh5F+ctxiR9JbXHR4LbRo6ybCIt1pwW&#10;DLa0NlTeDp9Wwc6f32/5d2XkmXf+tfnYTIO9KjXod6sZiEhd/A//td+0gsk4H8Pvm/QE5OI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L5rfsUAAADdAAAADwAAAAAAAAAA&#10;AAAAAAChAgAAZHJzL2Rvd25yZXYueG1sUEsFBgAAAAAEAAQA+QAAAJMDAAAAAA==&#10;" strokeweight="1pt"/>
                <v:oval id="Oval 6206" o:spid="_x0000_s2750" style="position:absolute;left:5265;top:14177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4olU8QA&#10;AADdAAAADwAAAGRycy9kb3ducmV2LnhtbESPQWvCQBSE7wX/w/IEL6VuUjRIdJUSsHht9NDja/Y1&#10;CWbfht2tSf69WxA8DjPzDbM7jKYTN3K+tawgXSYgiCurW64VXM7Htw0IH5A1dpZJwUQeDvvZyw5z&#10;bQf+olsZahEh7HNU0ITQ51L6qiGDfml74uj9WmcwROlqqR0OEW46+Z4kmTTYclxosKeioepa/hkF&#10;7rWfiulUHNMf/izXw0Z/Zxet1GI+fmxBBBrDM/xon7SCbJWu4f9NfAJyf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uKJVPEAAAA3QAAAA8AAAAAAAAAAAAAAAAAmAIAAGRycy9k&#10;b3ducmV2LnhtbFBLBQYAAAAABAAEAPUAAACJAwAAAAA=&#10;" fillcolor="black"/>
                <v:oval id="Oval 6207" o:spid="_x0000_s2751" style="position:absolute;left:6987;top:14177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1i7JMQA&#10;AADdAAAADwAAAGRycy9kb3ducmV2LnhtbESPQWvCQBSE70L/w/KEXqRuUjRI6ioloHg1evD4mn1N&#10;gtm3YXc1yb/vFgo9DjPzDbPdj6YTT3K+tawgXSYgiCurW64VXC+Htw0IH5A1dpZJwUQe9ruX2RZz&#10;bQc+07MMtYgQ9jkqaELocyl91ZBBv7Q9cfS+rTMYonS11A6HCDedfE+STBpsOS402FPRUHUvH0aB&#10;W/RTMZ2KQ/rFx3I9bPQtu2qlXufj5weIQGP4D/+1T1pBtkoz+H0Tn4Dc/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tYuyTEAAAA3QAAAA8AAAAAAAAAAAAAAAAAmAIAAGRycy9k&#10;b3ducmV2LnhtbFBLBQYAAAAABAAEAPUAAACJAwAAAAA=&#10;" fillcolor="black"/>
                <v:shape id="Text Box 6208" o:spid="_x0000_s2752" type="#_x0000_t202" style="position:absolute;left:3639;top:13818;width:768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5nEAMUA&#10;AADdAAAADwAAAGRycy9kb3ducmV2LnhtbESPQWvCQBSE74L/YXlCb7prsdqm2UhRBE8VY1vo7ZF9&#10;JqHZtyG7Nem/7wqCx2FmvmHS9WAbcaHO1441zGcKBHHhTM2lho/TbvoMwgdkg41j0vBHHtbZeJRi&#10;YlzPR7rkoRQRwj5BDVUIbSKlLyqy6GeuJY7e2XUWQ5RdKU2HfYTbRj4qtZQWa44LFba0qaj4yX+t&#10;hs/38/fXQh3KrX1qezcoyfZFav0wGd5eQQQawj18a++NhuVivoLrm/gEZPY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7mcQAxQAAAN0AAAAPAAAAAAAAAAAAAAAAAJgCAABkcnMv&#10;ZG93bnJldi54bWxQSwUGAAAAAAQABAD1AAAAigMAAAAA&#10;" filled="f" stroked="f">
                  <v:textbox>
                    <w:txbxContent>
                      <w:p w14:paraId="1CB12890" w14:textId="77777777" w:rsidR="009221E0" w:rsidRPr="00725BEC" w:rsidRDefault="009221E0" w:rsidP="00E41484">
                        <w:pPr>
                          <w:jc w:val="center"/>
                          <w:rPr>
                            <w:b/>
                            <w:i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shape id="Text Box 6209" o:spid="_x0000_s2753" type="#_x0000_t202" style="position:absolute;left:5811;top:13818;width:768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ZQcsEA&#10;AADdAAAADwAAAGRycy9kb3ducmV2LnhtbERPTYvCMBC9C/sfwizsTRMXlbUaRVyEPSnWVfA2NGNb&#10;bCalibb+e3MQPD7e93zZ2UrcqfGlYw3DgQJBnDlTcq7h/7Dp/4DwAdlg5Zg0PMjDcvHRm2NiXMt7&#10;uqchFzGEfYIaihDqREqfFWTRD1xNHLmLayyGCJtcmgbbGG4r+a3URFosOTYUWNO6oOya3qyG4/Zy&#10;Po3ULv+147p1nZJsp1Lrr89uNQMRqAtv8cv9ZzRMRsM4N76JT0Au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oGUHLBAAAA3QAAAA8AAAAAAAAAAAAAAAAAmAIAAGRycy9kb3du&#10;cmV2LnhtbFBLBQYAAAAABAAEAPUAAACGAwAAAAA=&#10;" filled="f" stroked="f">
                  <v:textbox>
                    <w:txbxContent>
                      <w:p w14:paraId="3A38E27B" w14:textId="77777777" w:rsidR="009221E0" w:rsidRPr="00725BEC" w:rsidRDefault="009221E0" w:rsidP="00E41484">
                        <w:pPr>
                          <w:jc w:val="center"/>
                          <w:rPr>
                            <w:b/>
                            <w:i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6210" o:spid="_x0000_s2754" type="#_x0000_t202" style="position:absolute;left:7425;top:13812;width:768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r16cUA&#10;AADdAAAADwAAAGRycy9kb3ducmV2LnhtbESPzWrDMBCE74G+g9hCb7GUkobYjWxCSqGnlvxCbou1&#10;sU2tlbHU2H37qhDIcZiZb5hVMdpWXKn3jWMNs0SBIC6dabjScNi/T5cgfEA22DomDb/kocgfJivM&#10;jBt4S9ddqESEsM9QQx1Cl0npy5os+sR1xNG7uN5iiLKvpOlxiHDbymelFtJiw3Ghxo42NZXfux+r&#10;4fh5OZ/m6qt6sy/d4EYl2aZS66fHcf0KItAY7uFb+8NoWMxnKfy/iU9A5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SvXpxQAAAN0AAAAPAAAAAAAAAAAAAAAAAJgCAABkcnMv&#10;ZG93bnJldi54bWxQSwUGAAAAAAQABAD1AAAAigMAAAAA&#10;" filled="f" stroked="f">
                  <v:textbox>
                    <w:txbxContent>
                      <w:p w14:paraId="6E5DF897" w14:textId="77777777" w:rsidR="009221E0" w:rsidRPr="00725BEC" w:rsidRDefault="009221E0" w:rsidP="00E41484">
                        <w:pPr>
                          <w:jc w:val="center"/>
                          <w:rPr>
                            <w:b/>
                            <w:i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Text Box 6211" o:spid="_x0000_s2755" type="#_x0000_t202" style="position:absolute;left:4893;top:14220;width:768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hyWycAA&#10;AADdAAAADwAAAGRycy9kb3ducmV2LnhtbERPy4rCMBTdC/5DuMLsNFFUtBpFFGFWI+ML3F2aa1ts&#10;bkoTbefvzUKY5eG8l+vWluJFtS8caxgOFAji1JmCMw3n074/A+EDssHSMWn4Iw/rVbezxMS4hn/p&#10;dQyZiCHsE9SQh1AlUvo0J4t+4CriyN1dbTFEWGfS1NjEcFvKkVJTabHg2JBjRduc0sfxaTVcfu63&#10;61gdsp2dVI1rlWQ7l1p/9drNAkSgNvyLP+5vo2E6HsX98U18AnL1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hyWycAAAADdAAAADwAAAAAAAAAAAAAAAACYAgAAZHJzL2Rvd25y&#10;ZXYueG1sUEsFBgAAAAAEAAQA9QAAAIUDAAAAAA==&#10;" filled="f" stroked="f">
                  <v:textbox>
                    <w:txbxContent>
                      <w:p w14:paraId="4E25A475" w14:textId="77777777" w:rsidR="009221E0" w:rsidRPr="001B068F" w:rsidRDefault="009221E0" w:rsidP="00E41484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lang w:val="uk-UA"/>
                          </w:rPr>
                          <w:t>А</w:t>
                        </w:r>
                      </w:p>
                    </w:txbxContent>
                  </v:textbox>
                </v:shape>
                <v:shape id="Text Box 6212" o:spid="_x0000_s2756" type="#_x0000_t202" style="position:absolute;left:8211;top:14226;width:768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AzUsUA&#10;AADdAAAADwAAAGRycy9kb3ducmV2LnhtbESPT2vCQBTE7wW/w/IK3uquIYpN3YgoBU8talvo7ZF9&#10;+UOzb0N2a9Jv7xYEj8PM/IZZb0bbigv1vnGsYT5TIIgLZxquNHycX59WIHxANtg6Jg1/5GGTTx7W&#10;mBk38JEup1CJCGGfoYY6hC6T0hc1WfQz1xFHr3S9xRBlX0nT4xDhtpWJUktpseG4UGNHu5qKn9Ov&#10;1fD5Vn5/peq92ttFN7hRSbbPUuvp47h9ARFoDPfwrX0wGpZpMof/N/EJyP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UDNSxQAAAN0AAAAPAAAAAAAAAAAAAAAAAJgCAABkcnMv&#10;ZG93bnJldi54bWxQSwUGAAAAAAQABAD1AAAAigMAAAAA&#10;" filled="f" stroked="f">
                  <v:textbox>
                    <w:txbxContent>
                      <w:p w14:paraId="7B14AB55" w14:textId="77777777" w:rsidR="009221E0" w:rsidRPr="001B068F" w:rsidRDefault="009221E0" w:rsidP="00E41484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lang w:val="uk-UA"/>
                          </w:rPr>
                          <w:t>В</w:t>
                        </w:r>
                      </w:p>
                    </w:txbxContent>
                  </v:textbox>
                </v:shape>
                <v:shape id="Text Box 6213" o:spid="_x0000_s2757" type="#_x0000_t202" style="position:absolute;left:6627;top:14226;width:768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KtJcUA&#10;AADdAAAADwAAAGRycy9kb3ducmV2LnhtbESPQWvCQBSE7wX/w/IEb3XXEKWmriItBU+VahW8PbLP&#10;JDT7NmS3SfrvXaHgcZiZb5jVZrC16Kj1lWMNs6kCQZw7U3Gh4fv48fwCwgdkg7Vj0vBHHjbr0dMK&#10;M+N6/qLuEAoRIewz1FCG0GRS+rwki37qGuLoXV1rMUTZFtK02Ee4rWWi1EJarDgulNjQW0n5z+HX&#10;ajh9Xi/nVO2LdztvejcoyXYptZ6Mh+0riEBDeIT/2zujYZEmCdzfxCcg1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gq0lxQAAAN0AAAAPAAAAAAAAAAAAAAAAAJgCAABkcnMv&#10;ZG93bnJldi54bWxQSwUGAAAAAAQABAD1AAAAigMAAAAA&#10;" filled="f" stroked="f">
                  <v:textbox>
                    <w:txbxContent>
                      <w:p w14:paraId="40A5FB4E" w14:textId="77777777" w:rsidR="009221E0" w:rsidRPr="001B068F" w:rsidRDefault="009221E0" w:rsidP="00E41484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lang w:val="uk-UA"/>
                          </w:rPr>
                          <w:t>С</w:t>
                        </w:r>
                      </w:p>
                    </w:txbxContent>
                  </v:textbox>
                </v:shape>
                <v:shape id="Text Box 6214" o:spid="_x0000_s2758" type="#_x0000_t202" style="position:absolute;left:2367;top:14226;width:768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s4IvsUA&#10;AADdAAAADwAAAGRycy9kb3ducmV2LnhtbESPQWvCQBSE74L/YXmF3nS31kpNsxFpKXiqGKvg7ZF9&#10;JqHZtyG7NfHfd4WCx2FmvmHS1WAbcaHO1441PE0VCOLCmZpLDd/7z8krCB+QDTaOScOVPKyy8SjF&#10;xLied3TJQykihH2CGqoQ2kRKX1Rk0U9dSxy9s+sshii7UpoO+wi3jZwptZAWa44LFbb0XlHxk/9a&#10;DYev8+k4V9vyw760vRuUZLuUWj8+DOs3EIGGcA//tzdGw2I+e4b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zgi+xQAAAN0AAAAPAAAAAAAAAAAAAAAAAJgCAABkcnMv&#10;ZG93bnJldi54bWxQSwUGAAAAAAQABAD1AAAAigMAAAAA&#10;" filled="f" stroked="f">
                  <v:textbox>
                    <w:txbxContent>
                      <w:p w14:paraId="26B68091" w14:textId="77777777" w:rsidR="009221E0" w:rsidRPr="001B068F" w:rsidRDefault="009221E0" w:rsidP="00E41484">
                        <w:pPr>
                          <w:jc w:val="center"/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D</w:t>
                        </w:r>
                      </w:p>
                    </w:txbxContent>
                  </v:textbox>
                </v:shape>
                <v:shape id="Text Box 6215" o:spid="_x0000_s2759" type="#_x0000_t202" style="position:absolute;left:3813;top:12684;width:2364;height:4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eQysUA&#10;AADdAAAADwAAAGRycy9kb3ducmV2LnhtbESPQWvCQBSE7wX/w/IEb3XXEKWmriItBU+VahW8PbLP&#10;JDT7NmS3SfrvXaHgcZiZb5jVZrC16Kj1lWMNs6kCQZw7U3Gh4fv48fwCwgdkg7Vj0vBHHjbr0dMK&#10;M+N6/qLuEAoRIewz1FCG0GRS+rwki37qGuLoXV1rMUTZFtK02Ee4rWWi1EJarDgulNjQW0n5z+HX&#10;ajh9Xi/nVO2LdztvejcoyXYptZ6Mh+0riEBDeIT/2zujYZEmKdzfxCcg1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J5DKxQAAAN0AAAAPAAAAAAAAAAAAAAAAAJgCAABkcnMv&#10;ZG93bnJldi54bWxQSwUGAAAAAAQABAD1AAAAigMAAAAA&#10;" filled="f" stroked="f">
                  <v:textbox>
                    <w:txbxContent>
                      <w:p w14:paraId="39B2464A" w14:textId="77777777" w:rsidR="009221E0" w:rsidRPr="00777356" w:rsidRDefault="009221E0" w:rsidP="00E41484">
                        <w:pPr>
                          <w:jc w:val="center"/>
                          <w:rPr>
                            <w:b/>
                            <w:i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M</w:t>
                        </w:r>
                        <w:r>
                          <w:rPr>
                            <w:b/>
                            <w:i/>
                            <w:vertAlign w:val="subscript"/>
                          </w:rPr>
                          <w:t>кр</w:t>
                        </w:r>
                        <w:r>
                          <w:rPr>
                            <w:b/>
                            <w:i/>
                          </w:rPr>
                          <w:t xml:space="preserve"> </w:t>
                        </w:r>
                        <w:r>
                          <w:rPr>
                            <w:b/>
                            <w:i/>
                            <w:lang w:val="en-US"/>
                          </w:rPr>
                          <w:t>=</w:t>
                        </w:r>
                        <w:r>
                          <w:rPr>
                            <w:b/>
                            <w:i/>
                          </w:rPr>
                          <w:t xml:space="preserve"> 304,6</w:t>
                        </w:r>
                        <w:r>
                          <w:rPr>
                            <w:b/>
                            <w:i/>
                            <w:lang w:val="en-US"/>
                          </w:rPr>
                          <w:t xml:space="preserve"> </w:t>
                        </w:r>
                        <w:r>
                          <w:rPr>
                            <w:b/>
                            <w:i/>
                          </w:rPr>
                          <w:t>Н</w:t>
                        </w:r>
                        <w:r>
                          <w:rPr>
                            <w:b/>
                            <w:i/>
                          </w:rPr>
                          <w:sym w:font="Symbol" w:char="F0D7"/>
                        </w:r>
                        <w:r>
                          <w:rPr>
                            <w:b/>
                            <w:i/>
                          </w:rPr>
                          <w:t>м</w:t>
                        </w:r>
                      </w:p>
                    </w:txbxContent>
                  </v:textbox>
                </v:shape>
                <v:rect id="Rectangle 6216" o:spid="_x0000_s2760" alt="Зигзаг" style="position:absolute;left:2751;top:13098;width:4290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JDOw8QA&#10;AADdAAAADwAAAGRycy9kb3ducmV2LnhtbESPX2vCMBTF3wd+h3AF32aqdCLVKLoh0z1tWny+NNem&#10;2tyUJrPdtzeDwR4P58+Ps1z3thZ3an3lWMFknIAgLpyuuFSQn3bPcxA+IGusHZOCH/KwXg2elphp&#10;1/EX3Y+hFHGEfYYKTAhNJqUvDFn0Y9cQR+/iWoshyraUusUujttaTpNkJi1WHAkGG3o1VNyO3zZC&#10;zl2u6+4zfb/szcf1sEnz7ZtTajTsNwsQgfrwH/5r77WCWTp9gd838QnI1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SQzsPEAAAA3QAAAA8AAAAAAAAAAAAAAAAAmAIAAGRycy9k&#10;b3ducmV2LnhtbFBLBQYAAAAABAAEAPUAAACJAwAAAAA=&#10;" fillcolor="black" strokeweight="1pt">
                  <v:fill r:id="rId187" o:title="" type="pattern"/>
                </v:rect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6217" o:spid="_x0000_s2761" type="#_x0000_t6" alt="Светлый вертикальный" style="position:absolute;left:5322;top:7752;width:1692;height:582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BcVcUA&#10;AADdAAAADwAAAGRycy9kb3ducmV2LnhtbESPUWvCMBSF3wf7D+EO9jbTOSldNcoQBMcQme4H3DXX&#10;ptjclCSt3b9fBMHHwznnO5zFarStGMiHxrGC10kGgrhyuuFawc9x81KACBFZY+uYFPxRgNXy8WGB&#10;pXYX/qbhEGuRIBxKVGBi7EopQ2XIYpi4jjh5J+ctxiR9LbXHS4LbVk6zLJcWG04LBjtaG6rOh94q&#10;YP/Wm/f2dPwc4m7rh6+i/90XSj0/jR9zEJHGeA/f2lutIJ9Nc7i+SU9AL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YFxVxQAAAN0AAAAPAAAAAAAAAAAAAAAAAJgCAABkcnMv&#10;ZG93bnJldi54bWxQSwUGAAAAAAQABAD1AAAAigMAAAAA&#10;" fillcolor="black" stroked="f">
                  <v:fill r:id="rId188" o:title="" type="pattern"/>
                </v:shape>
                <v:rect id="Rectangle 6218" o:spid="_x0000_s2762" alt="Светлый вертикальный" style="position:absolute;left:5301;top:8334;width:1707;height:4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eRmccA&#10;AADdAAAADwAAAGRycy9kb3ducmV2LnhtbESPQWvCQBSE74X+h+UVehGzUYqW1FWKICjaQ2Ox10f2&#10;NYnJvo27W03/vSsIPQ4z8w0zW/SmFWdyvrasYJSkIIgLq2suFXztV8NXED4ga2wtk4I/8rCYPz7M&#10;MNP2wp90zkMpIoR9hgqqELpMSl9UZNAntiOO3o91BkOUrpTa4SXCTSvHaTqRBmuOCxV2tKyoaPJf&#10;o2CzanaD9bdzp+M2bwYHaZbHD6PU81P//gYiUB/+w/f2WiuYvIyncHsTn4CcX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xnkZnHAAAA3QAAAA8AAAAAAAAAAAAAAAAAmAIAAGRy&#10;cy9kb3ducmV2LnhtbFBLBQYAAAAABAAEAPUAAACMAwAAAAA=&#10;" fillcolor="black" stroked="f">
                  <v:fill r:id="rId188" o:title="" type="pattern"/>
                </v:rect>
                <v:rect id="Rectangle 6219" o:spid="_x0000_s2763" style="position:absolute;left:2757;top:8748;width:5916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UXx3sQA&#10;AADdAAAADwAAAGRycy9kb3ducmV2LnhtbERPz2vCMBS+D/wfwhO8jJnqhkg1irQKsoMwLczjo3lr&#10;y5qXksRa99cvh8GOH9/v9XYwrejJ+caygtk0AUFcWt1wpaC4HF6WIHxA1thaJgUP8rDdjJ7WmGp7&#10;5w/qz6ESMYR9igrqELpUSl/WZNBPbUccuS/rDIYIXSW1w3sMN62cJ8lCGmw4NtTYUVZT+X2+GQXd&#10;Z4Zmf5Lh3T1ef6634pTnybNSk/GwW4EINIR/8Z/7qBUs3uZxbnwTn4D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VF8d7EAAAA3QAAAA8AAAAAAAAAAAAAAAAAmAIAAGRycy9k&#10;b3ducmV2LnhtbFBLBQYAAAAABAAEAPUAAACJAwAAAAA=&#10;" strokeweight="1.5pt"/>
                <v:line id="Line 6220" o:spid="_x0000_s2764" style="position:absolute;visibility:visible;mso-wrap-style:square" from="5307,8796" to="5307,93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NMOXcYAAADdAAAADwAAAGRycy9kb3ducmV2LnhtbESP0WoCMRRE3wv9h3ALfatZRaSuZhdp&#10;FSo+FG0/4Lq5blY3N0sSdduvN4WCj8PMnGHmZW9bcSEfGscKhoMMBHHldMO1gu+v1csriBCRNbaO&#10;ScEPBSiLx4c55tpdeUuXXaxFgnDIUYGJsculDJUhi2HgOuLkHZy3GJP0tdQerwluWznKsom02HBa&#10;MNjRm6HqtDtbBWu/35yGv7WRe177Zfv5Pg32qNTzU7+YgYjUx3v4v/2hFUzGoyn8vUlPQBY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DTDl3GAAAA3QAAAA8AAAAAAAAA&#10;AAAAAAAAoQIAAGRycy9kb3ducmV2LnhtbFBLBQYAAAAABAAEAPkAAACUAwAAAAA=&#10;" strokeweight="1pt"/>
                <v:line id="Line 6221" o:spid="_x0000_s2765" style="position:absolute;visibility:visible;mso-wrap-style:square" from="8571,8802" to="8571,93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DAxHcIAAADdAAAADwAAAGRycy9kb3ducmV2LnhtbERPzWoCMRC+F3yHMAVvmrUWsatRpCpU&#10;PIjaBxg342brZrIkUbd9enMQevz4/qfz1tbiRj5UjhUM+hkI4sLpiksF38d1bwwiRGSNtWNS8EsB&#10;5rPOyxRz7e68p9shliKFcMhRgYmxyaUMhSGLoe8a4sSdnbcYE/Sl1B7vKdzW8i3LRtJixanBYEOf&#10;horL4WoVbPxpexn8lUaeeONX9W75EeyPUt3XdjEBEamN/+Kn+0srGL0P0/70Jj0BO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DAxHcIAAADdAAAADwAAAAAAAAAAAAAA&#10;AAChAgAAZHJzL2Rvd25yZXYueG1sUEsFBgAAAAAEAAQA+QAAAJADAAAAAA==&#10;" strokeweight="1pt"/>
                <v:line id="Line 6222" o:spid="_x0000_s2766" style="position:absolute;visibility:visible;mso-wrap-style:square" from="2751,8820" to="2751,9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3yUhsYAAADdAAAADwAAAGRycy9kb3ducmV2LnhtbESP0WoCMRRE3wX/IVyhbzW7tYhdjSLW&#10;QqUPovUDrpvbzdbNzZKkuvXrTaHg4zAzZ5jZorONOJMPtWMF+TADQVw6XXOl4PD59jgBESKyxsYx&#10;KfilAIt5vzfDQrsL7+i8j5VIEA4FKjAxtoWUoTRkMQxdS5y8L+ctxiR9JbXHS4LbRj5l2VharDkt&#10;GGxpZag87X+sgo0/fpzya2XkkTd+3WxfX4L9Vuph0C2nICJ18R7+b79rBePnUQ5/b9ITkP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t8lIbGAAAA3QAAAA8AAAAAAAAA&#10;AAAAAAAAoQIAAGRycy9kb3ducmV2LnhtbFBLBQYAAAAABAAEAPkAAACUAwAAAAA=&#10;" strokeweight="1pt"/>
                <v:line id="Line 6223" o:spid="_x0000_s2767" style="position:absolute;visibility:visible;mso-wrap-style:square" from="2757,9369" to="8571,93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7fa+cgAAADdAAAADwAAAGRycy9kb3ducmV2LnhtbESPT0vDQBTE70K/w/IK3tqNVUqJ3Rbt&#10;H+qhiI168PbIPrMx2bchu2nit3cLBY/DzPyGWa4HW4sztb50rOBumoAgzp0uuVDw8b6fLED4gKyx&#10;dkwKfsnDejW6WWKqXc8nOmehEBHCPkUFJoQmldLnhiz6qWuIo/ftWoshyraQusU+wm0tZ0kylxZL&#10;jgsGG9oYyqusswoybV6PX9vip6/ePptduemeD1Wn1O14eHoEEWgI/+Fr+0UrmD/cz+DyJj4BufoD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N7fa+cgAAADdAAAADwAAAAAA&#10;AAAAAAAAAAChAgAAZHJzL2Rvd25yZXYueG1sUEsFBgAAAAAEAAQA+QAAAJYDAAAAAA==&#10;" strokeweight="1pt">
                  <v:stroke startarrow="open" startarrowlength="long" endarrow="open" endarrowlength="long"/>
                </v:line>
                <v:line id="Line 6224" o:spid="_x0000_s2768" style="position:absolute;visibility:visible;mso-wrap-style:square" from="7032,8802" to="7032,93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OKvasUAAADdAAAADwAAAGRycy9kb3ducmV2LnhtbESP3WoCMRSE7wu+QzhC7zRrLaKrUaQ/&#10;UPGiVH2A4+a4Wd2cLEmqW5/eCEIvh5n5hpktWluLM/lQOVYw6GcgiAunKy4V7LafvTGIEJE11o5J&#10;wR8FWMw7TzPMtbvwD503sRQJwiFHBSbGJpcyFIYshr5riJN3cN5iTNKXUnu8JLit5UuWjaTFitOC&#10;wYbeDBWnza9VsPL79WlwLY3c88p/1N/vk2CPSj132+UURKQ2/ocf7S+tYPQ6HML9TXoCcn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OKvasUAAADdAAAADwAAAAAAAAAA&#10;AAAAAAChAgAAZHJzL2Rvd25yZXYueG1sUEsFBgAAAAAEAAQA+QAAAJMDAAAAAA==&#10;" strokeweight="1pt"/>
                <v:oval id="Oval 6225" o:spid="_x0000_s2769" style="position:absolute;left:5265;top:9317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PcqMQA&#10;AADdAAAADwAAAGRycy9kb3ducmV2LnhtbESPQWvCQBSE74L/YXmFXkQ3WhskuooELF4bPfT4zD6T&#10;0OzbsLua5N93C4Ueh5n5htkdBtOKJznfWFawXCQgiEurG64UXC+n+QaED8gaW8ukYCQPh/10ssNM&#10;254/6VmESkQI+wwV1CF0mZS+rMmgX9iOOHp36wyGKF0ltcM+wk0rV0mSSoMNx4UaO8prKr+Lh1Hg&#10;Zt2Yj+f8tLzxR/Heb/RXetVKvb4Mxy2IQEP4D/+1z1pBun5bw++b+ATk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9z3KjEAAAA3QAAAA8AAAAAAAAAAAAAAAAAmAIAAGRycy9k&#10;b3ducmV2LnhtbFBLBQYAAAAABAAEAPUAAACJAwAAAAA=&#10;" fillcolor="black"/>
                <v:oval id="Oval 6226" o:spid="_x0000_s2770" style="position:absolute;left:6987;top:9317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D95M8QA&#10;AADdAAAADwAAAGRycy9kb3ducmV2LnhtbESPQWvCQBSE74L/YXlCL1I3thokukoJWLw2eujxmX0m&#10;wezbsLs1yb/vFgoeh5n5htkdBtOKBznfWFawXCQgiEurG64UXM7H1w0IH5A1tpZJwUgeDvvpZIeZ&#10;tj1/0aMIlYgQ9hkqqEPoMil9WZNBv7AdcfRu1hkMUbpKaod9hJtWviVJKg02HBdq7CivqbwXP0aB&#10;m3djPp7y4/LKn8W63+jv9KKVepkNH1sQgYbwDP+3T1pBunpfw9+b+ATk/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A/eTPEAAAA3QAAAA8AAAAAAAAAAAAAAAAAmAIAAGRycy9k&#10;b3ducmV2LnhtbFBLBQYAAAAABAAEAPUAAACJAwAAAAA=&#10;" fillcolor="black"/>
                <v:shape id="Text Box 6227" o:spid="_x0000_s2771" type="#_x0000_t202" style="position:absolute;left:3639;top:8958;width:768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2A9+8UA&#10;AADdAAAADwAAAGRycy9kb3ducmV2LnhtbESPT2vCQBTE74LfYXmCN931X6jRVaSl4MlS2wreHtln&#10;Esy+Ddmtid/eLQg9DjPzG2a97WwlbtT40rGGyViBIM6cKTnX8P31PnoB4QOywcoxabiTh+2m31tj&#10;alzLn3Q7hlxECPsUNRQh1KmUPivIoh+7mjh6F9dYDFE2uTQNthFuKzlVKpEWS44LBdb0WlB2Pf5a&#10;DT+Hy/k0Vx/5m13UreuUZLuUWg8H3W4FIlAX/sPP9t5oSOazBP7exCcgN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YD37xQAAAN0AAAAPAAAAAAAAAAAAAAAAAJgCAABkcnMv&#10;ZG93bnJldi54bWxQSwUGAAAAAAQABAD1AAAAigMAAAAA&#10;" filled="f" stroked="f">
                  <v:textbox>
                    <w:txbxContent>
                      <w:p w14:paraId="2632C498" w14:textId="77777777" w:rsidR="009221E0" w:rsidRPr="00725BEC" w:rsidRDefault="009221E0" w:rsidP="00E41484">
                        <w:pPr>
                          <w:jc w:val="center"/>
                          <w:rPr>
                            <w:b/>
                            <w:i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shape id="Text Box 6228" o:spid="_x0000_s2772" type="#_x0000_t202" style="position:absolute;left:5811;top:8958;width:768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CyYYMYA&#10;AADdAAAADwAAAGRycy9kb3ducmV2LnhtbESPW2sCMRSE3wv9D+EUfKuJl1pdN4pYhD4pta3g22Fz&#10;9oKbk2WTuuu/b4RCH4eZ+YZJ172txZVaXznWMBoqEMSZMxUXGr4+d89zED4gG6wdk4YbeVivHh9S&#10;TIzr+IOux1CICGGfoIYyhCaR0mclWfRD1xBHL3etxRBlW0jTYhfhtpZjpWbSYsVxocSGtiVll+OP&#10;1fC9z8+nqToUb/al6VyvJNuF1Hrw1G+WIAL14T/81343GmbTySvc38QnIF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CyYYMYAAADdAAAADwAAAAAAAAAAAAAAAACYAgAAZHJz&#10;L2Rvd25yZXYueG1sUEsFBgAAAAAEAAQA9QAAAIsDAAAAAA==&#10;" filled="f" stroked="f">
                  <v:textbox>
                    <w:txbxContent>
                      <w:p w14:paraId="74376079" w14:textId="77777777" w:rsidR="009221E0" w:rsidRPr="00725BEC" w:rsidRDefault="009221E0" w:rsidP="00E41484">
                        <w:pPr>
                          <w:jc w:val="center"/>
                          <w:rPr>
                            <w:b/>
                            <w:i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6229" o:spid="_x0000_s2773" type="#_x0000_t202" style="position:absolute;left:7425;top:8952;width:768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MMEsMA&#10;AADdAAAADwAAAGRycy9kb3ducmV2LnhtbERPyWrDMBC9B/oPYgK5JVKWhta1bEpCIKeWpk2gt8Ea&#10;L9QaGUuJ3b+vDoUcH29P89G24ka9bxxrWC4UCOLCmYYrDV+fh/kTCB+QDbaOScMvecizh0mKiXED&#10;f9DtFCoRQ9gnqKEOoUuk9EVNFv3CdcSRK11vMUTYV9L0OMRw28qVUltpseHYUGNHu5qKn9PVaji/&#10;ld+XjXqv9vaxG9yoJNtnqfVsOr6+gAg0hrv43300GrabdZwb38Qn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bMMEsMAAADdAAAADwAAAAAAAAAAAAAAAACYAgAAZHJzL2Rv&#10;d25yZXYueG1sUEsFBgAAAAAEAAQA9QAAAIgDAAAAAA==&#10;" filled="f" stroked="f">
                  <v:textbox>
                    <w:txbxContent>
                      <w:p w14:paraId="55475689" w14:textId="77777777" w:rsidR="009221E0" w:rsidRPr="00725BEC" w:rsidRDefault="009221E0" w:rsidP="00E41484">
                        <w:pPr>
                          <w:jc w:val="center"/>
                          <w:rPr>
                            <w:b/>
                            <w:i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Text Box 6230" o:spid="_x0000_s2774" type="#_x0000_t202" style="position:absolute;left:4893;top:9360;width:768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v+picUA&#10;AADdAAAADwAAAGRycy9kb3ducmV2LnhtbESPW2vCQBSE3wv+h+UIvtVdLxWNriItBZ9ajBfw7ZA9&#10;JsHs2ZDdmvjvu4WCj8PMfMOsNp2txJ0aXzrWMBoqEMSZMyXnGo6Hz9c5CB+QDVaOScODPGzWvZcV&#10;Jsa1vKd7GnIRIewT1FCEUCdS+qwgi37oauLoXV1jMUTZ5NI02Ea4reRYqZm0WHJcKLCm94KyW/pj&#10;NZy+rpfzVH3nH/atbl2nJNuF1HrQ77ZLEIG68Az/t3dGw2w6WcDfm/gE5P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/6mJxQAAAN0AAAAPAAAAAAAAAAAAAAAAAJgCAABkcnMv&#10;ZG93bnJldi54bWxQSwUGAAAAAAQABAD1AAAAigMAAAAA&#10;" filled="f" stroked="f">
                  <v:textbox>
                    <w:txbxContent>
                      <w:p w14:paraId="353C090F" w14:textId="77777777" w:rsidR="009221E0" w:rsidRPr="001B068F" w:rsidRDefault="009221E0" w:rsidP="00E41484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lang w:val="uk-UA"/>
                          </w:rPr>
                          <w:t>А</w:t>
                        </w:r>
                      </w:p>
                    </w:txbxContent>
                  </v:textbox>
                </v:shape>
                <v:shape id="Text Box 6231" o:spid="_x0000_s2775" type="#_x0000_t202" style="position:absolute;left:8211;top:9366;width:768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8NzacIA&#10;AADdAAAADwAAAGRycy9kb3ducmV2LnhtbERPz2vCMBS+D/wfwhN2WxNHJ7OaFnEIO22sU8Hbo3m2&#10;xealNNF2//1yGOz48f3eFJPtxJ0G3zrWsEgUCOLKmZZrDYfv/dMrCB+QDXaOScMPeSjy2cMGM+NG&#10;/qJ7GWoRQ9hnqKEJoc+k9FVDFn3ieuLIXdxgMUQ41NIMOMZw28lnpZbSYsuxocGedg1V1/JmNRw/&#10;LudTqj7rN/vSj25Sku1Kav04n7ZrEIGm8C/+c78bDcs0jfvjm/gEZP4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w3NpwgAAAN0AAAAPAAAAAAAAAAAAAAAAAJgCAABkcnMvZG93&#10;bnJldi54bWxQSwUGAAAAAAQABAD1AAAAhwMAAAAA&#10;" filled="f" stroked="f">
                  <v:textbox>
                    <w:txbxContent>
                      <w:p w14:paraId="01D2FCEA" w14:textId="77777777" w:rsidR="009221E0" w:rsidRPr="001B068F" w:rsidRDefault="009221E0" w:rsidP="00E41484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lang w:val="uk-UA"/>
                          </w:rPr>
                          <w:t>В</w:t>
                        </w:r>
                      </w:p>
                    </w:txbxContent>
                  </v:textbox>
                </v:shape>
                <v:shape id="Text Box 6232" o:spid="_x0000_s2776" type="#_x0000_t202" style="position:absolute;left:6627;top:9366;width:768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/W8sUA&#10;AADdAAAADwAAAGRycy9kb3ducmV2LnhtbESPT2vCQBTE74LfYXlCb2bXkoqNriIWoSeLf1ro7ZF9&#10;JsHs25BdTfz23YLgcZiZ3zCLVW9rcaPWV441TBIFgjh3puJCw+m4Hc9A+IBssHZMGu7kYbUcDhaY&#10;Gdfxnm6HUIgIYZ+hhjKEJpPS5yVZ9IlriKN3dq3FEGVbSNNiF+G2lq9KTaXFiuNCiQ1tSsovh6vV&#10;8L07//6k6qv4sG9N53ol2b5LrV9G/XoOIlAfnuFH+9NomKbpBP7fxCcgl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j9byxQAAAN0AAAAPAAAAAAAAAAAAAAAAAJgCAABkcnMv&#10;ZG93bnJldi54bWxQSwUGAAAAAAQABAD1AAAAigMAAAAA&#10;" filled="f" stroked="f">
                  <v:textbox>
                    <w:txbxContent>
                      <w:p w14:paraId="48C41C8A" w14:textId="77777777" w:rsidR="009221E0" w:rsidRPr="001B068F" w:rsidRDefault="009221E0" w:rsidP="00E41484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lang w:val="uk-UA"/>
                          </w:rPr>
                          <w:t>С</w:t>
                        </w:r>
                      </w:p>
                    </w:txbxContent>
                  </v:textbox>
                </v:shape>
                <v:shape id="Text Box 6233" o:spid="_x0000_s2777" type="#_x0000_t202" style="position:absolute;left:2367;top:9366;width:768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1IhcUA&#10;AADdAAAADwAAAGRycy9kb3ducmV2LnhtbESPQWvCQBSE7wX/w/IEb3XXEKWmriItBU+VahW8PbLP&#10;JDT7NmS3SfrvXaHgcZiZb5jVZrC16Kj1lWMNs6kCQZw7U3Gh4fv48fwCwgdkg7Vj0vBHHjbr0dMK&#10;M+N6/qLuEAoRIewz1FCG0GRS+rwki37qGuLoXV1rMUTZFtK02Ee4rWWi1EJarDgulNjQW0n5z+HX&#10;ajh9Xi/nVO2LdztvejcoyXYptZ6Mh+0riEBDeIT/2zujYZGmCdzfxCcg1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XUiFxQAAAN0AAAAPAAAAAAAAAAAAAAAAAJgCAABkcnMv&#10;ZG93bnJldi54bWxQSwUGAAAAAAQABAD1AAAAigMAAAAA&#10;" filled="f" stroked="f">
                  <v:textbox>
                    <w:txbxContent>
                      <w:p w14:paraId="417D0D32" w14:textId="77777777" w:rsidR="009221E0" w:rsidRPr="001B068F" w:rsidRDefault="009221E0" w:rsidP="00E41484">
                        <w:pPr>
                          <w:jc w:val="center"/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D</w:t>
                        </w:r>
                      </w:p>
                    </w:txbxContent>
                  </v:textbox>
                </v:shape>
                <v:shape id="AutoShape 6234" o:spid="_x0000_s2778" type="#_x0000_t5" alt="Светлый вертикальный" style="position:absolute;left:7017;top:7746;width:1569;height:10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ns78YA&#10;AADdAAAADwAAAGRycy9kb3ducmV2LnhtbESPT2vCQBTE70K/w/KE3urGVGKIriKF2pJe/IfnR/aZ&#10;DWbfhuxW02/fLRQ8DjPzG2a5HmwrbtT7xrGC6SQBQVw53XCt4HR8f8lB+ICssXVMCn7Iw3r1NFpi&#10;od2d93Q7hFpECPsCFZgQukJKXxmy6CeuI47exfUWQ5R9LXWP9wi3rUyTJJMWG44LBjt6M1RdD99W&#10;QZ6dNvNr9fGVmnK39WW+Lc/zVKnn8bBZgAg0hEf4v/2pFWSz2Sv8vYlPQK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Fns78YAAADdAAAADwAAAAAAAAAAAAAAAACYAgAAZHJz&#10;L2Rvd25yZXYueG1sUEsFBgAAAAAEAAQA9QAAAIsDAAAAAA==&#10;" adj="0" fillcolor="black" strokeweight="1pt">
                  <v:fill r:id="rId188" o:title="" type="pattern"/>
                </v:shape>
                <v:shape id="Text Box 6235" o:spid="_x0000_s2779" type="#_x0000_t202" style="position:absolute;left:7047;top:7488;width:1914;height:4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h1asUA&#10;AADdAAAADwAAAGRycy9kb3ducmV2LnhtbESPT2vCQBTE7wW/w/KE3uquJRWNboJYhJ5a6j/w9sg+&#10;k2D2bciuJv323ULB4zAzv2FW+WAbcafO1441TCcKBHHhTM2lhsN++zIH4QOywcYxafghD3k2elph&#10;alzP33TfhVJECPsUNVQhtKmUvqjIop+4ljh6F9dZDFF2pTQd9hFuG/mq1ExarDkuVNjSpqLiurtZ&#10;DcfPy/mUqK/y3b61vRuUZLuQWj+Ph/USRKAhPML/7Q+jYZYkCfy9iU9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+HVqxQAAAN0AAAAPAAAAAAAAAAAAAAAAAJgCAABkcnMv&#10;ZG93bnJldi54bWxQSwUGAAAAAAQABAD1AAAAigMAAAAA&#10;" filled="f" stroked="f">
                  <v:textbox>
                    <w:txbxContent>
                      <w:p w14:paraId="660CF342" w14:textId="77777777" w:rsidR="009221E0" w:rsidRPr="00777356" w:rsidRDefault="009221E0" w:rsidP="00E41484">
                        <w:pPr>
                          <w:jc w:val="center"/>
                          <w:rPr>
                            <w:b/>
                            <w:i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M</w:t>
                        </w:r>
                        <w:r>
                          <w:rPr>
                            <w:b/>
                            <w:i/>
                            <w:vertAlign w:val="subscript"/>
                          </w:rPr>
                          <w:t>х</w:t>
                        </w:r>
                        <w:r w:rsidRPr="00777356">
                          <w:rPr>
                            <w:b/>
                            <w:i/>
                            <w:vertAlign w:val="subscript"/>
                            <w:lang w:val="en-US"/>
                          </w:rPr>
                          <w:t>_C</w:t>
                        </w:r>
                        <w:r>
                          <w:rPr>
                            <w:b/>
                            <w:i/>
                          </w:rPr>
                          <w:t xml:space="preserve"> </w:t>
                        </w:r>
                        <w:r>
                          <w:rPr>
                            <w:b/>
                            <w:i/>
                            <w:lang w:val="en-US"/>
                          </w:rPr>
                          <w:t>=</w:t>
                        </w:r>
                        <w:r>
                          <w:rPr>
                            <w:b/>
                            <w:i/>
                          </w:rPr>
                          <w:t xml:space="preserve"> </w:t>
                        </w:r>
                        <w:r>
                          <w:rPr>
                            <w:b/>
                            <w:i/>
                            <w:lang w:val="uk-UA"/>
                          </w:rPr>
                          <w:t>461</w:t>
                        </w:r>
                        <w:r>
                          <w:rPr>
                            <w:b/>
                            <w:i/>
                            <w:lang w:val="en-US"/>
                          </w:rPr>
                          <w:t xml:space="preserve"> </w:t>
                        </w:r>
                        <w:r>
                          <w:rPr>
                            <w:b/>
                            <w:i/>
                          </w:rPr>
                          <w:t>Н</w:t>
                        </w:r>
                        <w:r>
                          <w:rPr>
                            <w:b/>
                            <w:i/>
                          </w:rPr>
                          <w:sym w:font="Symbol" w:char="F0D7"/>
                        </w:r>
                        <w:r>
                          <w:rPr>
                            <w:b/>
                            <w:i/>
                          </w:rPr>
                          <w:t>м</w:t>
                        </w:r>
                      </w:p>
                    </w:txbxContent>
                  </v:textbox>
                </v:shape>
                <v:shape id="AutoShape 6236" o:spid="_x0000_s2780" type="#_x0000_t5" alt="Светлый вертикальный" style="position:absolute;left:2775;top:8334;width:2526;height:4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klC6sYA&#10;AADdAAAADwAAAGRycy9kb3ducmV2LnhtbESPQWvCQBSE74X+h+UJvdWNoiKpq5SGEo+tSoi3R/Y1&#10;Cc2+jdmtJv76riB4HGbmG2a16U0jztS52rKCyTgCQVxYXXOp4LD/fF2CcB5ZY2OZFAzkYLN+flph&#10;rO2Fv+m886UIEHYxKqi8b2MpXVGRQTe2LXHwfmxn0AfZlVJ3eAlw08hpFC2kwZrDQoUtfVRU/O7+&#10;jIIvkx91mp2GNDdJNmzbhGl/Vepl1L+/gfDU+0f43t5qBYvZbA63N+EJyPU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klC6sYAAADdAAAADwAAAAAAAAAAAAAAAACYAgAAZHJz&#10;L2Rvd25yZXYueG1sUEsFBgAAAAAEAAQA9QAAAIsDAAAAAA==&#10;" adj="21600" fillcolor="black" strokeweight="1pt">
                  <v:fill r:id="rId188" o:title="" type="pattern"/>
                </v:shape>
                <v:shape id="Text Box 6237" o:spid="_x0000_s2781" type="#_x0000_t202" style="position:absolute;left:3321;top:7794;width:1962;height:4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2ZOhsUA&#10;AADdAAAADwAAAGRycy9kb3ducmV2LnhtbESPT2vCQBTE74LfYXlCb7prSYOmbkQshZ5a1Fbo7ZF9&#10;+YPZtyG7Nem37xYEj8PM/IbZbEfbiiv1vnGsYblQIIgLZxquNHyeXucrED4gG2wdk4Zf8rDNp5MN&#10;ZsYNfKDrMVQiQthnqKEOocuk9EVNFv3CdcTRK11vMUTZV9L0OES4beWjUqm02HBcqLGjfU3F5fhj&#10;NXy9l9/nRH1UL/apG9yoJNu11PphNu6eQQQawz18a78ZDWmSpPD/Jj4Bm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Zk6GxQAAAN0AAAAPAAAAAAAAAAAAAAAAAJgCAABkcnMv&#10;ZG93bnJldi54bWxQSwUGAAAAAAQABAD1AAAAigMAAAAA&#10;" filled="f" stroked="f">
                  <v:textbox>
                    <w:txbxContent>
                      <w:p w14:paraId="53AEE251" w14:textId="77777777" w:rsidR="009221E0" w:rsidRPr="00777356" w:rsidRDefault="009221E0" w:rsidP="00E41484">
                        <w:pPr>
                          <w:jc w:val="center"/>
                          <w:rPr>
                            <w:b/>
                            <w:i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M</w:t>
                        </w:r>
                        <w:r>
                          <w:rPr>
                            <w:b/>
                            <w:i/>
                            <w:vertAlign w:val="subscript"/>
                          </w:rPr>
                          <w:t>х</w:t>
                        </w:r>
                        <w:r w:rsidRPr="00777356">
                          <w:rPr>
                            <w:b/>
                            <w:i/>
                            <w:vertAlign w:val="subscript"/>
                            <w:lang w:val="en-US"/>
                          </w:rPr>
                          <w:t>_</w:t>
                        </w:r>
                        <w:r>
                          <w:rPr>
                            <w:b/>
                            <w:i/>
                            <w:vertAlign w:val="subscript"/>
                            <w:lang w:val="en-US"/>
                          </w:rPr>
                          <w:t>A</w:t>
                        </w:r>
                        <w:r>
                          <w:rPr>
                            <w:b/>
                            <w:i/>
                          </w:rPr>
                          <w:t xml:space="preserve"> </w:t>
                        </w:r>
                        <w:r>
                          <w:rPr>
                            <w:b/>
                            <w:i/>
                            <w:lang w:val="en-US"/>
                          </w:rPr>
                          <w:t>=</w:t>
                        </w:r>
                        <w:r>
                          <w:rPr>
                            <w:b/>
                            <w:i/>
                          </w:rPr>
                          <w:t xml:space="preserve"> </w:t>
                        </w:r>
                        <w:r>
                          <w:rPr>
                            <w:b/>
                            <w:i/>
                            <w:lang w:val="en-US"/>
                          </w:rPr>
                          <w:t xml:space="preserve">240 </w:t>
                        </w:r>
                        <w:r>
                          <w:rPr>
                            <w:b/>
                            <w:i/>
                          </w:rPr>
                          <w:t>Н</w:t>
                        </w:r>
                        <w:r>
                          <w:rPr>
                            <w:b/>
                            <w:i/>
                          </w:rPr>
                          <w:sym w:font="Symbol" w:char="F0D7"/>
                        </w:r>
                        <w:r>
                          <w:rPr>
                            <w:b/>
                            <w:i/>
                          </w:rPr>
                          <w:t>м</w:t>
                        </w:r>
                      </w:p>
                    </w:txbxContent>
                  </v:textbox>
                </v:shape>
                <v:line id="Line 6238" o:spid="_x0000_s2782" style="position:absolute;flip:y;visibility:visible;mso-wrap-style:square" from="5301,7740" to="7011,8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SiwcUAAADdAAAADwAAAGRycy9kb3ducmV2LnhtbESPzYrCMBSF94LvEK4wG9HUQapWo4gg&#10;DAMuRgV1d2mubbW5KU20nbefCAMuD+fn4yxWrSnFk2pXWFYwGkYgiFOrC84UHA/bwRSE88gaS8uk&#10;4JccrJbdzgITbRv+oefeZyKMsEtQQe59lUjp0pwMuqGtiIN3tbVBH2SdSV1jE8ZNKT+jKJYGCw6E&#10;HCva5JTe9w8TILdNdtndKD3NTtV3E4/6zfn8UOqj167nIDy1/h3+b39pBfF4PIHXm/AE5P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fSiwcUAAADdAAAADwAAAAAAAAAA&#10;AAAAAAChAgAAZHJzL2Rvd25yZXYueG1sUEsFBgAAAAAEAAQA+QAAAJMDAAAAAA==&#10;" strokeweight="1pt"/>
                <v:oval id="Oval 6239" o:spid="_x0000_s2783" style="position:absolute;left:5264;top:8288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il0MEA&#10;AADdAAAADwAAAGRycy9kb3ducmV2LnhtbERPTYvCMBC9C/6HMMJeRFMXt0g1ihQUr9v14HFsxrbY&#10;TEoSbfvvN4eFPT7e9+4wmFa8yfnGsoLVMgFBXFrdcKXg+nNabED4gKyxtUwKRvJw2E8nO8y07fmb&#10;3kWoRAxhn6GCOoQuk9KXNRn0S9sRR+5hncEQoaukdtjHcNPKzyRJpcGGY0ONHeU1lc/iZRS4eTfm&#10;4yU/re58Lr76jb6lV63Ux2w4bkEEGsK/+M990QrS9TrOjW/iE5D7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Y4pdDBAAAA3QAAAA8AAAAAAAAAAAAAAAAAmAIAAGRycy9kb3du&#10;cmV2LnhtbFBLBQYAAAAABAAEAPUAAACGAwAAAAA=&#10;" fillcolor="black"/>
                <v:oval id="Oval 6240" o:spid="_x0000_s2784" style="position:absolute;left:6975;top:7686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QAS8QA&#10;AADdAAAADwAAAGRycy9kb3ducmV2LnhtbESPQWvCQBSE7wX/w/IKvZS6UWzQ6CoSsHg1eujxmX0m&#10;odm3YXc1yb/vFoQeh5n5htnsBtOKBznfWFYwmyYgiEurG64UXM6HjyUIH5A1tpZJwUgedtvJywYz&#10;bXs+0aMIlYgQ9hkqqEPoMil9WZNBP7UdcfRu1hkMUbpKaod9hJtWzpMklQYbjgs1dpTXVP4Ud6PA&#10;vXdjPh7zw+zKX8Vnv9Tf6UUr9fY67NcgAg3hP/xsH7WCdLFYwd+b+ATk9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l0AEvEAAAA3QAAAA8AAAAAAAAAAAAAAAAAmAIAAGRycy9k&#10;b3ducmV2LnhtbFBLBQYAAAAABAAEAPUAAACJAwAAAAA=&#10;" fillcolor="black"/>
                <v:rect id="Rectangle 6241" o:spid="_x0000_s2785" style="position:absolute;left:2757;top:4032;width:5916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WOpcMA&#10;AADdAAAADwAAAGRycy9kb3ducmV2LnhtbERPy4rCMBTdC/5DuAOzEU19jEjHKKIjiAtBR9DlpbnT&#10;lmluShK1+vVmIbg8nPd03phKXMn50rKCfi8BQZxZXXKu4Pi77k5A+ICssbJMCu7kYT5rt6aYanvj&#10;PV0PIRcxhH2KCooQ6lRKnxVk0PdsTRy5P+sMhghdLrXDWww3lRwkyVgaLDk2FFjTsqDs/3AxCurT&#10;Es3PToatuw8f58txt1olHaU+P5rFN4hATXiLX+6NVjAefcX98U18AnL2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zWOpcMAAADdAAAADwAAAAAAAAAAAAAAAACYAgAAZHJzL2Rv&#10;d25yZXYueG1sUEsFBgAAAAAEAAQA9QAAAIgDAAAAAA==&#10;" strokeweight="1.5pt"/>
                <v:line id="Line 6242" o:spid="_x0000_s2786" style="position:absolute;visibility:visible;mso-wrap-style:square" from="5307,4080" to="5307,4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qNxJsYAAADdAAAADwAAAGRycy9kb3ducmV2LnhtbESP0WoCMRRE3wX/IVyhbzW7xYpdjSLW&#10;QqUPovUDrpvbzdbNzZKkuvXrTaHg4zAzZ5jZorONOJMPtWMF+TADQVw6XXOl4PD59jgBESKyxsYx&#10;KfilAIt5vzfDQrsL7+i8j5VIEA4FKjAxtoWUoTRkMQxdS5y8L+ctxiR9JbXHS4LbRj5l2VharDkt&#10;GGxpZag87X+sgo0/fpzya2XkkTd+3WxfX4L9Vuph0C2nICJ18R7+b79rBePRcw5/b9ITkP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ajcSbGAAAA3QAAAA8AAAAAAAAA&#10;AAAAAAAAoQIAAGRycy9kb3ducmV2LnhtbFBLBQYAAAAABAAEAPkAAACUAwAAAAA=&#10;" strokeweight="1pt"/>
                <v:line id="Line 6243" o:spid="_x0000_s2787" style="position:absolute;visibility:visible;mso-wrap-style:square" from="8571,4086" to="8571,4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HvUcUAAADdAAAADwAAAGRycy9kb3ducmV2LnhtbESP3WoCMRSE7wu+QzhC7zSrtKKrUaQ/&#10;UPGiVH2A4+a4Wd2cLEmqW5/eCEIvh5n5hpktWluLM/lQOVYw6GcgiAunKy4V7LafvTGIEJE11o5J&#10;wR8FWMw7TzPMtbvwD503sRQJwiFHBSbGJpcyFIYshr5riJN3cN5iTNKXUnu8JLit5TDLRtJixWnB&#10;YENvhorT5tcqWPn9+jS4lkbueeU/6u/3SbBHpZ677XIKIlIb/8OP9pdWMHp5HcL9TXoCcn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nHvUcUAAADdAAAADwAAAAAAAAAA&#10;AAAAAAChAgAAZHJzL2Rvd25yZXYueG1sUEsFBgAAAAAEAAQA+QAAAJMDAAAAAA==&#10;" strokeweight="1pt"/>
                <v:line id="Line 6244" o:spid="_x0000_s2788" style="position:absolute;visibility:visible;mso-wrap-style:square" from="2751,4030" to="2751,4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1KysYAAADdAAAADwAAAGRycy9kb3ducmV2LnhtbESP0WoCMRRE3wv9h3AF32rW1kq7GqW0&#10;ChUfRNsPuG6um9XNzZJEXfv1Rij4OMzMGWY8bW0tTuRD5VhBv5eBIC6crrhU8Pszf3oDESKyxtox&#10;KbhQgOnk8WGMuXZnXtNpE0uRIBxyVGBibHIpQ2HIYui5hjh5O+ctxiR9KbXHc4LbWj5n2VBarDgt&#10;GGzo01Bx2BytgoXfLg/9v9LILS/8rF59vQe7V6rbaT9GICK18R7+b39rBcPB6wvc3qQnIC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k9SsrGAAAA3QAAAA8AAAAAAAAA&#10;AAAAAAAAoQIAAGRycy9kb3ducmV2LnhtbFBLBQYAAAAABAAEAPkAAACUAwAAAAA=&#10;" strokeweight="1pt"/>
                <v:line id="Line 6245" o:spid="_x0000_s2789" style="position:absolute;visibility:visible;mso-wrap-style:square" from="2757,4401" to="8571,4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0CtsgAAADdAAAADwAAAGRycy9kb3ducmV2LnhtbESPQWvCQBSE74L/YXlCb3XToiKpq7S2&#10;pR6KaNoeentkX7Npsm9DdmPiv3cLBY/DzHzDrDaDrcWJWl86VnA3TUAQ506XXCj4/Hi9XYLwAVlj&#10;7ZgUnMnDZj0erTDVrucjnbJQiAhhn6ICE0KTSulzQxb91DXE0ftxrcUQZVtI3WIf4baW90mykBZL&#10;jgsGG9oayqusswoybfbv38/Fb18dvpqXcts9vVWdUjeT4fEBRKAhXMP/7Z1WsJjNZ/D3Jj4Bub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Cs0CtsgAAADdAAAADwAAAAAA&#10;AAAAAAAAAAChAgAAZHJzL2Rvd25yZXYueG1sUEsFBgAAAAAEAAQA+QAAAJYDAAAAAA==&#10;" strokeweight="1pt">
                  <v:stroke startarrow="open" startarrowlength="long" endarrow="open" endarrowlength="long"/>
                </v:line>
                <v:line id="Line 6246" o:spid="_x0000_s2790" style="position:absolute;visibility:visible;mso-wrap-style:square" from="7032,4086" to="7032,4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Zh3JcUAAADdAAAADwAAAGRycy9kb3ducmV2LnhtbESP0WoCMRRE34X+Q7gF3zRrUWm3RilV&#10;QfFBtP2A6+Z2s3VzsyRR1359Iwg+DjNzhpnMWluLM/lQOVYw6GcgiAunKy4VfH8te68gQkTWWDsm&#10;BVcKMJs+dSaYa3fhHZ33sRQJwiFHBSbGJpcyFIYshr5riJP347zFmKQvpfZ4SXBby5csG0uLFacF&#10;gw19GiqO+5NVsPaHzXHwVxp54LVf1Nv5W7C/SnWf2493EJHa+Ajf2yutYDwcjeD2Jj0BOf0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Zh3JcUAAADdAAAADwAAAAAAAAAA&#10;AAAAAAChAgAAZHJzL2Rvd25yZXYueG1sUEsFBgAAAAAEAAQA+QAAAJMDAAAAAA==&#10;" strokeweight="1pt"/>
                <v:oval id="Oval 6247" o:spid="_x0000_s2791" style="position:absolute;left:5265;top:4349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TIC5MQA&#10;AADdAAAADwAAAGRycy9kb3ducmV2LnhtbESPQWvCQBSE74L/YXlCL6IbpQZJXUUCitdGDz2+Zp9J&#10;aPZt2F1N8u+7hYLHYWa+YXaHwbTiSc43lhWslgkI4tLqhisFt+tpsQXhA7LG1jIpGMnDYT+d7DDT&#10;tudPehahEhHCPkMFdQhdJqUvazLol7Yjjt7dOoMhSldJ7bCPcNPKdZKk0mDDcaHGjvKayp/iYRS4&#10;eTfm4yU/rb75XGz6rf5Kb1qpt9lw/AARaAiv8H/7ohWk75sU/t7EJyD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0yAuTEAAAA3QAAAA8AAAAAAAAAAAAAAAAAmAIAAGRycy9k&#10;b3ducmV2LnhtbFBLBQYAAAAABAAEAPUAAACJAwAAAAA=&#10;" fillcolor="black"/>
                <v:oval id="Oval 6248" o:spid="_x0000_s2792" style="position:absolute;left:6987;top:4349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6nf8QA&#10;AADdAAAADwAAAGRycy9kb3ducmV2LnhtbESPQWvCQBSE74L/YXmFXkQ3Sk0luooELF4bPfT4zD6T&#10;0OzbsLua5N93C4Ueh5n5htkdBtOKJznfWFawXCQgiEurG64UXC+n+QaED8gaW8ukYCQPh/10ssNM&#10;254/6VmESkQI+wwV1CF0mZS+rMmgX9iOOHp36wyGKF0ltcM+wk0rV0mSSoMNx4UaO8prKr+Lh1Hg&#10;Zt2Yj+f8tLzxR7HuN/orvWqlXl+G4xZEoCH8h//aZ60gfVu/w++b+ATk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J+p3/EAAAA3QAAAA8AAAAAAAAAAAAAAAAAmAIAAGRycy9k&#10;b3ducmV2LnhtbFBLBQYAAAAABAAEAPUAAACJAwAAAAA=&#10;" fillcolor="black"/>
                <v:shape id="Text Box 6249" o:spid="_x0000_s2793" type="#_x0000_t202" style="position:absolute;left:3639;top:3990;width:768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zpssEA&#10;AADdAAAADwAAAGRycy9kb3ducmV2LnhtbERPy4rCMBTdD/gP4QruxkRR0WoUcRBmpUx9gLtLc22L&#10;zU1pMrbz92YhzPJw3qtNZyvxpMaXjjWMhgoEceZMybmG82n/OQfhA7LByjFp+CMPm3XvY4WJcS3/&#10;0DMNuYgh7BPUUIRQJ1L6rCCLfuhq4sjdXWMxRNjk0jTYxnBbybFSM2mx5NhQYE27grJH+ms1XA73&#10;23WijvmXndat65Rku5BaD/rddgkiUBf+xW/3t9Ewm0zj3PgmPgG5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xs6bLBAAAA3QAAAA8AAAAAAAAAAAAAAAAAmAIAAGRycy9kb3du&#10;cmV2LnhtbFBLBQYAAAAABAAEAPUAAACGAwAAAAA=&#10;" filled="f" stroked="f">
                  <v:textbox>
                    <w:txbxContent>
                      <w:p w14:paraId="1655AF3A" w14:textId="77777777" w:rsidR="009221E0" w:rsidRPr="00725BEC" w:rsidRDefault="009221E0" w:rsidP="00E41484">
                        <w:pPr>
                          <w:jc w:val="center"/>
                          <w:rPr>
                            <w:b/>
                            <w:i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shape id="Text Box 6250" o:spid="_x0000_s2794" type="#_x0000_t202" style="position:absolute;left:5811;top:3990;width:768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BMKcUA&#10;AADdAAAADwAAAGRycy9kb3ducmV2LnhtbESPQWvCQBSE7wX/w/IEb3XXkgSNriItQk+Valvo7ZF9&#10;JsHs25DdJum/7woFj8PMfMNsdqNtRE+drx1rWMwVCOLCmZpLDR/nw+MShA/IBhvHpOGXPOy2k4cN&#10;5sYN/E79KZQiQtjnqKEKoc2l9EVFFv3ctcTRu7jOYoiyK6XpcIhw28gnpTJpsea4UGFLzxUV19OP&#10;1fD5dvn+StSxfLFpO7hRSbYrqfVsOu7XIAKN4R7+b78aDVmSruD2Jj4Buf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IEwpxQAAAN0AAAAPAAAAAAAAAAAAAAAAAJgCAABkcnMv&#10;ZG93bnJldi54bWxQSwUGAAAAAAQABAD1AAAAigMAAAAA&#10;" filled="f" stroked="f">
                  <v:textbox>
                    <w:txbxContent>
                      <w:p w14:paraId="7A2493F1" w14:textId="77777777" w:rsidR="009221E0" w:rsidRPr="00725BEC" w:rsidRDefault="009221E0" w:rsidP="00E41484">
                        <w:pPr>
                          <w:jc w:val="center"/>
                          <w:rPr>
                            <w:b/>
                            <w:i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6251" o:spid="_x0000_s2795" type="#_x0000_t202" style="position:absolute;left:7425;top:3984;width:768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YvCcIA&#10;AADdAAAADwAAAGRycy9kb3ducmV2LnhtbERPz2vCMBS+D/Y/hDfwtiYTV2ZnWkQRPDnsNmG3R/Ns&#10;y5qX0kRb//vlMPD48f1eFZPtxJUG3zrW8JIoEMSVMy3XGr4+d89vIHxANtg5Jg038lDkjw8rzIwb&#10;+UjXMtQihrDPUEMTQp9J6auGLPrE9cSRO7vBYohwqKUZcIzhtpNzpVJpseXY0GBPm4aq3/JiNXwf&#10;zj+nhfqot/a1H92kJNul1Hr2NK3fQQSawl38794bDekijfvjm/gEZP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di8JwgAAAN0AAAAPAAAAAAAAAAAAAAAAAJgCAABkcnMvZG93&#10;bnJldi54bWxQSwUGAAAAAAQABAD1AAAAhwMAAAAA&#10;" filled="f" stroked="f">
                  <v:textbox>
                    <w:txbxContent>
                      <w:p w14:paraId="5C4E1DAF" w14:textId="77777777" w:rsidR="009221E0" w:rsidRPr="00725BEC" w:rsidRDefault="009221E0" w:rsidP="00E41484">
                        <w:pPr>
                          <w:jc w:val="center"/>
                          <w:rPr>
                            <w:b/>
                            <w:i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Text Box 6252" o:spid="_x0000_s2796" type="#_x0000_t202" style="position:absolute;left:4893;top:4392;width:768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qKksUA&#10;AADdAAAADwAAAGRycy9kb3ducmV2LnhtbESPQWvCQBSE74L/YXmCN7MbSUObuoooBU8talvo7ZF9&#10;JqHZtyG7Nem/7xYEj8PMfMOsNqNtxZV63zjWkCYKBHHpTMOVhvfzy+IRhA/IBlvHpOGXPGzW08kK&#10;C+MGPtL1FCoRIewL1FCH0BVS+rImiz5xHXH0Lq63GKLsK2l6HCLctnKpVC4tNhwXauxoV1P5ffqx&#10;Gj5eL1+fmXqr9vahG9yoJNsnqfV8Nm6fQQQawz18ax+MhjzLU/h/E5+AXP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OoqSxQAAAN0AAAAPAAAAAAAAAAAAAAAAAJgCAABkcnMv&#10;ZG93bnJldi54bWxQSwUGAAAAAAQABAD1AAAAigMAAAAA&#10;" filled="f" stroked="f">
                  <v:textbox>
                    <w:txbxContent>
                      <w:p w14:paraId="0F3CE4E5" w14:textId="77777777" w:rsidR="009221E0" w:rsidRPr="001B068F" w:rsidRDefault="009221E0" w:rsidP="00E41484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lang w:val="uk-UA"/>
                          </w:rPr>
                          <w:t>А</w:t>
                        </w:r>
                      </w:p>
                    </w:txbxContent>
                  </v:textbox>
                </v:shape>
                <v:shape id="Text Box 6253" o:spid="_x0000_s2797" type="#_x0000_t202" style="position:absolute;left:8211;top:4398;width:768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+gU5cUA&#10;AADdAAAADwAAAGRycy9kb3ducmV2LnhtbESPQWvCQBSE7wX/w/KE3uquIQ0aXUVahJ4stSp4e2Sf&#10;STD7NmRXE/99t1DocZiZb5jlerCNuFPna8caphMFgrhwpuZSw+F7+zID4QOywcYxaXiQh/Vq9LTE&#10;3Liev+i+D6WIEPY5aqhCaHMpfVGRRT9xLXH0Lq6zGKLsSmk67CPcNjJRKpMWa44LFbb0VlFx3d+s&#10;huPucj6l6rN8t69t7wYl2c6l1s/jYbMAEWgI/+G/9ofRkKVZAr9v4hOQq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6BTlxQAAAN0AAAAPAAAAAAAAAAAAAAAAAJgCAABkcnMv&#10;ZG93bnJldi54bWxQSwUGAAAAAAQABAD1AAAAigMAAAAA&#10;" filled="f" stroked="f">
                  <v:textbox>
                    <w:txbxContent>
                      <w:p w14:paraId="7ED03473" w14:textId="77777777" w:rsidR="009221E0" w:rsidRPr="001B068F" w:rsidRDefault="009221E0" w:rsidP="00E41484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lang w:val="uk-UA"/>
                          </w:rPr>
                          <w:t>В</w:t>
                        </w:r>
                      </w:p>
                    </w:txbxContent>
                  </v:textbox>
                </v:shape>
                <v:shape id="Text Box 6254" o:spid="_x0000_s2798" type="#_x0000_t202" style="position:absolute;left:6627;top:4398;width:768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SxfsUA&#10;AADdAAAADwAAAGRycy9kb3ducmV2LnhtbESPT2vCQBTE74LfYXmCN931X6jRVaSl4MlS2wreHtln&#10;Esy+Ddmtid/eLQg9DjPzG2a97WwlbtT40rGGyViBIM6cKTnX8P31PnoB4QOywcoxabiTh+2m31tj&#10;alzLn3Q7hlxECPsUNRQh1KmUPivIoh+7mjh6F9dYDFE2uTQNthFuKzlVKpEWS44LBdb0WlB2Pf5a&#10;DT+Hy/k0Vx/5m13UreuUZLuUWg8H3W4FIlAX/sPP9t5oSObJDP7exCcgN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pLF+xQAAAN0AAAAPAAAAAAAAAAAAAAAAAJgCAABkcnMv&#10;ZG93bnJldi54bWxQSwUGAAAAAAQABAD1AAAAigMAAAAA&#10;" filled="f" stroked="f">
                  <v:textbox>
                    <w:txbxContent>
                      <w:p w14:paraId="0750C08D" w14:textId="77777777" w:rsidR="009221E0" w:rsidRPr="001B068F" w:rsidRDefault="009221E0" w:rsidP="00E41484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lang w:val="uk-UA"/>
                          </w:rPr>
                          <w:t>С</w:t>
                        </w:r>
                      </w:p>
                    </w:txbxContent>
                  </v:textbox>
                </v:shape>
                <v:shape id="Text Box 6255" o:spid="_x0000_s2799" type="#_x0000_t202" style="position:absolute;left:2367;top:4398;width:768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00pCsUA&#10;AADdAAAADwAAAGRycy9kb3ducmV2LnhtbESPT2vCQBTE74LfYXlCb7prSYOmbkQshZ5a1Fbo7ZF9&#10;+YPZtyG7Nem37xYEj8PM/IbZbEfbiiv1vnGsYblQIIgLZxquNHyeXucrED4gG2wdk4Zf8rDNp5MN&#10;ZsYNfKDrMVQiQthnqKEOocuk9EVNFv3CdcTRK11vMUTZV9L0OES4beWjUqm02HBcqLGjfU3F5fhj&#10;NXy9l9/nRH1UL/apG9yoJNu11PphNu6eQQQawz18a78ZDWmSJvD/Jj4Bm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TSkKxQAAAN0AAAAPAAAAAAAAAAAAAAAAAJgCAABkcnMv&#10;ZG93bnJldi54bWxQSwUGAAAAAAQABAD1AAAAigMAAAAA&#10;" filled="f" stroked="f">
                  <v:textbox>
                    <w:txbxContent>
                      <w:p w14:paraId="173312A9" w14:textId="77777777" w:rsidR="009221E0" w:rsidRPr="001B068F" w:rsidRDefault="009221E0" w:rsidP="00E41484">
                        <w:pPr>
                          <w:jc w:val="center"/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D</w:t>
                        </w:r>
                      </w:p>
                    </w:txbxContent>
                  </v:textbox>
                </v:shape>
                <v:shape id="AutoShape 6256" o:spid="_x0000_s2800" type="#_x0000_t5" alt="Светлый вертикальный" style="position:absolute;left:5310;top:3030;width:3276;height:10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Nv/ccA&#10;AADdAAAADwAAAGRycy9kb3ducmV2LnhtbESPQWvCQBSE74L/YXlCb7ox2lCiq5RqRTxYtEU8PrPP&#10;JJh9G7Krxn/fLRQ8DjPzDTOdt6YSN2pcaVnBcBCBIM6sLjlX8PP92X8D4TyyxsoyKXiQg/ms25li&#10;qu2dd3Tb+1wECLsUFRTe16mULivIoBvYmjh4Z9sY9EE2udQN3gPcVDKOokQaLDksFFjTR0HZZX81&#10;Cja70fZrE7tVdjrG7XAxWh3cMlbqpde+T0B4av0z/N9eawXJOHmFvzfhCcjZ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QTb/3HAAAA3QAAAA8AAAAAAAAAAAAAAAAAmAIAAGRy&#10;cy9kb3ducmV2LnhtbFBLBQYAAAAABAAEAPUAAACMAwAAAAA=&#10;" adj="11393" fillcolor="black" strokeweight="1pt">
                  <v:fill r:id="rId188" o:title="" type="pattern"/>
                </v:shape>
                <v:shape id="Text Box 6257" o:spid="_x0000_s2801" type="#_x0000_t202" style="position:absolute;left:7101;top:2790;width:1890;height:4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MS5sQA&#10;AADdAAAADwAAAGRycy9kb3ducmV2LnhtbESPT4vCMBTE7wt+h/AEb2uiaHG7RhFF8OSy/lnY26N5&#10;tsXmpTTR1m9vFhY8DjPzG2a+7Gwl7tT40rGG0VCBIM6cKTnXcDpu32cgfEA2WDkmDQ/ysFz03uaY&#10;GtfyN90PIRcRwj5FDUUIdSqlzwqy6IeuJo7exTUWQ5RNLk2DbYTbSo6VSqTFkuNCgTWtC8quh5vV&#10;cN5ffn8m6ivf2Gnduk5Jth9S60G/W32CCNSFV/i/vTMakkmSwN+b+ATk4g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zTEubEAAAA3QAAAA8AAAAAAAAAAAAAAAAAmAIAAGRycy9k&#10;b3ducmV2LnhtbFBLBQYAAAAABAAEAPUAAACJAwAAAAA=&#10;" filled="f" stroked="f">
                  <v:textbox>
                    <w:txbxContent>
                      <w:p w14:paraId="77C3DB7B" w14:textId="77777777" w:rsidR="009221E0" w:rsidRPr="00777356" w:rsidRDefault="009221E0" w:rsidP="00E41484">
                        <w:pPr>
                          <w:jc w:val="center"/>
                          <w:rPr>
                            <w:b/>
                            <w:i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M</w:t>
                        </w:r>
                        <w:r w:rsidRPr="00777356">
                          <w:rPr>
                            <w:b/>
                            <w:i/>
                            <w:vertAlign w:val="subscript"/>
                            <w:lang w:val="en-US"/>
                          </w:rPr>
                          <w:t>y_C</w:t>
                        </w:r>
                        <w:r>
                          <w:rPr>
                            <w:b/>
                            <w:i/>
                          </w:rPr>
                          <w:t xml:space="preserve"> </w:t>
                        </w:r>
                        <w:r>
                          <w:rPr>
                            <w:b/>
                            <w:i/>
                            <w:lang w:val="en-US"/>
                          </w:rPr>
                          <w:t>=</w:t>
                        </w:r>
                        <w:r>
                          <w:rPr>
                            <w:b/>
                            <w:i/>
                          </w:rPr>
                          <w:t xml:space="preserve"> </w:t>
                        </w:r>
                        <w:r>
                          <w:rPr>
                            <w:b/>
                            <w:i/>
                            <w:lang w:val="en-US"/>
                          </w:rPr>
                          <w:t xml:space="preserve">125 </w:t>
                        </w:r>
                        <w:r>
                          <w:rPr>
                            <w:b/>
                            <w:i/>
                          </w:rPr>
                          <w:t>Н</w:t>
                        </w:r>
                        <w:r>
                          <w:rPr>
                            <w:b/>
                            <w:i/>
                          </w:rPr>
                          <w:sym w:font="Symbol" w:char="F0D7"/>
                        </w:r>
                        <w:r>
                          <w:rPr>
                            <w:b/>
                            <w:i/>
                          </w:rPr>
                          <w:t>м</w:t>
                        </w:r>
                      </w:p>
                    </w:txbxContent>
                  </v:textbox>
                </v:shape>
                <v:oval id="Oval 6258" o:spid="_x0000_s2802" style="position:absolute;left:6993;top:2993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JtwsQA&#10;AADdAAAADwAAAGRycy9kb3ducmV2LnhtbESPQWvCQBSE70L/w/IKvUjdWDSV1FUkoHg19dDja/Y1&#10;Cc2+DburSf69Kwgeh5n5hllvB9OKKznfWFYwnyUgiEurG64UnL/37ysQPiBrbC2TgpE8bDcvkzVm&#10;2vZ8omsRKhEh7DNUUIfQZVL6siaDfmY74uj9WWcwROkqqR32EW5a+ZEkqTTYcFyosaO8pvK/uBgF&#10;btqN+XjM9/NfPhTLfqV/0rNW6u112H2BCDSEZ/jRPmoF6SL9hPub+ATk5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wSbcLEAAAA3QAAAA8AAAAAAAAAAAAAAAAAmAIAAGRycy9k&#10;b3ducmV2LnhtbFBLBQYAAAAABAAEAPUAAACJAwAAAAA=&#10;" fillcolor="black"/>
                <v:rect id="Rectangle 6259" o:spid="_x0000_s2803" style="position:absolute;left:2757;top:11550;width:5916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9IHsMA&#10;AADdAAAADwAAAGRycy9kb3ducmV2LnhtbERPy4rCMBTdD/gP4QpuBk1HpUg1iugMDLMQfIAuL821&#10;LTY3JYla/frJQnB5OO/ZojW1uJHzlWUFX4MEBHFudcWFgsP+pz8B4QOyxtoyKXiQh8W88zHDTNs7&#10;b+m2C4WIIewzVFCG0GRS+rwkg35gG+LIna0zGCJ0hdQO7zHc1HKYJKk0WHFsKLGhVUn5ZXc1Cprj&#10;Cs33RoY/9xg9T9fDZr1OPpXqddvlFESgNrzFL/evVpCO0zg3volPQM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y9IHsMAAADdAAAADwAAAAAAAAAAAAAAAACYAgAAZHJzL2Rv&#10;d25yZXYueG1sUEsFBgAAAAAEAAQA9QAAAIgDAAAAAA==&#10;" strokeweight="1.5pt"/>
                <v:line id="Line 6260" o:spid="_x0000_s2804" style="position:absolute;visibility:visible;mso-wrap-style:square" from="5307,11718" to="5307,12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m3ncUAAADdAAAADwAAAGRycy9kb3ducmV2LnhtbESP0WoCMRRE3wX/IdxC3zRrKYtujVJs&#10;CxUfitoPuG6um9XNzZKkuvr1piD4OMzMGWY672wjTuRD7VjBaJiBIC6drrlS8Lv9GoxBhIissXFM&#10;Ci4UYD7r96ZYaHfmNZ02sRIJwqFABSbGtpAylIYshqFriZO3d95iTNJXUns8J7ht5EuW5dJizWnB&#10;YEsLQ+Vx82cVLP1udRxdKyN3vPSfzc/HJNiDUs9P3fsbiEhdfITv7W+tIH/NJ/D/Jj0BObs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rm3ncUAAADdAAAADwAAAAAAAAAA&#10;AAAAAAChAgAAZHJzL2Rvd25yZXYueG1sUEsFBgAAAAAEAAQA+QAAAJMDAAAAAA==&#10;" strokeweight="1pt"/>
                <v:line id="Line 6261" o:spid="_x0000_s2805" style="position:absolute;visibility:visible;mso-wrap-style:square" from="8571,11724" to="8571,12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qI3cMAAADdAAAADwAAAGRycy9kb3ducmV2LnhtbERP3WrCMBS+F3yHcAbezdQhzlXTItOB&#10;sosx3QMcm2PT2ZyUJNO6p18uBl5+fP/LsretuJAPjWMFk3EGgrhyuuFawdfh7XEOIkRkja1jUnCj&#10;AGUxHCwx1+7Kn3TZx1qkEA45KjAxdrmUoTJkMYxdR5y4k/MWY4K+ltrjNYXbVj5l2UxabDg1GOzo&#10;1VB13v9YBTt/fD9Pfmsjj7zzm/Zj/RLst1Kjh361ABGpj3fxv3urFcymz2l/epOegCz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JaiN3DAAAA3QAAAA8AAAAAAAAAAAAA&#10;AAAAoQIAAGRycy9kb3ducmV2LnhtbFBLBQYAAAAABAAEAPkAAACRAwAAAAA=&#10;" strokeweight="1pt"/>
                <v:line id="Line 6262" o:spid="_x0000_s2806" style="position:absolute;visibility:visible;mso-wrap-style:square" from="2751,11742" to="2751,12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YtRsYAAADdAAAADwAAAGRycy9kb3ducmV2LnhtbESP0WoCMRRE3wv+Q7hC32p2i1i7GkWs&#10;hYoPovUDrpvbzdbNzZKkuvr1plDo4zAzZ5jpvLONOJMPtWMF+SADQVw6XXOl4PD5/jQGESKyxsYx&#10;KbhSgPms9zDFQrsL7+i8j5VIEA4FKjAxtoWUoTRkMQxcS5y8L+ctxiR9JbXHS4LbRj5n2UharDkt&#10;GGxpaag87X+sgrU/bk75rTLyyGu/arZvr8F+K/XY7xYTEJG6+B/+a39oBaPhSw6/b9ITkLM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0WLUbGAAAA3QAAAA8AAAAAAAAA&#10;AAAAAAAAoQIAAGRycy9kb3ducmV2LnhtbFBLBQYAAAAABAAEAPkAAACUAwAAAAA=&#10;" strokeweight="1pt"/>
                <v:line id="Line 6263" o:spid="_x0000_s2807" style="position:absolute;visibility:visible;mso-wrap-style:square" from="2757,12063" to="8571,120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d1jOcgAAADdAAAADwAAAGRycy9kb3ducmV2LnhtbESPQWvCQBSE7wX/w/KE3nRTKVZSV2lt&#10;Sz2IaNoeentkX7Npsm9DdmPiv3cLQo/DzHzDLNeDrcWJWl86VnA3TUAQ506XXCj4/HibLED4gKyx&#10;dkwKzuRhvRrdLDHVrucjnbJQiAhhn6ICE0KTSulzQxb91DXE0ftxrcUQZVtI3WIf4baWsySZS4sl&#10;xwWDDW0M5VXWWQWZNvvd90vx21eHr+a13HTP71Wn1O14eHoEEWgI/+Fre6sVzO8fZvD3Jj4Bubo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od1jOcgAAADdAAAADwAAAAAA&#10;AAAAAAAAAAChAgAAZHJzL2Rvd25yZXYueG1sUEsFBgAAAAAEAAQA+QAAAJYDAAAAAA==&#10;" strokeweight="1pt">
                  <v:stroke startarrow="open" startarrowlength="long" endarrow="open" endarrowlength="long"/>
                </v:line>
                <v:line id="Line 6264" o:spid="_x0000_s2808" style="position:absolute;visibility:visible;mso-wrap-style:square" from="7026,11724" to="7026,12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ogWqsYAAADdAAAADwAAAGRycy9kb3ducmV2LnhtbESP0WoCMRRE3wX/IdxC3zRrK9quRpFW&#10;oeKDaPsB1811s3VzsySprv36piD4OMzMGWY6b20tzuRD5VjBoJ+BIC6crrhU8PW56r2ACBFZY+2Y&#10;FFwpwHzW7Uwx1+7COzrvYykShEOOCkyMTS5lKAxZDH3XECfv6LzFmKQvpfZ4SXBby6csG0mLFacF&#10;gw29GSpO+x+rYO0Pm9PgtzTywGu/rLfvr8F+K/X40C4mICK18R6+tT+0gtFw/Az/b9ITkL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KIFqrGAAAA3QAAAA8AAAAAAAAA&#10;AAAAAAAAoQIAAGRycy9kb3ducmV2LnhtbFBLBQYAAAAABAAEAPkAAACUAwAAAAA=&#10;" strokeweight="1pt"/>
                <v:oval id="Oval 6265" o:spid="_x0000_s2809" style="position:absolute;left:5265;top:12011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RllaMQA&#10;AADdAAAADwAAAGRycy9kb3ducmV2LnhtbESPQWvCQBSE7wX/w/IKvRTdKDaV6CoSsHg1eujxmX0m&#10;odm3YXc1yb/vFoQeh5n5htnsBtOKBznfWFYwnyUgiEurG64UXM6H6QqED8gaW8ukYCQPu+3kZYOZ&#10;tj2f6FGESkQI+wwV1CF0mZS+rMmgn9mOOHo36wyGKF0ltcM+wk0rF0mSSoMNx4UaO8prKn+Ku1Hg&#10;3rsxH4/5YX7lr+KjX+nv9KKVensd9msQgYbwH362j1pBuvxcwt+b+ATk9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kZZWjEAAAA3QAAAA8AAAAAAAAAAAAAAAAAmAIAAGRycy9k&#10;b3ducmV2LnhtbFBLBQYAAAAABAAEAPUAAACJAwAAAAA=&#10;" fillcolor="black"/>
                <v:oval id="Oval 6266" o:spid="_x0000_s2810" style="position:absolute;left:6986;top:12011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XA88QA&#10;AADdAAAADwAAAGRycy9kb3ducmV2LnhtbESPQWvCQBSE74L/YXmFXkQ3Sk0luooELF4bPfT4zD6T&#10;0OzbsLua5N93C4Ueh5n5htkdBtOKJznfWFawXCQgiEurG64UXC+n+QaED8gaW8ukYCQPh/10ssNM&#10;254/6VmESkQI+wwV1CF0mZS+rMmgX9iOOHp36wyGKF0ltcM+wk0rV0mSSoMNx4UaO8prKr+Lh1Hg&#10;Zt2Yj+f8tLzxR7HuN/orvWqlXl+G4xZEoCH8h//aZ60gfXtfw++b+ATk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ZVwPPEAAAA3QAAAA8AAAAAAAAAAAAAAAAAmAIAAGRycy9k&#10;b3ducmV2LnhtbFBLBQYAAAAABAAEAPUAAACJAwAAAAA=&#10;" fillcolor="black"/>
                <v:shape id="Text Box 6267" o:spid="_x0000_s2811" type="#_x0000_t202" style="position:absolute;left:3639;top:11652;width:768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qEO8QA&#10;AADdAAAADwAAAGRycy9kb3ducmV2LnhtbESPQWvCQBSE74L/YXlCb3VXsWmNriKK4EmpbQVvj+wz&#10;CWbfhuzWpP/eFQoeh5n5hpkvO1uJGzW+dKxhNFQgiDNnSs41fH9tXz9A+IBssHJMGv7Iw3LR780x&#10;Na7lT7odQy4ihH2KGooQ6lRKnxVk0Q9dTRy9i2sshiibXJoG2wi3lRwrlUiLJceFAmtaF5Rdj79W&#10;w8/+cj5N1CHf2Le6dZ2SbKdS65dBt5qBCNSFZ/i/vTMaksl7Ao838QnIx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kKhDvEAAAA3QAAAA8AAAAAAAAAAAAAAAAAmAIAAGRycy9k&#10;b3ducmV2LnhtbFBLBQYAAAAABAAEAPUAAACJAwAAAAA=&#10;" filled="f" stroked="f">
                  <v:textbox>
                    <w:txbxContent>
                      <w:p w14:paraId="24ABF313" w14:textId="77777777" w:rsidR="009221E0" w:rsidRPr="00725BEC" w:rsidRDefault="009221E0" w:rsidP="00E41484">
                        <w:pPr>
                          <w:jc w:val="center"/>
                          <w:rPr>
                            <w:b/>
                            <w:i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shape id="Text Box 6268" o:spid="_x0000_s2812" type="#_x0000_t202" style="position:absolute;left:5805;top:11652;width:768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YhoMYA&#10;AADdAAAADwAAAGRycy9kb3ducmV2LnhtbESPT2vCQBTE7wW/w/IKvdXdin/aNBsRi+BJMbaF3h7Z&#10;ZxKafRuyq0m/fVcQPA4z8xsmXQ62ERfqfO1Yw8tYgSAunKm51PB53Dy/gvAB2WDjmDT8kYdlNnpI&#10;MTGu5wNd8lCKCGGfoIYqhDaR0hcVWfRj1xJH7+Q6iyHKrpSmwz7CbSMnSs2lxZrjQoUtrSsqfvOz&#10;1fC1O/18T9W+/LCztneDkmzfpNZPj8PqHUSgIdzDt/bWaJhPFwu4volPQGb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kYhoMYAAADdAAAADwAAAAAAAAAAAAAAAACYAgAAZHJz&#10;L2Rvd25yZXYueG1sUEsFBgAAAAAEAAQA9QAAAIsDAAAAAA==&#10;" filled="f" stroked="f">
                  <v:textbox>
                    <w:txbxContent>
                      <w:p w14:paraId="4D786DCB" w14:textId="77777777" w:rsidR="009221E0" w:rsidRPr="00725BEC" w:rsidRDefault="009221E0" w:rsidP="00E41484">
                        <w:pPr>
                          <w:jc w:val="center"/>
                          <w:rPr>
                            <w:b/>
                            <w:i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6269" o:spid="_x0000_s2813" type="#_x0000_t202" style="position:absolute;left:7419;top:11646;width:768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9m10sMA&#10;AADdAAAADwAAAGRycy9kb3ducmV2LnhtbERPyWrDMBC9F/oPYgK5JVJKltaxbEpDIaeGJE2gt8Ea&#10;L8QaGUuN3b+vDoUeH29P89G24k69bxxrWMwVCOLCmYYrDZ/n99kzCB+QDbaOScMPecizx4cUE+MG&#10;PtL9FCoRQ9gnqKEOoUuk9EVNFv3cdcSRK11vMUTYV9L0OMRw28onpdbSYsOxocaO3moqbqdvq+Hy&#10;UX5dl+pQ7eyqG9yoJNsXqfV0Mr5uQQQaw7/4z703GtbLTZwb38QnIL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9m10sMAAADdAAAADwAAAAAAAAAAAAAAAACYAgAAZHJzL2Rv&#10;d25yZXYueG1sUEsFBgAAAAAEAAQA9QAAAIgDAAAAAA==&#10;" filled="f" stroked="f">
                  <v:textbox>
                    <w:txbxContent>
                      <w:p w14:paraId="73654614" w14:textId="77777777" w:rsidR="009221E0" w:rsidRPr="00725BEC" w:rsidRDefault="009221E0" w:rsidP="00E41484">
                        <w:pPr>
                          <w:jc w:val="center"/>
                          <w:rPr>
                            <w:b/>
                            <w:i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Text Box 6270" o:spid="_x0000_s2814" type="#_x0000_t202" style="position:absolute;left:4917;top:11148;width:768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UQScUA&#10;AADdAAAADwAAAGRycy9kb3ducmV2LnhtbESPT2vCQBTE74LfYXlCb7rb4p8aXaW0FHpSjFXw9sg+&#10;k9Ds25DdmvjtXUHwOMzMb5jlurOVuFDjS8caXkcKBHHmTMm5ht/99/AdhA/IBivHpOFKHtarfm+J&#10;iXEt7+iShlxECPsENRQh1ImUPivIoh+5mjh6Z9dYDFE2uTQNthFuK/mm1FRaLDkuFFjTZ0HZX/pv&#10;NRw259NxrLb5l53UreuUZDuXWr8Muo8FiEBdeIYf7R+jYTqezeH+Jj4Bub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4lRBJxQAAAN0AAAAPAAAAAAAAAAAAAAAAAJgCAABkcnMv&#10;ZG93bnJldi54bWxQSwUGAAAAAAQABAD1AAAAigMAAAAA&#10;" filled="f" stroked="f">
                  <v:textbox>
                    <w:txbxContent>
                      <w:p w14:paraId="66488560" w14:textId="77777777" w:rsidR="009221E0" w:rsidRPr="001B068F" w:rsidRDefault="009221E0" w:rsidP="00E41484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lang w:val="uk-UA"/>
                          </w:rPr>
                          <w:t>А</w:t>
                        </w:r>
                      </w:p>
                    </w:txbxContent>
                  </v:textbox>
                </v:shape>
                <v:shape id="Text Box 6271" o:spid="_x0000_s2815" type="#_x0000_t202" style="position:absolute;left:8193;top:11178;width:768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HrJ88EA&#10;AADdAAAADwAAAGRycy9kb3ducmV2LnhtbERPy4rCMBTdC/5DuMLsNHFwRKtRxEGYlYP1Ae4uzbUt&#10;Njelibb+/WQx4PJw3st1ZyvxpMaXjjWMRwoEceZMybmG03E3nIHwAdlg5Zg0vMjDetXvLTExruUD&#10;PdOQixjCPkENRQh1IqXPCrLoR64mjtzNNRZDhE0uTYNtDLeV/FRqKi2WHBsKrGlbUHZPH1bDeX+7&#10;XibqN/+2X3XrOiXZzqXWH4NuswARqAtv8b/7x2iYTmZxf3wTn4Bc/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x6yfPBAAAA3QAAAA8AAAAAAAAAAAAAAAAAmAIAAGRycy9kb3du&#10;cmV2LnhtbFBLBQYAAAAABAAEAPUAAACGAwAAAAA=&#10;" filled="f" stroked="f">
                  <v:textbox>
                    <w:txbxContent>
                      <w:p w14:paraId="188E582C" w14:textId="77777777" w:rsidR="009221E0" w:rsidRPr="001B068F" w:rsidRDefault="009221E0" w:rsidP="00E41484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lang w:val="uk-UA"/>
                          </w:rPr>
                          <w:t>В</w:t>
                        </w:r>
                      </w:p>
                    </w:txbxContent>
                  </v:textbox>
                </v:shape>
                <v:shape id="Text Box 6272" o:spid="_x0000_s2816" type="#_x0000_t202" style="position:absolute;left:6465;top:11184;width:768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ZsaMYA&#10;AADdAAAADwAAAGRycy9kb3ducmV2LnhtbESPzWrDMBCE74G+g9hCb7GUkgbXiWxCSqGnlvw0kNti&#10;bWwTa2UsNXbfvioEchxm5htmVYy2FVfqfeNYwyxRIIhLZxquNBz279MUhA/IBlvHpOGXPBT5w2SF&#10;mXEDb+m6C5WIEPYZaqhD6DIpfVmTRZ+4jjh6Z9dbDFH2lTQ9DhFuW/ms1EJabDgu1NjRpqbysvux&#10;Gr4/z6fjXH1Vb/alG9yoJNtXqfXT47heggg0hnv41v4wGhbzdAb/b+ITkP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zZsaMYAAADdAAAADwAAAAAAAAAAAAAAAACYAgAAZHJz&#10;L2Rvd25yZXYueG1sUEsFBgAAAAAEAAQA9QAAAIsDAAAAAA==&#10;" filled="f" stroked="f">
                  <v:textbox>
                    <w:txbxContent>
                      <w:p w14:paraId="58DD8AEC" w14:textId="77777777" w:rsidR="009221E0" w:rsidRPr="001B068F" w:rsidRDefault="009221E0" w:rsidP="00E41484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lang w:val="uk-UA"/>
                          </w:rPr>
                          <w:t>С</w:t>
                        </w:r>
                      </w:p>
                    </w:txbxContent>
                  </v:textbox>
                </v:shape>
                <v:shape id="Text Box 6273" o:spid="_x0000_s2817" type="#_x0000_t202" style="position:absolute;left:2673;top:11190;width:768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+TyH8QA&#10;AADdAAAADwAAAGRycy9kb3ducmV2LnhtbESPT4vCMBTE74LfITxhb5oormg1iuwi7ElZ/4G3R/Ns&#10;i81LaaKt334jLHgcZuY3zGLV2lI8qPaFYw3DgQJBnDpTcKbheNj0pyB8QDZYOiYNT/KwWnY7C0yM&#10;a/iXHvuQiQhhn6CGPIQqkdKnOVn0A1cRR+/qaoshyjqTpsYmwm0pR0pNpMWC40KOFX3llN72d6vh&#10;tL1ezmO1y77tZ9W4Vkm2M6n1R69dz0EEasM7/N/+MRom4+kIXm/iE5D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Pk8h/EAAAA3QAAAA8AAAAAAAAAAAAAAAAAmAIAAGRycy9k&#10;b3ducmV2LnhtbFBLBQYAAAAABAAEAPUAAACJAwAAAAA=&#10;" filled="f" stroked="f">
                  <v:textbox>
                    <w:txbxContent>
                      <w:p w14:paraId="6E39D2DB" w14:textId="77777777" w:rsidR="009221E0" w:rsidRPr="001B068F" w:rsidRDefault="009221E0" w:rsidP="00E41484">
                        <w:pPr>
                          <w:jc w:val="center"/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D</w:t>
                        </w:r>
                      </w:p>
                    </w:txbxContent>
                  </v:textbox>
                </v:shape>
                <v:line id="Line 6274" o:spid="_x0000_s2818" style="position:absolute;flip:x;visibility:visible;mso-wrap-style:square" from="7035,11736" to="7035,12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bySsQAAADdAAAADwAAAGRycy9kb3ducmV2LnhtbESPzWrDMBCE74W8g9hAbo1spw3BiWJC&#10;wKGHUsjPAyzWxjKxVsZSbPftq0Khx2FmvmF2xWRbMVDvG8cK0mUCgrhyuuFawe1avm5A+ICssXVM&#10;Cr7JQ7Gfveww127kMw2XUIsIYZ+jAhNCl0vpK0MW/dJ1xNG7u95iiLKvpe5xjHDbyixJ1tJiw3HB&#10;YEdHQ9Xj8rQK3nUy8tWNZ5N9lt3pkersq9ZKLebTYQsi0BT+w3/tD61g/bZZwe+b+ATk/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JvJKxAAAAN0AAAAPAAAAAAAAAAAA&#10;AAAAAKECAABkcnMvZG93bnJldi54bWxQSwUGAAAAAAQABAD5AAAAkgMAAAAA&#10;" strokeweight="1.75pt"/>
                <v:line id="Line 6275" o:spid="_x0000_s2819" style="position:absolute;visibility:visible;mso-wrap-style:square" from="6897,12504" to="7167,12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nGYE8EAAADdAAAADwAAAGRycy9kb3ducmV2LnhtbESPwQrCMBBE74L/EFbwpqmiItUoIlS8&#10;idWLt7VZ22KzKU3U+vdGEDwOM/OGWa5bU4knNa60rGA0jEAQZ1aXnCs4n5LBHITzyBory6TgTQ7W&#10;q25nibG2Lz7SM/W5CBB2MSoovK9jKV1WkEE3tDVx8G62MeiDbHKpG3wFuKnkOIpm0mDJYaHAmrYF&#10;Zff0YRTcL+dpsjts9alKN/qaJ/5yvWml+r12swDhqfX/8K+91wpmk/kEvm/CE5Cr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ScZgTwQAAAN0AAAAPAAAAAAAAAAAAAAAA&#10;AKECAABkcnMvZG93bnJldi54bWxQSwUGAAAAAAQABAD5AAAAjwMAAAAA&#10;" strokeweight="2pt"/>
                <v:line id="Line 6276" o:spid="_x0000_s2820" style="position:absolute;flip:x y;visibility:visible;mso-wrap-style:square" from="7035,10792" to="7035,11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14h8YAAADdAAAADwAAAGRycy9kb3ducmV2LnhtbESPQWvCQBSE7wX/w/IEb3VjsRKiq4gi&#10;CO2lKurxmX0mwezbNLvGpL++Wyh4HGbmG2a2aE0pGqpdYVnBaBiBIE6tLjhTcNhvXmMQziNrLC2T&#10;go4cLOa9lxkm2j74i5qdz0SAsEtQQe59lUjp0pwMuqGtiIN3tbVBH2SdSV3jI8BNKd+iaCINFhwW&#10;cqxolVN6292Ngtt66Tbf8ccPnrtR17Tm83I6pkoN+u1yCsJT65/h//ZWK5iM43f4exOegJz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zteIfGAAAA3QAAAA8AAAAAAAAA&#10;AAAAAAAAoQIAAGRycy9kb3ducmV2LnhtbFBLBQYAAAAABAAEAPkAAACUAwAAAAA=&#10;" strokeweight="1.75pt"/>
                <v:line id="Line 6277" o:spid="_x0000_s2821" style="position:absolute;flip:y;visibility:visible;mso-wrap-style:square" from="6903,10803" to="7173,108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cTVsYAAADdAAAADwAAAGRycy9kb3ducmV2LnhtbESP0WrCQBRE3wv+w3KFvjWbpiWEmFWK&#10;UZC+Vf2Aa/aapM3ejdk1pv36bqHg4zAzZ5hiNZlOjDS41rKC5ygGQVxZ3XKt4HjYPmUgnEfW2Fkm&#10;Bd/kYLWcPRSYa3vjDxr3vhYBwi5HBY33fS6lqxoy6CLbEwfvbAeDPsihlnrAW4CbTiZxnEqDLYeF&#10;BntaN1R97a9GQVnWh8s1yXZjddrw+tL+2PeXT6Ue59PbAoSnyd/D/+2dVpC+Zin8vQlPQC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KHE1bGAAAA3QAAAA8AAAAAAAAA&#10;AAAAAAAAoQIAAGRycy9kb3ducmV2LnhtbFBLBQYAAAAABAAEAPkAAACUAwAAAAA=&#10;" strokeweight="2pt"/>
                <v:line id="Line 6278" o:spid="_x0000_s2822" style="position:absolute;visibility:visible;mso-wrap-style:square" from="7143,10800" to="7611,10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GZgjsUAAADdAAAADwAAAGRycy9kb3ducmV2LnhtbESP0WoCMRRE34X+Q7gF3zRrEbVbo5Sq&#10;oPggtf2A6+Z2s3VzsyRR1359Iwg+DjNzhpnOW1uLM/lQOVYw6GcgiAunKy4VfH+tehMQISJrrB2T&#10;gisFmM+eOlPMtbvwJ533sRQJwiFHBSbGJpcyFIYshr5riJP347zFmKQvpfZ4SXBby5csG0mLFacF&#10;gw19GCqO+5NVsPGH7XHwVxp54I1f1rvFa7C/SnWf2/c3EJHa+Ajf22utYDScjOH2Jj0BOfs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GZgjsUAAADdAAAADwAAAAAAAAAA&#10;AAAAAAChAgAAZHJzL2Rvd25yZXYueG1sUEsFBgAAAAAEAAQA+QAAAJMDAAAAAA==&#10;" strokeweight="1pt"/>
                <v:line id="Line 6279" o:spid="_x0000_s2823" style="position:absolute;visibility:visible;mso-wrap-style:square" from="7611,10803" to="7611,125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eAk9MQAAADdAAAADwAAAGRycy9kb3ducmV2LnhtbERPz2vCMBS+D/wfwhN2m6kyRKpRpm5s&#10;hyFa9bDbo3lrujYvpUlt99+bw2DHj+/3ajPYWtyo9aVjBdNJAoI4d7rkQsHl/Pa0AOEDssbaMSn4&#10;JQ+b9ehhhal2PZ/oloVCxBD2KSowITSplD43ZNFPXEMcuW/XWgwRtoXULfYx3NZyliRzabHk2GCw&#10;oZ2hvMo6qyDT5vD5tS9++up4bV7LXbd9rzqlHsfDyxJEoCH8i//cH1rB/HkR58Y38QnI9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14CT0xAAAAN0AAAAPAAAAAAAAAAAA&#10;AAAAAKECAABkcnMvZG93bnJldi54bWxQSwUGAAAAAAQABAD5AAAAkgMAAAAA&#10;" strokeweight="1pt">
                  <v:stroke startarrow="open" startarrowlength="long" endarrow="open" endarrowlength="long"/>
                </v:line>
                <v:line id="Line 6280" o:spid="_x0000_s2824" style="position:absolute;visibility:visible;mso-wrap-style:square" from="7143,12504" to="7611,12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rVRZ8YAAADdAAAADwAAAGRycy9kb3ducmV2LnhtbESP0WoCMRRE3wv9h3ALfatZpYiuZhdp&#10;LVR8KNp+wHVz3axubpYk1a1fb4SCj8PMnGHmZW9bcSIfGscKhoMMBHHldMO1gp/vj5cJiBCRNbaO&#10;ScEfBSiLx4c55tqdeUOnbaxFgnDIUYGJsculDJUhi2HgOuLk7Z23GJP0tdQezwluWznKsrG02HBa&#10;MNjRm6HquP21ClZ+tz4OL7WRO175Zfv1Pg32oNTzU7+YgYjUx3v4v/2pFYxfJ1O4vUlPQBZ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a1UWfGAAAA3QAAAA8AAAAAAAAA&#10;AAAAAAAAoQIAAGRycy9kb3ducmV2LnhtbFBLBQYAAAAABAAEAPkAAACUAwAAAAA=&#10;" strokeweight="1pt"/>
                <v:line id="Line 6281" o:spid="_x0000_s2825" style="position:absolute;flip:x;visibility:visible;mso-wrap-style:square" from="6453,10830" to="7017,11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WQP8IAAADdAAAADwAAAGRycy9kb3ducmV2LnhtbERPW2vCMBR+H+w/hCPsbaaKlK0aRQZe&#10;GKLUifh4aI5tsTkpSWa7f28ehD1+fPfZojeNuJPztWUFo2ECgriwuuZSweln9f4BwgdkjY1lUvBH&#10;Hhbz15cZZtp2nNP9GEoRQ9hnqKAKoc2k9EVFBv3QtsSRu1pnMEToSqkddjHcNHKcJKk0WHNsqLCl&#10;r4qK2/HXKAiu+N70e8xTeV5fuTts9W58Uept0C+nIAL14V/8dG+1gnTyGffHN/EJy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HWQP8IAAADdAAAADwAAAAAAAAAAAAAA&#10;AAChAgAAZHJzL2Rvd25yZXYueG1sUEsFBgAAAAAEAAQA+QAAAJADAAAAAA==&#10;" strokeweight="1.5pt">
                  <v:stroke startarrow="classic" startarrowlength="long"/>
                </v:line>
                <v:shape id="Text Box 6282" o:spid="_x0000_s2826" type="#_x0000_t202" style="position:absolute;left:7083;top:10938;width:612;height:7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08TMcA&#10;AADdAAAADwAAAGRycy9kb3ducmV2LnhtbESPT2vCQBTE74V+h+UVvNWNf5AaXUUUxV6KRj14e82+&#10;JsHs25hdTfz2XaHQ4zAzv2Gm89aU4k61Kywr6HUjEMSp1QVnCo6H9fsHCOeRNZaWScGDHMxnry9T&#10;jLVteE/3xGciQNjFqCD3voqldGlOBl3XVsTB+7G1QR9knUldYxPgppT9KBpJgwWHhRwrWuaUXpKb&#10;UXD6/nqU+2pwjormc9durrtktcmU6ry1iwkIT63/D/+1t1rBaDjuwfNNeAJy9gs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KtPEzHAAAA3QAAAA8AAAAAAAAAAAAAAAAAmAIAAGRy&#10;cy9kb3ducmV2LnhtbFBLBQYAAAAABAAEAPUAAACMAwAAAAA=&#10;" filled="f" stroked="f">
                  <v:textbox style="layout-flow:vertical;mso-layout-flow-alt:bottom-to-top">
                    <w:txbxContent>
                      <w:p w14:paraId="310E3BF8" w14:textId="77777777" w:rsidR="009221E0" w:rsidRPr="00725BEC" w:rsidRDefault="009221E0" w:rsidP="00E41484">
                        <w:pPr>
                          <w:jc w:val="center"/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sym w:font="Symbol" w:char="F0C6"/>
                        </w:r>
                        <w:r>
                          <w:rPr>
                            <w:b/>
                            <w:i/>
                            <w:lang w:val="en-US"/>
                          </w:rPr>
                          <w:t> </w:t>
                        </w:r>
                        <w:r w:rsidRPr="00725BEC">
                          <w:rPr>
                            <w:b/>
                            <w:i/>
                            <w:lang w:val="en-US"/>
                          </w:rPr>
                          <w:t>d</w:t>
                        </w:r>
                        <w:r w:rsidRPr="00725BEC">
                          <w:rPr>
                            <w:b/>
                            <w:i/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6283" o:spid="_x0000_s2827" type="#_x0000_t202" style="position:absolute;left:5733;top:10914;width:768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1kwsQA&#10;AADdAAAADwAAAGRycy9kb3ducmV2LnhtbESPT4vCMBTE74LfITxhb5oormg1iuwi7ElZ/4G3R/Ns&#10;i81LaaKt334jLHgcZuY3zGLV2lI8qPaFYw3DgQJBnDpTcKbheNj0pyB8QDZYOiYNT/KwWnY7C0yM&#10;a/iXHvuQiQhhn6CGPIQqkdKnOVn0A1cRR+/qaoshyjqTpsYmwm0pR0pNpMWC40KOFX3llN72d6vh&#10;tL1ezmO1y77tZ9W4Vkm2M6n1R69dz0EEasM7/N/+MRom49kIXm/iE5D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Y9ZMLEAAAA3QAAAA8AAAAAAAAAAAAAAAAAmAIAAGRycy9k&#10;b3ducmV2LnhtbFBLBQYAAAAABAAEAPUAAACJAwAAAAA=&#10;" filled="f" stroked="f">
                  <v:textbox>
                    <w:txbxContent>
                      <w:p w14:paraId="73B42A8E" w14:textId="77777777" w:rsidR="009221E0" w:rsidRPr="00725BEC" w:rsidRDefault="009221E0" w:rsidP="00E41484">
                        <w:pPr>
                          <w:jc w:val="center"/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F</w:t>
                        </w:r>
                        <w:r>
                          <w:rPr>
                            <w:b/>
                            <w:i/>
                            <w:vertAlign w:val="subscript"/>
                            <w:lang w:val="en-US"/>
                          </w:rPr>
                          <w:t>t</w:t>
                        </w:r>
                      </w:p>
                    </w:txbxContent>
                  </v:textbox>
                </v:shape>
                <v:line id="Line 6284" o:spid="_x0000_s2828" style="position:absolute;flip:y;visibility:visible;mso-wrap-style:square" from="2751,10968" to="3039,115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+IhccAAADdAAAADwAAAGRycy9kb3ducmV2LnhtbESPS2vCQBSF9wX/w3CFbkqd2JZQY0YR&#10;QRChi6qg7i6Z2zyauRMyk0f/fadQcHk4j4+TrkdTi55aV1pWMJ9FIIgzq0vOFZxPu+d3EM4ja6wt&#10;k4IfcrBeTR5STLQd+JP6o89FGGGXoILC+yaR0mUFGXQz2xAH78u2Bn2QbS51i0MYN7V8iaJYGiw5&#10;EApsaFtQ9n3sTIBU2/z2UVF2WVyawxDPn4brtVPqcTpuliA8jf4e/m/vtYL4bfEKf2/CE5Cr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sr4iFxwAAAN0AAAAPAAAAAAAA&#10;AAAAAAAAAKECAABkcnMvZG93bnJldi54bWxQSwUGAAAAAAQABAD5AAAAlQMAAAAA&#10;" strokeweight="1pt"/>
                <v:shape id="Arc 6285" o:spid="_x0000_s2829" style="position:absolute;left:2265;top:10782;width:798;height:1728;flip:x;visibility:visible;mso-wrap-style:square;v-text-anchor:top" coordsize="36372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4DXl8gA&#10;AADdAAAADwAAAGRycy9kb3ducmV2LnhtbESPQWvCQBSE74X+h+UJ3uomKlFTVymCIJRWmnrw+Mi+&#10;ZoPZtzG7atpf3y0UPA4z8w2zXPe2EVfqfO1YQTpKQBCXTtdcKTh8bp/mIHxA1tg4JgXf5GG9enxY&#10;Yq7djT/oWoRKRAj7HBWYENpcSl8asuhHriWO3pfrLIYou0rqDm8Rbhs5TpJMWqw5LhhsaWOoPBUX&#10;q6Awk7fZ/njZpNm5Ts+Ln9n79viq1HDQvzyDCNSHe/i/vdMKsuliCn9v4hOQq1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vgNeXyAAAAN0AAAAPAAAAAAAAAAAAAAAAAJgCAABk&#10;cnMvZG93bnJldi54bWxQSwUGAAAAAAQABAD1AAAAjQMAAAAA&#10;" path="m1100,4876nfc4958,1722,9788,-1,14772,,26701,,36372,9670,36372,21600v,11929,-9671,21600,-21600,21600c9284,43200,4003,41111,-1,37359em1100,4876nsc4958,1722,9788,-1,14772,,26701,,36372,9670,36372,21600v,11929,-9671,21600,-21600,21600c9284,43200,4003,41111,-1,37359l14772,21600,1100,4876xe" filled="f" strokeweight="1pt">
                  <v:stroke endarrow="classic" endarrowlength="long"/>
                  <v:path arrowok="t" o:extrusionok="f" o:connecttype="custom" o:connectlocs="24,195;0,1494;324,864" o:connectangles="0,0,0"/>
                </v:shape>
                <v:shape id="Text Box 6286" o:spid="_x0000_s2830" type="#_x0000_t202" style="position:absolute;left:2943;top:12066;width:768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T8tsUA&#10;AADdAAAADwAAAGRycy9kb3ducmV2LnhtbESPQWvCQBSE7wX/w/IEb3XXkgSNriItQk+Valvo7ZF9&#10;JsHs25DdJum/7woFj8PMfMNsdqNtRE+drx1rWMwVCOLCmZpLDR/nw+MShA/IBhvHpOGXPOy2k4cN&#10;5sYN/E79KZQiQtjnqKEKoc2l9EVFFv3ctcTRu7jOYoiyK6XpcIhw28gnpTJpsea4UGFLzxUV19OP&#10;1fD5dvn+StSxfLFpO7hRSbYrqfVsOu7XIAKN4R7+b78aDVmySuH2Jj4Buf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1Py2xQAAAN0AAAAPAAAAAAAAAAAAAAAAAJgCAABkcnMv&#10;ZG93bnJldi54bWxQSwUGAAAAAAQABAD1AAAAigMAAAAA&#10;" filled="f" stroked="f">
                  <v:textbox>
                    <w:txbxContent>
                      <w:p w14:paraId="3B0AE54F" w14:textId="77777777" w:rsidR="009221E0" w:rsidRPr="00694551" w:rsidRDefault="009221E0" w:rsidP="00E41484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lang w:val="uk-UA"/>
                          </w:rPr>
                          <w:t>М</w:t>
                        </w:r>
                        <w:r>
                          <w:rPr>
                            <w:b/>
                            <w:i/>
                            <w:vertAlign w:val="subscript"/>
                            <w:lang w:val="uk-UA"/>
                          </w:rPr>
                          <w:t>вх</w:t>
                        </w:r>
                      </w:p>
                    </w:txbxContent>
                  </v:textbox>
                </v:shape>
                <v:line id="Line 6287" o:spid="_x0000_s2831" style="position:absolute;visibility:visible;mso-wrap-style:square" from="8673,4066" to="9099,4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Zf2jMYAAADdAAAADwAAAGRycy9kb3ducmV2LnhtbESPQWvCQBSE74L/YXmF3nRjm4Y2dRUR&#10;qrn0kLSH9vbIPpO02bchu5r4711B8DjMzDfMcj2aVpyod41lBYt5BIK4tLrhSsH318fsFYTzyBpb&#10;y6TgTA7Wq+lkiam2A+d0KnwlAoRdigpq77tUSlfWZNDNbUccvIPtDfog+0rqHocAN618iqJEGmw4&#10;LNTY0bam8r84GgUv+JxU+eePP2Tx79+4JV7sir1Sjw/j5h2Ep9Hfw7d2phUk8VsC1zfhCcjV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X9ozGAAAA3QAAAA8AAAAAAAAA&#10;AAAAAAAAoQIAAGRycy9kb3ducmV2LnhtbFBLBQYAAAAABAAEAPkAAACUAwAAAAA=&#10;" strokeweight="1.5pt">
                  <v:stroke endarrow="block"/>
                </v:line>
                <v:line id="Line 6288" o:spid="_x0000_s2832" style="position:absolute;flip:y;visibility:visible;mso-wrap-style:square" from="2757,2998" to="2757,4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9BcJsYAAADdAAAADwAAAGRycy9kb3ducmV2LnhtbESPQU8CMRSE7yb+h+aZeHNbjYuyUogQ&#10;IVxBQzg+t8/dhfZ1s63s8u8tiQnHycx8k5nMBmfFibrQeNbwmCkQxKU3DVcavj6XD68gQkQ2aD2T&#10;hjMFmE1vbyZYGN/zhk7bWIkE4VCghjrGtpAylDU5DJlviZP34zuHMcmukqbDPsGdlU9KjaTDhtNC&#10;jS0taiqP21+nYaXW8/4wztXikH/v8vlgjx97q/X93fD+BiLSEK/h//baaBg9j1/g8iY9ATn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fQXCbGAAAA3QAAAA8AAAAAAAAA&#10;AAAAAAAAoQIAAGRycy9kb3ducmV2LnhtbFBLBQYAAAAABAAEAPkAAACUAwAAAAA=&#10;" strokeweight="1.5pt">
                  <v:stroke endarrow="block"/>
                </v:line>
                <v:line id="Line 6289" o:spid="_x0000_s2833" style="position:absolute;flip:y;visibility:visible;mso-wrap-style:square" from="2757,7696" to="2757,87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k/IVMMAAADdAAAADwAAAGRycy9kb3ducmV2LnhtbERPz0/CMBS+m/A/NI/Em2sxjMikECFo&#10;uArGeHyuj23Qvi5rZeO/pwcTjl++34vV4Ky4UBcazxommQJBXHrTcKXh6/D+9AIiRGSD1jNpuFKA&#10;1XL0sMDC+J4/6bKPlUghHArUUMfYFlKGsiaHIfMtceKOvnMYE+wqaTrsU7iz8lmpmXTYcGqosaVN&#10;TeV5/+c0fKjduj/Nc7U55b/f+Xqw5+2P1fpxPLy9gog0xLv4370zGmbTeZqb3qQnIJ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ZPyFTDAAAA3QAAAA8AAAAAAAAAAAAA&#10;AAAAoQIAAGRycy9kb3ducmV2LnhtbFBLBQYAAAAABAAEAPkAAACRAwAAAAA=&#10;" strokeweight="1.5pt">
                  <v:stroke endarrow="block"/>
                </v:line>
                <v:line id="Line 6290" o:spid="_x0000_s2834" style="position:absolute;flip:y;visibility:visible;mso-wrap-style:square" from="2751,12616" to="2751,13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Ntz8YAAADdAAAADwAAAGRycy9kb3ducmV2LnhtbESPQWsCMRSE74X+h/AK3mpScaW7NUoV&#10;K15rS+nxdfO6u5q8LJvUXf+9EQoeh5n5hpkvB2fFibrQeNbwNFYgiEtvGq40fH68PT6DCBHZoPVM&#10;Gs4UYLm4v5tjYXzP73Tax0okCIcCNdQxtoWUoazJYRj7ljh5v75zGJPsKmk67BPcWTlRaiYdNpwW&#10;amxpXVN53P85DVu1W/WHPFPrQ/bzla0Ge9x8W61HD8PrC4hIQ7yF/9s7o2E2zXO4vklPQC4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kDbc/GAAAA3QAAAA8AAAAAAAAA&#10;AAAAAAAAoQIAAGRycy9kb3ducmV2LnhtbFBLBQYAAAAABAAEAPkAAACUAwAAAAA=&#10;" strokeweight="1.5pt">
                  <v:stroke endarrow="block"/>
                </v:line>
                <v:shape id="Text Box 6291" o:spid="_x0000_s2835" type="#_x0000_t202" style="position:absolute;left:1713;top:7444;width:1050;height:8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jFNMIA&#10;AADdAAAADwAAAGRycy9kb3ducmV2LnhtbERPz2vCMBS+C/sfwht4s8nEFtc1ypgInibqNtjt0Tzb&#10;sualNNHW/345CB4/vt/FerStuFLvG8caXhIFgrh0puFKw9dpO1uC8AHZYOuYNNzIw3r1NCkwN27g&#10;A12PoRIxhH2OGuoQulxKX9Zk0SeuI47c2fUWQ4R9JU2PQwy3rZwrlUmLDceGGjv6qKn8O16shu/P&#10;8+/PQu2rjU27wY1Ksn2VWk+fx/c3EIHG8BDf3TujIUtV3B/fxCcgV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SMU0wgAAAN0AAAAPAAAAAAAAAAAAAAAAAJgCAABkcnMvZG93&#10;bnJldi54bWxQSwUGAAAAAAQABAD1AAAAhwMAAAAA&#10;" filled="f" stroked="f">
                  <v:textbox>
                    <w:txbxContent>
                      <w:p w14:paraId="6050CBDC" w14:textId="77777777" w:rsidR="009221E0" w:rsidRDefault="009221E0" w:rsidP="00E41484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M</w:t>
                        </w:r>
                        <w:r>
                          <w:rPr>
                            <w:b/>
                            <w:i/>
                            <w:vertAlign w:val="subscript"/>
                          </w:rPr>
                          <w:t>х</w:t>
                        </w:r>
                        <w:r w:rsidRPr="001C0F43">
                          <w:rPr>
                            <w:b/>
                            <w:i/>
                            <w:lang w:val="uk-UA"/>
                          </w:rPr>
                          <w:t>,</w:t>
                        </w:r>
                      </w:p>
                      <w:p w14:paraId="16A9B3E8" w14:textId="77777777" w:rsidR="009221E0" w:rsidRPr="001C0F43" w:rsidRDefault="009221E0" w:rsidP="00E41484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</w:rPr>
                          <w:t>Н</w:t>
                        </w:r>
                        <w:r>
                          <w:rPr>
                            <w:b/>
                            <w:i/>
                          </w:rPr>
                          <w:sym w:font="Symbol" w:char="F0D7"/>
                        </w:r>
                        <w:r>
                          <w:rPr>
                            <w:b/>
                            <w:i/>
                          </w:rPr>
                          <w:t>м</w:t>
                        </w:r>
                      </w:p>
                    </w:txbxContent>
                  </v:textbox>
                </v:shape>
                <v:shape id="Text Box 6292" o:spid="_x0000_s2836" type="#_x0000_t202" style="position:absolute;left:1701;top:3004;width:1050;height:8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Rgr8MA&#10;AADdAAAADwAAAGRycy9kb3ducmV2LnhtbESPQYvCMBSE74L/ITzBmyaKilajiCJ42mVdFbw9mmdb&#10;bF5KE23995uFhT0OM/MNs9q0thQvqn3hWMNoqEAQp84UnGk4fx8GcxA+IBssHZOGN3nYrLudFSbG&#10;NfxFr1PIRISwT1BDHkKVSOnTnCz6oauIo3d3tcUQZZ1JU2MT4baUY6Vm0mLBcSHHinY5pY/T02q4&#10;fNxv14n6zPZ2WjWuVZLtQmrd77XbJYhAbfgP/7WPRsNsqkbw+yY+Abn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ARgr8MAAADdAAAADwAAAAAAAAAAAAAAAACYAgAAZHJzL2Rv&#10;d25yZXYueG1sUEsFBgAAAAAEAAQA9QAAAIgDAAAAAA==&#10;" filled="f" stroked="f">
                  <v:textbox>
                    <w:txbxContent>
                      <w:p w14:paraId="28542BB4" w14:textId="77777777" w:rsidR="009221E0" w:rsidRDefault="009221E0" w:rsidP="00E41484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M</w:t>
                        </w:r>
                        <w:r>
                          <w:rPr>
                            <w:b/>
                            <w:i/>
                            <w:vertAlign w:val="subscript"/>
                            <w:lang w:val="en-US"/>
                          </w:rPr>
                          <w:t>y</w:t>
                        </w:r>
                        <w:r w:rsidRPr="001C0F43">
                          <w:rPr>
                            <w:b/>
                            <w:i/>
                            <w:lang w:val="uk-UA"/>
                          </w:rPr>
                          <w:t>,</w:t>
                        </w:r>
                      </w:p>
                      <w:p w14:paraId="401D5682" w14:textId="77777777" w:rsidR="009221E0" w:rsidRPr="001C0F43" w:rsidRDefault="009221E0" w:rsidP="00E41484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</w:rPr>
                          <w:t>Н</w:t>
                        </w:r>
                        <w:r>
                          <w:rPr>
                            <w:b/>
                            <w:i/>
                          </w:rPr>
                          <w:sym w:font="Symbol" w:char="F0D7"/>
                        </w:r>
                        <w:r>
                          <w:rPr>
                            <w:b/>
                            <w:i/>
                          </w:rPr>
                          <w:t>м</w:t>
                        </w:r>
                      </w:p>
                    </w:txbxContent>
                  </v:textbox>
                </v:shape>
                <v:shape id="Text Box 6293" o:spid="_x0000_s2837" type="#_x0000_t202" style="position:absolute;left:1713;top:12580;width:1050;height:8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b+2MUA&#10;AADdAAAADwAAAGRycy9kb3ducmV2LnhtbESPQWvCQBSE70L/w/IK3nS3YkKbukpRCp4qpq3g7ZF9&#10;JqHZtyG7TeK/7wpCj8PMfMOsNqNtRE+drx1reJorEMSFMzWXGr4+32fPIHxANtg4Jg1X8rBZP0xW&#10;mBk38JH6PJQiQthnqKEKoc2k9EVFFv3ctcTRu7jOYoiyK6XpcIhw28iFUqm0WHNcqLClbUXFT/5r&#10;NXx/XM6npTqUO5u0gxuVZPsitZ4+jm+vIAKN4T98b++NhjRRC7i9iU9Ar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1v7YxQAAAN0AAAAPAAAAAAAAAAAAAAAAAJgCAABkcnMv&#10;ZG93bnJldi54bWxQSwUGAAAAAAQABAD1AAAAigMAAAAA&#10;" filled="f" stroked="f">
                  <v:textbox>
                    <w:txbxContent>
                      <w:p w14:paraId="6988C0A7" w14:textId="77777777" w:rsidR="009221E0" w:rsidRDefault="009221E0" w:rsidP="00E41484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M</w:t>
                        </w:r>
                        <w:r>
                          <w:rPr>
                            <w:b/>
                            <w:i/>
                            <w:vertAlign w:val="subscript"/>
                            <w:lang w:val="uk-UA"/>
                          </w:rPr>
                          <w:t>кр</w:t>
                        </w:r>
                        <w:r w:rsidRPr="001C0F43">
                          <w:rPr>
                            <w:b/>
                            <w:i/>
                            <w:lang w:val="uk-UA"/>
                          </w:rPr>
                          <w:t>,</w:t>
                        </w:r>
                      </w:p>
                      <w:p w14:paraId="3E53A3BB" w14:textId="77777777" w:rsidR="009221E0" w:rsidRPr="001C0F43" w:rsidRDefault="009221E0" w:rsidP="00E41484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</w:rPr>
                          <w:t>Н</w:t>
                        </w:r>
                        <w:r>
                          <w:rPr>
                            <w:b/>
                            <w:i/>
                          </w:rPr>
                          <w:sym w:font="Symbol" w:char="F0D7"/>
                        </w:r>
                        <w:r>
                          <w:rPr>
                            <w:b/>
                            <w:i/>
                          </w:rPr>
                          <w:t>м</w:t>
                        </w:r>
                      </w:p>
                    </w:txbxContent>
                  </v:textbox>
                </v:shape>
                <v:line id="Line 6294" o:spid="_x0000_s2838" style="position:absolute;visibility:visible;mso-wrap-style:square" from="8691,8776" to="9117,87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wvPDsUAAADdAAAADwAAAGRycy9kb3ducmV2LnhtbESPS4vCQBCE7wv+h6EFb5uJr7BkHUUE&#10;H5c9GD24tybTJlkzPSEzavz3O4Lgsaiqr6jZojO1uFHrKssKhlEMgji3uuJCwfGw/vwC4Tyyxtoy&#10;KXiQg8W89zHDVNs77+mW+UIECLsUFZTeN6mULi/JoItsQxy8s20N+iDbQuoW7wFuajmK40QarDgs&#10;lNjQqqT8kl2NgimOk2L/c/Ln3eT3r1sRDzfZVqlBv1t+g/DU+Xf41d5pBck0HsPzTXgCcv4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wvPDsUAAADdAAAADwAAAAAAAAAA&#10;AAAAAAChAgAAZHJzL2Rvd25yZXYueG1sUEsFBgAAAAAEAAQA+QAAAJMDAAAAAA==&#10;" strokeweight="1.5pt">
                  <v:stroke endarrow="block"/>
                </v:line>
                <v:line id="Line 6295" o:spid="_x0000_s2839" style="position:absolute;visibility:visible;mso-wrap-style:square" from="8691,13636" to="9117,136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OJXesQAAADdAAAADwAAAGRycy9kb3ducmV2LnhtbESPQYvCMBSE74L/ITzBm6auWpauUURY&#10;9eLB6sG9PZpn27V5KU3U+u+NIHgcZuYbZrZoTSVu1LjSsoLRMAJBnFldcq7gePgdfINwHlljZZkU&#10;PMjBYt7tzDDR9s57uqU+FwHCLkEFhfd1IqXLCjLohrYmDt7ZNgZ9kE0udYP3ADeV/IqiWBosOSwU&#10;WNOqoOySXo2CKY7jfL87+fN28vffrohH63SjVL/XLn9AeGr9J/xub7WCeBpN4PUmPAE5f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4ld6xAAAAN0AAAAPAAAAAAAAAAAA&#10;AAAAAKECAABkcnMvZG93bnJldi54bWxQSwUGAAAAAAQABAD5AAAAkgMAAAAA&#10;" strokeweight="1.5pt">
                  <v:stroke endarrow="block"/>
                </v:line>
                <v:shape id="Text Box 6296" o:spid="_x0000_s2840" type="#_x0000_t202" style="position:absolute;left:8589;top:8788;width:768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z9mrMQA&#10;AADdAAAADwAAAGRycy9kb3ducmV2LnhtbESPT4vCMBTE74LfITzBmyaKFbdrFFEET7usfxb29mie&#10;bbF5KU209dtvFhY8DjPzG2a57mwlHtT40rGGyViBIM6cKTnXcD7tRwsQPiAbrByThid5WK/6vSWm&#10;xrX8RY9jyEWEsE9RQxFCnUrps4Is+rGriaN3dY3FEGWTS9NgG+G2klOl5tJiyXGhwJq2BWW3491q&#10;uHxcf75n6jPf2aRuXack2zep9XDQbd5BBOrCK/zfPhgN80Ql8PcmPgG5+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c/ZqzEAAAA3QAAAA8AAAAAAAAAAAAAAAAAmAIAAGRycy9k&#10;b3ducmV2LnhtbFBLBQYAAAAABAAEAPUAAACJAwAAAAA=&#10;" filled="f" stroked="f">
                  <v:textbox>
                    <w:txbxContent>
                      <w:p w14:paraId="53CF563E" w14:textId="77777777" w:rsidR="009221E0" w:rsidRPr="00725BEC" w:rsidRDefault="009221E0" w:rsidP="00E41484">
                        <w:pPr>
                          <w:jc w:val="center"/>
                          <w:rPr>
                            <w:b/>
                            <w:i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6297" o:spid="_x0000_s2841" type="#_x0000_t202" style="position:absolute;left:8577;top:13636;width:768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+3428QA&#10;AADdAAAADwAAAGRycy9kb3ducmV2LnhtbESPT4vCMBTE74LfITzBm01WtOx2jSLKgidF9w/s7dE8&#10;27LNS2mytn57Iwgeh5n5DbNY9bYWF2p95VjDS6JAEOfOVFxo+Pr8mLyC8AHZYO2YNFzJw2o5HCww&#10;M67jI11OoRARwj5DDWUITSalz0uy6BPXEEfv7FqLIcq2kKbFLsJtLadKpdJixXGhxIY2JeV/p3+r&#10;4Xt//v2ZqUOxtfOmc72SbN+k1uNRv34HEagPz/CjvTMa0rlK4f4mPgG5v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ft+NvEAAAA3QAAAA8AAAAAAAAAAAAAAAAAmAIAAGRycy9k&#10;b3ducmV2LnhtbFBLBQYAAAAABAAEAPUAAACJAwAAAAA=&#10;" filled="f" stroked="f">
                  <v:textbox>
                    <w:txbxContent>
                      <w:p w14:paraId="4672D3B3" w14:textId="77777777" w:rsidR="009221E0" w:rsidRPr="00725BEC" w:rsidRDefault="009221E0" w:rsidP="00E41484">
                        <w:pPr>
                          <w:jc w:val="center"/>
                          <w:rPr>
                            <w:b/>
                            <w:i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6298" o:spid="_x0000_s2842" type="#_x0000_t202" style="position:absolute;left:8571;top:4066;width:768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FdQMUA&#10;AADdAAAADwAAAGRycy9kb3ducmV2LnhtbESPT2vCQBTE74LfYXlCb7pbqX+aZiPSIvSkaGuht0f2&#10;mYRm34bsatJv7wqCx2FmfsOkq97W4kKtrxxreJ4oEMS5MxUXGr6/NuMlCB+QDdaOScM/eVhlw0GK&#10;iXEd7+lyCIWIEPYJaihDaBIpfV6SRT9xDXH0Tq61GKJsC2la7CLc1nKq1FxarDgulNjQe0n53+Fs&#10;NRy3p9+fF7UrPuys6VyvJNtXqfXTqF+/gQjUh0f43v40GuYztYDbm/gEZH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oV1AxQAAAN0AAAAPAAAAAAAAAAAAAAAAAJgCAABkcnMv&#10;ZG93bnJldi54bWxQSwUGAAAAAAQABAD1AAAAigMAAAAA&#10;" filled="f" stroked="f">
                  <v:textbox>
                    <w:txbxContent>
                      <w:p w14:paraId="5C6D9B95" w14:textId="77777777" w:rsidR="009221E0" w:rsidRPr="00725BEC" w:rsidRDefault="009221E0" w:rsidP="00E41484">
                        <w:pPr>
                          <w:jc w:val="center"/>
                          <w:rPr>
                            <w:b/>
                            <w:i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4F49DD2" w14:textId="15BD3A0B" w:rsidR="00A13397" w:rsidRPr="00210C9D" w:rsidRDefault="00D976F0" w:rsidP="00A13397">
      <w:pPr>
        <w:spacing w:line="360" w:lineRule="auto"/>
        <w:ind w:firstLine="57"/>
        <w:jc w:val="center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Рисунок 2</w:t>
      </w:r>
      <w:r w:rsidR="00284F09">
        <w:rPr>
          <w:iCs/>
          <w:sz w:val="28"/>
          <w:szCs w:val="28"/>
          <w:lang w:val="uk-UA"/>
        </w:rPr>
        <w:t>8</w:t>
      </w:r>
      <w:r w:rsidRPr="00210C9D">
        <w:rPr>
          <w:iCs/>
          <w:sz w:val="28"/>
          <w:szCs w:val="28"/>
          <w:lang w:val="uk-UA"/>
        </w:rPr>
        <w:t xml:space="preserve"> – </w:t>
      </w:r>
      <w:r w:rsidR="00A13397" w:rsidRPr="00210C9D">
        <w:rPr>
          <w:iCs/>
          <w:sz w:val="28"/>
          <w:szCs w:val="28"/>
          <w:lang w:val="uk-UA"/>
        </w:rPr>
        <w:t>Епюри згинального та крутного моментів</w:t>
      </w:r>
    </w:p>
    <w:p w14:paraId="175767A5" w14:textId="77777777" w:rsidR="00A13397" w:rsidRPr="00210C9D" w:rsidRDefault="00A13397" w:rsidP="00A13397">
      <w:pPr>
        <w:spacing w:line="360" w:lineRule="auto"/>
        <w:ind w:firstLine="741"/>
        <w:jc w:val="both"/>
        <w:rPr>
          <w:iCs/>
          <w:sz w:val="28"/>
          <w:szCs w:val="28"/>
          <w:lang w:val="uk-UA"/>
        </w:rPr>
      </w:pPr>
    </w:p>
    <w:p w14:paraId="0F2FDD11" w14:textId="359C02EA" w:rsidR="00A13397" w:rsidRPr="00210C9D" w:rsidRDefault="00A13397" w:rsidP="005A21E2">
      <w:pPr>
        <w:pStyle w:val="af1"/>
        <w:numPr>
          <w:ilvl w:val="1"/>
          <w:numId w:val="14"/>
        </w:numPr>
        <w:tabs>
          <w:tab w:val="clear" w:pos="1800"/>
          <w:tab w:val="num" w:pos="1440"/>
        </w:tabs>
        <w:spacing w:line="360" w:lineRule="auto"/>
        <w:ind w:left="0" w:firstLine="851"/>
        <w:jc w:val="both"/>
        <w:rPr>
          <w:i/>
          <w:iCs/>
          <w:sz w:val="28"/>
          <w:szCs w:val="28"/>
          <w:lang w:val="uk-UA"/>
        </w:rPr>
      </w:pPr>
      <w:r w:rsidRPr="00210C9D">
        <w:rPr>
          <w:i/>
          <w:iCs/>
          <w:sz w:val="28"/>
          <w:szCs w:val="28"/>
          <w:lang w:val="uk-UA"/>
        </w:rPr>
        <w:lastRenderedPageBreak/>
        <w:t>Визначення положення найбільш небезпечного поперечного перерізу вала.</w:t>
      </w:r>
    </w:p>
    <w:p w14:paraId="3A408A87" w14:textId="6F7CFE60" w:rsidR="00A13397" w:rsidRPr="00210C9D" w:rsidRDefault="00A13397" w:rsidP="00A13397">
      <w:pPr>
        <w:spacing w:line="360" w:lineRule="auto"/>
        <w:ind w:firstLine="741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Найбільш небезпечними поперечними перерізами можуть бути перерізи</w:t>
      </w:r>
      <w:r w:rsidR="004A70DA" w:rsidRPr="00210C9D">
        <w:rPr>
          <w:iCs/>
          <w:sz w:val="28"/>
          <w:szCs w:val="28"/>
          <w:lang w:val="uk-UA"/>
        </w:rPr>
        <w:t>,</w:t>
      </w:r>
      <w:r w:rsidRPr="00210C9D">
        <w:rPr>
          <w:iCs/>
          <w:sz w:val="28"/>
          <w:szCs w:val="28"/>
          <w:lang w:val="uk-UA"/>
        </w:rPr>
        <w:t xml:space="preserve"> які знаходяться в точках </w:t>
      </w:r>
      <w:r w:rsidRPr="00210C9D">
        <w:rPr>
          <w:i/>
          <w:iCs/>
          <w:sz w:val="28"/>
          <w:szCs w:val="28"/>
          <w:lang w:val="uk-UA"/>
        </w:rPr>
        <w:t>A</w:t>
      </w:r>
      <w:r w:rsidRPr="00210C9D">
        <w:rPr>
          <w:iCs/>
          <w:sz w:val="28"/>
          <w:szCs w:val="28"/>
          <w:lang w:val="uk-UA"/>
        </w:rPr>
        <w:t xml:space="preserve"> та </w:t>
      </w:r>
      <w:r w:rsidRPr="00210C9D">
        <w:rPr>
          <w:i/>
          <w:iCs/>
          <w:sz w:val="28"/>
          <w:szCs w:val="28"/>
          <w:lang w:val="uk-UA"/>
        </w:rPr>
        <w:t>C</w:t>
      </w:r>
      <w:r w:rsidRPr="00210C9D">
        <w:rPr>
          <w:iCs/>
          <w:sz w:val="28"/>
          <w:szCs w:val="28"/>
          <w:lang w:val="uk-UA"/>
        </w:rPr>
        <w:t>. В цих точках значення як згинального так і крутного моментів достатньо високі.</w:t>
      </w:r>
    </w:p>
    <w:p w14:paraId="590F1D1B" w14:textId="332C42DA" w:rsidR="00A13397" w:rsidRDefault="00A13397" w:rsidP="00A13397">
      <w:pPr>
        <w:spacing w:line="360" w:lineRule="auto"/>
        <w:ind w:firstLine="741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Перевірк</w:t>
      </w:r>
      <w:r w:rsidR="00D61C36" w:rsidRPr="00210C9D">
        <w:rPr>
          <w:iCs/>
          <w:sz w:val="28"/>
          <w:szCs w:val="28"/>
          <w:lang w:val="uk-UA"/>
        </w:rPr>
        <w:t>у вала на статичну міцність в ци</w:t>
      </w:r>
      <w:r w:rsidRPr="00210C9D">
        <w:rPr>
          <w:iCs/>
          <w:sz w:val="28"/>
          <w:szCs w:val="28"/>
          <w:lang w:val="uk-UA"/>
        </w:rPr>
        <w:t xml:space="preserve">х точках </w:t>
      </w:r>
      <w:r w:rsidR="005D5D8A" w:rsidRPr="00210C9D">
        <w:rPr>
          <w:iCs/>
          <w:sz w:val="28"/>
          <w:szCs w:val="28"/>
          <w:lang w:val="uk-UA"/>
        </w:rPr>
        <w:t>проводимо</w:t>
      </w:r>
      <w:r w:rsidRPr="00210C9D">
        <w:rPr>
          <w:iCs/>
          <w:sz w:val="28"/>
          <w:szCs w:val="28"/>
          <w:lang w:val="uk-UA"/>
        </w:rPr>
        <w:t xml:space="preserve"> за </w:t>
      </w:r>
      <w:r w:rsidR="00384BFD" w:rsidRPr="00210C9D">
        <w:rPr>
          <w:iCs/>
          <w:sz w:val="28"/>
          <w:szCs w:val="28"/>
          <w:lang w:val="uk-UA"/>
        </w:rPr>
        <w:t>третьою</w:t>
      </w:r>
      <w:r w:rsidRPr="00210C9D">
        <w:rPr>
          <w:iCs/>
          <w:sz w:val="28"/>
          <w:szCs w:val="28"/>
          <w:lang w:val="uk-UA"/>
        </w:rPr>
        <w:t xml:space="preserve"> теорі</w:t>
      </w:r>
      <w:r w:rsidR="00384BFD" w:rsidRPr="00210C9D">
        <w:rPr>
          <w:iCs/>
          <w:sz w:val="28"/>
          <w:szCs w:val="28"/>
          <w:lang w:val="uk-UA"/>
        </w:rPr>
        <w:t>є</w:t>
      </w:r>
      <w:r w:rsidRPr="00210C9D">
        <w:rPr>
          <w:iCs/>
          <w:sz w:val="28"/>
          <w:szCs w:val="28"/>
          <w:lang w:val="uk-UA"/>
        </w:rPr>
        <w:t>ю міцності:</w:t>
      </w:r>
    </w:p>
    <w:p w14:paraId="791897B8" w14:textId="77777777" w:rsidR="008305F4" w:rsidRDefault="008305F4" w:rsidP="00A13397">
      <w:pPr>
        <w:spacing w:line="360" w:lineRule="auto"/>
        <w:ind w:firstLine="741"/>
        <w:jc w:val="both"/>
        <w:rPr>
          <w:iCs/>
          <w:sz w:val="28"/>
          <w:szCs w:val="28"/>
          <w:lang w:val="uk-UA"/>
        </w:rPr>
      </w:pPr>
    </w:p>
    <w:p w14:paraId="3F816A3A" w14:textId="01CC71A6" w:rsidR="008305F4" w:rsidRPr="008305F4" w:rsidRDefault="00A73CEF" w:rsidP="00A13397">
      <w:pPr>
        <w:spacing w:line="360" w:lineRule="auto"/>
        <w:ind w:firstLine="741"/>
        <w:jc w:val="both"/>
        <w:rPr>
          <w:i/>
          <w:iCs/>
          <w:sz w:val="28"/>
          <w:szCs w:val="28"/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iCs/>
                  <w:sz w:val="28"/>
                  <w:szCs w:val="28"/>
                  <w:lang w:val="uk-UA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σ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екв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ІІІ</m:t>
              </m:r>
            </m:sup>
          </m:sSubSup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iCs/>
                  <w:sz w:val="28"/>
                  <w:szCs w:val="28"/>
                  <w:lang w:val="uk-UA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+4∙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τ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  <w:lang w:val="uk-UA"/>
            </w:rPr>
            <m:t>≤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iCs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σ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,</m:t>
          </m:r>
        </m:oMath>
      </m:oMathPara>
    </w:p>
    <w:p w14:paraId="6472B54A" w14:textId="77777777" w:rsidR="008305F4" w:rsidRDefault="008305F4" w:rsidP="008305F4">
      <w:pPr>
        <w:jc w:val="both"/>
        <w:rPr>
          <w:iCs/>
          <w:sz w:val="28"/>
          <w:szCs w:val="28"/>
          <w:lang w:val="en-US"/>
        </w:rPr>
      </w:pPr>
    </w:p>
    <w:p w14:paraId="2C4B33EF" w14:textId="54BE0EB7" w:rsidR="00A13397" w:rsidRDefault="00A13397" w:rsidP="005D5D8A">
      <w:pPr>
        <w:spacing w:line="360" w:lineRule="auto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де </w:t>
      </w:r>
      <w:r w:rsidRPr="00210C9D">
        <w:rPr>
          <w:i/>
          <w:iCs/>
          <w:sz w:val="28"/>
          <w:szCs w:val="28"/>
          <w:lang w:val="uk-UA"/>
        </w:rPr>
        <w:sym w:font="Symbol" w:char="F073"/>
      </w:r>
      <w:r w:rsidRPr="00210C9D">
        <w:rPr>
          <w:iCs/>
          <w:sz w:val="28"/>
          <w:szCs w:val="28"/>
          <w:lang w:val="uk-UA"/>
        </w:rPr>
        <w:t xml:space="preserve">, </w:t>
      </w:r>
      <w:r w:rsidRPr="00210C9D">
        <w:rPr>
          <w:i/>
          <w:iCs/>
          <w:sz w:val="28"/>
          <w:szCs w:val="28"/>
          <w:lang w:val="uk-UA"/>
        </w:rPr>
        <w:sym w:font="Symbol" w:char="F074"/>
      </w:r>
      <w:r w:rsidRPr="00210C9D">
        <w:rPr>
          <w:iCs/>
          <w:sz w:val="28"/>
          <w:szCs w:val="28"/>
          <w:lang w:val="uk-UA"/>
        </w:rPr>
        <w:t xml:space="preserve"> – відповідно нормальне та дотичне на</w:t>
      </w:r>
      <w:r w:rsidR="005D5D8A" w:rsidRPr="00210C9D">
        <w:rPr>
          <w:iCs/>
          <w:sz w:val="28"/>
          <w:szCs w:val="28"/>
          <w:lang w:val="uk-UA"/>
        </w:rPr>
        <w:t xml:space="preserve">пруження в поперечному перерізі </w:t>
      </w:r>
      <w:r w:rsidRPr="00210C9D">
        <w:rPr>
          <w:iCs/>
          <w:sz w:val="28"/>
          <w:szCs w:val="28"/>
          <w:lang w:val="uk-UA"/>
        </w:rPr>
        <w:t>вала від дії згинального та крутного моментів:</w:t>
      </w:r>
    </w:p>
    <w:p w14:paraId="5EC7A06E" w14:textId="77777777" w:rsidR="00B40F5A" w:rsidRPr="00722F00" w:rsidRDefault="00B40F5A" w:rsidP="00B40F5A">
      <w:pPr>
        <w:jc w:val="both"/>
        <w:rPr>
          <w:iCs/>
          <w:sz w:val="28"/>
          <w:szCs w:val="28"/>
        </w:rPr>
      </w:pPr>
    </w:p>
    <w:p w14:paraId="4537E2B9" w14:textId="4336F46B" w:rsidR="008305F4" w:rsidRPr="008305F4" w:rsidRDefault="008305F4" w:rsidP="00284F09">
      <w:pPr>
        <w:spacing w:line="360" w:lineRule="auto"/>
        <w:jc w:val="both"/>
        <w:rPr>
          <w:iCs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σ=</m:t>
          </m:r>
          <m:f>
            <m:fPr>
              <m:ctrlPr>
                <w:rPr>
                  <w:rFonts w:ascii="Cambria Math" w:hAnsi="Cambria Math"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;</m:t>
          </m:r>
        </m:oMath>
      </m:oMathPara>
    </w:p>
    <w:p w14:paraId="422ACB97" w14:textId="5DDA067A" w:rsidR="008305F4" w:rsidRPr="008305F4" w:rsidRDefault="008305F4" w:rsidP="00284F09">
      <w:pPr>
        <w:spacing w:line="360" w:lineRule="auto"/>
        <w:jc w:val="both"/>
        <w:rPr>
          <w:iCs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σ=</m:t>
          </m:r>
          <m:f>
            <m:fPr>
              <m:ctrlPr>
                <w:rPr>
                  <w:rFonts w:ascii="Cambria Math" w:hAnsi="Cambria Math"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кр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;</m:t>
          </m:r>
        </m:oMath>
      </m:oMathPara>
    </w:p>
    <w:p w14:paraId="2E4B97DF" w14:textId="77777777" w:rsidR="008305F4" w:rsidRPr="008305F4" w:rsidRDefault="008305F4" w:rsidP="00B40F5A">
      <w:pPr>
        <w:jc w:val="both"/>
        <w:rPr>
          <w:iCs/>
          <w:sz w:val="28"/>
          <w:szCs w:val="28"/>
          <w:lang w:val="en-US"/>
        </w:rPr>
      </w:pPr>
    </w:p>
    <w:p w14:paraId="09F3A446" w14:textId="44C9166B" w:rsidR="00A13397" w:rsidRPr="00722F00" w:rsidRDefault="00A73CEF" w:rsidP="005D5D8A">
      <w:pPr>
        <w:spacing w:line="360" w:lineRule="auto"/>
        <w:jc w:val="both"/>
        <w:rPr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sub>
        </m:sSub>
      </m:oMath>
      <w:r w:rsidR="00A13397" w:rsidRPr="00210C9D">
        <w:rPr>
          <w:iCs/>
          <w:sz w:val="28"/>
          <w:szCs w:val="28"/>
          <w:lang w:val="uk-UA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sub>
        </m:sSub>
      </m:oMath>
      <w:r w:rsidR="00A13397" w:rsidRPr="00210C9D">
        <w:rPr>
          <w:iCs/>
          <w:sz w:val="28"/>
          <w:szCs w:val="28"/>
          <w:lang w:val="uk-UA"/>
        </w:rPr>
        <w:t xml:space="preserve"> – моменти опору поперечного пере</w:t>
      </w:r>
      <w:r w:rsidR="005D5D8A" w:rsidRPr="00210C9D">
        <w:rPr>
          <w:iCs/>
          <w:sz w:val="28"/>
          <w:szCs w:val="28"/>
          <w:lang w:val="uk-UA"/>
        </w:rPr>
        <w:t xml:space="preserve">різу вала при згині та крученні </w:t>
      </w:r>
      <w:r w:rsidR="00A13397" w:rsidRPr="00210C9D">
        <w:rPr>
          <w:iCs/>
          <w:sz w:val="28"/>
          <w:szCs w:val="28"/>
          <w:lang w:val="uk-UA"/>
        </w:rPr>
        <w:t>відповідно:</w:t>
      </w:r>
    </w:p>
    <w:p w14:paraId="716DCFC6" w14:textId="1AC6055B" w:rsidR="008305F4" w:rsidRPr="00A967B8" w:rsidRDefault="00A73CEF" w:rsidP="005D5D8A">
      <w:pPr>
        <w:spacing w:line="360" w:lineRule="auto"/>
        <w:jc w:val="both"/>
        <w:rPr>
          <w:iCs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π∙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2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;</m:t>
          </m:r>
        </m:oMath>
      </m:oMathPara>
    </w:p>
    <w:p w14:paraId="39C84548" w14:textId="0B67CBB9" w:rsidR="00A967B8" w:rsidRPr="00A967B8" w:rsidRDefault="00A73CEF" w:rsidP="005D5D8A">
      <w:pPr>
        <w:spacing w:line="360" w:lineRule="auto"/>
        <w:jc w:val="both"/>
        <w:rPr>
          <w:iCs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π∙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6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,</m:t>
          </m:r>
        </m:oMath>
      </m:oMathPara>
    </w:p>
    <w:p w14:paraId="32D2134F" w14:textId="313E6627" w:rsidR="00A967B8" w:rsidRDefault="00A967B8" w:rsidP="005D5D8A">
      <w:pPr>
        <w:spacing w:line="360" w:lineRule="auto"/>
        <w:jc w:val="both"/>
        <w:rPr>
          <w:iCs/>
          <w:sz w:val="28"/>
          <w:szCs w:val="28"/>
          <w:lang w:val="uk-UA"/>
        </w:rPr>
      </w:pPr>
      <w:r>
        <w:rPr>
          <w:iCs/>
          <w:sz w:val="28"/>
          <w:szCs w:val="28"/>
          <w:lang w:val="uk-UA"/>
        </w:rPr>
        <w:t>або</w:t>
      </w:r>
    </w:p>
    <w:p w14:paraId="093BE09A" w14:textId="42E696B8" w:rsidR="00A967B8" w:rsidRPr="00A361A7" w:rsidRDefault="00A73CEF" w:rsidP="005D5D8A">
      <w:pPr>
        <w:spacing w:line="360" w:lineRule="auto"/>
        <w:jc w:val="both"/>
        <w:rPr>
          <w:iCs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2∙</m:t>
          </m:r>
          <m:sSub>
            <m:sSubPr>
              <m:ctrlPr>
                <w:rPr>
                  <w:rFonts w:ascii="Cambria Math" w:hAnsi="Cambria Math"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,</m:t>
          </m:r>
        </m:oMath>
      </m:oMathPara>
    </w:p>
    <w:p w14:paraId="7D2E79F0" w14:textId="77777777" w:rsidR="00A361A7" w:rsidRPr="00A967B8" w:rsidRDefault="00A361A7" w:rsidP="005D5D8A">
      <w:pPr>
        <w:spacing w:line="360" w:lineRule="auto"/>
        <w:jc w:val="both"/>
        <w:rPr>
          <w:iCs/>
          <w:sz w:val="28"/>
          <w:szCs w:val="28"/>
          <w:lang w:val="uk-UA"/>
        </w:rPr>
      </w:pPr>
    </w:p>
    <w:p w14:paraId="726ECF2E" w14:textId="0F0DDD1E" w:rsidR="00A13397" w:rsidRPr="00210C9D" w:rsidRDefault="005D5D8A" w:rsidP="005D5D8A">
      <w:pPr>
        <w:spacing w:line="360" w:lineRule="auto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де</w:t>
      </w:r>
      <w:r w:rsidRPr="00210C9D">
        <w:rPr>
          <w:i/>
          <w:iCs/>
          <w:sz w:val="28"/>
          <w:szCs w:val="28"/>
          <w:lang w:val="uk-UA"/>
        </w:rPr>
        <w:t xml:space="preserve"> </w:t>
      </w:r>
      <w:r w:rsidR="00A13397" w:rsidRPr="00210C9D">
        <w:rPr>
          <w:i/>
          <w:iCs/>
          <w:sz w:val="28"/>
          <w:szCs w:val="28"/>
          <w:lang w:val="uk-UA"/>
        </w:rPr>
        <w:t>d</w:t>
      </w:r>
      <w:r w:rsidR="00A13397" w:rsidRPr="00210C9D">
        <w:rPr>
          <w:iCs/>
          <w:sz w:val="28"/>
          <w:szCs w:val="28"/>
          <w:lang w:val="uk-UA"/>
        </w:rPr>
        <w:t xml:space="preserve"> – попереднє розраховане значення діаметра вала, </w:t>
      </w:r>
      <w:r w:rsidR="00A13397" w:rsidRPr="002F65F4">
        <w:rPr>
          <w:i/>
          <w:iCs/>
          <w:sz w:val="28"/>
          <w:szCs w:val="28"/>
          <w:lang w:val="uk-UA"/>
        </w:rPr>
        <w:t>м</w:t>
      </w:r>
      <w:r w:rsidR="00A13397" w:rsidRPr="00210C9D">
        <w:rPr>
          <w:iCs/>
          <w:sz w:val="28"/>
          <w:szCs w:val="28"/>
          <w:lang w:val="uk-UA"/>
        </w:rPr>
        <w:t>;</w:t>
      </w:r>
    </w:p>
    <w:p w14:paraId="200F0E66" w14:textId="21E86F9D" w:rsidR="00A13397" w:rsidRPr="00210C9D" w:rsidRDefault="00A13397" w:rsidP="00A13397">
      <w:pPr>
        <w:spacing w:line="360" w:lineRule="auto"/>
        <w:ind w:firstLine="342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[</w:t>
      </w:r>
      <w:r w:rsidRPr="003B429D">
        <w:rPr>
          <w:iCs/>
          <w:sz w:val="28"/>
          <w:szCs w:val="28"/>
          <w:lang w:val="uk-UA"/>
        </w:rPr>
        <w:sym w:font="Symbol" w:char="F073"/>
      </w:r>
      <w:r w:rsidRPr="00210C9D">
        <w:rPr>
          <w:iCs/>
          <w:sz w:val="28"/>
          <w:szCs w:val="28"/>
          <w:lang w:val="uk-UA"/>
        </w:rPr>
        <w:t>]</w:t>
      </w:r>
      <w:r w:rsidR="005D5D8A" w:rsidRPr="00210C9D">
        <w:rPr>
          <w:iCs/>
          <w:sz w:val="28"/>
          <w:szCs w:val="28"/>
          <w:lang w:val="uk-UA"/>
        </w:rPr>
        <w:t xml:space="preserve"> </w:t>
      </w:r>
      <w:r w:rsidRPr="00210C9D">
        <w:rPr>
          <w:iCs/>
          <w:sz w:val="28"/>
          <w:szCs w:val="28"/>
          <w:lang w:val="uk-UA"/>
        </w:rPr>
        <w:t xml:space="preserve">– допустиме значення нормального напруження, </w:t>
      </w:r>
      <w:r w:rsidRPr="002F65F4">
        <w:rPr>
          <w:i/>
          <w:iCs/>
          <w:sz w:val="28"/>
          <w:szCs w:val="28"/>
          <w:lang w:val="uk-UA"/>
        </w:rPr>
        <w:t>МПа</w:t>
      </w:r>
      <w:r w:rsidRPr="00210C9D">
        <w:rPr>
          <w:iCs/>
          <w:sz w:val="28"/>
          <w:szCs w:val="28"/>
          <w:lang w:val="uk-UA"/>
        </w:rPr>
        <w:t>.</w:t>
      </w:r>
    </w:p>
    <w:p w14:paraId="6D0E97D9" w14:textId="77777777" w:rsidR="005D5D8A" w:rsidRPr="00210C9D" w:rsidRDefault="005D5D8A" w:rsidP="00B40F5A">
      <w:pPr>
        <w:ind w:firstLine="342"/>
        <w:rPr>
          <w:iCs/>
          <w:sz w:val="28"/>
          <w:szCs w:val="28"/>
          <w:lang w:val="uk-UA"/>
        </w:rPr>
      </w:pPr>
    </w:p>
    <w:p w14:paraId="7CA82E1A" w14:textId="77777777" w:rsidR="00A13397" w:rsidRPr="00210C9D" w:rsidRDefault="003B429D" w:rsidP="00B40F5A">
      <w:pPr>
        <w:ind w:firstLine="342"/>
        <w:jc w:val="center"/>
        <w:rPr>
          <w:iCs/>
          <w:sz w:val="28"/>
          <w:szCs w:val="28"/>
          <w:lang w:val="uk-UA"/>
        </w:rPr>
      </w:pPr>
      <w:r w:rsidRPr="00B40F5A">
        <w:rPr>
          <w:iCs/>
          <w:position w:val="-34"/>
          <w:sz w:val="28"/>
          <w:szCs w:val="28"/>
          <w:lang w:val="uk-UA"/>
        </w:rPr>
        <w:object w:dxaOrig="980" w:dyaOrig="780" w14:anchorId="38C55730">
          <v:shape id="_x0000_i1094" type="#_x0000_t75" style="width:46.5pt;height:41.25pt" o:ole="">
            <v:imagedata r:id="rId189" o:title=""/>
          </v:shape>
          <o:OLEObject Type="Embed" ProgID="Equation.3" ShapeID="_x0000_i1094" DrawAspect="Content" ObjectID="_1719225584" r:id="rId190"/>
        </w:object>
      </w:r>
      <w:r w:rsidR="00A13397" w:rsidRPr="00210C9D">
        <w:rPr>
          <w:iCs/>
          <w:sz w:val="28"/>
          <w:szCs w:val="28"/>
          <w:lang w:val="uk-UA"/>
        </w:rPr>
        <w:t xml:space="preserve">, або </w:t>
      </w:r>
      <w:r w:rsidRPr="00B40F5A">
        <w:rPr>
          <w:iCs/>
          <w:position w:val="-34"/>
          <w:sz w:val="28"/>
          <w:szCs w:val="28"/>
          <w:lang w:val="uk-UA"/>
        </w:rPr>
        <w:object w:dxaOrig="980" w:dyaOrig="780" w14:anchorId="05AEACA6">
          <v:shape id="_x0000_i1095" type="#_x0000_t75" style="width:46.5pt;height:41.25pt" o:ole="">
            <v:imagedata r:id="rId191" o:title=""/>
          </v:shape>
          <o:OLEObject Type="Embed" ProgID="Equation.3" ShapeID="_x0000_i1095" DrawAspect="Content" ObjectID="_1719225585" r:id="rId192"/>
        </w:object>
      </w:r>
      <w:r w:rsidR="00A13397" w:rsidRPr="00210C9D">
        <w:rPr>
          <w:iCs/>
          <w:sz w:val="28"/>
          <w:szCs w:val="28"/>
          <w:lang w:val="uk-UA"/>
        </w:rPr>
        <w:t>,</w:t>
      </w:r>
    </w:p>
    <w:p w14:paraId="63E45A6A" w14:textId="77777777" w:rsidR="005D5D8A" w:rsidRPr="00210C9D" w:rsidRDefault="005D5D8A" w:rsidP="00B40F5A">
      <w:pPr>
        <w:ind w:firstLine="342"/>
        <w:jc w:val="center"/>
        <w:rPr>
          <w:iCs/>
          <w:sz w:val="28"/>
          <w:szCs w:val="28"/>
          <w:lang w:val="uk-UA"/>
        </w:rPr>
      </w:pPr>
    </w:p>
    <w:p w14:paraId="5AFD8D7C" w14:textId="50B9A491" w:rsidR="00A13397" w:rsidRPr="00210C9D" w:rsidRDefault="00A13397" w:rsidP="003B429D">
      <w:pPr>
        <w:spacing w:line="360" w:lineRule="auto"/>
        <w:ind w:left="1276" w:hanging="934"/>
        <w:rPr>
          <w:iCs/>
          <w:sz w:val="28"/>
          <w:szCs w:val="28"/>
          <w:lang w:val="uk-UA"/>
        </w:rPr>
      </w:pPr>
      <w:r w:rsidRPr="003B429D">
        <w:rPr>
          <w:iCs/>
          <w:sz w:val="28"/>
          <w:szCs w:val="28"/>
          <w:lang w:val="uk-UA"/>
        </w:rPr>
        <w:sym w:font="Symbol" w:char="F073"/>
      </w:r>
      <w:r w:rsidRPr="00210C9D">
        <w:rPr>
          <w:i/>
          <w:iCs/>
          <w:sz w:val="28"/>
          <w:szCs w:val="28"/>
          <w:vertAlign w:val="subscript"/>
          <w:lang w:val="uk-UA"/>
        </w:rPr>
        <w:t>Т</w:t>
      </w:r>
      <w:r w:rsidRPr="00210C9D">
        <w:rPr>
          <w:iCs/>
          <w:sz w:val="28"/>
          <w:szCs w:val="28"/>
          <w:lang w:val="uk-UA"/>
        </w:rPr>
        <w:t xml:space="preserve">, </w:t>
      </w:r>
      <w:r w:rsidRPr="003B429D">
        <w:rPr>
          <w:iCs/>
          <w:sz w:val="28"/>
          <w:szCs w:val="28"/>
          <w:lang w:val="uk-UA"/>
        </w:rPr>
        <w:sym w:font="Symbol" w:char="F073"/>
      </w:r>
      <w:r w:rsidRPr="00210C9D">
        <w:rPr>
          <w:i/>
          <w:iCs/>
          <w:sz w:val="28"/>
          <w:szCs w:val="28"/>
          <w:vertAlign w:val="subscript"/>
          <w:lang w:val="uk-UA"/>
        </w:rPr>
        <w:t>В</w:t>
      </w:r>
      <w:r w:rsidRPr="00210C9D">
        <w:rPr>
          <w:iCs/>
          <w:sz w:val="28"/>
          <w:szCs w:val="28"/>
          <w:lang w:val="uk-UA"/>
        </w:rPr>
        <w:t xml:space="preserve"> – відповідно значення границі текучості та міцності матеріалу</w:t>
      </w:r>
      <w:r w:rsidR="005D5D8A" w:rsidRPr="00210C9D">
        <w:rPr>
          <w:iCs/>
          <w:sz w:val="28"/>
          <w:szCs w:val="28"/>
          <w:lang w:val="uk-UA"/>
        </w:rPr>
        <w:t xml:space="preserve">, з якого </w:t>
      </w:r>
      <w:r w:rsidRPr="00210C9D">
        <w:rPr>
          <w:iCs/>
          <w:sz w:val="28"/>
          <w:szCs w:val="28"/>
          <w:lang w:val="uk-UA"/>
        </w:rPr>
        <w:t xml:space="preserve">буде виготовлено майбутній вал, </w:t>
      </w:r>
      <w:r w:rsidRPr="002F65F4">
        <w:rPr>
          <w:i/>
          <w:iCs/>
          <w:sz w:val="28"/>
          <w:szCs w:val="28"/>
          <w:lang w:val="uk-UA"/>
        </w:rPr>
        <w:t>МПа</w:t>
      </w:r>
      <w:r w:rsidRPr="00210C9D">
        <w:rPr>
          <w:iCs/>
          <w:sz w:val="28"/>
          <w:szCs w:val="28"/>
          <w:lang w:val="uk-UA"/>
        </w:rPr>
        <w:t>;</w:t>
      </w:r>
    </w:p>
    <w:p w14:paraId="4C29B992" w14:textId="7D2CD278" w:rsidR="00A13397" w:rsidRPr="00210C9D" w:rsidRDefault="00A13397" w:rsidP="003B429D">
      <w:pPr>
        <w:spacing w:line="360" w:lineRule="auto"/>
        <w:ind w:left="1418" w:hanging="1076"/>
        <w:jc w:val="both"/>
        <w:rPr>
          <w:iCs/>
          <w:sz w:val="28"/>
          <w:szCs w:val="28"/>
          <w:lang w:val="uk-UA"/>
        </w:rPr>
      </w:pPr>
      <w:r w:rsidRPr="00210C9D">
        <w:rPr>
          <w:i/>
          <w:iCs/>
          <w:sz w:val="28"/>
          <w:szCs w:val="28"/>
          <w:lang w:val="uk-UA"/>
        </w:rPr>
        <w:t>n</w:t>
      </w:r>
      <w:r w:rsidRPr="00210C9D">
        <w:rPr>
          <w:i/>
          <w:iCs/>
          <w:sz w:val="28"/>
          <w:szCs w:val="28"/>
          <w:vertAlign w:val="subscript"/>
          <w:lang w:val="uk-UA"/>
        </w:rPr>
        <w:t>Т</w:t>
      </w:r>
      <w:r w:rsidRPr="00210C9D">
        <w:rPr>
          <w:iCs/>
          <w:sz w:val="28"/>
          <w:szCs w:val="28"/>
          <w:lang w:val="uk-UA"/>
        </w:rPr>
        <w:t xml:space="preserve">, </w:t>
      </w:r>
      <w:r w:rsidRPr="00210C9D">
        <w:rPr>
          <w:i/>
          <w:iCs/>
          <w:sz w:val="28"/>
          <w:szCs w:val="28"/>
          <w:lang w:val="uk-UA"/>
        </w:rPr>
        <w:t>n</w:t>
      </w:r>
      <w:r w:rsidRPr="00210C9D">
        <w:rPr>
          <w:i/>
          <w:iCs/>
          <w:sz w:val="28"/>
          <w:szCs w:val="28"/>
          <w:vertAlign w:val="subscript"/>
          <w:lang w:val="uk-UA"/>
        </w:rPr>
        <w:t>В</w:t>
      </w:r>
      <w:r w:rsidRPr="00210C9D">
        <w:rPr>
          <w:iCs/>
          <w:sz w:val="28"/>
          <w:szCs w:val="28"/>
          <w:lang w:val="uk-UA"/>
        </w:rPr>
        <w:t xml:space="preserve"> – відповідно </w:t>
      </w:r>
      <w:r w:rsidRPr="00C01BB2">
        <w:rPr>
          <w:iCs/>
          <w:sz w:val="28"/>
          <w:szCs w:val="28"/>
          <w:lang w:val="uk-UA"/>
        </w:rPr>
        <w:t>значення коефіцієнтів запасу по текучості (1,5</w:t>
      </w:r>
      <w:r w:rsidR="009752D2" w:rsidRPr="00C01BB2">
        <w:rPr>
          <w:sz w:val="28"/>
          <w:szCs w:val="28"/>
          <w:lang w:val="uk-UA"/>
        </w:rPr>
        <w:t>–</w:t>
      </w:r>
      <w:r w:rsidR="009752D2" w:rsidRPr="00C01BB2">
        <w:rPr>
          <w:iCs/>
          <w:sz w:val="28"/>
          <w:szCs w:val="28"/>
          <w:lang w:val="uk-UA"/>
        </w:rPr>
        <w:t>3</w:t>
      </w:r>
      <w:r w:rsidR="005D5D8A" w:rsidRPr="00C01BB2">
        <w:rPr>
          <w:iCs/>
          <w:sz w:val="28"/>
          <w:szCs w:val="28"/>
          <w:lang w:val="uk-UA"/>
        </w:rPr>
        <w:t xml:space="preserve">) та </w:t>
      </w:r>
      <w:r w:rsidRPr="00C01BB2">
        <w:rPr>
          <w:iCs/>
          <w:sz w:val="28"/>
          <w:szCs w:val="28"/>
          <w:lang w:val="uk-UA"/>
        </w:rPr>
        <w:t>міцності (4</w:t>
      </w:r>
      <w:r w:rsidR="009752D2" w:rsidRPr="00C01BB2">
        <w:rPr>
          <w:sz w:val="28"/>
          <w:szCs w:val="28"/>
          <w:lang w:val="uk-UA"/>
        </w:rPr>
        <w:t>–</w:t>
      </w:r>
      <w:r w:rsidRPr="00C01BB2">
        <w:rPr>
          <w:iCs/>
          <w:sz w:val="28"/>
          <w:szCs w:val="28"/>
          <w:lang w:val="uk-UA"/>
        </w:rPr>
        <w:t>6).</w:t>
      </w:r>
    </w:p>
    <w:p w14:paraId="77C0E29D" w14:textId="4B4B1328" w:rsidR="00A13397" w:rsidRDefault="00C01BB2" w:rsidP="00A13397">
      <w:pPr>
        <w:spacing w:line="360" w:lineRule="auto"/>
        <w:ind w:firstLine="342"/>
        <w:rPr>
          <w:iCs/>
          <w:sz w:val="28"/>
          <w:szCs w:val="28"/>
          <w:lang w:val="uk-UA"/>
        </w:rPr>
      </w:pPr>
      <w:r>
        <w:rPr>
          <w:iCs/>
          <w:sz w:val="28"/>
          <w:szCs w:val="28"/>
          <w:lang w:val="uk-UA"/>
        </w:rPr>
        <w:t>В результаті критерій міцності буде мати вигляд:</w:t>
      </w:r>
    </w:p>
    <w:p w14:paraId="4064F06E" w14:textId="77777777" w:rsidR="00B40F5A" w:rsidRPr="00210C9D" w:rsidRDefault="00B40F5A" w:rsidP="00B40F5A">
      <w:pPr>
        <w:ind w:firstLine="342"/>
        <w:rPr>
          <w:iCs/>
          <w:sz w:val="28"/>
          <w:szCs w:val="28"/>
          <w:lang w:val="uk-UA"/>
        </w:rPr>
      </w:pPr>
    </w:p>
    <w:p w14:paraId="3DC2934D" w14:textId="77777777" w:rsidR="00A13397" w:rsidRDefault="003B429D" w:rsidP="00B40F5A">
      <w:pPr>
        <w:ind w:firstLine="342"/>
        <w:jc w:val="center"/>
        <w:rPr>
          <w:iCs/>
          <w:sz w:val="28"/>
          <w:szCs w:val="28"/>
          <w:lang w:val="uk-UA"/>
        </w:rPr>
      </w:pPr>
      <w:r w:rsidRPr="00B40F5A">
        <w:rPr>
          <w:iCs/>
          <w:position w:val="-34"/>
          <w:sz w:val="28"/>
          <w:szCs w:val="28"/>
          <w:lang w:val="uk-UA"/>
        </w:rPr>
        <w:object w:dxaOrig="6800" w:dyaOrig="900" w14:anchorId="1922187A">
          <v:shape id="_x0000_i1096" type="#_x0000_t75" style="width:342pt;height:47.25pt" o:ole="">
            <v:imagedata r:id="rId193" o:title=""/>
          </v:shape>
          <o:OLEObject Type="Embed" ProgID="Equation.3" ShapeID="_x0000_i1096" DrawAspect="Content" ObjectID="_1719225586" r:id="rId194"/>
        </w:object>
      </w:r>
      <w:r w:rsidR="00A13397" w:rsidRPr="00210C9D">
        <w:rPr>
          <w:iCs/>
          <w:sz w:val="28"/>
          <w:szCs w:val="28"/>
          <w:lang w:val="uk-UA"/>
        </w:rPr>
        <w:t>.</w:t>
      </w:r>
    </w:p>
    <w:p w14:paraId="6E2749B3" w14:textId="77777777" w:rsidR="00B40F5A" w:rsidRPr="00210C9D" w:rsidRDefault="00B40F5A" w:rsidP="00B40F5A">
      <w:pPr>
        <w:ind w:firstLine="342"/>
        <w:jc w:val="center"/>
        <w:rPr>
          <w:iCs/>
          <w:sz w:val="28"/>
          <w:szCs w:val="28"/>
          <w:lang w:val="uk-UA"/>
        </w:rPr>
      </w:pPr>
    </w:p>
    <w:p w14:paraId="6C99CAF6" w14:textId="3635DC54" w:rsidR="00A13397" w:rsidRDefault="00A13397" w:rsidP="00A13397">
      <w:pPr>
        <w:spacing w:line="360" w:lineRule="auto"/>
        <w:ind w:firstLine="741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У зв’язку з тим, що попереднє про</w:t>
      </w:r>
      <w:r w:rsidR="006E2744">
        <w:rPr>
          <w:iCs/>
          <w:sz w:val="28"/>
          <w:szCs w:val="28"/>
          <w:lang w:val="uk-UA"/>
        </w:rPr>
        <w:t>є</w:t>
      </w:r>
      <w:r w:rsidRPr="00210C9D">
        <w:rPr>
          <w:iCs/>
          <w:sz w:val="28"/>
          <w:szCs w:val="28"/>
          <w:lang w:val="uk-UA"/>
        </w:rPr>
        <w:t>ктування ділянок вала показало, що вал та шестерня відкритої зубча</w:t>
      </w:r>
      <w:r w:rsidR="00972195" w:rsidRPr="00210C9D">
        <w:rPr>
          <w:iCs/>
          <w:sz w:val="28"/>
          <w:szCs w:val="28"/>
          <w:lang w:val="uk-UA"/>
        </w:rPr>
        <w:t>с</w:t>
      </w:r>
      <w:r w:rsidRPr="00210C9D">
        <w:rPr>
          <w:iCs/>
          <w:sz w:val="28"/>
          <w:szCs w:val="28"/>
          <w:lang w:val="uk-UA"/>
        </w:rPr>
        <w:t>тої передачі необхідно виготовляти як одне ціле, то матеріал шестерні Сталь 45, якій було визначено в розділі 5, буде матеріалом з якого необхідно виготовляти вал-шест</w:t>
      </w:r>
      <w:r w:rsidR="00384BFD" w:rsidRPr="00210C9D">
        <w:rPr>
          <w:iCs/>
          <w:sz w:val="28"/>
          <w:szCs w:val="28"/>
          <w:lang w:val="uk-UA"/>
        </w:rPr>
        <w:t>е</w:t>
      </w:r>
      <w:r w:rsidRPr="00210C9D">
        <w:rPr>
          <w:iCs/>
          <w:sz w:val="28"/>
          <w:szCs w:val="28"/>
          <w:lang w:val="uk-UA"/>
        </w:rPr>
        <w:t>рню. Тоді для Сталі 45 (табл. </w:t>
      </w:r>
      <w:r w:rsidR="005D5D8A" w:rsidRPr="00210C9D">
        <w:rPr>
          <w:iCs/>
          <w:sz w:val="28"/>
          <w:szCs w:val="28"/>
          <w:lang w:val="uk-UA"/>
        </w:rPr>
        <w:t>22</w:t>
      </w:r>
      <w:r w:rsidRPr="00210C9D">
        <w:rPr>
          <w:iCs/>
          <w:sz w:val="28"/>
          <w:szCs w:val="28"/>
          <w:lang w:val="uk-UA"/>
        </w:rPr>
        <w:t>):</w:t>
      </w:r>
    </w:p>
    <w:p w14:paraId="7B562BA5" w14:textId="77777777" w:rsidR="00B40F5A" w:rsidRPr="00210C9D" w:rsidRDefault="00B40F5A" w:rsidP="00B40F5A">
      <w:pPr>
        <w:jc w:val="both"/>
        <w:rPr>
          <w:iCs/>
          <w:sz w:val="28"/>
          <w:szCs w:val="28"/>
          <w:lang w:val="uk-UA"/>
        </w:rPr>
      </w:pPr>
    </w:p>
    <w:p w14:paraId="630C1EF9" w14:textId="77777777" w:rsidR="00A13397" w:rsidRPr="00210C9D" w:rsidRDefault="003B429D" w:rsidP="00B40F5A">
      <w:pPr>
        <w:jc w:val="center"/>
        <w:rPr>
          <w:iCs/>
          <w:sz w:val="28"/>
          <w:szCs w:val="28"/>
          <w:lang w:val="uk-UA"/>
        </w:rPr>
      </w:pPr>
      <w:r w:rsidRPr="003B429D">
        <w:rPr>
          <w:iCs/>
          <w:position w:val="-34"/>
          <w:sz w:val="28"/>
          <w:szCs w:val="28"/>
          <w:lang w:val="uk-UA"/>
        </w:rPr>
        <w:object w:dxaOrig="3660" w:dyaOrig="780" w14:anchorId="4C11AE53">
          <v:shape id="_x0000_i1097" type="#_x0000_t75" style="width:180pt;height:41.25pt" o:ole="">
            <v:imagedata r:id="rId195" o:title=""/>
          </v:shape>
          <o:OLEObject Type="Embed" ProgID="Equation.3" ShapeID="_x0000_i1097" DrawAspect="Content" ObjectID="_1719225587" r:id="rId196"/>
        </w:object>
      </w:r>
      <w:r w:rsidR="00A13397" w:rsidRPr="00210C9D">
        <w:rPr>
          <w:iCs/>
          <w:sz w:val="28"/>
          <w:szCs w:val="28"/>
          <w:lang w:val="uk-UA"/>
        </w:rPr>
        <w:t>.</w:t>
      </w:r>
    </w:p>
    <w:p w14:paraId="630D2DF7" w14:textId="77777777" w:rsidR="00A13397" w:rsidRPr="00210C9D" w:rsidRDefault="003B429D" w:rsidP="00B40F5A">
      <w:pPr>
        <w:jc w:val="center"/>
        <w:rPr>
          <w:iCs/>
          <w:sz w:val="28"/>
          <w:szCs w:val="28"/>
          <w:lang w:val="uk-UA"/>
        </w:rPr>
      </w:pPr>
      <w:r w:rsidRPr="003B429D">
        <w:rPr>
          <w:iCs/>
          <w:position w:val="-38"/>
          <w:sz w:val="28"/>
          <w:szCs w:val="28"/>
          <w:lang w:val="uk-UA"/>
        </w:rPr>
        <w:object w:dxaOrig="9999" w:dyaOrig="940" w14:anchorId="5D599438">
          <v:shape id="_x0000_i1098" type="#_x0000_t75" style="width:497.25pt;height:47.25pt" o:ole="">
            <v:imagedata r:id="rId197" o:title=""/>
          </v:shape>
          <o:OLEObject Type="Embed" ProgID="Equation.3" ShapeID="_x0000_i1098" DrawAspect="Content" ObjectID="_1719225588" r:id="rId198"/>
        </w:object>
      </w:r>
      <w:r w:rsidR="00A13397" w:rsidRPr="00210C9D">
        <w:rPr>
          <w:iCs/>
          <w:sz w:val="28"/>
          <w:szCs w:val="28"/>
          <w:lang w:val="uk-UA"/>
        </w:rPr>
        <w:t>,</w:t>
      </w:r>
    </w:p>
    <w:p w14:paraId="33D55EB1" w14:textId="2DF455DD" w:rsidR="00B40F5A" w:rsidRPr="00210C9D" w:rsidRDefault="003B429D" w:rsidP="00B40F5A">
      <w:pPr>
        <w:jc w:val="center"/>
        <w:rPr>
          <w:iCs/>
          <w:sz w:val="28"/>
          <w:szCs w:val="28"/>
          <w:lang w:val="uk-UA"/>
        </w:rPr>
      </w:pPr>
      <w:r w:rsidRPr="003B429D">
        <w:rPr>
          <w:iCs/>
          <w:position w:val="-38"/>
          <w:sz w:val="28"/>
          <w:szCs w:val="28"/>
          <w:lang w:val="uk-UA"/>
        </w:rPr>
        <w:object w:dxaOrig="9760" w:dyaOrig="940" w14:anchorId="50982207">
          <v:shape id="_x0000_i1099" type="#_x0000_t75" style="width:489pt;height:47.25pt" o:ole="">
            <v:imagedata r:id="rId199" o:title=""/>
          </v:shape>
          <o:OLEObject Type="Embed" ProgID="Equation.3" ShapeID="_x0000_i1099" DrawAspect="Content" ObjectID="_1719225589" r:id="rId200"/>
        </w:object>
      </w:r>
    </w:p>
    <w:p w14:paraId="79BE413F" w14:textId="4F3BEE51" w:rsidR="00A13397" w:rsidRPr="00210C9D" w:rsidRDefault="005D5D8A" w:rsidP="005D5D8A">
      <w:pPr>
        <w:spacing w:line="360" w:lineRule="auto"/>
        <w:ind w:firstLine="709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Висновок: </w:t>
      </w:r>
      <w:r w:rsidR="00A13397" w:rsidRPr="00210C9D">
        <w:rPr>
          <w:iCs/>
          <w:sz w:val="28"/>
          <w:szCs w:val="28"/>
          <w:lang w:val="uk-UA"/>
        </w:rPr>
        <w:t>спро</w:t>
      </w:r>
      <w:r w:rsidR="006E2744">
        <w:rPr>
          <w:iCs/>
          <w:sz w:val="28"/>
          <w:szCs w:val="28"/>
          <w:lang w:val="uk-UA"/>
        </w:rPr>
        <w:t>є</w:t>
      </w:r>
      <w:r w:rsidR="00A13397" w:rsidRPr="00210C9D">
        <w:rPr>
          <w:iCs/>
          <w:sz w:val="28"/>
          <w:szCs w:val="28"/>
          <w:lang w:val="uk-UA"/>
        </w:rPr>
        <w:t>ктований вал пройшов перевірку на статичну міцність, а найбільш небезпечний переріз знаходиться в т. </w:t>
      </w:r>
      <w:r w:rsidR="00A13397" w:rsidRPr="00210C9D">
        <w:rPr>
          <w:i/>
          <w:iCs/>
          <w:sz w:val="28"/>
          <w:szCs w:val="28"/>
          <w:lang w:val="uk-UA"/>
        </w:rPr>
        <w:t>А</w:t>
      </w:r>
      <w:r w:rsidR="00A13397" w:rsidRPr="00210C9D">
        <w:rPr>
          <w:iCs/>
          <w:sz w:val="28"/>
          <w:szCs w:val="28"/>
          <w:lang w:val="uk-UA"/>
        </w:rPr>
        <w:t>.</w:t>
      </w:r>
    </w:p>
    <w:p w14:paraId="12D9FD62" w14:textId="77777777" w:rsidR="00A13397" w:rsidRPr="00210C9D" w:rsidRDefault="00A13397" w:rsidP="00A13397">
      <w:pPr>
        <w:spacing w:line="360" w:lineRule="auto"/>
        <w:ind w:firstLine="741"/>
        <w:rPr>
          <w:iCs/>
          <w:sz w:val="28"/>
          <w:szCs w:val="28"/>
          <w:lang w:val="uk-UA"/>
        </w:rPr>
      </w:pPr>
    </w:p>
    <w:p w14:paraId="4FDA56DE" w14:textId="457B10B3" w:rsidR="00A13397" w:rsidRPr="00210C9D" w:rsidRDefault="005D5D8A" w:rsidP="00A13397">
      <w:pPr>
        <w:spacing w:line="360" w:lineRule="auto"/>
        <w:ind w:firstLine="741"/>
        <w:rPr>
          <w:iCs/>
          <w:sz w:val="28"/>
          <w:szCs w:val="28"/>
          <w:lang w:val="uk-UA"/>
        </w:rPr>
      </w:pPr>
      <w:r w:rsidRPr="00210C9D">
        <w:rPr>
          <w:b/>
          <w:sz w:val="28"/>
          <w:szCs w:val="28"/>
          <w:lang w:val="uk-UA"/>
        </w:rPr>
        <w:t>6.2.2</w:t>
      </w:r>
      <w:r w:rsidR="00A13397" w:rsidRPr="00210C9D">
        <w:rPr>
          <w:b/>
          <w:sz w:val="28"/>
          <w:szCs w:val="28"/>
          <w:lang w:val="uk-UA"/>
        </w:rPr>
        <w:t xml:space="preserve"> Перевірочний розрахунок вала на витривалість</w:t>
      </w:r>
    </w:p>
    <w:p w14:paraId="06435A52" w14:textId="77777777" w:rsidR="00A13397" w:rsidRPr="00210C9D" w:rsidRDefault="00A13397" w:rsidP="00A13397">
      <w:pPr>
        <w:spacing w:line="360" w:lineRule="auto"/>
        <w:ind w:firstLine="741"/>
        <w:rPr>
          <w:iCs/>
          <w:sz w:val="28"/>
          <w:szCs w:val="28"/>
          <w:lang w:val="uk-UA"/>
        </w:rPr>
      </w:pPr>
    </w:p>
    <w:p w14:paraId="60EC9CD5" w14:textId="77777777" w:rsidR="00A13397" w:rsidRDefault="00A13397" w:rsidP="00FF5864">
      <w:pPr>
        <w:spacing w:line="360" w:lineRule="auto"/>
        <w:ind w:firstLine="741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Перевірка вала на витривалість полягає в розрахунку коефіцієнтів запасу міцності по нормальним </w:t>
      </w:r>
      <w:r w:rsidRPr="00210C9D">
        <w:rPr>
          <w:i/>
          <w:iCs/>
          <w:sz w:val="28"/>
          <w:szCs w:val="28"/>
          <w:lang w:val="uk-UA"/>
        </w:rPr>
        <w:t>n</w:t>
      </w:r>
      <w:r w:rsidRPr="00210C9D">
        <w:rPr>
          <w:iCs/>
          <w:sz w:val="28"/>
          <w:szCs w:val="28"/>
          <w:vertAlign w:val="subscript"/>
          <w:lang w:val="uk-UA"/>
        </w:rPr>
        <w:sym w:font="Symbol" w:char="F073"/>
      </w:r>
      <w:r w:rsidRPr="00210C9D">
        <w:rPr>
          <w:iCs/>
          <w:sz w:val="28"/>
          <w:szCs w:val="28"/>
          <w:vertAlign w:val="subscript"/>
          <w:lang w:val="uk-UA"/>
        </w:rPr>
        <w:t xml:space="preserve"> </w:t>
      </w:r>
      <w:r w:rsidRPr="00210C9D">
        <w:rPr>
          <w:iCs/>
          <w:sz w:val="28"/>
          <w:szCs w:val="28"/>
          <w:lang w:val="uk-UA"/>
        </w:rPr>
        <w:t xml:space="preserve">і дотичним </w:t>
      </w:r>
      <w:r w:rsidRPr="00210C9D">
        <w:rPr>
          <w:i/>
          <w:iCs/>
          <w:sz w:val="28"/>
          <w:szCs w:val="28"/>
          <w:lang w:val="uk-UA"/>
        </w:rPr>
        <w:t>n</w:t>
      </w:r>
      <w:r w:rsidRPr="00210C9D">
        <w:rPr>
          <w:iCs/>
          <w:sz w:val="28"/>
          <w:szCs w:val="28"/>
          <w:vertAlign w:val="subscript"/>
          <w:lang w:val="uk-UA"/>
        </w:rPr>
        <w:sym w:font="Symbol" w:char="F074"/>
      </w:r>
      <w:r w:rsidRPr="00210C9D">
        <w:rPr>
          <w:iCs/>
          <w:sz w:val="28"/>
          <w:szCs w:val="28"/>
          <w:vertAlign w:val="subscript"/>
          <w:lang w:val="uk-UA"/>
        </w:rPr>
        <w:t xml:space="preserve"> </w:t>
      </w:r>
      <w:r w:rsidRPr="00210C9D">
        <w:rPr>
          <w:iCs/>
          <w:sz w:val="28"/>
          <w:szCs w:val="28"/>
          <w:lang w:val="uk-UA"/>
        </w:rPr>
        <w:t xml:space="preserve">напруженням, та загального коефіцієнта запасу міцності деталі (вала) </w:t>
      </w:r>
      <w:r w:rsidRPr="00210C9D">
        <w:rPr>
          <w:i/>
          <w:iCs/>
          <w:sz w:val="28"/>
          <w:szCs w:val="28"/>
          <w:lang w:val="uk-UA"/>
        </w:rPr>
        <w:t>n</w:t>
      </w:r>
      <w:r w:rsidRPr="00210C9D">
        <w:rPr>
          <w:iCs/>
          <w:sz w:val="28"/>
          <w:szCs w:val="28"/>
          <w:lang w:val="uk-UA"/>
        </w:rPr>
        <w:t>:</w:t>
      </w:r>
    </w:p>
    <w:p w14:paraId="07D1AF89" w14:textId="77777777" w:rsidR="00B40F5A" w:rsidRPr="00210C9D" w:rsidRDefault="00B40F5A" w:rsidP="00B40F5A">
      <w:pPr>
        <w:ind w:firstLine="741"/>
        <w:jc w:val="both"/>
        <w:rPr>
          <w:iCs/>
          <w:sz w:val="28"/>
          <w:szCs w:val="28"/>
          <w:lang w:val="uk-UA"/>
        </w:rPr>
      </w:pPr>
    </w:p>
    <w:p w14:paraId="70497530" w14:textId="77777777" w:rsidR="00A13397" w:rsidRPr="00210C9D" w:rsidRDefault="003B429D" w:rsidP="00B40F5A">
      <w:pPr>
        <w:jc w:val="center"/>
        <w:rPr>
          <w:iCs/>
          <w:sz w:val="28"/>
          <w:szCs w:val="28"/>
          <w:lang w:val="uk-UA"/>
        </w:rPr>
      </w:pPr>
      <w:r w:rsidRPr="00B40F5A">
        <w:rPr>
          <w:iCs/>
          <w:position w:val="-68"/>
          <w:sz w:val="28"/>
          <w:szCs w:val="28"/>
          <w:lang w:val="uk-UA"/>
        </w:rPr>
        <w:object w:dxaOrig="2380" w:dyaOrig="1120" w14:anchorId="775E3FC8">
          <v:shape id="_x0000_i1100" type="#_x0000_t75" style="width:119.25pt;height:57.75pt" o:ole="">
            <v:imagedata r:id="rId201" o:title=""/>
          </v:shape>
          <o:OLEObject Type="Embed" ProgID="Equation.3" ShapeID="_x0000_i1100" DrawAspect="Content" ObjectID="_1719225590" r:id="rId202"/>
        </w:object>
      </w:r>
      <w:r w:rsidR="00A13397" w:rsidRPr="00210C9D">
        <w:rPr>
          <w:iCs/>
          <w:sz w:val="28"/>
          <w:szCs w:val="28"/>
          <w:lang w:val="uk-UA"/>
        </w:rPr>
        <w:t>,</w:t>
      </w:r>
      <w:r w:rsidR="00A13397" w:rsidRPr="00210C9D">
        <w:rPr>
          <w:iCs/>
          <w:position w:val="-10"/>
          <w:sz w:val="28"/>
          <w:szCs w:val="28"/>
          <w:lang w:val="uk-UA"/>
        </w:rPr>
        <w:object w:dxaOrig="180" w:dyaOrig="340" w14:anchorId="75C1C24E">
          <v:shape id="_x0000_i1101" type="#_x0000_t75" style="width:7.5pt;height:14.25pt" o:ole="">
            <v:imagedata r:id="rId203" o:title=""/>
          </v:shape>
          <o:OLEObject Type="Embed" ProgID="Equation.3" ShapeID="_x0000_i1101" DrawAspect="Content" ObjectID="_1719225591" r:id="rId204"/>
        </w:object>
      </w:r>
    </w:p>
    <w:p w14:paraId="4D219C29" w14:textId="77777777" w:rsidR="00A13397" w:rsidRPr="00210C9D" w:rsidRDefault="003B429D" w:rsidP="00B40F5A">
      <w:pPr>
        <w:jc w:val="center"/>
        <w:rPr>
          <w:iCs/>
          <w:sz w:val="28"/>
          <w:szCs w:val="28"/>
          <w:lang w:val="uk-UA"/>
        </w:rPr>
      </w:pPr>
      <w:r w:rsidRPr="003B429D">
        <w:rPr>
          <w:iCs/>
          <w:position w:val="-70"/>
          <w:sz w:val="28"/>
          <w:szCs w:val="28"/>
          <w:lang w:val="uk-UA"/>
        </w:rPr>
        <w:object w:dxaOrig="2320" w:dyaOrig="1140" w14:anchorId="254824D8">
          <v:shape id="_x0000_i1102" type="#_x0000_t75" style="width:119.25pt;height:58.5pt" o:ole="">
            <v:imagedata r:id="rId205" o:title=""/>
          </v:shape>
          <o:OLEObject Type="Embed" ProgID="Equation.3" ShapeID="_x0000_i1102" DrawAspect="Content" ObjectID="_1719225592" r:id="rId206"/>
        </w:object>
      </w:r>
      <w:r w:rsidR="00A13397" w:rsidRPr="00210C9D">
        <w:rPr>
          <w:iCs/>
          <w:sz w:val="28"/>
          <w:szCs w:val="28"/>
          <w:lang w:val="uk-UA"/>
        </w:rPr>
        <w:t>,</w:t>
      </w:r>
    </w:p>
    <w:p w14:paraId="1D70B620" w14:textId="77777777" w:rsidR="00A13397" w:rsidRPr="00210C9D" w:rsidRDefault="003B429D" w:rsidP="00B40F5A">
      <w:pPr>
        <w:jc w:val="center"/>
        <w:rPr>
          <w:iCs/>
          <w:sz w:val="28"/>
          <w:szCs w:val="28"/>
          <w:lang w:val="uk-UA"/>
        </w:rPr>
      </w:pPr>
      <w:r w:rsidRPr="003B429D">
        <w:rPr>
          <w:iCs/>
          <w:position w:val="-40"/>
          <w:sz w:val="28"/>
          <w:szCs w:val="28"/>
          <w:lang w:val="uk-UA"/>
        </w:rPr>
        <w:object w:dxaOrig="3240" w:dyaOrig="840" w14:anchorId="5BBA4BB5">
          <v:shape id="_x0000_i1103" type="#_x0000_t75" style="width:162.75pt;height:39.75pt" o:ole="">
            <v:imagedata r:id="rId207" o:title=""/>
          </v:shape>
          <o:OLEObject Type="Embed" ProgID="Equation.3" ShapeID="_x0000_i1103" DrawAspect="Content" ObjectID="_1719225593" r:id="rId208"/>
        </w:object>
      </w:r>
      <w:r w:rsidR="00A13397" w:rsidRPr="00210C9D">
        <w:rPr>
          <w:iCs/>
          <w:sz w:val="28"/>
          <w:szCs w:val="28"/>
          <w:lang w:val="uk-UA"/>
        </w:rPr>
        <w:t>,</w:t>
      </w:r>
    </w:p>
    <w:p w14:paraId="0807AC51" w14:textId="77777777" w:rsidR="00A13397" w:rsidRDefault="00A13397" w:rsidP="005D5D8A">
      <w:pPr>
        <w:spacing w:line="360" w:lineRule="auto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де </w:t>
      </w:r>
      <w:r w:rsidRPr="003B429D">
        <w:rPr>
          <w:iCs/>
          <w:sz w:val="28"/>
          <w:szCs w:val="28"/>
          <w:lang w:val="uk-UA"/>
        </w:rPr>
        <w:sym w:font="Symbol" w:char="F073"/>
      </w:r>
      <w:r w:rsidRPr="00210C9D">
        <w:rPr>
          <w:iCs/>
          <w:sz w:val="28"/>
          <w:szCs w:val="28"/>
          <w:vertAlign w:val="subscript"/>
          <w:lang w:val="uk-UA"/>
        </w:rPr>
        <w:t>-1</w:t>
      </w:r>
      <w:r w:rsidRPr="00210C9D">
        <w:rPr>
          <w:iCs/>
          <w:sz w:val="28"/>
          <w:szCs w:val="28"/>
          <w:lang w:val="uk-UA"/>
        </w:rPr>
        <w:t xml:space="preserve"> , </w:t>
      </w:r>
      <w:r w:rsidRPr="003B429D">
        <w:rPr>
          <w:iCs/>
          <w:sz w:val="28"/>
          <w:szCs w:val="28"/>
          <w:lang w:val="uk-UA"/>
        </w:rPr>
        <w:sym w:font="Symbol" w:char="F074"/>
      </w:r>
      <w:r w:rsidRPr="00210C9D">
        <w:rPr>
          <w:iCs/>
          <w:sz w:val="28"/>
          <w:szCs w:val="28"/>
          <w:vertAlign w:val="subscript"/>
          <w:lang w:val="uk-UA"/>
        </w:rPr>
        <w:t>-1</w:t>
      </w:r>
      <w:r w:rsidRPr="00210C9D">
        <w:rPr>
          <w:iCs/>
          <w:sz w:val="28"/>
          <w:szCs w:val="28"/>
          <w:lang w:val="uk-UA"/>
        </w:rPr>
        <w:t xml:space="preserve"> – границя витривалості відповідно за нормальними та дотичними напруженнями, </w:t>
      </w:r>
      <w:r w:rsidRPr="002F65F4">
        <w:rPr>
          <w:i/>
          <w:iCs/>
          <w:sz w:val="28"/>
          <w:szCs w:val="28"/>
          <w:lang w:val="uk-UA"/>
        </w:rPr>
        <w:t>МПа</w:t>
      </w:r>
      <w:r w:rsidRPr="00210C9D">
        <w:rPr>
          <w:iCs/>
          <w:sz w:val="28"/>
          <w:szCs w:val="28"/>
          <w:lang w:val="uk-UA"/>
        </w:rPr>
        <w:t>:</w:t>
      </w:r>
    </w:p>
    <w:p w14:paraId="62094FBA" w14:textId="77777777" w:rsidR="00B40F5A" w:rsidRPr="00210C9D" w:rsidRDefault="00B40F5A" w:rsidP="00B40F5A">
      <w:pPr>
        <w:rPr>
          <w:iCs/>
          <w:sz w:val="28"/>
          <w:szCs w:val="28"/>
          <w:lang w:val="uk-UA"/>
        </w:rPr>
      </w:pPr>
    </w:p>
    <w:p w14:paraId="296A45DE" w14:textId="77777777" w:rsidR="00A13397" w:rsidRDefault="00A13397" w:rsidP="00B40F5A">
      <w:pPr>
        <w:jc w:val="center"/>
        <w:rPr>
          <w:iCs/>
          <w:sz w:val="28"/>
          <w:szCs w:val="28"/>
          <w:vertAlign w:val="subscript"/>
          <w:lang w:val="uk-UA"/>
        </w:rPr>
      </w:pPr>
      <w:r w:rsidRPr="003B429D">
        <w:rPr>
          <w:iCs/>
          <w:sz w:val="28"/>
          <w:szCs w:val="28"/>
          <w:lang w:val="uk-UA"/>
        </w:rPr>
        <w:sym w:font="Symbol" w:char="F073"/>
      </w:r>
      <w:r w:rsidRPr="00210C9D">
        <w:rPr>
          <w:iCs/>
          <w:sz w:val="28"/>
          <w:szCs w:val="28"/>
          <w:vertAlign w:val="subscript"/>
          <w:lang w:val="uk-UA"/>
        </w:rPr>
        <w:t>-1</w:t>
      </w:r>
      <w:r w:rsidRPr="00210C9D">
        <w:rPr>
          <w:iCs/>
          <w:sz w:val="28"/>
          <w:szCs w:val="28"/>
          <w:lang w:val="uk-UA"/>
        </w:rPr>
        <w:t xml:space="preserve"> </w:t>
      </w:r>
      <w:r w:rsidRPr="00210C9D">
        <w:rPr>
          <w:iCs/>
          <w:sz w:val="28"/>
          <w:szCs w:val="28"/>
          <w:lang w:val="uk-UA"/>
        </w:rPr>
        <w:sym w:font="Symbol" w:char="F0BB"/>
      </w:r>
      <w:r w:rsidRPr="00210C9D">
        <w:rPr>
          <w:iCs/>
          <w:sz w:val="28"/>
          <w:szCs w:val="28"/>
          <w:lang w:val="uk-UA"/>
        </w:rPr>
        <w:t xml:space="preserve"> 0,43 </w:t>
      </w:r>
      <w:r w:rsidRPr="00210C9D">
        <w:rPr>
          <w:i/>
          <w:iCs/>
          <w:sz w:val="28"/>
          <w:szCs w:val="28"/>
          <w:lang w:val="uk-UA"/>
        </w:rPr>
        <w:sym w:font="Symbol" w:char="F073"/>
      </w:r>
      <w:r w:rsidRPr="00210C9D">
        <w:rPr>
          <w:iCs/>
          <w:sz w:val="28"/>
          <w:szCs w:val="28"/>
          <w:vertAlign w:val="subscript"/>
          <w:lang w:val="uk-UA"/>
        </w:rPr>
        <w:t>B</w:t>
      </w:r>
      <w:r w:rsidRPr="00210C9D">
        <w:rPr>
          <w:iCs/>
          <w:sz w:val="28"/>
          <w:szCs w:val="28"/>
          <w:lang w:val="uk-UA"/>
        </w:rPr>
        <w:t xml:space="preserve"> ; </w:t>
      </w:r>
      <w:r w:rsidRPr="00210C9D">
        <w:rPr>
          <w:iCs/>
          <w:sz w:val="28"/>
          <w:szCs w:val="28"/>
          <w:lang w:val="uk-UA"/>
        </w:rPr>
        <w:tab/>
      </w:r>
      <w:r w:rsidRPr="003B429D">
        <w:rPr>
          <w:iCs/>
          <w:sz w:val="28"/>
          <w:szCs w:val="28"/>
          <w:lang w:val="uk-UA"/>
        </w:rPr>
        <w:sym w:font="Symbol" w:char="F074"/>
      </w:r>
      <w:r w:rsidRPr="00210C9D">
        <w:rPr>
          <w:iCs/>
          <w:sz w:val="28"/>
          <w:szCs w:val="28"/>
          <w:vertAlign w:val="subscript"/>
          <w:lang w:val="uk-UA"/>
        </w:rPr>
        <w:t>-1</w:t>
      </w:r>
      <w:r w:rsidRPr="00210C9D">
        <w:rPr>
          <w:iCs/>
          <w:sz w:val="28"/>
          <w:szCs w:val="28"/>
          <w:lang w:val="uk-UA"/>
        </w:rPr>
        <w:t xml:space="preserve"> </w:t>
      </w:r>
      <w:r w:rsidRPr="00210C9D">
        <w:rPr>
          <w:iCs/>
          <w:sz w:val="28"/>
          <w:szCs w:val="28"/>
          <w:lang w:val="uk-UA"/>
        </w:rPr>
        <w:sym w:font="Symbol" w:char="F0BB"/>
      </w:r>
      <w:r w:rsidRPr="00210C9D">
        <w:rPr>
          <w:iCs/>
          <w:sz w:val="28"/>
          <w:szCs w:val="28"/>
          <w:lang w:val="uk-UA"/>
        </w:rPr>
        <w:t xml:space="preserve"> 0,58</w:t>
      </w:r>
      <w:r w:rsidRPr="00210C9D">
        <w:rPr>
          <w:iCs/>
          <w:sz w:val="28"/>
          <w:szCs w:val="28"/>
          <w:lang w:val="uk-UA"/>
        </w:rPr>
        <w:sym w:font="Symbol" w:char="F0D7"/>
      </w:r>
      <w:r w:rsidRPr="00210C9D">
        <w:rPr>
          <w:i/>
          <w:iCs/>
          <w:sz w:val="28"/>
          <w:szCs w:val="28"/>
          <w:lang w:val="uk-UA"/>
        </w:rPr>
        <w:sym w:font="Symbol" w:char="F073"/>
      </w:r>
      <w:r w:rsidRPr="00210C9D">
        <w:rPr>
          <w:iCs/>
          <w:sz w:val="28"/>
          <w:szCs w:val="28"/>
          <w:vertAlign w:val="subscript"/>
          <w:lang w:val="uk-UA"/>
        </w:rPr>
        <w:t>-1</w:t>
      </w:r>
    </w:p>
    <w:p w14:paraId="1A4483F0" w14:textId="77777777" w:rsidR="00B40F5A" w:rsidRPr="00210C9D" w:rsidRDefault="00B40F5A" w:rsidP="00B40F5A">
      <w:pPr>
        <w:jc w:val="center"/>
        <w:rPr>
          <w:iCs/>
          <w:sz w:val="28"/>
          <w:szCs w:val="28"/>
          <w:lang w:val="uk-UA"/>
        </w:rPr>
      </w:pPr>
    </w:p>
    <w:p w14:paraId="6D071017" w14:textId="77777777" w:rsidR="00A13397" w:rsidRDefault="00A13397" w:rsidP="005D5D8A">
      <w:pPr>
        <w:spacing w:line="360" w:lineRule="auto"/>
        <w:rPr>
          <w:iCs/>
          <w:sz w:val="28"/>
          <w:szCs w:val="28"/>
          <w:lang w:val="uk-UA"/>
        </w:rPr>
      </w:pPr>
      <w:r w:rsidRPr="003B429D">
        <w:rPr>
          <w:iCs/>
          <w:sz w:val="28"/>
          <w:szCs w:val="28"/>
          <w:lang w:val="uk-UA"/>
        </w:rPr>
        <w:sym w:font="Symbol" w:char="F073"/>
      </w:r>
      <w:r w:rsidRPr="00210C9D">
        <w:rPr>
          <w:iCs/>
          <w:sz w:val="28"/>
          <w:szCs w:val="28"/>
          <w:vertAlign w:val="subscript"/>
          <w:lang w:val="uk-UA"/>
        </w:rPr>
        <w:t>а</w:t>
      </w:r>
      <w:r w:rsidRPr="00210C9D">
        <w:rPr>
          <w:iCs/>
          <w:sz w:val="28"/>
          <w:szCs w:val="28"/>
          <w:lang w:val="uk-UA"/>
        </w:rPr>
        <w:t xml:space="preserve"> , </w:t>
      </w:r>
      <w:r w:rsidRPr="003B429D">
        <w:rPr>
          <w:iCs/>
          <w:sz w:val="28"/>
          <w:szCs w:val="28"/>
          <w:lang w:val="uk-UA"/>
        </w:rPr>
        <w:sym w:font="Symbol" w:char="F074"/>
      </w:r>
      <w:r w:rsidRPr="00210C9D">
        <w:rPr>
          <w:iCs/>
          <w:sz w:val="28"/>
          <w:szCs w:val="28"/>
          <w:vertAlign w:val="subscript"/>
          <w:lang w:val="uk-UA"/>
        </w:rPr>
        <w:t>а</w:t>
      </w:r>
      <w:r w:rsidRPr="00210C9D">
        <w:rPr>
          <w:iCs/>
          <w:sz w:val="28"/>
          <w:szCs w:val="28"/>
          <w:lang w:val="uk-UA"/>
        </w:rPr>
        <w:t xml:space="preserve"> – амплітуда циклу зміни нормальних та дотичних напружень при згині та крученні відповідно:</w:t>
      </w:r>
    </w:p>
    <w:p w14:paraId="205AC152" w14:textId="77777777" w:rsidR="00B40F5A" w:rsidRPr="00210C9D" w:rsidRDefault="00B40F5A" w:rsidP="00B40F5A">
      <w:pPr>
        <w:rPr>
          <w:iCs/>
          <w:sz w:val="28"/>
          <w:szCs w:val="28"/>
          <w:lang w:val="uk-UA"/>
        </w:rPr>
      </w:pPr>
    </w:p>
    <w:p w14:paraId="43013645" w14:textId="77777777" w:rsidR="00A13397" w:rsidRDefault="003B429D" w:rsidP="00B40F5A">
      <w:pPr>
        <w:ind w:left="969" w:hanging="969"/>
        <w:jc w:val="center"/>
        <w:rPr>
          <w:iCs/>
          <w:position w:val="-32"/>
          <w:sz w:val="28"/>
          <w:szCs w:val="28"/>
          <w:lang w:val="uk-UA"/>
        </w:rPr>
      </w:pPr>
      <w:r w:rsidRPr="00B40F5A">
        <w:rPr>
          <w:iCs/>
          <w:position w:val="-34"/>
          <w:sz w:val="28"/>
          <w:szCs w:val="28"/>
          <w:lang w:val="uk-UA"/>
        </w:rPr>
        <w:object w:dxaOrig="1560" w:dyaOrig="780" w14:anchorId="14F74569">
          <v:shape id="_x0000_i1104" type="#_x0000_t75" style="width:80.25pt;height:41.25pt" o:ole="">
            <v:imagedata r:id="rId209" o:title=""/>
          </v:shape>
          <o:OLEObject Type="Embed" ProgID="Equation.3" ShapeID="_x0000_i1104" DrawAspect="Content" ObjectID="_1719225594" r:id="rId210"/>
        </w:object>
      </w:r>
      <w:r w:rsidR="00A13397" w:rsidRPr="00210C9D">
        <w:rPr>
          <w:iCs/>
          <w:sz w:val="28"/>
          <w:szCs w:val="28"/>
          <w:lang w:val="uk-UA"/>
        </w:rPr>
        <w:t xml:space="preserve">; </w:t>
      </w:r>
      <w:r w:rsidR="00A13397" w:rsidRPr="00210C9D">
        <w:rPr>
          <w:iCs/>
          <w:sz w:val="28"/>
          <w:szCs w:val="28"/>
          <w:lang w:val="uk-UA"/>
        </w:rPr>
        <w:tab/>
      </w:r>
      <w:r w:rsidRPr="00B40F5A">
        <w:rPr>
          <w:iCs/>
          <w:position w:val="-36"/>
          <w:sz w:val="28"/>
          <w:szCs w:val="28"/>
          <w:lang w:val="uk-UA"/>
        </w:rPr>
        <w:object w:dxaOrig="1719" w:dyaOrig="820" w14:anchorId="6D2E7AC6">
          <v:shape id="_x0000_i1105" type="#_x0000_t75" style="width:82.5pt;height:39.75pt" o:ole="">
            <v:imagedata r:id="rId211" o:title=""/>
          </v:shape>
          <o:OLEObject Type="Embed" ProgID="Equation.3" ShapeID="_x0000_i1105" DrawAspect="Content" ObjectID="_1719225595" r:id="rId212"/>
        </w:object>
      </w:r>
    </w:p>
    <w:p w14:paraId="54B73949" w14:textId="77777777" w:rsidR="00B40F5A" w:rsidRPr="00210C9D" w:rsidRDefault="00B40F5A" w:rsidP="00B40F5A">
      <w:pPr>
        <w:ind w:left="969" w:hanging="969"/>
        <w:jc w:val="center"/>
        <w:rPr>
          <w:iCs/>
          <w:sz w:val="28"/>
          <w:szCs w:val="28"/>
          <w:lang w:val="uk-UA"/>
        </w:rPr>
      </w:pPr>
    </w:p>
    <w:p w14:paraId="208BCEE8" w14:textId="77777777" w:rsidR="00A13397" w:rsidRPr="00210C9D" w:rsidRDefault="00A13397" w:rsidP="00A13397">
      <w:pPr>
        <w:spacing w:line="360" w:lineRule="auto"/>
        <w:rPr>
          <w:iCs/>
          <w:sz w:val="28"/>
          <w:szCs w:val="28"/>
          <w:lang w:val="uk-UA"/>
        </w:rPr>
      </w:pPr>
      <w:r w:rsidRPr="003B429D">
        <w:rPr>
          <w:iCs/>
          <w:sz w:val="28"/>
          <w:szCs w:val="28"/>
          <w:lang w:val="uk-UA"/>
        </w:rPr>
        <w:sym w:font="Symbol" w:char="F073"/>
      </w:r>
      <w:r w:rsidRPr="00210C9D">
        <w:rPr>
          <w:i/>
          <w:iCs/>
          <w:sz w:val="28"/>
          <w:szCs w:val="28"/>
          <w:vertAlign w:val="subscript"/>
          <w:lang w:val="uk-UA"/>
        </w:rPr>
        <w:t>m</w:t>
      </w:r>
      <w:r w:rsidRPr="00210C9D">
        <w:rPr>
          <w:iCs/>
          <w:sz w:val="28"/>
          <w:szCs w:val="28"/>
          <w:lang w:val="uk-UA"/>
        </w:rPr>
        <w:t xml:space="preserve"> , </w:t>
      </w:r>
      <w:r w:rsidRPr="003B429D">
        <w:rPr>
          <w:iCs/>
          <w:sz w:val="28"/>
          <w:szCs w:val="28"/>
          <w:lang w:val="uk-UA"/>
        </w:rPr>
        <w:sym w:font="Symbol" w:char="F074"/>
      </w:r>
      <w:r w:rsidRPr="00210C9D">
        <w:rPr>
          <w:i/>
          <w:iCs/>
          <w:sz w:val="28"/>
          <w:szCs w:val="28"/>
          <w:vertAlign w:val="subscript"/>
          <w:lang w:val="uk-UA"/>
        </w:rPr>
        <w:t>m</w:t>
      </w:r>
      <w:r w:rsidRPr="00210C9D">
        <w:rPr>
          <w:iCs/>
          <w:sz w:val="28"/>
          <w:szCs w:val="28"/>
          <w:lang w:val="uk-UA"/>
        </w:rPr>
        <w:t xml:space="preserve"> – середні напруження циклів при згині та крученні відповідно.</w:t>
      </w:r>
    </w:p>
    <w:p w14:paraId="2E8D6BF4" w14:textId="51CDACB8" w:rsidR="00A13397" w:rsidRPr="00210C9D" w:rsidRDefault="00A13397" w:rsidP="00A13397">
      <w:pPr>
        <w:spacing w:line="360" w:lineRule="auto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Згідно рис. 2</w:t>
      </w:r>
      <w:r w:rsidR="00284F09">
        <w:rPr>
          <w:iCs/>
          <w:sz w:val="28"/>
          <w:szCs w:val="28"/>
          <w:lang w:val="uk-UA"/>
        </w:rPr>
        <w:t>9</w:t>
      </w:r>
      <w:r w:rsidRPr="00210C9D">
        <w:rPr>
          <w:iCs/>
          <w:sz w:val="28"/>
          <w:szCs w:val="28"/>
          <w:lang w:val="uk-UA"/>
        </w:rPr>
        <w:t xml:space="preserve"> : </w:t>
      </w:r>
      <w:r w:rsidRPr="003B429D">
        <w:rPr>
          <w:iCs/>
          <w:sz w:val="28"/>
          <w:szCs w:val="28"/>
          <w:lang w:val="uk-UA"/>
        </w:rPr>
        <w:sym w:font="Symbol" w:char="F073"/>
      </w:r>
      <w:r w:rsidRPr="00210C9D">
        <w:rPr>
          <w:i/>
          <w:iCs/>
          <w:sz w:val="28"/>
          <w:szCs w:val="28"/>
          <w:vertAlign w:val="subscript"/>
          <w:lang w:val="uk-UA"/>
        </w:rPr>
        <w:t>m</w:t>
      </w:r>
      <w:r w:rsidRPr="00210C9D">
        <w:rPr>
          <w:iCs/>
          <w:sz w:val="28"/>
          <w:szCs w:val="28"/>
          <w:lang w:val="uk-UA"/>
        </w:rPr>
        <w:t xml:space="preserve"> = 0; </w:t>
      </w:r>
      <w:r w:rsidRPr="003B429D">
        <w:rPr>
          <w:iCs/>
          <w:sz w:val="28"/>
          <w:szCs w:val="28"/>
          <w:lang w:val="uk-UA"/>
        </w:rPr>
        <w:sym w:font="Symbol" w:char="F074"/>
      </w:r>
      <w:r w:rsidRPr="00210C9D">
        <w:rPr>
          <w:i/>
          <w:iCs/>
          <w:sz w:val="28"/>
          <w:szCs w:val="28"/>
          <w:vertAlign w:val="subscript"/>
          <w:lang w:val="uk-UA"/>
        </w:rPr>
        <w:t>m</w:t>
      </w:r>
      <w:r w:rsidRPr="00210C9D">
        <w:rPr>
          <w:iCs/>
          <w:sz w:val="28"/>
          <w:szCs w:val="28"/>
          <w:lang w:val="uk-UA"/>
        </w:rPr>
        <w:t xml:space="preserve"> = </w:t>
      </w:r>
      <w:r w:rsidRPr="003B429D">
        <w:rPr>
          <w:iCs/>
          <w:sz w:val="28"/>
          <w:szCs w:val="28"/>
          <w:lang w:val="uk-UA"/>
        </w:rPr>
        <w:sym w:font="Symbol" w:char="F074"/>
      </w:r>
      <w:r w:rsidRPr="00210C9D">
        <w:rPr>
          <w:iCs/>
          <w:sz w:val="28"/>
          <w:szCs w:val="28"/>
          <w:vertAlign w:val="subscript"/>
          <w:lang w:val="uk-UA"/>
        </w:rPr>
        <w:t>а</w:t>
      </w:r>
      <w:r w:rsidRPr="00210C9D">
        <w:rPr>
          <w:iCs/>
          <w:sz w:val="28"/>
          <w:szCs w:val="28"/>
          <w:lang w:val="uk-UA"/>
        </w:rPr>
        <w:t>.</w:t>
      </w:r>
    </w:p>
    <w:p w14:paraId="02734909" w14:textId="3917F840" w:rsidR="00A13397" w:rsidRPr="00210C9D" w:rsidRDefault="00A14C19" w:rsidP="00A13397">
      <w:pPr>
        <w:spacing w:line="360" w:lineRule="auto"/>
        <w:jc w:val="center"/>
        <w:rPr>
          <w:iCs/>
          <w:sz w:val="28"/>
          <w:szCs w:val="28"/>
          <w:lang w:val="uk-UA"/>
        </w:rPr>
      </w:pPr>
      <w:r w:rsidRPr="00210C9D">
        <w:rPr>
          <w:i/>
          <w:iCs/>
          <w:noProof/>
          <w:sz w:val="28"/>
          <w:szCs w:val="28"/>
          <w:lang w:val="uk-UA" w:eastAsia="uk-UA"/>
        </w:rPr>
        <mc:AlternateContent>
          <mc:Choice Requires="wpg">
            <w:drawing>
              <wp:anchor distT="0" distB="0" distL="114300" distR="114300" simplePos="0" relativeHeight="251619840" behindDoc="0" locked="0" layoutInCell="1" allowOverlap="1" wp14:anchorId="2B28EF86" wp14:editId="5C79A93E">
                <wp:simplePos x="0" y="0"/>
                <wp:positionH relativeFrom="column">
                  <wp:posOffset>251460</wp:posOffset>
                </wp:positionH>
                <wp:positionV relativeFrom="paragraph">
                  <wp:posOffset>36195</wp:posOffset>
                </wp:positionV>
                <wp:extent cx="6225540" cy="2352675"/>
                <wp:effectExtent l="0" t="0" r="3810" b="4445"/>
                <wp:wrapTopAndBottom/>
                <wp:docPr id="6339" name="Group 22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225540" cy="2352675"/>
                          <a:chOff x="1530" y="1305"/>
                          <a:chExt cx="9804" cy="3705"/>
                        </a:xfrm>
                      </wpg:grpSpPr>
                      <wpg:grpSp>
                        <wpg:cNvPr id="6340" name="Group 2297"/>
                        <wpg:cNvGrpSpPr>
                          <a:grpSpLocks/>
                        </wpg:cNvGrpSpPr>
                        <wpg:grpSpPr bwMode="auto">
                          <a:xfrm>
                            <a:off x="1530" y="1305"/>
                            <a:ext cx="4845" cy="3429"/>
                            <a:chOff x="1530" y="1305"/>
                            <a:chExt cx="4845" cy="3429"/>
                          </a:xfrm>
                        </wpg:grpSpPr>
                        <wps:wsp>
                          <wps:cNvPr id="6341" name="Line 2298"/>
                          <wps:cNvCnPr/>
                          <wps:spPr bwMode="auto">
                            <a:xfrm>
                              <a:off x="1881" y="3474"/>
                              <a:ext cx="414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42" name="Line 2299"/>
                          <wps:cNvCnPr/>
                          <wps:spPr bwMode="auto">
                            <a:xfrm rot="-5400000">
                              <a:off x="441" y="3114"/>
                              <a:ext cx="324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43" name="Freeform 2300"/>
                          <wps:cNvSpPr>
                            <a:spLocks/>
                          </wps:cNvSpPr>
                          <wps:spPr bwMode="auto">
                            <a:xfrm>
                              <a:off x="2061" y="2034"/>
                              <a:ext cx="3600" cy="2699"/>
                            </a:xfrm>
                            <a:custGeom>
                              <a:avLst/>
                              <a:gdLst>
                                <a:gd name="T0" fmla="*/ 0 w 3600"/>
                                <a:gd name="T1" fmla="*/ 1440 h 2699"/>
                                <a:gd name="T2" fmla="*/ 615 w 3600"/>
                                <a:gd name="T3" fmla="*/ 0 h 2699"/>
                                <a:gd name="T4" fmla="*/ 1260 w 3600"/>
                                <a:gd name="T5" fmla="*/ 1440 h 2699"/>
                                <a:gd name="T6" fmla="*/ 1937 w 3600"/>
                                <a:gd name="T7" fmla="*/ 2699 h 2699"/>
                                <a:gd name="T8" fmla="*/ 2520 w 3600"/>
                                <a:gd name="T9" fmla="*/ 1440 h 2699"/>
                                <a:gd name="T10" fmla="*/ 3060 w 3600"/>
                                <a:gd name="T11" fmla="*/ 0 h 2699"/>
                                <a:gd name="T12" fmla="*/ 3600 w 3600"/>
                                <a:gd name="T13" fmla="*/ 1440 h 269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600" h="2699">
                                  <a:moveTo>
                                    <a:pt x="0" y="1440"/>
                                  </a:moveTo>
                                  <a:cubicBezTo>
                                    <a:pt x="62" y="1139"/>
                                    <a:pt x="405" y="0"/>
                                    <a:pt x="615" y="0"/>
                                  </a:cubicBezTo>
                                  <a:cubicBezTo>
                                    <a:pt x="825" y="0"/>
                                    <a:pt x="1128" y="930"/>
                                    <a:pt x="1260" y="1440"/>
                                  </a:cubicBezTo>
                                  <a:cubicBezTo>
                                    <a:pt x="1378" y="1884"/>
                                    <a:pt x="1727" y="2699"/>
                                    <a:pt x="1937" y="2699"/>
                                  </a:cubicBezTo>
                                  <a:cubicBezTo>
                                    <a:pt x="2147" y="2699"/>
                                    <a:pt x="2369" y="1903"/>
                                    <a:pt x="2520" y="1440"/>
                                  </a:cubicBezTo>
                                  <a:cubicBezTo>
                                    <a:pt x="2664" y="974"/>
                                    <a:pt x="2880" y="0"/>
                                    <a:pt x="3060" y="0"/>
                                  </a:cubicBezTo>
                                  <a:cubicBezTo>
                                    <a:pt x="3240" y="0"/>
                                    <a:pt x="3510" y="1200"/>
                                    <a:pt x="3600" y="1440"/>
                                  </a:cubicBezTo>
                                </a:path>
                              </a:pathLst>
                            </a:custGeom>
                            <a:noFill/>
                            <a:ln w="19050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44" name="Line 2301"/>
                          <wps:cNvCnPr/>
                          <wps:spPr bwMode="auto">
                            <a:xfrm>
                              <a:off x="2670" y="2034"/>
                              <a:ext cx="1311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45" name="Line 2302"/>
                          <wps:cNvCnPr/>
                          <wps:spPr bwMode="auto">
                            <a:xfrm>
                              <a:off x="3867" y="2046"/>
                              <a:ext cx="0" cy="1425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46" name="Text Box 23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54" y="2388"/>
                              <a:ext cx="684" cy="8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2DCFF7D" w14:textId="77777777" w:rsidR="009221E0" w:rsidRPr="00363C7D" w:rsidRDefault="009221E0" w:rsidP="00A13397">
                                <w:pPr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 w:rsidRPr="00363C7D">
                                  <w:rPr>
                                    <w:i/>
                                  </w:rPr>
                                  <w:sym w:font="Symbol" w:char="F073"/>
                                </w:r>
                                <w:r w:rsidRPr="00363C7D">
                                  <w:rPr>
                                    <w:i/>
                                    <w:vertAlign w:val="subscript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vert270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47" name="Text Box 23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85" y="3642"/>
                              <a:ext cx="855" cy="4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F21392A" w14:textId="77777777" w:rsidR="009221E0" w:rsidRPr="00363C7D" w:rsidRDefault="009221E0" w:rsidP="00A13397">
                                <w:pPr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 w:rsidRPr="00363C7D">
                                  <w:rPr>
                                    <w:i/>
                                  </w:rPr>
                                  <w:sym w:font="Symbol" w:char="F073"/>
                                </w:r>
                                <w:r w:rsidRPr="00363C7D">
                                  <w:rPr>
                                    <w:i/>
                                    <w:vertAlign w:val="subscript"/>
                                    <w:lang w:val="en-US"/>
                                  </w:rPr>
                                  <w:t>m</w:t>
                                </w:r>
                                <w:r>
                                  <w:rPr>
                                    <w:lang w:val="en-US"/>
                                  </w:rPr>
                                  <w:t>=</w:t>
                                </w:r>
                                <w:r>
                                  <w:rPr>
                                    <w:i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48" name="Text Box 23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30" y="1305"/>
                              <a:ext cx="513" cy="3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50D3805" w14:textId="77777777" w:rsidR="009221E0" w:rsidRPr="00363C7D" w:rsidRDefault="009221E0" w:rsidP="00A13397">
                                <w:pPr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 w:rsidRPr="00363C7D">
                                  <w:rPr>
                                    <w:i/>
                                  </w:rPr>
                                  <w:sym w:font="Symbol" w:char="F073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49" name="Text Box 23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20" y="3585"/>
                              <a:ext cx="855" cy="4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4E1B313" w14:textId="77777777" w:rsidR="009221E0" w:rsidRPr="00363C7D" w:rsidRDefault="009221E0" w:rsidP="00A13397">
                                <w:pPr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t, 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350" name="Group 2307"/>
                        <wpg:cNvGrpSpPr>
                          <a:grpSpLocks/>
                        </wpg:cNvGrpSpPr>
                        <wpg:grpSpPr bwMode="auto">
                          <a:xfrm>
                            <a:off x="6489" y="1590"/>
                            <a:ext cx="4845" cy="3420"/>
                            <a:chOff x="6489" y="1590"/>
                            <a:chExt cx="4845" cy="3420"/>
                          </a:xfrm>
                        </wpg:grpSpPr>
                        <wps:wsp>
                          <wps:cNvPr id="6351" name="Line 2308"/>
                          <wps:cNvCnPr/>
                          <wps:spPr bwMode="auto">
                            <a:xfrm>
                              <a:off x="6840" y="4554"/>
                              <a:ext cx="414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52" name="Line 2309"/>
                          <wps:cNvCnPr/>
                          <wps:spPr bwMode="auto">
                            <a:xfrm rot="-5400000">
                              <a:off x="5590" y="3134"/>
                              <a:ext cx="2859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53" name="Freeform 2310"/>
                          <wps:cNvSpPr>
                            <a:spLocks/>
                          </wps:cNvSpPr>
                          <wps:spPr bwMode="auto">
                            <a:xfrm>
                              <a:off x="7020" y="1863"/>
                              <a:ext cx="3600" cy="2699"/>
                            </a:xfrm>
                            <a:custGeom>
                              <a:avLst/>
                              <a:gdLst>
                                <a:gd name="T0" fmla="*/ 0 w 3600"/>
                                <a:gd name="T1" fmla="*/ 1440 h 2699"/>
                                <a:gd name="T2" fmla="*/ 615 w 3600"/>
                                <a:gd name="T3" fmla="*/ 0 h 2699"/>
                                <a:gd name="T4" fmla="*/ 1260 w 3600"/>
                                <a:gd name="T5" fmla="*/ 1440 h 2699"/>
                                <a:gd name="T6" fmla="*/ 1937 w 3600"/>
                                <a:gd name="T7" fmla="*/ 2699 h 2699"/>
                                <a:gd name="T8" fmla="*/ 2520 w 3600"/>
                                <a:gd name="T9" fmla="*/ 1440 h 2699"/>
                                <a:gd name="T10" fmla="*/ 3060 w 3600"/>
                                <a:gd name="T11" fmla="*/ 0 h 2699"/>
                                <a:gd name="T12" fmla="*/ 3600 w 3600"/>
                                <a:gd name="T13" fmla="*/ 1440 h 269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600" h="2699">
                                  <a:moveTo>
                                    <a:pt x="0" y="1440"/>
                                  </a:moveTo>
                                  <a:cubicBezTo>
                                    <a:pt x="62" y="1139"/>
                                    <a:pt x="405" y="0"/>
                                    <a:pt x="615" y="0"/>
                                  </a:cubicBezTo>
                                  <a:cubicBezTo>
                                    <a:pt x="825" y="0"/>
                                    <a:pt x="1128" y="930"/>
                                    <a:pt x="1260" y="1440"/>
                                  </a:cubicBezTo>
                                  <a:cubicBezTo>
                                    <a:pt x="1378" y="1884"/>
                                    <a:pt x="1727" y="2699"/>
                                    <a:pt x="1937" y="2699"/>
                                  </a:cubicBezTo>
                                  <a:cubicBezTo>
                                    <a:pt x="2147" y="2699"/>
                                    <a:pt x="2369" y="1903"/>
                                    <a:pt x="2520" y="1440"/>
                                  </a:cubicBezTo>
                                  <a:cubicBezTo>
                                    <a:pt x="2664" y="974"/>
                                    <a:pt x="2880" y="0"/>
                                    <a:pt x="3060" y="0"/>
                                  </a:cubicBezTo>
                                  <a:cubicBezTo>
                                    <a:pt x="3240" y="0"/>
                                    <a:pt x="3510" y="1200"/>
                                    <a:pt x="3600" y="1440"/>
                                  </a:cubicBezTo>
                                </a:path>
                              </a:pathLst>
                            </a:custGeom>
                            <a:noFill/>
                            <a:ln w="19050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54" name="Line 2311"/>
                          <wps:cNvCnPr/>
                          <wps:spPr bwMode="auto">
                            <a:xfrm>
                              <a:off x="7629" y="1863"/>
                              <a:ext cx="1311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55" name="Line 2312"/>
                          <wps:cNvCnPr/>
                          <wps:spPr bwMode="auto">
                            <a:xfrm>
                              <a:off x="10080" y="3300"/>
                              <a:ext cx="0" cy="1254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56" name="Text Box 23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567" y="3528"/>
                              <a:ext cx="684" cy="8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8495852" w14:textId="77777777" w:rsidR="009221E0" w:rsidRPr="00363C7D" w:rsidRDefault="009221E0" w:rsidP="00A13397">
                                <w:pPr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 w:rsidRPr="00363C7D">
                                  <w:rPr>
                                    <w:i/>
                                  </w:rPr>
                                  <w:sym w:font="Symbol" w:char="F073"/>
                                </w:r>
                                <w:r w:rsidRPr="00363C7D">
                                  <w:rPr>
                                    <w:i/>
                                    <w:vertAlign w:val="subscript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vert270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57" name="Text Box 23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427" y="2331"/>
                              <a:ext cx="570" cy="9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3002804" w14:textId="77777777" w:rsidR="009221E0" w:rsidRPr="00363C7D" w:rsidRDefault="009221E0" w:rsidP="00A13397">
                                <w:pPr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sym w:font="Symbol" w:char="F074"/>
                                </w:r>
                                <w:r w:rsidRPr="00363C7D">
                                  <w:rPr>
                                    <w:i/>
                                    <w:vertAlign w:val="subscript"/>
                                    <w:lang w:val="en-US"/>
                                  </w:rPr>
                                  <w:t>m</w:t>
                                </w:r>
                                <w:r>
                                  <w:rPr>
                                    <w:i/>
                                    <w:vertAlign w:val="subscript"/>
                                    <w:lang w:val="en-US"/>
                                  </w:rPr>
                                  <w:t>ax</w:t>
                                </w:r>
                                <w:r>
                                  <w:rPr>
                                    <w:lang w:val="en-US"/>
                                  </w:rPr>
                                  <w:t>=</w:t>
                                </w:r>
                                <w:r>
                                  <w:rPr>
                                    <w:i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vert270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58" name="Text Box 23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89" y="1590"/>
                              <a:ext cx="513" cy="3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3182B81" w14:textId="77777777" w:rsidR="009221E0" w:rsidRPr="00E800AE" w:rsidRDefault="009221E0" w:rsidP="00A13397">
                                <w:r>
                                  <w:rPr>
                                    <w:i/>
                                  </w:rPr>
                                  <w:sym w:font="Symbol" w:char="F074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59" name="Text Box 23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479" y="4554"/>
                              <a:ext cx="855" cy="4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3A80F21" w14:textId="77777777" w:rsidR="009221E0" w:rsidRPr="00363C7D" w:rsidRDefault="009221E0" w:rsidP="00A13397">
                                <w:pPr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t, 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60" name="Line 2317"/>
                          <wps:cNvCnPr/>
                          <wps:spPr bwMode="auto">
                            <a:xfrm>
                              <a:off x="6831" y="3300"/>
                              <a:ext cx="414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prstDash val="dash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61" name="Line 2318"/>
                          <wps:cNvCnPr/>
                          <wps:spPr bwMode="auto">
                            <a:xfrm>
                              <a:off x="10650" y="3300"/>
                              <a:ext cx="0" cy="1254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62" name="Text Box 23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137" y="3528"/>
                              <a:ext cx="684" cy="8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66A8C97" w14:textId="77777777" w:rsidR="009221E0" w:rsidRPr="00363C7D" w:rsidRDefault="009221E0" w:rsidP="00A13397">
                                <w:pPr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 w:rsidRPr="00363C7D">
                                  <w:rPr>
                                    <w:i/>
                                  </w:rPr>
                                  <w:sym w:font="Symbol" w:char="F073"/>
                                </w:r>
                                <w:r>
                                  <w:rPr>
                                    <w:i/>
                                    <w:vertAlign w:val="subscript"/>
                                    <w:lang w:val="en-US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vert270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63" name="Line 2320"/>
                          <wps:cNvCnPr/>
                          <wps:spPr bwMode="auto">
                            <a:xfrm>
                              <a:off x="8940" y="1875"/>
                              <a:ext cx="0" cy="267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B28EF86" id="Group 2296" o:spid="_x0000_s2843" style="position:absolute;left:0;text-align:left;margin-left:19.8pt;margin-top:2.85pt;width:490.2pt;height:185.25pt;z-index:251619840;mso-position-horizontal-relative:text;mso-position-vertical-relative:text" coordorigin="1530,1305" coordsize="9804,37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">
                <v:group id="Group 2297" o:spid="_x0000_s2844" style="position:absolute;left:1530;top:1305;width:4845;height:3429" coordorigin="1530,1305" coordsize="4845,34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42rBEwwAAAN0AAAAP&#10;AAAAAAAAAAAAAAAAAKoCAABkcnMvZG93bnJldi54bWxQSwUGAAAAAAQABAD6AAAAmgMAAAAA&#10;">
                  <v:line id="Line 2298" o:spid="_x0000_s2845" style="position:absolute;visibility:visible;mso-wrap-style:square" from="1881,3474" to="6021,3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7ClFMYAAADdAAAADwAAAGRycy9kb3ducmV2LnhtbESPQWvCQBSE74X+h+UVvIhurBIluoqW&#10;lvbiwah4fWRfs6HZtyG7mvjv3UKhx2FmvmFWm97W4katrxwrmIwTEMSF0xWXCk7Hj9EChA/IGmvH&#10;pOBOHjbr56cVZtp1fKBbHkoRIewzVGBCaDIpfWHIoh+7hjh63661GKJsS6lb7CLc1vI1SVJpseK4&#10;YLChN0PFT361Cs7amHwx3H9eut1w9h7cdJ52rNTgpd8uQQTqw3/4r/2lFaTT2QR+38QnINc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OwpRTGAAAA3QAAAA8AAAAAAAAA&#10;AAAAAAAAoQIAAGRycy9kb3ducmV2LnhtbFBLBQYAAAAABAAEAPkAAACUAwAAAAA=&#10;" strokeweight="1pt">
                    <v:stroke endarrow="open"/>
                  </v:line>
                  <v:line id="Line 2299" o:spid="_x0000_s2846" style="position:absolute;rotation:-90;visibility:visible;mso-wrap-style:square" from="441,3114" to="3681,3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/5XJsQAAADdAAAADwAAAGRycy9kb3ducmV2LnhtbESPQYvCMBSE74L/IbwFb5paRZZqlEVW&#10;VLzY7rLnZ/Nsi81LabJa/70RBI/DzHzDLFadqcWVWldZVjAeRSCIc6srLhT8/myGnyCcR9ZYWyYF&#10;d3KwWvZ7C0y0vXFK18wXIkDYJaig9L5JpHR5SQbdyDbEwTvb1qAPsi2kbvEW4KaWcRTNpMGKw0KJ&#10;Da1Lyi/Zv1Gw23bjeH+I7mmeuk39/Xcyx/NJqcFH9zUH4anz7/CrvdMKZpNpDM834QnI5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/lcmxAAAAN0AAAAPAAAAAAAAAAAA&#10;AAAAAKECAABkcnMvZG93bnJldi54bWxQSwUGAAAAAAQABAD5AAAAkgMAAAAA&#10;" strokeweight="1pt">
                    <v:stroke endarrow="open"/>
                  </v:line>
                  <v:shape id="Freeform 2300" o:spid="_x0000_s2847" style="position:absolute;left:2061;top:2034;width:3600;height:2699;visibility:visible;mso-wrap-style:square;v-text-anchor:top" coordsize="3600,26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+2638MA&#10;AADdAAAADwAAAGRycy9kb3ducmV2LnhtbESPS4sCMRCE74L/IbTgTRN1ER2NIqLLXtfHwVsz6Z3H&#10;TjrDJI7jv98sCB6LqvqKWm87W4mWGl841jAZKxDEqTMFZxou5+NoAcIHZIOVY9LwJA/bTb+3xsS4&#10;B39TewqZiBD2CWrIQ6gTKX2ak0U/djVx9H5cYzFE2WTSNPiIcFvJqVJzabHguJBjTfuc0t/T3Wr4&#10;xIW6l8pVk+dheWvPJaryiloPB91uBSJQF97hV/vLaJjPPmbw/yY+Abn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+2638MAAADdAAAADwAAAAAAAAAAAAAAAACYAgAAZHJzL2Rv&#10;d25yZXYueG1sUEsFBgAAAAAEAAQA9QAAAIgDAAAAAA==&#10;" path="m,1440c62,1139,405,,615,v210,,513,930,645,1440c1378,1884,1727,2699,1937,2699v210,,432,-796,583,-1259c2664,974,2880,,3060,v180,,450,1200,540,1440e" filled="f" strokeweight="1.5pt">
                    <v:path arrowok="t" o:connecttype="custom" o:connectlocs="0,1440;615,0;1260,1440;1937,2699;2520,1440;3060,0;3600,1440" o:connectangles="0,0,0,0,0,0,0"/>
                  </v:shape>
                  <v:line id="Line 2301" o:spid="_x0000_s2848" style="position:absolute;visibility:visible;mso-wrap-style:square" from="2670,2034" to="3981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6eJBsUAAADdAAAADwAAAGRycy9kb3ducmV2LnhtbESP0WoCMRRE34X+Q7gF3zRrFWm3RilV&#10;QfFBtP2A6+Z2s3VzsyRR1359Iwg+DjNzhpnMWluLM/lQOVYw6GcgiAunKy4VfH8te68gQkTWWDsm&#10;BVcKMJs+dSaYa3fhHZ33sRQJwiFHBSbGJpcyFIYshr5riJP347zFmKQvpfZ4SXBby5csG0uLFacF&#10;gw19GiqO+5NVsPaHzXHwVxp54LVf1Nv5W7C/SnWf2493EJHa+Ajf2yutYDwcjeD2Jj0BOf0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6eJBsUAAADdAAAADwAAAAAAAAAA&#10;AAAAAAChAgAAZHJzL2Rvd25yZXYueG1sUEsFBgAAAAAEAAQA+QAAAJMDAAAAAA==&#10;" strokeweight="1pt"/>
                  <v:line id="Line 2302" o:spid="_x0000_s2849" style="position:absolute;visibility:visible;mso-wrap-style:square" from="3867,2046" to="3867,34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WtGncMAAADdAAAADwAAAGRycy9kb3ducmV2LnhtbESPwWrDMBBE74X8g9hAbo3cpI2LGyUk&#10;gULxzU4/YLG2lqm1EpZiO39fFQo9DjPzhtkfZ9uLkYbQOVbwtM5AEDdOd9wq+Ly+P76CCBFZY++Y&#10;FNwpwPGweNhjod3EFY11bEWCcChQgYnRF1KGxpDFsHaeOHlfbrAYkxxaqQecEtz2cpNlO2mx47Rg&#10;0NPFUPNd36wC6+v8JK9Vey673HFuwtmXQanVcj69gYg0x//wX/tDK9htn1/g9016AvLw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FrRp3DAAAA3QAAAA8AAAAAAAAAAAAA&#10;AAAAoQIAAGRycy9kb3ducmV2LnhtbFBLBQYAAAAABAAEAPkAAACRAwAAAAA=&#10;" strokeweight="1pt">
                    <v:stroke startarrow="open" endarrow="open"/>
                  </v:line>
                  <v:shape id="Text Box 2303" o:spid="_x0000_s2850" type="#_x0000_t202" style="position:absolute;left:3354;top:2388;width:684;height:8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45FGscA&#10;AADdAAAADwAAAGRycy9kb3ducmV2LnhtbESPQWvCQBSE7wX/w/IK3uqmKqFEVxFFaS+iqR68vWZf&#10;k2D2bcyuJv57Vyj0OMzMN8x03plK3KhxpWUF74MIBHFmdcm5gsP3+u0DhPPIGivLpOBODuaz3ssU&#10;E21b3tMt9bkIEHYJKii8rxMpXVaQQTewNXHwfm1j0AfZ5FI32Aa4qeQwimJpsOSwUGBNy4Kyc3o1&#10;Co4/23u1r0enqGy/dt3msktXm1yp/mu3mIDw1Pn/8F/7UyuIR+MYnm/CE5CzB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OORRrHAAAA3QAAAA8AAAAAAAAAAAAAAAAAmAIAAGRy&#10;cy9kb3ducmV2LnhtbFBLBQYAAAAABAAEAPUAAACMAwAAAAA=&#10;" filled="f" stroked="f">
                    <v:textbox style="layout-flow:vertical;mso-layout-flow-alt:bottom-to-top">
                      <w:txbxContent>
                        <w:p w14:paraId="52DCFF7D" w14:textId="77777777" w:rsidR="009221E0" w:rsidRPr="00363C7D" w:rsidRDefault="009221E0" w:rsidP="00A13397">
                          <w:pPr>
                            <w:jc w:val="center"/>
                            <w:rPr>
                              <w:lang w:val="en-US"/>
                            </w:rPr>
                          </w:pPr>
                          <w:r w:rsidRPr="00363C7D">
                            <w:rPr>
                              <w:i/>
                            </w:rPr>
                            <w:sym w:font="Symbol" w:char="F073"/>
                          </w:r>
                          <w:r w:rsidRPr="00363C7D">
                            <w:rPr>
                              <w:i/>
                              <w:vertAlign w:val="subscript"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2304" o:spid="_x0000_s2851" type="#_x0000_t202" style="position:absolute;left:2385;top:3642;width:855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AmeMYA&#10;AADdAAAADwAAAGRycy9kb3ducmV2LnhtbESPW2sCMRSE3wv9D+EUfKuJl1pdN4pYhD4pta3g22Fz&#10;9oKbk2WTuuu/b4RCH4eZ+YZJ172txZVaXznWMBoqEMSZMxUXGr4+d89zED4gG6wdk4YbeVivHh9S&#10;TIzr+IOux1CICGGfoIYyhCaR0mclWfRD1xBHL3etxRBlW0jTYhfhtpZjpWbSYsVxocSGtiVll+OP&#10;1fC9z8+nqToUb/al6VyvJNuF1Hrw1G+WIAL14T/81343GmaT6Svc38QnIF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IAmeMYAAADdAAAADwAAAAAAAAAAAAAAAACYAgAAZHJz&#10;L2Rvd25yZXYueG1sUEsFBgAAAAAEAAQA9QAAAIsDAAAAAA==&#10;" filled="f" stroked="f">
                    <v:textbox>
                      <w:txbxContent>
                        <w:p w14:paraId="1F21392A" w14:textId="77777777" w:rsidR="009221E0" w:rsidRPr="00363C7D" w:rsidRDefault="009221E0" w:rsidP="00A13397">
                          <w:pPr>
                            <w:jc w:val="center"/>
                            <w:rPr>
                              <w:lang w:val="en-US"/>
                            </w:rPr>
                          </w:pPr>
                          <w:r w:rsidRPr="00363C7D">
                            <w:rPr>
                              <w:i/>
                            </w:rPr>
                            <w:sym w:font="Symbol" w:char="F073"/>
                          </w:r>
                          <w:r w:rsidRPr="00363C7D">
                            <w:rPr>
                              <w:i/>
                              <w:vertAlign w:val="subscript"/>
                              <w:lang w:val="en-US"/>
                            </w:rPr>
                            <w:t>m</w:t>
                          </w:r>
                          <w:r>
                            <w:rPr>
                              <w:lang w:val="en-US"/>
                            </w:rPr>
                            <w:t>=</w:t>
                          </w:r>
                          <w:r>
                            <w:rPr>
                              <w:i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2305" o:spid="_x0000_s2852" type="#_x0000_t202" style="position:absolute;left:1530;top:1305;width:513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+yCsMA&#10;AADdAAAADwAAAGRycy9kb3ducmV2LnhtbERPyWrDMBC9B/oPYgK5JVKWhta1bEpCIKeWpk2gt8Ea&#10;L9QaGUuJ3b+vDoUcH29P89G24ka9bxxrWC4UCOLCmYYrDV+fh/kTCB+QDbaOScMvecizh0mKiXED&#10;f9DtFCoRQ9gnqKEOoUuk9EVNFv3CdcSRK11vMUTYV9L0OMRw28qVUltpseHYUGNHu5qKn9PVaji/&#10;ld+XjXqv9vaxG9yoJNtnqfVsOr6+gAg0hrv43300GrbrTZwb38Qn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R+yCsMAAADdAAAADwAAAAAAAAAAAAAAAACYAgAAZHJzL2Rv&#10;d25yZXYueG1sUEsFBgAAAAAEAAQA9QAAAIgDAAAAAA==&#10;" filled="f" stroked="f">
                    <v:textbox>
                      <w:txbxContent>
                        <w:p w14:paraId="450D3805" w14:textId="77777777" w:rsidR="009221E0" w:rsidRPr="00363C7D" w:rsidRDefault="009221E0" w:rsidP="00A13397">
                          <w:pPr>
                            <w:jc w:val="center"/>
                            <w:rPr>
                              <w:lang w:val="en-US"/>
                            </w:rPr>
                          </w:pPr>
                          <w:r w:rsidRPr="00363C7D">
                            <w:rPr>
                              <w:i/>
                            </w:rPr>
                            <w:sym w:font="Symbol" w:char="F073"/>
                          </w:r>
                        </w:p>
                      </w:txbxContent>
                    </v:textbox>
                  </v:shape>
                  <v:shape id="Text Box 2306" o:spid="_x0000_s2853" type="#_x0000_t202" style="position:absolute;left:5520;top:3585;width:855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MXkcUA&#10;AADdAAAADwAAAGRycy9kb3ducmV2LnhtbESPW2vCQBSE3wv+h+UIvtVdLxWNriItBZ9ajBfw7ZA9&#10;JsHs2ZDdmvjvu4WCj8PMfMOsNp2txJ0aXzrWMBoqEMSZMyXnGo6Hz9c5CB+QDVaOScODPGzWvZcV&#10;Jsa1vKd7GnIRIewT1FCEUCdS+qwgi37oauLoXV1jMUTZ5NI02Ea4reRYqZm0WHJcKLCm94KyW/pj&#10;NZy+rpfzVH3nH/atbl2nJNuF1HrQ77ZLEIG68Az/t3dGw2wyXcDfm/gE5P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2UxeRxQAAAN0AAAAPAAAAAAAAAAAAAAAAAJgCAABkcnMv&#10;ZG93bnJldi54bWxQSwUGAAAAAAQABAD1AAAAigMAAAAA&#10;" filled="f" stroked="f">
                    <v:textbox>
                      <w:txbxContent>
                        <w:p w14:paraId="34E1B313" w14:textId="77777777" w:rsidR="009221E0" w:rsidRPr="00363C7D" w:rsidRDefault="009221E0" w:rsidP="00A13397">
                          <w:pPr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t, c</w:t>
                          </w:r>
                        </w:p>
                      </w:txbxContent>
                    </v:textbox>
                  </v:shape>
                </v:group>
                <v:group id="Group 2307" o:spid="_x0000_s2854" style="position:absolute;left:6489;top:1590;width:4845;height:3420" coordorigin="6489,1590" coordsize="4845,34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QMmmcQAAADdAAAA&#10;DwAAAAAAAAAAAAAAAACqAgAAZHJzL2Rvd25yZXYueG1sUEsFBgAAAAAEAAQA+gAAAJsDAAAAAA==&#10;">
                  <v:line id="Line 2308" o:spid="_x0000_s2855" style="position:absolute;visibility:visible;mso-wrap-style:square" from="6840,4554" to="10980,45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kzycYAAADdAAAADwAAAGRycy9kb3ducmV2LnhtbESPQWvCQBSE74X+h+UJvYhurDZKdBUt&#10;LfXSg1Hx+sg+s6HZtyG7Nem/7xaEHoeZ+YZZbXpbixu1vnKsYDJOQBAXTldcKjgd30cLED4ga6wd&#10;k4If8rBZPz6sMNOu4wPd8lCKCGGfoQITQpNJ6QtDFv3YNcTRu7rWYoiyLaVusYtwW8vnJEmlxYrj&#10;gsGGXg0VX/m3VXDWxuSL4efHpdsNZ2/BTedpx0o9DfrtEkSgPvyH7+29VpBOXybw9yY+Abn+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ZpM8nGAAAA3QAAAA8AAAAAAAAA&#10;AAAAAAAAoQIAAGRycy9kb3ducmV2LnhtbFBLBQYAAAAABAAEAPkAAACUAwAAAAA=&#10;" strokeweight="1pt">
                    <v:stroke endarrow="open"/>
                  </v:line>
                  <v:line id="Line 2309" o:spid="_x0000_s2856" style="position:absolute;rotation:-90;visibility:visible;mso-wrap-style:square" from="5590,3134" to="8449,3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fB+8QAAADdAAAADwAAAGRycy9kb3ducmV2LnhtbESPQYvCMBSE74L/IbwFb5paUZZqlEVW&#10;VLzY7rLnZ/Nsi81LabJa/70RBI/DzHzDLFadqcWVWldZVjAeRSCIc6srLhT8/myGnyCcR9ZYWyYF&#10;d3KwWvZ7C0y0vXFK18wXIkDYJaig9L5JpHR5SQbdyDbEwTvb1qAPsi2kbvEW4KaWcRTNpMGKw0KJ&#10;Da1Lyi/Zv1Gw23bjeH+I7mmeuk39/Xcyx/NJqcFH9zUH4anz7/CrvdMKZpNpDM834QnI5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J8H7xAAAAN0AAAAPAAAAAAAAAAAA&#10;AAAAAKECAABkcnMvZG93bnJldi54bWxQSwUGAAAAAAQABAD5AAAAkgMAAAAA&#10;" strokeweight="1pt">
                    <v:stroke endarrow="open"/>
                  </v:line>
                  <v:shape id="Freeform 2310" o:spid="_x0000_s2857" style="position:absolute;left:7020;top:1863;width:3600;height:2699;visibility:visible;mso-wrap-style:square;v-text-anchor:top" coordsize="3600,26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QsAsMA&#10;AADdAAAADwAAAGRycy9kb3ducmV2LnhtbESPS4sCMRCE74L/IbTgTROVFR2NIqLLXtfHwVsz6Z3H&#10;TjrDJI7jv98sCB6LqvqKWm87W4mWGl841jAZKxDEqTMFZxou5+NoAcIHZIOVY9LwJA/bTb+3xsS4&#10;B39TewqZiBD2CWrIQ6gTKX2ak0U/djVx9H5cYzFE2WTSNPiIcFvJqVJzabHguJBjTfuc0t/T3Wr4&#10;xIW6l8pVk+dheWvPJaryiloPB91uBSJQF97hV/vLaJjPPmbw/yY+Abn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jQsAsMAAADdAAAADwAAAAAAAAAAAAAAAACYAgAAZHJzL2Rv&#10;d25yZXYueG1sUEsFBgAAAAAEAAQA9QAAAIgDAAAAAA==&#10;" path="m,1440c62,1139,405,,615,v210,,513,930,645,1440c1378,1884,1727,2699,1937,2699v210,,432,-796,583,-1259c2664,974,2880,,3060,v180,,450,1200,540,1440e" filled="f" strokeweight="1.5pt">
                    <v:path arrowok="t" o:connecttype="custom" o:connectlocs="0,1440;615,0;1260,1440;1937,2699;2520,1440;3060,0;3600,1440" o:connectangles="0,0,0,0,0,0,0"/>
                  </v:shape>
                  <v:line id="Line 2311" o:spid="_x0000_s2858" style="position:absolute;visibility:visible;mso-wrap-style:square" from="7629,1863" to="8940,1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4f28YAAADdAAAADwAAAGRycy9kb3ducmV2LnhtbESP0WoCMRRE3wv9h3AF32rW1kq7GqW0&#10;ChUfRNsPuG6um9XNzZJEXfv1Rij4OMzMGWY8bW0tTuRD5VhBv5eBIC6crrhU8Pszf3oDESKyxtox&#10;KbhQgOnk8WGMuXZnXtNpE0uRIBxyVGBibHIpQ2HIYui5hjh5O+ctxiR9KbXHc4LbWj5n2VBarDgt&#10;GGzo01Bx2BytgoXfLg/9v9LILS/8rF59vQe7V6rbaT9GICK18R7+b39rBcOX1wHc3qQnIC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Z+H9vGAAAA3QAAAA8AAAAAAAAA&#10;AAAAAAAAoQIAAGRycy9kb3ducmV2LnhtbFBLBQYAAAAABAAEAPkAAACUAwAAAAA=&#10;" strokeweight="1pt"/>
                  <v:line id="Line 2312" o:spid="_x0000_s2859" style="position:absolute;visibility:visible;mso-wrap-style:square" from="10080,3300" to="10080,45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LQQMMAAADdAAAADwAAAGRycy9kb3ducmV2LnhtbESPwWrDMBBE74X8g9hAbo3chNjFjRLs&#10;QqDkZqcfsFhby9RaCUtJ3L+PCoUeh5l5w+yPsx3FjaYwOFbwss5AEHdOD9wr+Lycnl9BhIiscXRM&#10;Cn4owPGweNpjqd2dG7q1sRcJwqFEBSZGX0oZOkMWw9p54uR9ucliTHLqpZ7wnuB2lJssy6XFgdOC&#10;QU/vhrrv9moVWN8Wlbw0fX0eCseFCbU/B6VWy7l6AxFpjv/hv/aHVpBvdzv4fZOegDw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Sy0EDDAAAA3QAAAA8AAAAAAAAAAAAA&#10;AAAAoQIAAGRycy9kb3ducmV2LnhtbFBLBQYAAAAABAAEAPkAAACRAwAAAAA=&#10;" strokeweight="1pt">
                    <v:stroke startarrow="open" endarrow="open"/>
                  </v:line>
                  <v:shape id="Text Box 2313" o:spid="_x0000_s2860" type="#_x0000_t202" style="position:absolute;left:9567;top:3528;width:684;height:8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lfTx8cA&#10;AADdAAAADwAAAGRycy9kb3ducmV2LnhtbESPQWvCQBSE7wX/w/IK3uqmiqFEVxFFaS+iqR68vWZf&#10;k2D2bcyuJv57Vyj0OMzMN8x03plK3KhxpWUF74MIBHFmdcm5gsP3+u0DhPPIGivLpOBODuaz3ssU&#10;E21b3tMt9bkIEHYJKii8rxMpXVaQQTewNXHwfm1j0AfZ5FI32Aa4qeQwimJpsOSwUGBNy4Kyc3o1&#10;Co4/23u1r0enqGy/dt3msktXm1yp/mu3mIDw1Pn/8F/7UyuIR+MYnm/CE5CzB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ZX08fHAAAA3QAAAA8AAAAAAAAAAAAAAAAAmAIAAGRy&#10;cy9kb3ducmV2LnhtbFBLBQYAAAAABAAEAPUAAACMAwAAAAA=&#10;" filled="f" stroked="f">
                    <v:textbox style="layout-flow:vertical;mso-layout-flow-alt:bottom-to-top">
                      <w:txbxContent>
                        <w:p w14:paraId="78495852" w14:textId="77777777" w:rsidR="009221E0" w:rsidRPr="00363C7D" w:rsidRDefault="009221E0" w:rsidP="00A13397">
                          <w:pPr>
                            <w:jc w:val="center"/>
                            <w:rPr>
                              <w:lang w:val="en-US"/>
                            </w:rPr>
                          </w:pPr>
                          <w:r w:rsidRPr="00363C7D">
                            <w:rPr>
                              <w:i/>
                            </w:rPr>
                            <w:sym w:font="Symbol" w:char="F073"/>
                          </w:r>
                          <w:r w:rsidRPr="00363C7D">
                            <w:rPr>
                              <w:i/>
                              <w:vertAlign w:val="subscript"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2314" o:spid="_x0000_s2861" type="#_x0000_t202" style="position:absolute;left:8427;top:2331;width:570;height:9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t2XMgA&#10;AADdAAAADwAAAGRycy9kb3ducmV2LnhtbESPQWvCQBSE74X+h+UJ3urGirakbkJpqehFNNVDb8/s&#10;MwnNvk2zq4n/3hWEHoeZ+YaZp72pxZlaV1lWMB5FIIhzqysuFOy+v55eQTiPrLG2TAou5CBNHh/m&#10;GGvb8ZbOmS9EgLCLUUHpfRNL6fKSDLqRbYiDd7StQR9kW0jdYhfgppbPUTSTBisOCyU29FFS/pud&#10;jIL9YX2pt83kJ6q61aZf/G2yz0Wh1HDQv7+B8NT7//C9vdQKZpPpC9zehCcgkys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ZG3ZcyAAAAN0AAAAPAAAAAAAAAAAAAAAAAJgCAABk&#10;cnMvZG93bnJldi54bWxQSwUGAAAAAAQABAD1AAAAjQMAAAAA&#10;" filled="f" stroked="f">
                    <v:textbox style="layout-flow:vertical;mso-layout-flow-alt:bottom-to-top">
                      <w:txbxContent>
                        <w:p w14:paraId="73002804" w14:textId="77777777" w:rsidR="009221E0" w:rsidRPr="00363C7D" w:rsidRDefault="009221E0" w:rsidP="00A13397">
                          <w:pPr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i/>
                            </w:rPr>
                            <w:sym w:font="Symbol" w:char="F074"/>
                          </w:r>
                          <w:r w:rsidRPr="00363C7D">
                            <w:rPr>
                              <w:i/>
                              <w:vertAlign w:val="subscript"/>
                              <w:lang w:val="en-US"/>
                            </w:rPr>
                            <w:t>m</w:t>
                          </w:r>
                          <w:r>
                            <w:rPr>
                              <w:i/>
                              <w:vertAlign w:val="subscript"/>
                              <w:lang w:val="en-US"/>
                            </w:rPr>
                            <w:t>ax</w:t>
                          </w:r>
                          <w:r>
                            <w:rPr>
                              <w:lang w:val="en-US"/>
                            </w:rPr>
                            <w:t>=</w:t>
                          </w:r>
                          <w:r>
                            <w:rPr>
                              <w:i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2315" o:spid="_x0000_s2862" type="#_x0000_t202" style="position:absolute;left:6489;top:1590;width:513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Yk18MA&#10;AADdAAAADwAAAGRycy9kb3ducmV2LnhtbERPyWrDMBC9B/oPYgK9JVKahdaxbEpDoaeWJE2gt8Ea&#10;L8QaGUuNnb+vDoUcH29P89G24kq9bxxrWMwVCOLCmYYrDd/H99kzCB+QDbaOScONPOTZwyTFxLiB&#10;93Q9hErEEPYJaqhD6BIpfVGTRT93HXHkStdbDBH2lTQ9DjHctvJJqY202HBsqLGjt5qKy+HXajh9&#10;lj/nlfqqdnbdDW5Uku2L1PpxOr5uQQQaw1387/4wGjbLdZwb38Qn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MYk18MAAADdAAAADwAAAAAAAAAAAAAAAACYAgAAZHJzL2Rv&#10;d25yZXYueG1sUEsFBgAAAAAEAAQA9QAAAIgDAAAAAA==&#10;" filled="f" stroked="f">
                    <v:textbox>
                      <w:txbxContent>
                        <w:p w14:paraId="33182B81" w14:textId="77777777" w:rsidR="009221E0" w:rsidRPr="00E800AE" w:rsidRDefault="009221E0" w:rsidP="00A13397">
                          <w:r>
                            <w:rPr>
                              <w:i/>
                            </w:rPr>
                            <w:sym w:font="Symbol" w:char="F074"/>
                          </w:r>
                        </w:p>
                      </w:txbxContent>
                    </v:textbox>
                  </v:shape>
                  <v:shape id="Text Box 2316" o:spid="_x0000_s2863" type="#_x0000_t202" style="position:absolute;left:10479;top:4554;width:855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4qBTMUA&#10;AADdAAAADwAAAGRycy9kb3ducmV2LnhtbESPW4vCMBSE3wX/QziCb5p4RbtGkV0WfFK87MK+HZpj&#10;W2xOSpO13X+/EQQfh5n5hlltWluKO9W+cKxhNFQgiFNnCs40XM6fgwUIH5ANlo5Jwx952Ky7nRUm&#10;xjV8pPspZCJC2CeoIQ+hSqT0aU4W/dBVxNG7utpiiLLOpKmxiXBbyrFSc2mx4LiQY0XvOaW306/V&#10;8LW//nxP1SH7sLOqca2SbJdS636v3b6BCNSGV/jZ3hkN88lsCY838QnI9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ioFMxQAAAN0AAAAPAAAAAAAAAAAAAAAAAJgCAABkcnMv&#10;ZG93bnJldi54bWxQSwUGAAAAAAQABAD1AAAAigMAAAAA&#10;" filled="f" stroked="f">
                    <v:textbox>
                      <w:txbxContent>
                        <w:p w14:paraId="43A80F21" w14:textId="77777777" w:rsidR="009221E0" w:rsidRPr="00363C7D" w:rsidRDefault="009221E0" w:rsidP="00A13397">
                          <w:pPr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t, c</w:t>
                          </w:r>
                        </w:p>
                      </w:txbxContent>
                    </v:textbox>
                  </v:shape>
                  <v:line id="Line 2317" o:spid="_x0000_s2864" style="position:absolute;visibility:visible;mso-wrap-style:square" from="6831,3300" to="10971,3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Z6lsUAAADdAAAADwAAAGRycy9kb3ducmV2LnhtbERPW2vCMBR+H/gfwhH2Ipo6R9HOKCKI&#10;m4yVeWF7PDRnbbE5KUmm3b83D8IeP777fNmZRlzI+dqygvEoAUFcWF1zqeB42AynIHxA1thYJgV/&#10;5GG56D3MMdP2yp902YdSxBD2GSqoQmgzKX1RkUE/si1x5H6sMxgidKXUDq8x3DTyKUlSabDm2FBh&#10;S+uKivP+1yhYu/x9sP3KN9+D3Xl2epbb/O2DlXrsd6sXEIG68C++u1+1gnSSxv3xTXwCcnE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cZ6lsUAAADdAAAADwAAAAAAAAAA&#10;AAAAAAChAgAAZHJzL2Rvd25yZXYueG1sUEsFBgAAAAAEAAQA+QAAAJMDAAAAAA==&#10;" strokeweight="1pt">
                    <v:stroke dashstyle="dashDot"/>
                  </v:line>
                  <v:line id="Line 2318" o:spid="_x0000_s2865" style="position:absolute;visibility:visible;mso-wrap-style:square" from="10650,3300" to="10650,45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eUc/sEAAADdAAAADwAAAGRycy9kb3ducmV2LnhtbESP0YrCMBRE34X9h3AXfLOpLrRSjaKC&#10;sPhm9QMuzbUpNjehidr9+42wsI/DzJxh1tvR9uJJQ+gcK5hnOQjixumOWwXXy3G2BBEissbeMSn4&#10;oQDbzcdkjZV2Lz7Ts46tSBAOFSowMfpKytAYshgy54mTd3ODxZjk0Eo94CvBbS8XeV5Iix2nBYOe&#10;Doaae/2wCqyvy528nNv9qSsdlybs/SkoNf0cdysQkcb4H/5rf2sFxVcxh/eb9ATk5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l5Rz+wQAAAN0AAAAPAAAAAAAAAAAAAAAA&#10;AKECAABkcnMvZG93bnJldi54bWxQSwUGAAAAAAQABAD5AAAAjwMAAAAA&#10;" strokeweight="1pt">
                    <v:stroke startarrow="open" endarrow="open"/>
                  </v:line>
                  <v:shape id="Text Box 2319" o:spid="_x0000_s2866" type="#_x0000_t202" style="position:absolute;left:10137;top:3528;width:684;height:8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AfecYA&#10;AADdAAAADwAAAGRycy9kb3ducmV2LnhtbESPQWvCQBSE74L/YXmCN91UIZToKlJR7KVo2h68PbPP&#10;JJh9G7Orif/eFQo9DjPzDTNfdqYSd2pcaVnB2zgCQZxZXXKu4Od7M3oH4TyyxsoyKXiQg+Wi35tj&#10;om3LB7qnPhcBwi5BBYX3dSKlywoy6Ma2Jg7e2TYGfZBNLnWDbYCbSk6iKJYGSw4LBdb0UVB2SW9G&#10;we/p61Ed6ukxKtvPfbe97tP1NldqOOhWMxCeOv8f/mvvtIJ4Gk/g9SY8Abl4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wAfecYAAADdAAAADwAAAAAAAAAAAAAAAACYAgAAZHJz&#10;L2Rvd25yZXYueG1sUEsFBgAAAAAEAAQA9QAAAIsDAAAAAA==&#10;" filled="f" stroked="f">
                    <v:textbox style="layout-flow:vertical;mso-layout-flow-alt:bottom-to-top">
                      <w:txbxContent>
                        <w:p w14:paraId="766A8C97" w14:textId="77777777" w:rsidR="009221E0" w:rsidRPr="00363C7D" w:rsidRDefault="009221E0" w:rsidP="00A13397">
                          <w:pPr>
                            <w:jc w:val="center"/>
                            <w:rPr>
                              <w:lang w:val="en-US"/>
                            </w:rPr>
                          </w:pPr>
                          <w:r w:rsidRPr="00363C7D">
                            <w:rPr>
                              <w:i/>
                            </w:rPr>
                            <w:sym w:font="Symbol" w:char="F073"/>
                          </w:r>
                          <w:r>
                            <w:rPr>
                              <w:i/>
                              <w:vertAlign w:val="subscript"/>
                              <w:lang w:val="en-US"/>
                            </w:rPr>
                            <w:t>m</w:t>
                          </w:r>
                        </w:p>
                      </w:txbxContent>
                    </v:textbox>
                  </v:shape>
                  <v:line id="Line 2320" o:spid="_x0000_s2867" style="position:absolute;visibility:visible;mso-wrap-style:square" from="8940,1875" to="8940,45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nsnEsEAAADdAAAADwAAAGRycy9kb3ducmV2LnhtbESP0YrCMBRE3xf8h3AF39bUFVqpRtEF&#10;QXyz+gGX5toUm5vQRK1/b4SFfRxm5gyz2gy2Ew/qQ+tYwWyagSCunW65UXA5778XIEJE1tg5JgUv&#10;CrBZj75WWGr35BM9qtiIBOFQogIToy+lDLUhi2HqPHHyrq63GJPsG6l7fCa47eRPluXSYstpwaCn&#10;X0P1rbpbBdZXxVaeT83u2BaOCxN2/hiUmoyH7RJEpCH+h//aB60gn+dz+LxJT0Cu3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6eycSwQAAAN0AAAAPAAAAAAAAAAAAAAAA&#10;AKECAABkcnMvZG93bnJldi54bWxQSwUGAAAAAAQABAD5AAAAjwMAAAAA&#10;" strokeweight="1pt">
                    <v:stroke startarrow="open" endarrow="open"/>
                  </v:line>
                </v:group>
                <w10:wrap type="topAndBottom"/>
              </v:group>
            </w:pict>
          </mc:Fallback>
        </mc:AlternateContent>
      </w:r>
      <w:r w:rsidR="00A13397" w:rsidRPr="00210C9D">
        <w:rPr>
          <w:iCs/>
          <w:sz w:val="28"/>
          <w:szCs w:val="28"/>
          <w:lang w:val="uk-UA"/>
        </w:rPr>
        <w:t>Р</w:t>
      </w:r>
      <w:r w:rsidR="00D976F0" w:rsidRPr="00210C9D">
        <w:rPr>
          <w:iCs/>
          <w:sz w:val="28"/>
          <w:szCs w:val="28"/>
          <w:lang w:val="uk-UA"/>
        </w:rPr>
        <w:t xml:space="preserve">исунок </w:t>
      </w:r>
      <w:r w:rsidR="00384BFD" w:rsidRPr="00210C9D">
        <w:rPr>
          <w:iCs/>
          <w:sz w:val="28"/>
          <w:szCs w:val="28"/>
          <w:lang w:val="uk-UA"/>
        </w:rPr>
        <w:t>2</w:t>
      </w:r>
      <w:r w:rsidR="00284F09">
        <w:rPr>
          <w:iCs/>
          <w:sz w:val="28"/>
          <w:szCs w:val="28"/>
          <w:lang w:val="uk-UA"/>
        </w:rPr>
        <w:t>9</w:t>
      </w:r>
      <w:r w:rsidR="00D976F0" w:rsidRPr="00210C9D">
        <w:rPr>
          <w:iCs/>
          <w:sz w:val="28"/>
          <w:szCs w:val="28"/>
          <w:lang w:val="uk-UA"/>
        </w:rPr>
        <w:t xml:space="preserve"> – </w:t>
      </w:r>
      <w:r w:rsidR="00384BFD" w:rsidRPr="00210C9D">
        <w:rPr>
          <w:iCs/>
          <w:sz w:val="28"/>
          <w:szCs w:val="28"/>
          <w:lang w:val="uk-UA"/>
        </w:rPr>
        <w:t>Види циклів навантаження</w:t>
      </w:r>
      <w:r w:rsidR="00A13397" w:rsidRPr="00210C9D">
        <w:rPr>
          <w:iCs/>
          <w:sz w:val="28"/>
          <w:szCs w:val="28"/>
          <w:lang w:val="uk-UA"/>
        </w:rPr>
        <w:t xml:space="preserve"> вала</w:t>
      </w:r>
    </w:p>
    <w:p w14:paraId="1BC58622" w14:textId="77777777" w:rsidR="00A13397" w:rsidRPr="00210C9D" w:rsidRDefault="00A13397" w:rsidP="00A13397">
      <w:pPr>
        <w:spacing w:line="360" w:lineRule="auto"/>
        <w:ind w:left="969" w:hanging="969"/>
        <w:jc w:val="both"/>
        <w:rPr>
          <w:i/>
          <w:iCs/>
          <w:sz w:val="28"/>
          <w:szCs w:val="28"/>
          <w:lang w:val="uk-UA"/>
        </w:rPr>
      </w:pPr>
    </w:p>
    <w:p w14:paraId="03B7921C" w14:textId="16D6D581" w:rsidR="00A13397" w:rsidRPr="00210C9D" w:rsidRDefault="00A13397" w:rsidP="0045085E">
      <w:pPr>
        <w:spacing w:line="360" w:lineRule="auto"/>
        <w:jc w:val="both"/>
        <w:rPr>
          <w:iCs/>
          <w:sz w:val="28"/>
          <w:szCs w:val="28"/>
          <w:lang w:val="uk-UA"/>
        </w:rPr>
      </w:pPr>
      <w:r w:rsidRPr="00210C9D">
        <w:rPr>
          <w:i/>
          <w:iCs/>
          <w:sz w:val="28"/>
          <w:szCs w:val="28"/>
          <w:lang w:val="uk-UA"/>
        </w:rPr>
        <w:t>k</w:t>
      </w:r>
      <w:r w:rsidRPr="00210C9D">
        <w:rPr>
          <w:iCs/>
          <w:sz w:val="28"/>
          <w:szCs w:val="28"/>
          <w:vertAlign w:val="subscript"/>
          <w:lang w:val="uk-UA"/>
        </w:rPr>
        <w:sym w:font="Symbol" w:char="F073"/>
      </w:r>
      <w:r w:rsidRPr="00210C9D">
        <w:rPr>
          <w:iCs/>
          <w:sz w:val="28"/>
          <w:szCs w:val="28"/>
          <w:lang w:val="uk-UA"/>
        </w:rPr>
        <w:t xml:space="preserve"> , </w:t>
      </w:r>
      <w:r w:rsidRPr="00210C9D">
        <w:rPr>
          <w:i/>
          <w:iCs/>
          <w:sz w:val="28"/>
          <w:szCs w:val="28"/>
          <w:lang w:val="uk-UA"/>
        </w:rPr>
        <w:t>k</w:t>
      </w:r>
      <w:r w:rsidRPr="00210C9D">
        <w:rPr>
          <w:iCs/>
          <w:sz w:val="28"/>
          <w:szCs w:val="28"/>
          <w:vertAlign w:val="subscript"/>
          <w:lang w:val="uk-UA"/>
        </w:rPr>
        <w:sym w:font="Symbol" w:char="F074"/>
      </w:r>
      <w:r w:rsidRPr="00210C9D">
        <w:rPr>
          <w:iCs/>
          <w:sz w:val="28"/>
          <w:szCs w:val="28"/>
          <w:lang w:val="uk-UA"/>
        </w:rPr>
        <w:t xml:space="preserve"> – ефективні коефіцієнти концентр</w:t>
      </w:r>
      <w:r w:rsidR="0045085E" w:rsidRPr="00210C9D">
        <w:rPr>
          <w:iCs/>
          <w:sz w:val="28"/>
          <w:szCs w:val="28"/>
          <w:lang w:val="uk-UA"/>
        </w:rPr>
        <w:t xml:space="preserve">ації напружень по нормальним та </w:t>
      </w:r>
      <w:r w:rsidRPr="00210C9D">
        <w:rPr>
          <w:iCs/>
          <w:sz w:val="28"/>
          <w:szCs w:val="28"/>
          <w:lang w:val="uk-UA"/>
        </w:rPr>
        <w:t>дотичним напруженням (табл. </w:t>
      </w:r>
      <w:r w:rsidR="0045085E" w:rsidRPr="00210C9D">
        <w:rPr>
          <w:iCs/>
          <w:sz w:val="28"/>
          <w:szCs w:val="28"/>
          <w:lang w:val="uk-UA"/>
        </w:rPr>
        <w:t>34</w:t>
      </w:r>
      <w:r w:rsidRPr="00210C9D">
        <w:rPr>
          <w:iCs/>
          <w:sz w:val="28"/>
          <w:szCs w:val="28"/>
          <w:lang w:val="uk-UA"/>
        </w:rPr>
        <w:t>);</w:t>
      </w:r>
    </w:p>
    <w:p w14:paraId="346CF8CA" w14:textId="77777777" w:rsidR="00A13397" w:rsidRPr="00210C9D" w:rsidRDefault="00A13397" w:rsidP="00A13397">
      <w:pPr>
        <w:spacing w:line="360" w:lineRule="auto"/>
        <w:jc w:val="center"/>
        <w:rPr>
          <w:iCs/>
          <w:sz w:val="28"/>
          <w:szCs w:val="28"/>
          <w:lang w:val="uk-UA"/>
        </w:rPr>
      </w:pPr>
    </w:p>
    <w:p w14:paraId="53913533" w14:textId="254BCAAE" w:rsidR="00A13397" w:rsidRPr="00210C9D" w:rsidRDefault="00A13397" w:rsidP="00D07182">
      <w:pPr>
        <w:spacing w:line="360" w:lineRule="auto"/>
        <w:ind w:firstLine="709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Таблиця</w:t>
      </w:r>
      <w:r w:rsidR="00D976F0" w:rsidRPr="00210C9D">
        <w:rPr>
          <w:iCs/>
          <w:sz w:val="28"/>
          <w:szCs w:val="28"/>
          <w:lang w:val="uk-UA"/>
        </w:rPr>
        <w:t xml:space="preserve"> 3</w:t>
      </w:r>
      <w:r w:rsidR="00020ED0" w:rsidRPr="00020ED0">
        <w:rPr>
          <w:iCs/>
          <w:sz w:val="28"/>
          <w:szCs w:val="28"/>
        </w:rPr>
        <w:t>4</w:t>
      </w:r>
      <w:r w:rsidR="00D976F0" w:rsidRPr="00210C9D">
        <w:rPr>
          <w:iCs/>
          <w:sz w:val="28"/>
          <w:szCs w:val="28"/>
          <w:lang w:val="uk-UA"/>
        </w:rPr>
        <w:t xml:space="preserve"> – </w:t>
      </w:r>
      <w:r w:rsidRPr="00210C9D">
        <w:rPr>
          <w:iCs/>
          <w:sz w:val="28"/>
          <w:szCs w:val="28"/>
          <w:lang w:val="uk-UA"/>
        </w:rPr>
        <w:t>Значення коефіцієнтів k</w:t>
      </w:r>
      <w:r w:rsidRPr="00210C9D">
        <w:rPr>
          <w:iCs/>
          <w:sz w:val="28"/>
          <w:szCs w:val="28"/>
          <w:vertAlign w:val="subscript"/>
          <w:lang w:val="uk-UA"/>
        </w:rPr>
        <w:sym w:font="Symbol" w:char="F073"/>
      </w:r>
      <w:r w:rsidRPr="00210C9D">
        <w:rPr>
          <w:iCs/>
          <w:sz w:val="28"/>
          <w:szCs w:val="28"/>
          <w:lang w:val="uk-UA"/>
        </w:rPr>
        <w:t xml:space="preserve"> , k</w:t>
      </w:r>
      <w:r w:rsidRPr="00210C9D">
        <w:rPr>
          <w:iCs/>
          <w:sz w:val="28"/>
          <w:szCs w:val="28"/>
          <w:vertAlign w:val="subscript"/>
          <w:lang w:val="uk-UA"/>
        </w:rPr>
        <w:sym w:font="Symbol" w:char="F074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60"/>
        <w:gridCol w:w="1303"/>
        <w:gridCol w:w="1328"/>
        <w:gridCol w:w="1352"/>
        <w:gridCol w:w="1211"/>
      </w:tblGrid>
      <w:tr w:rsidR="00A13397" w:rsidRPr="00210C9D" w14:paraId="6FC39C44" w14:textId="77777777">
        <w:trPr>
          <w:trHeight w:val="20"/>
        </w:trPr>
        <w:tc>
          <w:tcPr>
            <w:tcW w:w="4782" w:type="dxa"/>
            <w:vMerge w:val="restart"/>
            <w:vAlign w:val="center"/>
          </w:tcPr>
          <w:p w14:paraId="04B2BAE0" w14:textId="77777777" w:rsidR="00A13397" w:rsidRPr="00210C9D" w:rsidRDefault="00A13397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Концентратор напруження</w:t>
            </w:r>
          </w:p>
        </w:tc>
        <w:tc>
          <w:tcPr>
            <w:tcW w:w="2685" w:type="dxa"/>
            <w:gridSpan w:val="2"/>
          </w:tcPr>
          <w:p w14:paraId="57B7D294" w14:textId="77777777" w:rsidR="00A13397" w:rsidRPr="00210C9D" w:rsidRDefault="00A13397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b/>
                <w:i/>
                <w:iCs/>
                <w:sz w:val="28"/>
                <w:szCs w:val="28"/>
                <w:lang w:val="uk-UA"/>
              </w:rPr>
              <w:t>k</w:t>
            </w:r>
            <w:r w:rsidRPr="00210C9D">
              <w:rPr>
                <w:b/>
                <w:iCs/>
                <w:sz w:val="28"/>
                <w:szCs w:val="28"/>
                <w:vertAlign w:val="subscript"/>
                <w:lang w:val="uk-UA"/>
              </w:rPr>
              <w:sym w:font="Symbol" w:char="F073"/>
            </w:r>
          </w:p>
        </w:tc>
        <w:tc>
          <w:tcPr>
            <w:tcW w:w="2613" w:type="dxa"/>
            <w:gridSpan w:val="2"/>
          </w:tcPr>
          <w:p w14:paraId="4216623D" w14:textId="77777777" w:rsidR="00A13397" w:rsidRPr="00210C9D" w:rsidRDefault="00A13397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b/>
                <w:i/>
                <w:iCs/>
                <w:sz w:val="28"/>
                <w:szCs w:val="28"/>
                <w:lang w:val="uk-UA"/>
              </w:rPr>
              <w:t>k</w:t>
            </w:r>
            <w:r w:rsidRPr="00210C9D">
              <w:rPr>
                <w:b/>
                <w:iCs/>
                <w:sz w:val="28"/>
                <w:szCs w:val="28"/>
                <w:vertAlign w:val="subscript"/>
                <w:lang w:val="uk-UA"/>
              </w:rPr>
              <w:sym w:font="Symbol" w:char="F074"/>
            </w:r>
          </w:p>
        </w:tc>
      </w:tr>
      <w:tr w:rsidR="00A13397" w:rsidRPr="00210C9D" w14:paraId="57BFEF07" w14:textId="77777777">
        <w:trPr>
          <w:trHeight w:val="20"/>
        </w:trPr>
        <w:tc>
          <w:tcPr>
            <w:tcW w:w="4782" w:type="dxa"/>
            <w:vMerge/>
          </w:tcPr>
          <w:p w14:paraId="3E4EE24D" w14:textId="77777777" w:rsidR="00A13397" w:rsidRPr="00210C9D" w:rsidRDefault="00A13397" w:rsidP="008520DC">
            <w:pPr>
              <w:spacing w:line="360" w:lineRule="auto"/>
              <w:rPr>
                <w:iCs/>
                <w:sz w:val="28"/>
                <w:szCs w:val="28"/>
                <w:lang w:val="uk-UA"/>
              </w:rPr>
            </w:pPr>
          </w:p>
        </w:tc>
        <w:tc>
          <w:tcPr>
            <w:tcW w:w="5298" w:type="dxa"/>
            <w:gridSpan w:val="4"/>
          </w:tcPr>
          <w:p w14:paraId="734C78B7" w14:textId="77777777" w:rsidR="00A13397" w:rsidRPr="00210C9D" w:rsidRDefault="00A13397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3B429D">
              <w:rPr>
                <w:iCs/>
                <w:sz w:val="28"/>
                <w:szCs w:val="28"/>
                <w:lang w:val="uk-UA"/>
              </w:rPr>
              <w:sym w:font="Symbol" w:char="F073"/>
            </w:r>
            <w:r w:rsidRPr="00210C9D">
              <w:rPr>
                <w:iCs/>
                <w:sz w:val="28"/>
                <w:szCs w:val="28"/>
                <w:vertAlign w:val="subscript"/>
                <w:lang w:val="uk-UA"/>
              </w:rPr>
              <w:t>В</w:t>
            </w:r>
            <w:r w:rsidRPr="00210C9D">
              <w:rPr>
                <w:iCs/>
                <w:sz w:val="28"/>
                <w:szCs w:val="28"/>
                <w:lang w:val="uk-UA"/>
              </w:rPr>
              <w:t xml:space="preserve"> для сталі, </w:t>
            </w:r>
            <w:r w:rsidRPr="002F65F4">
              <w:rPr>
                <w:i/>
                <w:iCs/>
                <w:sz w:val="28"/>
                <w:szCs w:val="28"/>
                <w:lang w:val="uk-UA"/>
              </w:rPr>
              <w:t>МПа</w:t>
            </w:r>
          </w:p>
        </w:tc>
      </w:tr>
      <w:tr w:rsidR="00A13397" w:rsidRPr="00210C9D" w14:paraId="378B50CF" w14:textId="77777777">
        <w:trPr>
          <w:trHeight w:val="20"/>
        </w:trPr>
        <w:tc>
          <w:tcPr>
            <w:tcW w:w="4782" w:type="dxa"/>
            <w:vMerge/>
          </w:tcPr>
          <w:p w14:paraId="7941C4C5" w14:textId="77777777" w:rsidR="00A13397" w:rsidRPr="00210C9D" w:rsidRDefault="00A13397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</w:p>
        </w:tc>
        <w:tc>
          <w:tcPr>
            <w:tcW w:w="1330" w:type="dxa"/>
          </w:tcPr>
          <w:p w14:paraId="6B26A29D" w14:textId="77777777" w:rsidR="00A13397" w:rsidRPr="00210C9D" w:rsidRDefault="00A13397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sym w:font="Symbol" w:char="F0A3"/>
            </w:r>
            <w:r w:rsidRPr="00210C9D">
              <w:rPr>
                <w:iCs/>
                <w:sz w:val="28"/>
                <w:szCs w:val="28"/>
                <w:lang w:val="uk-UA"/>
              </w:rPr>
              <w:t xml:space="preserve"> 700</w:t>
            </w:r>
          </w:p>
        </w:tc>
        <w:tc>
          <w:tcPr>
            <w:tcW w:w="1355" w:type="dxa"/>
          </w:tcPr>
          <w:p w14:paraId="4439545A" w14:textId="77777777" w:rsidR="00A13397" w:rsidRPr="00210C9D" w:rsidRDefault="00A13397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&gt; 700</w:t>
            </w:r>
          </w:p>
        </w:tc>
        <w:tc>
          <w:tcPr>
            <w:tcW w:w="1380" w:type="dxa"/>
          </w:tcPr>
          <w:p w14:paraId="6665C926" w14:textId="77777777" w:rsidR="00A13397" w:rsidRPr="00210C9D" w:rsidRDefault="00A13397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sym w:font="Symbol" w:char="F0A3"/>
            </w:r>
            <w:r w:rsidRPr="00210C9D">
              <w:rPr>
                <w:iCs/>
                <w:sz w:val="28"/>
                <w:szCs w:val="28"/>
                <w:lang w:val="uk-UA"/>
              </w:rPr>
              <w:t xml:space="preserve"> 700</w:t>
            </w:r>
          </w:p>
        </w:tc>
        <w:tc>
          <w:tcPr>
            <w:tcW w:w="1233" w:type="dxa"/>
          </w:tcPr>
          <w:p w14:paraId="69E2A971" w14:textId="77777777" w:rsidR="00A13397" w:rsidRPr="00210C9D" w:rsidRDefault="00A13397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&gt; 700</w:t>
            </w:r>
          </w:p>
        </w:tc>
      </w:tr>
      <w:tr w:rsidR="00A13397" w:rsidRPr="00210C9D" w14:paraId="4439DBB1" w14:textId="77777777">
        <w:trPr>
          <w:trHeight w:val="20"/>
        </w:trPr>
        <w:tc>
          <w:tcPr>
            <w:tcW w:w="4782" w:type="dxa"/>
          </w:tcPr>
          <w:p w14:paraId="76A7D93B" w14:textId="77777777" w:rsidR="00A13397" w:rsidRPr="00210C9D" w:rsidRDefault="00A13397" w:rsidP="008520DC">
            <w:pPr>
              <w:spacing w:line="360" w:lineRule="auto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 xml:space="preserve">Галтель при </w:t>
            </w:r>
            <w:r w:rsidRPr="00210C9D">
              <w:rPr>
                <w:i/>
                <w:iCs/>
                <w:sz w:val="28"/>
                <w:szCs w:val="28"/>
                <w:lang w:val="uk-UA"/>
              </w:rPr>
              <w:t>h</w:t>
            </w:r>
            <w:r w:rsidRPr="00210C9D">
              <w:rPr>
                <w:iCs/>
                <w:sz w:val="28"/>
                <w:szCs w:val="28"/>
                <w:lang w:val="uk-UA"/>
              </w:rPr>
              <w:t>/</w:t>
            </w:r>
            <w:r w:rsidRPr="00210C9D">
              <w:rPr>
                <w:i/>
                <w:iCs/>
                <w:sz w:val="28"/>
                <w:szCs w:val="28"/>
                <w:lang w:val="uk-UA"/>
              </w:rPr>
              <w:t>r</w:t>
            </w:r>
            <w:r w:rsidRPr="00210C9D">
              <w:rPr>
                <w:iCs/>
                <w:sz w:val="28"/>
                <w:szCs w:val="28"/>
                <w:lang w:val="uk-UA"/>
              </w:rPr>
              <w:t xml:space="preserve">=1; </w:t>
            </w:r>
            <w:r w:rsidRPr="00210C9D">
              <w:rPr>
                <w:i/>
                <w:iCs/>
                <w:sz w:val="28"/>
                <w:szCs w:val="28"/>
                <w:lang w:val="uk-UA"/>
              </w:rPr>
              <w:t>r</w:t>
            </w:r>
            <w:r w:rsidRPr="00210C9D">
              <w:rPr>
                <w:iCs/>
                <w:sz w:val="28"/>
                <w:szCs w:val="28"/>
                <w:lang w:val="uk-UA"/>
              </w:rPr>
              <w:t>/</w:t>
            </w:r>
            <w:r w:rsidRPr="00210C9D">
              <w:rPr>
                <w:i/>
                <w:iCs/>
                <w:sz w:val="28"/>
                <w:szCs w:val="28"/>
                <w:lang w:val="uk-UA"/>
              </w:rPr>
              <w:t>d</w:t>
            </w:r>
            <w:r w:rsidRPr="00210C9D">
              <w:rPr>
                <w:iCs/>
                <w:sz w:val="28"/>
                <w:szCs w:val="28"/>
                <w:lang w:val="uk-UA"/>
              </w:rPr>
              <w:t>=0,02</w:t>
            </w:r>
          </w:p>
        </w:tc>
        <w:tc>
          <w:tcPr>
            <w:tcW w:w="1330" w:type="dxa"/>
          </w:tcPr>
          <w:p w14:paraId="2045A9F1" w14:textId="77777777" w:rsidR="00A13397" w:rsidRPr="00210C9D" w:rsidRDefault="00A13397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1,49</w:t>
            </w:r>
          </w:p>
        </w:tc>
        <w:tc>
          <w:tcPr>
            <w:tcW w:w="1355" w:type="dxa"/>
          </w:tcPr>
          <w:p w14:paraId="2B953F9E" w14:textId="77777777" w:rsidR="00A13397" w:rsidRPr="00210C9D" w:rsidRDefault="00A13397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1,60</w:t>
            </w:r>
          </w:p>
        </w:tc>
        <w:tc>
          <w:tcPr>
            <w:tcW w:w="1380" w:type="dxa"/>
          </w:tcPr>
          <w:p w14:paraId="17B66BAA" w14:textId="77777777" w:rsidR="00A13397" w:rsidRPr="00210C9D" w:rsidRDefault="00A13397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1,37</w:t>
            </w:r>
          </w:p>
        </w:tc>
        <w:tc>
          <w:tcPr>
            <w:tcW w:w="1233" w:type="dxa"/>
          </w:tcPr>
          <w:p w14:paraId="4C4D1560" w14:textId="77777777" w:rsidR="00A13397" w:rsidRPr="00210C9D" w:rsidRDefault="00A13397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1,39</w:t>
            </w:r>
          </w:p>
        </w:tc>
      </w:tr>
      <w:tr w:rsidR="00A13397" w:rsidRPr="00210C9D" w14:paraId="5760253E" w14:textId="77777777">
        <w:trPr>
          <w:trHeight w:val="20"/>
        </w:trPr>
        <w:tc>
          <w:tcPr>
            <w:tcW w:w="4782" w:type="dxa"/>
          </w:tcPr>
          <w:p w14:paraId="7AADEAA4" w14:textId="77777777" w:rsidR="00A13397" w:rsidRPr="00210C9D" w:rsidRDefault="00A13397" w:rsidP="008520DC">
            <w:pPr>
              <w:spacing w:line="360" w:lineRule="auto"/>
              <w:ind w:firstLine="2280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/>
                <w:iCs/>
                <w:sz w:val="28"/>
                <w:szCs w:val="28"/>
                <w:lang w:val="uk-UA"/>
              </w:rPr>
              <w:t>r</w:t>
            </w:r>
            <w:r w:rsidRPr="00210C9D">
              <w:rPr>
                <w:iCs/>
                <w:sz w:val="28"/>
                <w:szCs w:val="28"/>
                <w:lang w:val="uk-UA"/>
              </w:rPr>
              <w:t>/</w:t>
            </w:r>
            <w:r w:rsidRPr="00210C9D">
              <w:rPr>
                <w:i/>
                <w:iCs/>
                <w:sz w:val="28"/>
                <w:szCs w:val="28"/>
                <w:lang w:val="uk-UA"/>
              </w:rPr>
              <w:t>d</w:t>
            </w:r>
            <w:r w:rsidRPr="00210C9D">
              <w:rPr>
                <w:iCs/>
                <w:sz w:val="28"/>
                <w:szCs w:val="28"/>
                <w:lang w:val="uk-UA"/>
              </w:rPr>
              <w:t>=0,05</w:t>
            </w:r>
          </w:p>
        </w:tc>
        <w:tc>
          <w:tcPr>
            <w:tcW w:w="1330" w:type="dxa"/>
          </w:tcPr>
          <w:p w14:paraId="7D0F9182" w14:textId="77777777" w:rsidR="00A13397" w:rsidRPr="00210C9D" w:rsidRDefault="00A13397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1,69</w:t>
            </w:r>
          </w:p>
        </w:tc>
        <w:tc>
          <w:tcPr>
            <w:tcW w:w="1355" w:type="dxa"/>
          </w:tcPr>
          <w:p w14:paraId="594E12D9" w14:textId="77777777" w:rsidR="00A13397" w:rsidRPr="00210C9D" w:rsidRDefault="00A13397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1,83</w:t>
            </w:r>
          </w:p>
        </w:tc>
        <w:tc>
          <w:tcPr>
            <w:tcW w:w="1380" w:type="dxa"/>
          </w:tcPr>
          <w:p w14:paraId="2335FAF5" w14:textId="77777777" w:rsidR="00A13397" w:rsidRPr="00210C9D" w:rsidRDefault="00A13397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1,46</w:t>
            </w:r>
          </w:p>
        </w:tc>
        <w:tc>
          <w:tcPr>
            <w:tcW w:w="1233" w:type="dxa"/>
          </w:tcPr>
          <w:p w14:paraId="68E94099" w14:textId="77777777" w:rsidR="00A13397" w:rsidRPr="00210C9D" w:rsidRDefault="00A13397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1,51</w:t>
            </w:r>
          </w:p>
        </w:tc>
      </w:tr>
      <w:tr w:rsidR="00A13397" w:rsidRPr="00210C9D" w14:paraId="5C27130C" w14:textId="77777777">
        <w:trPr>
          <w:trHeight w:val="20"/>
        </w:trPr>
        <w:tc>
          <w:tcPr>
            <w:tcW w:w="4782" w:type="dxa"/>
          </w:tcPr>
          <w:p w14:paraId="1E819870" w14:textId="77777777" w:rsidR="00A13397" w:rsidRPr="00210C9D" w:rsidRDefault="00A13397" w:rsidP="008520DC">
            <w:pPr>
              <w:spacing w:line="360" w:lineRule="auto"/>
              <w:ind w:firstLine="2280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/>
                <w:iCs/>
                <w:sz w:val="28"/>
                <w:szCs w:val="28"/>
                <w:lang w:val="uk-UA"/>
              </w:rPr>
              <w:t>r</w:t>
            </w:r>
            <w:r w:rsidRPr="00210C9D">
              <w:rPr>
                <w:iCs/>
                <w:sz w:val="28"/>
                <w:szCs w:val="28"/>
                <w:lang w:val="uk-UA"/>
              </w:rPr>
              <w:t>/</w:t>
            </w:r>
            <w:r w:rsidRPr="00210C9D">
              <w:rPr>
                <w:i/>
                <w:iCs/>
                <w:sz w:val="28"/>
                <w:szCs w:val="28"/>
                <w:lang w:val="uk-UA"/>
              </w:rPr>
              <w:t>d</w:t>
            </w:r>
            <w:r w:rsidRPr="00210C9D">
              <w:rPr>
                <w:iCs/>
                <w:sz w:val="28"/>
                <w:szCs w:val="28"/>
                <w:lang w:val="uk-UA"/>
              </w:rPr>
              <w:t>=0,1</w:t>
            </w:r>
          </w:p>
        </w:tc>
        <w:tc>
          <w:tcPr>
            <w:tcW w:w="1330" w:type="dxa"/>
          </w:tcPr>
          <w:p w14:paraId="6CC1BD27" w14:textId="77777777" w:rsidR="00A13397" w:rsidRPr="00210C9D" w:rsidRDefault="00A13397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1,55</w:t>
            </w:r>
          </w:p>
        </w:tc>
        <w:tc>
          <w:tcPr>
            <w:tcW w:w="1355" w:type="dxa"/>
          </w:tcPr>
          <w:p w14:paraId="5F827169" w14:textId="77777777" w:rsidR="00A13397" w:rsidRPr="00210C9D" w:rsidRDefault="00A13397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1,72</w:t>
            </w:r>
          </w:p>
        </w:tc>
        <w:tc>
          <w:tcPr>
            <w:tcW w:w="1380" w:type="dxa"/>
          </w:tcPr>
          <w:p w14:paraId="2A45A6E2" w14:textId="77777777" w:rsidR="00A13397" w:rsidRPr="00210C9D" w:rsidRDefault="00A13397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1,42</w:t>
            </w:r>
          </w:p>
        </w:tc>
        <w:tc>
          <w:tcPr>
            <w:tcW w:w="1233" w:type="dxa"/>
          </w:tcPr>
          <w:p w14:paraId="4D1FE87E" w14:textId="77777777" w:rsidR="00A13397" w:rsidRPr="00210C9D" w:rsidRDefault="00A13397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1,46</w:t>
            </w:r>
          </w:p>
        </w:tc>
      </w:tr>
      <w:tr w:rsidR="00A13397" w:rsidRPr="00210C9D" w14:paraId="4262662D" w14:textId="77777777">
        <w:trPr>
          <w:trHeight w:val="20"/>
        </w:trPr>
        <w:tc>
          <w:tcPr>
            <w:tcW w:w="4782" w:type="dxa"/>
          </w:tcPr>
          <w:p w14:paraId="62129510" w14:textId="77777777" w:rsidR="00A13397" w:rsidRPr="00210C9D" w:rsidRDefault="00A13397" w:rsidP="008520DC">
            <w:pPr>
              <w:spacing w:line="360" w:lineRule="auto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Шпонкова канавка</w:t>
            </w:r>
          </w:p>
        </w:tc>
        <w:tc>
          <w:tcPr>
            <w:tcW w:w="1330" w:type="dxa"/>
          </w:tcPr>
          <w:p w14:paraId="7DED819E" w14:textId="77777777" w:rsidR="00A13397" w:rsidRPr="00210C9D" w:rsidRDefault="00A13397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1,89</w:t>
            </w:r>
          </w:p>
        </w:tc>
        <w:tc>
          <w:tcPr>
            <w:tcW w:w="1355" w:type="dxa"/>
          </w:tcPr>
          <w:p w14:paraId="1B927F70" w14:textId="77777777" w:rsidR="00A13397" w:rsidRPr="00210C9D" w:rsidRDefault="00A13397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2,26</w:t>
            </w:r>
          </w:p>
        </w:tc>
        <w:tc>
          <w:tcPr>
            <w:tcW w:w="1380" w:type="dxa"/>
          </w:tcPr>
          <w:p w14:paraId="5E2FBB09" w14:textId="77777777" w:rsidR="00A13397" w:rsidRPr="00210C9D" w:rsidRDefault="00A13397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1,71</w:t>
            </w:r>
          </w:p>
        </w:tc>
        <w:tc>
          <w:tcPr>
            <w:tcW w:w="1233" w:type="dxa"/>
          </w:tcPr>
          <w:p w14:paraId="68272FD1" w14:textId="77777777" w:rsidR="00A13397" w:rsidRPr="00210C9D" w:rsidRDefault="00A13397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2,22</w:t>
            </w:r>
          </w:p>
        </w:tc>
      </w:tr>
      <w:tr w:rsidR="00A13397" w:rsidRPr="00210C9D" w14:paraId="2AE13AA2" w14:textId="77777777">
        <w:trPr>
          <w:trHeight w:val="20"/>
        </w:trPr>
        <w:tc>
          <w:tcPr>
            <w:tcW w:w="4782" w:type="dxa"/>
          </w:tcPr>
          <w:p w14:paraId="53F6B2D9" w14:textId="77777777" w:rsidR="00A13397" w:rsidRPr="00210C9D" w:rsidRDefault="00A13397" w:rsidP="008520DC">
            <w:pPr>
              <w:spacing w:line="360" w:lineRule="auto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Пресова посадка при Р&gt;20 МПа</w:t>
            </w:r>
          </w:p>
        </w:tc>
        <w:tc>
          <w:tcPr>
            <w:tcW w:w="1330" w:type="dxa"/>
          </w:tcPr>
          <w:p w14:paraId="3A381B41" w14:textId="77777777" w:rsidR="00A13397" w:rsidRPr="00210C9D" w:rsidRDefault="00A13397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2,4</w:t>
            </w:r>
          </w:p>
        </w:tc>
        <w:tc>
          <w:tcPr>
            <w:tcW w:w="1355" w:type="dxa"/>
          </w:tcPr>
          <w:p w14:paraId="157A6016" w14:textId="77777777" w:rsidR="00A13397" w:rsidRPr="00210C9D" w:rsidRDefault="00A13397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3,6</w:t>
            </w:r>
          </w:p>
        </w:tc>
        <w:tc>
          <w:tcPr>
            <w:tcW w:w="1380" w:type="dxa"/>
          </w:tcPr>
          <w:p w14:paraId="12C4ECCF" w14:textId="77777777" w:rsidR="00A13397" w:rsidRPr="00210C9D" w:rsidRDefault="00A13397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1,8</w:t>
            </w:r>
          </w:p>
        </w:tc>
        <w:tc>
          <w:tcPr>
            <w:tcW w:w="1233" w:type="dxa"/>
          </w:tcPr>
          <w:p w14:paraId="27BD793F" w14:textId="77777777" w:rsidR="00A13397" w:rsidRPr="00210C9D" w:rsidRDefault="00A13397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2,5</w:t>
            </w:r>
          </w:p>
        </w:tc>
      </w:tr>
      <w:tr w:rsidR="00A13397" w:rsidRPr="00210C9D" w14:paraId="01B856E9" w14:textId="77777777">
        <w:trPr>
          <w:trHeight w:val="20"/>
        </w:trPr>
        <w:tc>
          <w:tcPr>
            <w:tcW w:w="4782" w:type="dxa"/>
          </w:tcPr>
          <w:p w14:paraId="1D931D0A" w14:textId="77777777" w:rsidR="00A13397" w:rsidRPr="00210C9D" w:rsidRDefault="00A13397" w:rsidP="008520DC">
            <w:pPr>
              <w:spacing w:line="360" w:lineRule="auto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Різьба</w:t>
            </w:r>
          </w:p>
        </w:tc>
        <w:tc>
          <w:tcPr>
            <w:tcW w:w="1330" w:type="dxa"/>
          </w:tcPr>
          <w:p w14:paraId="2FCDC759" w14:textId="77777777" w:rsidR="00A13397" w:rsidRPr="00210C9D" w:rsidRDefault="00A13397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2,2</w:t>
            </w:r>
          </w:p>
        </w:tc>
        <w:tc>
          <w:tcPr>
            <w:tcW w:w="1355" w:type="dxa"/>
          </w:tcPr>
          <w:p w14:paraId="04657C73" w14:textId="77777777" w:rsidR="00A13397" w:rsidRPr="00210C9D" w:rsidRDefault="00A13397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2,61</w:t>
            </w:r>
          </w:p>
        </w:tc>
        <w:tc>
          <w:tcPr>
            <w:tcW w:w="1380" w:type="dxa"/>
          </w:tcPr>
          <w:p w14:paraId="4463F675" w14:textId="77777777" w:rsidR="00A13397" w:rsidRPr="00210C9D" w:rsidRDefault="00A13397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1,0</w:t>
            </w:r>
          </w:p>
        </w:tc>
        <w:tc>
          <w:tcPr>
            <w:tcW w:w="1233" w:type="dxa"/>
          </w:tcPr>
          <w:p w14:paraId="49F2C690" w14:textId="77777777" w:rsidR="00A13397" w:rsidRPr="00210C9D" w:rsidRDefault="00A13397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1,0</w:t>
            </w:r>
          </w:p>
        </w:tc>
      </w:tr>
    </w:tbl>
    <w:p w14:paraId="17EADEE5" w14:textId="77777777" w:rsidR="00A13397" w:rsidRPr="00210C9D" w:rsidRDefault="00A13397" w:rsidP="00A13397">
      <w:pPr>
        <w:spacing w:line="360" w:lineRule="auto"/>
        <w:rPr>
          <w:iCs/>
          <w:sz w:val="28"/>
          <w:szCs w:val="28"/>
          <w:lang w:val="uk-UA"/>
        </w:rPr>
      </w:pPr>
      <w:r w:rsidRPr="00210C9D">
        <w:rPr>
          <w:i/>
          <w:iCs/>
          <w:sz w:val="28"/>
          <w:szCs w:val="28"/>
          <w:lang w:val="uk-UA"/>
        </w:rPr>
        <w:t>Примітка: r</w:t>
      </w:r>
      <w:r w:rsidRPr="00210C9D">
        <w:rPr>
          <w:iCs/>
          <w:sz w:val="28"/>
          <w:szCs w:val="28"/>
          <w:lang w:val="uk-UA"/>
        </w:rPr>
        <w:t xml:space="preserve"> – радіус галтелі, </w:t>
      </w:r>
      <w:r w:rsidRPr="00210C9D">
        <w:rPr>
          <w:i/>
          <w:iCs/>
          <w:sz w:val="28"/>
          <w:szCs w:val="28"/>
          <w:lang w:val="uk-UA"/>
        </w:rPr>
        <w:t>d</w:t>
      </w:r>
      <w:r w:rsidRPr="00210C9D">
        <w:rPr>
          <w:iCs/>
          <w:sz w:val="28"/>
          <w:szCs w:val="28"/>
          <w:lang w:val="uk-UA"/>
        </w:rPr>
        <w:t xml:space="preserve"> – діаметр вала.</w:t>
      </w:r>
    </w:p>
    <w:p w14:paraId="2875BE27" w14:textId="77777777" w:rsidR="00A13397" w:rsidRPr="00210C9D" w:rsidRDefault="00A13397" w:rsidP="00A13397">
      <w:pPr>
        <w:ind w:left="969" w:hanging="969"/>
        <w:jc w:val="both"/>
        <w:rPr>
          <w:i/>
          <w:iCs/>
          <w:sz w:val="28"/>
          <w:szCs w:val="28"/>
          <w:lang w:val="uk-UA"/>
        </w:rPr>
      </w:pPr>
    </w:p>
    <w:p w14:paraId="480CA92C" w14:textId="4D43ADCB" w:rsidR="00A13397" w:rsidRPr="00210C9D" w:rsidRDefault="00A13397" w:rsidP="00A13397">
      <w:pPr>
        <w:spacing w:line="360" w:lineRule="auto"/>
        <w:ind w:left="969" w:hanging="969"/>
        <w:jc w:val="both"/>
        <w:rPr>
          <w:iCs/>
          <w:sz w:val="28"/>
          <w:szCs w:val="28"/>
          <w:lang w:val="uk-UA"/>
        </w:rPr>
      </w:pPr>
      <w:r w:rsidRPr="003B429D">
        <w:rPr>
          <w:iCs/>
          <w:sz w:val="28"/>
          <w:szCs w:val="28"/>
          <w:lang w:val="uk-UA"/>
        </w:rPr>
        <w:t>ε</w:t>
      </w:r>
      <w:r w:rsidRPr="003B429D">
        <w:rPr>
          <w:iCs/>
          <w:sz w:val="28"/>
          <w:szCs w:val="28"/>
          <w:vertAlign w:val="subscript"/>
          <w:lang w:val="uk-UA"/>
        </w:rPr>
        <w:sym w:font="Symbol" w:char="F073"/>
      </w:r>
      <w:r w:rsidRPr="003B429D">
        <w:rPr>
          <w:iCs/>
          <w:sz w:val="28"/>
          <w:szCs w:val="28"/>
          <w:lang w:val="uk-UA"/>
        </w:rPr>
        <w:t xml:space="preserve"> , ε</w:t>
      </w:r>
      <w:r w:rsidRPr="003B429D">
        <w:rPr>
          <w:iCs/>
          <w:sz w:val="28"/>
          <w:szCs w:val="28"/>
          <w:vertAlign w:val="subscript"/>
          <w:lang w:val="uk-UA"/>
        </w:rPr>
        <w:sym w:font="Symbol" w:char="F074"/>
      </w:r>
      <w:r w:rsidRPr="00210C9D">
        <w:rPr>
          <w:iCs/>
          <w:sz w:val="28"/>
          <w:szCs w:val="28"/>
          <w:lang w:val="uk-UA"/>
        </w:rPr>
        <w:t xml:space="preserve"> – масштабні </w:t>
      </w:r>
      <w:r w:rsidRPr="00C01BB2">
        <w:rPr>
          <w:iCs/>
          <w:sz w:val="28"/>
          <w:szCs w:val="28"/>
          <w:lang w:val="uk-UA"/>
        </w:rPr>
        <w:t>коефіцієнти (табл. </w:t>
      </w:r>
      <w:r w:rsidR="0045085E" w:rsidRPr="00C01BB2">
        <w:rPr>
          <w:iCs/>
          <w:sz w:val="28"/>
          <w:szCs w:val="28"/>
          <w:lang w:val="uk-UA"/>
        </w:rPr>
        <w:t>35</w:t>
      </w:r>
      <w:r w:rsidRPr="00C01BB2">
        <w:rPr>
          <w:iCs/>
          <w:sz w:val="28"/>
          <w:szCs w:val="28"/>
          <w:lang w:val="uk-UA"/>
        </w:rPr>
        <w:t>);</w:t>
      </w:r>
    </w:p>
    <w:p w14:paraId="28C2D002" w14:textId="77777777" w:rsidR="00A13397" w:rsidRDefault="00A13397" w:rsidP="00A13397">
      <w:pPr>
        <w:spacing w:line="360" w:lineRule="auto"/>
        <w:ind w:left="969" w:hanging="969"/>
        <w:jc w:val="both"/>
        <w:rPr>
          <w:iCs/>
          <w:sz w:val="28"/>
          <w:szCs w:val="28"/>
          <w:lang w:val="uk-UA"/>
        </w:rPr>
      </w:pPr>
      <w:r w:rsidRPr="003B429D">
        <w:rPr>
          <w:iCs/>
          <w:sz w:val="28"/>
          <w:szCs w:val="28"/>
          <w:lang w:val="uk-UA"/>
        </w:rPr>
        <w:sym w:font="Symbol" w:char="F079"/>
      </w:r>
      <w:r w:rsidRPr="003B429D">
        <w:rPr>
          <w:iCs/>
          <w:sz w:val="28"/>
          <w:szCs w:val="28"/>
          <w:vertAlign w:val="subscript"/>
          <w:lang w:val="uk-UA"/>
        </w:rPr>
        <w:sym w:font="Symbol" w:char="F073"/>
      </w:r>
      <w:r w:rsidRPr="003B429D">
        <w:rPr>
          <w:iCs/>
          <w:sz w:val="28"/>
          <w:szCs w:val="28"/>
          <w:lang w:val="uk-UA"/>
        </w:rPr>
        <w:t xml:space="preserve"> , </w:t>
      </w:r>
      <w:r w:rsidRPr="003B429D">
        <w:rPr>
          <w:iCs/>
          <w:sz w:val="28"/>
          <w:szCs w:val="28"/>
          <w:lang w:val="uk-UA"/>
        </w:rPr>
        <w:sym w:font="Symbol" w:char="F079"/>
      </w:r>
      <w:r w:rsidRPr="003B429D">
        <w:rPr>
          <w:iCs/>
          <w:sz w:val="28"/>
          <w:szCs w:val="28"/>
          <w:vertAlign w:val="subscript"/>
          <w:lang w:val="uk-UA"/>
        </w:rPr>
        <w:sym w:font="Symbol" w:char="F074"/>
      </w:r>
      <w:r w:rsidRPr="00210C9D">
        <w:rPr>
          <w:iCs/>
          <w:sz w:val="28"/>
          <w:szCs w:val="28"/>
          <w:lang w:val="uk-UA"/>
        </w:rPr>
        <w:t xml:space="preserve"> – коефіцієнти</w:t>
      </w:r>
      <w:r w:rsidR="00384BFD" w:rsidRPr="00210C9D">
        <w:rPr>
          <w:iCs/>
          <w:sz w:val="28"/>
          <w:szCs w:val="28"/>
          <w:lang w:val="uk-UA"/>
        </w:rPr>
        <w:t>,</w:t>
      </w:r>
      <w:r w:rsidRPr="00210C9D">
        <w:rPr>
          <w:iCs/>
          <w:sz w:val="28"/>
          <w:szCs w:val="28"/>
          <w:lang w:val="uk-UA"/>
        </w:rPr>
        <w:t xml:space="preserve"> які враховують вплив значення середнього напруження циклу на витривалість. Як правило: </w:t>
      </w:r>
      <w:r w:rsidRPr="003B429D">
        <w:rPr>
          <w:iCs/>
          <w:sz w:val="28"/>
          <w:szCs w:val="28"/>
          <w:lang w:val="uk-UA"/>
        </w:rPr>
        <w:sym w:font="Symbol" w:char="F079"/>
      </w:r>
      <w:r w:rsidRPr="003B429D">
        <w:rPr>
          <w:iCs/>
          <w:sz w:val="28"/>
          <w:szCs w:val="28"/>
          <w:vertAlign w:val="subscript"/>
          <w:lang w:val="uk-UA"/>
        </w:rPr>
        <w:sym w:font="Symbol" w:char="F073"/>
      </w:r>
      <w:r w:rsidRPr="003B429D">
        <w:rPr>
          <w:iCs/>
          <w:sz w:val="28"/>
          <w:szCs w:val="28"/>
          <w:lang w:val="uk-UA"/>
        </w:rPr>
        <w:t xml:space="preserve"> = 0, </w:t>
      </w:r>
      <w:r w:rsidRPr="003B429D">
        <w:rPr>
          <w:iCs/>
          <w:sz w:val="28"/>
          <w:szCs w:val="28"/>
          <w:lang w:val="uk-UA"/>
        </w:rPr>
        <w:sym w:font="Symbol" w:char="F079"/>
      </w:r>
      <w:r w:rsidRPr="003B429D">
        <w:rPr>
          <w:iCs/>
          <w:sz w:val="28"/>
          <w:szCs w:val="28"/>
          <w:vertAlign w:val="subscript"/>
          <w:lang w:val="uk-UA"/>
        </w:rPr>
        <w:sym w:font="Symbol" w:char="F074"/>
      </w:r>
      <w:r w:rsidRPr="003B429D">
        <w:rPr>
          <w:iCs/>
          <w:sz w:val="28"/>
          <w:szCs w:val="28"/>
          <w:lang w:val="uk-UA"/>
        </w:rPr>
        <w:t xml:space="preserve"> = 0,05</w:t>
      </w:r>
      <w:r w:rsidRPr="00210C9D">
        <w:rPr>
          <w:iCs/>
          <w:sz w:val="28"/>
          <w:szCs w:val="28"/>
          <w:lang w:val="uk-UA"/>
        </w:rPr>
        <w:t xml:space="preserve">. </w:t>
      </w:r>
    </w:p>
    <w:p w14:paraId="150C516C" w14:textId="77777777" w:rsidR="007D6763" w:rsidRPr="00210C9D" w:rsidRDefault="007D6763" w:rsidP="00A13397">
      <w:pPr>
        <w:spacing w:line="360" w:lineRule="auto"/>
        <w:ind w:left="969" w:hanging="969"/>
        <w:jc w:val="both"/>
        <w:rPr>
          <w:iCs/>
          <w:sz w:val="28"/>
          <w:szCs w:val="28"/>
          <w:lang w:val="uk-UA"/>
        </w:rPr>
      </w:pPr>
    </w:p>
    <w:p w14:paraId="54B29A18" w14:textId="316C1E40" w:rsidR="00A13397" w:rsidRPr="00210C9D" w:rsidRDefault="00E04693" w:rsidP="00E04693">
      <w:pPr>
        <w:spacing w:line="360" w:lineRule="auto"/>
        <w:ind w:firstLine="709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Таблиця 3</w:t>
      </w:r>
      <w:r w:rsidR="00020ED0" w:rsidRPr="00020ED0">
        <w:rPr>
          <w:iCs/>
          <w:sz w:val="28"/>
          <w:szCs w:val="28"/>
        </w:rPr>
        <w:t>5</w:t>
      </w:r>
      <w:r w:rsidRPr="00210C9D">
        <w:rPr>
          <w:iCs/>
          <w:sz w:val="28"/>
          <w:szCs w:val="28"/>
          <w:lang w:val="uk-UA"/>
        </w:rPr>
        <w:t xml:space="preserve"> – </w:t>
      </w:r>
      <w:r w:rsidR="00A13397" w:rsidRPr="00210C9D">
        <w:rPr>
          <w:iCs/>
          <w:sz w:val="28"/>
          <w:szCs w:val="28"/>
          <w:lang w:val="uk-UA"/>
        </w:rPr>
        <w:t>Значення коефіцієнтів ε</w:t>
      </w:r>
      <w:r w:rsidR="00A13397" w:rsidRPr="00210C9D">
        <w:rPr>
          <w:iCs/>
          <w:sz w:val="28"/>
          <w:szCs w:val="28"/>
          <w:vertAlign w:val="subscript"/>
          <w:lang w:val="uk-UA"/>
        </w:rPr>
        <w:sym w:font="Symbol" w:char="F073"/>
      </w:r>
      <w:r w:rsidR="00A13397" w:rsidRPr="00210C9D">
        <w:rPr>
          <w:iCs/>
          <w:sz w:val="28"/>
          <w:szCs w:val="28"/>
          <w:lang w:val="uk-UA"/>
        </w:rPr>
        <w:t xml:space="preserve"> , ε</w:t>
      </w:r>
      <w:r w:rsidR="00A13397" w:rsidRPr="00210C9D">
        <w:rPr>
          <w:iCs/>
          <w:sz w:val="28"/>
          <w:szCs w:val="28"/>
          <w:vertAlign w:val="subscript"/>
          <w:lang w:val="uk-UA"/>
        </w:rPr>
        <w:sym w:font="Symbol" w:char="F074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38"/>
        <w:gridCol w:w="1637"/>
        <w:gridCol w:w="1644"/>
        <w:gridCol w:w="1645"/>
        <w:gridCol w:w="1645"/>
        <w:gridCol w:w="1645"/>
      </w:tblGrid>
      <w:tr w:rsidR="00A13397" w:rsidRPr="00210C9D" w14:paraId="099001DD" w14:textId="77777777">
        <w:tc>
          <w:tcPr>
            <w:tcW w:w="3378" w:type="dxa"/>
            <w:gridSpan w:val="2"/>
            <w:vMerge w:val="restart"/>
            <w:vAlign w:val="center"/>
          </w:tcPr>
          <w:p w14:paraId="62CE5B7D" w14:textId="77777777" w:rsidR="00A13397" w:rsidRPr="00210C9D" w:rsidRDefault="00A13397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 xml:space="preserve">Діаметр вала </w:t>
            </w:r>
            <w:r w:rsidRPr="00210C9D">
              <w:rPr>
                <w:i/>
                <w:iCs/>
                <w:sz w:val="28"/>
                <w:szCs w:val="28"/>
                <w:lang w:val="uk-UA"/>
              </w:rPr>
              <w:t>d</w:t>
            </w:r>
            <w:r w:rsidRPr="00210C9D">
              <w:rPr>
                <w:iCs/>
                <w:sz w:val="28"/>
                <w:szCs w:val="28"/>
                <w:lang w:val="uk-UA"/>
              </w:rPr>
              <w:t>, мм</w:t>
            </w:r>
          </w:p>
        </w:tc>
        <w:tc>
          <w:tcPr>
            <w:tcW w:w="3379" w:type="dxa"/>
            <w:gridSpan w:val="2"/>
          </w:tcPr>
          <w:p w14:paraId="2198C346" w14:textId="77777777" w:rsidR="00A13397" w:rsidRPr="003B429D" w:rsidRDefault="00A13397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3B429D">
              <w:rPr>
                <w:iCs/>
                <w:sz w:val="28"/>
                <w:szCs w:val="28"/>
                <w:lang w:val="uk-UA"/>
              </w:rPr>
              <w:t>Вуглецеві сталі</w:t>
            </w:r>
          </w:p>
        </w:tc>
        <w:tc>
          <w:tcPr>
            <w:tcW w:w="3380" w:type="dxa"/>
            <w:gridSpan w:val="2"/>
          </w:tcPr>
          <w:p w14:paraId="7C880761" w14:textId="77777777" w:rsidR="00A13397" w:rsidRPr="003B429D" w:rsidRDefault="00A13397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3B429D">
              <w:rPr>
                <w:iCs/>
                <w:sz w:val="28"/>
                <w:szCs w:val="28"/>
                <w:lang w:val="uk-UA"/>
              </w:rPr>
              <w:t>Леговані сталі</w:t>
            </w:r>
          </w:p>
        </w:tc>
      </w:tr>
      <w:tr w:rsidR="00A13397" w:rsidRPr="00210C9D" w14:paraId="69205407" w14:textId="77777777">
        <w:tc>
          <w:tcPr>
            <w:tcW w:w="3378" w:type="dxa"/>
            <w:gridSpan w:val="2"/>
            <w:vMerge/>
          </w:tcPr>
          <w:p w14:paraId="74A424DE" w14:textId="77777777" w:rsidR="00A13397" w:rsidRPr="00210C9D" w:rsidRDefault="00A13397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</w:p>
        </w:tc>
        <w:tc>
          <w:tcPr>
            <w:tcW w:w="1689" w:type="dxa"/>
          </w:tcPr>
          <w:p w14:paraId="58275195" w14:textId="77777777" w:rsidR="00A13397" w:rsidRPr="003B429D" w:rsidRDefault="00A13397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3B429D">
              <w:rPr>
                <w:iCs/>
                <w:sz w:val="28"/>
                <w:szCs w:val="28"/>
                <w:lang w:val="uk-UA"/>
              </w:rPr>
              <w:t>ε</w:t>
            </w:r>
            <w:r w:rsidRPr="003B429D">
              <w:rPr>
                <w:iCs/>
                <w:sz w:val="28"/>
                <w:szCs w:val="28"/>
                <w:vertAlign w:val="subscript"/>
                <w:lang w:val="uk-UA"/>
              </w:rPr>
              <w:sym w:font="Symbol" w:char="F073"/>
            </w:r>
          </w:p>
        </w:tc>
        <w:tc>
          <w:tcPr>
            <w:tcW w:w="1690" w:type="dxa"/>
          </w:tcPr>
          <w:p w14:paraId="7771A18F" w14:textId="77777777" w:rsidR="00A13397" w:rsidRPr="003B429D" w:rsidRDefault="00A13397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3B429D">
              <w:rPr>
                <w:iCs/>
                <w:sz w:val="28"/>
                <w:szCs w:val="28"/>
                <w:lang w:val="uk-UA"/>
              </w:rPr>
              <w:t>ε</w:t>
            </w:r>
            <w:r w:rsidRPr="003B429D">
              <w:rPr>
                <w:iCs/>
                <w:sz w:val="28"/>
                <w:szCs w:val="28"/>
                <w:vertAlign w:val="subscript"/>
                <w:lang w:val="uk-UA"/>
              </w:rPr>
              <w:sym w:font="Symbol" w:char="F074"/>
            </w:r>
          </w:p>
        </w:tc>
        <w:tc>
          <w:tcPr>
            <w:tcW w:w="1690" w:type="dxa"/>
          </w:tcPr>
          <w:p w14:paraId="5D4FE262" w14:textId="77777777" w:rsidR="00A13397" w:rsidRPr="003B429D" w:rsidRDefault="00A13397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3B429D">
              <w:rPr>
                <w:iCs/>
                <w:sz w:val="28"/>
                <w:szCs w:val="28"/>
                <w:lang w:val="uk-UA"/>
              </w:rPr>
              <w:t>ε</w:t>
            </w:r>
            <w:r w:rsidRPr="003B429D">
              <w:rPr>
                <w:iCs/>
                <w:sz w:val="28"/>
                <w:szCs w:val="28"/>
                <w:vertAlign w:val="subscript"/>
                <w:lang w:val="uk-UA"/>
              </w:rPr>
              <w:sym w:font="Symbol" w:char="F073"/>
            </w:r>
          </w:p>
        </w:tc>
        <w:tc>
          <w:tcPr>
            <w:tcW w:w="1690" w:type="dxa"/>
          </w:tcPr>
          <w:p w14:paraId="5CACB81F" w14:textId="77777777" w:rsidR="00A13397" w:rsidRPr="003B429D" w:rsidRDefault="00A13397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3B429D">
              <w:rPr>
                <w:iCs/>
                <w:sz w:val="28"/>
                <w:szCs w:val="28"/>
                <w:lang w:val="uk-UA"/>
              </w:rPr>
              <w:t>ε</w:t>
            </w:r>
            <w:r w:rsidRPr="003B429D">
              <w:rPr>
                <w:iCs/>
                <w:sz w:val="28"/>
                <w:szCs w:val="28"/>
                <w:vertAlign w:val="subscript"/>
                <w:lang w:val="uk-UA"/>
              </w:rPr>
              <w:sym w:font="Symbol" w:char="F074"/>
            </w:r>
          </w:p>
        </w:tc>
      </w:tr>
      <w:tr w:rsidR="00A13397" w:rsidRPr="00210C9D" w14:paraId="25F5A6B1" w14:textId="77777777">
        <w:tc>
          <w:tcPr>
            <w:tcW w:w="1689" w:type="dxa"/>
          </w:tcPr>
          <w:p w14:paraId="1844776C" w14:textId="77777777" w:rsidR="00A13397" w:rsidRPr="00210C9D" w:rsidRDefault="00A13397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&gt; 20</w:t>
            </w:r>
          </w:p>
        </w:tc>
        <w:tc>
          <w:tcPr>
            <w:tcW w:w="1689" w:type="dxa"/>
          </w:tcPr>
          <w:p w14:paraId="15A62CC6" w14:textId="77777777" w:rsidR="00A13397" w:rsidRPr="00210C9D" w:rsidRDefault="00A13397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&lt; 30</w:t>
            </w:r>
          </w:p>
        </w:tc>
        <w:tc>
          <w:tcPr>
            <w:tcW w:w="1689" w:type="dxa"/>
          </w:tcPr>
          <w:p w14:paraId="231066CC" w14:textId="77777777" w:rsidR="00A13397" w:rsidRPr="00210C9D" w:rsidRDefault="00A13397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0,91</w:t>
            </w:r>
          </w:p>
        </w:tc>
        <w:tc>
          <w:tcPr>
            <w:tcW w:w="1690" w:type="dxa"/>
          </w:tcPr>
          <w:p w14:paraId="474462CC" w14:textId="77777777" w:rsidR="00A13397" w:rsidRPr="00210C9D" w:rsidRDefault="00A13397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0,89</w:t>
            </w:r>
          </w:p>
        </w:tc>
        <w:tc>
          <w:tcPr>
            <w:tcW w:w="1690" w:type="dxa"/>
          </w:tcPr>
          <w:p w14:paraId="258EF8EA" w14:textId="77777777" w:rsidR="00A13397" w:rsidRPr="00210C9D" w:rsidRDefault="00A13397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0,83</w:t>
            </w:r>
          </w:p>
        </w:tc>
        <w:tc>
          <w:tcPr>
            <w:tcW w:w="1690" w:type="dxa"/>
          </w:tcPr>
          <w:p w14:paraId="78EFE373" w14:textId="77777777" w:rsidR="00A13397" w:rsidRPr="00210C9D" w:rsidRDefault="00A13397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0,89</w:t>
            </w:r>
          </w:p>
        </w:tc>
      </w:tr>
      <w:tr w:rsidR="00A13397" w:rsidRPr="00210C9D" w14:paraId="5EDD49E9" w14:textId="77777777">
        <w:tc>
          <w:tcPr>
            <w:tcW w:w="1689" w:type="dxa"/>
          </w:tcPr>
          <w:p w14:paraId="5C08AE23" w14:textId="77777777" w:rsidR="00A13397" w:rsidRPr="00210C9D" w:rsidRDefault="00A13397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&gt; 30</w:t>
            </w:r>
          </w:p>
        </w:tc>
        <w:tc>
          <w:tcPr>
            <w:tcW w:w="1689" w:type="dxa"/>
          </w:tcPr>
          <w:p w14:paraId="540D6CC0" w14:textId="77777777" w:rsidR="00A13397" w:rsidRPr="00210C9D" w:rsidRDefault="00A13397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&lt; 40</w:t>
            </w:r>
          </w:p>
        </w:tc>
        <w:tc>
          <w:tcPr>
            <w:tcW w:w="1689" w:type="dxa"/>
          </w:tcPr>
          <w:p w14:paraId="2211DB24" w14:textId="77777777" w:rsidR="00A13397" w:rsidRPr="00210C9D" w:rsidRDefault="00A13397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0,88</w:t>
            </w:r>
          </w:p>
        </w:tc>
        <w:tc>
          <w:tcPr>
            <w:tcW w:w="1690" w:type="dxa"/>
          </w:tcPr>
          <w:p w14:paraId="2210C24E" w14:textId="77777777" w:rsidR="00A13397" w:rsidRPr="00210C9D" w:rsidRDefault="00A13397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0,81</w:t>
            </w:r>
          </w:p>
        </w:tc>
        <w:tc>
          <w:tcPr>
            <w:tcW w:w="1690" w:type="dxa"/>
          </w:tcPr>
          <w:p w14:paraId="77FAF616" w14:textId="77777777" w:rsidR="00A13397" w:rsidRPr="00210C9D" w:rsidRDefault="00A13397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0,77</w:t>
            </w:r>
          </w:p>
        </w:tc>
        <w:tc>
          <w:tcPr>
            <w:tcW w:w="1690" w:type="dxa"/>
          </w:tcPr>
          <w:p w14:paraId="71BF9C54" w14:textId="77777777" w:rsidR="00A13397" w:rsidRPr="00210C9D" w:rsidRDefault="00A13397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0,81</w:t>
            </w:r>
          </w:p>
        </w:tc>
      </w:tr>
      <w:tr w:rsidR="00A13397" w:rsidRPr="00210C9D" w14:paraId="5EA3076C" w14:textId="77777777">
        <w:tc>
          <w:tcPr>
            <w:tcW w:w="1689" w:type="dxa"/>
          </w:tcPr>
          <w:p w14:paraId="6A69522C" w14:textId="77777777" w:rsidR="00A13397" w:rsidRPr="00210C9D" w:rsidRDefault="00A13397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&gt; 40</w:t>
            </w:r>
          </w:p>
        </w:tc>
        <w:tc>
          <w:tcPr>
            <w:tcW w:w="1689" w:type="dxa"/>
          </w:tcPr>
          <w:p w14:paraId="65825CB7" w14:textId="77777777" w:rsidR="00A13397" w:rsidRPr="00210C9D" w:rsidRDefault="00A13397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&lt; 50</w:t>
            </w:r>
          </w:p>
        </w:tc>
        <w:tc>
          <w:tcPr>
            <w:tcW w:w="1689" w:type="dxa"/>
          </w:tcPr>
          <w:p w14:paraId="552BC68D" w14:textId="77777777" w:rsidR="00A13397" w:rsidRPr="00210C9D" w:rsidRDefault="00A13397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0,84</w:t>
            </w:r>
          </w:p>
        </w:tc>
        <w:tc>
          <w:tcPr>
            <w:tcW w:w="1690" w:type="dxa"/>
          </w:tcPr>
          <w:p w14:paraId="0B6CE28C" w14:textId="77777777" w:rsidR="00A13397" w:rsidRPr="00210C9D" w:rsidRDefault="00A13397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0,78</w:t>
            </w:r>
          </w:p>
        </w:tc>
        <w:tc>
          <w:tcPr>
            <w:tcW w:w="1690" w:type="dxa"/>
          </w:tcPr>
          <w:p w14:paraId="6B3BC7BC" w14:textId="77777777" w:rsidR="00A13397" w:rsidRPr="00210C9D" w:rsidRDefault="00A13397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0,73</w:t>
            </w:r>
          </w:p>
        </w:tc>
        <w:tc>
          <w:tcPr>
            <w:tcW w:w="1690" w:type="dxa"/>
          </w:tcPr>
          <w:p w14:paraId="6F6A5DF2" w14:textId="77777777" w:rsidR="00A13397" w:rsidRPr="00210C9D" w:rsidRDefault="00A13397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0,78</w:t>
            </w:r>
          </w:p>
        </w:tc>
      </w:tr>
    </w:tbl>
    <w:p w14:paraId="149C684A" w14:textId="77777777" w:rsidR="007D6763" w:rsidRDefault="007D6763" w:rsidP="00A13397">
      <w:pPr>
        <w:spacing w:line="360" w:lineRule="auto"/>
        <w:rPr>
          <w:iCs/>
          <w:sz w:val="28"/>
          <w:szCs w:val="28"/>
          <w:lang w:val="uk-UA"/>
        </w:rPr>
      </w:pPr>
    </w:p>
    <w:p w14:paraId="2F60937A" w14:textId="77777777" w:rsidR="00A13397" w:rsidRPr="00210C9D" w:rsidRDefault="00A13397" w:rsidP="00A13397">
      <w:pPr>
        <w:spacing w:line="360" w:lineRule="auto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В нашому розрахунку:</w:t>
      </w:r>
    </w:p>
    <w:p w14:paraId="27066F9C" w14:textId="77777777" w:rsidR="00A13397" w:rsidRPr="00210C9D" w:rsidRDefault="00A13397" w:rsidP="00A13397">
      <w:pPr>
        <w:spacing w:line="360" w:lineRule="auto"/>
        <w:ind w:firstLine="741"/>
        <w:jc w:val="both"/>
        <w:rPr>
          <w:i/>
          <w:iCs/>
          <w:sz w:val="28"/>
          <w:szCs w:val="28"/>
          <w:lang w:val="uk-UA"/>
        </w:rPr>
      </w:pPr>
      <w:r w:rsidRPr="003B429D">
        <w:rPr>
          <w:iCs/>
          <w:sz w:val="28"/>
          <w:szCs w:val="28"/>
          <w:lang w:val="uk-UA"/>
        </w:rPr>
        <w:sym w:font="Symbol" w:char="F073"/>
      </w:r>
      <w:r w:rsidRPr="00210C9D">
        <w:rPr>
          <w:i/>
          <w:iCs/>
          <w:sz w:val="28"/>
          <w:szCs w:val="28"/>
          <w:vertAlign w:val="subscript"/>
          <w:lang w:val="uk-UA"/>
        </w:rPr>
        <w:t>B</w:t>
      </w:r>
      <w:r w:rsidRPr="00210C9D">
        <w:rPr>
          <w:iCs/>
          <w:sz w:val="28"/>
          <w:szCs w:val="28"/>
          <w:lang w:val="uk-UA"/>
        </w:rPr>
        <w:t xml:space="preserve"> = 610 </w:t>
      </w:r>
      <w:r w:rsidRPr="002F65F4">
        <w:rPr>
          <w:i/>
          <w:iCs/>
          <w:sz w:val="28"/>
          <w:szCs w:val="28"/>
          <w:lang w:val="uk-UA"/>
        </w:rPr>
        <w:t>МПа</w:t>
      </w:r>
      <w:r w:rsidRPr="00210C9D">
        <w:rPr>
          <w:iCs/>
          <w:sz w:val="28"/>
          <w:szCs w:val="28"/>
          <w:lang w:val="uk-UA"/>
        </w:rPr>
        <w:t xml:space="preserve"> (Сталь 45 табл. 5.2)</w:t>
      </w:r>
    </w:p>
    <w:p w14:paraId="3CF487AB" w14:textId="77777777" w:rsidR="00A13397" w:rsidRPr="00210C9D" w:rsidRDefault="00A13397" w:rsidP="00A13397">
      <w:pPr>
        <w:spacing w:line="360" w:lineRule="auto"/>
        <w:ind w:firstLine="741"/>
        <w:jc w:val="both"/>
        <w:rPr>
          <w:iCs/>
          <w:sz w:val="28"/>
          <w:szCs w:val="28"/>
          <w:lang w:val="uk-UA"/>
        </w:rPr>
      </w:pPr>
      <w:r w:rsidRPr="003B429D">
        <w:rPr>
          <w:iCs/>
          <w:sz w:val="28"/>
          <w:szCs w:val="28"/>
          <w:lang w:val="uk-UA"/>
        </w:rPr>
        <w:sym w:font="Symbol" w:char="F073"/>
      </w:r>
      <w:r w:rsidRPr="00210C9D">
        <w:rPr>
          <w:iCs/>
          <w:sz w:val="28"/>
          <w:szCs w:val="28"/>
          <w:vertAlign w:val="subscript"/>
          <w:lang w:val="uk-UA"/>
        </w:rPr>
        <w:t>-1</w:t>
      </w:r>
      <w:r w:rsidRPr="00210C9D">
        <w:rPr>
          <w:iCs/>
          <w:sz w:val="28"/>
          <w:szCs w:val="28"/>
          <w:lang w:val="uk-UA"/>
        </w:rPr>
        <w:t xml:space="preserve"> = 0,43</w:t>
      </w:r>
      <w:r w:rsidRPr="00210C9D">
        <w:rPr>
          <w:iCs/>
          <w:sz w:val="28"/>
          <w:szCs w:val="28"/>
          <w:lang w:val="uk-UA"/>
        </w:rPr>
        <w:sym w:font="Symbol" w:char="F0D7"/>
      </w:r>
      <w:r w:rsidRPr="00210C9D">
        <w:rPr>
          <w:i/>
          <w:iCs/>
          <w:sz w:val="28"/>
          <w:szCs w:val="28"/>
          <w:lang w:val="uk-UA"/>
        </w:rPr>
        <w:sym w:font="Symbol" w:char="F073"/>
      </w:r>
      <w:r w:rsidRPr="00210C9D">
        <w:rPr>
          <w:i/>
          <w:iCs/>
          <w:sz w:val="28"/>
          <w:szCs w:val="28"/>
          <w:vertAlign w:val="subscript"/>
          <w:lang w:val="uk-UA"/>
        </w:rPr>
        <w:t>B</w:t>
      </w:r>
      <w:r w:rsidRPr="00210C9D">
        <w:rPr>
          <w:iCs/>
          <w:sz w:val="28"/>
          <w:szCs w:val="28"/>
          <w:lang w:val="uk-UA"/>
        </w:rPr>
        <w:t xml:space="preserve"> = 0,43</w:t>
      </w:r>
      <w:r w:rsidRPr="00210C9D">
        <w:rPr>
          <w:iCs/>
          <w:sz w:val="28"/>
          <w:szCs w:val="28"/>
          <w:lang w:val="uk-UA"/>
        </w:rPr>
        <w:sym w:font="Symbol" w:char="F0D7"/>
      </w:r>
      <w:r w:rsidRPr="00210C9D">
        <w:rPr>
          <w:iCs/>
          <w:sz w:val="28"/>
          <w:szCs w:val="28"/>
          <w:lang w:val="uk-UA"/>
        </w:rPr>
        <w:t xml:space="preserve">610 </w:t>
      </w:r>
      <w:r w:rsidRPr="002F65F4">
        <w:rPr>
          <w:i/>
          <w:iCs/>
          <w:sz w:val="28"/>
          <w:szCs w:val="28"/>
          <w:lang w:val="uk-UA"/>
        </w:rPr>
        <w:t>МПа</w:t>
      </w:r>
      <w:r w:rsidRPr="00210C9D">
        <w:rPr>
          <w:iCs/>
          <w:sz w:val="28"/>
          <w:szCs w:val="28"/>
          <w:lang w:val="uk-UA"/>
        </w:rPr>
        <w:t xml:space="preserve"> = 262,3 </w:t>
      </w:r>
      <w:r w:rsidRPr="002F65F4">
        <w:rPr>
          <w:i/>
          <w:iCs/>
          <w:sz w:val="28"/>
          <w:szCs w:val="28"/>
          <w:lang w:val="uk-UA"/>
        </w:rPr>
        <w:t>МПа</w:t>
      </w:r>
      <w:r w:rsidRPr="00210C9D">
        <w:rPr>
          <w:iCs/>
          <w:sz w:val="28"/>
          <w:szCs w:val="28"/>
          <w:lang w:val="uk-UA"/>
        </w:rPr>
        <w:t>,</w:t>
      </w:r>
    </w:p>
    <w:p w14:paraId="0C05765A" w14:textId="77777777" w:rsidR="00A13397" w:rsidRPr="00210C9D" w:rsidRDefault="00A13397" w:rsidP="00A13397">
      <w:pPr>
        <w:spacing w:line="360" w:lineRule="auto"/>
        <w:ind w:firstLine="741"/>
        <w:jc w:val="both"/>
        <w:rPr>
          <w:iCs/>
          <w:sz w:val="28"/>
          <w:szCs w:val="28"/>
          <w:lang w:val="uk-UA"/>
        </w:rPr>
      </w:pPr>
      <w:r w:rsidRPr="003B429D">
        <w:rPr>
          <w:iCs/>
          <w:sz w:val="28"/>
          <w:szCs w:val="28"/>
          <w:lang w:val="uk-UA"/>
        </w:rPr>
        <w:sym w:font="Symbol" w:char="F074"/>
      </w:r>
      <w:r w:rsidRPr="00210C9D">
        <w:rPr>
          <w:iCs/>
          <w:sz w:val="28"/>
          <w:szCs w:val="28"/>
          <w:vertAlign w:val="subscript"/>
          <w:lang w:val="uk-UA"/>
        </w:rPr>
        <w:t>-1</w:t>
      </w:r>
      <w:r w:rsidRPr="00210C9D">
        <w:rPr>
          <w:iCs/>
          <w:sz w:val="28"/>
          <w:szCs w:val="28"/>
          <w:lang w:val="uk-UA"/>
        </w:rPr>
        <w:t xml:space="preserve"> = 0,58</w:t>
      </w:r>
      <w:r w:rsidRPr="00210C9D">
        <w:rPr>
          <w:iCs/>
          <w:sz w:val="28"/>
          <w:szCs w:val="28"/>
          <w:lang w:val="uk-UA"/>
        </w:rPr>
        <w:sym w:font="Symbol" w:char="F0D7"/>
      </w:r>
      <w:r w:rsidRPr="00210C9D">
        <w:rPr>
          <w:i/>
          <w:iCs/>
          <w:sz w:val="28"/>
          <w:szCs w:val="28"/>
          <w:lang w:val="uk-UA"/>
        </w:rPr>
        <w:sym w:font="Symbol" w:char="F073"/>
      </w:r>
      <w:r w:rsidRPr="00210C9D">
        <w:rPr>
          <w:iCs/>
          <w:sz w:val="28"/>
          <w:szCs w:val="28"/>
          <w:vertAlign w:val="subscript"/>
          <w:lang w:val="uk-UA"/>
        </w:rPr>
        <w:t>-1</w:t>
      </w:r>
      <w:r w:rsidRPr="00210C9D">
        <w:rPr>
          <w:iCs/>
          <w:sz w:val="28"/>
          <w:szCs w:val="28"/>
          <w:lang w:val="uk-UA"/>
        </w:rPr>
        <w:t xml:space="preserve"> = 0,58</w:t>
      </w:r>
      <w:r w:rsidRPr="00210C9D">
        <w:rPr>
          <w:iCs/>
          <w:sz w:val="28"/>
          <w:szCs w:val="28"/>
          <w:lang w:val="uk-UA"/>
        </w:rPr>
        <w:sym w:font="Symbol" w:char="F0D7"/>
      </w:r>
      <w:r w:rsidRPr="00210C9D">
        <w:rPr>
          <w:iCs/>
          <w:sz w:val="28"/>
          <w:szCs w:val="28"/>
          <w:lang w:val="uk-UA"/>
        </w:rPr>
        <w:t xml:space="preserve">262,3 </w:t>
      </w:r>
      <w:r w:rsidRPr="002F65F4">
        <w:rPr>
          <w:i/>
          <w:iCs/>
          <w:sz w:val="28"/>
          <w:szCs w:val="28"/>
          <w:lang w:val="uk-UA"/>
        </w:rPr>
        <w:t>МПа</w:t>
      </w:r>
      <w:r w:rsidRPr="00210C9D">
        <w:rPr>
          <w:iCs/>
          <w:sz w:val="28"/>
          <w:szCs w:val="28"/>
          <w:lang w:val="uk-UA"/>
        </w:rPr>
        <w:t xml:space="preserve"> = 152,1 </w:t>
      </w:r>
      <w:r w:rsidRPr="002F65F4">
        <w:rPr>
          <w:i/>
          <w:iCs/>
          <w:sz w:val="28"/>
          <w:szCs w:val="28"/>
          <w:lang w:val="uk-UA"/>
        </w:rPr>
        <w:t>МПа</w:t>
      </w:r>
      <w:r w:rsidRPr="00210C9D">
        <w:rPr>
          <w:iCs/>
          <w:sz w:val="28"/>
          <w:szCs w:val="28"/>
          <w:lang w:val="uk-UA"/>
        </w:rPr>
        <w:t>,</w:t>
      </w:r>
    </w:p>
    <w:p w14:paraId="489A1C42" w14:textId="77777777" w:rsidR="00A13397" w:rsidRPr="00210C9D" w:rsidRDefault="00A13397" w:rsidP="00A13397">
      <w:pPr>
        <w:spacing w:line="360" w:lineRule="auto"/>
        <w:ind w:firstLine="741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lastRenderedPageBreak/>
        <w:t xml:space="preserve">У зв’язку з тим, що за даними розрахунку найбільш небезпечний переріз вала знаходиться в т. </w:t>
      </w:r>
      <w:r w:rsidRPr="00210C9D">
        <w:rPr>
          <w:i/>
          <w:iCs/>
          <w:sz w:val="28"/>
          <w:szCs w:val="28"/>
          <w:lang w:val="uk-UA"/>
        </w:rPr>
        <w:t>А</w:t>
      </w:r>
      <w:r w:rsidRPr="00210C9D">
        <w:rPr>
          <w:iCs/>
          <w:sz w:val="28"/>
          <w:szCs w:val="28"/>
          <w:lang w:val="uk-UA"/>
        </w:rPr>
        <w:t xml:space="preserve">, </w:t>
      </w:r>
      <w:r w:rsidR="003B429D" w:rsidRPr="003B429D">
        <w:rPr>
          <w:iCs/>
          <w:position w:val="-16"/>
          <w:sz w:val="28"/>
          <w:szCs w:val="28"/>
          <w:lang w:val="uk-UA"/>
        </w:rPr>
        <w:object w:dxaOrig="1540" w:dyaOrig="440" w14:anchorId="425E86E4">
          <v:shape id="_x0000_i1106" type="#_x0000_t75" style="width:75.75pt;height:24pt" o:ole="">
            <v:imagedata r:id="rId213" o:title=""/>
          </v:shape>
          <o:OLEObject Type="Embed" ProgID="Equation.3" ShapeID="_x0000_i1106" DrawAspect="Content" ObjectID="_1719225596" r:id="rId214"/>
        </w:object>
      </w:r>
      <w:r w:rsidRPr="00210C9D">
        <w:rPr>
          <w:iCs/>
          <w:sz w:val="28"/>
          <w:szCs w:val="28"/>
          <w:lang w:val="uk-UA"/>
        </w:rPr>
        <w:t xml:space="preserve"> то:</w:t>
      </w:r>
    </w:p>
    <w:p w14:paraId="5B3AE757" w14:textId="77777777" w:rsidR="00A13397" w:rsidRPr="00210C9D" w:rsidRDefault="003B429D" w:rsidP="00E023AB">
      <w:pPr>
        <w:spacing w:line="360" w:lineRule="auto"/>
        <w:jc w:val="center"/>
        <w:rPr>
          <w:iCs/>
          <w:sz w:val="28"/>
          <w:szCs w:val="28"/>
          <w:lang w:val="uk-UA"/>
        </w:rPr>
      </w:pPr>
      <w:r w:rsidRPr="007D6763">
        <w:rPr>
          <w:iCs/>
          <w:position w:val="-34"/>
          <w:sz w:val="28"/>
          <w:szCs w:val="28"/>
          <w:lang w:val="uk-UA"/>
        </w:rPr>
        <w:object w:dxaOrig="7339" w:dyaOrig="900" w14:anchorId="3F69AABA">
          <v:shape id="_x0000_i1107" type="#_x0000_t75" style="width:369pt;height:47.25pt" o:ole="">
            <v:imagedata r:id="rId215" o:title=""/>
          </v:shape>
          <o:OLEObject Type="Embed" ProgID="Equation.3" ShapeID="_x0000_i1107" DrawAspect="Content" ObjectID="_1719225597" r:id="rId216"/>
        </w:object>
      </w:r>
      <w:r w:rsidR="00A13397" w:rsidRPr="00210C9D">
        <w:rPr>
          <w:iCs/>
          <w:sz w:val="28"/>
          <w:szCs w:val="28"/>
          <w:lang w:val="uk-UA"/>
        </w:rPr>
        <w:t>;</w:t>
      </w:r>
    </w:p>
    <w:p w14:paraId="7DC9ECDD" w14:textId="77777777" w:rsidR="00A13397" w:rsidRPr="00210C9D" w:rsidRDefault="003B429D" w:rsidP="00E023AB">
      <w:pPr>
        <w:spacing w:line="360" w:lineRule="auto"/>
        <w:jc w:val="center"/>
        <w:rPr>
          <w:iCs/>
          <w:sz w:val="28"/>
          <w:szCs w:val="28"/>
          <w:lang w:val="uk-UA"/>
        </w:rPr>
      </w:pPr>
      <w:r w:rsidRPr="007D6763">
        <w:rPr>
          <w:iCs/>
          <w:position w:val="-36"/>
          <w:sz w:val="28"/>
          <w:szCs w:val="28"/>
          <w:lang w:val="uk-UA"/>
        </w:rPr>
        <w:object w:dxaOrig="6000" w:dyaOrig="820" w14:anchorId="53C76980">
          <v:shape id="_x0000_i1108" type="#_x0000_t75" style="width:296.25pt;height:39.75pt" o:ole="">
            <v:imagedata r:id="rId217" o:title=""/>
          </v:shape>
          <o:OLEObject Type="Embed" ProgID="Equation.3" ShapeID="_x0000_i1108" DrawAspect="Content" ObjectID="_1719225598" r:id="rId218"/>
        </w:object>
      </w:r>
      <w:r w:rsidR="00A13397" w:rsidRPr="00210C9D">
        <w:rPr>
          <w:iCs/>
          <w:sz w:val="28"/>
          <w:szCs w:val="28"/>
          <w:lang w:val="uk-UA"/>
        </w:rPr>
        <w:t>;</w:t>
      </w:r>
    </w:p>
    <w:p w14:paraId="4690C894" w14:textId="09A019A5" w:rsidR="00A13397" w:rsidRPr="00210C9D" w:rsidRDefault="00A13397" w:rsidP="00E023AB">
      <w:pPr>
        <w:spacing w:line="360" w:lineRule="auto"/>
        <w:jc w:val="center"/>
        <w:rPr>
          <w:iCs/>
          <w:sz w:val="28"/>
          <w:szCs w:val="28"/>
          <w:lang w:val="uk-UA"/>
        </w:rPr>
      </w:pPr>
      <w:r w:rsidRPr="003B429D">
        <w:rPr>
          <w:iCs/>
          <w:sz w:val="28"/>
          <w:szCs w:val="28"/>
          <w:lang w:val="uk-UA"/>
        </w:rPr>
        <w:sym w:font="Symbol" w:char="F073"/>
      </w:r>
      <w:r w:rsidRPr="00210C9D">
        <w:rPr>
          <w:i/>
          <w:iCs/>
          <w:sz w:val="28"/>
          <w:szCs w:val="28"/>
          <w:vertAlign w:val="subscript"/>
          <w:lang w:val="uk-UA"/>
        </w:rPr>
        <w:t>m</w:t>
      </w:r>
      <w:r w:rsidRPr="00210C9D">
        <w:rPr>
          <w:iCs/>
          <w:sz w:val="28"/>
          <w:szCs w:val="28"/>
          <w:lang w:val="uk-UA"/>
        </w:rPr>
        <w:t xml:space="preserve"> = 0;</w:t>
      </w:r>
    </w:p>
    <w:p w14:paraId="3B6BBDFE" w14:textId="77777777" w:rsidR="00A13397" w:rsidRPr="00210C9D" w:rsidRDefault="00A13397" w:rsidP="00E023AB">
      <w:pPr>
        <w:spacing w:line="360" w:lineRule="auto"/>
        <w:jc w:val="center"/>
        <w:rPr>
          <w:iCs/>
          <w:sz w:val="28"/>
          <w:szCs w:val="28"/>
          <w:lang w:val="uk-UA"/>
        </w:rPr>
      </w:pPr>
      <w:r w:rsidRPr="003B429D">
        <w:rPr>
          <w:iCs/>
          <w:sz w:val="28"/>
          <w:szCs w:val="28"/>
          <w:lang w:val="uk-UA"/>
        </w:rPr>
        <w:sym w:font="Symbol" w:char="F074"/>
      </w:r>
      <w:r w:rsidRPr="00210C9D">
        <w:rPr>
          <w:i/>
          <w:iCs/>
          <w:sz w:val="28"/>
          <w:szCs w:val="28"/>
          <w:vertAlign w:val="subscript"/>
          <w:lang w:val="uk-UA"/>
        </w:rPr>
        <w:t>m</w:t>
      </w:r>
      <w:r w:rsidRPr="00210C9D">
        <w:rPr>
          <w:iCs/>
          <w:sz w:val="28"/>
          <w:szCs w:val="28"/>
          <w:lang w:val="uk-UA"/>
        </w:rPr>
        <w:t xml:space="preserve"> = </w:t>
      </w:r>
      <w:r w:rsidRPr="003B429D">
        <w:rPr>
          <w:iCs/>
          <w:sz w:val="28"/>
          <w:szCs w:val="28"/>
          <w:lang w:val="uk-UA"/>
        </w:rPr>
        <w:sym w:font="Symbol" w:char="F074"/>
      </w:r>
      <w:r w:rsidRPr="00210C9D">
        <w:rPr>
          <w:iCs/>
          <w:sz w:val="28"/>
          <w:szCs w:val="28"/>
          <w:vertAlign w:val="subscript"/>
          <w:lang w:val="uk-UA"/>
        </w:rPr>
        <w:t>а</w:t>
      </w:r>
      <w:r w:rsidRPr="00210C9D">
        <w:rPr>
          <w:iCs/>
          <w:sz w:val="28"/>
          <w:szCs w:val="28"/>
          <w:lang w:val="uk-UA"/>
        </w:rPr>
        <w:t xml:space="preserve"> = 3,59 </w:t>
      </w:r>
      <w:r w:rsidRPr="002F65F4">
        <w:rPr>
          <w:i/>
          <w:iCs/>
          <w:sz w:val="28"/>
          <w:szCs w:val="28"/>
          <w:lang w:val="uk-UA"/>
        </w:rPr>
        <w:t>МПа</w:t>
      </w:r>
      <w:r w:rsidRPr="00210C9D">
        <w:rPr>
          <w:iCs/>
          <w:sz w:val="28"/>
          <w:szCs w:val="28"/>
          <w:lang w:val="uk-UA"/>
        </w:rPr>
        <w:t>;</w:t>
      </w:r>
    </w:p>
    <w:p w14:paraId="2F648627" w14:textId="77777777" w:rsidR="00A13397" w:rsidRPr="00210C9D" w:rsidRDefault="00A13397" w:rsidP="00A13397">
      <w:pPr>
        <w:spacing w:line="360" w:lineRule="auto"/>
        <w:ind w:firstLine="741"/>
        <w:jc w:val="both"/>
        <w:rPr>
          <w:iCs/>
          <w:sz w:val="28"/>
          <w:szCs w:val="28"/>
          <w:lang w:val="uk-UA"/>
        </w:rPr>
      </w:pPr>
      <w:r w:rsidRPr="00210C9D">
        <w:rPr>
          <w:i/>
          <w:iCs/>
          <w:sz w:val="28"/>
          <w:szCs w:val="28"/>
          <w:lang w:val="uk-UA"/>
        </w:rPr>
        <w:t>k</w:t>
      </w:r>
      <w:r w:rsidRPr="00210C9D">
        <w:rPr>
          <w:iCs/>
          <w:sz w:val="28"/>
          <w:szCs w:val="28"/>
          <w:vertAlign w:val="subscript"/>
          <w:lang w:val="uk-UA"/>
        </w:rPr>
        <w:sym w:font="Symbol" w:char="F073"/>
      </w:r>
      <w:r w:rsidRPr="00210C9D">
        <w:rPr>
          <w:iCs/>
          <w:sz w:val="28"/>
          <w:szCs w:val="28"/>
          <w:lang w:val="uk-UA"/>
        </w:rPr>
        <w:t xml:space="preserve"> = 1,49; </w:t>
      </w:r>
      <w:r w:rsidRPr="00210C9D">
        <w:rPr>
          <w:i/>
          <w:iCs/>
          <w:sz w:val="28"/>
          <w:szCs w:val="28"/>
          <w:lang w:val="uk-UA"/>
        </w:rPr>
        <w:t>k</w:t>
      </w:r>
      <w:r w:rsidRPr="00210C9D">
        <w:rPr>
          <w:iCs/>
          <w:sz w:val="28"/>
          <w:szCs w:val="28"/>
          <w:vertAlign w:val="subscript"/>
          <w:lang w:val="uk-UA"/>
        </w:rPr>
        <w:sym w:font="Symbol" w:char="F074"/>
      </w:r>
      <w:r w:rsidRPr="00210C9D">
        <w:rPr>
          <w:iCs/>
          <w:sz w:val="28"/>
          <w:szCs w:val="28"/>
          <w:lang w:val="uk-UA"/>
        </w:rPr>
        <w:t xml:space="preserve"> = 1,37 (</w:t>
      </w:r>
      <w:r w:rsidRPr="00210C9D">
        <w:rPr>
          <w:i/>
          <w:iCs/>
          <w:sz w:val="28"/>
          <w:szCs w:val="28"/>
          <w:lang w:val="uk-UA"/>
        </w:rPr>
        <w:t>r</w:t>
      </w:r>
      <w:r w:rsidRPr="00210C9D">
        <w:rPr>
          <w:iCs/>
          <w:sz w:val="28"/>
          <w:szCs w:val="28"/>
          <w:lang w:val="uk-UA"/>
        </w:rPr>
        <w:t>/</w:t>
      </w:r>
      <w:r w:rsidRPr="00210C9D">
        <w:rPr>
          <w:i/>
          <w:iCs/>
          <w:sz w:val="28"/>
          <w:szCs w:val="28"/>
          <w:lang w:val="uk-UA"/>
        </w:rPr>
        <w:t>d</w:t>
      </w:r>
      <w:r w:rsidRPr="00210C9D">
        <w:rPr>
          <w:iCs/>
          <w:sz w:val="28"/>
          <w:szCs w:val="28"/>
          <w:lang w:val="uk-UA"/>
        </w:rPr>
        <w:t>=2 </w:t>
      </w:r>
      <w:r w:rsidRPr="002F65F4">
        <w:rPr>
          <w:i/>
          <w:iCs/>
          <w:sz w:val="28"/>
          <w:szCs w:val="28"/>
          <w:lang w:val="uk-UA"/>
        </w:rPr>
        <w:t>мм</w:t>
      </w:r>
      <w:r w:rsidRPr="00210C9D">
        <w:rPr>
          <w:iCs/>
          <w:sz w:val="28"/>
          <w:szCs w:val="28"/>
          <w:lang w:val="uk-UA"/>
        </w:rPr>
        <w:t xml:space="preserve"> / </w:t>
      </w:r>
      <w:smartTag w:uri="urn:schemas-microsoft-com:office:smarttags" w:element="metricconverter">
        <w:smartTagPr>
          <w:attr w:name="ProductID" w:val="60 мм"/>
        </w:smartTagPr>
        <w:r w:rsidRPr="00210C9D">
          <w:rPr>
            <w:iCs/>
            <w:sz w:val="28"/>
            <w:szCs w:val="28"/>
            <w:lang w:val="uk-UA"/>
          </w:rPr>
          <w:t>60 </w:t>
        </w:r>
        <w:r w:rsidRPr="002F65F4">
          <w:rPr>
            <w:i/>
            <w:iCs/>
            <w:sz w:val="28"/>
            <w:szCs w:val="28"/>
            <w:lang w:val="uk-UA"/>
          </w:rPr>
          <w:t>мм</w:t>
        </w:r>
      </w:smartTag>
      <w:r w:rsidRPr="00210C9D">
        <w:rPr>
          <w:iCs/>
          <w:sz w:val="28"/>
          <w:szCs w:val="28"/>
          <w:lang w:val="uk-UA"/>
        </w:rPr>
        <w:t xml:space="preserve"> </w:t>
      </w:r>
      <w:r w:rsidRPr="00210C9D">
        <w:rPr>
          <w:iCs/>
          <w:sz w:val="28"/>
          <w:szCs w:val="28"/>
          <w:lang w:val="uk-UA"/>
        </w:rPr>
        <w:sym w:font="Symbol" w:char="F0BB"/>
      </w:r>
      <w:r w:rsidRPr="00210C9D">
        <w:rPr>
          <w:iCs/>
          <w:sz w:val="28"/>
          <w:szCs w:val="28"/>
          <w:lang w:val="uk-UA"/>
        </w:rPr>
        <w:t xml:space="preserve"> 0,033, </w:t>
      </w:r>
      <w:r w:rsidRPr="003B429D">
        <w:rPr>
          <w:iCs/>
          <w:sz w:val="28"/>
          <w:szCs w:val="28"/>
          <w:lang w:val="uk-UA"/>
        </w:rPr>
        <w:sym w:font="Symbol" w:char="F073"/>
      </w:r>
      <w:r w:rsidRPr="00210C9D">
        <w:rPr>
          <w:iCs/>
          <w:sz w:val="28"/>
          <w:szCs w:val="28"/>
          <w:vertAlign w:val="subscript"/>
          <w:lang w:val="uk-UA"/>
        </w:rPr>
        <w:t>B</w:t>
      </w:r>
      <w:r w:rsidRPr="00210C9D">
        <w:rPr>
          <w:iCs/>
          <w:sz w:val="28"/>
          <w:szCs w:val="28"/>
          <w:lang w:val="uk-UA"/>
        </w:rPr>
        <w:t xml:space="preserve"> = 610 </w:t>
      </w:r>
      <w:r w:rsidRPr="002F65F4">
        <w:rPr>
          <w:i/>
          <w:iCs/>
          <w:sz w:val="28"/>
          <w:szCs w:val="28"/>
          <w:lang w:val="uk-UA"/>
        </w:rPr>
        <w:t>МПа</w:t>
      </w:r>
      <w:r w:rsidRPr="00210C9D">
        <w:rPr>
          <w:iCs/>
          <w:sz w:val="28"/>
          <w:szCs w:val="28"/>
          <w:lang w:val="uk-UA"/>
        </w:rPr>
        <w:t xml:space="preserve"> &lt; 700 </w:t>
      </w:r>
      <w:r w:rsidRPr="002F65F4">
        <w:rPr>
          <w:i/>
          <w:iCs/>
          <w:sz w:val="28"/>
          <w:szCs w:val="28"/>
          <w:lang w:val="uk-UA"/>
        </w:rPr>
        <w:t>МПа</w:t>
      </w:r>
      <w:r w:rsidRPr="00210C9D">
        <w:rPr>
          <w:iCs/>
          <w:sz w:val="28"/>
          <w:szCs w:val="28"/>
          <w:lang w:val="uk-UA"/>
        </w:rPr>
        <w:t>);</w:t>
      </w:r>
    </w:p>
    <w:p w14:paraId="3E7B4795" w14:textId="77777777" w:rsidR="00A13397" w:rsidRPr="00210C9D" w:rsidRDefault="00A13397" w:rsidP="00A13397">
      <w:pPr>
        <w:spacing w:line="360" w:lineRule="auto"/>
        <w:ind w:firstLine="741"/>
        <w:jc w:val="both"/>
        <w:rPr>
          <w:iCs/>
          <w:sz w:val="28"/>
          <w:szCs w:val="28"/>
          <w:lang w:val="uk-UA"/>
        </w:rPr>
      </w:pPr>
      <w:r w:rsidRPr="003B429D">
        <w:rPr>
          <w:iCs/>
          <w:sz w:val="28"/>
          <w:szCs w:val="28"/>
          <w:lang w:val="uk-UA"/>
        </w:rPr>
        <w:t>ε</w:t>
      </w:r>
      <w:r w:rsidRPr="003B429D">
        <w:rPr>
          <w:iCs/>
          <w:sz w:val="28"/>
          <w:szCs w:val="28"/>
          <w:vertAlign w:val="subscript"/>
          <w:lang w:val="uk-UA"/>
        </w:rPr>
        <w:sym w:font="Symbol" w:char="F073"/>
      </w:r>
      <w:r w:rsidRPr="00210C9D">
        <w:rPr>
          <w:iCs/>
          <w:sz w:val="28"/>
          <w:szCs w:val="28"/>
          <w:lang w:val="uk-UA"/>
        </w:rPr>
        <w:t xml:space="preserve"> = 0,84; </w:t>
      </w:r>
      <w:r w:rsidRPr="003B429D">
        <w:rPr>
          <w:iCs/>
          <w:sz w:val="28"/>
          <w:szCs w:val="28"/>
          <w:lang w:val="uk-UA"/>
        </w:rPr>
        <w:t>ε</w:t>
      </w:r>
      <w:r w:rsidRPr="003B429D">
        <w:rPr>
          <w:iCs/>
          <w:sz w:val="28"/>
          <w:szCs w:val="28"/>
          <w:vertAlign w:val="subscript"/>
          <w:lang w:val="uk-UA"/>
        </w:rPr>
        <w:sym w:font="Symbol" w:char="F074"/>
      </w:r>
      <w:r w:rsidRPr="00210C9D">
        <w:rPr>
          <w:iCs/>
          <w:sz w:val="28"/>
          <w:szCs w:val="28"/>
          <w:lang w:val="uk-UA"/>
        </w:rPr>
        <w:t xml:space="preserve"> = 0,78 (діаметр вала </w:t>
      </w:r>
      <w:smartTag w:uri="urn:schemas-microsoft-com:office:smarttags" w:element="metricconverter">
        <w:smartTagPr>
          <w:attr w:name="ProductID" w:val="60 мм"/>
        </w:smartTagPr>
        <w:r w:rsidRPr="00210C9D">
          <w:rPr>
            <w:iCs/>
            <w:sz w:val="28"/>
            <w:szCs w:val="28"/>
            <w:lang w:val="uk-UA"/>
          </w:rPr>
          <w:t xml:space="preserve">60 </w:t>
        </w:r>
        <w:r w:rsidRPr="002F65F4">
          <w:rPr>
            <w:i/>
            <w:iCs/>
            <w:sz w:val="28"/>
            <w:szCs w:val="28"/>
            <w:lang w:val="uk-UA"/>
          </w:rPr>
          <w:t>мм</w:t>
        </w:r>
      </w:smartTag>
      <w:r w:rsidRPr="00210C9D">
        <w:rPr>
          <w:iCs/>
          <w:sz w:val="28"/>
          <w:szCs w:val="28"/>
          <w:lang w:val="uk-UA"/>
        </w:rPr>
        <w:t xml:space="preserve"> &gt; </w:t>
      </w:r>
      <w:smartTag w:uri="urn:schemas-microsoft-com:office:smarttags" w:element="metricconverter">
        <w:smartTagPr>
          <w:attr w:name="ProductID" w:val="50 мм"/>
        </w:smartTagPr>
        <w:r w:rsidRPr="00210C9D">
          <w:rPr>
            <w:iCs/>
            <w:sz w:val="28"/>
            <w:szCs w:val="28"/>
            <w:lang w:val="uk-UA"/>
          </w:rPr>
          <w:t xml:space="preserve">50 </w:t>
        </w:r>
        <w:r w:rsidRPr="002F65F4">
          <w:rPr>
            <w:i/>
            <w:iCs/>
            <w:sz w:val="28"/>
            <w:szCs w:val="28"/>
            <w:lang w:val="uk-UA"/>
          </w:rPr>
          <w:t>мм</w:t>
        </w:r>
      </w:smartTag>
      <w:r w:rsidRPr="00210C9D">
        <w:rPr>
          <w:iCs/>
          <w:sz w:val="28"/>
          <w:szCs w:val="28"/>
          <w:lang w:val="uk-UA"/>
        </w:rPr>
        <w:t>);</w:t>
      </w:r>
    </w:p>
    <w:p w14:paraId="1A75E890" w14:textId="77777777" w:rsidR="00A13397" w:rsidRDefault="00A13397" w:rsidP="00A13397">
      <w:pPr>
        <w:spacing w:line="360" w:lineRule="auto"/>
        <w:ind w:firstLine="741"/>
        <w:jc w:val="both"/>
        <w:rPr>
          <w:iCs/>
          <w:sz w:val="28"/>
          <w:szCs w:val="28"/>
          <w:lang w:val="uk-UA"/>
        </w:rPr>
      </w:pPr>
      <w:r w:rsidRPr="003B429D">
        <w:rPr>
          <w:iCs/>
          <w:sz w:val="28"/>
          <w:szCs w:val="28"/>
          <w:lang w:val="uk-UA"/>
        </w:rPr>
        <w:sym w:font="Symbol" w:char="F079"/>
      </w:r>
      <w:r w:rsidRPr="003B429D">
        <w:rPr>
          <w:iCs/>
          <w:sz w:val="28"/>
          <w:szCs w:val="28"/>
          <w:vertAlign w:val="subscript"/>
          <w:lang w:val="uk-UA"/>
        </w:rPr>
        <w:sym w:font="Symbol" w:char="F073"/>
      </w:r>
      <w:r w:rsidRPr="003B429D">
        <w:rPr>
          <w:iCs/>
          <w:sz w:val="28"/>
          <w:szCs w:val="28"/>
          <w:lang w:val="uk-UA"/>
        </w:rPr>
        <w:t xml:space="preserve"> = 0, </w:t>
      </w:r>
      <w:r w:rsidRPr="003B429D">
        <w:rPr>
          <w:iCs/>
          <w:sz w:val="28"/>
          <w:szCs w:val="28"/>
          <w:lang w:val="uk-UA"/>
        </w:rPr>
        <w:sym w:font="Symbol" w:char="F079"/>
      </w:r>
      <w:r w:rsidRPr="003B429D">
        <w:rPr>
          <w:iCs/>
          <w:sz w:val="28"/>
          <w:szCs w:val="28"/>
          <w:vertAlign w:val="subscript"/>
          <w:lang w:val="uk-UA"/>
        </w:rPr>
        <w:sym w:font="Symbol" w:char="F074"/>
      </w:r>
      <w:r w:rsidRPr="003B429D">
        <w:rPr>
          <w:iCs/>
          <w:sz w:val="28"/>
          <w:szCs w:val="28"/>
          <w:lang w:val="uk-UA"/>
        </w:rPr>
        <w:t xml:space="preserve"> = 0,05</w:t>
      </w:r>
      <w:r w:rsidRPr="00210C9D">
        <w:rPr>
          <w:iCs/>
          <w:sz w:val="28"/>
          <w:szCs w:val="28"/>
          <w:lang w:val="uk-UA"/>
        </w:rPr>
        <w:t>.</w:t>
      </w:r>
    </w:p>
    <w:p w14:paraId="5049BCA9" w14:textId="77777777" w:rsidR="007D6763" w:rsidRPr="00210C9D" w:rsidRDefault="007D6763" w:rsidP="00A13397">
      <w:pPr>
        <w:spacing w:line="360" w:lineRule="auto"/>
        <w:ind w:firstLine="741"/>
        <w:jc w:val="both"/>
        <w:rPr>
          <w:iCs/>
          <w:sz w:val="28"/>
          <w:szCs w:val="28"/>
          <w:lang w:val="uk-UA"/>
        </w:rPr>
      </w:pPr>
    </w:p>
    <w:p w14:paraId="38679017" w14:textId="77777777" w:rsidR="00A13397" w:rsidRPr="00210C9D" w:rsidRDefault="003B429D" w:rsidP="00E023AB">
      <w:pPr>
        <w:spacing w:line="360" w:lineRule="auto"/>
        <w:jc w:val="center"/>
        <w:rPr>
          <w:iCs/>
          <w:sz w:val="28"/>
          <w:szCs w:val="28"/>
          <w:lang w:val="uk-UA"/>
        </w:rPr>
      </w:pPr>
      <w:r w:rsidRPr="003B429D">
        <w:rPr>
          <w:iCs/>
          <w:position w:val="-70"/>
          <w:sz w:val="28"/>
          <w:szCs w:val="28"/>
          <w:lang w:val="uk-UA"/>
        </w:rPr>
        <w:object w:dxaOrig="5740" w:dyaOrig="1140" w14:anchorId="24273BBA">
          <v:shape id="_x0000_i1109" type="#_x0000_t75" style="width:285pt;height:58.5pt" o:ole="">
            <v:imagedata r:id="rId219" o:title=""/>
          </v:shape>
          <o:OLEObject Type="Embed" ProgID="Equation.3" ShapeID="_x0000_i1109" DrawAspect="Content" ObjectID="_1719225599" r:id="rId220"/>
        </w:object>
      </w:r>
      <w:r w:rsidR="00A13397" w:rsidRPr="00210C9D">
        <w:rPr>
          <w:iCs/>
          <w:sz w:val="28"/>
          <w:szCs w:val="28"/>
          <w:lang w:val="uk-UA"/>
        </w:rPr>
        <w:t>,</w:t>
      </w:r>
      <w:r w:rsidR="00A13397" w:rsidRPr="00210C9D">
        <w:rPr>
          <w:iCs/>
          <w:position w:val="-10"/>
          <w:sz w:val="28"/>
          <w:szCs w:val="28"/>
          <w:lang w:val="uk-UA"/>
        </w:rPr>
        <w:object w:dxaOrig="180" w:dyaOrig="340" w14:anchorId="102B1B73">
          <v:shape id="_x0000_i1110" type="#_x0000_t75" style="width:7.5pt;height:14.25pt" o:ole="">
            <v:imagedata r:id="rId203" o:title=""/>
          </v:shape>
          <o:OLEObject Type="Embed" ProgID="Equation.3" ShapeID="_x0000_i1110" DrawAspect="Content" ObjectID="_1719225600" r:id="rId221"/>
        </w:object>
      </w:r>
    </w:p>
    <w:p w14:paraId="780F8989" w14:textId="77777777" w:rsidR="00A13397" w:rsidRPr="00210C9D" w:rsidRDefault="003B429D" w:rsidP="00E023AB">
      <w:pPr>
        <w:spacing w:line="360" w:lineRule="auto"/>
        <w:jc w:val="center"/>
        <w:rPr>
          <w:iCs/>
          <w:sz w:val="28"/>
          <w:szCs w:val="28"/>
          <w:lang w:val="uk-UA"/>
        </w:rPr>
      </w:pPr>
      <w:r w:rsidRPr="003B429D">
        <w:rPr>
          <w:iCs/>
          <w:position w:val="-70"/>
          <w:sz w:val="28"/>
          <w:szCs w:val="28"/>
          <w:lang w:val="uk-UA"/>
        </w:rPr>
        <w:object w:dxaOrig="5980" w:dyaOrig="1140" w14:anchorId="60C8CC30">
          <v:shape id="_x0000_i1111" type="#_x0000_t75" style="width:297pt;height:58.5pt" o:ole="">
            <v:imagedata r:id="rId222" o:title=""/>
          </v:shape>
          <o:OLEObject Type="Embed" ProgID="Equation.3" ShapeID="_x0000_i1111" DrawAspect="Content" ObjectID="_1719225601" r:id="rId223"/>
        </w:object>
      </w:r>
      <w:r w:rsidR="00A13397" w:rsidRPr="00210C9D">
        <w:rPr>
          <w:iCs/>
          <w:sz w:val="28"/>
          <w:szCs w:val="28"/>
          <w:lang w:val="uk-UA"/>
        </w:rPr>
        <w:t>,</w:t>
      </w:r>
    </w:p>
    <w:p w14:paraId="071C3C0B" w14:textId="77777777" w:rsidR="00A13397" w:rsidRPr="00210C9D" w:rsidRDefault="003B429D" w:rsidP="00E023AB">
      <w:pPr>
        <w:spacing w:line="360" w:lineRule="auto"/>
        <w:jc w:val="center"/>
        <w:rPr>
          <w:iCs/>
          <w:sz w:val="28"/>
          <w:szCs w:val="28"/>
          <w:lang w:val="uk-UA"/>
        </w:rPr>
      </w:pPr>
      <w:r w:rsidRPr="007D6763">
        <w:rPr>
          <w:iCs/>
          <w:position w:val="-42"/>
          <w:sz w:val="28"/>
          <w:szCs w:val="28"/>
          <w:lang w:val="uk-UA"/>
        </w:rPr>
        <w:object w:dxaOrig="6100" w:dyaOrig="859" w14:anchorId="124E3D3C">
          <v:shape id="_x0000_i1112" type="#_x0000_t75" style="width:305.25pt;height:39.75pt" o:ole="">
            <v:imagedata r:id="rId224" o:title=""/>
          </v:shape>
          <o:OLEObject Type="Embed" ProgID="Equation.3" ShapeID="_x0000_i1112" DrawAspect="Content" ObjectID="_1719225602" r:id="rId225"/>
        </w:object>
      </w:r>
      <w:r w:rsidR="00A13397" w:rsidRPr="00210C9D">
        <w:rPr>
          <w:iCs/>
          <w:sz w:val="28"/>
          <w:szCs w:val="28"/>
          <w:lang w:val="uk-UA"/>
        </w:rPr>
        <w:t>.</w:t>
      </w:r>
    </w:p>
    <w:p w14:paraId="61381B6E" w14:textId="77777777" w:rsidR="00577F06" w:rsidRPr="00210C9D" w:rsidRDefault="00577F06" w:rsidP="00A13397">
      <w:pPr>
        <w:spacing w:line="360" w:lineRule="auto"/>
        <w:ind w:firstLine="741"/>
        <w:jc w:val="both"/>
        <w:rPr>
          <w:iCs/>
          <w:sz w:val="28"/>
          <w:szCs w:val="28"/>
          <w:u w:val="single"/>
          <w:lang w:val="uk-UA"/>
        </w:rPr>
      </w:pPr>
    </w:p>
    <w:p w14:paraId="408135F5" w14:textId="269907BA" w:rsidR="00A13397" w:rsidRPr="00210C9D" w:rsidRDefault="00A13397" w:rsidP="00A13397">
      <w:pPr>
        <w:spacing w:line="360" w:lineRule="auto"/>
        <w:ind w:firstLine="741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Висновок</w:t>
      </w:r>
      <w:r w:rsidR="00F75A55" w:rsidRPr="00210C9D">
        <w:rPr>
          <w:iCs/>
          <w:sz w:val="28"/>
          <w:szCs w:val="28"/>
          <w:lang w:val="uk-UA"/>
        </w:rPr>
        <w:t>: с</w:t>
      </w:r>
      <w:r w:rsidRPr="00210C9D">
        <w:rPr>
          <w:iCs/>
          <w:sz w:val="28"/>
          <w:szCs w:val="28"/>
          <w:lang w:val="uk-UA"/>
        </w:rPr>
        <w:t>про</w:t>
      </w:r>
      <w:r w:rsidR="006E2744">
        <w:rPr>
          <w:iCs/>
          <w:sz w:val="28"/>
          <w:szCs w:val="28"/>
          <w:lang w:val="uk-UA"/>
        </w:rPr>
        <w:t>є</w:t>
      </w:r>
      <w:r w:rsidRPr="00210C9D">
        <w:rPr>
          <w:iCs/>
          <w:sz w:val="28"/>
          <w:szCs w:val="28"/>
          <w:lang w:val="uk-UA"/>
        </w:rPr>
        <w:t xml:space="preserve">ктований вал повністю відповідає усім вимогам міцності. Загальний коефіцієнт запасу міцності </w:t>
      </w:r>
      <w:r w:rsidRPr="00210C9D">
        <w:rPr>
          <w:i/>
          <w:iCs/>
          <w:sz w:val="28"/>
          <w:szCs w:val="28"/>
          <w:lang w:val="uk-UA"/>
        </w:rPr>
        <w:t>n</w:t>
      </w:r>
      <w:r w:rsidRPr="00210C9D">
        <w:rPr>
          <w:iCs/>
          <w:sz w:val="28"/>
          <w:szCs w:val="28"/>
          <w:lang w:val="uk-UA"/>
        </w:rPr>
        <w:t xml:space="preserve"> достатньо перевищує мінімальне допустиме значення 1,5</w:t>
      </w:r>
      <w:r w:rsidR="009752D2" w:rsidRPr="00210C9D">
        <w:rPr>
          <w:sz w:val="28"/>
          <w:szCs w:val="28"/>
          <w:highlight w:val="cyan"/>
          <w:lang w:val="uk-UA"/>
        </w:rPr>
        <w:t>–</w:t>
      </w:r>
      <w:r w:rsidRPr="00210C9D">
        <w:rPr>
          <w:iCs/>
          <w:sz w:val="28"/>
          <w:szCs w:val="28"/>
          <w:lang w:val="uk-UA"/>
        </w:rPr>
        <w:t xml:space="preserve">2,5. Такий результат можна пояснити тим, що в якості матеріалу для виготовлення валу було обрано Сталь 45, яка набагато міцніша, наприклад, за Сталь 3, яку </w:t>
      </w:r>
      <w:r w:rsidR="00F75A55" w:rsidRPr="00210C9D">
        <w:rPr>
          <w:iCs/>
          <w:sz w:val="28"/>
          <w:szCs w:val="28"/>
          <w:lang w:val="uk-UA"/>
        </w:rPr>
        <w:t>найчастіше</w:t>
      </w:r>
      <w:r w:rsidRPr="00210C9D">
        <w:rPr>
          <w:iCs/>
          <w:sz w:val="28"/>
          <w:szCs w:val="28"/>
          <w:lang w:val="uk-UA"/>
        </w:rPr>
        <w:t xml:space="preserve"> використовують для виготовлення валів.</w:t>
      </w:r>
    </w:p>
    <w:p w14:paraId="37FFE088" w14:textId="77777777" w:rsidR="00A13397" w:rsidRPr="00210C9D" w:rsidRDefault="00A13397" w:rsidP="003E3D3C">
      <w:pPr>
        <w:spacing w:line="360" w:lineRule="auto"/>
        <w:jc w:val="both"/>
        <w:rPr>
          <w:sz w:val="28"/>
          <w:szCs w:val="28"/>
          <w:lang w:val="uk-UA"/>
        </w:rPr>
      </w:pPr>
    </w:p>
    <w:p w14:paraId="6E5583CA" w14:textId="1EBC0FF3" w:rsidR="002A0357" w:rsidRPr="00210C9D" w:rsidRDefault="00902BBA" w:rsidP="002A0357">
      <w:pPr>
        <w:spacing w:line="360" w:lineRule="auto"/>
        <w:jc w:val="center"/>
        <w:rPr>
          <w:b/>
          <w:caps/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br w:type="page"/>
      </w:r>
      <w:r w:rsidR="00E04693" w:rsidRPr="00210C9D">
        <w:rPr>
          <w:b/>
          <w:caps/>
          <w:sz w:val="28"/>
          <w:szCs w:val="28"/>
          <w:lang w:val="uk-UA"/>
        </w:rPr>
        <w:lastRenderedPageBreak/>
        <w:t xml:space="preserve">7 </w:t>
      </w:r>
      <w:r w:rsidR="003346E6" w:rsidRPr="00210C9D">
        <w:rPr>
          <w:b/>
          <w:caps/>
          <w:sz w:val="28"/>
          <w:szCs w:val="28"/>
          <w:lang w:val="uk-UA"/>
        </w:rPr>
        <w:t>ВИБІР СТАНДАРТНОГО</w:t>
      </w:r>
      <w:r w:rsidR="003346E6" w:rsidRPr="00210C9D">
        <w:rPr>
          <w:iCs/>
          <w:caps/>
          <w:sz w:val="28"/>
          <w:szCs w:val="28"/>
          <w:lang w:val="uk-UA"/>
        </w:rPr>
        <w:t xml:space="preserve"> </w:t>
      </w:r>
      <w:r w:rsidR="002A0357" w:rsidRPr="00210C9D">
        <w:rPr>
          <w:b/>
          <w:caps/>
          <w:sz w:val="28"/>
          <w:szCs w:val="28"/>
          <w:lang w:val="uk-UA"/>
        </w:rPr>
        <w:t>підшипник</w:t>
      </w:r>
      <w:r w:rsidR="003346E6" w:rsidRPr="00210C9D">
        <w:rPr>
          <w:b/>
          <w:caps/>
          <w:sz w:val="28"/>
          <w:szCs w:val="28"/>
          <w:lang w:val="uk-UA"/>
        </w:rPr>
        <w:t>а</w:t>
      </w:r>
      <w:r w:rsidR="00E04693" w:rsidRPr="00210C9D">
        <w:rPr>
          <w:b/>
          <w:caps/>
          <w:sz w:val="28"/>
          <w:szCs w:val="28"/>
          <w:lang w:val="uk-UA"/>
        </w:rPr>
        <w:t xml:space="preserve"> </w:t>
      </w:r>
    </w:p>
    <w:p w14:paraId="61ADDA09" w14:textId="77777777" w:rsidR="002A0357" w:rsidRPr="00210C9D" w:rsidRDefault="002A0357" w:rsidP="002A0357">
      <w:pPr>
        <w:spacing w:line="360" w:lineRule="auto"/>
        <w:jc w:val="both"/>
        <w:rPr>
          <w:sz w:val="28"/>
          <w:szCs w:val="28"/>
          <w:lang w:val="uk-UA"/>
        </w:rPr>
      </w:pPr>
    </w:p>
    <w:p w14:paraId="65927CA2" w14:textId="77777777" w:rsidR="002A0357" w:rsidRPr="00210C9D" w:rsidRDefault="002A0357" w:rsidP="006A69C0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Вхідні дані:</w:t>
      </w:r>
    </w:p>
    <w:p w14:paraId="3FC44C3C" w14:textId="402F8F98" w:rsidR="002A0357" w:rsidRPr="00210C9D" w:rsidRDefault="002A0357" w:rsidP="005A21E2">
      <w:pPr>
        <w:numPr>
          <w:ilvl w:val="0"/>
          <w:numId w:val="7"/>
        </w:numPr>
        <w:tabs>
          <w:tab w:val="clear" w:pos="1440"/>
          <w:tab w:val="num" w:pos="1080"/>
        </w:tabs>
        <w:spacing w:line="360" w:lineRule="auto"/>
        <w:ind w:left="1080"/>
        <w:jc w:val="both"/>
        <w:rPr>
          <w:sz w:val="28"/>
          <w:szCs w:val="28"/>
          <w:lang w:val="uk-UA"/>
        </w:rPr>
      </w:pPr>
      <w:r w:rsidRPr="003B429D">
        <w:rPr>
          <w:bCs/>
          <w:iCs/>
          <w:sz w:val="28"/>
          <w:szCs w:val="28"/>
          <w:lang w:val="uk-UA"/>
        </w:rPr>
        <w:sym w:font="Symbol" w:char="F077"/>
      </w:r>
      <w:r w:rsidRPr="00210C9D">
        <w:rPr>
          <w:bCs/>
          <w:i/>
          <w:iCs/>
          <w:sz w:val="28"/>
          <w:szCs w:val="28"/>
          <w:lang w:val="uk-UA"/>
        </w:rPr>
        <w:t> </w:t>
      </w:r>
      <w:r w:rsidRPr="00210C9D">
        <w:rPr>
          <w:bCs/>
          <w:iCs/>
          <w:sz w:val="28"/>
          <w:szCs w:val="28"/>
          <w:lang w:val="uk-UA"/>
        </w:rPr>
        <w:t>=</w:t>
      </w:r>
      <w:r w:rsidR="004E5180" w:rsidRPr="00210C9D">
        <w:rPr>
          <w:bCs/>
          <w:iCs/>
          <w:sz w:val="28"/>
          <w:szCs w:val="28"/>
          <w:lang w:val="uk-UA"/>
        </w:rPr>
        <w:t xml:space="preserve"> </w:t>
      </w:r>
      <w:r w:rsidRPr="00210C9D">
        <w:rPr>
          <w:bCs/>
          <w:iCs/>
          <w:sz w:val="28"/>
          <w:szCs w:val="28"/>
          <w:lang w:val="uk-UA"/>
        </w:rPr>
        <w:t>14,96 </w:t>
      </w:r>
      <w:r w:rsidRPr="002F65F4">
        <w:rPr>
          <w:bCs/>
          <w:i/>
          <w:iCs/>
          <w:sz w:val="28"/>
          <w:szCs w:val="28"/>
          <w:lang w:val="uk-UA"/>
        </w:rPr>
        <w:t>рад/с</w:t>
      </w:r>
      <w:r w:rsidRPr="00210C9D">
        <w:rPr>
          <w:bCs/>
          <w:iCs/>
          <w:sz w:val="28"/>
          <w:szCs w:val="28"/>
          <w:lang w:val="uk-UA"/>
        </w:rPr>
        <w:t xml:space="preserve">, </w:t>
      </w:r>
      <w:r w:rsidRPr="00210C9D">
        <w:rPr>
          <w:bCs/>
          <w:i/>
          <w:iCs/>
          <w:sz w:val="28"/>
          <w:szCs w:val="28"/>
          <w:lang w:val="uk-UA"/>
        </w:rPr>
        <w:t>n</w:t>
      </w:r>
      <w:r w:rsidRPr="00210C9D">
        <w:rPr>
          <w:lang w:val="uk-UA"/>
        </w:rPr>
        <w:t> </w:t>
      </w:r>
      <w:r w:rsidRPr="00210C9D">
        <w:rPr>
          <w:bCs/>
          <w:iCs/>
          <w:sz w:val="28"/>
          <w:szCs w:val="28"/>
          <w:lang w:val="uk-UA"/>
        </w:rPr>
        <w:t>= 142,9 </w:t>
      </w:r>
      <w:r w:rsidRPr="002F65F4">
        <w:rPr>
          <w:bCs/>
          <w:i/>
          <w:iCs/>
          <w:sz w:val="28"/>
          <w:szCs w:val="28"/>
          <w:lang w:val="uk-UA"/>
        </w:rPr>
        <w:t>об/хв</w:t>
      </w:r>
      <w:r w:rsidRPr="00210C9D">
        <w:rPr>
          <w:bCs/>
          <w:iCs/>
          <w:sz w:val="28"/>
          <w:szCs w:val="28"/>
          <w:lang w:val="uk-UA"/>
        </w:rPr>
        <w:t>. (табл.</w:t>
      </w:r>
      <w:r w:rsidR="00A077D6" w:rsidRPr="00210C9D">
        <w:rPr>
          <w:bCs/>
          <w:iCs/>
          <w:sz w:val="28"/>
          <w:szCs w:val="28"/>
          <w:lang w:val="uk-UA"/>
        </w:rPr>
        <w:t xml:space="preserve"> 16</w:t>
      </w:r>
      <w:r w:rsidRPr="00210C9D">
        <w:rPr>
          <w:bCs/>
          <w:iCs/>
          <w:sz w:val="28"/>
          <w:szCs w:val="28"/>
          <w:lang w:val="uk-UA"/>
        </w:rPr>
        <w:t>);</w:t>
      </w:r>
    </w:p>
    <w:p w14:paraId="68AD7D86" w14:textId="77777777" w:rsidR="002A0357" w:rsidRPr="00210C9D" w:rsidRDefault="002A0357" w:rsidP="005A21E2">
      <w:pPr>
        <w:numPr>
          <w:ilvl w:val="0"/>
          <w:numId w:val="7"/>
        </w:numPr>
        <w:tabs>
          <w:tab w:val="clear" w:pos="1440"/>
          <w:tab w:val="num" w:pos="1080"/>
        </w:tabs>
        <w:spacing w:line="360" w:lineRule="auto"/>
        <w:ind w:left="1080"/>
        <w:jc w:val="both"/>
        <w:rPr>
          <w:sz w:val="28"/>
          <w:szCs w:val="28"/>
          <w:lang w:val="uk-UA"/>
        </w:rPr>
      </w:pPr>
      <w:r w:rsidRPr="00210C9D">
        <w:rPr>
          <w:bCs/>
          <w:iCs/>
          <w:sz w:val="28"/>
          <w:szCs w:val="28"/>
          <w:lang w:val="uk-UA"/>
        </w:rPr>
        <w:t xml:space="preserve">термін служби </w:t>
      </w:r>
      <w:r w:rsidR="001A2094" w:rsidRPr="00210C9D">
        <w:rPr>
          <w:bCs/>
          <w:i/>
          <w:iCs/>
          <w:sz w:val="28"/>
          <w:szCs w:val="28"/>
          <w:lang w:val="uk-UA"/>
        </w:rPr>
        <w:t>T</w:t>
      </w:r>
      <w:r w:rsidRPr="00210C9D">
        <w:rPr>
          <w:bCs/>
          <w:iCs/>
          <w:sz w:val="28"/>
          <w:szCs w:val="28"/>
          <w:lang w:val="uk-UA"/>
        </w:rPr>
        <w:t xml:space="preserve">=20000 </w:t>
      </w:r>
      <w:r w:rsidRPr="002F65F4">
        <w:rPr>
          <w:bCs/>
          <w:i/>
          <w:iCs/>
          <w:sz w:val="28"/>
          <w:szCs w:val="28"/>
          <w:lang w:val="uk-UA"/>
        </w:rPr>
        <w:t>год</w:t>
      </w:r>
      <w:r w:rsidRPr="00210C9D">
        <w:rPr>
          <w:bCs/>
          <w:iCs/>
          <w:sz w:val="28"/>
          <w:szCs w:val="28"/>
          <w:lang w:val="uk-UA"/>
        </w:rPr>
        <w:t xml:space="preserve">; </w:t>
      </w:r>
    </w:p>
    <w:p w14:paraId="62B574D0" w14:textId="1E0B52D0" w:rsidR="002A0357" w:rsidRPr="00210C9D" w:rsidRDefault="002A0357" w:rsidP="005A21E2">
      <w:pPr>
        <w:numPr>
          <w:ilvl w:val="0"/>
          <w:numId w:val="7"/>
        </w:numPr>
        <w:tabs>
          <w:tab w:val="clear" w:pos="1440"/>
          <w:tab w:val="num" w:pos="1080"/>
        </w:tabs>
        <w:spacing w:line="360" w:lineRule="auto"/>
        <w:ind w:left="108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підшипник кочення кульковий радіальний сферичний двохрядний серії 1312 </w:t>
      </w:r>
      <w:r w:rsidR="00EC1A79" w:rsidRPr="00EC1A79">
        <w:rPr>
          <w:sz w:val="28"/>
          <w:szCs w:val="28"/>
        </w:rPr>
        <w:t>[1</w:t>
      </w:r>
      <w:r w:rsidR="00EC1A79">
        <w:rPr>
          <w:sz w:val="28"/>
          <w:szCs w:val="28"/>
          <w:lang w:val="uk-UA"/>
        </w:rPr>
        <w:t>2</w:t>
      </w:r>
      <w:r w:rsidR="00EC1A79" w:rsidRPr="00EC1A79">
        <w:rPr>
          <w:sz w:val="28"/>
          <w:szCs w:val="28"/>
        </w:rPr>
        <w:t>]</w:t>
      </w:r>
      <w:r w:rsidRPr="00210C9D">
        <w:rPr>
          <w:sz w:val="28"/>
          <w:szCs w:val="28"/>
          <w:lang w:val="uk-UA"/>
        </w:rPr>
        <w:t>;</w:t>
      </w:r>
    </w:p>
    <w:p w14:paraId="664F486B" w14:textId="5CE07C95" w:rsidR="002A0357" w:rsidRPr="00210C9D" w:rsidRDefault="002A0357" w:rsidP="005A21E2">
      <w:pPr>
        <w:numPr>
          <w:ilvl w:val="0"/>
          <w:numId w:val="7"/>
        </w:numPr>
        <w:tabs>
          <w:tab w:val="clear" w:pos="1440"/>
          <w:tab w:val="num" w:pos="1080"/>
        </w:tabs>
        <w:spacing w:line="360" w:lineRule="auto"/>
        <w:ind w:left="108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динамічна та статична вантажопідйомність:</w:t>
      </w:r>
      <w:r w:rsidRPr="00210C9D">
        <w:rPr>
          <w:i/>
          <w:sz w:val="28"/>
          <w:szCs w:val="28"/>
          <w:lang w:val="uk-UA"/>
        </w:rPr>
        <w:t xml:space="preserve"> С</w:t>
      </w:r>
      <w:r w:rsidRPr="00210C9D">
        <w:rPr>
          <w:i/>
          <w:sz w:val="28"/>
          <w:szCs w:val="28"/>
          <w:vertAlign w:val="subscript"/>
          <w:lang w:val="uk-UA"/>
        </w:rPr>
        <w:t>дин</w:t>
      </w:r>
      <w:r w:rsidR="002F65F4">
        <w:rPr>
          <w:sz w:val="28"/>
          <w:szCs w:val="28"/>
          <w:lang w:val="en-US"/>
        </w:rPr>
        <w:t> </w:t>
      </w:r>
      <w:r w:rsidR="008520DC" w:rsidRPr="00210C9D">
        <w:rPr>
          <w:sz w:val="28"/>
          <w:szCs w:val="28"/>
          <w:lang w:val="uk-UA"/>
        </w:rPr>
        <w:t>=</w:t>
      </w:r>
      <w:r w:rsidR="002F65F4">
        <w:rPr>
          <w:sz w:val="28"/>
          <w:szCs w:val="28"/>
          <w:lang w:val="uk-UA"/>
        </w:rPr>
        <w:t> </w:t>
      </w:r>
      <w:r w:rsidR="008520DC" w:rsidRPr="00210C9D">
        <w:rPr>
          <w:sz w:val="28"/>
          <w:szCs w:val="28"/>
          <w:lang w:val="uk-UA"/>
        </w:rPr>
        <w:t>45800</w:t>
      </w:r>
      <w:r w:rsidR="002F65F4">
        <w:rPr>
          <w:sz w:val="28"/>
          <w:szCs w:val="28"/>
          <w:lang w:val="uk-UA"/>
        </w:rPr>
        <w:t> </w:t>
      </w:r>
      <w:r w:rsidRPr="002F65F4">
        <w:rPr>
          <w:i/>
          <w:sz w:val="28"/>
          <w:szCs w:val="28"/>
          <w:lang w:val="uk-UA"/>
        </w:rPr>
        <w:t>Н</w:t>
      </w:r>
      <w:r w:rsidRPr="00210C9D">
        <w:rPr>
          <w:sz w:val="28"/>
          <w:szCs w:val="28"/>
          <w:lang w:val="uk-UA"/>
        </w:rPr>
        <w:t>;</w:t>
      </w:r>
      <w:r w:rsidRPr="00210C9D">
        <w:rPr>
          <w:i/>
          <w:sz w:val="28"/>
          <w:szCs w:val="28"/>
          <w:lang w:val="uk-UA"/>
        </w:rPr>
        <w:t xml:space="preserve"> С</w:t>
      </w:r>
      <w:r w:rsidRPr="00210C9D">
        <w:rPr>
          <w:i/>
          <w:sz w:val="28"/>
          <w:szCs w:val="28"/>
          <w:vertAlign w:val="subscript"/>
          <w:lang w:val="uk-UA"/>
        </w:rPr>
        <w:t>0</w:t>
      </w:r>
      <w:r w:rsidR="00051C57">
        <w:rPr>
          <w:sz w:val="28"/>
          <w:szCs w:val="28"/>
          <w:lang w:val="en-US"/>
        </w:rPr>
        <w:t> </w:t>
      </w:r>
      <w:r w:rsidR="008520DC" w:rsidRPr="00210C9D">
        <w:rPr>
          <w:sz w:val="28"/>
          <w:szCs w:val="28"/>
          <w:lang w:val="uk-UA"/>
        </w:rPr>
        <w:t>=</w:t>
      </w:r>
      <w:r w:rsidR="00051C57">
        <w:rPr>
          <w:sz w:val="28"/>
          <w:szCs w:val="28"/>
          <w:lang w:val="en-US"/>
        </w:rPr>
        <w:t> </w:t>
      </w:r>
      <w:r w:rsidR="008520DC" w:rsidRPr="00210C9D">
        <w:rPr>
          <w:sz w:val="28"/>
          <w:szCs w:val="28"/>
          <w:lang w:val="uk-UA"/>
        </w:rPr>
        <w:t>27100</w:t>
      </w:r>
      <w:r w:rsidR="002F65F4">
        <w:rPr>
          <w:sz w:val="28"/>
          <w:szCs w:val="28"/>
          <w:lang w:val="uk-UA"/>
        </w:rPr>
        <w:t> </w:t>
      </w:r>
      <w:r w:rsidRPr="002F65F4">
        <w:rPr>
          <w:i/>
          <w:sz w:val="28"/>
          <w:szCs w:val="28"/>
          <w:lang w:val="uk-UA"/>
        </w:rPr>
        <w:t>Н</w:t>
      </w:r>
      <w:r w:rsidRPr="00210C9D">
        <w:rPr>
          <w:sz w:val="28"/>
          <w:szCs w:val="28"/>
          <w:lang w:val="uk-UA"/>
        </w:rPr>
        <w:t>;</w:t>
      </w:r>
    </w:p>
    <w:p w14:paraId="0A9A308D" w14:textId="2068C416" w:rsidR="002A0357" w:rsidRPr="00210C9D" w:rsidRDefault="002A0357" w:rsidP="005A21E2">
      <w:pPr>
        <w:numPr>
          <w:ilvl w:val="0"/>
          <w:numId w:val="7"/>
        </w:numPr>
        <w:tabs>
          <w:tab w:val="clear" w:pos="1440"/>
          <w:tab w:val="num" w:pos="1080"/>
        </w:tabs>
        <w:spacing w:line="360" w:lineRule="auto"/>
        <w:ind w:left="108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діаметр внутрішнього та зовнішнього кілець: </w:t>
      </w:r>
      <w:r w:rsidRPr="00210C9D">
        <w:rPr>
          <w:i/>
          <w:sz w:val="28"/>
          <w:szCs w:val="28"/>
          <w:lang w:val="uk-UA"/>
        </w:rPr>
        <w:t>d</w:t>
      </w:r>
      <w:r w:rsidRPr="00210C9D">
        <w:rPr>
          <w:i/>
          <w:sz w:val="28"/>
          <w:szCs w:val="28"/>
          <w:vertAlign w:val="subscript"/>
          <w:lang w:val="uk-UA"/>
        </w:rPr>
        <w:t>підш</w:t>
      </w:r>
      <w:r w:rsidR="008520DC" w:rsidRPr="00210C9D">
        <w:rPr>
          <w:sz w:val="28"/>
          <w:szCs w:val="28"/>
          <w:lang w:val="uk-UA"/>
        </w:rPr>
        <w:t>=60</w:t>
      </w:r>
      <w:r w:rsidR="00BF467D" w:rsidRPr="00210C9D">
        <w:rPr>
          <w:sz w:val="28"/>
          <w:szCs w:val="28"/>
          <w:lang w:val="uk-UA"/>
        </w:rPr>
        <w:t> </w:t>
      </w:r>
      <w:r w:rsidRPr="00051C57">
        <w:rPr>
          <w:i/>
          <w:sz w:val="28"/>
          <w:szCs w:val="28"/>
          <w:lang w:val="uk-UA"/>
        </w:rPr>
        <w:t>мм</w:t>
      </w:r>
      <w:r w:rsidRPr="00210C9D">
        <w:rPr>
          <w:sz w:val="28"/>
          <w:szCs w:val="28"/>
          <w:lang w:val="uk-UA"/>
        </w:rPr>
        <w:t>;</w:t>
      </w:r>
      <w:r w:rsidRPr="00210C9D">
        <w:rPr>
          <w:i/>
          <w:sz w:val="28"/>
          <w:szCs w:val="28"/>
          <w:lang w:val="uk-UA"/>
        </w:rPr>
        <w:t xml:space="preserve"> D</w:t>
      </w:r>
      <w:r w:rsidRPr="00210C9D">
        <w:rPr>
          <w:i/>
          <w:sz w:val="28"/>
          <w:szCs w:val="28"/>
          <w:vertAlign w:val="subscript"/>
          <w:lang w:val="uk-UA"/>
        </w:rPr>
        <w:t>підш</w:t>
      </w:r>
      <w:r w:rsidRPr="00210C9D">
        <w:rPr>
          <w:sz w:val="28"/>
          <w:szCs w:val="28"/>
          <w:lang w:val="uk-UA"/>
        </w:rPr>
        <w:t>=130</w:t>
      </w:r>
      <w:r w:rsidR="00BF467D" w:rsidRPr="00210C9D">
        <w:rPr>
          <w:sz w:val="28"/>
          <w:szCs w:val="28"/>
          <w:lang w:val="uk-UA"/>
        </w:rPr>
        <w:t> </w:t>
      </w:r>
      <w:r w:rsidRPr="00051C57">
        <w:rPr>
          <w:i/>
          <w:sz w:val="28"/>
          <w:szCs w:val="28"/>
          <w:lang w:val="uk-UA"/>
        </w:rPr>
        <w:t>мм</w:t>
      </w:r>
      <w:r w:rsidRPr="00210C9D">
        <w:rPr>
          <w:sz w:val="28"/>
          <w:szCs w:val="28"/>
          <w:lang w:val="uk-UA"/>
        </w:rPr>
        <w:t>;</w:t>
      </w:r>
    </w:p>
    <w:p w14:paraId="5845587A" w14:textId="7A5BCA43" w:rsidR="002A0357" w:rsidRPr="00AC2B1D" w:rsidRDefault="002A0357" w:rsidP="005A21E2">
      <w:pPr>
        <w:numPr>
          <w:ilvl w:val="0"/>
          <w:numId w:val="7"/>
        </w:numPr>
        <w:tabs>
          <w:tab w:val="clear" w:pos="1440"/>
          <w:tab w:val="num" w:pos="1080"/>
        </w:tabs>
        <w:spacing w:line="360" w:lineRule="auto"/>
        <w:ind w:left="1080"/>
        <w:jc w:val="both"/>
        <w:rPr>
          <w:sz w:val="28"/>
          <w:szCs w:val="28"/>
          <w:lang w:val="uk-UA"/>
        </w:rPr>
      </w:pPr>
      <w:r w:rsidRPr="00AC2B1D">
        <w:rPr>
          <w:sz w:val="28"/>
          <w:szCs w:val="28"/>
          <w:lang w:val="uk-UA"/>
        </w:rPr>
        <w:t xml:space="preserve">ширина: </w:t>
      </w:r>
      <w:r w:rsidRPr="00AC2B1D">
        <w:rPr>
          <w:i/>
          <w:sz w:val="28"/>
          <w:szCs w:val="28"/>
          <w:lang w:val="uk-UA"/>
        </w:rPr>
        <w:t>В</w:t>
      </w:r>
      <w:r w:rsidRPr="00AC2B1D">
        <w:rPr>
          <w:i/>
          <w:sz w:val="28"/>
          <w:szCs w:val="28"/>
          <w:vertAlign w:val="subscript"/>
          <w:lang w:val="uk-UA"/>
        </w:rPr>
        <w:t>підш</w:t>
      </w:r>
      <w:r w:rsidR="008520DC" w:rsidRPr="00AC2B1D">
        <w:rPr>
          <w:sz w:val="28"/>
          <w:szCs w:val="28"/>
          <w:lang w:val="uk-UA"/>
        </w:rPr>
        <w:t xml:space="preserve"> = 31</w:t>
      </w:r>
      <w:r w:rsidR="00A077D6" w:rsidRPr="00AC2B1D">
        <w:rPr>
          <w:sz w:val="28"/>
          <w:szCs w:val="28"/>
          <w:lang w:val="uk-UA"/>
        </w:rPr>
        <w:t> </w:t>
      </w:r>
      <w:r w:rsidRPr="00AC2B1D">
        <w:rPr>
          <w:sz w:val="28"/>
          <w:szCs w:val="28"/>
          <w:lang w:val="uk-UA"/>
        </w:rPr>
        <w:t>мм (додаток </w:t>
      </w:r>
      <w:r w:rsidR="00AC2B1D" w:rsidRPr="00AC2B1D">
        <w:rPr>
          <w:sz w:val="28"/>
          <w:szCs w:val="28"/>
          <w:lang w:val="uk-UA"/>
        </w:rPr>
        <w:t>Д</w:t>
      </w:r>
      <w:r w:rsidRPr="00AC2B1D">
        <w:rPr>
          <w:sz w:val="28"/>
          <w:szCs w:val="28"/>
          <w:lang w:val="uk-UA"/>
        </w:rPr>
        <w:t>).</w:t>
      </w:r>
    </w:p>
    <w:p w14:paraId="7760368E" w14:textId="77777777" w:rsidR="002A0357" w:rsidRPr="00210C9D" w:rsidRDefault="002A0357" w:rsidP="002A0357">
      <w:pPr>
        <w:jc w:val="both"/>
        <w:rPr>
          <w:sz w:val="28"/>
          <w:szCs w:val="28"/>
          <w:lang w:val="uk-UA"/>
        </w:rPr>
      </w:pPr>
    </w:p>
    <w:p w14:paraId="4119D78D" w14:textId="2F4F22DE" w:rsidR="002A0357" w:rsidRPr="00210C9D" w:rsidRDefault="002A0357" w:rsidP="002A0357">
      <w:pPr>
        <w:spacing w:line="360" w:lineRule="auto"/>
        <w:ind w:firstLine="720"/>
        <w:jc w:val="both"/>
        <w:rPr>
          <w:i/>
          <w:sz w:val="28"/>
          <w:szCs w:val="28"/>
          <w:lang w:val="uk-UA"/>
        </w:rPr>
      </w:pPr>
      <w:r w:rsidRPr="00210C9D">
        <w:rPr>
          <w:i/>
          <w:sz w:val="28"/>
          <w:szCs w:val="28"/>
          <w:lang w:val="uk-UA"/>
        </w:rPr>
        <w:t xml:space="preserve">а) Визначення повних реакцій в </w:t>
      </w:r>
      <w:r w:rsidRPr="00284F09">
        <w:rPr>
          <w:i/>
          <w:sz w:val="28"/>
          <w:szCs w:val="28"/>
          <w:lang w:val="uk-UA"/>
        </w:rPr>
        <w:t>опорах валу</w:t>
      </w:r>
      <w:r w:rsidR="00BF467D" w:rsidRPr="00284F09">
        <w:rPr>
          <w:i/>
          <w:sz w:val="28"/>
          <w:szCs w:val="28"/>
          <w:lang w:val="uk-UA"/>
        </w:rPr>
        <w:t xml:space="preserve"> </w:t>
      </w:r>
      <w:r w:rsidR="00BF467D" w:rsidRPr="00284F09">
        <w:rPr>
          <w:sz w:val="28"/>
          <w:szCs w:val="28"/>
          <w:lang w:val="uk-UA"/>
        </w:rPr>
        <w:t xml:space="preserve">(рис. </w:t>
      </w:r>
      <w:r w:rsidR="00284F09" w:rsidRPr="00284F09">
        <w:rPr>
          <w:sz w:val="28"/>
          <w:szCs w:val="28"/>
          <w:lang w:val="uk-UA"/>
        </w:rPr>
        <w:t>30</w:t>
      </w:r>
      <w:r w:rsidR="00BF467D" w:rsidRPr="00284F09">
        <w:rPr>
          <w:sz w:val="28"/>
          <w:szCs w:val="28"/>
          <w:lang w:val="uk-UA"/>
        </w:rPr>
        <w:t>)</w:t>
      </w:r>
      <w:r w:rsidRPr="00284F09">
        <w:rPr>
          <w:i/>
          <w:sz w:val="28"/>
          <w:szCs w:val="28"/>
          <w:lang w:val="uk-UA"/>
        </w:rPr>
        <w:t>.</w:t>
      </w:r>
      <w:r w:rsidR="00BF467D" w:rsidRPr="00210C9D">
        <w:rPr>
          <w:i/>
          <w:sz w:val="28"/>
          <w:szCs w:val="28"/>
          <w:lang w:val="uk-UA"/>
        </w:rPr>
        <w:t xml:space="preserve"> </w:t>
      </w:r>
    </w:p>
    <w:p w14:paraId="176F20B4" w14:textId="77777777" w:rsidR="002A0357" w:rsidRPr="00210C9D" w:rsidRDefault="00A14C19" w:rsidP="002A0357">
      <w:pPr>
        <w:spacing w:line="360" w:lineRule="auto"/>
        <w:jc w:val="center"/>
        <w:rPr>
          <w:sz w:val="28"/>
          <w:szCs w:val="28"/>
          <w:lang w:val="uk-UA"/>
        </w:rPr>
      </w:pPr>
      <w:r w:rsidRPr="00210C9D">
        <w:rPr>
          <w:noProof/>
          <w:sz w:val="28"/>
          <w:szCs w:val="28"/>
          <w:lang w:val="uk-UA" w:eastAsia="uk-UA"/>
        </w:rPr>
        <mc:AlternateContent>
          <mc:Choice Requires="wpg">
            <w:drawing>
              <wp:inline distT="0" distB="0" distL="0" distR="0" wp14:anchorId="5E8FDA92" wp14:editId="4FC10095">
                <wp:extent cx="4853940" cy="2066925"/>
                <wp:effectExtent l="2540" t="1905" r="1270" b="55245"/>
                <wp:docPr id="6286" name="Group 62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853940" cy="2066925"/>
                          <a:chOff x="1701" y="1224"/>
                          <a:chExt cx="7644" cy="3255"/>
                        </a:xfrm>
                      </wpg:grpSpPr>
                      <wps:wsp>
                        <wps:cNvPr id="6287" name="Rectangle 6300"/>
                        <wps:cNvSpPr>
                          <a:spLocks noChangeArrowheads="1"/>
                        </wps:cNvSpPr>
                        <wps:spPr bwMode="auto">
                          <a:xfrm>
                            <a:off x="2808" y="2943"/>
                            <a:ext cx="5916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88" name="Line 6301"/>
                        <wps:cNvCnPr/>
                        <wps:spPr bwMode="auto">
                          <a:xfrm flipH="1">
                            <a:off x="7101" y="3111"/>
                            <a:ext cx="0" cy="768"/>
                          </a:xfrm>
                          <a:prstGeom prst="line">
                            <a:avLst/>
                          </a:prstGeom>
                          <a:noFill/>
                          <a:ln w="222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89" name="Line 6302"/>
                        <wps:cNvCnPr/>
                        <wps:spPr bwMode="auto">
                          <a:xfrm>
                            <a:off x="6963" y="3879"/>
                            <a:ext cx="27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90" name="Line 6303"/>
                        <wps:cNvCnPr/>
                        <wps:spPr bwMode="auto">
                          <a:xfrm flipH="1" flipV="1">
                            <a:off x="7101" y="2163"/>
                            <a:ext cx="0" cy="768"/>
                          </a:xfrm>
                          <a:prstGeom prst="line">
                            <a:avLst/>
                          </a:prstGeom>
                          <a:noFill/>
                          <a:ln w="222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91" name="Line 6304"/>
                        <wps:cNvCnPr/>
                        <wps:spPr bwMode="auto">
                          <a:xfrm flipV="1">
                            <a:off x="6969" y="2178"/>
                            <a:ext cx="27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92" name="Line 6305"/>
                        <wps:cNvCnPr/>
                        <wps:spPr bwMode="auto">
                          <a:xfrm>
                            <a:off x="5361" y="3129"/>
                            <a:ext cx="6" cy="131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93" name="Line 6306"/>
                        <wps:cNvCnPr/>
                        <wps:spPr bwMode="auto">
                          <a:xfrm>
                            <a:off x="8667" y="3129"/>
                            <a:ext cx="0" cy="131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94" name="Line 6307"/>
                        <wps:cNvCnPr/>
                        <wps:spPr bwMode="auto">
                          <a:xfrm>
                            <a:off x="2811" y="3135"/>
                            <a:ext cx="0" cy="131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95" name="Line 6308"/>
                        <wps:cNvCnPr/>
                        <wps:spPr bwMode="auto">
                          <a:xfrm>
                            <a:off x="2817" y="4446"/>
                            <a:ext cx="5814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arrow" w="med" len="lg"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96" name="Line 6309"/>
                        <wps:cNvCnPr/>
                        <wps:spPr bwMode="auto">
                          <a:xfrm>
                            <a:off x="7092" y="3876"/>
                            <a:ext cx="0" cy="57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97" name="Oval 6310"/>
                        <wps:cNvSpPr>
                          <a:spLocks noChangeArrowheads="1"/>
                        </wps:cNvSpPr>
                        <wps:spPr bwMode="auto">
                          <a:xfrm>
                            <a:off x="5325" y="4394"/>
                            <a:ext cx="85" cy="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98" name="Oval 6311"/>
                        <wps:cNvSpPr>
                          <a:spLocks noChangeArrowheads="1"/>
                        </wps:cNvSpPr>
                        <wps:spPr bwMode="auto">
                          <a:xfrm>
                            <a:off x="7047" y="4394"/>
                            <a:ext cx="85" cy="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99" name="Line 6312"/>
                        <wps:cNvCnPr/>
                        <wps:spPr bwMode="auto">
                          <a:xfrm>
                            <a:off x="6900" y="2175"/>
                            <a:ext cx="171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00" name="Line 6313"/>
                        <wps:cNvCnPr/>
                        <wps:spPr bwMode="auto">
                          <a:xfrm>
                            <a:off x="6900" y="2178"/>
                            <a:ext cx="0" cy="171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arrow" w="med" len="lg"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01" name="Line 6314"/>
                        <wps:cNvCnPr/>
                        <wps:spPr bwMode="auto">
                          <a:xfrm>
                            <a:off x="6900" y="3879"/>
                            <a:ext cx="228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02" name="Line 6315"/>
                        <wps:cNvCnPr/>
                        <wps:spPr bwMode="auto">
                          <a:xfrm flipV="1">
                            <a:off x="7101" y="1599"/>
                            <a:ext cx="0" cy="55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lg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03" name="Line 6316"/>
                        <wps:cNvCnPr/>
                        <wps:spPr bwMode="auto">
                          <a:xfrm flipH="1">
                            <a:off x="7128" y="1590"/>
                            <a:ext cx="564" cy="57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lg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04" name="Line 6317"/>
                        <wps:cNvCnPr/>
                        <wps:spPr bwMode="auto">
                          <a:xfrm flipH="1">
                            <a:off x="2937" y="2355"/>
                            <a:ext cx="564" cy="57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05" name="Text Box 6318"/>
                        <wps:cNvSpPr txBox="1">
                          <a:spLocks noChangeArrowheads="1"/>
                        </wps:cNvSpPr>
                        <wps:spPr bwMode="auto">
                          <a:xfrm>
                            <a:off x="6387" y="2331"/>
                            <a:ext cx="612" cy="7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9128CF3" w14:textId="77777777" w:rsidR="009221E0" w:rsidRPr="00725BEC" w:rsidRDefault="009221E0" w:rsidP="008A0A91">
                              <w:pPr>
                                <w:jc w:val="center"/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sym w:font="Symbol" w:char="F0C6"/>
                              </w: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 </w:t>
                              </w:r>
                              <w:r w:rsidRPr="00725BEC">
                                <w:rPr>
                                  <w:b/>
                                  <w:i/>
                                  <w:lang w:val="en-US"/>
                                </w:rPr>
                                <w:t>d</w:t>
                              </w:r>
                              <w:r w:rsidRPr="00725BEC">
                                <w:rPr>
                                  <w:b/>
                                  <w:i/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06" name="Text Box 6319"/>
                        <wps:cNvSpPr txBox="1">
                          <a:spLocks noChangeArrowheads="1"/>
                        </wps:cNvSpPr>
                        <wps:spPr bwMode="auto">
                          <a:xfrm>
                            <a:off x="3339" y="2133"/>
                            <a:ext cx="768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2A45D6E" w14:textId="77777777" w:rsidR="009221E0" w:rsidRPr="00725BEC" w:rsidRDefault="009221E0" w:rsidP="008A0A91">
                              <w:pPr>
                                <w:jc w:val="center"/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F</w:t>
                              </w:r>
                              <w:r w:rsidRPr="00725BEC">
                                <w:rPr>
                                  <w:b/>
                                  <w:i/>
                                  <w:vertAlign w:val="subscript"/>
                                </w:rPr>
                                <w:t>м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07" name="Text Box 6320"/>
                        <wps:cNvSpPr txBox="1">
                          <a:spLocks noChangeArrowheads="1"/>
                        </wps:cNvSpPr>
                        <wps:spPr bwMode="auto">
                          <a:xfrm>
                            <a:off x="7470" y="1362"/>
                            <a:ext cx="768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EABAA31" w14:textId="77777777" w:rsidR="009221E0" w:rsidRPr="00725BEC" w:rsidRDefault="009221E0" w:rsidP="008A0A91">
                              <w:pPr>
                                <w:jc w:val="center"/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F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en-US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08" name="Text Box 6321"/>
                        <wps:cNvSpPr txBox="1">
                          <a:spLocks noChangeArrowheads="1"/>
                        </wps:cNvSpPr>
                        <wps:spPr bwMode="auto">
                          <a:xfrm>
                            <a:off x="6702" y="1224"/>
                            <a:ext cx="768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E106701" w14:textId="77777777" w:rsidR="009221E0" w:rsidRPr="00725BEC" w:rsidRDefault="009221E0" w:rsidP="008A0A91">
                              <w:pPr>
                                <w:jc w:val="center"/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F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en-US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09" name="Text Box 6322"/>
                        <wps:cNvSpPr txBox="1">
                          <a:spLocks noChangeArrowheads="1"/>
                        </wps:cNvSpPr>
                        <wps:spPr bwMode="auto">
                          <a:xfrm>
                            <a:off x="3699" y="4035"/>
                            <a:ext cx="76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207487" w14:textId="77777777" w:rsidR="009221E0" w:rsidRPr="00725BEC" w:rsidRDefault="009221E0" w:rsidP="008A0A91">
                              <w:pPr>
                                <w:jc w:val="center"/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10" name="Text Box 6323"/>
                        <wps:cNvSpPr txBox="1">
                          <a:spLocks noChangeArrowheads="1"/>
                        </wps:cNvSpPr>
                        <wps:spPr bwMode="auto">
                          <a:xfrm>
                            <a:off x="5871" y="4035"/>
                            <a:ext cx="76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927B4D6" w14:textId="77777777" w:rsidR="009221E0" w:rsidRPr="00725BEC" w:rsidRDefault="009221E0" w:rsidP="008A0A91">
                              <w:pPr>
                                <w:jc w:val="center"/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11" name="Text Box 6324"/>
                        <wps:cNvSpPr txBox="1">
                          <a:spLocks noChangeArrowheads="1"/>
                        </wps:cNvSpPr>
                        <wps:spPr bwMode="auto">
                          <a:xfrm>
                            <a:off x="7485" y="4029"/>
                            <a:ext cx="76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0784389" w14:textId="77777777" w:rsidR="009221E0" w:rsidRPr="00725BEC" w:rsidRDefault="009221E0" w:rsidP="008A0A91">
                              <w:pPr>
                                <w:jc w:val="center"/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12" name="Line 6325"/>
                        <wps:cNvCnPr/>
                        <wps:spPr bwMode="auto">
                          <a:xfrm flipV="1">
                            <a:off x="2817" y="2367"/>
                            <a:ext cx="288" cy="57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13" name="Arc 6326"/>
                        <wps:cNvSpPr>
                          <a:spLocks/>
                        </wps:cNvSpPr>
                        <wps:spPr bwMode="auto">
                          <a:xfrm flipH="1">
                            <a:off x="2337" y="2166"/>
                            <a:ext cx="798" cy="1728"/>
                          </a:xfrm>
                          <a:custGeom>
                            <a:avLst/>
                            <a:gdLst>
                              <a:gd name="G0" fmla="+- 14772 0 0"/>
                              <a:gd name="G1" fmla="+- 21600 0 0"/>
                              <a:gd name="G2" fmla="+- 21600 0 0"/>
                              <a:gd name="T0" fmla="*/ 1101 w 36372"/>
                              <a:gd name="T1" fmla="*/ 4877 h 43200"/>
                              <a:gd name="T2" fmla="*/ 0 w 36372"/>
                              <a:gd name="T3" fmla="*/ 37359 h 43200"/>
                              <a:gd name="T4" fmla="*/ 14772 w 36372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6372" h="43200" fill="none" extrusionOk="0">
                                <a:moveTo>
                                  <a:pt x="1100" y="4876"/>
                                </a:moveTo>
                                <a:cubicBezTo>
                                  <a:pt x="4958" y="1722"/>
                                  <a:pt x="9788" y="-1"/>
                                  <a:pt x="14772" y="0"/>
                                </a:cubicBezTo>
                                <a:cubicBezTo>
                                  <a:pt x="26701" y="0"/>
                                  <a:pt x="36372" y="9670"/>
                                  <a:pt x="36372" y="21600"/>
                                </a:cubicBezTo>
                                <a:cubicBezTo>
                                  <a:pt x="36372" y="33529"/>
                                  <a:pt x="26701" y="43200"/>
                                  <a:pt x="14772" y="43200"/>
                                </a:cubicBezTo>
                                <a:cubicBezTo>
                                  <a:pt x="9284" y="43200"/>
                                  <a:pt x="4003" y="41111"/>
                                  <a:pt x="-1" y="37359"/>
                                </a:cubicBezTo>
                              </a:path>
                              <a:path w="36372" h="43200" stroke="0" extrusionOk="0">
                                <a:moveTo>
                                  <a:pt x="1100" y="4876"/>
                                </a:moveTo>
                                <a:cubicBezTo>
                                  <a:pt x="4958" y="1722"/>
                                  <a:pt x="9788" y="-1"/>
                                  <a:pt x="14772" y="0"/>
                                </a:cubicBezTo>
                                <a:cubicBezTo>
                                  <a:pt x="26701" y="0"/>
                                  <a:pt x="36372" y="9670"/>
                                  <a:pt x="36372" y="21600"/>
                                </a:cubicBezTo>
                                <a:cubicBezTo>
                                  <a:pt x="36372" y="33529"/>
                                  <a:pt x="26701" y="43200"/>
                                  <a:pt x="14772" y="43200"/>
                                </a:cubicBezTo>
                                <a:cubicBezTo>
                                  <a:pt x="9284" y="43200"/>
                                  <a:pt x="4003" y="41111"/>
                                  <a:pt x="-1" y="37359"/>
                                </a:cubicBezTo>
                                <a:lnTo>
                                  <a:pt x="14772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14" name="Text Box 6327"/>
                        <wps:cNvSpPr txBox="1">
                          <a:spLocks noChangeArrowheads="1"/>
                        </wps:cNvSpPr>
                        <wps:spPr bwMode="auto">
                          <a:xfrm>
                            <a:off x="1701" y="2805"/>
                            <a:ext cx="768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0130AE" w14:textId="77777777" w:rsidR="009221E0" w:rsidRPr="00694551" w:rsidRDefault="009221E0" w:rsidP="008A0A91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М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uk-UA"/>
                                </w:rPr>
                                <w:t>в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15" name="Line 6328"/>
                        <wps:cNvCnPr/>
                        <wps:spPr bwMode="auto">
                          <a:xfrm flipV="1">
                            <a:off x="4581" y="3072"/>
                            <a:ext cx="741" cy="81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lg"/>
                            <a:tailEnd type="none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16" name="Line 6329"/>
                        <wps:cNvCnPr/>
                        <wps:spPr bwMode="auto">
                          <a:xfrm flipH="1">
                            <a:off x="8097" y="3072"/>
                            <a:ext cx="513" cy="627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17" name="Text Box 6330"/>
                        <wps:cNvSpPr txBox="1">
                          <a:spLocks noChangeArrowheads="1"/>
                        </wps:cNvSpPr>
                        <wps:spPr bwMode="auto">
                          <a:xfrm>
                            <a:off x="4665" y="3585"/>
                            <a:ext cx="69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325CB6" w14:textId="77777777" w:rsidR="009221E0" w:rsidRPr="00D03A60" w:rsidRDefault="009221E0" w:rsidP="008A0A91">
                              <w:pPr>
                                <w:jc w:val="center"/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en-US"/>
                                </w:rPr>
                                <w:t>A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18" name="Text Box 6331"/>
                        <wps:cNvSpPr txBox="1">
                          <a:spLocks noChangeArrowheads="1"/>
                        </wps:cNvSpPr>
                        <wps:spPr bwMode="auto">
                          <a:xfrm>
                            <a:off x="7983" y="3528"/>
                            <a:ext cx="678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959F02" w14:textId="77777777" w:rsidR="009221E0" w:rsidRPr="00D03A60" w:rsidRDefault="009221E0" w:rsidP="008A0A91">
                              <w:pPr>
                                <w:jc w:val="center"/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en-US"/>
                                </w:rPr>
                                <w:t>B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19" name="Line 6332"/>
                        <wps:cNvCnPr/>
                        <wps:spPr bwMode="auto">
                          <a:xfrm flipV="1">
                            <a:off x="5361" y="2169"/>
                            <a:ext cx="0" cy="73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20" name="Line 6333"/>
                        <wps:cNvCnPr/>
                        <wps:spPr bwMode="auto">
                          <a:xfrm flipV="1">
                            <a:off x="8667" y="1944"/>
                            <a:ext cx="0" cy="969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21" name="Text Box 6334"/>
                        <wps:cNvSpPr txBox="1">
                          <a:spLocks noChangeArrowheads="1"/>
                        </wps:cNvSpPr>
                        <wps:spPr bwMode="auto">
                          <a:xfrm>
                            <a:off x="4671" y="1923"/>
                            <a:ext cx="69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F65CF9" w14:textId="77777777" w:rsidR="009221E0" w:rsidRPr="00725BEC" w:rsidRDefault="009221E0" w:rsidP="008A0A91">
                              <w:pPr>
                                <w:jc w:val="center"/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en-US"/>
                                </w:rPr>
                                <w:t>A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22" name="Text Box 6335"/>
                        <wps:cNvSpPr txBox="1">
                          <a:spLocks noChangeArrowheads="1"/>
                        </wps:cNvSpPr>
                        <wps:spPr bwMode="auto">
                          <a:xfrm>
                            <a:off x="8667" y="1989"/>
                            <a:ext cx="678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5F0D56C" w14:textId="77777777" w:rsidR="009221E0" w:rsidRPr="00725BEC" w:rsidRDefault="009221E0" w:rsidP="008A0A91">
                              <w:pPr>
                                <w:jc w:val="center"/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en-US"/>
                                </w:rPr>
                                <w:t>B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23" name="Oval 6336"/>
                        <wps:cNvSpPr>
                          <a:spLocks noChangeArrowheads="1"/>
                        </wps:cNvSpPr>
                        <wps:spPr bwMode="auto">
                          <a:xfrm>
                            <a:off x="8553" y="2919"/>
                            <a:ext cx="228" cy="22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24" name="Oval 6337"/>
                        <wps:cNvSpPr>
                          <a:spLocks noChangeArrowheads="1"/>
                        </wps:cNvSpPr>
                        <wps:spPr bwMode="auto">
                          <a:xfrm>
                            <a:off x="5247" y="2907"/>
                            <a:ext cx="228" cy="22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25" name="Line 6338"/>
                        <wps:cNvCnPr/>
                        <wps:spPr bwMode="auto">
                          <a:xfrm flipV="1">
                            <a:off x="4608" y="2160"/>
                            <a:ext cx="741" cy="8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 type="none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26" name="Line 6339"/>
                        <wps:cNvCnPr/>
                        <wps:spPr bwMode="auto">
                          <a:xfrm flipV="1">
                            <a:off x="4608" y="3015"/>
                            <a:ext cx="0" cy="84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 type="none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27" name="Line 6340"/>
                        <wps:cNvCnPr/>
                        <wps:spPr bwMode="auto">
                          <a:xfrm flipH="1" flipV="1">
                            <a:off x="4608" y="3015"/>
                            <a:ext cx="753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28" name="Text Box 6341"/>
                        <wps:cNvSpPr txBox="1">
                          <a:spLocks noChangeArrowheads="1"/>
                        </wps:cNvSpPr>
                        <wps:spPr bwMode="auto">
                          <a:xfrm>
                            <a:off x="4038" y="3072"/>
                            <a:ext cx="69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849D58D" w14:textId="77777777" w:rsidR="009221E0" w:rsidRPr="00872677" w:rsidRDefault="009221E0" w:rsidP="008A0A91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29" name="Line 6342"/>
                        <wps:cNvCnPr/>
                        <wps:spPr bwMode="auto">
                          <a:xfrm flipV="1">
                            <a:off x="8097" y="2559"/>
                            <a:ext cx="0" cy="10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 type="none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30" name="Line 6343"/>
                        <wps:cNvCnPr/>
                        <wps:spPr bwMode="auto">
                          <a:xfrm flipH="1">
                            <a:off x="8097" y="1932"/>
                            <a:ext cx="570" cy="62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 type="none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31" name="Line 6344"/>
                        <wps:cNvCnPr/>
                        <wps:spPr bwMode="auto">
                          <a:xfrm flipH="1" flipV="1">
                            <a:off x="8097" y="2559"/>
                            <a:ext cx="570" cy="456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32" name="Text Box 6345"/>
                        <wps:cNvSpPr txBox="1">
                          <a:spLocks noChangeArrowheads="1"/>
                        </wps:cNvSpPr>
                        <wps:spPr bwMode="auto">
                          <a:xfrm>
                            <a:off x="7590" y="2160"/>
                            <a:ext cx="678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5DEEA23" w14:textId="77777777" w:rsidR="009221E0" w:rsidRPr="00872677" w:rsidRDefault="009221E0" w:rsidP="008A0A91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b/>
                                  <w:i/>
                                  <w:vertAlign w:val="subscript"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33" name="Oval 6346"/>
                        <wps:cNvSpPr>
                          <a:spLocks noChangeArrowheads="1"/>
                        </wps:cNvSpPr>
                        <wps:spPr bwMode="auto">
                          <a:xfrm>
                            <a:off x="6981" y="2919"/>
                            <a:ext cx="228" cy="22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34" name="Oval 6347"/>
                        <wps:cNvSpPr>
                          <a:spLocks noChangeArrowheads="1"/>
                        </wps:cNvSpPr>
                        <wps:spPr bwMode="auto">
                          <a:xfrm>
                            <a:off x="2697" y="2919"/>
                            <a:ext cx="228" cy="22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35" name="Text Box 6348"/>
                        <wps:cNvSpPr txBox="1">
                          <a:spLocks noChangeArrowheads="1"/>
                        </wps:cNvSpPr>
                        <wps:spPr bwMode="auto">
                          <a:xfrm>
                            <a:off x="5247" y="3123"/>
                            <a:ext cx="76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C70BD5" w14:textId="77777777" w:rsidR="009221E0" w:rsidRPr="000E0229" w:rsidRDefault="009221E0" w:rsidP="008A0A91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36" name="Text Box 6349"/>
                        <wps:cNvSpPr txBox="1">
                          <a:spLocks noChangeArrowheads="1"/>
                        </wps:cNvSpPr>
                        <wps:spPr bwMode="auto">
                          <a:xfrm>
                            <a:off x="8469" y="3129"/>
                            <a:ext cx="76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253D1A6" w14:textId="77777777" w:rsidR="009221E0" w:rsidRPr="000E0229" w:rsidRDefault="009221E0" w:rsidP="008A0A91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37" name="Text Box 6350"/>
                        <wps:cNvSpPr txBox="1">
                          <a:spLocks noChangeArrowheads="1"/>
                        </wps:cNvSpPr>
                        <wps:spPr bwMode="auto">
                          <a:xfrm>
                            <a:off x="6939" y="3117"/>
                            <a:ext cx="76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19F54BB" w14:textId="77777777" w:rsidR="009221E0" w:rsidRPr="000E0229" w:rsidRDefault="009221E0" w:rsidP="008A0A91">
                              <w:pPr>
                                <w:jc w:val="center"/>
                                <w:rPr>
                                  <w:b/>
                                  <w:i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uk-UA"/>
                                </w:rPr>
                                <w:t>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38" name="Text Box 6351"/>
                        <wps:cNvSpPr txBox="1">
                          <a:spLocks noChangeArrowheads="1"/>
                        </wps:cNvSpPr>
                        <wps:spPr bwMode="auto">
                          <a:xfrm>
                            <a:off x="2619" y="3117"/>
                            <a:ext cx="76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82515E" w14:textId="77777777" w:rsidR="009221E0" w:rsidRPr="000E0229" w:rsidRDefault="009221E0" w:rsidP="008A0A91">
                              <w:pPr>
                                <w:jc w:val="center"/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E8FDA92" id="Group 6299" o:spid="_x0000_s2868" style="width:382.2pt;height:162.75pt;mso-position-horizontal-relative:char;mso-position-vertical-relative:line" coordorigin="1701,1224" coordsize="7644,32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">
                <v:rect id="Rectangle 6300" o:spid="_x0000_s2869" style="position:absolute;left:2808;top:2943;width:5916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f4bscA&#10;AADdAAAADwAAAGRycy9kb3ducmV2LnhtbESPQWvCQBSE74L/YXlCL0U3VbCSugmStCA9CFWhPT6y&#10;r0kw+zbsrhr767uFgsdhZr5h1vlgOnEh51vLCp5mCQjiyuqWawXHw9t0BcIHZI2dZVJwIw95Nh6t&#10;MdX2yh902YdaRAj7FBU0IfSplL5qyKCf2Z44et/WGQxRulpqh9cIN52cJ8lSGmw5LjTYU9FQddqf&#10;jYL+s0DzupPh3d0WP1/n464sk0elHibD5gVEoCHcw//trVawnK+e4e9NfAIy+w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T3+G7HAAAA3QAAAA8AAAAAAAAAAAAAAAAAmAIAAGRy&#10;cy9kb3ducmV2LnhtbFBLBQYAAAAABAAEAPUAAACMAwAAAAA=&#10;" strokeweight="1.5pt"/>
                <v:line id="Line 6301" o:spid="_x0000_s2870" style="position:absolute;flip:x;visibility:visible;mso-wrap-style:square" from="7101,3111" to="7101,38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Mmiw70AAADdAAAADwAAAGRycy9kb3ducmV2LnhtbERPSwrCMBDdC94hjODOphYUqUYRQXEh&#10;gp8DDM3YFJtJaaKttzcLweXj/Veb3tbiTa2vHCuYJikI4sLpiksF99t+sgDhA7LG2jEp+JCHzXo4&#10;WGGuXccXel9DKWII+xwVmBCaXEpfGLLoE9cQR+7hWoshwraUusUuhttaZmk6lxYrjg0GG9oZKp7X&#10;l1Uw02nHN9ddTHbaN4fnVGfnUis1HvXbJYhAffiLf+6jVjDPFnFufBOfgFx/A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PDJosO9AAAA3QAAAA8AAAAAAAAAAAAAAAAAoQIA&#10;AGRycy9kb3ducmV2LnhtbFBLBQYAAAAABAAEAPkAAACLAwAAAAA=&#10;" strokeweight="1.75pt"/>
                <v:line id="Line 6302" o:spid="_x0000_s2871" style="position:absolute;visibility:visible;mso-wrap-style:square" from="6963,3879" to="7233,38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v1dcEAAADdAAAADwAAAGRycy9kb3ducmV2LnhtbESPwQrCMBBE74L/EFbwpqmCotUoIlS8&#10;idWLt7VZ22KzKU3U+vdGEDwOM/OGWa5bU4knNa60rGA0jEAQZ1aXnCs4n5LBDITzyBory6TgTQ7W&#10;q25nibG2Lz7SM/W5CBB2MSoovK9jKV1WkEE3tDVx8G62MeiDbHKpG3wFuKnkOIqm0mDJYaHAmrYF&#10;Zff0YRTcL+dJsjts9alKN/qaJ/5yvWml+r12swDhqfX/8K+91wqm49kcvm/CE5Cr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KO/V1wQAAAN0AAAAPAAAAAAAAAAAAAAAA&#10;AKECAABkcnMvZG93bnJldi54bWxQSwUGAAAAAAQABAD5AAAAjwMAAAAA&#10;" strokeweight="2pt"/>
                <v:line id="Line 6303" o:spid="_x0000_s2872" style="position:absolute;flip:x y;visibility:visible;mso-wrap-style:square" from="7101,2163" to="7101,29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iPOsMAAADdAAAADwAAAGRycy9kb3ducmV2LnhtbERPTYvCMBC9L/gfwgjetqkexK1GEUVY&#10;cC+roh7HZmyLzaQ22dr6681B2OPjfc8WrSlFQ7UrLCsYRjEI4tTqgjMFh/3mcwLCeWSNpWVS0JGD&#10;xbz3McNE2wf/UrPzmQgh7BJUkHtfJVK6NCeDLrIVceCutjboA6wzqWt8hHBTylEcj6XBgkNDjhWt&#10;ckpvuz+j4LZeus19sn3iuRt2TWt+LqdjqtSg3y6nIDy1/l/8dn9rBePRV9gf3oQnIO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8IjzrDAAAA3QAAAA8AAAAAAAAAAAAA&#10;AAAAoQIAAGRycy9kb3ducmV2LnhtbFBLBQYAAAAABAAEAPkAAACRAwAAAAA=&#10;" strokeweight="1.75pt"/>
                <v:line id="Line 6304" o:spid="_x0000_s2873" style="position:absolute;flip:y;visibility:visible;mso-wrap-style:square" from="6969,2178" to="7239,21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vzfB8YAAADdAAAADwAAAGRycy9kb3ducmV2LnhtbESPzWrDMBCE74W+g9hCb7UcB0LqRgkl&#10;biD0lp8H2Fpb2Ym1si3Fcfv0UaGQ4zAz3zCL1WgbMVDva8cKJkkKgrh0umaj4HjYvMxB+ICssXFM&#10;Cn7Iw2r5+LDAXLsr72jYByMihH2OCqoQ2lxKX1Zk0SeuJY7et+sthih7I3WP1wi3jczSdCYt1hwX&#10;KmxpXVF53l+sgqIwh+6SzbdD+fXB667+dZ/Tk1LPT+P7G4hAY7iH/9tbrWCWvU7g7018AnJ5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783wfGAAAA3QAAAA8AAAAAAAAA&#10;AAAAAAAAoQIAAGRycy9kb3ducmV2LnhtbFBLBQYAAAAABAAEAPkAAACUAwAAAAA=&#10;" strokeweight="2pt"/>
                <v:line id="Line 6305" o:spid="_x0000_s2874" style="position:absolute;visibility:visible;mso-wrap-style:square" from="5361,3129" to="5367,44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4OXM8UAAADdAAAADwAAAGRycy9kb3ducmV2LnhtbESPQWsCMRSE7wX/Q3iCt5p1D6KrUURb&#10;qPRQqv6A5+a5Wd28LEmqa3+9KRQ8DjPzDTNfdrYRV/KhdqxgNMxAEJdO11wpOOzfXycgQkTW2Dgm&#10;BXcKsFz0XuZYaHfjb7ruYiUShEOBCkyMbSFlKA1ZDEPXEifv5LzFmKSvpPZ4S3DbyDzLxtJizWnB&#10;YEtrQ+Vl92MVbP3x8zL6rYw88ta/NV+babBnpQb9bjUDEamLz/B/+0MrGOfTHP7epCcgF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4OXM8UAAADdAAAADwAAAAAAAAAA&#10;AAAAAAChAgAAZHJzL2Rvd25yZXYueG1sUEsFBgAAAAAEAAQA+QAAAJMDAAAAAA==&#10;" strokeweight="1pt"/>
                <v:line id="Line 6306" o:spid="_x0000_s2875" style="position:absolute;visibility:visible;mso-wrap-style:square" from="8667,3129" to="8667,4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8yqMYAAADdAAAADwAAAGRycy9kb3ducmV2LnhtbESP0WoCMRRE3wv9h3ALfatZFaSuZhdp&#10;FSo+FG0/4Lq5blY3N0sSdduvN4WCj8PMnGHmZW9bcSEfGscKhoMMBHHldMO1gu+v1csriBCRNbaO&#10;ScEPBSiLx4c55tpdeUuXXaxFgnDIUYGJsculDJUhi2HgOuLkHZy3GJP0tdQerwluWznKsom02HBa&#10;MNjRm6HqtDtbBWu/35yGv7WRe177Zfv5Pg32qNTzU7+YgYjUx3v4v/2hFUxG0zH8vUlPQBY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TPMqjGAAAA3QAAAA8AAAAAAAAA&#10;AAAAAAAAoQIAAGRycy9kb3ducmV2LnhtbFBLBQYAAAAABAAEAPkAAACUAwAAAAA=&#10;" strokeweight="1pt"/>
                <v:line id="Line 6307" o:spid="_x0000_s2876" style="position:absolute;visibility:visible;mso-wrap-style:square" from="2811,3135" to="2811,44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aq3MYAAADdAAAADwAAAGRycy9kb3ducmV2LnhtbESP0WoCMRRE3wv9h3ALfatZRaSuZhdp&#10;FSo+FG0/4Lq5blY3N0sSdduvN4WCj8PMnGHmZW9bcSEfGscKhoMMBHHldMO1gu+v1csriBCRNbaO&#10;ScEPBSiLx4c55tpdeUuXXaxFgnDIUYGJsculDJUhi2HgOuLkHZy3GJP0tdQerwluWznKsom02HBa&#10;MNjRm6HqtDtbBWu/35yGv7WRe177Zfv5Pg32qNTzU7+YgYjUx3v4v/2hFUxG0zH8vUlPQBY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smqtzGAAAA3QAAAA8AAAAAAAAA&#10;AAAAAAAAoQIAAGRycy9kb3ducmV2LnhtbFBLBQYAAAAABAAEAPkAAACUAwAAAAA=&#10;" strokeweight="1pt"/>
                <v:line id="Line 6308" o:spid="_x0000_s2877" style="position:absolute;visibility:visible;mso-wrap-style:square" from="2817,4446" to="8631,44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PfT8gAAADdAAAADwAAAGRycy9kb3ducmV2LnhtbESPQWvCQBSE7wX/w/KE3nRToVJTV2lt&#10;Sz2IaNoeentkX7Npsm9DdmPiv3cLQo/DzHzDLNeDrcWJWl86VnA3TUAQ506XXCj4/HibPIDwAVlj&#10;7ZgUnMnDejW6WWKqXc9HOmWhEBHCPkUFJoQmldLnhiz6qWuIo/fjWoshyraQusU+wm0tZ0kylxZL&#10;jgsGG9oYyqusswoybfa775fit68OX81rueme36tOqdvx8PQIItAQ/sPX9lYrmM8W9/D3Jj4Bubo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KHPfT8gAAADdAAAADwAAAAAA&#10;AAAAAAAAAAChAgAAZHJzL2Rvd25yZXYueG1sUEsFBgAAAAAEAAQA+QAAAJYDAAAAAA==&#10;" strokeweight="1pt">
                  <v:stroke startarrow="open" startarrowlength="long" endarrow="open" endarrowlength="long"/>
                </v:line>
                <v:line id="Line 6309" o:spid="_x0000_s2878" style="position:absolute;visibility:visible;mso-wrap-style:square" from="7092,3876" to="7092,44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LiRMMUAAADdAAAADwAAAGRycy9kb3ducmV2LnhtbESPQWsCMRSE7wX/Q3hCbzWrh0VXo4i2&#10;oPRQqv6A5+a5Wd28LEnUbX+9KRQ8DjPzDTNbdLYRN/KhdqxgOMhAEJdO11wpOOw/3sYgQkTW2Dgm&#10;BT8UYDHvvcyw0O7O33TbxUokCIcCFZgY20LKUBqyGAauJU7eyXmLMUlfSe3xnuC2kaMsy6XFmtOC&#10;wZZWhsrL7moVbP3x8zL8rYw88ta/N1/rSbBnpV773XIKIlIXn+H/9kYryEeTHP7epCcg5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LiRMMUAAADdAAAADwAAAAAAAAAA&#10;AAAAAAChAgAAZHJzL2Rvd25yZXYueG1sUEsFBgAAAAAEAAQA+QAAAJMDAAAAAA==&#10;" strokeweight="1pt"/>
                <v:oval id="Oval 6310" o:spid="_x0000_s2879" style="position:absolute;left:5325;top:4394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4zfHcUA&#10;AADdAAAADwAAAGRycy9kb3ducmV2LnhtbESPwWrDMBBE74X8g9hAL6WRE6ibOJFNMaTkWieHHrfW&#10;xjaxVkZSY/vvq0Khx2Fm3jCHYjK9uJPznWUF61UCgri2uuNGweV8fN6C8AFZY2+ZFMzkocgXDwfM&#10;tB35g+5VaESEsM9QQRvCkEnp65YM+pUdiKN3tc5giNI1UjscI9z0cpMkqTTYcVxocaCypfpWfRsF&#10;7mmYy/lUHtdf/F69jFv9mV60Uo/L6W0PItAU/sN/7ZNWkG52r/D7Jj4Bmf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jN8dxQAAAN0AAAAPAAAAAAAAAAAAAAAAAJgCAABkcnMv&#10;ZG93bnJldi54bWxQSwUGAAAAAAQABAD1AAAAigMAAAAA&#10;" fillcolor="black"/>
                <v:oval id="Oval 6311" o:spid="_x0000_s2880" style="position:absolute;left:7047;top:4394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NLb8EA&#10;AADdAAAADwAAAGRycy9kb3ducmV2LnhtbERPTYvCMBC9L/gfwgh7WdZUYYtWo0jBxetWDx7HZrYt&#10;NpOSRNv+e3MQPD7e92Y3mFY8yPnGsoL5LAFBXFrdcKXgfDp8L0H4gKyxtUwKRvKw204+Nphp2/Mf&#10;PYpQiRjCPkMFdQhdJqUvazLoZ7Yjjty/dQZDhK6S2mEfw00rF0mSSoMNx4YaO8prKm/F3ShwX92Y&#10;j8f8ML/yb/HTL/UlPWulPqfDfg0i0BDe4pf7qBWki1WcG9/EJyC3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4TS2/BAAAA3QAAAA8AAAAAAAAAAAAAAAAAmAIAAGRycy9kb3du&#10;cmV2LnhtbFBLBQYAAAAABAAEAPUAAACGAwAAAAA=&#10;" fillcolor="black"/>
                <v:line id="Line 6312" o:spid="_x0000_s2881" style="position:absolute;visibility:visible;mso-wrap-style:square" from="6900,2175" to="7071,2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cFQsUAAADdAAAADwAAAGRycy9kb3ducmV2LnhtbESPQWsCMRSE7wX/Q3iCt5rVg7irUURb&#10;qPRQqv6A5+a5Wd28LEmqa3+9KRQ8DjPzDTNfdrYRV/KhdqxgNMxAEJdO11wpOOzfX6cgQkTW2Dgm&#10;BXcKsFz0XuZYaHfjb7ruYiUShEOBCkyMbSFlKA1ZDEPXEifv5LzFmKSvpPZ4S3DbyHGWTaTFmtOC&#10;wZbWhsrL7scq2Prj52X0Wxl55K1/a742ebBnpQb9bjUDEamLz/B/+0MrmIzzHP7epCcgF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ScFQsUAAADdAAAADwAAAAAAAAAA&#10;AAAAAAChAgAAZHJzL2Rvd25yZXYueG1sUEsFBgAAAAAEAAQA+QAAAJMDAAAAAA==&#10;" strokeweight="1pt"/>
                <v:line id="Line 6313" o:spid="_x0000_s2882" style="position:absolute;visibility:visible;mso-wrap-style:square" from="6900,2178" to="6900,38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/mzcQAAADdAAAADwAAAGRycy9kb3ducmV2LnhtbERPz2vCMBS+C/sfwht4m+k2EOmMMt2G&#10;O4honQdvj+atqW1eSpPa7r83h4HHj+/3fDnYWlyp9aVjBc+TBARx7nTJhYKf49fTDIQPyBprx6Tg&#10;jzwsFw+jOaba9XygaxYKEUPYp6jAhNCkUvrckEU/cQ1x5H5dazFE2BZSt9jHcFvLlySZSoslxwaD&#10;Da0N5VXWWQWZNrvt+aO49NX+1HyW6261qTqlxo/D+xuIQEO4i//d31rB9DWJ++Ob+AT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7+bNxAAAAN0AAAAPAAAAAAAAAAAA&#10;AAAAAKECAABkcnMvZG93bnJldi54bWxQSwUGAAAAAAQABAD5AAAAkgMAAAAA&#10;" strokeweight="1pt">
                  <v:stroke startarrow="open" startarrowlength="long" endarrow="open" endarrowlength="long"/>
                </v:line>
                <v:line id="Line 6314" o:spid="_x0000_s2883" style="position:absolute;visibility:visible;mso-wrap-style:square" from="6900,3879" to="7128,38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qTXsUAAADdAAAADwAAAGRycy9kb3ducmV2LnhtbESP0WoCMRRE3wX/IVyhb5rdFqTdGqVo&#10;hYoPpasfcN3cbrZubpYk6rZf3wiCj8PMnGFmi9624kw+NI4V5JMMBHHldMO1gv1uPX4GESKyxtYx&#10;KfilAIv5cDDDQrsLf9G5jLVIEA4FKjAxdoWUoTJkMUxcR5y8b+ctxiR9LbXHS4LbVj5m2VRabDgt&#10;GOxoaag6lierYOMP22P+Vxt54I1/bz9XL8H+KPUw6t9eQUTq4z18a39oBdOnLIfrm/QE5P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bqTXsUAAADdAAAADwAAAAAAAAAA&#10;AAAAAAChAgAAZHJzL2Rvd25yZXYueG1sUEsFBgAAAAAEAAQA+QAAAJMDAAAAAA==&#10;" strokeweight="1pt"/>
                <v:line id="Line 6315" o:spid="_x0000_s2884" style="position:absolute;flip:y;visibility:visible;mso-wrap-style:square" from="7101,1599" to="7101,21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0vzMcUAAADdAAAADwAAAGRycy9kb3ducmV2LnhtbESP3WrCQBSE74W+w3IK3ummEUJJ3Ugp&#10;VEXEoi2ll4fsyQ/Nng27q4lv7xYKXg4z8w2zXI2mExdyvrWs4GmegCAurW65VvD1+T57BuEDssbO&#10;Mim4kodV8TBZYq7twEe6nEItIoR9jgqaEPpcSl82ZNDPbU8cvco6gyFKV0vtcIhw08k0STJpsOW4&#10;0GBPbw2Vv6ezURBcuduMBzxm8ntd8fCx1fv0R6np4/j6AiLQGO7h//ZWK8gWSQp/b+ITk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0vzMcUAAADdAAAADwAAAAAAAAAA&#10;AAAAAAChAgAAZHJzL2Rvd25yZXYueG1sUEsFBgAAAAAEAAQA+QAAAJMDAAAAAA==&#10;" strokeweight="1.5pt">
                  <v:stroke startarrow="classic" startarrowlength="long"/>
                </v:line>
                <v:line id="Line 6316" o:spid="_x0000_s2885" style="position:absolute;flip:x;visibility:visible;mso-wrap-style:square" from="7128,1590" to="7692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dWqsUAAADdAAAADwAAAGRycy9kb3ducmV2LnhtbESPW2sCMRSE3wv9D+EU+lazVVjKalyk&#10;0CpFLF4QHw+bsxfcnCxJdNd/bwoFH4eZ+YaZ5YNpxZWcbywreB8lIIgLqxuuFBz2X28fIHxA1tha&#10;JgU38pDPn59mmGnb85auu1CJCGGfoYI6hC6T0hc1GfQj2xFHr7TOYIjSVVI77CPctHKcJKk02HBc&#10;qLGjz5qK8+5iFARX/CyHDW5Tefwuuf9d6fX4pNTry7CYggg0hEf4v73SCtJJMoG/N/EJyP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AdWqsUAAADdAAAADwAAAAAAAAAA&#10;AAAAAAChAgAAZHJzL2Rvd25yZXYueG1sUEsFBgAAAAAEAAQA+QAAAJMDAAAAAA==&#10;" strokeweight="1.5pt">
                  <v:stroke startarrow="classic" startarrowlength="long"/>
                </v:line>
                <v:line id="Line 6317" o:spid="_x0000_s2886" style="position:absolute;flip:x;visibility:visible;mso-wrap-style:square" from="2937,2355" to="3501,2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ulccYAAADdAAAADwAAAGRycy9kb3ducmV2LnhtbESP0WoCMRRE3wv+Q7hCX0rNWquV1Sgi&#10;CFKoxW0/4LK5bhY3N2sS1/Xvm0Khj8PMnGGW6942oiMfascKxqMMBHHpdM2Vgu+v3fMcRIjIGhvH&#10;pOBOAdarwcMSc+1ufKSuiJVIEA45KjAxtrmUoTRkMYxcS5y8k/MWY5K+ktrjLcFtI1+ybCYt1pwW&#10;DLa0NVSei6tV4Pe7A234qTbm8HF5e59+XsdFp9TjsN8sQETq43/4r73XCmaT7BV+36QnIF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erpXHGAAAA3QAAAA8AAAAAAAAA&#10;AAAAAAAAoQIAAGRycy9kb3ducmV2LnhtbFBLBQYAAAAABAAEAPkAAACUAwAAAAA=&#10;" strokeweight="1.5pt">
                  <v:stroke startarrowlength="long" endarrow="classic" endarrowlength="long"/>
                </v:line>
                <v:shape id="Text Box 6318" o:spid="_x0000_s2887" type="#_x0000_t202" style="position:absolute;left:6387;top:2331;width:612;height:7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ZirccA&#10;AADdAAAADwAAAGRycy9kb3ducmV2LnhtbESPQWvCQBSE74L/YXmCN921UpHUVcRSaS+isT309sw+&#10;k2D2bZpdTfz3bqHQ4zAz3zCLVWcrcaPGl441TMYKBHHmTMm5hs/j22gOwgdkg5Vj0nAnD6tlv7fA&#10;xLiWD3RLQy4ihH2CGooQ6kRKnxVk0Y9dTRy9s2sshiibXJoG2wi3lXxSaiYtlhwXCqxpU1B2Sa9W&#10;w9dpd68O9fRble3Hvtv+7NPXba71cNCtX0AE6sJ/+K/9bjTMpuoZft/EJyCX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U2Yq3HAAAA3QAAAA8AAAAAAAAAAAAAAAAAmAIAAGRy&#10;cy9kb3ducmV2LnhtbFBLBQYAAAAABAAEAPUAAACMAwAAAAA=&#10;" filled="f" stroked="f">
                  <v:textbox style="layout-flow:vertical;mso-layout-flow-alt:bottom-to-top">
                    <w:txbxContent>
                      <w:p w14:paraId="59128CF3" w14:textId="77777777" w:rsidR="009221E0" w:rsidRPr="00725BEC" w:rsidRDefault="009221E0" w:rsidP="008A0A91">
                        <w:pPr>
                          <w:jc w:val="center"/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sym w:font="Symbol" w:char="F0C6"/>
                        </w:r>
                        <w:r>
                          <w:rPr>
                            <w:b/>
                            <w:i/>
                            <w:lang w:val="en-US"/>
                          </w:rPr>
                          <w:t> </w:t>
                        </w:r>
                        <w:r w:rsidRPr="00725BEC">
                          <w:rPr>
                            <w:b/>
                            <w:i/>
                            <w:lang w:val="en-US"/>
                          </w:rPr>
                          <w:t>d</w:t>
                        </w:r>
                        <w:r w:rsidRPr="00725BEC">
                          <w:rPr>
                            <w:b/>
                            <w:i/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6319" o:spid="_x0000_s2888" type="#_x0000_t202" style="position:absolute;left:3339;top:2133;width:768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Y6I8UA&#10;AADdAAAADwAAAGRycy9kb3ducmV2LnhtbESPT2vCQBTE7wW/w/IEb3XXaoONriIVwZPFPy309sg+&#10;k2D2bciuJn57t1DwOMzMb5j5srOVuFHjS8caRkMFgjhzpuRcw+m4eZ2C8AHZYOWYNNzJw3LRe5lj&#10;alzLe7odQi4ihH2KGooQ6lRKnxVk0Q9dTRy9s2sshiibXJoG2wi3lXxTKpEWS44LBdb0WVB2OVyt&#10;hu/d+fdnor7ytX2vW9cpyfZDaj3od6sZiEBdeIb/21ujIRmrBP7exCcgF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pjojxQAAAN0AAAAPAAAAAAAAAAAAAAAAAJgCAABkcnMv&#10;ZG93bnJldi54bWxQSwUGAAAAAAQABAD1AAAAigMAAAAA&#10;" filled="f" stroked="f">
                  <v:textbox>
                    <w:txbxContent>
                      <w:p w14:paraId="62A45D6E" w14:textId="77777777" w:rsidR="009221E0" w:rsidRPr="00725BEC" w:rsidRDefault="009221E0" w:rsidP="008A0A91">
                        <w:pPr>
                          <w:jc w:val="center"/>
                          <w:rPr>
                            <w:b/>
                            <w:i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F</w:t>
                        </w:r>
                        <w:r w:rsidRPr="00725BEC">
                          <w:rPr>
                            <w:b/>
                            <w:i/>
                            <w:vertAlign w:val="subscript"/>
                          </w:rPr>
                          <w:t>м</w:t>
                        </w:r>
                      </w:p>
                    </w:txbxContent>
                  </v:textbox>
                </v:shape>
                <v:shape id="Text Box 6320" o:spid="_x0000_s2889" type="#_x0000_t202" style="position:absolute;left:7470;top:1362;width:768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uqfuMUA&#10;AADdAAAADwAAAGRycy9kb3ducmV2LnhtbESPSWvDMBSE74X8B/EKuTVSlyx1rYTSUsgpJSvk9rCe&#10;F2I9GUuJ3X8fBQI9DjPzDZMueluLC7W+cqzheaRAEGfOVFxo2G1/nmYgfEA2WDsmDX/kYTEfPKSY&#10;GNfxmi6bUIgIYZ+ghjKEJpHSZyVZ9CPXEEcvd63FEGVbSNNiF+G2li9KTaTFiuNCiQ19lZSdNmer&#10;Yb/Kj4c39Vt823HTuV5Jtu9S6+Fj//kBIlAf/sP39tJomLyqKdzexCcg5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+6p+4xQAAAN0AAAAPAAAAAAAAAAAAAAAAAJgCAABkcnMv&#10;ZG93bnJldi54bWxQSwUGAAAAAAQABAD1AAAAigMAAAAA&#10;" filled="f" stroked="f">
                  <v:textbox>
                    <w:txbxContent>
                      <w:p w14:paraId="7EABAA31" w14:textId="77777777" w:rsidR="009221E0" w:rsidRPr="00725BEC" w:rsidRDefault="009221E0" w:rsidP="008A0A91">
                        <w:pPr>
                          <w:jc w:val="center"/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F</w:t>
                        </w:r>
                        <w:r>
                          <w:rPr>
                            <w:b/>
                            <w:i/>
                            <w:vertAlign w:val="subscript"/>
                            <w:lang w:val="en-US"/>
                          </w:rPr>
                          <w:t>t</w:t>
                        </w:r>
                      </w:p>
                    </w:txbxContent>
                  </v:textbox>
                </v:shape>
                <v:shape id="Text Box 6321" o:spid="_x0000_s2890" type="#_x0000_t202" style="position:absolute;left:6702;top:1224;width:768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3ULysIA&#10;AADdAAAADwAAAGRycy9kb3ducmV2LnhtbERPy2rCQBTdF/yH4QrumplqG9roKKIIXVmaPsDdJXNN&#10;QjN3QmZM4t87C6HLw3mvNqNtRE+drx1reEoUCOLCmZpLDd9fh8dXED4gG2wck4YredisJw8rzIwb&#10;+JP6PJQihrDPUEMVQptJ6YuKLPrEtcSRO7vOYoiwK6XpcIjhtpFzpVJpsebYUGFLu4qKv/xiNfwc&#10;z6ffZ/VR7u1LO7hRSbZvUuvZdNwuQQQaw7/47n43GtKFinPjm/gE5Po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dQvKwgAAAN0AAAAPAAAAAAAAAAAAAAAAAJgCAABkcnMvZG93&#10;bnJldi54bWxQSwUGAAAAAAQABAD1AAAAhwMAAAAA&#10;" filled="f" stroked="f">
                  <v:textbox>
                    <w:txbxContent>
                      <w:p w14:paraId="7E106701" w14:textId="77777777" w:rsidR="009221E0" w:rsidRPr="00725BEC" w:rsidRDefault="009221E0" w:rsidP="008A0A91">
                        <w:pPr>
                          <w:jc w:val="center"/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F</w:t>
                        </w:r>
                        <w:r>
                          <w:rPr>
                            <w:b/>
                            <w:i/>
                            <w:vertAlign w:val="subscript"/>
                            <w:lang w:val="en-US"/>
                          </w:rPr>
                          <w:t>R</w:t>
                        </w:r>
                      </w:p>
                    </w:txbxContent>
                  </v:textbox>
                </v:shape>
                <v:shape id="Text Box 6322" o:spid="_x0000_s2891" type="#_x0000_t202" style="position:absolute;left:3699;top:4035;width:768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DmuUcUA&#10;AADdAAAADwAAAGRycy9kb3ducmV2LnhtbESPQWvCQBSE7wX/w/KE3uqubRVN3QRpKfSkGLXQ2yP7&#10;TEKzb0N2a9J/7wqCx2FmvmFW2WAbcabO1441TCcKBHHhTM2lhsP+82kBwgdkg41j0vBPHrJ09LDC&#10;xLied3TOQykihH2CGqoQ2kRKX1Rk0U9cSxy9k+sshii7UpoO+wi3jXxWai4t1hwXKmzpvaLiN/+z&#10;Go6b08/3q9qWH3bW9m5Qku1Sav04HtZvIAIN4R6+tb+MhvmLWsL1TXwCMr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Oa5RxQAAAN0AAAAPAAAAAAAAAAAAAAAAAJgCAABkcnMv&#10;ZG93bnJldi54bWxQSwUGAAAAAAQABAD1AAAAigMAAAAA&#10;" filled="f" stroked="f">
                  <v:textbox>
                    <w:txbxContent>
                      <w:p w14:paraId="50207487" w14:textId="77777777" w:rsidR="009221E0" w:rsidRPr="00725BEC" w:rsidRDefault="009221E0" w:rsidP="008A0A91">
                        <w:pPr>
                          <w:jc w:val="center"/>
                          <w:rPr>
                            <w:b/>
                            <w:i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shape id="Text Box 6323" o:spid="_x0000_s2892" type="#_x0000_t202" style="position:absolute;left:5871;top:4035;width:768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NqREcEA&#10;AADdAAAADwAAAGRycy9kb3ducmV2LnhtbERPy4rCMBTdC/5DuII7TRxnRDtGGRRhVg4+wd2lubZl&#10;mpvSRFv/3iwEl4fzni9bW4o71b5wrGE0VCCIU2cKzjQcD5vBFIQPyAZLx6ThQR6Wi25njolxDe/o&#10;vg+ZiCHsE9SQh1AlUvo0J4t+6CriyF1dbTFEWGfS1NjEcFvKD6Um0mLBsSHHilY5pf/7m9Vw2l4v&#10;50/1l63tV9W4Vkm2M6l1v9f+fIMI1Ia3+OX+NRom41HcH9/EJyAX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TakRHBAAAA3QAAAA8AAAAAAAAAAAAAAAAAmAIAAGRycy9kb3du&#10;cmV2LnhtbFBLBQYAAAAABAAEAPUAAACGAwAAAAA=&#10;" filled="f" stroked="f">
                  <v:textbox>
                    <w:txbxContent>
                      <w:p w14:paraId="4927B4D6" w14:textId="77777777" w:rsidR="009221E0" w:rsidRPr="00725BEC" w:rsidRDefault="009221E0" w:rsidP="008A0A91">
                        <w:pPr>
                          <w:jc w:val="center"/>
                          <w:rPr>
                            <w:b/>
                            <w:i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6324" o:spid="_x0000_s2893" type="#_x0000_t202" style="position:absolute;left:7485;top:4029;width:768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5Y0isQA&#10;AADdAAAADwAAAGRycy9kb3ducmV2LnhtbESPQWvCQBSE74L/YXlCb7qbWqVGV5FKoSdF2wreHtln&#10;Esy+DdmtSf+9Kwgeh5n5hlmsOluJKzW+dKwhGSkQxJkzJecafr4/h+8gfEA2WDkmDf/kYbXs9xaY&#10;Gtfynq6HkIsIYZ+ihiKEOpXSZwVZ9CNXE0fv7BqLIcoml6bBNsJtJV+VmkqLJceFAmv6KCi7HP6s&#10;ht/t+XR8U7t8Yyd16zol2c6k1i+Dbj0HEagLz/Cj/WU0TMdJAvc38QnI5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uWNIrEAAAA3QAAAA8AAAAAAAAAAAAAAAAAmAIAAGRycy9k&#10;b3ducmV2LnhtbFBLBQYAAAAABAAEAPUAAACJAwAAAAA=&#10;" filled="f" stroked="f">
                  <v:textbox>
                    <w:txbxContent>
                      <w:p w14:paraId="30784389" w14:textId="77777777" w:rsidR="009221E0" w:rsidRPr="00725BEC" w:rsidRDefault="009221E0" w:rsidP="008A0A91">
                        <w:pPr>
                          <w:jc w:val="center"/>
                          <w:rPr>
                            <w:b/>
                            <w:i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line id="Line 6325" o:spid="_x0000_s2894" style="position:absolute;flip:y;visibility:visible;mso-wrap-style:square" from="2817,2367" to="3105,29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prjIccAAADdAAAADwAAAGRycy9kb3ducmV2LnhtbESPzWrCQBSF94LvMNxCN6VOYiFodAwS&#10;EKTQRdOCdnfJXJPYzJ2QGZP07TuFgsvD+fk422wyrRiod41lBfEiAkFcWt1wpeDz4/C8AuE8ssbW&#10;Min4IQfZbj7bYqrtyO80FL4SYYRdigpq77tUSlfWZNAtbEccvIvtDfog+0rqHscwblq5jKJEGmw4&#10;EGrsKK+p/C5uJkCuefX1dqXytD51r2MSP43n802px4dpvwHhafL38H/7qBUkL/ES/t6EJyB3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umuMhxwAAAN0AAAAPAAAAAAAA&#10;AAAAAAAAAKECAABkcnMvZG93bnJldi54bWxQSwUGAAAAAAQABAD5AAAAlQMAAAAA&#10;" strokeweight="1pt"/>
                <v:shape id="Arc 6326" o:spid="_x0000_s2895" style="position:absolute;left:2337;top:2166;width:798;height:1728;flip:x;visibility:visible;mso-wrap-style:square;v-text-anchor:top" coordsize="36372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CB3McA&#10;AADdAAAADwAAAGRycy9kb3ducmV2LnhtbESPQWvCQBSE74X+h+UVvOkmDcQaXaUIgiC1NO3B4yP7&#10;mg3Nvo3ZVWN/vVsQehxm5htmsRpsK87U+8axgnSSgCCunG64VvD1uRm/gPABWWPrmBRcycNq+fiw&#10;wEK7C3/QuQy1iBD2BSowIXSFlL4yZNFPXEccvW/XWwxR9rXUPV4i3LbyOUlyabHhuGCwo7Wh6qc8&#10;WQWlyd6m74fTOs2PTXqc/U73m8NOqdHT8DoHEWgI/+F7e6sV5Fmawd+b+ATk8gY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0QgdzHAAAA3QAAAA8AAAAAAAAAAAAAAAAAmAIAAGRy&#10;cy9kb3ducmV2LnhtbFBLBQYAAAAABAAEAPUAAACMAwAAAAA=&#10;" path="m1100,4876nfc4958,1722,9788,-1,14772,,26701,,36372,9670,36372,21600v,11929,-9671,21600,-21600,21600c9284,43200,4003,41111,-1,37359em1100,4876nsc4958,1722,9788,-1,14772,,26701,,36372,9670,36372,21600v,11929,-9671,21600,-21600,21600c9284,43200,4003,41111,-1,37359l14772,21600,1100,4876xe" filled="f" strokeweight="1pt">
                  <v:stroke endarrow="classic" endarrowlength="long"/>
                  <v:path arrowok="t" o:extrusionok="f" o:connecttype="custom" o:connectlocs="24,195;0,1494;324,864" o:connectangles="0,0,0"/>
                </v:shape>
                <v:shape id="Text Box 6327" o:spid="_x0000_s2896" type="#_x0000_t202" style="position:absolute;left:1701;top:2805;width:768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+GXEsUA&#10;AADdAAAADwAAAGRycy9kb3ducmV2LnhtbESPW2vCQBSE3wv+h+UIvtVdLxWNriItBZ9ajBfw7ZA9&#10;JsHs2ZDdmvjvu4WCj8PMfMOsNp2txJ0aXzrWMBoqEMSZMyXnGo6Hz9c5CB+QDVaOScODPGzWvZcV&#10;Jsa1vKd7GnIRIewT1FCEUCdS+qwgi37oauLoXV1jMUTZ5NI02Ea4reRYqZm0WHJcKLCm94KyW/pj&#10;NZy+rpfzVH3nH/atbl2nJNuF1HrQ77ZLEIG68Az/t3dGw2wymsLfm/gE5P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4ZcSxQAAAN0AAAAPAAAAAAAAAAAAAAAAAJgCAABkcnMv&#10;ZG93bnJldi54bWxQSwUGAAAAAAQABAD1AAAAigMAAAAA&#10;" filled="f" stroked="f">
                  <v:textbox>
                    <w:txbxContent>
                      <w:p w14:paraId="3F0130AE" w14:textId="77777777" w:rsidR="009221E0" w:rsidRPr="00694551" w:rsidRDefault="009221E0" w:rsidP="008A0A91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lang w:val="uk-UA"/>
                          </w:rPr>
                          <w:t>М</w:t>
                        </w:r>
                        <w:r>
                          <w:rPr>
                            <w:b/>
                            <w:i/>
                            <w:vertAlign w:val="subscript"/>
                            <w:lang w:val="uk-UA"/>
                          </w:rPr>
                          <w:t>вх</w:t>
                        </w:r>
                      </w:p>
                    </w:txbxContent>
                  </v:textbox>
                </v:shape>
                <v:line id="Line 6328" o:spid="_x0000_s2897" style="position:absolute;flip:y;visibility:visible;mso-wrap-style:square" from="4581,3072" to="5322,3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T5oyccAAADdAAAADwAAAGRycy9kb3ducmV2LnhtbESPT2sCMRTE74LfIbxCb5q1tVK3Rikt&#10;ijfrH9oeH5tndnHzsiRxXfvpG6HQ4zAzv2Fmi87WoiUfKscKRsMMBHHhdMVGwWG/HDyDCBFZY+2Y&#10;FFwpwGLe780w1+7CW2p30YgE4ZCjgjLGJpcyFCVZDEPXECfv6LzFmKQ3Unu8JLit5UOWTaTFitNC&#10;iQ29lVScdmerwLWb1bWdfn4sv7vp8f3Hm8PX2Ch1f9e9voCI1MX/8F97rRVMHkdPcHuTnoCc/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5PmjJxwAAAN0AAAAPAAAAAAAA&#10;AAAAAAAAAKECAABkcnMvZG93bnJldi54bWxQSwUGAAAAAAQABAD5AAAAlQMAAAAA&#10;" strokeweight="1.5pt">
                  <v:stroke startarrow="classic" startarrowlength="long" endarrowlength="long"/>
                </v:line>
                <v:line id="Line 6329" o:spid="_x0000_s2898" style="position:absolute;flip:x;visibility:visible;mso-wrap-style:square" from="8097,3072" to="8610,3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OYZcYAAADdAAAADwAAAGRycy9kb3ducmV2LnhtbESPS2vDMBCE74H+B7GF3BpZTXCDGyWE&#10;ktct1HlAb4u1tU2tlbGUxP33VaCQ4zAz3zCzRW8bcaXO1441qFECgrhwpuZSw/GwfpmC8AHZYOOY&#10;NPySh8X8aTDDzLgbf9I1D6WIEPYZaqhCaDMpfVGRRT9yLXH0vl1nMUTZldJ0eItw28jXJEmlxZrj&#10;QoUtfVRU/OQXq2GrvraTff62PO1Pl1W7MepcOqX18LlfvoMI1IdH+L+9MxrSsUrh/iY+ATn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MDmGXGAAAA3QAAAA8AAAAAAAAA&#10;AAAAAAAAoQIAAGRycy9kb3ducmV2LnhtbFBLBQYAAAAABAAEAPkAAACUAwAAAAA=&#10;" strokeweight="1.5pt">
                  <v:stroke endarrow="classic" endarrowlength="long"/>
                </v:line>
                <v:shape id="Text Box 6330" o:spid="_x0000_s2899" type="#_x0000_t202" style="position:absolute;left:4665;top:3585;width:69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MJZcYA&#10;AADdAAAADwAAAGRycy9kb3ducmV2LnhtbESPW2sCMRSE3wX/QziFvmmirVq3G0VaCn1S6qXg22Fz&#10;9oKbk2WTutt/3whCH4eZ+YZJ172txZVaXznWMBkrEMSZMxUXGo6Hj9ELCB+QDdaOScMveVivhoMU&#10;E+M6/qLrPhQiQtgnqKEMoUmk9FlJFv3YNcTRy11rMUTZFtK02EW4reVUqbm0WHFcKLGht5Kyy/7H&#10;ajht8/P3s9oV73bWdK5Xku1Sav340G9eQQTqw3/43v40GuZPkwXc3sQnIF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zMJZcYAAADdAAAADwAAAAAAAAAAAAAAAACYAgAAZHJz&#10;L2Rvd25yZXYueG1sUEsFBgAAAAAEAAQA9QAAAIsDAAAAAA==&#10;" filled="f" stroked="f">
                  <v:textbox>
                    <w:txbxContent>
                      <w:p w14:paraId="69325CB6" w14:textId="77777777" w:rsidR="009221E0" w:rsidRPr="00D03A60" w:rsidRDefault="009221E0" w:rsidP="008A0A91">
                        <w:pPr>
                          <w:jc w:val="center"/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R</w:t>
                        </w:r>
                        <w:r>
                          <w:rPr>
                            <w:b/>
                            <w:i/>
                            <w:vertAlign w:val="subscript"/>
                            <w:lang w:val="en-US"/>
                          </w:rPr>
                          <w:t>AX</w:t>
                        </w:r>
                      </w:p>
                    </w:txbxContent>
                  </v:textbox>
                </v:shape>
                <v:shape id="Text Box 6331" o:spid="_x0000_s2900" type="#_x0000_t202" style="position:absolute;left:7983;top:3528;width:678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ydF8EA&#10;AADdAAAADwAAAGRycy9kb3ducmV2LnhtbERPy4rCMBTdC/5DuII7TRxnRDtGGRRhVg4+wd2lubZl&#10;mpvSRFv/3iwEl4fzni9bW4o71b5wrGE0VCCIU2cKzjQcD5vBFIQPyAZLx6ThQR6Wi25njolxDe/o&#10;vg+ZiCHsE9SQh1AlUvo0J4t+6CriyF1dbTFEWGfS1NjEcFvKD6Um0mLBsSHHilY5pf/7m9Vw2l4v&#10;50/1l63tV9W4Vkm2M6l1v9f+fIMI1Ia3+OX+NRom41GcG9/EJyAX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qsnRfBAAAA3QAAAA8AAAAAAAAAAAAAAAAAmAIAAGRycy9kb3du&#10;cmV2LnhtbFBLBQYAAAAABAAEAPUAAACGAwAAAAA=&#10;" filled="f" stroked="f">
                  <v:textbox>
                    <w:txbxContent>
                      <w:p w14:paraId="58959F02" w14:textId="77777777" w:rsidR="009221E0" w:rsidRPr="00D03A60" w:rsidRDefault="009221E0" w:rsidP="008A0A91">
                        <w:pPr>
                          <w:jc w:val="center"/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R</w:t>
                        </w:r>
                        <w:r>
                          <w:rPr>
                            <w:b/>
                            <w:i/>
                            <w:vertAlign w:val="subscript"/>
                            <w:lang w:val="en-US"/>
                          </w:rPr>
                          <w:t>BX</w:t>
                        </w:r>
                      </w:p>
                    </w:txbxContent>
                  </v:textbox>
                </v:shape>
                <v:line id="Line 6332" o:spid="_x0000_s2901" style="position:absolute;flip:y;visibility:visible;mso-wrap-style:square" from="5361,2169" to="5361,29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wMF8YAAADdAAAADwAAAGRycy9kb3ducmV2LnhtbESPQWvCQBSE74L/YXmCN91sLbZGV5HS&#10;Vm/SVAu9PbLPJDT7NmRXTf+9Kwgeh5n5hlmsOluLM7W+cqxBjRMQxLkzFRca9t8fo1cQPiAbrB2T&#10;hn/ysFr2ewtMjbvwF52zUIgIYZ+ihjKEJpXS5yVZ9GPXEEfv6FqLIcq2kKbFS4TbWj4lyVRarDgu&#10;lNjQW0n5X3ayGjbqd/O8y17Wh93h9N58GvVTOKX1cNCt5yACdeERvre3RsN0omZwexOfgFx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KcDBfGAAAA3QAAAA8AAAAAAAAA&#10;AAAAAAAAoQIAAGRycy9kb3ducmV2LnhtbFBLBQYAAAAABAAEAPkAAACUAwAAAAA=&#10;" strokeweight="1.5pt">
                  <v:stroke endarrow="classic" endarrowlength="long"/>
                </v:line>
                <v:line id="Line 6333" o:spid="_x0000_s2902" style="position:absolute;flip:y;visibility:visible;mso-wrap-style:square" from="8667,1944" to="8667,2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pvN8IAAADdAAAADwAAAGRycy9kb3ducmV2LnhtbERPy4rCMBTdC/5DuII7TauiQ8coIj5m&#10;J1YdmN2lubbF5qY0UevfTxaCy8N5z5etqcSDGldaVhAPIxDEmdUl5wrOp+3gC4TzyBory6TgRQ6W&#10;i25njom2Tz7SI/W5CCHsElRQeF8nUrqsIINuaGviwF1tY9AH2ORSN/gM4aaSoyiaSoMlh4YCa1oX&#10;lN3Su1Gwj//2k0M6W10Ol/um3un4N7exUv1eu/oG4an1H/Hb/aMVTMejsD+8CU9ALv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cpvN8IAAADdAAAADwAAAAAAAAAAAAAA&#10;AAChAgAAZHJzL2Rvd25yZXYueG1sUEsFBgAAAAAEAAQA+QAAAJADAAAAAA==&#10;" strokeweight="1.5pt">
                  <v:stroke endarrow="classic" endarrowlength="long"/>
                </v:line>
                <v:shape id="Text Box 6334" o:spid="_x0000_s2903" type="#_x0000_t202" style="position:absolute;left:4671;top:1923;width:69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r+N8UA&#10;AADdAAAADwAAAGRycy9kb3ducmV2LnhtbESPQWvCQBSE74L/YXmCN93VVmnTbKS0CJ4qxrbQ2yP7&#10;TEKzb0N2Nem/7wqCx2FmvmHSzWAbcaHO1441LOYKBHHhTM2lhs/jdvYEwgdkg41j0vBHHjbZeJRi&#10;YlzPB7rkoRQRwj5BDVUIbSKlLyqy6OeuJY7eyXUWQ5RdKU2HfYTbRi6VWkuLNceFClt6q6j4zc9W&#10;w9fH6ef7Ue3Ld7tqezcoyfZZaj2dDK8vIAIN4R6+tXdGw/phuYDrm/gEZPY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+v43xQAAAN0AAAAPAAAAAAAAAAAAAAAAAJgCAABkcnMv&#10;ZG93bnJldi54bWxQSwUGAAAAAAQABAD1AAAAigMAAAAA&#10;" filled="f" stroked="f">
                  <v:textbox>
                    <w:txbxContent>
                      <w:p w14:paraId="0BF65CF9" w14:textId="77777777" w:rsidR="009221E0" w:rsidRPr="00725BEC" w:rsidRDefault="009221E0" w:rsidP="008A0A91">
                        <w:pPr>
                          <w:jc w:val="center"/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R</w:t>
                        </w:r>
                        <w:r>
                          <w:rPr>
                            <w:b/>
                            <w:i/>
                            <w:vertAlign w:val="subscript"/>
                            <w:lang w:val="en-US"/>
                          </w:rPr>
                          <w:t>AY</w:t>
                        </w:r>
                      </w:p>
                    </w:txbxContent>
                  </v:textbox>
                </v:shape>
                <v:shape id="Text Box 6335" o:spid="_x0000_s2904" type="#_x0000_t202" style="position:absolute;left:8667;top:1989;width:678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ShgQMUA&#10;AADdAAAADwAAAGRycy9kb3ducmV2LnhtbESPT2vCQBTE7wW/w/KE3uqu0YpGVxGl0JOl/gNvj+wz&#10;CWbfhuzWxG/vFgo9DjPzG2ax6mwl7tT40rGG4UCBIM6cKTnXcDx8vE1B+IBssHJMGh7kYbXsvSww&#10;Na7lb7rvQy4ihH2KGooQ6lRKnxVk0Q9cTRy9q2sshiibXJoG2wi3lUyUmkiLJceFAmvaFJTd9j9W&#10;w2l3vZzH6ivf2ve6dZ2SbGdS69d+t56DCNSF//Bf+9NomIySBH7fxCcgl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KGBAxQAAAN0AAAAPAAAAAAAAAAAAAAAAAJgCAABkcnMv&#10;ZG93bnJldi54bWxQSwUGAAAAAAQABAD1AAAAigMAAAAA&#10;" filled="f" stroked="f">
                  <v:textbox>
                    <w:txbxContent>
                      <w:p w14:paraId="55F0D56C" w14:textId="77777777" w:rsidR="009221E0" w:rsidRPr="00725BEC" w:rsidRDefault="009221E0" w:rsidP="008A0A91">
                        <w:pPr>
                          <w:jc w:val="center"/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R</w:t>
                        </w:r>
                        <w:r>
                          <w:rPr>
                            <w:b/>
                            <w:i/>
                            <w:vertAlign w:val="subscript"/>
                            <w:lang w:val="en-US"/>
                          </w:rPr>
                          <w:t>BY</w:t>
                        </w:r>
                      </w:p>
                    </w:txbxContent>
                  </v:textbox>
                </v:shape>
                <v:oval id="Oval 6336" o:spid="_x0000_s2905" style="position:absolute;left:8553;top:2919;width:228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kfZMQA&#10;AADdAAAADwAAAGRycy9kb3ducmV2LnhtbESPQWvCQBSE74X+h+UJvZS6UWmQ6ColoHg19eDxNftM&#10;gtm3YXc1yb/vCoLHYWa+YdbbwbTiTs43lhXMpgkI4tLqhisFp9/d1xKED8gaW8ukYCQP28372xoz&#10;bXs+0r0IlYgQ9hkqqEPoMil9WZNBP7UdcfQu1hkMUbpKaod9hJtWzpMklQYbjgs1dpTXVF6Lm1Hg&#10;PrsxHw/5bvbH++K7X+pzetJKfUyGnxWIQEN4hZ/tg1aQLuYLeLyJT0Bu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XpH2TEAAAA3QAAAA8AAAAAAAAAAAAAAAAAmAIAAGRycy9k&#10;b3ducmV2LnhtbFBLBQYAAAAABAAEAPUAAACJAwAAAAA=&#10;" fillcolor="black"/>
                <v:oval id="Oval 6337" o:spid="_x0000_s2906" style="position:absolute;left:5247;top:2907;width:228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gCHEMQA&#10;AADdAAAADwAAAGRycy9kb3ducmV2LnhtbESPQWvCQBSE74L/YXmFXkQ3ahskuooELF4bPfT4zD6T&#10;0OzbsLs1yb/vCoUeh5n5htkdBtOKBznfWFawXCQgiEurG64UXC+n+QaED8gaW8ukYCQPh/10ssNM&#10;254/6VGESkQI+wwV1CF0mZS+rMmgX9iOOHp36wyGKF0ltcM+wk0rV0mSSoMNx4UaO8prKr+LH6PA&#10;zboxH8/5aXnjj+K93+iv9KqVen0ZjlsQgYbwH/5rn7WCdL16g+eb+ATk/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oAhxDEAAAA3QAAAA8AAAAAAAAAAAAAAAAAmAIAAGRycy9k&#10;b3ducmV2LnhtbFBLBQYAAAAABAAEAPUAAACJAwAAAAA=&#10;" fillcolor="black"/>
                <v:line id="Line 6338" o:spid="_x0000_s2907" style="position:absolute;flip:y;visibility:visible;mso-wrap-style:square" from="4608,2160" to="5349,29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2LeMYAAADdAAAADwAAAGRycy9kb3ducmV2LnhtbESPzYrCQBCE78K+w9ALexGd6KpIdBR1&#10;kdVDDv48QJNpk2CmJ2TGGH36nQXBY1FVX1HzZWtK0VDtCssKBv0IBHFqdcGZgvNp25uCcB5ZY2mZ&#10;FDzIwXLx0ZljrO2dD9QcfSYChF2MCnLvq1hKl+Zk0PVtRRy8i60N+iDrTOoa7wFuSjmMook0WHBY&#10;yLGiTU7p9XgzCvCn+1yX62exb8wo+k2cTA7JRamvz3Y1A+Gp9e/wq73TCibfwzH8vwlPQC7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XNi3jGAAAA3QAAAA8AAAAAAAAA&#10;AAAAAAAAoQIAAGRycy9kb3ducmV2LnhtbFBLBQYAAAAABAAEAPkAAACUAwAAAAA=&#10;">
                  <v:stroke dashstyle="dash" endarrowlength="long"/>
                </v:line>
                <v:line id="Line 6339" o:spid="_x0000_s2908" style="position:absolute;flip:y;visibility:visible;mso-wrap-style:square" from="4608,3015" to="4608,38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8VD8cAAADdAAAADwAAAGRycy9kb3ducmV2LnhtbESPQWvCQBSE70L/w/IKvUjd1Eoo0TU0&#10;LaV6yCFpf8Aj+0yC2bchu42pv94VBI/DzHzDbNLJdGKkwbWWFbwsIhDEldUt1wp+f76e30A4j6yx&#10;s0wK/slBun2YbTDR9sQFjaWvRYCwS1BB432fSOmqhgy6he2Jg3ewg0Ef5FBLPeApwE0nl1EUS4Mt&#10;h4UGe/poqDqWf0YBfs7PWZed2/1oVtF37mRe5Aelnh6n9zUIT5O/h2/tnVYQvy5juL4JT0Bu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VHxUPxwAAAN0AAAAPAAAAAAAA&#10;AAAAAAAAAKECAABkcnMvZG93bnJldi54bWxQSwUGAAAAAAQABAD5AAAAlQMAAAAA&#10;">
                  <v:stroke dashstyle="dash" endarrowlength="long"/>
                </v:line>
                <v:line id="Line 6340" o:spid="_x0000_s2909" style="position:absolute;flip:x y;visibility:visible;mso-wrap-style:square" from="4608,3015" to="5361,30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9u0KMYAAADdAAAADwAAAGRycy9kb3ducmV2LnhtbESPQWvCQBSE74X+h+UVeqsbI2w1dRUr&#10;lmpvVfH8zL4mqdm3Ibs1yb93C4Ueh5n5hpkve1uLK7W+cqxhPEpAEOfOVFxoOB7enqYgfEA2WDsm&#10;DQN5WC7u7+aYGdfxJ133oRARwj5DDWUITSalz0uy6EeuIY7el2sthijbQpoWuwi3tUyTREmLFceF&#10;Ehtal5Rf9j9Ww3n7/Z661bAbVKc+Tmq8eZ3MLlo/PvSrFxCB+vAf/mtvjQY1SZ/h9018AnJx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fbtCjGAAAA3QAAAA8AAAAAAAAA&#10;AAAAAAAAoQIAAGRycy9kb3ducmV2LnhtbFBLBQYAAAAABAAEAPkAAACUAwAAAAA=&#10;" strokeweight="1.5pt">
                  <v:stroke endarrow="classic" endarrowlength="long"/>
                </v:line>
                <v:shape id="Text Box 6341" o:spid="_x0000_s2910" type="#_x0000_t202" style="position:absolute;left:4038;top:3072;width:69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BXqsMA&#10;AADdAAAADwAAAGRycy9kb3ducmV2LnhtbERPy2rCQBTdF/oPwxXc1Rm1lTbNJBRF6MpSW4XuLpmb&#10;B83cCZnRxL93FoLLw3mn+WhbcabeN441zGcKBHHhTMOVht+f7dMrCB+QDbaOScOFPOTZ40OKiXED&#10;f9N5HyoRQ9gnqKEOoUuk9EVNFv3MdcSRK11vMUTYV9L0OMRw28qFUitpseHYUGNH65qK//3Jajjs&#10;yr/js/qqNvalG9yoJNs3qfV0Mn68gwg0hrv45v40GlbLRZwb38QnILM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MBXqsMAAADdAAAADwAAAAAAAAAAAAAAAACYAgAAZHJzL2Rv&#10;d25yZXYueG1sUEsFBgAAAAAEAAQA9QAAAIgDAAAAAA==&#10;" filled="f" stroked="f">
                  <v:textbox>
                    <w:txbxContent>
                      <w:p w14:paraId="7849D58D" w14:textId="77777777" w:rsidR="009221E0" w:rsidRPr="00872677" w:rsidRDefault="009221E0" w:rsidP="008A0A91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R</w:t>
                        </w:r>
                        <w:r>
                          <w:rPr>
                            <w:b/>
                            <w:i/>
                            <w:vertAlign w:val="subscript"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line id="Line 6342" o:spid="_x0000_s2911" style="position:absolute;flip:y;visibility:visible;mso-wrap-style:square" from="8097,2559" to="8097,36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CBfccAAADdAAAADwAAAGRycy9kb3ducmV2LnhtbESPQWvCQBSE7wX/w/IKvRTdqEU0ugbT&#10;Im0POST6Ax7ZZxKafRuya0z99d1CocdhZr5hdsloWjFQ7xrLCuazCARxaXXDlYLz6Thdg3AeWWNr&#10;mRR8k4NkP3nYYaztjXMaCl+JAGEXo4La+y6W0pU1GXQz2xEH72J7gz7IvpK6x1uAm1YuomglDTYc&#10;Fmrs6LWm8qu4GgX49nxP2/TefA7mJXrPnMzy7KLU0+N42ILwNPr/8F/7QytYLRcb+H0TnoDc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kgIF9xwAAAN0AAAAPAAAAAAAA&#10;AAAAAAAAAKECAABkcnMvZG93bnJldi54bWxQSwUGAAAAAAQABAD5AAAAlQMAAAAA&#10;">
                  <v:stroke dashstyle="dash" endarrowlength="long"/>
                </v:line>
                <v:line id="Line 6343" o:spid="_x0000_s2912" style="position:absolute;flip:x;visibility:visible;mso-wrap-style:square" from="8097,1932" to="8667,25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ikYccQAAADdAAAADwAAAGRycy9kb3ducmV2LnhtbERPz2vCMBS+D/wfwhN2m6nKZFSjDEXs&#10;YQx0Ezw+mmfbtXlpk8zW/345CDt+fL9Xm8E04kbOV5YVTCcJCOLc6ooLBd9f+5c3ED4ga2wsk4I7&#10;edisR08rTLXt+Ui3UyhEDGGfooIyhDaV0uclGfQT2xJH7mqdwRChK6R22Mdw08hZkiykwYpjQ4kt&#10;bUvK69OvUfBTX3b3j21/cH3ddfvPPHvtzplSz+PhfQki0BD+xQ93phUs5vO4P76JT0Cu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KRhxxAAAAN0AAAAPAAAAAAAAAAAA&#10;AAAAAKECAABkcnMvZG93bnJldi54bWxQSwUGAAAAAAQABAD5AAAAkgMAAAAA&#10;" strokeweight="1pt">
                  <v:stroke dashstyle="dash" endarrowlength="long"/>
                </v:line>
                <v:line id="Line 6344" o:spid="_x0000_s2913" style="position:absolute;flip:x y;visibility:visible;mso-wrap-style:square" from="8097,2559" to="8667,30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cfGsYAAADdAAAADwAAAGRycy9kb3ducmV2LnhtbESPQUvDQBSE74L/YXmCN7tJA4um3YQq&#10;itVba+n5NftMYrNvQ3Ztkn/vCoLHYWa+YdblZDtxocG3jjWkiwQEceVMy7WGw8fL3T0IH5ANdo5J&#10;w0weyuL6ao25cSPv6LIPtYgQ9jlqaELocyl91ZBFv3A9cfQ+3WAxRDnU0gw4Rrjt5DJJlLTYclxo&#10;sKenhqrz/ttqOG2/XpduM7/NalTvR5U+P2YPZ61vb6bNCkSgKfyH/9pbo0FlWQq/b+ITkM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KnHxrGAAAA3QAAAA8AAAAAAAAA&#10;AAAAAAAAoQIAAGRycy9kb3ducmV2LnhtbFBLBQYAAAAABAAEAPkAAACUAwAAAAA=&#10;" strokeweight="1.5pt">
                  <v:stroke endarrow="classic" endarrowlength="long"/>
                </v:line>
                <v:shape id="Text Box 6345" o:spid="_x0000_s2914" type="#_x0000_t202" style="position:absolute;left:7590;top:2160;width:678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H2ncUA&#10;AADdAAAADwAAAGRycy9kb3ducmV2LnhtbESPT2vCQBTE74LfYXlCb7rrn0qbZiOiFHpS1LbQ2yP7&#10;TEKzb0N2a+K3d4WCx2FmfsOkq97W4kKtrxxrmE4UCOLcmYoLDZ+n9/ELCB+QDdaOScOVPKyy4SDF&#10;xLiOD3Q5hkJECPsENZQhNImUPi/Jop+4hjh6Z9daDFG2hTQtdhFuazlTaiktVhwXSmxoU1L+e/yz&#10;Gr5255/vhdoXW/vcdK5Xku2r1Ppp1K/fQATqwyP83/4wGpbz+Qzub+ITkN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8fadxQAAAN0AAAAPAAAAAAAAAAAAAAAAAJgCAABkcnMv&#10;ZG93bnJldi54bWxQSwUGAAAAAAQABAD1AAAAigMAAAAA&#10;" filled="f" stroked="f">
                  <v:textbox>
                    <w:txbxContent>
                      <w:p w14:paraId="65DEEA23" w14:textId="77777777" w:rsidR="009221E0" w:rsidRPr="00872677" w:rsidRDefault="009221E0" w:rsidP="008A0A91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R</w:t>
                        </w:r>
                        <w:r>
                          <w:rPr>
                            <w:b/>
                            <w:i/>
                            <w:vertAlign w:val="subscript"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oval id="Oval 6346" o:spid="_x0000_s2915" style="position:absolute;left:6981;top:2919;width:228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DCJucUA&#10;AADdAAAADwAAAGRycy9kb3ducmV2LnhtbESPwWrDMBBE74H+g9hCL6GRUxMTnMimGFJyrZNDj1tr&#10;a5tYKyOpsf33VaHQ4zAzb5hjOZtB3Mn53rKC7SYBQdxY3XOr4Ho5Pe9B+ICscbBMChbyUBYPqyPm&#10;2k78Tvc6tCJC2OeooAthzKX0TUcG/caOxNH7ss5giNK1UjucItwM8iVJMmmw57jQ4UhVR82t/jYK&#10;3HpcquVcnbaf/Fbvpr3+yK5aqafH+fUAItAc/sN/7bNWkKVpCr9v4hOQx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MIm5xQAAAN0AAAAPAAAAAAAAAAAAAAAAAJgCAABkcnMv&#10;ZG93bnJldi54bWxQSwUGAAAAAAQABAD1AAAAigMAAAAA&#10;" fillcolor="black"/>
                <v:oval id="Oval 6347" o:spid="_x0000_s2916" style="position:absolute;left:2697;top:2919;width:228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9kRzcQA&#10;AADdAAAADwAAAGRycy9kb3ducmV2LnhtbESPQWvCQBSE7wX/w/IKvRTdqG2Q6CoSsHg1eujxmX0m&#10;odm3YXc1yb/vFoQeh5n5htnsBtOKBznfWFYwnyUgiEurG64UXM6H6QqED8gaW8ukYCQPu+3kZYOZ&#10;tj2f6FGESkQI+wwV1CF0mZS+rMmgn9mOOHo36wyGKF0ltcM+wk0rF0mSSoMNx4UaO8prKn+Ku1Hg&#10;3rsxH4/5YX7lr+KzX+nv9KKVensd9msQgYbwH362j1pBulx+wN+b+ATk9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/ZEc3EAAAA3QAAAA8AAAAAAAAAAAAAAAAAmAIAAGRycy9k&#10;b3ducmV2LnhtbFBLBQYAAAAABAAEAPUAAACJAwAAAAA=&#10;" fillcolor="black"/>
                <v:shape id="Text Box 6348" o:spid="_x0000_s2917" type="#_x0000_t202" style="position:absolute;left:5247;top:3123;width:768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xhu6cYA&#10;AADdAAAADwAAAGRycy9kb3ducmV2LnhtbESPzWrDMBCE74W8g9hCb43U/NG6lkNICeSUEKct9LZY&#10;G9vUWhlLid23rwKBHIeZ+YZJl4NtxIU6XzvW8DJWIIgLZ2ouNXweN8+vIHxANtg4Jg1/5GGZjR5S&#10;TIzr+UCXPJQiQtgnqKEKoU2k9EVFFv3YtcTRO7nOYoiyK6XpsI9w28iJUgtpsea4UGFL64qK3/xs&#10;NXztTj/fM7UvP+y87d2gJNs3qfXT47B6BxFoCPfwrb01GhbT6Ryub+ITkNk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xhu6cYAAADdAAAADwAAAAAAAAAAAAAAAACYAgAAZHJz&#10;L2Rvd25yZXYueG1sUEsFBgAAAAAEAAQA9QAAAIsDAAAAAA==&#10;" filled="f" stroked="f">
                  <v:textbox>
                    <w:txbxContent>
                      <w:p w14:paraId="47C70BD5" w14:textId="77777777" w:rsidR="009221E0" w:rsidRPr="000E0229" w:rsidRDefault="009221E0" w:rsidP="008A0A91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lang w:val="uk-UA"/>
                          </w:rPr>
                          <w:t>А</w:t>
                        </w:r>
                      </w:p>
                    </w:txbxContent>
                  </v:textbox>
                </v:shape>
                <v:shape id="Text Box 6349" o:spid="_x0000_s2918" type="#_x0000_t202" style="position:absolute;left:8469;top:3129;width:768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8rwnsQA&#10;AADdAAAADwAAAGRycy9kb3ducmV2LnhtbESPQWvCQBSE74L/YXlCb7qrtqFGVxFF8KTUtoK3R/aZ&#10;BLNvQ3Zr0n/vCoUeh5n5hlmsOluJOzW+dKxhPFIgiDNnSs41fH3uhu8gfEA2WDkmDb/kYbXs9xaY&#10;GtfyB91PIRcRwj5FDUUIdSqlzwqy6EeuJo7e1TUWQ5RNLk2DbYTbSk6USqTFkuNCgTVtCspupx+r&#10;4ftwvZxf1THf2re6dZ2SbGdS65dBt56DCNSF//Bfe280JNNpAs838QnI5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/K8J7EAAAA3QAAAA8AAAAAAAAAAAAAAAAAmAIAAGRycy9k&#10;b3ducmV2LnhtbFBLBQYAAAAABAAEAPUAAACJAwAAAAA=&#10;" filled="f" stroked="f">
                  <v:textbox>
                    <w:txbxContent>
                      <w:p w14:paraId="2253D1A6" w14:textId="77777777" w:rsidR="009221E0" w:rsidRPr="000E0229" w:rsidRDefault="009221E0" w:rsidP="008A0A91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lang w:val="uk-UA"/>
                          </w:rPr>
                          <w:t>В</w:t>
                        </w:r>
                      </w:p>
                    </w:txbxContent>
                  </v:textbox>
                </v:shape>
                <v:shape id="Text Box 6350" o:spid="_x0000_s2919" type="#_x0000_t202" style="position:absolute;left:6939;top:3117;width:768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ZVBcYA&#10;AADdAAAADwAAAGRycy9kb3ducmV2LnhtbESPW2sCMRSE3wv+h3CEvtWk2mrdbhSxFHyqeCv4dtic&#10;veDmZNmk7vbfm0LBx2FmvmHSZW9rcaXWV441PI8UCOLMmYoLDcfD59MbCB+QDdaOScMveVguBg8p&#10;JsZ1vKPrPhQiQtgnqKEMoUmk9FlJFv3INcTRy11rMUTZFtK02EW4reVYqam0WHFcKLGhdUnZZf9j&#10;NZy+8vP3i9oWH/a16VyvJNu51Ppx2K/eQQTqwz38394YDdPJZAZ/b+ITkI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IZVBcYAAADdAAAADwAAAAAAAAAAAAAAAACYAgAAZHJz&#10;L2Rvd25yZXYueG1sUEsFBgAAAAAEAAQA9QAAAIsDAAAAAA==&#10;" filled="f" stroked="f">
                  <v:textbox>
                    <w:txbxContent>
                      <w:p w14:paraId="519F54BB" w14:textId="77777777" w:rsidR="009221E0" w:rsidRPr="000E0229" w:rsidRDefault="009221E0" w:rsidP="008A0A91">
                        <w:pPr>
                          <w:jc w:val="center"/>
                          <w:rPr>
                            <w:b/>
                            <w:i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lang w:val="uk-UA"/>
                          </w:rPr>
                          <w:t>С</w:t>
                        </w:r>
                      </w:p>
                    </w:txbxContent>
                  </v:textbox>
                </v:shape>
                <v:shape id="Text Box 6351" o:spid="_x0000_s2920" type="#_x0000_t202" style="position:absolute;left:2619;top:3117;width:768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nBd8MA&#10;AADdAAAADwAAAGRycy9kb3ducmV2LnhtbERPyWrDMBC9F/oPYgK5NVKahdaxbEpDIaeGJE2gt8Ea&#10;L8QaGUuN3b+vDoUcH29P89G24ka9bxxrmM8UCOLCmYYrDV+nj6cXED4gG2wdk4Zf8pBnjw8pJsYN&#10;fKDbMVQihrBPUEMdQpdI6YuaLPqZ64gjV7reYoiwr6TpcYjhtpXPSq2lxYZjQ40dvddUXI8/VsP5&#10;s/y+LNW+2tpVN7hRSbavUuvpZHzbgAg0hrv4370zGtaLRZwb38Qn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RnBd8MAAADdAAAADwAAAAAAAAAAAAAAAACYAgAAZHJzL2Rv&#10;d25yZXYueG1sUEsFBgAAAAAEAAQA9QAAAIgDAAAAAA==&#10;" filled="f" stroked="f">
                  <v:textbox>
                    <w:txbxContent>
                      <w:p w14:paraId="6D82515E" w14:textId="77777777" w:rsidR="009221E0" w:rsidRPr="000E0229" w:rsidRDefault="009221E0" w:rsidP="008A0A91">
                        <w:pPr>
                          <w:jc w:val="center"/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D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D46631F" w14:textId="269A1698" w:rsidR="002A0357" w:rsidRPr="00210C9D" w:rsidRDefault="00BF467D" w:rsidP="002A0357">
      <w:pPr>
        <w:jc w:val="center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Рисунок </w:t>
      </w:r>
      <w:r w:rsidR="00284F09">
        <w:rPr>
          <w:sz w:val="28"/>
          <w:szCs w:val="28"/>
          <w:lang w:val="uk-UA"/>
        </w:rPr>
        <w:t>30</w:t>
      </w:r>
      <w:r w:rsidRPr="00210C9D">
        <w:rPr>
          <w:sz w:val="28"/>
          <w:szCs w:val="28"/>
          <w:lang w:val="uk-UA"/>
        </w:rPr>
        <w:t xml:space="preserve"> – </w:t>
      </w:r>
      <w:r w:rsidR="002A0357" w:rsidRPr="00210C9D">
        <w:rPr>
          <w:sz w:val="28"/>
          <w:szCs w:val="28"/>
          <w:lang w:val="uk-UA"/>
        </w:rPr>
        <w:t>Розрахункова схема</w:t>
      </w:r>
      <w:r w:rsidRPr="00210C9D">
        <w:rPr>
          <w:sz w:val="28"/>
          <w:szCs w:val="28"/>
          <w:lang w:val="uk-UA"/>
        </w:rPr>
        <w:t xml:space="preserve"> по визначенню реакцій в опорах</w:t>
      </w:r>
    </w:p>
    <w:p w14:paraId="30556BE9" w14:textId="77777777" w:rsidR="002A0357" w:rsidRPr="00210C9D" w:rsidRDefault="002A0357" w:rsidP="002A0357">
      <w:pPr>
        <w:spacing w:line="360" w:lineRule="auto"/>
        <w:jc w:val="both"/>
        <w:rPr>
          <w:sz w:val="28"/>
          <w:szCs w:val="28"/>
          <w:lang w:val="uk-UA"/>
        </w:rPr>
      </w:pPr>
    </w:p>
    <w:p w14:paraId="5819A6B4" w14:textId="1527B4C8" w:rsidR="002A0357" w:rsidRPr="00210C9D" w:rsidRDefault="002A0357" w:rsidP="002A0357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Згідно даним перевірочного розрахунку вала на статичну міцність (розділ 6.1) ми маємо в точках </w:t>
      </w:r>
      <w:r w:rsidRPr="00210C9D">
        <w:rPr>
          <w:i/>
          <w:sz w:val="28"/>
          <w:szCs w:val="28"/>
          <w:lang w:val="uk-UA"/>
        </w:rPr>
        <w:t>А</w:t>
      </w:r>
      <w:r w:rsidRPr="00210C9D">
        <w:rPr>
          <w:sz w:val="28"/>
          <w:szCs w:val="28"/>
          <w:lang w:val="uk-UA"/>
        </w:rPr>
        <w:t xml:space="preserve"> та </w:t>
      </w:r>
      <w:r w:rsidRPr="00210C9D">
        <w:rPr>
          <w:i/>
          <w:sz w:val="28"/>
          <w:szCs w:val="28"/>
          <w:lang w:val="uk-UA"/>
        </w:rPr>
        <w:t>В</w:t>
      </w:r>
      <w:r w:rsidRPr="00210C9D">
        <w:rPr>
          <w:sz w:val="28"/>
          <w:szCs w:val="28"/>
          <w:lang w:val="uk-UA"/>
        </w:rPr>
        <w:t xml:space="preserve"> такі значення проекцій повної сили реакції </w:t>
      </w:r>
      <w:r w:rsidRPr="00210C9D">
        <w:rPr>
          <w:i/>
          <w:sz w:val="28"/>
          <w:szCs w:val="28"/>
          <w:lang w:val="uk-UA"/>
        </w:rPr>
        <w:t>R</w:t>
      </w:r>
      <w:r w:rsidRPr="00210C9D">
        <w:rPr>
          <w:i/>
          <w:sz w:val="28"/>
          <w:szCs w:val="28"/>
          <w:vertAlign w:val="subscript"/>
          <w:lang w:val="uk-UA"/>
        </w:rPr>
        <w:t>A</w:t>
      </w:r>
      <w:r w:rsidRPr="00210C9D">
        <w:rPr>
          <w:sz w:val="28"/>
          <w:szCs w:val="28"/>
          <w:lang w:val="uk-UA"/>
        </w:rPr>
        <w:t xml:space="preserve"> на горизонтальну та вертикальну площини відповідно </w:t>
      </w:r>
      <w:r w:rsidRPr="00210C9D">
        <w:rPr>
          <w:iCs/>
          <w:sz w:val="28"/>
          <w:szCs w:val="28"/>
          <w:lang w:val="uk-UA"/>
        </w:rPr>
        <w:t>(рис.</w:t>
      </w:r>
      <w:r w:rsidR="00BF467D" w:rsidRPr="00210C9D">
        <w:rPr>
          <w:iCs/>
          <w:sz w:val="28"/>
          <w:szCs w:val="28"/>
          <w:lang w:val="uk-UA"/>
        </w:rPr>
        <w:t> </w:t>
      </w:r>
      <w:r w:rsidR="00284F09">
        <w:rPr>
          <w:iCs/>
          <w:sz w:val="28"/>
          <w:szCs w:val="28"/>
          <w:lang w:val="uk-UA"/>
        </w:rPr>
        <w:t>30</w:t>
      </w:r>
      <w:r w:rsidRPr="00210C9D">
        <w:rPr>
          <w:iCs/>
          <w:sz w:val="28"/>
          <w:szCs w:val="28"/>
          <w:lang w:val="uk-UA"/>
        </w:rPr>
        <w:t>)</w:t>
      </w:r>
      <w:r w:rsidRPr="00210C9D">
        <w:rPr>
          <w:sz w:val="28"/>
          <w:szCs w:val="28"/>
          <w:lang w:val="uk-UA"/>
        </w:rPr>
        <w:t>:</w:t>
      </w:r>
    </w:p>
    <w:p w14:paraId="6B1D3828" w14:textId="77777777" w:rsidR="002A0357" w:rsidRPr="00210C9D" w:rsidRDefault="007D6763" w:rsidP="002A0357">
      <w:pPr>
        <w:spacing w:line="360" w:lineRule="auto"/>
        <w:jc w:val="center"/>
        <w:rPr>
          <w:iCs/>
          <w:sz w:val="28"/>
          <w:szCs w:val="28"/>
          <w:lang w:val="uk-UA"/>
        </w:rPr>
      </w:pPr>
      <w:r w:rsidRPr="007D6763">
        <w:rPr>
          <w:iCs/>
          <w:position w:val="-12"/>
          <w:sz w:val="28"/>
          <w:szCs w:val="28"/>
          <w:lang w:val="uk-UA"/>
        </w:rPr>
        <w:object w:dxaOrig="1560" w:dyaOrig="380" w14:anchorId="3A404366">
          <v:shape id="_x0000_i1113" type="#_x0000_t75" style="width:81pt;height:16.5pt" o:ole="">
            <v:imagedata r:id="rId226" o:title=""/>
          </v:shape>
          <o:OLEObject Type="Embed" ProgID="Equation.3" ShapeID="_x0000_i1113" DrawAspect="Content" ObjectID="_1719225603" r:id="rId227"/>
        </w:object>
      </w:r>
      <w:r w:rsidRPr="007D6763">
        <w:rPr>
          <w:iCs/>
          <w:position w:val="-12"/>
          <w:sz w:val="28"/>
          <w:szCs w:val="28"/>
          <w:lang w:val="uk-UA"/>
        </w:rPr>
        <w:object w:dxaOrig="1620" w:dyaOrig="380" w14:anchorId="4E666FC7">
          <v:shape id="_x0000_i1114" type="#_x0000_t75" style="width:81pt;height:16.5pt" o:ole="">
            <v:imagedata r:id="rId228" o:title=""/>
          </v:shape>
          <o:OLEObject Type="Embed" ProgID="Equation.3" ShapeID="_x0000_i1114" DrawAspect="Content" ObjectID="_1719225604" r:id="rId229"/>
        </w:object>
      </w:r>
      <w:r w:rsidR="002A0357" w:rsidRPr="00210C9D">
        <w:rPr>
          <w:iCs/>
          <w:sz w:val="28"/>
          <w:szCs w:val="28"/>
          <w:lang w:val="uk-UA"/>
        </w:rPr>
        <w:t xml:space="preserve"> </w:t>
      </w:r>
      <w:r w:rsidRPr="007D6763">
        <w:rPr>
          <w:iCs/>
          <w:position w:val="-12"/>
          <w:sz w:val="28"/>
          <w:szCs w:val="28"/>
          <w:lang w:val="uk-UA"/>
        </w:rPr>
        <w:object w:dxaOrig="1660" w:dyaOrig="380" w14:anchorId="4ADB0952">
          <v:shape id="_x0000_i1115" type="#_x0000_t75" style="width:81pt;height:16.5pt" o:ole="">
            <v:imagedata r:id="rId230" o:title=""/>
          </v:shape>
          <o:OLEObject Type="Embed" ProgID="Equation.3" ShapeID="_x0000_i1115" DrawAspect="Content" ObjectID="_1719225605" r:id="rId231"/>
        </w:object>
      </w:r>
      <w:r w:rsidR="002A0357" w:rsidRPr="00210C9D">
        <w:rPr>
          <w:iCs/>
          <w:sz w:val="28"/>
          <w:szCs w:val="28"/>
          <w:lang w:val="uk-UA"/>
        </w:rPr>
        <w:t xml:space="preserve"> </w:t>
      </w:r>
      <w:r w:rsidRPr="007D6763">
        <w:rPr>
          <w:iCs/>
          <w:position w:val="-12"/>
          <w:sz w:val="28"/>
          <w:szCs w:val="28"/>
          <w:lang w:val="uk-UA"/>
        </w:rPr>
        <w:object w:dxaOrig="1620" w:dyaOrig="380" w14:anchorId="50017B6F">
          <v:shape id="_x0000_i1116" type="#_x0000_t75" style="width:81pt;height:16.5pt" o:ole="">
            <v:imagedata r:id="rId232" o:title=""/>
          </v:shape>
          <o:OLEObject Type="Embed" ProgID="Equation.3" ShapeID="_x0000_i1116" DrawAspect="Content" ObjectID="_1719225606" r:id="rId233"/>
        </w:object>
      </w:r>
    </w:p>
    <w:p w14:paraId="5B003E88" w14:textId="77777777" w:rsidR="002A0357" w:rsidRPr="00210C9D" w:rsidRDefault="002A0357" w:rsidP="002A0357">
      <w:pPr>
        <w:spacing w:line="360" w:lineRule="auto"/>
        <w:ind w:firstLine="741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Значення повних реакцій в опорах можна знайти за формулою: </w:t>
      </w:r>
      <w:r w:rsidR="007D6763" w:rsidRPr="007D6763">
        <w:rPr>
          <w:iCs/>
          <w:position w:val="-18"/>
          <w:sz w:val="28"/>
          <w:szCs w:val="28"/>
          <w:lang w:val="uk-UA"/>
        </w:rPr>
        <w:object w:dxaOrig="1579" w:dyaOrig="520" w14:anchorId="63E939B3">
          <v:shape id="_x0000_i1117" type="#_x0000_t75" style="width:78pt;height:24pt" o:ole="">
            <v:imagedata r:id="rId234" o:title=""/>
          </v:shape>
          <o:OLEObject Type="Embed" ProgID="Equation.3" ShapeID="_x0000_i1117" DrawAspect="Content" ObjectID="_1719225607" r:id="rId235"/>
        </w:object>
      </w:r>
      <w:r w:rsidRPr="00210C9D">
        <w:rPr>
          <w:iCs/>
          <w:sz w:val="28"/>
          <w:szCs w:val="28"/>
          <w:lang w:val="uk-UA"/>
        </w:rPr>
        <w:t>.</w:t>
      </w:r>
    </w:p>
    <w:p w14:paraId="336BC5BE" w14:textId="77777777" w:rsidR="002A0357" w:rsidRPr="00210C9D" w:rsidRDefault="002A0357" w:rsidP="002A0357">
      <w:pPr>
        <w:spacing w:line="360" w:lineRule="auto"/>
        <w:ind w:firstLine="741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lastRenderedPageBreak/>
        <w:t xml:space="preserve">Тоді: </w:t>
      </w:r>
      <w:r w:rsidR="007D6763" w:rsidRPr="007D6763">
        <w:rPr>
          <w:iCs/>
          <w:position w:val="-12"/>
          <w:sz w:val="28"/>
          <w:szCs w:val="28"/>
          <w:lang w:val="uk-UA"/>
        </w:rPr>
        <w:object w:dxaOrig="3400" w:dyaOrig="460" w14:anchorId="055762D8">
          <v:shape id="_x0000_i1118" type="#_x0000_t75" style="width:166.5pt;height:24pt" o:ole="">
            <v:imagedata r:id="rId236" o:title=""/>
          </v:shape>
          <o:OLEObject Type="Embed" ProgID="Equation.3" ShapeID="_x0000_i1118" DrawAspect="Content" ObjectID="_1719225608" r:id="rId237"/>
        </w:object>
      </w:r>
      <w:r w:rsidRPr="00210C9D">
        <w:rPr>
          <w:iCs/>
          <w:sz w:val="28"/>
          <w:szCs w:val="28"/>
          <w:lang w:val="uk-UA"/>
        </w:rPr>
        <w:t xml:space="preserve">, </w:t>
      </w:r>
      <w:r w:rsidR="007D6763" w:rsidRPr="007D6763">
        <w:rPr>
          <w:iCs/>
          <w:position w:val="-12"/>
          <w:sz w:val="28"/>
          <w:szCs w:val="28"/>
          <w:lang w:val="uk-UA"/>
        </w:rPr>
        <w:object w:dxaOrig="3500" w:dyaOrig="460" w14:anchorId="0477B1A5">
          <v:shape id="_x0000_i1119" type="#_x0000_t75" style="width:171.75pt;height:24pt" o:ole="">
            <v:imagedata r:id="rId238" o:title=""/>
          </v:shape>
          <o:OLEObject Type="Embed" ProgID="Equation.3" ShapeID="_x0000_i1119" DrawAspect="Content" ObjectID="_1719225609" r:id="rId239"/>
        </w:object>
      </w:r>
      <w:r w:rsidRPr="00210C9D">
        <w:rPr>
          <w:iCs/>
          <w:sz w:val="28"/>
          <w:szCs w:val="28"/>
          <w:lang w:val="uk-UA"/>
        </w:rPr>
        <w:t>.</w:t>
      </w:r>
    </w:p>
    <w:p w14:paraId="488DD7CC" w14:textId="77777777" w:rsidR="002A0357" w:rsidRPr="00210C9D" w:rsidRDefault="002A0357" w:rsidP="002A0357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Можна зробити висновок, що найбільш навантаженим буде підшипник який знаходиться в опорі в точці </w:t>
      </w:r>
      <w:r w:rsidRPr="00210C9D">
        <w:rPr>
          <w:i/>
          <w:sz w:val="28"/>
          <w:szCs w:val="28"/>
          <w:lang w:val="uk-UA"/>
        </w:rPr>
        <w:t>В</w:t>
      </w:r>
      <w:r w:rsidRPr="00210C9D">
        <w:rPr>
          <w:sz w:val="28"/>
          <w:szCs w:val="28"/>
          <w:lang w:val="uk-UA"/>
        </w:rPr>
        <w:t>. Тому подальші розрахунки будемо проводити саме для цієї опори.</w:t>
      </w:r>
    </w:p>
    <w:p w14:paraId="049C9BC8" w14:textId="77777777" w:rsidR="008520DC" w:rsidRPr="00210C9D" w:rsidRDefault="008520DC" w:rsidP="002A0357">
      <w:pPr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14:paraId="07110600" w14:textId="77777777" w:rsidR="002A0357" w:rsidRDefault="002A0357" w:rsidP="002A0357">
      <w:pPr>
        <w:spacing w:line="360" w:lineRule="auto"/>
        <w:ind w:firstLine="720"/>
        <w:jc w:val="both"/>
        <w:rPr>
          <w:i/>
          <w:sz w:val="28"/>
          <w:szCs w:val="28"/>
          <w:lang w:val="uk-UA"/>
        </w:rPr>
      </w:pPr>
      <w:r w:rsidRPr="00210C9D">
        <w:rPr>
          <w:i/>
          <w:sz w:val="28"/>
          <w:szCs w:val="28"/>
          <w:lang w:val="uk-UA"/>
        </w:rPr>
        <w:t>б) Визначення величини еквівалентного динамічного навантаження.</w:t>
      </w:r>
    </w:p>
    <w:p w14:paraId="7DDF68FF" w14:textId="77777777" w:rsidR="007D6763" w:rsidRPr="00210C9D" w:rsidRDefault="007D6763" w:rsidP="007D6763">
      <w:pPr>
        <w:ind w:firstLine="720"/>
        <w:jc w:val="both"/>
        <w:rPr>
          <w:i/>
          <w:sz w:val="28"/>
          <w:szCs w:val="28"/>
          <w:lang w:val="uk-UA"/>
        </w:rPr>
      </w:pPr>
    </w:p>
    <w:p w14:paraId="331FE646" w14:textId="77777777" w:rsidR="002A0357" w:rsidRDefault="007D6763" w:rsidP="007D6763">
      <w:pPr>
        <w:ind w:firstLine="720"/>
        <w:jc w:val="center"/>
        <w:rPr>
          <w:sz w:val="28"/>
          <w:szCs w:val="28"/>
          <w:lang w:val="uk-UA"/>
        </w:rPr>
      </w:pPr>
      <w:r w:rsidRPr="00210C9D">
        <w:rPr>
          <w:position w:val="-12"/>
          <w:sz w:val="28"/>
          <w:szCs w:val="28"/>
          <w:lang w:val="uk-UA"/>
        </w:rPr>
        <w:object w:dxaOrig="3560" w:dyaOrig="380" w14:anchorId="7EE6AAC1">
          <v:shape id="_x0000_i1120" type="#_x0000_t75" style="width:179.25pt;height:23.25pt" o:ole="">
            <v:imagedata r:id="rId240" o:title=""/>
          </v:shape>
          <o:OLEObject Type="Embed" ProgID="Equation.3" ShapeID="_x0000_i1120" DrawAspect="Content" ObjectID="_1719225610" r:id="rId241"/>
        </w:object>
      </w:r>
      <w:r w:rsidR="002A0357" w:rsidRPr="00210C9D">
        <w:rPr>
          <w:sz w:val="28"/>
          <w:szCs w:val="28"/>
          <w:lang w:val="uk-UA"/>
        </w:rPr>
        <w:t>,</w:t>
      </w:r>
    </w:p>
    <w:p w14:paraId="7ECBEE34" w14:textId="77777777" w:rsidR="007D6763" w:rsidRPr="00210C9D" w:rsidRDefault="007D6763" w:rsidP="007D6763">
      <w:pPr>
        <w:ind w:firstLine="720"/>
        <w:jc w:val="center"/>
        <w:rPr>
          <w:sz w:val="28"/>
          <w:szCs w:val="28"/>
          <w:lang w:val="uk-UA"/>
        </w:rPr>
      </w:pPr>
    </w:p>
    <w:p w14:paraId="69D1CEB7" w14:textId="77777777" w:rsidR="002A0357" w:rsidRPr="00210C9D" w:rsidRDefault="002A0357" w:rsidP="002A0357">
      <w:pPr>
        <w:spacing w:line="360" w:lineRule="auto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де </w:t>
      </w:r>
      <w:r w:rsidRPr="00210C9D">
        <w:rPr>
          <w:i/>
          <w:sz w:val="28"/>
          <w:szCs w:val="28"/>
          <w:lang w:val="uk-UA"/>
        </w:rPr>
        <w:t>V</w:t>
      </w:r>
      <w:r w:rsidRPr="00210C9D">
        <w:rPr>
          <w:sz w:val="28"/>
          <w:szCs w:val="28"/>
          <w:lang w:val="uk-UA"/>
        </w:rPr>
        <w:t xml:space="preserve"> – коефіцієнт обертання:</w:t>
      </w:r>
    </w:p>
    <w:p w14:paraId="30F420AB" w14:textId="77777777" w:rsidR="002A0357" w:rsidRPr="00210C9D" w:rsidRDefault="002A0357" w:rsidP="002A0357">
      <w:pPr>
        <w:spacing w:line="360" w:lineRule="auto"/>
        <w:ind w:firstLine="900"/>
        <w:jc w:val="both"/>
        <w:rPr>
          <w:sz w:val="28"/>
          <w:szCs w:val="28"/>
          <w:lang w:val="uk-UA"/>
        </w:rPr>
      </w:pPr>
      <w:r w:rsidRPr="00210C9D">
        <w:rPr>
          <w:i/>
          <w:sz w:val="28"/>
          <w:szCs w:val="28"/>
          <w:lang w:val="uk-UA"/>
        </w:rPr>
        <w:t>V</w:t>
      </w:r>
      <w:r w:rsidRPr="00210C9D">
        <w:rPr>
          <w:sz w:val="28"/>
          <w:szCs w:val="28"/>
          <w:lang w:val="uk-UA"/>
        </w:rPr>
        <w:t> =</w:t>
      </w:r>
      <w:r w:rsidRPr="00210C9D">
        <w:rPr>
          <w:lang w:val="uk-UA"/>
        </w:rPr>
        <w:t> </w:t>
      </w:r>
      <w:r w:rsidRPr="00210C9D">
        <w:rPr>
          <w:sz w:val="28"/>
          <w:szCs w:val="28"/>
          <w:lang w:val="uk-UA"/>
        </w:rPr>
        <w:t xml:space="preserve">1 – обертання внутрішнього кільця, </w:t>
      </w:r>
      <w:r w:rsidRPr="00210C9D">
        <w:rPr>
          <w:i/>
          <w:sz w:val="28"/>
          <w:szCs w:val="28"/>
          <w:lang w:val="uk-UA"/>
        </w:rPr>
        <w:t>V</w:t>
      </w:r>
      <w:r w:rsidRPr="00210C9D">
        <w:rPr>
          <w:sz w:val="28"/>
          <w:szCs w:val="28"/>
          <w:lang w:val="uk-UA"/>
        </w:rPr>
        <w:t>=1,2 – зовнішнього.</w:t>
      </w:r>
    </w:p>
    <w:p w14:paraId="2095FFF6" w14:textId="313CC155" w:rsidR="002A0357" w:rsidRPr="00210C9D" w:rsidRDefault="002A0357" w:rsidP="002A0357">
      <w:pPr>
        <w:spacing w:line="360" w:lineRule="auto"/>
        <w:ind w:firstLine="360"/>
        <w:jc w:val="both"/>
        <w:rPr>
          <w:sz w:val="28"/>
          <w:szCs w:val="28"/>
          <w:lang w:val="uk-UA"/>
        </w:rPr>
      </w:pPr>
      <w:r w:rsidRPr="00210C9D">
        <w:rPr>
          <w:i/>
          <w:sz w:val="28"/>
          <w:szCs w:val="28"/>
          <w:lang w:val="uk-UA"/>
        </w:rPr>
        <w:t>К</w:t>
      </w:r>
      <w:r w:rsidRPr="00210C9D">
        <w:rPr>
          <w:i/>
          <w:sz w:val="28"/>
          <w:szCs w:val="28"/>
          <w:vertAlign w:val="subscript"/>
          <w:lang w:val="uk-UA"/>
        </w:rPr>
        <w:sym w:font="Symbol" w:char="F073"/>
      </w:r>
      <w:r w:rsidRPr="00210C9D">
        <w:rPr>
          <w:sz w:val="28"/>
          <w:szCs w:val="28"/>
          <w:lang w:val="uk-UA"/>
        </w:rPr>
        <w:t xml:space="preserve"> – коефіцієнт режиму роботи (табл. </w:t>
      </w:r>
      <w:r w:rsidR="00BF467D" w:rsidRPr="00210C9D">
        <w:rPr>
          <w:sz w:val="28"/>
          <w:szCs w:val="28"/>
          <w:lang w:val="uk-UA"/>
        </w:rPr>
        <w:t>3</w:t>
      </w:r>
      <w:r w:rsidR="00020ED0" w:rsidRPr="00722F00">
        <w:rPr>
          <w:sz w:val="28"/>
          <w:szCs w:val="28"/>
        </w:rPr>
        <w:t>6</w:t>
      </w:r>
      <w:r w:rsidRPr="00210C9D">
        <w:rPr>
          <w:sz w:val="28"/>
          <w:szCs w:val="28"/>
          <w:lang w:val="uk-UA"/>
        </w:rPr>
        <w:t>);</w:t>
      </w:r>
    </w:p>
    <w:p w14:paraId="358950EB" w14:textId="77777777" w:rsidR="002A0357" w:rsidRPr="00210C9D" w:rsidRDefault="002A0357" w:rsidP="002A0357">
      <w:pPr>
        <w:spacing w:line="360" w:lineRule="auto"/>
        <w:ind w:firstLine="360"/>
        <w:jc w:val="both"/>
        <w:rPr>
          <w:sz w:val="28"/>
          <w:szCs w:val="28"/>
          <w:lang w:val="uk-UA"/>
        </w:rPr>
      </w:pPr>
      <w:r w:rsidRPr="00210C9D">
        <w:rPr>
          <w:i/>
          <w:sz w:val="28"/>
          <w:szCs w:val="28"/>
          <w:lang w:val="uk-UA"/>
        </w:rPr>
        <w:t>К</w:t>
      </w:r>
      <w:r w:rsidRPr="00210C9D">
        <w:rPr>
          <w:i/>
          <w:sz w:val="28"/>
          <w:szCs w:val="28"/>
          <w:vertAlign w:val="subscript"/>
          <w:lang w:val="uk-UA"/>
        </w:rPr>
        <w:t>t</w:t>
      </w:r>
      <w:r w:rsidRPr="00210C9D">
        <w:rPr>
          <w:sz w:val="28"/>
          <w:szCs w:val="28"/>
          <w:lang w:val="uk-UA"/>
        </w:rPr>
        <w:t xml:space="preserve"> – температурний коефіцієнт (При Т&lt;100˚C </w:t>
      </w:r>
      <w:r w:rsidRPr="00210C9D">
        <w:rPr>
          <w:i/>
          <w:sz w:val="28"/>
          <w:szCs w:val="28"/>
          <w:lang w:val="uk-UA"/>
        </w:rPr>
        <w:t>К</w:t>
      </w:r>
      <w:r w:rsidRPr="00210C9D">
        <w:rPr>
          <w:i/>
          <w:sz w:val="28"/>
          <w:szCs w:val="28"/>
          <w:vertAlign w:val="subscript"/>
          <w:lang w:val="uk-UA"/>
        </w:rPr>
        <w:t>t</w:t>
      </w:r>
      <w:r w:rsidRPr="00210C9D">
        <w:rPr>
          <w:sz w:val="28"/>
          <w:szCs w:val="28"/>
          <w:lang w:val="uk-UA"/>
        </w:rPr>
        <w:t xml:space="preserve"> =1);</w:t>
      </w:r>
    </w:p>
    <w:p w14:paraId="6FF204F6" w14:textId="77777777" w:rsidR="002A0357" w:rsidRPr="00210C9D" w:rsidRDefault="002A0357" w:rsidP="002A0357">
      <w:pPr>
        <w:spacing w:line="360" w:lineRule="auto"/>
        <w:ind w:firstLine="360"/>
        <w:jc w:val="both"/>
        <w:rPr>
          <w:sz w:val="28"/>
          <w:szCs w:val="28"/>
          <w:lang w:val="uk-UA"/>
        </w:rPr>
      </w:pPr>
      <w:r w:rsidRPr="00210C9D">
        <w:rPr>
          <w:i/>
          <w:sz w:val="28"/>
          <w:szCs w:val="28"/>
          <w:lang w:val="uk-UA"/>
        </w:rPr>
        <w:t>F</w:t>
      </w:r>
      <w:r w:rsidRPr="00210C9D">
        <w:rPr>
          <w:i/>
          <w:sz w:val="28"/>
          <w:szCs w:val="28"/>
          <w:vertAlign w:val="subscript"/>
          <w:lang w:val="uk-UA"/>
        </w:rPr>
        <w:t>R</w:t>
      </w:r>
      <w:r w:rsidRPr="00210C9D">
        <w:rPr>
          <w:sz w:val="28"/>
          <w:szCs w:val="28"/>
          <w:lang w:val="uk-UA"/>
        </w:rPr>
        <w:t xml:space="preserve"> – величина радіального навантаження на підшипник;</w:t>
      </w:r>
    </w:p>
    <w:p w14:paraId="32B5370C" w14:textId="77777777" w:rsidR="002A0357" w:rsidRPr="00210C9D" w:rsidRDefault="002A0357" w:rsidP="002A0357">
      <w:pPr>
        <w:spacing w:line="360" w:lineRule="auto"/>
        <w:ind w:firstLine="360"/>
        <w:jc w:val="both"/>
        <w:rPr>
          <w:sz w:val="28"/>
          <w:szCs w:val="28"/>
          <w:lang w:val="uk-UA"/>
        </w:rPr>
      </w:pPr>
      <w:r w:rsidRPr="00210C9D">
        <w:rPr>
          <w:i/>
          <w:sz w:val="28"/>
          <w:szCs w:val="28"/>
          <w:lang w:val="uk-UA"/>
        </w:rPr>
        <w:t>F</w:t>
      </w:r>
      <w:r w:rsidRPr="00210C9D">
        <w:rPr>
          <w:i/>
          <w:sz w:val="28"/>
          <w:szCs w:val="28"/>
          <w:vertAlign w:val="subscript"/>
          <w:lang w:val="uk-UA"/>
        </w:rPr>
        <w:t>а</w:t>
      </w:r>
      <w:r w:rsidRPr="00210C9D">
        <w:rPr>
          <w:sz w:val="28"/>
          <w:szCs w:val="28"/>
          <w:lang w:val="uk-UA"/>
        </w:rPr>
        <w:t xml:space="preserve"> – величина осьового навантаження на підшипник;</w:t>
      </w:r>
    </w:p>
    <w:p w14:paraId="6D0D8D91" w14:textId="77777777" w:rsidR="002A0357" w:rsidRPr="00210C9D" w:rsidRDefault="002A0357" w:rsidP="002A0357">
      <w:pPr>
        <w:spacing w:line="360" w:lineRule="auto"/>
        <w:ind w:firstLine="360"/>
        <w:jc w:val="both"/>
        <w:rPr>
          <w:sz w:val="28"/>
          <w:szCs w:val="28"/>
          <w:lang w:val="uk-UA"/>
        </w:rPr>
      </w:pPr>
      <w:r w:rsidRPr="00210C9D">
        <w:rPr>
          <w:i/>
          <w:sz w:val="28"/>
          <w:szCs w:val="28"/>
          <w:lang w:val="uk-UA"/>
        </w:rPr>
        <w:t>X</w:t>
      </w:r>
      <w:r w:rsidRPr="00210C9D">
        <w:rPr>
          <w:sz w:val="28"/>
          <w:szCs w:val="28"/>
          <w:lang w:val="uk-UA"/>
        </w:rPr>
        <w:t xml:space="preserve">, </w:t>
      </w:r>
      <w:r w:rsidRPr="00210C9D">
        <w:rPr>
          <w:i/>
          <w:sz w:val="28"/>
          <w:szCs w:val="28"/>
          <w:lang w:val="uk-UA"/>
        </w:rPr>
        <w:t>Y</w:t>
      </w:r>
      <w:r w:rsidRPr="00210C9D">
        <w:rPr>
          <w:sz w:val="28"/>
          <w:szCs w:val="28"/>
          <w:lang w:val="uk-UA"/>
        </w:rPr>
        <w:t xml:space="preserve"> – коефіцієнти радіального і осьового навантаження.</w:t>
      </w:r>
    </w:p>
    <w:p w14:paraId="3BFCD515" w14:textId="77777777" w:rsidR="002A0357" w:rsidRPr="00210C9D" w:rsidRDefault="002A0357" w:rsidP="002A0357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Якщо </w:t>
      </w:r>
      <w:r w:rsidRPr="00210C9D">
        <w:rPr>
          <w:i/>
          <w:sz w:val="28"/>
          <w:szCs w:val="28"/>
          <w:lang w:val="uk-UA"/>
        </w:rPr>
        <w:t>F</w:t>
      </w:r>
      <w:r w:rsidRPr="00210C9D">
        <w:rPr>
          <w:i/>
          <w:sz w:val="28"/>
          <w:szCs w:val="28"/>
          <w:vertAlign w:val="subscript"/>
          <w:lang w:val="uk-UA"/>
        </w:rPr>
        <w:t>а</w:t>
      </w:r>
      <w:r w:rsidRPr="00210C9D">
        <w:rPr>
          <w:sz w:val="28"/>
          <w:szCs w:val="28"/>
          <w:lang w:val="uk-UA"/>
        </w:rPr>
        <w:t xml:space="preserve"> = 0, то </w:t>
      </w:r>
      <w:r w:rsidRPr="00210C9D">
        <w:rPr>
          <w:i/>
          <w:sz w:val="28"/>
          <w:szCs w:val="28"/>
          <w:lang w:val="uk-UA"/>
        </w:rPr>
        <w:t>X</w:t>
      </w:r>
      <w:r w:rsidRPr="00210C9D">
        <w:rPr>
          <w:sz w:val="28"/>
          <w:szCs w:val="28"/>
          <w:lang w:val="uk-UA"/>
        </w:rPr>
        <w:t xml:space="preserve"> = 1, </w:t>
      </w:r>
      <w:r w:rsidRPr="00210C9D">
        <w:rPr>
          <w:i/>
          <w:sz w:val="28"/>
          <w:szCs w:val="28"/>
          <w:lang w:val="uk-UA"/>
        </w:rPr>
        <w:t>Y</w:t>
      </w:r>
      <w:r w:rsidRPr="00210C9D">
        <w:rPr>
          <w:sz w:val="28"/>
          <w:szCs w:val="28"/>
          <w:lang w:val="uk-UA"/>
        </w:rPr>
        <w:t xml:space="preserve"> = 0. Інакше значення коефіцієнтів </w:t>
      </w:r>
      <w:r w:rsidRPr="00210C9D">
        <w:rPr>
          <w:i/>
          <w:sz w:val="28"/>
          <w:szCs w:val="28"/>
          <w:lang w:val="uk-UA"/>
        </w:rPr>
        <w:t>X</w:t>
      </w:r>
      <w:r w:rsidRPr="00210C9D">
        <w:rPr>
          <w:sz w:val="28"/>
          <w:szCs w:val="28"/>
          <w:lang w:val="uk-UA"/>
        </w:rPr>
        <w:t xml:space="preserve">, </w:t>
      </w:r>
      <w:r w:rsidRPr="00210C9D">
        <w:rPr>
          <w:i/>
          <w:sz w:val="28"/>
          <w:szCs w:val="28"/>
          <w:lang w:val="uk-UA"/>
        </w:rPr>
        <w:t>Y</w:t>
      </w:r>
      <w:r w:rsidRPr="00210C9D">
        <w:rPr>
          <w:sz w:val="28"/>
          <w:szCs w:val="28"/>
          <w:lang w:val="uk-UA"/>
        </w:rPr>
        <w:t xml:space="preserve"> знаходяться за допомогою додатку </w:t>
      </w:r>
      <w:r w:rsidR="008520DC" w:rsidRPr="00210C9D">
        <w:rPr>
          <w:sz w:val="28"/>
          <w:szCs w:val="28"/>
          <w:lang w:val="uk-UA"/>
        </w:rPr>
        <w:t>6</w:t>
      </w:r>
      <w:r w:rsidRPr="00210C9D">
        <w:rPr>
          <w:sz w:val="28"/>
          <w:szCs w:val="28"/>
          <w:lang w:val="uk-UA"/>
        </w:rPr>
        <w:t>.</w:t>
      </w:r>
    </w:p>
    <w:p w14:paraId="6D876590" w14:textId="77777777" w:rsidR="008520DC" w:rsidRPr="00210C9D" w:rsidRDefault="008520DC" w:rsidP="002A0357">
      <w:pPr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14:paraId="7E502478" w14:textId="4732541B" w:rsidR="002A0357" w:rsidRPr="00210C9D" w:rsidRDefault="00BF467D" w:rsidP="00BF467D">
      <w:pPr>
        <w:spacing w:line="360" w:lineRule="auto"/>
        <w:ind w:firstLine="709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Таблиця 3</w:t>
      </w:r>
      <w:r w:rsidR="00020ED0">
        <w:rPr>
          <w:sz w:val="28"/>
          <w:szCs w:val="28"/>
          <w:lang w:val="en-US"/>
        </w:rPr>
        <w:t>6</w:t>
      </w:r>
      <w:r w:rsidRPr="00210C9D">
        <w:rPr>
          <w:sz w:val="28"/>
          <w:szCs w:val="28"/>
          <w:lang w:val="uk-UA"/>
        </w:rPr>
        <w:t xml:space="preserve"> – </w:t>
      </w:r>
      <w:r w:rsidR="002A0357" w:rsidRPr="00210C9D">
        <w:rPr>
          <w:sz w:val="28"/>
          <w:szCs w:val="28"/>
          <w:lang w:val="uk-UA"/>
        </w:rPr>
        <w:t>Значення коефіцієнта К</w:t>
      </w:r>
      <w:r w:rsidR="002A0357" w:rsidRPr="00210C9D">
        <w:rPr>
          <w:sz w:val="28"/>
          <w:szCs w:val="28"/>
          <w:vertAlign w:val="subscript"/>
          <w:lang w:val="uk-UA"/>
        </w:rPr>
        <w:sym w:font="Symbol" w:char="F073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90"/>
        <w:gridCol w:w="1568"/>
        <w:gridCol w:w="1502"/>
        <w:gridCol w:w="1502"/>
        <w:gridCol w:w="1502"/>
        <w:gridCol w:w="1890"/>
      </w:tblGrid>
      <w:tr w:rsidR="002A0357" w:rsidRPr="00210C9D" w14:paraId="00A10615" w14:textId="77777777">
        <w:tc>
          <w:tcPr>
            <w:tcW w:w="1689" w:type="dxa"/>
            <w:vAlign w:val="center"/>
          </w:tcPr>
          <w:p w14:paraId="639403CE" w14:textId="77777777" w:rsidR="002A0357" w:rsidRPr="00210C9D" w:rsidRDefault="002A0357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Вид</w:t>
            </w:r>
          </w:p>
          <w:p w14:paraId="4062EB8C" w14:textId="77777777" w:rsidR="002A0357" w:rsidRPr="00210C9D" w:rsidRDefault="002A0357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навантаження</w:t>
            </w:r>
          </w:p>
        </w:tc>
        <w:tc>
          <w:tcPr>
            <w:tcW w:w="1689" w:type="dxa"/>
            <w:vAlign w:val="center"/>
          </w:tcPr>
          <w:p w14:paraId="2DF34169" w14:textId="77777777" w:rsidR="002A0357" w:rsidRPr="00210C9D" w:rsidRDefault="002A0357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Спокійний</w:t>
            </w:r>
          </w:p>
        </w:tc>
        <w:tc>
          <w:tcPr>
            <w:tcW w:w="1689" w:type="dxa"/>
            <w:vAlign w:val="center"/>
          </w:tcPr>
          <w:p w14:paraId="68213408" w14:textId="77777777" w:rsidR="002A0357" w:rsidRPr="00210C9D" w:rsidRDefault="002A0357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Незначні</w:t>
            </w:r>
          </w:p>
          <w:p w14:paraId="5CD5FD68" w14:textId="77777777" w:rsidR="002A0357" w:rsidRPr="00210C9D" w:rsidRDefault="002A0357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поштовхи</w:t>
            </w:r>
          </w:p>
        </w:tc>
        <w:tc>
          <w:tcPr>
            <w:tcW w:w="1690" w:type="dxa"/>
            <w:vAlign w:val="center"/>
          </w:tcPr>
          <w:p w14:paraId="18676B35" w14:textId="77777777" w:rsidR="002A0357" w:rsidRPr="00210C9D" w:rsidRDefault="002A0357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Середні</w:t>
            </w:r>
          </w:p>
          <w:p w14:paraId="52887D5C" w14:textId="77777777" w:rsidR="002A0357" w:rsidRPr="00210C9D" w:rsidRDefault="002A0357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поштовхи</w:t>
            </w:r>
          </w:p>
        </w:tc>
        <w:tc>
          <w:tcPr>
            <w:tcW w:w="1690" w:type="dxa"/>
            <w:vAlign w:val="center"/>
          </w:tcPr>
          <w:p w14:paraId="593E1999" w14:textId="77777777" w:rsidR="002A0357" w:rsidRPr="00210C9D" w:rsidRDefault="002A0357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Значні</w:t>
            </w:r>
          </w:p>
          <w:p w14:paraId="3E68E0FE" w14:textId="77777777" w:rsidR="002A0357" w:rsidRPr="00210C9D" w:rsidRDefault="002A0357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поштовхи</w:t>
            </w:r>
          </w:p>
        </w:tc>
        <w:tc>
          <w:tcPr>
            <w:tcW w:w="1690" w:type="dxa"/>
            <w:vAlign w:val="center"/>
          </w:tcPr>
          <w:p w14:paraId="588C4504" w14:textId="77777777" w:rsidR="002A0357" w:rsidRPr="00210C9D" w:rsidRDefault="002A0357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Ударне</w:t>
            </w:r>
          </w:p>
          <w:p w14:paraId="18409501" w14:textId="77777777" w:rsidR="002A0357" w:rsidRPr="00210C9D" w:rsidRDefault="002A0357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навантаження</w:t>
            </w:r>
          </w:p>
        </w:tc>
      </w:tr>
      <w:tr w:rsidR="002A0357" w:rsidRPr="00210C9D" w14:paraId="605D23F6" w14:textId="77777777">
        <w:tc>
          <w:tcPr>
            <w:tcW w:w="1689" w:type="dxa"/>
          </w:tcPr>
          <w:p w14:paraId="3C730861" w14:textId="77777777" w:rsidR="002A0357" w:rsidRPr="00210C9D" w:rsidRDefault="002A0357" w:rsidP="008520DC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К</w:t>
            </w:r>
            <w:r w:rsidRPr="003B429D">
              <w:rPr>
                <w:sz w:val="28"/>
                <w:szCs w:val="28"/>
                <w:vertAlign w:val="subscript"/>
                <w:lang w:val="uk-UA"/>
              </w:rPr>
              <w:sym w:font="Symbol" w:char="F073"/>
            </w:r>
          </w:p>
        </w:tc>
        <w:tc>
          <w:tcPr>
            <w:tcW w:w="1689" w:type="dxa"/>
          </w:tcPr>
          <w:p w14:paraId="24154649" w14:textId="77777777" w:rsidR="002A0357" w:rsidRPr="00210C9D" w:rsidRDefault="002A0357" w:rsidP="008520DC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1689" w:type="dxa"/>
          </w:tcPr>
          <w:p w14:paraId="5F3623AD" w14:textId="77777777" w:rsidR="002A0357" w:rsidRPr="00210C9D" w:rsidRDefault="002A0357" w:rsidP="008520DC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,2</w:t>
            </w:r>
          </w:p>
        </w:tc>
        <w:tc>
          <w:tcPr>
            <w:tcW w:w="1690" w:type="dxa"/>
          </w:tcPr>
          <w:p w14:paraId="3B0396CA" w14:textId="77777777" w:rsidR="002A0357" w:rsidRPr="00210C9D" w:rsidRDefault="002A0357" w:rsidP="008520DC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,5</w:t>
            </w:r>
          </w:p>
        </w:tc>
        <w:tc>
          <w:tcPr>
            <w:tcW w:w="1690" w:type="dxa"/>
          </w:tcPr>
          <w:p w14:paraId="13BC8F4A" w14:textId="77777777" w:rsidR="002A0357" w:rsidRPr="00210C9D" w:rsidRDefault="002A0357" w:rsidP="008520DC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1690" w:type="dxa"/>
          </w:tcPr>
          <w:p w14:paraId="43D1BD6F" w14:textId="77777777" w:rsidR="002A0357" w:rsidRPr="00210C9D" w:rsidRDefault="002A0357" w:rsidP="008520DC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</w:t>
            </w:r>
          </w:p>
        </w:tc>
      </w:tr>
    </w:tbl>
    <w:p w14:paraId="70398FFF" w14:textId="77777777" w:rsidR="002A0357" w:rsidRPr="00210C9D" w:rsidRDefault="002A0357" w:rsidP="002A0357">
      <w:pPr>
        <w:jc w:val="both"/>
        <w:rPr>
          <w:sz w:val="28"/>
          <w:szCs w:val="28"/>
          <w:lang w:val="uk-UA"/>
        </w:rPr>
      </w:pPr>
    </w:p>
    <w:p w14:paraId="6B561E99" w14:textId="77777777" w:rsidR="002A0357" w:rsidRPr="00210C9D" w:rsidRDefault="002A0357" w:rsidP="002A0357">
      <w:pPr>
        <w:spacing w:line="360" w:lineRule="auto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В нашому прикладі: </w:t>
      </w:r>
      <w:r w:rsidRPr="00210C9D">
        <w:rPr>
          <w:i/>
          <w:sz w:val="28"/>
          <w:szCs w:val="28"/>
          <w:lang w:val="uk-UA"/>
        </w:rPr>
        <w:t>F</w:t>
      </w:r>
      <w:r w:rsidRPr="00210C9D">
        <w:rPr>
          <w:i/>
          <w:sz w:val="28"/>
          <w:szCs w:val="28"/>
          <w:vertAlign w:val="subscript"/>
          <w:lang w:val="uk-UA"/>
        </w:rPr>
        <w:t>R</w:t>
      </w:r>
      <w:r w:rsidRPr="00210C9D">
        <w:rPr>
          <w:sz w:val="28"/>
          <w:szCs w:val="28"/>
          <w:lang w:val="uk-UA"/>
        </w:rPr>
        <w:t>=</w:t>
      </w:r>
      <w:r w:rsidRPr="00210C9D">
        <w:rPr>
          <w:i/>
          <w:sz w:val="28"/>
          <w:szCs w:val="28"/>
          <w:lang w:val="uk-UA"/>
        </w:rPr>
        <w:t>R</w:t>
      </w:r>
      <w:r w:rsidRPr="00210C9D">
        <w:rPr>
          <w:i/>
          <w:sz w:val="28"/>
          <w:szCs w:val="28"/>
          <w:vertAlign w:val="subscript"/>
          <w:lang w:val="uk-UA"/>
        </w:rPr>
        <w:t>B</w:t>
      </w:r>
      <w:r w:rsidRPr="00210C9D">
        <w:rPr>
          <w:sz w:val="28"/>
          <w:szCs w:val="28"/>
          <w:lang w:val="uk-UA"/>
        </w:rPr>
        <w:t>=</w:t>
      </w:r>
      <w:r w:rsidR="00C6263D" w:rsidRPr="00210C9D">
        <w:rPr>
          <w:sz w:val="28"/>
          <w:szCs w:val="28"/>
          <w:lang w:val="uk-UA"/>
        </w:rPr>
        <w:t>5369</w:t>
      </w:r>
      <w:r w:rsidRPr="00210C9D">
        <w:rPr>
          <w:sz w:val="28"/>
          <w:szCs w:val="28"/>
          <w:lang w:val="uk-UA"/>
        </w:rPr>
        <w:t xml:space="preserve"> Н; </w:t>
      </w:r>
      <w:r w:rsidRPr="00210C9D">
        <w:rPr>
          <w:i/>
          <w:sz w:val="28"/>
          <w:szCs w:val="28"/>
          <w:lang w:val="uk-UA"/>
        </w:rPr>
        <w:t>F</w:t>
      </w:r>
      <w:r w:rsidRPr="00210C9D">
        <w:rPr>
          <w:i/>
          <w:sz w:val="28"/>
          <w:szCs w:val="28"/>
          <w:vertAlign w:val="subscript"/>
          <w:lang w:val="uk-UA"/>
        </w:rPr>
        <w:t>а</w:t>
      </w:r>
      <w:r w:rsidRPr="00210C9D">
        <w:rPr>
          <w:sz w:val="28"/>
          <w:szCs w:val="28"/>
          <w:lang w:val="uk-UA"/>
        </w:rPr>
        <w:t xml:space="preserve"> = 0 Н; то X = 1</w:t>
      </w:r>
      <w:r w:rsidR="00C6263D" w:rsidRPr="00210C9D">
        <w:rPr>
          <w:sz w:val="28"/>
          <w:szCs w:val="28"/>
          <w:lang w:val="uk-UA"/>
        </w:rPr>
        <w:t>;</w:t>
      </w:r>
      <w:r w:rsidRPr="00210C9D">
        <w:rPr>
          <w:sz w:val="28"/>
          <w:szCs w:val="28"/>
          <w:lang w:val="uk-UA"/>
        </w:rPr>
        <w:t xml:space="preserve"> Y = 0;</w:t>
      </w:r>
      <w:r w:rsidR="00C6263D" w:rsidRPr="00210C9D">
        <w:rPr>
          <w:sz w:val="28"/>
          <w:szCs w:val="28"/>
          <w:lang w:val="uk-UA"/>
        </w:rPr>
        <w:t xml:space="preserve"> </w:t>
      </w:r>
      <w:r w:rsidRPr="00210C9D">
        <w:rPr>
          <w:i/>
          <w:sz w:val="28"/>
          <w:szCs w:val="28"/>
          <w:lang w:val="uk-UA"/>
        </w:rPr>
        <w:t>V</w:t>
      </w:r>
      <w:r w:rsidRPr="00210C9D">
        <w:rPr>
          <w:sz w:val="28"/>
          <w:szCs w:val="28"/>
          <w:lang w:val="uk-UA"/>
        </w:rPr>
        <w:t> =</w:t>
      </w:r>
      <w:r w:rsidRPr="00210C9D">
        <w:rPr>
          <w:lang w:val="uk-UA"/>
        </w:rPr>
        <w:t> </w:t>
      </w:r>
      <w:r w:rsidRPr="00210C9D">
        <w:rPr>
          <w:sz w:val="28"/>
          <w:szCs w:val="28"/>
          <w:lang w:val="uk-UA"/>
        </w:rPr>
        <w:t>1</w:t>
      </w:r>
      <w:r w:rsidR="00C6263D" w:rsidRPr="00210C9D">
        <w:rPr>
          <w:sz w:val="28"/>
          <w:szCs w:val="28"/>
          <w:lang w:val="uk-UA"/>
        </w:rPr>
        <w:t>;</w:t>
      </w:r>
      <w:r w:rsidRPr="00210C9D">
        <w:rPr>
          <w:sz w:val="28"/>
          <w:szCs w:val="28"/>
          <w:lang w:val="uk-UA"/>
        </w:rPr>
        <w:t xml:space="preserve"> </w:t>
      </w:r>
      <w:r w:rsidRPr="00210C9D">
        <w:rPr>
          <w:i/>
          <w:sz w:val="28"/>
          <w:szCs w:val="28"/>
          <w:lang w:val="uk-UA"/>
        </w:rPr>
        <w:t>К</w:t>
      </w:r>
      <w:r w:rsidRPr="003B429D">
        <w:rPr>
          <w:sz w:val="28"/>
          <w:szCs w:val="28"/>
          <w:vertAlign w:val="subscript"/>
          <w:lang w:val="uk-UA"/>
        </w:rPr>
        <w:sym w:font="Symbol" w:char="F073"/>
      </w:r>
      <w:r w:rsidRPr="00210C9D">
        <w:rPr>
          <w:sz w:val="28"/>
          <w:szCs w:val="28"/>
          <w:lang w:val="uk-UA"/>
        </w:rPr>
        <w:t xml:space="preserve"> = </w:t>
      </w:r>
      <w:r w:rsidR="00C6263D" w:rsidRPr="00210C9D">
        <w:rPr>
          <w:sz w:val="28"/>
          <w:szCs w:val="28"/>
          <w:lang w:val="uk-UA"/>
        </w:rPr>
        <w:t>1,5;</w:t>
      </w:r>
      <w:r w:rsidRPr="00210C9D">
        <w:rPr>
          <w:sz w:val="28"/>
          <w:szCs w:val="28"/>
          <w:lang w:val="uk-UA"/>
        </w:rPr>
        <w:t xml:space="preserve"> </w:t>
      </w:r>
      <w:r w:rsidRPr="00210C9D">
        <w:rPr>
          <w:i/>
          <w:sz w:val="28"/>
          <w:szCs w:val="28"/>
          <w:lang w:val="uk-UA"/>
        </w:rPr>
        <w:t>К</w:t>
      </w:r>
      <w:r w:rsidRPr="00210C9D">
        <w:rPr>
          <w:i/>
          <w:sz w:val="28"/>
          <w:szCs w:val="28"/>
          <w:vertAlign w:val="subscript"/>
          <w:lang w:val="uk-UA"/>
        </w:rPr>
        <w:t>t</w:t>
      </w:r>
      <w:r w:rsidRPr="00210C9D">
        <w:rPr>
          <w:sz w:val="28"/>
          <w:szCs w:val="28"/>
          <w:lang w:val="uk-UA"/>
        </w:rPr>
        <w:t>=1.</w:t>
      </w:r>
    </w:p>
    <w:p w14:paraId="61E0C240" w14:textId="105B3897" w:rsidR="002A0357" w:rsidRPr="00210C9D" w:rsidRDefault="002A0357" w:rsidP="007D6763">
      <w:pPr>
        <w:jc w:val="center"/>
        <w:rPr>
          <w:sz w:val="28"/>
          <w:szCs w:val="28"/>
          <w:lang w:val="uk-UA"/>
        </w:rPr>
      </w:pPr>
    </w:p>
    <w:p w14:paraId="0688F608" w14:textId="5B551230" w:rsidR="002A0357" w:rsidRPr="007D6763" w:rsidRDefault="00A73CEF" w:rsidP="007D6763">
      <w:pPr>
        <w:jc w:val="both"/>
        <w:rPr>
          <w:i/>
          <w:sz w:val="28"/>
          <w:szCs w:val="28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екв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1∙1∙5369+0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a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  <w:lang w:val="uk-UA"/>
            </w:rPr>
            <m:t xml:space="preserve">=8054 </m:t>
          </m:r>
          <m:r>
            <m:rPr>
              <m:nor/>
            </m:rPr>
            <w:rPr>
              <w:rFonts w:ascii="Cambria Math" w:hAnsi="Cambria Math"/>
              <w:i/>
              <w:sz w:val="28"/>
              <w:szCs w:val="28"/>
              <w:lang w:val="uk-UA"/>
            </w:rPr>
            <m:t>Н</m:t>
          </m:r>
          <m:r>
            <w:rPr>
              <w:rFonts w:ascii="Cambria Math" w:hAnsi="Cambria Math"/>
              <w:sz w:val="28"/>
              <w:szCs w:val="28"/>
              <w:lang w:val="uk-UA"/>
            </w:rPr>
            <m:t>.</m:t>
          </m:r>
        </m:oMath>
      </m:oMathPara>
    </w:p>
    <w:p w14:paraId="1696C4FC" w14:textId="77777777" w:rsidR="007D6763" w:rsidRPr="007D6763" w:rsidRDefault="007D6763" w:rsidP="007D6763">
      <w:pPr>
        <w:jc w:val="both"/>
        <w:rPr>
          <w:i/>
          <w:sz w:val="28"/>
          <w:szCs w:val="28"/>
          <w:lang w:val="uk-UA"/>
        </w:rPr>
      </w:pPr>
    </w:p>
    <w:p w14:paraId="4F535025" w14:textId="77777777" w:rsidR="002A0357" w:rsidRPr="00210C9D" w:rsidRDefault="002A0357" w:rsidP="002A0357">
      <w:pPr>
        <w:spacing w:line="360" w:lineRule="auto"/>
        <w:ind w:firstLine="720"/>
        <w:jc w:val="both"/>
        <w:rPr>
          <w:i/>
          <w:sz w:val="28"/>
          <w:szCs w:val="28"/>
          <w:lang w:val="uk-UA"/>
        </w:rPr>
      </w:pPr>
      <w:r w:rsidRPr="00210C9D">
        <w:rPr>
          <w:i/>
          <w:sz w:val="28"/>
          <w:szCs w:val="28"/>
          <w:lang w:val="uk-UA"/>
        </w:rPr>
        <w:t>в) Розрахунок фактичної довговічності підшипника L, год.</w:t>
      </w:r>
    </w:p>
    <w:p w14:paraId="4A3680F8" w14:textId="77777777" w:rsidR="002A0357" w:rsidRDefault="007D6763" w:rsidP="002A0357">
      <w:pPr>
        <w:spacing w:line="360" w:lineRule="auto"/>
        <w:jc w:val="center"/>
        <w:rPr>
          <w:sz w:val="28"/>
          <w:szCs w:val="28"/>
          <w:lang w:val="uk-UA"/>
        </w:rPr>
      </w:pPr>
      <w:r w:rsidRPr="007D6763">
        <w:rPr>
          <w:position w:val="-36"/>
          <w:sz w:val="28"/>
          <w:szCs w:val="28"/>
          <w:lang w:val="uk-UA"/>
        </w:rPr>
        <w:object w:dxaOrig="2560" w:dyaOrig="900" w14:anchorId="75F676CF">
          <v:shape id="_x0000_i1121" type="#_x0000_t75" style="width:126pt;height:48.75pt" o:ole="">
            <v:imagedata r:id="rId242" o:title=""/>
          </v:shape>
          <o:OLEObject Type="Embed" ProgID="Equation.3" ShapeID="_x0000_i1121" DrawAspect="Content" ObjectID="_1719225611" r:id="rId243"/>
        </w:object>
      </w:r>
      <w:r w:rsidR="002A0357" w:rsidRPr="00210C9D">
        <w:rPr>
          <w:sz w:val="28"/>
          <w:szCs w:val="28"/>
          <w:lang w:val="uk-UA"/>
        </w:rPr>
        <w:t>,</w:t>
      </w:r>
    </w:p>
    <w:p w14:paraId="6281FB7D" w14:textId="77777777" w:rsidR="007D6763" w:rsidRPr="00210C9D" w:rsidRDefault="007D6763" w:rsidP="002A0357">
      <w:pPr>
        <w:spacing w:line="360" w:lineRule="auto"/>
        <w:jc w:val="center"/>
        <w:rPr>
          <w:sz w:val="28"/>
          <w:szCs w:val="28"/>
          <w:lang w:val="uk-UA"/>
        </w:rPr>
      </w:pPr>
    </w:p>
    <w:p w14:paraId="27FE88A8" w14:textId="77777777" w:rsidR="002A0357" w:rsidRPr="00210C9D" w:rsidRDefault="002A0357" w:rsidP="002A0357">
      <w:pPr>
        <w:spacing w:line="360" w:lineRule="auto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 xml:space="preserve">де </w:t>
      </w:r>
      <w:r w:rsidRPr="00210C9D">
        <w:rPr>
          <w:i/>
          <w:sz w:val="28"/>
          <w:szCs w:val="28"/>
          <w:lang w:val="uk-UA"/>
        </w:rPr>
        <w:t>р</w:t>
      </w:r>
      <w:r w:rsidRPr="00210C9D">
        <w:rPr>
          <w:sz w:val="28"/>
          <w:szCs w:val="28"/>
          <w:lang w:val="uk-UA"/>
        </w:rPr>
        <w:t xml:space="preserve"> = 3 – кулькові підшипники, </w:t>
      </w:r>
      <w:r w:rsidRPr="00210C9D">
        <w:rPr>
          <w:i/>
          <w:sz w:val="28"/>
          <w:szCs w:val="28"/>
          <w:lang w:val="uk-UA"/>
        </w:rPr>
        <w:t>р</w:t>
      </w:r>
      <w:r w:rsidRPr="00210C9D">
        <w:rPr>
          <w:sz w:val="28"/>
          <w:szCs w:val="28"/>
          <w:lang w:val="uk-UA"/>
        </w:rPr>
        <w:t xml:space="preserve"> = 10/3 – роликові; </w:t>
      </w:r>
    </w:p>
    <w:p w14:paraId="6ACD5159" w14:textId="77777777" w:rsidR="002A0357" w:rsidRDefault="002A0357" w:rsidP="002A0357">
      <w:pPr>
        <w:spacing w:line="360" w:lineRule="auto"/>
        <w:ind w:firstLine="360"/>
        <w:rPr>
          <w:sz w:val="28"/>
          <w:szCs w:val="28"/>
          <w:lang w:val="uk-UA"/>
        </w:rPr>
      </w:pPr>
      <w:r w:rsidRPr="00210C9D">
        <w:rPr>
          <w:i/>
          <w:sz w:val="28"/>
          <w:szCs w:val="28"/>
          <w:lang w:val="uk-UA"/>
        </w:rPr>
        <w:t>n</w:t>
      </w:r>
      <w:r w:rsidRPr="00210C9D">
        <w:rPr>
          <w:sz w:val="28"/>
          <w:szCs w:val="28"/>
          <w:lang w:val="uk-UA"/>
        </w:rPr>
        <w:t xml:space="preserve"> – частота обертання вала, </w:t>
      </w:r>
      <w:r w:rsidRPr="00051C57">
        <w:rPr>
          <w:i/>
          <w:sz w:val="28"/>
          <w:szCs w:val="28"/>
          <w:lang w:val="uk-UA"/>
        </w:rPr>
        <w:t>об/хв</w:t>
      </w:r>
      <w:r w:rsidRPr="00210C9D">
        <w:rPr>
          <w:sz w:val="28"/>
          <w:szCs w:val="28"/>
          <w:lang w:val="uk-UA"/>
        </w:rPr>
        <w:t xml:space="preserve">.: </w:t>
      </w:r>
      <w:r w:rsidR="003B429D" w:rsidRPr="007D6763">
        <w:rPr>
          <w:position w:val="-26"/>
          <w:sz w:val="28"/>
          <w:szCs w:val="28"/>
          <w:lang w:val="uk-UA"/>
        </w:rPr>
        <w:object w:dxaOrig="1140" w:dyaOrig="700" w14:anchorId="0B38DD43">
          <v:shape id="_x0000_i1122" type="#_x0000_t75" style="width:55.5pt;height:32.25pt" o:ole="">
            <v:imagedata r:id="rId244" o:title=""/>
          </v:shape>
          <o:OLEObject Type="Embed" ProgID="Equation.3" ShapeID="_x0000_i1122" DrawAspect="Content" ObjectID="_1719225612" r:id="rId245"/>
        </w:object>
      </w:r>
      <w:r w:rsidRPr="00210C9D">
        <w:rPr>
          <w:sz w:val="28"/>
          <w:szCs w:val="28"/>
          <w:lang w:val="uk-UA"/>
        </w:rPr>
        <w:t>;</w:t>
      </w:r>
    </w:p>
    <w:p w14:paraId="2F99E7EB" w14:textId="77777777" w:rsidR="007D6763" w:rsidRPr="00210C9D" w:rsidRDefault="007D6763" w:rsidP="007D6763">
      <w:pPr>
        <w:ind w:firstLine="360"/>
        <w:rPr>
          <w:sz w:val="28"/>
          <w:szCs w:val="28"/>
          <w:lang w:val="uk-UA"/>
        </w:rPr>
      </w:pPr>
    </w:p>
    <w:p w14:paraId="61B6A5A3" w14:textId="77777777" w:rsidR="002A0357" w:rsidRPr="00210C9D" w:rsidRDefault="007D6763" w:rsidP="007D6763">
      <w:pPr>
        <w:jc w:val="center"/>
        <w:rPr>
          <w:sz w:val="28"/>
          <w:szCs w:val="28"/>
          <w:lang w:val="uk-UA"/>
        </w:rPr>
      </w:pPr>
      <w:r w:rsidRPr="007D6763">
        <w:rPr>
          <w:position w:val="-32"/>
          <w:sz w:val="28"/>
          <w:szCs w:val="28"/>
          <w:lang w:val="uk-UA"/>
        </w:rPr>
        <w:object w:dxaOrig="6100" w:dyaOrig="820" w14:anchorId="1F8D02C6">
          <v:shape id="_x0000_i1123" type="#_x0000_t75" style="width:305.25pt;height:39.75pt" o:ole="">
            <v:imagedata r:id="rId246" o:title=""/>
          </v:shape>
          <o:OLEObject Type="Embed" ProgID="Equation.3" ShapeID="_x0000_i1123" DrawAspect="Content" ObjectID="_1719225613" r:id="rId247"/>
        </w:object>
      </w:r>
      <w:r w:rsidR="002A0357" w:rsidRPr="00210C9D">
        <w:rPr>
          <w:sz w:val="28"/>
          <w:szCs w:val="28"/>
          <w:lang w:val="uk-UA"/>
        </w:rPr>
        <w:t>.</w:t>
      </w:r>
    </w:p>
    <w:p w14:paraId="36FD440B" w14:textId="77777777" w:rsidR="00440172" w:rsidRPr="00210C9D" w:rsidRDefault="00440172" w:rsidP="007D6763">
      <w:pPr>
        <w:ind w:firstLine="720"/>
        <w:jc w:val="both"/>
        <w:rPr>
          <w:b/>
          <w:sz w:val="28"/>
          <w:szCs w:val="28"/>
          <w:u w:val="single"/>
          <w:lang w:val="uk-UA"/>
        </w:rPr>
      </w:pPr>
    </w:p>
    <w:p w14:paraId="2D282E11" w14:textId="68CF5075" w:rsidR="002A0357" w:rsidRPr="00210C9D" w:rsidRDefault="00F75A55" w:rsidP="002A0357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Висновок: п</w:t>
      </w:r>
      <w:r w:rsidR="002A0357" w:rsidRPr="00210C9D">
        <w:rPr>
          <w:sz w:val="28"/>
          <w:szCs w:val="28"/>
          <w:lang w:val="uk-UA"/>
        </w:rPr>
        <w:t>опередньо обраний під час про</w:t>
      </w:r>
      <w:r w:rsidR="006E2744">
        <w:rPr>
          <w:sz w:val="28"/>
          <w:szCs w:val="28"/>
          <w:lang w:val="uk-UA"/>
        </w:rPr>
        <w:t>є</w:t>
      </w:r>
      <w:r w:rsidR="002A0357" w:rsidRPr="00210C9D">
        <w:rPr>
          <w:sz w:val="28"/>
          <w:szCs w:val="28"/>
          <w:lang w:val="uk-UA"/>
        </w:rPr>
        <w:t>ктування опорних вузлів вала відкритої зубча</w:t>
      </w:r>
      <w:r w:rsidR="00972195" w:rsidRPr="00210C9D">
        <w:rPr>
          <w:sz w:val="28"/>
          <w:szCs w:val="28"/>
          <w:lang w:val="uk-UA"/>
        </w:rPr>
        <w:t>с</w:t>
      </w:r>
      <w:r w:rsidR="002A0357" w:rsidRPr="00210C9D">
        <w:rPr>
          <w:sz w:val="28"/>
          <w:szCs w:val="28"/>
          <w:lang w:val="uk-UA"/>
        </w:rPr>
        <w:t xml:space="preserve">тої передачі кульковий підшипник серії 1312 </w:t>
      </w:r>
      <w:r w:rsidRPr="00210C9D">
        <w:rPr>
          <w:sz w:val="28"/>
          <w:szCs w:val="28"/>
          <w:lang w:val="uk-UA"/>
        </w:rPr>
        <w:t xml:space="preserve">відповідно до </w:t>
      </w:r>
      <w:r w:rsidR="00EC1A79" w:rsidRPr="00EC1A79">
        <w:rPr>
          <w:sz w:val="28"/>
          <w:szCs w:val="28"/>
          <w:lang w:val="uk-UA"/>
        </w:rPr>
        <w:t>[12]</w:t>
      </w:r>
      <w:r w:rsidR="002A0357" w:rsidRPr="00210C9D">
        <w:rPr>
          <w:sz w:val="28"/>
          <w:szCs w:val="28"/>
          <w:lang w:val="uk-UA"/>
        </w:rPr>
        <w:t xml:space="preserve"> має достатнє значення вантажопідйомності. </w:t>
      </w:r>
    </w:p>
    <w:p w14:paraId="797C145E" w14:textId="5A7DC6D0" w:rsidR="00ED1C8A" w:rsidRPr="00210C9D" w:rsidRDefault="002A0357" w:rsidP="00ED1C8A">
      <w:pPr>
        <w:spacing w:line="360" w:lineRule="auto"/>
        <w:jc w:val="center"/>
        <w:rPr>
          <w:b/>
          <w:bCs/>
          <w:iCs/>
          <w:caps/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br w:type="page"/>
      </w:r>
      <w:r w:rsidR="00703A57" w:rsidRPr="00210C9D">
        <w:rPr>
          <w:b/>
          <w:bCs/>
          <w:iCs/>
          <w:caps/>
          <w:sz w:val="28"/>
          <w:szCs w:val="28"/>
          <w:lang w:val="uk-UA"/>
        </w:rPr>
        <w:lastRenderedPageBreak/>
        <w:t xml:space="preserve">8 </w:t>
      </w:r>
      <w:r w:rsidR="00ED1C8A" w:rsidRPr="00210C9D">
        <w:rPr>
          <w:b/>
          <w:bCs/>
          <w:iCs/>
          <w:caps/>
          <w:sz w:val="28"/>
          <w:szCs w:val="28"/>
          <w:lang w:val="uk-UA"/>
        </w:rPr>
        <w:t>Розрахунок шпонкового з’єднання</w:t>
      </w:r>
    </w:p>
    <w:p w14:paraId="28266451" w14:textId="77777777" w:rsidR="00ED1C8A" w:rsidRPr="00210C9D" w:rsidRDefault="00ED1C8A" w:rsidP="00ED1C8A">
      <w:pPr>
        <w:spacing w:line="360" w:lineRule="auto"/>
        <w:jc w:val="both"/>
        <w:rPr>
          <w:bCs/>
          <w:iCs/>
          <w:sz w:val="28"/>
          <w:szCs w:val="28"/>
          <w:lang w:val="uk-UA"/>
        </w:rPr>
      </w:pPr>
    </w:p>
    <w:p w14:paraId="63E34F2A" w14:textId="7AB8FA2F" w:rsidR="00ED1C8A" w:rsidRPr="00210C9D" w:rsidRDefault="00ED1C8A" w:rsidP="00ED1C8A">
      <w:pPr>
        <w:spacing w:line="360" w:lineRule="auto"/>
        <w:ind w:firstLine="720"/>
        <w:jc w:val="both"/>
        <w:rPr>
          <w:bCs/>
          <w:iCs/>
          <w:sz w:val="28"/>
          <w:szCs w:val="28"/>
          <w:lang w:val="uk-UA"/>
        </w:rPr>
      </w:pPr>
      <w:r w:rsidRPr="00210C9D">
        <w:rPr>
          <w:b/>
          <w:bCs/>
          <w:iCs/>
          <w:sz w:val="28"/>
          <w:szCs w:val="28"/>
          <w:lang w:val="uk-UA"/>
        </w:rPr>
        <w:t>Шпонкове з’єднання</w:t>
      </w:r>
      <w:r w:rsidRPr="00210C9D">
        <w:rPr>
          <w:bCs/>
          <w:iCs/>
          <w:sz w:val="28"/>
          <w:szCs w:val="28"/>
          <w:lang w:val="uk-UA"/>
        </w:rPr>
        <w:t xml:space="preserve"> використовують для передачі крутного моменту між валом та насадженим на нього колесом, наприклад, зубчастим колесом, шківом, маховиком</w:t>
      </w:r>
      <w:r w:rsidR="007D0625" w:rsidRPr="00210C9D">
        <w:rPr>
          <w:bCs/>
          <w:iCs/>
          <w:sz w:val="28"/>
          <w:szCs w:val="28"/>
          <w:lang w:val="uk-UA"/>
        </w:rPr>
        <w:t xml:space="preserve"> тощо.</w:t>
      </w:r>
      <w:r w:rsidRPr="00210C9D">
        <w:rPr>
          <w:bCs/>
          <w:iCs/>
          <w:sz w:val="28"/>
          <w:szCs w:val="28"/>
          <w:lang w:val="uk-UA"/>
        </w:rPr>
        <w:t xml:space="preserve"> Передача крутного моменту між деталями здійснюється за допомогою спеціального </w:t>
      </w:r>
      <w:r w:rsidRPr="00284F09">
        <w:rPr>
          <w:bCs/>
          <w:iCs/>
          <w:sz w:val="28"/>
          <w:szCs w:val="28"/>
          <w:lang w:val="uk-UA"/>
        </w:rPr>
        <w:t xml:space="preserve">елемента – </w:t>
      </w:r>
      <w:r w:rsidRPr="00284F09">
        <w:rPr>
          <w:b/>
          <w:bCs/>
          <w:iCs/>
          <w:sz w:val="28"/>
          <w:szCs w:val="28"/>
          <w:lang w:val="uk-UA"/>
        </w:rPr>
        <w:t>шпонки</w:t>
      </w:r>
      <w:r w:rsidRPr="00284F09">
        <w:rPr>
          <w:bCs/>
          <w:iCs/>
          <w:sz w:val="28"/>
          <w:szCs w:val="28"/>
          <w:lang w:val="uk-UA"/>
        </w:rPr>
        <w:t xml:space="preserve"> (рис. </w:t>
      </w:r>
      <w:r w:rsidR="009E21D5" w:rsidRPr="00284F09">
        <w:rPr>
          <w:bCs/>
          <w:iCs/>
          <w:sz w:val="28"/>
          <w:szCs w:val="28"/>
          <w:lang w:val="uk-UA"/>
        </w:rPr>
        <w:t>3</w:t>
      </w:r>
      <w:r w:rsidR="00284F09" w:rsidRPr="00284F09">
        <w:rPr>
          <w:bCs/>
          <w:iCs/>
          <w:sz w:val="28"/>
          <w:szCs w:val="28"/>
          <w:lang w:val="uk-UA"/>
        </w:rPr>
        <w:t>1</w:t>
      </w:r>
      <w:r w:rsidRPr="00284F09">
        <w:rPr>
          <w:bCs/>
          <w:iCs/>
          <w:sz w:val="28"/>
          <w:szCs w:val="28"/>
          <w:lang w:val="uk-UA"/>
        </w:rPr>
        <w:t>).</w:t>
      </w:r>
    </w:p>
    <w:p w14:paraId="2260F300" w14:textId="77777777" w:rsidR="00ED1C8A" w:rsidRPr="00210C9D" w:rsidRDefault="00A14C19" w:rsidP="00ED1C8A">
      <w:pPr>
        <w:spacing w:line="360" w:lineRule="auto"/>
        <w:jc w:val="center"/>
        <w:rPr>
          <w:bCs/>
          <w:iCs/>
          <w:sz w:val="28"/>
          <w:szCs w:val="28"/>
          <w:lang w:val="uk-UA"/>
        </w:rPr>
      </w:pPr>
      <w:r w:rsidRPr="00210C9D">
        <w:rPr>
          <w:bCs/>
          <w:iCs/>
          <w:noProof/>
          <w:sz w:val="28"/>
          <w:szCs w:val="28"/>
          <w:lang w:val="uk-UA" w:eastAsia="uk-UA"/>
        </w:rPr>
        <mc:AlternateContent>
          <mc:Choice Requires="wpg">
            <w:drawing>
              <wp:inline distT="0" distB="0" distL="0" distR="0" wp14:anchorId="7FB01894" wp14:editId="21ABDDE1">
                <wp:extent cx="6183630" cy="3200400"/>
                <wp:effectExtent l="0" t="0" r="19050" b="635"/>
                <wp:docPr id="174" name="Group 28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183630" cy="3200400"/>
                          <a:chOff x="1353" y="888"/>
                          <a:chExt cx="9738" cy="5040"/>
                        </a:xfrm>
                      </wpg:grpSpPr>
                      <wpg:grpSp>
                        <wpg:cNvPr id="175" name="Group 2838"/>
                        <wpg:cNvGrpSpPr>
                          <a:grpSpLocks/>
                        </wpg:cNvGrpSpPr>
                        <wpg:grpSpPr bwMode="auto">
                          <a:xfrm>
                            <a:off x="8655" y="3318"/>
                            <a:ext cx="2436" cy="1878"/>
                            <a:chOff x="8655" y="3318"/>
                            <a:chExt cx="2436" cy="1878"/>
                          </a:xfrm>
                        </wpg:grpSpPr>
                        <wpg:grpSp>
                          <wpg:cNvPr id="176" name="Group 2839"/>
                          <wpg:cNvGrpSpPr>
                            <a:grpSpLocks/>
                          </wpg:cNvGrpSpPr>
                          <wpg:grpSpPr bwMode="auto">
                            <a:xfrm>
                              <a:off x="9489" y="4386"/>
                              <a:ext cx="1602" cy="362"/>
                              <a:chOff x="3723" y="9418"/>
                              <a:chExt cx="1602" cy="362"/>
                            </a:xfrm>
                          </wpg:grpSpPr>
                          <wps:wsp>
                            <wps:cNvPr id="177" name="Arc 2840"/>
                            <wps:cNvSpPr>
                              <a:spLocks/>
                            </wps:cNvSpPr>
                            <wps:spPr bwMode="auto">
                              <a:xfrm>
                                <a:off x="3723" y="9418"/>
                                <a:ext cx="180" cy="362"/>
                              </a:xfrm>
                              <a:custGeom>
                                <a:avLst/>
                                <a:gdLst>
                                  <a:gd name="G0" fmla="+- 21600 0 0"/>
                                  <a:gd name="G1" fmla="+- 21600 0 0"/>
                                  <a:gd name="G2" fmla="+- 21600 0 0"/>
                                  <a:gd name="T0" fmla="*/ 22040 w 22406"/>
                                  <a:gd name="T1" fmla="*/ 43196 h 43200"/>
                                  <a:gd name="T2" fmla="*/ 22406 w 22406"/>
                                  <a:gd name="T3" fmla="*/ 15 h 43200"/>
                                  <a:gd name="T4" fmla="*/ 21600 w 22406"/>
                                  <a:gd name="T5" fmla="*/ 21600 h 432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2406" h="43200" fill="none" extrusionOk="0">
                                    <a:moveTo>
                                      <a:pt x="22039" y="43195"/>
                                    </a:moveTo>
                                    <a:cubicBezTo>
                                      <a:pt x="21893" y="43198"/>
                                      <a:pt x="21746" y="43199"/>
                                      <a:pt x="21600" y="43200"/>
                                    </a:cubicBezTo>
                                    <a:cubicBezTo>
                                      <a:pt x="9670" y="43200"/>
                                      <a:pt x="0" y="33529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21868" y="-1"/>
                                      <a:pt x="22137" y="5"/>
                                      <a:pt x="22405" y="15"/>
                                    </a:cubicBezTo>
                                  </a:path>
                                  <a:path w="22406" h="43200" stroke="0" extrusionOk="0">
                                    <a:moveTo>
                                      <a:pt x="22039" y="43195"/>
                                    </a:moveTo>
                                    <a:cubicBezTo>
                                      <a:pt x="21893" y="43198"/>
                                      <a:pt x="21746" y="43199"/>
                                      <a:pt x="21600" y="43200"/>
                                    </a:cubicBezTo>
                                    <a:cubicBezTo>
                                      <a:pt x="9670" y="43200"/>
                                      <a:pt x="0" y="33529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21868" y="-1"/>
                                      <a:pt x="22137" y="5"/>
                                      <a:pt x="22405" y="15"/>
                                    </a:cubicBezTo>
                                    <a:lnTo>
                                      <a:pt x="2160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8" name="Arc 2841"/>
                            <wps:cNvSpPr>
                              <a:spLocks/>
                            </wps:cNvSpPr>
                            <wps:spPr bwMode="auto">
                              <a:xfrm flipH="1">
                                <a:off x="5145" y="9418"/>
                                <a:ext cx="180" cy="362"/>
                              </a:xfrm>
                              <a:custGeom>
                                <a:avLst/>
                                <a:gdLst>
                                  <a:gd name="G0" fmla="+- 21600 0 0"/>
                                  <a:gd name="G1" fmla="+- 21600 0 0"/>
                                  <a:gd name="G2" fmla="+- 21600 0 0"/>
                                  <a:gd name="T0" fmla="*/ 22040 w 22406"/>
                                  <a:gd name="T1" fmla="*/ 43196 h 43200"/>
                                  <a:gd name="T2" fmla="*/ 22406 w 22406"/>
                                  <a:gd name="T3" fmla="*/ 15 h 43200"/>
                                  <a:gd name="T4" fmla="*/ 21600 w 22406"/>
                                  <a:gd name="T5" fmla="*/ 21600 h 432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2406" h="43200" fill="none" extrusionOk="0">
                                    <a:moveTo>
                                      <a:pt x="22039" y="43195"/>
                                    </a:moveTo>
                                    <a:cubicBezTo>
                                      <a:pt x="21893" y="43198"/>
                                      <a:pt x="21746" y="43199"/>
                                      <a:pt x="21600" y="43200"/>
                                    </a:cubicBezTo>
                                    <a:cubicBezTo>
                                      <a:pt x="9670" y="43200"/>
                                      <a:pt x="0" y="33529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21868" y="-1"/>
                                      <a:pt x="22137" y="5"/>
                                      <a:pt x="22405" y="15"/>
                                    </a:cubicBezTo>
                                  </a:path>
                                  <a:path w="22406" h="43200" stroke="0" extrusionOk="0">
                                    <a:moveTo>
                                      <a:pt x="22039" y="43195"/>
                                    </a:moveTo>
                                    <a:cubicBezTo>
                                      <a:pt x="21893" y="43198"/>
                                      <a:pt x="21746" y="43199"/>
                                      <a:pt x="21600" y="43200"/>
                                    </a:cubicBezTo>
                                    <a:cubicBezTo>
                                      <a:pt x="9670" y="43200"/>
                                      <a:pt x="0" y="33529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21868" y="-1"/>
                                      <a:pt x="22137" y="5"/>
                                      <a:pt x="22405" y="15"/>
                                    </a:cubicBezTo>
                                    <a:lnTo>
                                      <a:pt x="2160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9" name="Line 2842"/>
                            <wps:cNvCnPr/>
                            <wps:spPr bwMode="auto">
                              <a:xfrm>
                                <a:off x="3891" y="9420"/>
                                <a:ext cx="126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0" name="Line 2843"/>
                            <wps:cNvCnPr/>
                            <wps:spPr bwMode="auto">
                              <a:xfrm>
                                <a:off x="3891" y="9780"/>
                                <a:ext cx="126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81" name="Rectangle 2844"/>
                          <wps:cNvSpPr>
                            <a:spLocks noChangeArrowheads="1"/>
                          </wps:cNvSpPr>
                          <wps:spPr bwMode="auto">
                            <a:xfrm>
                              <a:off x="9495" y="3336"/>
                              <a:ext cx="1596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2" name="Line 2845"/>
                          <wps:cNvCnPr/>
                          <wps:spPr bwMode="auto">
                            <a:xfrm>
                              <a:off x="9495" y="3690"/>
                              <a:ext cx="0" cy="324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3" name="Line 2846"/>
                          <wps:cNvCnPr/>
                          <wps:spPr bwMode="auto">
                            <a:xfrm>
                              <a:off x="11091" y="3690"/>
                              <a:ext cx="0" cy="324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4" name="Line 2847"/>
                          <wps:cNvCnPr/>
                          <wps:spPr bwMode="auto">
                            <a:xfrm>
                              <a:off x="9495" y="3990"/>
                              <a:ext cx="159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arrow" w="sm" len="sm"/>
                              <a:tailEnd type="arrow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5" name="Line 2848"/>
                          <wps:cNvCnPr/>
                          <wps:spPr bwMode="auto">
                            <a:xfrm>
                              <a:off x="10935" y="4314"/>
                              <a:ext cx="0" cy="702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6" name="Line 2849"/>
                          <wps:cNvCnPr/>
                          <wps:spPr bwMode="auto">
                            <a:xfrm>
                              <a:off x="9651" y="4314"/>
                              <a:ext cx="0" cy="702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" name="Line 2850"/>
                          <wps:cNvCnPr/>
                          <wps:spPr bwMode="auto">
                            <a:xfrm>
                              <a:off x="9657" y="5022"/>
                              <a:ext cx="1266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arrow" w="sm" len="sm"/>
                              <a:tailEnd type="arrow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8" name="Line 2851"/>
                          <wps:cNvCnPr/>
                          <wps:spPr bwMode="auto">
                            <a:xfrm flipH="1" flipV="1">
                              <a:off x="9174" y="4386"/>
                              <a:ext cx="474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9" name="Line 2852"/>
                          <wps:cNvCnPr/>
                          <wps:spPr bwMode="auto">
                            <a:xfrm flipH="1" flipV="1">
                              <a:off x="9183" y="4746"/>
                              <a:ext cx="474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0" name="Line 2853"/>
                          <wps:cNvCnPr/>
                          <wps:spPr bwMode="auto">
                            <a:xfrm>
                              <a:off x="9183" y="4380"/>
                              <a:ext cx="0" cy="36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arrow" w="sm" len="sm"/>
                              <a:tailEnd type="arrow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1" name="Line 2854"/>
                          <wps:cNvCnPr/>
                          <wps:spPr bwMode="auto">
                            <a:xfrm flipH="1" flipV="1">
                              <a:off x="9171" y="3336"/>
                              <a:ext cx="336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44" name="Line 2855"/>
                          <wps:cNvCnPr/>
                          <wps:spPr bwMode="auto">
                            <a:xfrm flipH="1" flipV="1">
                              <a:off x="9180" y="3696"/>
                              <a:ext cx="309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45" name="Line 2856"/>
                          <wps:cNvCnPr/>
                          <wps:spPr bwMode="auto">
                            <a:xfrm>
                              <a:off x="9180" y="3330"/>
                              <a:ext cx="0" cy="36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arrow" w="sm" len="sm"/>
                              <a:tailEnd type="arrow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46" name="Text Box 28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023" y="4788"/>
                              <a:ext cx="570" cy="40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551B3B0" w14:textId="77777777" w:rsidR="009221E0" w:rsidRPr="00600FBD" w:rsidRDefault="009221E0" w:rsidP="00ED3B76">
                                <w:pPr>
                                  <w:jc w:val="center"/>
                                  <w:rPr>
                                    <w:b/>
                                    <w:i/>
                                    <w:lang w:val="en-US"/>
                                  </w:rPr>
                                </w:pPr>
                                <w:r w:rsidRPr="00600FBD">
                                  <w:rPr>
                                    <w:b/>
                                    <w:i/>
                                    <w:lang w:val="en-US"/>
                                  </w:rPr>
                                  <w:t>l</w:t>
                                </w:r>
                                <w:r w:rsidRPr="00600FBD">
                                  <w:rPr>
                                    <w:b/>
                                    <w:i/>
                                    <w:vertAlign w:val="subscript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47" name="Text Box 28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053" y="3792"/>
                              <a:ext cx="432" cy="40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47517C0" w14:textId="77777777" w:rsidR="009221E0" w:rsidRPr="00600FBD" w:rsidRDefault="009221E0" w:rsidP="00ED3B76">
                                <w:pPr>
                                  <w:jc w:val="center"/>
                                  <w:rPr>
                                    <w:b/>
                                    <w:i/>
                                    <w:lang w:val="en-US"/>
                                  </w:rPr>
                                </w:pPr>
                                <w:r w:rsidRPr="00600FBD">
                                  <w:rPr>
                                    <w:b/>
                                    <w:i/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48" name="Text Box 28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67" y="4368"/>
                              <a:ext cx="570" cy="4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38E856" w14:textId="77777777" w:rsidR="009221E0" w:rsidRPr="00600FBD" w:rsidRDefault="009221E0" w:rsidP="00ED3B76">
                                <w:pPr>
                                  <w:jc w:val="center"/>
                                  <w:rPr>
                                    <w:b/>
                                    <w:i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i/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vert270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49" name="Text Box 28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55" y="3318"/>
                              <a:ext cx="570" cy="4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EF564C0" w14:textId="77777777" w:rsidR="009221E0" w:rsidRPr="00600FBD" w:rsidRDefault="009221E0" w:rsidP="00ED3B76">
                                <w:pPr>
                                  <w:jc w:val="center"/>
                                  <w:rPr>
                                    <w:b/>
                                    <w:i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i/>
                                    <w:lang w:val="en-US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vert270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50" name="Line 2861"/>
                          <wps:cNvCnPr/>
                          <wps:spPr bwMode="auto">
                            <a:xfrm>
                              <a:off x="9489" y="4314"/>
                              <a:ext cx="0" cy="702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51" name="Line 2862"/>
                          <wps:cNvCnPr/>
                          <wps:spPr bwMode="auto">
                            <a:xfrm>
                              <a:off x="8874" y="5022"/>
                              <a:ext cx="618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arrow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52" name="Text Box 28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45" y="4692"/>
                              <a:ext cx="678" cy="4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FEDD066" w14:textId="77777777" w:rsidR="009221E0" w:rsidRPr="00600FBD" w:rsidRDefault="009221E0" w:rsidP="00ED3B76">
                                <w:pPr>
                                  <w:jc w:val="center"/>
                                  <w:rPr>
                                    <w:b/>
                                    <w:i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i/>
                                    <w:lang w:val="en-US"/>
                                  </w:rPr>
                                  <w:t>b/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153" name="Group 2864"/>
                        <wpg:cNvGrpSpPr>
                          <a:grpSpLocks/>
                        </wpg:cNvGrpSpPr>
                        <wpg:grpSpPr bwMode="auto">
                          <a:xfrm>
                            <a:off x="1353" y="888"/>
                            <a:ext cx="3792" cy="5040"/>
                            <a:chOff x="1353" y="888"/>
                            <a:chExt cx="3792" cy="5040"/>
                          </a:xfrm>
                        </wpg:grpSpPr>
                        <wpg:grpSp>
                          <wpg:cNvPr id="6154" name="Group 2865"/>
                          <wpg:cNvGrpSpPr>
                            <a:grpSpLocks/>
                          </wpg:cNvGrpSpPr>
                          <wpg:grpSpPr bwMode="auto">
                            <a:xfrm>
                              <a:off x="1353" y="1601"/>
                              <a:ext cx="3792" cy="3382"/>
                              <a:chOff x="489" y="5561"/>
                              <a:chExt cx="3792" cy="3382"/>
                            </a:xfrm>
                          </wpg:grpSpPr>
                          <wps:wsp>
                            <wps:cNvPr id="6155" name="Line 2866"/>
                            <wps:cNvCnPr/>
                            <wps:spPr bwMode="auto">
                              <a:xfrm flipH="1">
                                <a:off x="1416" y="8487"/>
                                <a:ext cx="270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56" name="Line 2867"/>
                            <wps:cNvCnPr/>
                            <wps:spPr bwMode="auto">
                              <a:xfrm flipH="1">
                                <a:off x="1416" y="6321"/>
                                <a:ext cx="270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57" name="Freeform 2868"/>
                            <wps:cNvSpPr>
                              <a:spLocks/>
                            </wps:cNvSpPr>
                            <wps:spPr bwMode="auto">
                              <a:xfrm>
                                <a:off x="1311" y="6327"/>
                                <a:ext cx="210" cy="2160"/>
                              </a:xfrm>
                              <a:custGeom>
                                <a:avLst/>
                                <a:gdLst>
                                  <a:gd name="T0" fmla="*/ 210 w 420"/>
                                  <a:gd name="T1" fmla="*/ 0 h 2160"/>
                                  <a:gd name="T2" fmla="*/ 30 w 420"/>
                                  <a:gd name="T3" fmla="*/ 540 h 2160"/>
                                  <a:gd name="T4" fmla="*/ 390 w 420"/>
                                  <a:gd name="T5" fmla="*/ 1620 h 2160"/>
                                  <a:gd name="T6" fmla="*/ 210 w 420"/>
                                  <a:gd name="T7" fmla="*/ 2160 h 216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420" h="2160">
                                    <a:moveTo>
                                      <a:pt x="210" y="0"/>
                                    </a:moveTo>
                                    <a:cubicBezTo>
                                      <a:pt x="105" y="135"/>
                                      <a:pt x="0" y="270"/>
                                      <a:pt x="30" y="540"/>
                                    </a:cubicBezTo>
                                    <a:cubicBezTo>
                                      <a:pt x="60" y="810"/>
                                      <a:pt x="360" y="1350"/>
                                      <a:pt x="390" y="1620"/>
                                    </a:cubicBezTo>
                                    <a:cubicBezTo>
                                      <a:pt x="420" y="1890"/>
                                      <a:pt x="315" y="2025"/>
                                      <a:pt x="210" y="2160"/>
                                    </a:cubicBezTo>
                                  </a:path>
                                </a:pathLst>
                              </a:cu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158" name="Freeform 2869"/>
                            <wps:cNvSpPr>
                              <a:spLocks/>
                            </wps:cNvSpPr>
                            <wps:spPr bwMode="auto">
                              <a:xfrm>
                                <a:off x="3999" y="6327"/>
                                <a:ext cx="210" cy="2160"/>
                              </a:xfrm>
                              <a:custGeom>
                                <a:avLst/>
                                <a:gdLst>
                                  <a:gd name="T0" fmla="*/ 210 w 420"/>
                                  <a:gd name="T1" fmla="*/ 0 h 2160"/>
                                  <a:gd name="T2" fmla="*/ 30 w 420"/>
                                  <a:gd name="T3" fmla="*/ 540 h 2160"/>
                                  <a:gd name="T4" fmla="*/ 390 w 420"/>
                                  <a:gd name="T5" fmla="*/ 1620 h 2160"/>
                                  <a:gd name="T6" fmla="*/ 210 w 420"/>
                                  <a:gd name="T7" fmla="*/ 2160 h 216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420" h="2160">
                                    <a:moveTo>
                                      <a:pt x="210" y="0"/>
                                    </a:moveTo>
                                    <a:cubicBezTo>
                                      <a:pt x="105" y="135"/>
                                      <a:pt x="0" y="270"/>
                                      <a:pt x="30" y="540"/>
                                    </a:cubicBezTo>
                                    <a:cubicBezTo>
                                      <a:pt x="60" y="810"/>
                                      <a:pt x="360" y="1350"/>
                                      <a:pt x="390" y="1620"/>
                                    </a:cubicBezTo>
                                    <a:cubicBezTo>
                                      <a:pt x="420" y="1890"/>
                                      <a:pt x="315" y="2025"/>
                                      <a:pt x="210" y="2160"/>
                                    </a:cubicBezTo>
                                  </a:path>
                                </a:pathLst>
                              </a:cu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159" name="Freeform 2870"/>
                            <wps:cNvSpPr>
                              <a:spLocks/>
                            </wps:cNvSpPr>
                            <wps:spPr bwMode="auto">
                              <a:xfrm>
                                <a:off x="1587" y="6321"/>
                                <a:ext cx="2280" cy="574"/>
                              </a:xfrm>
                              <a:custGeom>
                                <a:avLst/>
                                <a:gdLst>
                                  <a:gd name="T0" fmla="*/ 0 w 2280"/>
                                  <a:gd name="T1" fmla="*/ 0 h 574"/>
                                  <a:gd name="T2" fmla="*/ 381 w 2280"/>
                                  <a:gd name="T3" fmla="*/ 375 h 574"/>
                                  <a:gd name="T4" fmla="*/ 1140 w 2280"/>
                                  <a:gd name="T5" fmla="*/ 570 h 574"/>
                                  <a:gd name="T6" fmla="*/ 1929 w 2280"/>
                                  <a:gd name="T7" fmla="*/ 399 h 574"/>
                                  <a:gd name="T8" fmla="*/ 2280 w 2280"/>
                                  <a:gd name="T9" fmla="*/ 0 h 57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2280" h="574">
                                    <a:moveTo>
                                      <a:pt x="0" y="0"/>
                                    </a:moveTo>
                                    <a:cubicBezTo>
                                      <a:pt x="63" y="62"/>
                                      <a:pt x="191" y="280"/>
                                      <a:pt x="381" y="375"/>
                                    </a:cubicBezTo>
                                    <a:cubicBezTo>
                                      <a:pt x="571" y="470"/>
                                      <a:pt x="882" y="566"/>
                                      <a:pt x="1140" y="570"/>
                                    </a:cubicBezTo>
                                    <a:cubicBezTo>
                                      <a:pt x="1398" y="574"/>
                                      <a:pt x="1739" y="494"/>
                                      <a:pt x="1929" y="399"/>
                                    </a:cubicBezTo>
                                    <a:cubicBezTo>
                                      <a:pt x="2119" y="304"/>
                                      <a:pt x="2207" y="83"/>
                                      <a:pt x="2280" y="0"/>
                                    </a:cubicBezTo>
                                  </a:path>
                                </a:pathLst>
                              </a:cu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160" name="Line 2871"/>
                            <wps:cNvCnPr/>
                            <wps:spPr bwMode="auto">
                              <a:xfrm flipV="1">
                                <a:off x="1758" y="5637"/>
                                <a:ext cx="0" cy="684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61" name="Line 2872"/>
                            <wps:cNvCnPr/>
                            <wps:spPr bwMode="auto">
                              <a:xfrm flipV="1">
                                <a:off x="3867" y="5637"/>
                                <a:ext cx="0" cy="684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62" name="Line 2873"/>
                            <wps:cNvCnPr/>
                            <wps:spPr bwMode="auto">
                              <a:xfrm>
                                <a:off x="1758" y="6093"/>
                                <a:ext cx="2109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63" name="Freeform 2874"/>
                            <wps:cNvSpPr>
                              <a:spLocks/>
                            </wps:cNvSpPr>
                            <wps:spPr bwMode="auto">
                              <a:xfrm>
                                <a:off x="1758" y="5561"/>
                                <a:ext cx="2109" cy="199"/>
                              </a:xfrm>
                              <a:custGeom>
                                <a:avLst/>
                                <a:gdLst>
                                  <a:gd name="T0" fmla="*/ 0 w 2109"/>
                                  <a:gd name="T1" fmla="*/ 76 h 199"/>
                                  <a:gd name="T2" fmla="*/ 570 w 2109"/>
                                  <a:gd name="T3" fmla="*/ 190 h 199"/>
                                  <a:gd name="T4" fmla="*/ 1596 w 2109"/>
                                  <a:gd name="T5" fmla="*/ 19 h 199"/>
                                  <a:gd name="T6" fmla="*/ 2109 w 2109"/>
                                  <a:gd name="T7" fmla="*/ 76 h 199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2109" h="199">
                                    <a:moveTo>
                                      <a:pt x="0" y="76"/>
                                    </a:moveTo>
                                    <a:cubicBezTo>
                                      <a:pt x="152" y="137"/>
                                      <a:pt x="304" y="199"/>
                                      <a:pt x="570" y="190"/>
                                    </a:cubicBezTo>
                                    <a:cubicBezTo>
                                      <a:pt x="836" y="181"/>
                                      <a:pt x="1340" y="38"/>
                                      <a:pt x="1596" y="19"/>
                                    </a:cubicBezTo>
                                    <a:cubicBezTo>
                                      <a:pt x="1852" y="0"/>
                                      <a:pt x="1980" y="38"/>
                                      <a:pt x="2109" y="76"/>
                                    </a:cubicBezTo>
                                  </a:path>
                                </a:pathLst>
                              </a:cu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164" name="Line 2875"/>
                            <wps:cNvCnPr/>
                            <wps:spPr bwMode="auto">
                              <a:xfrm flipV="1">
                                <a:off x="1758" y="8487"/>
                                <a:ext cx="0" cy="342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65" name="Line 2876"/>
                            <wps:cNvCnPr/>
                            <wps:spPr bwMode="auto">
                              <a:xfrm flipV="1">
                                <a:off x="3867" y="8487"/>
                                <a:ext cx="0" cy="342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66" name="Freeform 2877"/>
                            <wps:cNvSpPr>
                              <a:spLocks/>
                            </wps:cNvSpPr>
                            <wps:spPr bwMode="auto">
                              <a:xfrm>
                                <a:off x="1758" y="8744"/>
                                <a:ext cx="2109" cy="199"/>
                              </a:xfrm>
                              <a:custGeom>
                                <a:avLst/>
                                <a:gdLst>
                                  <a:gd name="T0" fmla="*/ 0 w 2109"/>
                                  <a:gd name="T1" fmla="*/ 76 h 199"/>
                                  <a:gd name="T2" fmla="*/ 570 w 2109"/>
                                  <a:gd name="T3" fmla="*/ 190 h 199"/>
                                  <a:gd name="T4" fmla="*/ 1596 w 2109"/>
                                  <a:gd name="T5" fmla="*/ 19 h 199"/>
                                  <a:gd name="T6" fmla="*/ 2109 w 2109"/>
                                  <a:gd name="T7" fmla="*/ 76 h 199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2109" h="199">
                                    <a:moveTo>
                                      <a:pt x="0" y="76"/>
                                    </a:moveTo>
                                    <a:cubicBezTo>
                                      <a:pt x="152" y="137"/>
                                      <a:pt x="304" y="199"/>
                                      <a:pt x="570" y="190"/>
                                    </a:cubicBezTo>
                                    <a:cubicBezTo>
                                      <a:pt x="836" y="181"/>
                                      <a:pt x="1340" y="38"/>
                                      <a:pt x="1596" y="19"/>
                                    </a:cubicBezTo>
                                    <a:cubicBezTo>
                                      <a:pt x="1852" y="0"/>
                                      <a:pt x="1980" y="38"/>
                                      <a:pt x="2109" y="76"/>
                                    </a:cubicBezTo>
                                  </a:path>
                                </a:pathLst>
                              </a:cu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167" name="Line 2878"/>
                            <wps:cNvCnPr/>
                            <wps:spPr bwMode="auto">
                              <a:xfrm flipH="1">
                                <a:off x="1758" y="5670"/>
                                <a:ext cx="81" cy="8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68" name="Line 2879"/>
                            <wps:cNvCnPr/>
                            <wps:spPr bwMode="auto">
                              <a:xfrm flipH="1">
                                <a:off x="1758" y="5724"/>
                                <a:ext cx="267" cy="26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69" name="Line 2880"/>
                            <wps:cNvCnPr/>
                            <wps:spPr bwMode="auto">
                              <a:xfrm flipH="1">
                                <a:off x="1929" y="5757"/>
                                <a:ext cx="336" cy="33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70" name="Line 2881"/>
                            <wps:cNvCnPr/>
                            <wps:spPr bwMode="auto">
                              <a:xfrm flipH="1">
                                <a:off x="2169" y="5727"/>
                                <a:ext cx="366" cy="36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71" name="Line 2882"/>
                            <wps:cNvCnPr/>
                            <wps:spPr bwMode="auto">
                              <a:xfrm flipH="1">
                                <a:off x="2409" y="5679"/>
                                <a:ext cx="414" cy="41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72" name="Line 2883"/>
                            <wps:cNvCnPr/>
                            <wps:spPr bwMode="auto">
                              <a:xfrm flipH="1">
                                <a:off x="2649" y="5625"/>
                                <a:ext cx="468" cy="46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73" name="Line 2884"/>
                            <wps:cNvCnPr/>
                            <wps:spPr bwMode="auto">
                              <a:xfrm flipH="1">
                                <a:off x="2889" y="5580"/>
                                <a:ext cx="513" cy="51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74" name="Line 2885"/>
                            <wps:cNvCnPr/>
                            <wps:spPr bwMode="auto">
                              <a:xfrm flipH="1">
                                <a:off x="3129" y="5580"/>
                                <a:ext cx="513" cy="51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75" name="Line 2886"/>
                            <wps:cNvCnPr/>
                            <wps:spPr bwMode="auto">
                              <a:xfrm flipH="1">
                                <a:off x="3369" y="5625"/>
                                <a:ext cx="468" cy="46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76" name="Line 2887"/>
                            <wps:cNvCnPr/>
                            <wps:spPr bwMode="auto">
                              <a:xfrm flipH="1">
                                <a:off x="3609" y="5835"/>
                                <a:ext cx="258" cy="25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77" name="Line 2888"/>
                            <wps:cNvCnPr/>
                            <wps:spPr bwMode="auto">
                              <a:xfrm flipH="1">
                                <a:off x="1755" y="8487"/>
                                <a:ext cx="117" cy="11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78" name="Line 2889"/>
                            <wps:cNvCnPr/>
                            <wps:spPr bwMode="auto">
                              <a:xfrm flipH="1">
                                <a:off x="1779" y="8487"/>
                                <a:ext cx="333" cy="33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79" name="Line 2890"/>
                            <wps:cNvCnPr/>
                            <wps:spPr bwMode="auto">
                              <a:xfrm flipH="1">
                                <a:off x="1953" y="8487"/>
                                <a:ext cx="399" cy="39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80" name="Line 2891"/>
                            <wps:cNvCnPr/>
                            <wps:spPr bwMode="auto">
                              <a:xfrm flipH="1">
                                <a:off x="2157" y="8487"/>
                                <a:ext cx="435" cy="4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81" name="Line 2892"/>
                            <wps:cNvCnPr/>
                            <wps:spPr bwMode="auto">
                              <a:xfrm flipH="1">
                                <a:off x="2397" y="8487"/>
                                <a:ext cx="435" cy="4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82" name="Line 2893"/>
                            <wps:cNvCnPr/>
                            <wps:spPr bwMode="auto">
                              <a:xfrm flipH="1">
                                <a:off x="2661" y="8487"/>
                                <a:ext cx="411" cy="41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83" name="Line 2894"/>
                            <wps:cNvCnPr/>
                            <wps:spPr bwMode="auto">
                              <a:xfrm flipH="1">
                                <a:off x="2973" y="8487"/>
                                <a:ext cx="339" cy="33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84" name="Line 2895"/>
                            <wps:cNvCnPr/>
                            <wps:spPr bwMode="auto">
                              <a:xfrm flipH="1">
                                <a:off x="3261" y="8487"/>
                                <a:ext cx="291" cy="29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85" name="Line 2896"/>
                            <wps:cNvCnPr/>
                            <wps:spPr bwMode="auto">
                              <a:xfrm flipH="1">
                                <a:off x="3513" y="8487"/>
                                <a:ext cx="279" cy="27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86" name="Line 2897"/>
                            <wps:cNvCnPr/>
                            <wps:spPr bwMode="auto">
                              <a:xfrm flipH="1">
                                <a:off x="3735" y="8652"/>
                                <a:ext cx="132" cy="13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87" name="Line 2898"/>
                            <wps:cNvCnPr/>
                            <wps:spPr bwMode="auto">
                              <a:xfrm>
                                <a:off x="1599" y="6324"/>
                                <a:ext cx="342" cy="34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88" name="Line 2899"/>
                            <wps:cNvCnPr/>
                            <wps:spPr bwMode="auto">
                              <a:xfrm>
                                <a:off x="1839" y="6324"/>
                                <a:ext cx="504" cy="50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89" name="Line 2900"/>
                            <wps:cNvCnPr/>
                            <wps:spPr bwMode="auto">
                              <a:xfrm>
                                <a:off x="2301" y="6546"/>
                                <a:ext cx="342" cy="34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90" name="Line 2901"/>
                            <wps:cNvCnPr/>
                            <wps:spPr bwMode="auto">
                              <a:xfrm>
                                <a:off x="2541" y="6552"/>
                                <a:ext cx="330" cy="33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91" name="Line 2902"/>
                            <wps:cNvCnPr/>
                            <wps:spPr bwMode="auto">
                              <a:xfrm>
                                <a:off x="2769" y="6546"/>
                                <a:ext cx="312" cy="31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92" name="Line 2903"/>
                            <wps:cNvCnPr/>
                            <wps:spPr bwMode="auto">
                              <a:xfrm>
                                <a:off x="3015" y="6546"/>
                                <a:ext cx="252" cy="25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93" name="Line 2904"/>
                            <wps:cNvCnPr/>
                            <wps:spPr bwMode="auto">
                              <a:xfrm>
                                <a:off x="3249" y="6552"/>
                                <a:ext cx="192" cy="19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94" name="Line 2905"/>
                            <wps:cNvCnPr/>
                            <wps:spPr bwMode="auto">
                              <a:xfrm>
                                <a:off x="3501" y="6552"/>
                                <a:ext cx="96" cy="9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95" name="Line 2906"/>
                            <wps:cNvCnPr/>
                            <wps:spPr bwMode="auto">
                              <a:xfrm>
                                <a:off x="3585" y="6396"/>
                                <a:ext cx="132" cy="13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96" name="Line 2907"/>
                            <wps:cNvCnPr/>
                            <wps:spPr bwMode="auto">
                              <a:xfrm>
                                <a:off x="3759" y="6324"/>
                                <a:ext cx="66" cy="6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97" name="Rectangle 29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86" y="6189"/>
                                <a:ext cx="1596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198" name="Line 2909"/>
                            <wps:cNvCnPr/>
                            <wps:spPr bwMode="auto">
                              <a:xfrm>
                                <a:off x="1233" y="7404"/>
                                <a:ext cx="3048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prstDash val="dash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99" name="Line 2910"/>
                            <wps:cNvCnPr/>
                            <wps:spPr bwMode="auto">
                              <a:xfrm flipH="1">
                                <a:off x="915" y="6318"/>
                                <a:ext cx="510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00" name="Line 2911"/>
                            <wps:cNvCnPr/>
                            <wps:spPr bwMode="auto">
                              <a:xfrm flipH="1">
                                <a:off x="909" y="8484"/>
                                <a:ext cx="510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01" name="Line 2912"/>
                            <wps:cNvCnPr/>
                            <wps:spPr bwMode="auto">
                              <a:xfrm>
                                <a:off x="939" y="6312"/>
                                <a:ext cx="0" cy="216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arrow" w="med" len="med"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02" name="Text Box 291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89" y="7056"/>
                                <a:ext cx="57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A7E961B" w14:textId="77777777" w:rsidR="009221E0" w:rsidRPr="00600FBD" w:rsidRDefault="009221E0" w:rsidP="00ED3B76">
                                  <w:pPr>
                                    <w:jc w:val="center"/>
                                    <w:rPr>
                                      <w:b/>
                                      <w:i/>
                                      <w:lang w:val="en-US"/>
                                    </w:rPr>
                                  </w:pPr>
                                  <w:r>
                                    <w:rPr>
                                      <w:b/>
                                      <w:i/>
                                      <w:lang w:val="en-US"/>
                                    </w:rPr>
                                    <w:sym w:font="Symbol" w:char="F0C6"/>
                                  </w:r>
                                  <w:r>
                                    <w:rPr>
                                      <w:b/>
                                      <w:i/>
                                      <w:lang w:val="en-US"/>
                                    </w:rPr>
                                    <w:t xml:space="preserve"> d</w:t>
                                  </w:r>
                                </w:p>
                              </w:txbxContent>
                            </wps:txbx>
                            <wps:bodyPr rot="0" vert="vert270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6203" name="Line 2914"/>
                          <wps:cNvCnPr/>
                          <wps:spPr bwMode="auto">
                            <a:xfrm>
                              <a:off x="3705" y="1110"/>
                              <a:ext cx="0" cy="42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04" name="Line 2915"/>
                          <wps:cNvCnPr/>
                          <wps:spPr bwMode="auto">
                            <a:xfrm>
                              <a:off x="3705" y="5130"/>
                              <a:ext cx="0" cy="42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05" name="Line 2916"/>
                          <wps:cNvCnPr/>
                          <wps:spPr bwMode="auto">
                            <a:xfrm flipH="1">
                              <a:off x="3135" y="1260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stealth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06" name="Line 2917"/>
                          <wps:cNvCnPr/>
                          <wps:spPr bwMode="auto">
                            <a:xfrm flipH="1">
                              <a:off x="3147" y="5388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stealth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07" name="Text Box 29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57" y="888"/>
                              <a:ext cx="516" cy="4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C3DE1F0" w14:textId="77777777" w:rsidR="009221E0" w:rsidRPr="00791788" w:rsidRDefault="009221E0" w:rsidP="00ED3B76">
                                <w:pPr>
                                  <w:jc w:val="center"/>
                                  <w:rPr>
                                    <w:b/>
                                    <w:i/>
                                    <w:lang w:val="en-US"/>
                                  </w:rPr>
                                </w:pPr>
                                <w:r w:rsidRPr="00791788">
                                  <w:rPr>
                                    <w:b/>
                                    <w:i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08" name="Text Box 29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51" y="5472"/>
                              <a:ext cx="516" cy="4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3EA4695" w14:textId="77777777" w:rsidR="009221E0" w:rsidRPr="00791788" w:rsidRDefault="009221E0" w:rsidP="00ED3B76">
                                <w:pPr>
                                  <w:jc w:val="center"/>
                                  <w:rPr>
                                    <w:b/>
                                    <w:i/>
                                    <w:lang w:val="en-US"/>
                                  </w:rPr>
                                </w:pPr>
                                <w:r w:rsidRPr="00791788">
                                  <w:rPr>
                                    <w:b/>
                                    <w:i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209" name="Group 2920"/>
                        <wpg:cNvGrpSpPr>
                          <a:grpSpLocks/>
                        </wpg:cNvGrpSpPr>
                        <wpg:grpSpPr bwMode="auto">
                          <a:xfrm>
                            <a:off x="4905" y="888"/>
                            <a:ext cx="4152" cy="4212"/>
                            <a:chOff x="4905" y="888"/>
                            <a:chExt cx="4152" cy="4212"/>
                          </a:xfrm>
                        </wpg:grpSpPr>
                        <wpg:grpSp>
                          <wpg:cNvPr id="6210" name="Group 2921"/>
                          <wpg:cNvGrpSpPr>
                            <a:grpSpLocks/>
                          </wpg:cNvGrpSpPr>
                          <wpg:grpSpPr bwMode="auto">
                            <a:xfrm>
                              <a:off x="4905" y="1158"/>
                              <a:ext cx="4152" cy="3942"/>
                              <a:chOff x="4041" y="5118"/>
                              <a:chExt cx="4152" cy="3942"/>
                            </a:xfrm>
                          </wpg:grpSpPr>
                          <wps:wsp>
                            <wps:cNvPr id="6211" name="Freeform 2922"/>
                            <wps:cNvSpPr>
                              <a:spLocks/>
                            </wps:cNvSpPr>
                            <wps:spPr bwMode="auto">
                              <a:xfrm>
                                <a:off x="4770" y="5748"/>
                                <a:ext cx="2990" cy="3214"/>
                              </a:xfrm>
                              <a:custGeom>
                                <a:avLst/>
                                <a:gdLst>
                                  <a:gd name="T0" fmla="*/ 1818 w 2990"/>
                                  <a:gd name="T1" fmla="*/ 132 h 3214"/>
                                  <a:gd name="T2" fmla="*/ 2070 w 2990"/>
                                  <a:gd name="T3" fmla="*/ 240 h 3214"/>
                                  <a:gd name="T4" fmla="*/ 2289 w 2990"/>
                                  <a:gd name="T5" fmla="*/ 288 h 3214"/>
                                  <a:gd name="T6" fmla="*/ 2517 w 2990"/>
                                  <a:gd name="T7" fmla="*/ 630 h 3214"/>
                                  <a:gd name="T8" fmla="*/ 2745 w 2990"/>
                                  <a:gd name="T9" fmla="*/ 801 h 3214"/>
                                  <a:gd name="T10" fmla="*/ 2814 w 2990"/>
                                  <a:gd name="T11" fmla="*/ 1236 h 3214"/>
                                  <a:gd name="T12" fmla="*/ 2973 w 2990"/>
                                  <a:gd name="T13" fmla="*/ 1542 h 3214"/>
                                  <a:gd name="T14" fmla="*/ 2916 w 2990"/>
                                  <a:gd name="T15" fmla="*/ 1884 h 3214"/>
                                  <a:gd name="T16" fmla="*/ 2916 w 2990"/>
                                  <a:gd name="T17" fmla="*/ 2169 h 3214"/>
                                  <a:gd name="T18" fmla="*/ 2802 w 2990"/>
                                  <a:gd name="T19" fmla="*/ 2340 h 3214"/>
                                  <a:gd name="T20" fmla="*/ 2574 w 2990"/>
                                  <a:gd name="T21" fmla="*/ 2568 h 3214"/>
                                  <a:gd name="T22" fmla="*/ 2403 w 2990"/>
                                  <a:gd name="T23" fmla="*/ 2796 h 3214"/>
                                  <a:gd name="T24" fmla="*/ 2346 w 2990"/>
                                  <a:gd name="T25" fmla="*/ 2853 h 3214"/>
                                  <a:gd name="T26" fmla="*/ 2226 w 2990"/>
                                  <a:gd name="T27" fmla="*/ 2988 h 3214"/>
                                  <a:gd name="T28" fmla="*/ 2034 w 2990"/>
                                  <a:gd name="T29" fmla="*/ 3024 h 3214"/>
                                  <a:gd name="T30" fmla="*/ 1866 w 2990"/>
                                  <a:gd name="T31" fmla="*/ 3060 h 3214"/>
                                  <a:gd name="T32" fmla="*/ 1719 w 2990"/>
                                  <a:gd name="T33" fmla="*/ 3081 h 3214"/>
                                  <a:gd name="T34" fmla="*/ 1548 w 2990"/>
                                  <a:gd name="T35" fmla="*/ 3195 h 3214"/>
                                  <a:gd name="T36" fmla="*/ 1320 w 2990"/>
                                  <a:gd name="T37" fmla="*/ 3195 h 3214"/>
                                  <a:gd name="T38" fmla="*/ 1149 w 2990"/>
                                  <a:gd name="T39" fmla="*/ 3138 h 3214"/>
                                  <a:gd name="T40" fmla="*/ 822 w 2990"/>
                                  <a:gd name="T41" fmla="*/ 2988 h 3214"/>
                                  <a:gd name="T42" fmla="*/ 579 w 2990"/>
                                  <a:gd name="T43" fmla="*/ 2967 h 3214"/>
                                  <a:gd name="T44" fmla="*/ 408 w 2990"/>
                                  <a:gd name="T45" fmla="*/ 2853 h 3214"/>
                                  <a:gd name="T46" fmla="*/ 294 w 2990"/>
                                  <a:gd name="T47" fmla="*/ 2796 h 3214"/>
                                  <a:gd name="T48" fmla="*/ 237 w 2990"/>
                                  <a:gd name="T49" fmla="*/ 2625 h 3214"/>
                                  <a:gd name="T50" fmla="*/ 66 w 2990"/>
                                  <a:gd name="T51" fmla="*/ 2454 h 3214"/>
                                  <a:gd name="T52" fmla="*/ 9 w 2990"/>
                                  <a:gd name="T53" fmla="*/ 2169 h 3214"/>
                                  <a:gd name="T54" fmla="*/ 9 w 2990"/>
                                  <a:gd name="T55" fmla="*/ 1941 h 3214"/>
                                  <a:gd name="T56" fmla="*/ 9 w 2990"/>
                                  <a:gd name="T57" fmla="*/ 1770 h 3214"/>
                                  <a:gd name="T58" fmla="*/ 9 w 2990"/>
                                  <a:gd name="T59" fmla="*/ 1485 h 3214"/>
                                  <a:gd name="T60" fmla="*/ 9 w 2990"/>
                                  <a:gd name="T61" fmla="*/ 1257 h 3214"/>
                                  <a:gd name="T62" fmla="*/ 9 w 2990"/>
                                  <a:gd name="T63" fmla="*/ 1029 h 3214"/>
                                  <a:gd name="T64" fmla="*/ 66 w 2990"/>
                                  <a:gd name="T65" fmla="*/ 858 h 3214"/>
                                  <a:gd name="T66" fmla="*/ 237 w 2990"/>
                                  <a:gd name="T67" fmla="*/ 744 h 3214"/>
                                  <a:gd name="T68" fmla="*/ 342 w 2990"/>
                                  <a:gd name="T69" fmla="*/ 552 h 3214"/>
                                  <a:gd name="T70" fmla="*/ 579 w 2990"/>
                                  <a:gd name="T71" fmla="*/ 459 h 3214"/>
                                  <a:gd name="T72" fmla="*/ 636 w 2990"/>
                                  <a:gd name="T73" fmla="*/ 345 h 3214"/>
                                  <a:gd name="T74" fmla="*/ 807 w 2990"/>
                                  <a:gd name="T75" fmla="*/ 288 h 3214"/>
                                  <a:gd name="T76" fmla="*/ 978 w 2990"/>
                                  <a:gd name="T77" fmla="*/ 48 h 3214"/>
                                  <a:gd name="T78" fmla="*/ 1254 w 2990"/>
                                  <a:gd name="T79" fmla="*/ 12 h 3214"/>
                                  <a:gd name="T80" fmla="*/ 1434 w 2990"/>
                                  <a:gd name="T81" fmla="*/ 12 h 3214"/>
                                  <a:gd name="T82" fmla="*/ 1686 w 2990"/>
                                  <a:gd name="T83" fmla="*/ 84 h 3214"/>
                                  <a:gd name="T84" fmla="*/ 1818 w 2990"/>
                                  <a:gd name="T85" fmla="*/ 132 h 321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  <a:cxn ang="0">
                                    <a:pos x="T64" y="T65"/>
                                  </a:cxn>
                                  <a:cxn ang="0">
                                    <a:pos x="T66" y="T67"/>
                                  </a:cxn>
                                  <a:cxn ang="0">
                                    <a:pos x="T68" y="T69"/>
                                  </a:cxn>
                                  <a:cxn ang="0">
                                    <a:pos x="T70" y="T71"/>
                                  </a:cxn>
                                  <a:cxn ang="0">
                                    <a:pos x="T72" y="T73"/>
                                  </a:cxn>
                                  <a:cxn ang="0">
                                    <a:pos x="T74" y="T75"/>
                                  </a:cxn>
                                  <a:cxn ang="0">
                                    <a:pos x="T76" y="T77"/>
                                  </a:cxn>
                                  <a:cxn ang="0">
                                    <a:pos x="T78" y="T79"/>
                                  </a:cxn>
                                  <a:cxn ang="0">
                                    <a:pos x="T80" y="T81"/>
                                  </a:cxn>
                                  <a:cxn ang="0">
                                    <a:pos x="T82" y="T83"/>
                                  </a:cxn>
                                  <a:cxn ang="0">
                                    <a:pos x="T84" y="T85"/>
                                  </a:cxn>
                                </a:cxnLst>
                                <a:rect l="0" t="0" r="r" b="b"/>
                                <a:pathLst>
                                  <a:path w="2990" h="3214">
                                    <a:moveTo>
                                      <a:pt x="1818" y="132"/>
                                    </a:moveTo>
                                    <a:cubicBezTo>
                                      <a:pt x="1860" y="152"/>
                                      <a:pt x="1992" y="214"/>
                                      <a:pt x="2070" y="240"/>
                                    </a:cubicBezTo>
                                    <a:cubicBezTo>
                                      <a:pt x="2148" y="266"/>
                                      <a:pt x="2215" y="223"/>
                                      <a:pt x="2289" y="288"/>
                                    </a:cubicBezTo>
                                    <a:cubicBezTo>
                                      <a:pt x="2363" y="353"/>
                                      <a:pt x="2441" y="545"/>
                                      <a:pt x="2517" y="630"/>
                                    </a:cubicBezTo>
                                    <a:cubicBezTo>
                                      <a:pt x="2593" y="715"/>
                                      <a:pt x="2696" y="700"/>
                                      <a:pt x="2745" y="801"/>
                                    </a:cubicBezTo>
                                    <a:cubicBezTo>
                                      <a:pt x="2794" y="902"/>
                                      <a:pt x="2776" y="1113"/>
                                      <a:pt x="2814" y="1236"/>
                                    </a:cubicBezTo>
                                    <a:cubicBezTo>
                                      <a:pt x="2852" y="1359"/>
                                      <a:pt x="2956" y="1434"/>
                                      <a:pt x="2973" y="1542"/>
                                    </a:cubicBezTo>
                                    <a:cubicBezTo>
                                      <a:pt x="2990" y="1650"/>
                                      <a:pt x="2925" y="1780"/>
                                      <a:pt x="2916" y="1884"/>
                                    </a:cubicBezTo>
                                    <a:cubicBezTo>
                                      <a:pt x="2907" y="1988"/>
                                      <a:pt x="2935" y="2093"/>
                                      <a:pt x="2916" y="2169"/>
                                    </a:cubicBezTo>
                                    <a:cubicBezTo>
                                      <a:pt x="2897" y="2245"/>
                                      <a:pt x="2859" y="2274"/>
                                      <a:pt x="2802" y="2340"/>
                                    </a:cubicBezTo>
                                    <a:cubicBezTo>
                                      <a:pt x="2745" y="2406"/>
                                      <a:pt x="2640" y="2492"/>
                                      <a:pt x="2574" y="2568"/>
                                    </a:cubicBezTo>
                                    <a:cubicBezTo>
                                      <a:pt x="2508" y="2644"/>
                                      <a:pt x="2441" y="2749"/>
                                      <a:pt x="2403" y="2796"/>
                                    </a:cubicBezTo>
                                    <a:cubicBezTo>
                                      <a:pt x="2365" y="2843"/>
                                      <a:pt x="2375" y="2821"/>
                                      <a:pt x="2346" y="2853"/>
                                    </a:cubicBezTo>
                                    <a:cubicBezTo>
                                      <a:pt x="2317" y="2885"/>
                                      <a:pt x="2278" y="2960"/>
                                      <a:pt x="2226" y="2988"/>
                                    </a:cubicBezTo>
                                    <a:cubicBezTo>
                                      <a:pt x="2174" y="3016"/>
                                      <a:pt x="2094" y="3012"/>
                                      <a:pt x="2034" y="3024"/>
                                    </a:cubicBezTo>
                                    <a:cubicBezTo>
                                      <a:pt x="1974" y="3036"/>
                                      <a:pt x="1918" y="3051"/>
                                      <a:pt x="1866" y="3060"/>
                                    </a:cubicBezTo>
                                    <a:cubicBezTo>
                                      <a:pt x="1814" y="3069"/>
                                      <a:pt x="1772" y="3058"/>
                                      <a:pt x="1719" y="3081"/>
                                    </a:cubicBezTo>
                                    <a:cubicBezTo>
                                      <a:pt x="1666" y="3104"/>
                                      <a:pt x="1614" y="3176"/>
                                      <a:pt x="1548" y="3195"/>
                                    </a:cubicBezTo>
                                    <a:cubicBezTo>
                                      <a:pt x="1482" y="3214"/>
                                      <a:pt x="1386" y="3204"/>
                                      <a:pt x="1320" y="3195"/>
                                    </a:cubicBezTo>
                                    <a:cubicBezTo>
                                      <a:pt x="1254" y="3186"/>
                                      <a:pt x="1232" y="3172"/>
                                      <a:pt x="1149" y="3138"/>
                                    </a:cubicBezTo>
                                    <a:cubicBezTo>
                                      <a:pt x="1066" y="3104"/>
                                      <a:pt x="917" y="3016"/>
                                      <a:pt x="822" y="2988"/>
                                    </a:cubicBezTo>
                                    <a:cubicBezTo>
                                      <a:pt x="727" y="2960"/>
                                      <a:pt x="648" y="2989"/>
                                      <a:pt x="579" y="2967"/>
                                    </a:cubicBezTo>
                                    <a:cubicBezTo>
                                      <a:pt x="510" y="2945"/>
                                      <a:pt x="455" y="2881"/>
                                      <a:pt x="408" y="2853"/>
                                    </a:cubicBezTo>
                                    <a:cubicBezTo>
                                      <a:pt x="361" y="2825"/>
                                      <a:pt x="322" y="2834"/>
                                      <a:pt x="294" y="2796"/>
                                    </a:cubicBezTo>
                                    <a:cubicBezTo>
                                      <a:pt x="266" y="2758"/>
                                      <a:pt x="275" y="2682"/>
                                      <a:pt x="237" y="2625"/>
                                    </a:cubicBezTo>
                                    <a:cubicBezTo>
                                      <a:pt x="199" y="2568"/>
                                      <a:pt x="104" y="2530"/>
                                      <a:pt x="66" y="2454"/>
                                    </a:cubicBezTo>
                                    <a:cubicBezTo>
                                      <a:pt x="28" y="2378"/>
                                      <a:pt x="18" y="2254"/>
                                      <a:pt x="9" y="2169"/>
                                    </a:cubicBezTo>
                                    <a:cubicBezTo>
                                      <a:pt x="0" y="2084"/>
                                      <a:pt x="9" y="2007"/>
                                      <a:pt x="9" y="1941"/>
                                    </a:cubicBezTo>
                                    <a:cubicBezTo>
                                      <a:pt x="9" y="1875"/>
                                      <a:pt x="9" y="1846"/>
                                      <a:pt x="9" y="1770"/>
                                    </a:cubicBezTo>
                                    <a:cubicBezTo>
                                      <a:pt x="9" y="1694"/>
                                      <a:pt x="9" y="1570"/>
                                      <a:pt x="9" y="1485"/>
                                    </a:cubicBezTo>
                                    <a:cubicBezTo>
                                      <a:pt x="9" y="1400"/>
                                      <a:pt x="9" y="1333"/>
                                      <a:pt x="9" y="1257"/>
                                    </a:cubicBezTo>
                                    <a:cubicBezTo>
                                      <a:pt x="9" y="1181"/>
                                      <a:pt x="0" y="1095"/>
                                      <a:pt x="9" y="1029"/>
                                    </a:cubicBezTo>
                                    <a:cubicBezTo>
                                      <a:pt x="18" y="963"/>
                                      <a:pt x="28" y="905"/>
                                      <a:pt x="66" y="858"/>
                                    </a:cubicBezTo>
                                    <a:cubicBezTo>
                                      <a:pt x="104" y="811"/>
                                      <a:pt x="191" y="795"/>
                                      <a:pt x="237" y="744"/>
                                    </a:cubicBezTo>
                                    <a:cubicBezTo>
                                      <a:pt x="283" y="693"/>
                                      <a:pt x="285" y="600"/>
                                      <a:pt x="342" y="552"/>
                                    </a:cubicBezTo>
                                    <a:cubicBezTo>
                                      <a:pt x="399" y="504"/>
                                      <a:pt x="530" y="493"/>
                                      <a:pt x="579" y="459"/>
                                    </a:cubicBezTo>
                                    <a:cubicBezTo>
                                      <a:pt x="628" y="425"/>
                                      <a:pt x="598" y="374"/>
                                      <a:pt x="636" y="345"/>
                                    </a:cubicBezTo>
                                    <a:cubicBezTo>
                                      <a:pt x="674" y="316"/>
                                      <a:pt x="750" y="337"/>
                                      <a:pt x="807" y="288"/>
                                    </a:cubicBezTo>
                                    <a:cubicBezTo>
                                      <a:pt x="864" y="239"/>
                                      <a:pt x="904" y="94"/>
                                      <a:pt x="978" y="48"/>
                                    </a:cubicBezTo>
                                    <a:cubicBezTo>
                                      <a:pt x="1052" y="2"/>
                                      <a:pt x="1178" y="18"/>
                                      <a:pt x="1254" y="12"/>
                                    </a:cubicBezTo>
                                    <a:cubicBezTo>
                                      <a:pt x="1330" y="6"/>
                                      <a:pt x="1362" y="0"/>
                                      <a:pt x="1434" y="12"/>
                                    </a:cubicBezTo>
                                    <a:cubicBezTo>
                                      <a:pt x="1506" y="24"/>
                                      <a:pt x="1622" y="64"/>
                                      <a:pt x="1686" y="84"/>
                                    </a:cubicBezTo>
                                    <a:cubicBezTo>
                                      <a:pt x="1750" y="104"/>
                                      <a:pt x="1790" y="122"/>
                                      <a:pt x="1818" y="132"/>
                                    </a:cubicBez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000000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212" name="Oval 29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6327"/>
                                <a:ext cx="2160" cy="21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213" name="Line 2924"/>
                            <wps:cNvCnPr/>
                            <wps:spPr bwMode="auto">
                              <a:xfrm>
                                <a:off x="4629" y="7404"/>
                                <a:ext cx="3216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prstDash val="dash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14" name="Rectangle 29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976" y="6192"/>
                                <a:ext cx="456" cy="3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215" name="Line 2926"/>
                            <wps:cNvCnPr/>
                            <wps:spPr bwMode="auto">
                              <a:xfrm>
                                <a:off x="5976" y="6093"/>
                                <a:ext cx="4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16" name="Line 2927"/>
                            <wps:cNvCnPr/>
                            <wps:spPr bwMode="auto">
                              <a:xfrm>
                                <a:off x="5976" y="6093"/>
                                <a:ext cx="0" cy="114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17" name="Line 2928"/>
                            <wps:cNvCnPr/>
                            <wps:spPr bwMode="auto">
                              <a:xfrm>
                                <a:off x="6432" y="6093"/>
                                <a:ext cx="0" cy="114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18" name="Line 2929"/>
                            <wps:cNvCnPr/>
                            <wps:spPr bwMode="auto">
                              <a:xfrm flipH="1">
                                <a:off x="4779" y="6081"/>
                                <a:ext cx="696" cy="69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19" name="Line 2930"/>
                            <wps:cNvCnPr/>
                            <wps:spPr bwMode="auto">
                              <a:xfrm flipH="1">
                                <a:off x="4779" y="5763"/>
                                <a:ext cx="1311" cy="131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20" name="Line 2931"/>
                            <wps:cNvCnPr/>
                            <wps:spPr bwMode="auto">
                              <a:xfrm flipH="1">
                                <a:off x="4779" y="6972"/>
                                <a:ext cx="432" cy="43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21" name="Line 2932"/>
                            <wps:cNvCnPr/>
                            <wps:spPr bwMode="auto">
                              <a:xfrm flipH="1">
                                <a:off x="4779" y="7404"/>
                                <a:ext cx="342" cy="34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22" name="Line 2933"/>
                            <wps:cNvCnPr/>
                            <wps:spPr bwMode="auto">
                              <a:xfrm flipH="1">
                                <a:off x="4809" y="7716"/>
                                <a:ext cx="354" cy="35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23" name="Line 2934"/>
                            <wps:cNvCnPr/>
                            <wps:spPr bwMode="auto">
                              <a:xfrm flipH="1">
                                <a:off x="4929" y="7962"/>
                                <a:ext cx="342" cy="34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24" name="Line 2935"/>
                            <wps:cNvCnPr/>
                            <wps:spPr bwMode="auto">
                              <a:xfrm flipH="1">
                                <a:off x="5061" y="8160"/>
                                <a:ext cx="366" cy="36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25" name="Line 2936"/>
                            <wps:cNvCnPr/>
                            <wps:spPr bwMode="auto">
                              <a:xfrm flipH="1">
                                <a:off x="5271" y="8322"/>
                                <a:ext cx="348" cy="3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26" name="Line 2937"/>
                            <wps:cNvCnPr/>
                            <wps:spPr bwMode="auto">
                              <a:xfrm flipH="1">
                                <a:off x="5565" y="8439"/>
                                <a:ext cx="288" cy="2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27" name="Line 2938"/>
                            <wps:cNvCnPr/>
                            <wps:spPr bwMode="auto">
                              <a:xfrm flipH="1">
                                <a:off x="5817" y="8484"/>
                                <a:ext cx="348" cy="3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28" name="Line 2939"/>
                            <wps:cNvCnPr/>
                            <wps:spPr bwMode="auto">
                              <a:xfrm flipH="1">
                                <a:off x="5769" y="6210"/>
                                <a:ext cx="204" cy="20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29" name="Line 2940"/>
                            <wps:cNvCnPr/>
                            <wps:spPr bwMode="auto">
                              <a:xfrm flipH="1">
                                <a:off x="6423" y="5904"/>
                                <a:ext cx="198" cy="19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30" name="Line 2941"/>
                            <wps:cNvCnPr/>
                            <wps:spPr bwMode="auto">
                              <a:xfrm flipH="1">
                                <a:off x="6747" y="6120"/>
                                <a:ext cx="366" cy="36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31" name="Line 2942"/>
                            <wps:cNvCnPr/>
                            <wps:spPr bwMode="auto">
                              <a:xfrm flipH="1">
                                <a:off x="6951" y="6336"/>
                                <a:ext cx="300" cy="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32" name="Line 2943"/>
                            <wps:cNvCnPr/>
                            <wps:spPr bwMode="auto">
                              <a:xfrm flipH="1">
                                <a:off x="7107" y="6486"/>
                                <a:ext cx="348" cy="3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33" name="Line 2944"/>
                            <wps:cNvCnPr/>
                            <wps:spPr bwMode="auto">
                              <a:xfrm flipH="1">
                                <a:off x="7227" y="6750"/>
                                <a:ext cx="318" cy="31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34" name="Line 2945"/>
                            <wps:cNvCnPr/>
                            <wps:spPr bwMode="auto">
                              <a:xfrm flipH="1">
                                <a:off x="7275" y="7050"/>
                                <a:ext cx="324" cy="32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35" name="Line 2946"/>
                            <wps:cNvCnPr/>
                            <wps:spPr bwMode="auto">
                              <a:xfrm flipH="1">
                                <a:off x="6501" y="6000"/>
                                <a:ext cx="378" cy="3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36" name="Line 2947"/>
                            <wps:cNvCnPr/>
                            <wps:spPr bwMode="auto">
                              <a:xfrm flipH="1">
                                <a:off x="6099" y="5814"/>
                                <a:ext cx="276" cy="27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37" name="Line 2948"/>
                            <wps:cNvCnPr/>
                            <wps:spPr bwMode="auto">
                              <a:xfrm flipH="1">
                                <a:off x="6063" y="8421"/>
                                <a:ext cx="516" cy="51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38" name="Line 2949"/>
                            <wps:cNvCnPr/>
                            <wps:spPr bwMode="auto">
                              <a:xfrm flipH="1">
                                <a:off x="6543" y="7677"/>
                                <a:ext cx="1140" cy="1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39" name="Line 2950"/>
                            <wps:cNvCnPr/>
                            <wps:spPr bwMode="auto">
                              <a:xfrm flipH="1">
                                <a:off x="6969" y="8619"/>
                                <a:ext cx="126" cy="12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40" name="Line 2951"/>
                            <wps:cNvCnPr/>
                            <wps:spPr bwMode="auto">
                              <a:xfrm flipH="1">
                                <a:off x="7215" y="7266"/>
                                <a:ext cx="516" cy="51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41" name="Line 2952"/>
                            <wps:cNvCnPr/>
                            <wps:spPr bwMode="auto">
                              <a:xfrm rot="-5400000">
                                <a:off x="4455" y="7314"/>
                                <a:ext cx="3492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prstDash val="dash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42" name="Line 2953"/>
                            <wps:cNvCnPr/>
                            <wps:spPr bwMode="auto">
                              <a:xfrm>
                                <a:off x="6201" y="6312"/>
                                <a:ext cx="1908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43" name="Line 2954"/>
                            <wps:cNvCnPr/>
                            <wps:spPr bwMode="auto">
                              <a:xfrm>
                                <a:off x="6201" y="6090"/>
                                <a:ext cx="1908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44" name="Line 2955"/>
                            <wps:cNvCnPr/>
                            <wps:spPr bwMode="auto">
                              <a:xfrm>
                                <a:off x="6201" y="6534"/>
                                <a:ext cx="1908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45" name="Line 2956"/>
                            <wps:cNvCnPr/>
                            <wps:spPr bwMode="auto">
                              <a:xfrm>
                                <a:off x="4293" y="6198"/>
                                <a:ext cx="1908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46" name="Line 2957"/>
                            <wps:cNvCnPr/>
                            <wps:spPr bwMode="auto">
                              <a:xfrm>
                                <a:off x="4287" y="6534"/>
                                <a:ext cx="1908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47" name="Oval 295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055" y="6270"/>
                                <a:ext cx="85" cy="8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248" name="Line 2959"/>
                            <wps:cNvCnPr/>
                            <wps:spPr bwMode="auto">
                              <a:xfrm>
                                <a:off x="8097" y="6324"/>
                                <a:ext cx="0" cy="198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49" name="Line 2960"/>
                            <wps:cNvCnPr/>
                            <wps:spPr bwMode="auto">
                              <a:xfrm flipV="1">
                                <a:off x="8097" y="6090"/>
                                <a:ext cx="0" cy="222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50" name="Line 2961"/>
                            <wps:cNvCnPr/>
                            <wps:spPr bwMode="auto">
                              <a:xfrm>
                                <a:off x="8097" y="6534"/>
                                <a:ext cx="0" cy="6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arrow" w="med" len="med"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51" name="Line 2962"/>
                            <wps:cNvCnPr/>
                            <wps:spPr bwMode="auto">
                              <a:xfrm flipV="1">
                                <a:off x="8091" y="5586"/>
                                <a:ext cx="0" cy="498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arrow" w="med" len="med"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52" name="Line 2963"/>
                            <wps:cNvCnPr/>
                            <wps:spPr bwMode="auto">
                              <a:xfrm flipH="1">
                                <a:off x="4515" y="6192"/>
                                <a:ext cx="6" cy="342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53" name="Line 2964"/>
                            <wps:cNvCnPr/>
                            <wps:spPr bwMode="auto">
                              <a:xfrm>
                                <a:off x="4515" y="6540"/>
                                <a:ext cx="0" cy="576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arrow" w="med" len="med"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54" name="Line 2965"/>
                            <wps:cNvCnPr/>
                            <wps:spPr bwMode="auto">
                              <a:xfrm flipH="1" flipV="1">
                                <a:off x="4515" y="5562"/>
                                <a:ext cx="0" cy="63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arrow" w="med" len="med"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55" name="Line 2966"/>
                            <wps:cNvCnPr/>
                            <wps:spPr bwMode="auto">
                              <a:xfrm flipV="1">
                                <a:off x="5979" y="5520"/>
                                <a:ext cx="0" cy="57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56" name="Line 2967"/>
                            <wps:cNvCnPr/>
                            <wps:spPr bwMode="auto">
                              <a:xfrm flipV="1">
                                <a:off x="6429" y="5520"/>
                                <a:ext cx="0" cy="57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57" name="Line 2968"/>
                            <wps:cNvCnPr/>
                            <wps:spPr bwMode="auto">
                              <a:xfrm>
                                <a:off x="5979" y="5526"/>
                                <a:ext cx="450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58" name="Line 2969"/>
                            <wps:cNvCnPr/>
                            <wps:spPr bwMode="auto">
                              <a:xfrm>
                                <a:off x="6435" y="5523"/>
                                <a:ext cx="660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arrow" w="med" len="med"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59" name="Line 2970"/>
                            <wps:cNvCnPr/>
                            <wps:spPr bwMode="auto">
                              <a:xfrm flipH="1">
                                <a:off x="5319" y="5523"/>
                                <a:ext cx="660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arrow" w="med" len="med"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60" name="Text Box 297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931" y="5118"/>
                                <a:ext cx="570" cy="40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DEAFCF3" w14:textId="77777777" w:rsidR="009221E0" w:rsidRPr="00600FBD" w:rsidRDefault="009221E0" w:rsidP="00ED3B76">
                                  <w:pPr>
                                    <w:jc w:val="center"/>
                                    <w:rPr>
                                      <w:b/>
                                      <w:i/>
                                      <w:lang w:val="en-US"/>
                                    </w:rPr>
                                  </w:pPr>
                                  <w:r>
                                    <w:rPr>
                                      <w:b/>
                                      <w:i/>
                                      <w:lang w:val="en-US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261" name="Text Box 297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041" y="5592"/>
                                <a:ext cx="570" cy="4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1F83883" w14:textId="77777777" w:rsidR="009221E0" w:rsidRPr="00600FBD" w:rsidRDefault="009221E0" w:rsidP="00ED3B76">
                                  <w:pPr>
                                    <w:jc w:val="center"/>
                                    <w:rPr>
                                      <w:b/>
                                      <w:i/>
                                      <w:lang w:val="en-US"/>
                                    </w:rPr>
                                  </w:pPr>
                                  <w:r>
                                    <w:rPr>
                                      <w:b/>
                                      <w:i/>
                                      <w:lang w:val="en-US"/>
                                    </w:rPr>
                                    <w:t>h</w:t>
                                  </w:r>
                                </w:p>
                              </w:txbxContent>
                            </wps:txbx>
                            <wps:bodyPr rot="0" vert="vert270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262" name="Text Box 297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617" y="6666"/>
                                <a:ext cx="570" cy="4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D9BB24F" w14:textId="77777777" w:rsidR="009221E0" w:rsidRPr="00600FBD" w:rsidRDefault="009221E0" w:rsidP="00ED3B76">
                                  <w:pPr>
                                    <w:jc w:val="center"/>
                                    <w:rPr>
                                      <w:b/>
                                      <w:i/>
                                      <w:lang w:val="en-US"/>
                                    </w:rPr>
                                  </w:pPr>
                                  <w:r>
                                    <w:rPr>
                                      <w:b/>
                                      <w:i/>
                                      <w:lang w:val="en-US"/>
                                    </w:rPr>
                                    <w:t>t</w:t>
                                  </w:r>
                                  <w:r w:rsidRPr="00D44C84">
                                    <w:rPr>
                                      <w:b/>
                                      <w:i/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vert270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263" name="Text Box 297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617" y="6678"/>
                                <a:ext cx="570" cy="4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772F067" w14:textId="77777777" w:rsidR="009221E0" w:rsidRPr="00600FBD" w:rsidRDefault="009221E0" w:rsidP="00ED3B76">
                                  <w:pPr>
                                    <w:jc w:val="center"/>
                                    <w:rPr>
                                      <w:b/>
                                      <w:i/>
                                      <w:lang w:val="en-US"/>
                                    </w:rPr>
                                  </w:pPr>
                                  <w:r>
                                    <w:rPr>
                                      <w:b/>
                                      <w:i/>
                                      <w:lang w:val="en-US"/>
                                    </w:rPr>
                                    <w:t>t</w:t>
                                  </w:r>
                                  <w:r w:rsidRPr="00D44C84">
                                    <w:rPr>
                                      <w:b/>
                                      <w:i/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vert270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264" name="Text Box 297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623" y="5520"/>
                                <a:ext cx="570" cy="4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5C52E28" w14:textId="77777777" w:rsidR="009221E0" w:rsidRPr="00600FBD" w:rsidRDefault="009221E0" w:rsidP="00ED3B76">
                                  <w:pPr>
                                    <w:jc w:val="center"/>
                                    <w:rPr>
                                      <w:b/>
                                      <w:i/>
                                      <w:lang w:val="en-US"/>
                                    </w:rPr>
                                  </w:pPr>
                                  <w:r>
                                    <w:rPr>
                                      <w:b/>
                                      <w:i/>
                                      <w:lang w:val="en-US"/>
                                    </w:rPr>
                                    <w:t>t</w:t>
                                  </w:r>
                                  <w:r>
                                    <w:rPr>
                                      <w:b/>
                                      <w:i/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vert270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6265" name="Text Box 29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47" y="888"/>
                              <a:ext cx="876" cy="4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26A00C" w14:textId="77777777" w:rsidR="009221E0" w:rsidRPr="00791788" w:rsidRDefault="009221E0" w:rsidP="00ED3B76">
                                <w:pPr>
                                  <w:jc w:val="center"/>
                                  <w:rPr>
                                    <w:b/>
                                    <w:i/>
                                    <w:u w:val="single"/>
                                    <w:lang w:val="en-US"/>
                                  </w:rPr>
                                </w:pPr>
                                <w:r w:rsidRPr="00791788">
                                  <w:rPr>
                                    <w:b/>
                                    <w:i/>
                                    <w:u w:val="single"/>
                                    <w:lang w:val="en-US"/>
                                  </w:rPr>
                                  <w:t>A-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66" name="Line 2977"/>
                          <wps:cNvCnPr/>
                          <wps:spPr bwMode="auto">
                            <a:xfrm>
                              <a:off x="6297" y="2712"/>
                              <a:ext cx="1524" cy="151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67" name="Line 2978"/>
                          <wps:cNvCnPr/>
                          <wps:spPr bwMode="auto">
                            <a:xfrm>
                              <a:off x="6171" y="2868"/>
                              <a:ext cx="1488" cy="147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68" name="Line 2979"/>
                          <wps:cNvCnPr/>
                          <wps:spPr bwMode="auto">
                            <a:xfrm>
                              <a:off x="6063" y="3045"/>
                              <a:ext cx="1416" cy="14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69" name="Line 2980"/>
                          <wps:cNvCnPr/>
                          <wps:spPr bwMode="auto">
                            <a:xfrm>
                              <a:off x="6003" y="3282"/>
                              <a:ext cx="1248" cy="123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70" name="Line 2981"/>
                          <wps:cNvCnPr/>
                          <wps:spPr bwMode="auto">
                            <a:xfrm>
                              <a:off x="6003" y="3578"/>
                              <a:ext cx="948" cy="94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71" name="Line 2982"/>
                          <wps:cNvCnPr/>
                          <wps:spPr bwMode="auto">
                            <a:xfrm>
                              <a:off x="6147" y="4003"/>
                              <a:ext cx="390" cy="38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72" name="Line 2983"/>
                          <wps:cNvCnPr/>
                          <wps:spPr bwMode="auto">
                            <a:xfrm>
                              <a:off x="6447" y="2559"/>
                              <a:ext cx="1506" cy="149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73" name="Line 2984"/>
                          <wps:cNvCnPr/>
                          <wps:spPr bwMode="auto">
                            <a:xfrm>
                              <a:off x="6621" y="2463"/>
                              <a:ext cx="1434" cy="14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74" name="Line 2985"/>
                          <wps:cNvCnPr/>
                          <wps:spPr bwMode="auto">
                            <a:xfrm>
                              <a:off x="6993" y="2576"/>
                              <a:ext cx="1122" cy="111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75" name="Line 2986"/>
                          <wps:cNvCnPr/>
                          <wps:spPr bwMode="auto">
                            <a:xfrm>
                              <a:off x="7281" y="2578"/>
                              <a:ext cx="876" cy="86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76" name="Line 2987"/>
                          <wps:cNvCnPr/>
                          <wps:spPr bwMode="auto">
                            <a:xfrm>
                              <a:off x="7413" y="2426"/>
                              <a:ext cx="672" cy="66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77" name="Line 2988"/>
                          <wps:cNvCnPr/>
                          <wps:spPr bwMode="auto">
                            <a:xfrm flipH="1">
                              <a:off x="6849" y="2238"/>
                              <a:ext cx="78" cy="8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78" name="Line 2989"/>
                          <wps:cNvCnPr/>
                          <wps:spPr bwMode="auto">
                            <a:xfrm flipH="1">
                              <a:off x="6849" y="2250"/>
                              <a:ext cx="13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79" name="Line 2990"/>
                          <wps:cNvCnPr/>
                          <wps:spPr bwMode="auto">
                            <a:xfrm flipH="1">
                              <a:off x="6843" y="2238"/>
                              <a:ext cx="223" cy="2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80" name="Line 2991"/>
                          <wps:cNvCnPr/>
                          <wps:spPr bwMode="auto">
                            <a:xfrm flipH="1">
                              <a:off x="6855" y="2244"/>
                              <a:ext cx="279" cy="3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81" name="Line 2992"/>
                          <wps:cNvCnPr/>
                          <wps:spPr bwMode="auto">
                            <a:xfrm flipH="1">
                              <a:off x="6903" y="2238"/>
                              <a:ext cx="312" cy="3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82" name="Line 2993"/>
                          <wps:cNvCnPr/>
                          <wps:spPr bwMode="auto">
                            <a:xfrm flipH="1">
                              <a:off x="6975" y="2238"/>
                              <a:ext cx="312" cy="3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83" name="Line 2994"/>
                          <wps:cNvCnPr/>
                          <wps:spPr bwMode="auto">
                            <a:xfrm flipH="1">
                              <a:off x="7059" y="2310"/>
                              <a:ext cx="240" cy="25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84" name="Line 2995"/>
                          <wps:cNvCnPr/>
                          <wps:spPr bwMode="auto">
                            <a:xfrm flipH="1">
                              <a:off x="7137" y="2400"/>
                              <a:ext cx="156" cy="1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85" name="Line 2996"/>
                          <wps:cNvCnPr/>
                          <wps:spPr bwMode="auto">
                            <a:xfrm flipH="1">
                              <a:off x="7209" y="2484"/>
                              <a:ext cx="78" cy="8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7FB01894" id="Group 2837" o:spid="_x0000_s2921" style="width:486.9pt;height:252pt;mso-position-horizontal-relative:char;mso-position-vertical-relative:line" coordorigin="1353,888" coordsize="9738,50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">
                <v:group id="Group 2838" o:spid="_x0000_s2922" style="position:absolute;left:8655;top:3318;width:2436;height:1878" coordorigin="8655,3318" coordsize="2436,18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7VKu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+RT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DtUq5wwAAANwAAAAP&#10;AAAAAAAAAAAAAAAAAKoCAABkcnMvZG93bnJldi54bWxQSwUGAAAAAAQABAD6AAAAmgMAAAAA&#10;">
                  <v:group id="Group 2839" o:spid="_x0000_s2923" style="position:absolute;left:9489;top:4386;width:1602;height:362" coordorigin="3723,9418" coordsize="1602,3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2fUzsMAAADcAAAADwAAAGRycy9kb3ducmV2LnhtbERPS4vCMBC+C/6HMIK3&#10;Na2yunSNIqLiQRZ8wLK3oRnbYjMpTWzrv98Igrf5+J4zX3amFA3VrrCsIB5FIIhTqwvOFFzO248v&#10;EM4jaywtk4IHOVgu+r05Jtq2fKTm5DMRQtglqCD3vkqkdGlOBt3IVsSBu9raoA+wzqSusQ3hppTj&#10;KJpKgwWHhhwrWueU3k53o2DXYruaxJvmcLuuH3/nz5/fQ0xKDQfd6huEp86/xS/3Xof5s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zZ9TOwwAAANwAAAAP&#10;AAAAAAAAAAAAAAAAAKoCAABkcnMvZG93bnJldi54bWxQSwUGAAAAAAQABAD6AAAAmgMAAAAA&#10;">
                    <v:shape id="Arc 2840" o:spid="_x0000_s2924" style="position:absolute;left:3723;top:9418;width:180;height:362;visibility:visible;mso-wrap-style:square;v-text-anchor:top" coordsize="22406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3FQcIA&#10;AADcAAAADwAAAGRycy9kb3ducmV2LnhtbESPQYvCMBCF7wv+hzCCtzV1D1WqqYiy4tHVPexx2oxt&#10;aTMpTWzrvzcLgrcZ3vvevNlsR9OInjpXWVawmEcgiHOrKy4U/F6/P1cgnEfW2FgmBQ9ysE0nHxtM&#10;tB34h/qLL0QIYZeggtL7NpHS5SUZdHPbEgftZjuDPqxdIXWHQwg3jfyKolgarDhcKLGlfUl5fbmb&#10;UAPj85AdH77K4/bgqM7++ihTajYdd2sQnkb/Nr/okw7ccgn/z4QJZPo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3cVBwgAAANwAAAAPAAAAAAAAAAAAAAAAAJgCAABkcnMvZG93&#10;bnJldi54bWxQSwUGAAAAAAQABAD1AAAAhwMAAAAA&#10;" path="m22039,43195nfc21893,43198,21746,43199,21600,43200,9670,43200,,33529,,21600,,9670,9670,,21600,v268,-1,537,5,805,15em22039,43195nsc21893,43198,21746,43199,21600,43200,9670,43200,,33529,,21600,,9670,9670,,21600,v268,-1,537,5,805,15l21600,21600r439,21595xe" filled="f" strokeweight="1.5pt">
                      <v:path arrowok="t" o:extrusionok="f" o:connecttype="custom" o:connectlocs="177,362;180,0;174,181" o:connectangles="0,0,0"/>
                    </v:shape>
                    <v:shape id="Arc 2841" o:spid="_x0000_s2925" style="position:absolute;left:5145;top:9418;width:180;height:362;flip:x;visibility:visible;mso-wrap-style:square;v-text-anchor:top" coordsize="22406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rPU8YA&#10;AADcAAAADwAAAGRycy9kb3ducmV2LnhtbESPT0vDQBDF70K/wzIFb3ZTD/6J3RZbEIKC2Kp4nWTH&#10;bGh2NuyuTfTTOwfB2wzvzXu/WW0m36sTxdQFNrBcFKCIm2A7bg28vT5c3IBKGdliH5gMfFOCzXp2&#10;tsLShpH3dDrkVkkIpxINuJyHUuvUOPKYFmEgFu0zRI9Z1thqG3GUcN/ry6K40h47lgaHA+0cNcfD&#10;lzfA7na5rZ4+ju91XT+m2I4/z9WLMefz6f4OVKYp/5v/risr+NdCK8/IBHr9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krPU8YAAADcAAAADwAAAAAAAAAAAAAAAACYAgAAZHJz&#10;L2Rvd25yZXYueG1sUEsFBgAAAAAEAAQA9QAAAIsDAAAAAA==&#10;" path="m22039,43195nfc21893,43198,21746,43199,21600,43200,9670,43200,,33529,,21600,,9670,9670,,21600,v268,-1,537,5,805,15em22039,43195nsc21893,43198,21746,43199,21600,43200,9670,43200,,33529,,21600,,9670,9670,,21600,v268,-1,537,5,805,15l21600,21600r439,21595xe" filled="f" strokeweight="1.5pt">
                      <v:path arrowok="t" o:extrusionok="f" o:connecttype="custom" o:connectlocs="177,362;180,0;174,181" o:connectangles="0,0,0"/>
                    </v:shape>
                    <v:line id="Line 2842" o:spid="_x0000_s2926" style="position:absolute;visibility:visible;mso-wrap-style:square" from="3891,9420" to="5151,9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03hcMAAADcAAAADwAAAGRycy9kb3ducmV2LnhtbERPS2vCQBC+F/oflil4qxsr1BpdRQQf&#10;9NZUBG9DdkxisrPp7kbTf98tCN7m43vOfNmbRlzJ+cqygtEwAUGcW11xoeDwvXn9AOEDssbGMin4&#10;JQ/LxfPTHFNtb/xF1ywUIoawT1FBGUKbSunzkgz6oW2JI3e2zmCI0BVSO7zFcNPItyR5lwYrjg0l&#10;trQuKa+zzig4dhmfLvXGNdhtd7vz8af240+lBi/9agYiUB8e4rt7r+P8yRT+n4kXyM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idN4XDAAAA3AAAAA8AAAAAAAAAAAAA&#10;AAAAoQIAAGRycy9kb3ducmV2LnhtbFBLBQYAAAAABAAEAPkAAACRAwAAAAA=&#10;" strokeweight="1.5pt"/>
                    <v:line id="Line 2843" o:spid="_x0000_s2927" style="position:absolute;visibility:visible;mso-wrap-style:square" from="3891,9780" to="5151,9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HLuP8UAAADcAAAADwAAAGRycy9kb3ducmV2LnhtbESPQWvCQBCF74X+h2UKvdWNLYikriKC&#10;tfTWKEJvQ3ZMYrKz6e5G03/fOQjeZnhv3vtmsRpdpy4UYuPZwHSSgSIuvW24MnDYb1/moGJCtth5&#10;JgN/FGG1fHxYYG79lb/pUqRKSQjHHA3UKfW51rGsyWGc+J5YtJMPDpOsodI24FXCXadfs2ymHTYs&#10;DTX2tKmpbIvBGTgOBf+c223ocPjY7U7H3za+fRnz/DSu30ElGtPdfLv+tII/F3x5RibQy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HLuP8UAAADcAAAADwAAAAAAAAAA&#10;AAAAAAChAgAAZHJzL2Rvd25yZXYueG1sUEsFBgAAAAAEAAQA+QAAAJMDAAAAAA==&#10;" strokeweight="1.5pt"/>
                  </v:group>
                  <v:rect id="Rectangle 2844" o:spid="_x0000_s2928" style="position:absolute;left:9495;top:3336;width:1596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KdS8QA&#10;AADcAAAADwAAAGRycy9kb3ducmV2LnhtbERPS2vCQBC+F/wPyxR6Kc1GCyWkrlJ8QPEgVAPtcchO&#10;k9DsbNhdTeKv7wqCt/n4njNfDqYVZ3K+saxgmqQgiEurG64UFMftSwbCB2SNrWVSMJKH5WLyMMdc&#10;256/6HwIlYgh7HNUUIfQ5VL6siaDPrEdceR+rTMYInSV1A77GG5aOUvTN2mw4dhQY0ermsq/w8ko&#10;6L5XaDZ7GXZufL38nIr9ep0+K/X0OHy8gwg0hLv45v7UcX42hesz8QK5+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XCnUvEAAAA3AAAAA8AAAAAAAAAAAAAAAAAmAIAAGRycy9k&#10;b3ducmV2LnhtbFBLBQYAAAAABAAEAPUAAACJAwAAAAA=&#10;" strokeweight="1.5pt"/>
                  <v:line id="Line 2845" o:spid="_x0000_s2929" style="position:absolute;visibility:visible;mso-wrap-style:square" from="9495,3690" to="9495,4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2e0cIAAADcAAAADwAAAGRycy9kb3ducmV2LnhtbERPzWoCMRC+F3yHMIK3mtWD2K3ZRdSC&#10;0kOp7QOMm3GzupksSaprn74RhN7m4/udRdnbVlzIh8axgsk4A0FcOd1wreD76+15DiJEZI2tY1Jw&#10;owBlMXhaYK7dlT/pso+1SCEcclRgYuxyKUNlyGIYu444cUfnLcYEfS21x2sKt62cZtlMWmw4NRjs&#10;aGWoOu9/rIKdP7yfJ7+1kQfe+U37sX4J9qTUaNgvX0FE6uO/+OHe6jR/PoX7M+kCWf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o2e0cIAAADcAAAADwAAAAAAAAAAAAAA&#10;AAChAgAAZHJzL2Rvd25yZXYueG1sUEsFBgAAAAAEAAQA+QAAAJADAAAAAA==&#10;" strokeweight="1pt"/>
                  <v:line id="Line 2846" o:spid="_x0000_s2930" style="position:absolute;visibility:visible;mso-wrap-style:square" from="11091,3690" to="11091,4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E7SsIAAADcAAAADwAAAGRycy9kb3ducmV2LnhtbERP22oCMRB9L/gPYQTfNKtCsatRxAtU&#10;+lCqfsC4GTerm8mSRN3265uC0Lc5nOvMFq2txZ18qBwrGA4yEMSF0xWXCo6HbX8CIkRkjbVjUvBN&#10;ARbzzssMc+0e/EX3fSxFCuGQowITY5NLGQpDFsPANcSJOztvMSboS6k9PlK4reUoy16lxYpTg8GG&#10;VoaK6/5mFez86eM6/CmNPPHOb+rP9VuwF6V63XY5BRGpjf/ip/tdp/mTMfw9ky6Q8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cE7SsIAAADcAAAADwAAAAAAAAAAAAAA&#10;AAChAgAAZHJzL2Rvd25yZXYueG1sUEsFBgAAAAAEAAQA+QAAAJADAAAAAA==&#10;" strokeweight="1pt"/>
                  <v:line id="Line 2847" o:spid="_x0000_s2931" style="position:absolute;visibility:visible;mso-wrap-style:square" from="9495,3990" to="11085,39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HIF8EAAADcAAAADwAAAGRycy9kb3ducmV2LnhtbERPS4vCMBC+C/6HMMLeNF1ZRKpRXF94&#10;1XUP3sZmbKvNpCTR1n9vFha8zcf3nOm8NZV4kPOlZQWfgwQEcWZ1ybmC48+mPwbhA7LGyjIpeJKH&#10;+azbmWKqbcN7ehxCLmII+xQVFCHUqZQ+K8igH9iaOHIX6wyGCF0utcMmhptKDpNkJA2WHBsKrGlZ&#10;UHY73I2C26qUa7f7fdrv4+qab0/ntlk7pT567WICIlAb3uJ/907H+eMv+HsmXiBn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x0cgXwQAAANwAAAAPAAAAAAAAAAAAAAAA&#10;AKECAABkcnMvZG93bnJldi54bWxQSwUGAAAAAAQABAD5AAAAjwMAAAAA&#10;" strokeweight="1pt">
                    <v:stroke startarrow="open" startarrowwidth="narrow" startarrowlength="short" endarrow="open" endarrowwidth="narrow" endarrowlength="short"/>
                  </v:line>
                  <v:line id="Line 2848" o:spid="_x0000_s2932" style="position:absolute;visibility:visible;mso-wrap-style:square" from="10935,4314" to="10935,5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QGpcIAAADcAAAADwAAAGRycy9kb3ducmV2LnhtbERP22oCMRB9L/gPYQTfNKtgsatRxAtU&#10;+lCqfsC4GTerm8mSRN3265uC0Lc5nOvMFq2txZ18qBwrGA4yEMSF0xWXCo6HbX8CIkRkjbVjUvBN&#10;ARbzzssMc+0e/EX3fSxFCuGQowITY5NLGQpDFsPANcSJOztvMSboS6k9PlK4reUoy16lxYpTg8GG&#10;VoaK6/5mFez86eM6/CmNPPHOb+rP9VuwF6V63XY5BRGpjf/ip/tdp/mTMfw9ky6Q8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WQGpcIAAADcAAAADwAAAAAAAAAAAAAA&#10;AAChAgAAZHJzL2Rvd25yZXYueG1sUEsFBgAAAAAEAAQA+QAAAJADAAAAAA==&#10;" strokeweight="1pt"/>
                  <v:line id="Line 2849" o:spid="_x0000_s2933" style="position:absolute;visibility:visible;mso-wrap-style:square" from="9651,4314" to="9651,5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aY0sMAAADcAAAADwAAAGRycy9kb3ducmV2LnhtbERPzWoCMRC+C75DGKE3N2sPYrdmF1EL&#10;FQ+ltg8wbsbN6mayJKluffqmUOhtPr7fWVaD7cSVfGgdK5hlOQji2umWGwWfHy/TBYgQkTV2jknB&#10;NwWoyvFoiYV2N36n6yE2IoVwKFCBibEvpAy1IYshcz1x4k7OW4wJ+kZqj7cUbjv5mOdzabHl1GCw&#10;p7Wh+nL4sgp2/ri/zO6NkUfe+W33tnkK9qzUw2RYPYOINMR/8Z/7Vaf5izn8PpMukO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22mNLDAAAA3AAAAA8AAAAAAAAAAAAA&#10;AAAAoQIAAGRycy9kb3ducmV2LnhtbFBLBQYAAAAABAAEAPkAAACRAwAAAAA=&#10;" strokeweight="1pt"/>
                  <v:line id="Line 2850" o:spid="_x0000_s2934" style="position:absolute;visibility:visible;mso-wrap-style:square" from="9657,5022" to="10923,50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QNWYMEAAADcAAAADwAAAGRycy9kb3ducmV2LnhtbERPO2/CMBDekfgP1iF1A6cMBQUMorzE&#10;CqUD2xEfSSA+R7Yh4d/jSpXY7tP3vOm8NZV4kPOlZQWfgwQEcWZ1ybmC48+mPwbhA7LGyjIpeJKH&#10;+azbmWKqbcN7ehxCLmII+xQVFCHUqZQ+K8igH9iaOHIX6wyGCF0utcMmhptKDpPkSxosOTYUWNOy&#10;oOx2uBsFt1Up1273+7Tfx9U1357ObbN2Sn302sUERKA2vMX/7p2O88cj+HsmXiBn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BA1ZgwQAAANwAAAAPAAAAAAAAAAAAAAAA&#10;AKECAABkcnMvZG93bnJldi54bWxQSwUGAAAAAAQABAD5AAAAjwMAAAAA&#10;" strokeweight="1pt">
                    <v:stroke startarrow="open" startarrowwidth="narrow" startarrowlength="short" endarrow="open" endarrowwidth="narrow" endarrowlength="short"/>
                  </v:line>
                  <v:line id="Line 2851" o:spid="_x0000_s2935" style="position:absolute;flip:x y;visibility:visible;mso-wrap-style:square" from="9174,4386" to="9648,43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Z568UAAADcAAAADwAAAGRycy9kb3ducmV2LnhtbESPT2/CMAzF70j7DpEn7YJGCocKdQSE&#10;0DbtsAv/7lZj0orGKUmAbp8eHybtZus9v/fzYjX4Tt0opjawgemkAEVcB9uyM3DYf7zOQaWMbLEL&#10;TAZ+KMFq+TRaYGXDnbd022WnJIRThQaanPtK61Q35DFNQk8s2ilEj1nW6LSNeJdw3+lZUZTaY8vS&#10;0GBPm4bq8+7qDezf6TKO683pzO77UpbHT5d/Z8a8PA/rN1CZhvxv/rv+soI/F1p5RibQy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JZ568UAAADcAAAADwAAAAAAAAAA&#10;AAAAAAChAgAAZHJzL2Rvd25yZXYueG1sUEsFBgAAAAAEAAQA+QAAAJMDAAAAAA==&#10;" strokeweight="1pt"/>
                  <v:line id="Line 2852" o:spid="_x0000_s2936" style="position:absolute;flip:x y;visibility:visible;mso-wrap-style:square" from="9183,4746" to="9657,47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9rccMIAAADcAAAADwAAAGRycy9kb3ducmV2LnhtbERPTWsCMRC9C/0PYQQvUrN6WHQ1ikiV&#10;Hnqpa+/DZswubiZrEnXtr28Khd7m8T5nteltK+7kQ+NYwXSSgSCunG7YKDiV+9c5iBCRNbaOScGT&#10;AmzWL4MVFto9+JPux2hECuFQoII6xq6QMlQ1WQwT1xEn7uy8xZigN1J7fKRw28pZluXSYsOpocaO&#10;djVVl+PNKijf6Dr22935wubjmudfBxO/Z0qNhv12CSJSH//Ff+53nebPF/D7TLpAr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9rccMIAAADcAAAADwAAAAAAAAAAAAAA&#10;AAChAgAAZHJzL2Rvd25yZXYueG1sUEsFBgAAAAAEAAQA+QAAAJADAAAAAA==&#10;" strokeweight="1pt"/>
                  <v:line id="Line 2853" o:spid="_x0000_s2937" style="position:absolute;visibility:visible;mso-wrap-style:square" from="9183,4380" to="9183,47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NYycQAAADcAAAADwAAAGRycy9kb3ducmV2LnhtbESPO2/DMAyE9wL5DwIDZGvkdAhaN0qQ&#10;N7I2jyEba7G2G4syJDV2/n05FOhG4o53H2eL3jXqTiHWng1Mxhko4sLbmksD59Pu+RVUTMgWG89k&#10;4EERFvPB0wxz6zv+oPsxlUpCOOZooEqpzbWORUUO49i3xKJ9+eAwyRpKbQN2Eu4a/ZJlU+2wZmmo&#10;sKV1RcXt+OMM3Da13obD5eFX5813ub9+9t02GDMa9st3UIn69G/+uz5YwX8TfHlGJtDz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M1jJxAAAANwAAAAPAAAAAAAAAAAA&#10;AAAAAKECAABkcnMvZG93bnJldi54bWxQSwUGAAAAAAQABAD5AAAAkgMAAAAA&#10;" strokeweight="1pt">
                    <v:stroke startarrow="open" startarrowwidth="narrow" startarrowlength="short" endarrow="open" endarrowwidth="narrow" endarrowlength="short"/>
                  </v:line>
                  <v:line id="Line 2854" o:spid="_x0000_s2938" style="position:absolute;flip:x y;visibility:visible;mso-wrap-style:square" from="9171,3336" to="9507,33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VGq8IAAADcAAAADwAAAGRycy9kb3ducmV2LnhtbERPS2sCMRC+F/wPYQQvRbN6WOpqFBEr&#10;HrzUx33YjNnFzWRNUl376xuh0Nt8fM+ZLzvbiDv5UDtWMB5lIIhLp2s2Ck7Hz+EHiBCRNTaOScGT&#10;AiwXvbc5Fto9+Ivuh2hECuFQoIIqxraQMpQVWQwj1xIn7uK8xZigN1J7fKRw28hJluXSYs2pocKW&#10;1hWV18O3VXDc0O3dr9aXK5v9Lc/PWxN/JkoN+t1qBiJSF//Ff+6dTvOnY3g9ky6Qi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HVGq8IAAADcAAAADwAAAAAAAAAAAAAA&#10;AAChAgAAZHJzL2Rvd25yZXYueG1sUEsFBgAAAAAEAAQA+QAAAJADAAAAAA==&#10;" strokeweight="1pt"/>
                  <v:line id="Line 2855" o:spid="_x0000_s2939" style="position:absolute;flip:x y;visibility:visible;mso-wrap-style:square" from="9180,3696" to="9489,36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uQ34sQAAADdAAAADwAAAGRycy9kb3ducmV2LnhtbESPQWsCMRSE7wX/Q3iCl6JZRZayGkVE&#10;xUMvVXt/bJ7Zxc3LmkRd/fVNodDjMDPfMPNlZxtxJx9qxwrGowwEcel0zUbB6bgdfoAIEVlj45gU&#10;PCnActF7m2Oh3YO/6H6IRiQIhwIVVDG2hZShrMhiGLmWOHln5y3GJL2R2uMjwW0jJ1mWS4s1p4UK&#10;W1pXVF4ON6vguKHru1+tzxc2n9c8/96Z+JooNeh3qxmISF38D/+191pBPp5O4fdNegJy8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5DfixAAAAN0AAAAPAAAAAAAAAAAA&#10;AAAAAKECAABkcnMvZG93bnJldi54bWxQSwUGAAAAAAQABAD5AAAAkgMAAAAA&#10;" strokeweight="1pt"/>
                  <v:line id="Line 2856" o:spid="_x0000_s2940" style="position:absolute;visibility:visible;mso-wrap-style:square" from="9180,3330" to="9180,36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lS+k8YAAADdAAAADwAAAGRycy9kb3ducmV2LnhtbESPzW7CMBCE75X6DtZW4lacIIqqgEEt&#10;PxVXKBy4LfE2SROvI9uQ8PZ1JSSOo5n5RjNb9KYRV3K+sqwgHSYgiHOrKy4UHL43r+8gfEDW2Fgm&#10;BTfysJg/P80w07bjHV33oRARwj5DBWUIbSalz0sy6Ie2JY7ej3UGQ5SukNphF+GmkaMkmUiDFceF&#10;EltalpTX+4tRUK8quXbb481+Hla/xdfp3Hdrp9Tgpf+YggjUh0f43t5qBZN0/Ab/b+IT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JUvpPGAAAA3QAAAA8AAAAAAAAA&#10;AAAAAAAAoQIAAGRycy9kb3ducmV2LnhtbFBLBQYAAAAABAAEAPkAAACUAwAAAAA=&#10;" strokeweight="1pt">
                    <v:stroke startarrow="open" startarrowwidth="narrow" startarrowlength="short" endarrow="open" endarrowwidth="narrow" endarrowlength="short"/>
                  </v:line>
                  <v:shape id="Text Box 2857" o:spid="_x0000_s2941" type="#_x0000_t202" style="position:absolute;left:10023;top:4788;width:570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rDTcUA&#10;AADdAAAADwAAAGRycy9kb3ducmV2LnhtbESP3WrCQBSE74W+w3IK3kjdKGms0U2ohYq3/jzAMXtM&#10;QrNnQ3Y1ydt3C0Ivh5n5htnmg2nEgzpXW1awmEcgiAuray4VXM7fbx8gnEfW2FgmBSM5yLOXyRZT&#10;bXs+0uPkSxEg7FJUUHnfplK6oiKDbm5b4uDdbGfQB9mVUnfYB7hp5DKKEmmw5rBQYUtfFRU/p7tR&#10;cDv0s/d1f937y+oYJzusV1c7KjV9HT43IDwN/j/8bB+0gmQRJ/D3JjwBmf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0qsNNxQAAAN0AAAAPAAAAAAAAAAAAAAAAAJgCAABkcnMv&#10;ZG93bnJldi54bWxQSwUGAAAAAAQABAD1AAAAigMAAAAA&#10;" stroked="f">
                    <v:textbox>
                      <w:txbxContent>
                        <w:p w14:paraId="1551B3B0" w14:textId="77777777" w:rsidR="009221E0" w:rsidRPr="00600FBD" w:rsidRDefault="009221E0" w:rsidP="00ED3B76">
                          <w:pPr>
                            <w:jc w:val="center"/>
                            <w:rPr>
                              <w:b/>
                              <w:i/>
                              <w:lang w:val="en-US"/>
                            </w:rPr>
                          </w:pPr>
                          <w:r w:rsidRPr="00600FBD">
                            <w:rPr>
                              <w:b/>
                              <w:i/>
                              <w:lang w:val="en-US"/>
                            </w:rPr>
                            <w:t>l</w:t>
                          </w:r>
                          <w:r w:rsidRPr="00600FBD">
                            <w:rPr>
                              <w:b/>
                              <w:i/>
                              <w:vertAlign w:val="subscript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2858" o:spid="_x0000_s2942" type="#_x0000_t202" style="position:absolute;left:10053;top:3792;width:432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+Zm1sUA&#10;AADdAAAADwAAAGRycy9kb3ducmV2LnhtbESP0WqDQBRE3wv9h+UW+lKa1ZJqa7MJTSEhrxo/4Ma9&#10;Ual7V9yNmr/vBgJ9HGbmDLPazKYTIw2utawgXkQgiCurW64VlMfd6wcI55E1dpZJwZUcbNaPDyvM&#10;tJ04p7HwtQgQdhkqaLzvMyld1ZBBt7A9cfDOdjDogxxqqQecAtx08i2KEmmw5bDQYE8/DVW/xcUo&#10;OB+ml/fP6bT3ZZovky226clelXp+mr+/QHia/X/43j5oBUm8TOH2JjwBu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5mbWxQAAAN0AAAAPAAAAAAAAAAAAAAAAAJgCAABkcnMv&#10;ZG93bnJldi54bWxQSwUGAAAAAAQABAD1AAAAigMAAAAA&#10;" stroked="f">
                    <v:textbox>
                      <w:txbxContent>
                        <w:p w14:paraId="647517C0" w14:textId="77777777" w:rsidR="009221E0" w:rsidRPr="00600FBD" w:rsidRDefault="009221E0" w:rsidP="00ED3B76">
                          <w:pPr>
                            <w:jc w:val="center"/>
                            <w:rPr>
                              <w:b/>
                              <w:i/>
                              <w:lang w:val="en-US"/>
                            </w:rPr>
                          </w:pPr>
                          <w:r w:rsidRPr="00600FBD">
                            <w:rPr>
                              <w:b/>
                              <w:i/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2859" o:spid="_x0000_s2943" type="#_x0000_t202" style="position:absolute;left:8667;top:4368;width:570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kaEsUA&#10;AADdAAAADwAAAGRycy9kb3ducmV2LnhtbERPy2rCQBTdF/yH4QrumoltkRIzSlEquima6sLdbeY2&#10;Cc3cSTNjHn/fWRRcHs47XQ+mFh21rrKsYB7FIIhzqysuFJw/3x9fQTiPrLG2TApGcrBeTR5STLTt&#10;+URd5gsRQtglqKD0vkmkdHlJBl1kG+LAfdvWoA+wLaRusQ/hppZPcbyQBisODSU2tCkp/8luRsHl&#10;62OsT83zNa76w3HY/R6z7a5QajYd3pYgPA3+Lv5377WCxfwlzA1vwhOQq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mRoSxQAAAN0AAAAPAAAAAAAAAAAAAAAAAJgCAABkcnMv&#10;ZG93bnJldi54bWxQSwUGAAAAAAQABAD1AAAAigMAAAAA&#10;" filled="f" stroked="f">
                    <v:textbox style="layout-flow:vertical;mso-layout-flow-alt:bottom-to-top">
                      <w:txbxContent>
                        <w:p w14:paraId="2438E856" w14:textId="77777777" w:rsidR="009221E0" w:rsidRPr="00600FBD" w:rsidRDefault="009221E0" w:rsidP="00ED3B76">
                          <w:pPr>
                            <w:jc w:val="center"/>
                            <w:rPr>
                              <w:b/>
                              <w:i/>
                              <w:lang w:val="en-US"/>
                            </w:rPr>
                          </w:pPr>
                          <w:r>
                            <w:rPr>
                              <w:b/>
                              <w:i/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2860" o:spid="_x0000_s2944" type="#_x0000_t202" style="position:absolute;left:8655;top:3318;width:570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9W/iccA&#10;AADdAAAADwAAAGRycy9kb3ducmV2LnhtbESPT2vCQBTE74V+h+UVvNWNf5AaXUUUxV6KRj14e82+&#10;JsHs25hdTfz2XaHQ4zAzv2Gm89aU4k61Kywr6HUjEMSp1QVnCo6H9fsHCOeRNZaWScGDHMxnry9T&#10;jLVteE/3xGciQNjFqCD3voqldGlOBl3XVsTB+7G1QR9knUldYxPgppT9KBpJgwWHhRwrWuaUXpKb&#10;UXD6/nqU+2pwjormc9durrtktcmU6ry1iwkIT63/D/+1t1rBqDccw/NNeAJy9gs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/Vv4nHAAAA3QAAAA8AAAAAAAAAAAAAAAAAmAIAAGRy&#10;cy9kb3ducmV2LnhtbFBLBQYAAAAABAAEAPUAAACMAwAAAAA=&#10;" filled="f" stroked="f">
                    <v:textbox style="layout-flow:vertical;mso-layout-flow-alt:bottom-to-top">
                      <w:txbxContent>
                        <w:p w14:paraId="4EF564C0" w14:textId="77777777" w:rsidR="009221E0" w:rsidRPr="00600FBD" w:rsidRDefault="009221E0" w:rsidP="00ED3B76">
                          <w:pPr>
                            <w:jc w:val="center"/>
                            <w:rPr>
                              <w:b/>
                              <w:i/>
                              <w:lang w:val="en-US"/>
                            </w:rPr>
                          </w:pPr>
                          <w:r>
                            <w:rPr>
                              <w:b/>
                              <w:i/>
                              <w:lang w:val="en-US"/>
                            </w:rPr>
                            <w:t>h</w:t>
                          </w:r>
                        </w:p>
                      </w:txbxContent>
                    </v:textbox>
                  </v:shape>
                  <v:line id="Line 2861" o:spid="_x0000_s2945" style="position:absolute;visibility:visible;mso-wrap-style:square" from="9489,4314" to="9489,5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F3OcIAAADdAAAADwAAAGRycy9kb3ducmV2LnhtbERPzWoCMRC+C75DGMFbzW5BqVujiFVQ&#10;ehC1DzBupputm8mSRN326ZuD4PHj+58tOtuIG/lQO1aQjzIQxKXTNVcKvk6blzcQISJrbByTgl8K&#10;sJj3ezMstLvzgW7HWIkUwqFABSbGtpAylIYshpFriRP37bzFmKCvpPZ4T+G2ka9ZNpEWa04NBlta&#10;GSovx6tVsPPnz0v+Vxl55p1fN/uPabA/Sg0H3fIdRKQuPsUP91YrmOTjtD+9SU9Azv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IF3OcIAAADdAAAADwAAAAAAAAAAAAAA&#10;AAChAgAAZHJzL2Rvd25yZXYueG1sUEsFBgAAAAAEAAQA+QAAAJADAAAAAA==&#10;" strokeweight="1pt"/>
                  <v:line id="Line 2862" o:spid="_x0000_s2946" style="position:absolute;visibility:visible;mso-wrap-style:square" from="8874,5022" to="9492,50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6ALkccAAADdAAAADwAAAGRycy9kb3ducmV2LnhtbESPQWvCQBSE74L/YXlCL1I3EQxt6iql&#10;IHhQQVva62v2NYlm34bsdpP++64geBxm5htmuR5MIwJ1rrasIJ0lIIgLq2suFXy8bx6fQDiPrLGx&#10;TAr+yMF6NR4tMde25yOFky9FhLDLUUHlfZtL6YqKDLqZbYmj92M7gz7KrpS6wz7CTSPnSZJJgzXH&#10;hQpbequouJx+jYJD/VyGzfQ7LHah/9yf2+xrt8+UepgMry8gPA3+Hr61t1pBli5SuL6JT0C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noAuRxwAAAN0AAAAPAAAAAAAA&#10;AAAAAAAAAKECAABkcnMvZG93bnJldi54bWxQSwUGAAAAAAQABAD5AAAAlQMAAAAA&#10;" strokeweight="1pt">
                    <v:stroke startarrowwidth="narrow" startarrowlength="short" endarrow="open" endarrowwidth="narrow" endarrowlength="short"/>
                  </v:line>
                  <v:shape id="Text Box 2863" o:spid="_x0000_s2947" type="#_x0000_t202" style="position:absolute;left:8745;top:4692;width:678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p93MUA&#10;AADdAAAADwAAAGRycy9kb3ducmV2LnhtbESPQWvCQBSE74X+h+UJvdVdQxM0ukpRCj21qK3g7ZF9&#10;JsHs25DdJum/7xYEj8PMfMOsNqNtRE+drx1rmE0VCOLCmZpLDV/Ht+c5CB+QDTaOScMvedisHx9W&#10;mBs38J76QyhFhLDPUUMVQptL6YuKLPqpa4mjd3GdxRBlV0rT4RDhtpGJUpm0WHNcqLClbUXF9fBj&#10;NXx/XM6nF/VZ7mzaDm5Uku1Cav00GV+XIAKN4R6+td+NhmyWJvD/Jj4Bu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6n3cxQAAAN0AAAAPAAAAAAAAAAAAAAAAAJgCAABkcnMv&#10;ZG93bnJldi54bWxQSwUGAAAAAAQABAD1AAAAigMAAAAA&#10;" filled="f" stroked="f">
                    <v:textbox>
                      <w:txbxContent>
                        <w:p w14:paraId="6FEDD066" w14:textId="77777777" w:rsidR="009221E0" w:rsidRPr="00600FBD" w:rsidRDefault="009221E0" w:rsidP="00ED3B76">
                          <w:pPr>
                            <w:jc w:val="center"/>
                            <w:rPr>
                              <w:b/>
                              <w:i/>
                              <w:lang w:val="en-US"/>
                            </w:rPr>
                          </w:pPr>
                          <w:r>
                            <w:rPr>
                              <w:b/>
                              <w:i/>
                              <w:lang w:val="en-US"/>
                            </w:rPr>
                            <w:t>b/2</w:t>
                          </w:r>
                        </w:p>
                      </w:txbxContent>
                    </v:textbox>
                  </v:shape>
                </v:group>
                <v:group id="Group 2864" o:spid="_x0000_s2948" style="position:absolute;left:1353;top:888;width:3792;height:5040" coordorigin="1353,888" coordsize="3792,5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AV1g/FAAAA3QAA&#10;AA8AAAAAAAAAAAAAAAAAqgIAAGRycy9kb3ducmV2LnhtbFBLBQYAAAAABAAEAPoAAACcAwAAAAA=&#10;">
                  <v:group id="Group 2865" o:spid="_x0000_s2949" style="position:absolute;left:1353;top:1601;width:3792;height:3382" coordorigin="489,5561" coordsize="3792,33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b/xOe8cAAADd&#10;AAAADwAAAAAAAAAAAAAAAACqAgAAZHJzL2Rvd25yZXYueG1sUEsFBgAAAAAEAAQA+gAAAJ4DAAAA&#10;AA==&#10;">
                    <v:line id="Line 2866" o:spid="_x0000_s2950" style="position:absolute;flip:x;visibility:visible;mso-wrap-style:square" from="1416,8487" to="4116,84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43lv8QAAADdAAAADwAAAGRycy9kb3ducmV2LnhtbESPQYvCMBSE7wv7H8Jb8LamChbpGkUE&#10;QdGDusJeH81rU7Z5KUm09d8bYWGPw8x8wyxWg23FnXxoHCuYjDMQxKXTDdcKrt/bzzmIEJE1to5J&#10;wYMCrJbvbwsstOv5TPdLrEWCcChQgYmxK6QMpSGLYew64uRVzluMSfpaao99gttWTrMslxYbTgsG&#10;O9oYKn8vN6tA7g/9yW+n16qudp372Ztj3g9KjT6G9ReISEP8D/+1d1pBPpnN4PUmPQG5f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jeW/xAAAAN0AAAAPAAAAAAAAAAAA&#10;AAAAAKECAABkcnMvZG93bnJldi54bWxQSwUGAAAAAAQABAD5AAAAkgMAAAAA&#10;" strokeweight="1.5pt"/>
                    <v:line id="Line 2867" o:spid="_x0000_s2951" style="position:absolute;flip:x;visibility:visible;mso-wrap-style:square" from="1416,6321" to="4116,63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197yMQAAADdAAAADwAAAGRycy9kb3ducmV2LnhtbESPQYvCMBSE7wv+h/AEb2uqsGWpRhFB&#10;UNbDrgpeH81rU2xeShJt/fdmYWGPw8x8wyzXg23Fg3xoHCuYTTMQxKXTDdcKLufd+yeIEJE1to5J&#10;wZMCrFejtyUW2vX8Q49TrEWCcChQgYmxK6QMpSGLYeo64uRVzluMSfpaao99gttWzrMslxYbTgsG&#10;O9oaKm+nu1UgD1/9t9/NL1Vd7Tt3PZhj3g9KTcbDZgEi0hD/w3/tvVaQzz5y+H2TnoBcv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7X3vIxAAAAN0AAAAPAAAAAAAAAAAA&#10;AAAAAKECAABkcnMvZG93bnJldi54bWxQSwUGAAAAAAQABAD5AAAAkgMAAAAA&#10;" strokeweight="1.5pt"/>
                    <v:shape id="Freeform 2868" o:spid="_x0000_s2952" style="position:absolute;left:1311;top:6327;width:210;height:2160;visibility:visible;mso-wrap-style:square;v-text-anchor:top" coordsize="420,21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Kv2ccA&#10;AADdAAAADwAAAGRycy9kb3ducmV2LnhtbESPT0vDQBTE74LfYXmCN7tZaWuJ3ZYiSEO1YP9cvD2y&#10;zyQ0+zbsrk3y7V1B8DjMzG+Y5XqwrbiSD41jDWqSgSAunWm40nA+vT4sQISIbLB1TBpGCrBe3d4s&#10;MTeu5wNdj7ESCcIhRw11jF0uZShrshgmriNO3pfzFmOSvpLGY5/gtpWPWTaXFhtOCzV29FJTeTl+&#10;Ww0fb5etUhs1jt6+910xLXb7T6f1/d2weQYRaYj/4b92YTTM1ewJft+kJyB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oyr9nHAAAA3QAAAA8AAAAAAAAAAAAAAAAAmAIAAGRy&#10;cy9kb3ducmV2LnhtbFBLBQYAAAAABAAEAPUAAACMAwAAAAA=&#10;" path="m210,c105,135,,270,30,540v30,270,330,810,360,1080c420,1890,315,2025,210,2160e" filled="f" strokeweight="1.5pt">
                      <v:path arrowok="t" o:connecttype="custom" o:connectlocs="105,0;15,540;195,1620;105,2160" o:connectangles="0,0,0,0"/>
                    </v:shape>
                    <v:shape id="Freeform 2869" o:spid="_x0000_s2953" style="position:absolute;left:3999;top:6327;width:210;height:2160;visibility:visible;mso-wrap-style:square;v-text-anchor:top" coordsize="420,21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607q8MA&#10;AADdAAAADwAAAGRycy9kb3ducmV2LnhtbERPW2vCMBR+F/YfwhH2pmlkk1GNIgNZ2QWc+uLboTm2&#10;xeakJJlt//3yMNjjx3dfbwfbijv50DjWoOYZCOLSmYYrDefTfvYCIkRkg61j0jBSgO3mYbLG3Lie&#10;v+l+jJVIIRxy1FDH2OVShrImi2HuOuLEXZ23GBP0lTQe+xRuW7nIsqW02HBqqLGj15rK2/HHajh8&#10;3N6U2qlx9Paz74qn4v3r4rR+nA67FYhIQ/wX/7kLo2GpntPc9CY9Abn5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607q8MAAADdAAAADwAAAAAAAAAAAAAAAACYAgAAZHJzL2Rv&#10;d25yZXYueG1sUEsFBgAAAAAEAAQA9QAAAIgDAAAAAA==&#10;" path="m210,c105,135,,270,30,540v30,270,330,810,360,1080c420,1890,315,2025,210,2160e" filled="f" strokeweight="1.5pt">
                      <v:path arrowok="t" o:connecttype="custom" o:connectlocs="105,0;15,540;195,1620;105,2160" o:connectangles="0,0,0,0"/>
                    </v:shape>
                    <v:shape id="Freeform 2870" o:spid="_x0000_s2954" style="position:absolute;left:1587;top:6321;width:2280;height:574;visibility:visible;mso-wrap-style:square;v-text-anchor:top" coordsize="2280,5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0SEcUA&#10;AADdAAAADwAAAGRycy9kb3ducmV2LnhtbESP0WrCQBRE3wv+w3KFvjUbbRtqdBUVQqQv0sQPuGSv&#10;STB7N2TXmP59t1Do4zAzZ5jNbjKdGGlwrWUFiygGQVxZ3XKt4FJmLx8gnEfW2FkmBd/kYLedPW0w&#10;1fbBXzQWvhYBwi5FBY33fSqlqxoy6CLbEwfvageDPsihlnrAR4CbTi7jOJEGWw4LDfZ0bKi6FXej&#10;4O2Q7aUe89fksziXdD7JvMarUs/zab8G4Wny/+G/9kkrSBbvK/h9E56A3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rRIRxQAAAN0AAAAPAAAAAAAAAAAAAAAAAJgCAABkcnMv&#10;ZG93bnJldi54bWxQSwUGAAAAAAQABAD1AAAAigMAAAAA&#10;" path="m,c63,62,191,280,381,375v190,95,501,191,759,195c1398,574,1739,494,1929,399,2119,304,2207,83,2280,e" filled="f" strokeweight="1.5pt">
                      <v:path arrowok="t" o:connecttype="custom" o:connectlocs="0,0;381,375;1140,570;1929,399;2280,0" o:connectangles="0,0,0,0,0"/>
                    </v:shape>
                    <v:line id="Line 2871" o:spid="_x0000_s2955" style="position:absolute;flip:y;visibility:visible;mso-wrap-style:square" from="1758,5637" to="1758,63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ZaMmsEAAADdAAAADwAAAGRycy9kb3ducmV2LnhtbERPTYvCMBC9L+x/CLPgbU31UKQaRQRB&#10;WQ/qFrwOzbQpNpOSZG399+Yg7PHxvleb0XbiQT60jhXMphkI4srplhsF5e/+ewEiRGSNnWNS8KQA&#10;m/XnxwoL7Qa+0OMaG5FCOBSowMTYF1KGypDFMHU9ceJq5y3GBH0jtcchhdtOzrMslxZbTg0Ge9oZ&#10;qu7XP6tAHn+Gs9/Py7qpD727Hc0pH0alJl/jdgki0hj/xW/3QSvIZ3nan96kJyDX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VloyawQAAAN0AAAAPAAAAAAAAAAAAAAAA&#10;AKECAABkcnMvZG93bnJldi54bWxQSwUGAAAAAAQABAD5AAAAjwMAAAAA&#10;" strokeweight="1.5pt"/>
                    <v:line id="Line 2872" o:spid="_x0000_s2956" style="position:absolute;flip:y;visibility:visible;mso-wrap-style:square" from="3867,5637" to="3867,63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opAcQAAADdAAAADwAAAGRycy9kb3ducmV2LnhtbESPQYvCMBSE7wv+h/CEva1pPZSlGmUR&#10;BGX34Krg9dG8NmWbl5JE2/33RhA8DjPzDbNcj7YTN/Khdawgn2UgiCunW24UnE/bj08QISJr7ByT&#10;gn8KsF5N3pZYajfwL92OsREJwqFEBSbGvpQyVIYshpnriZNXO28xJukbqT0OCW47Oc+yQlpsOS0Y&#10;7GljqPo7Xq0Cuf8eDn47P9dNvevdZW9+imFU6n06fi1ARBrjK/xs77SCIi9yeLxJT0Cu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62ikBxAAAAN0AAAAPAAAAAAAAAAAA&#10;AAAAAKECAABkcnMvZG93bnJldi54bWxQSwUGAAAAAAQABAD5AAAAkgMAAAAA&#10;" strokeweight="1.5pt"/>
                    <v:line id="Line 2873" o:spid="_x0000_s2957" style="position:absolute;visibility:visible;mso-wrap-style:square" from="1758,6093" to="3867,60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nmGT8UAAADdAAAADwAAAGRycy9kb3ducmV2LnhtbESPT2vCQBTE7wW/w/IEb3WjQiipq5SC&#10;f/DWVARvj+wzSZN9G3c3Gr+9Wyj0OMzMb5jlejCtuJHztWUFs2kCgriwuuZSwfF78/oGwgdkja1l&#10;UvAgD+vV6GWJmbZ3/qJbHkoRIewzVFCF0GVS+qIig35qO+LoXawzGKJ0pdQO7xFuWjlPklQarDku&#10;VNjRZ0VFk/dGwanP+fzTbFyL/Xa3u5yujV8clJqMh493EIGG8B/+a++1gnSWzuH3TXwCcvUE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nmGT8UAAADdAAAADwAAAAAAAAAA&#10;AAAAAAChAgAAZHJzL2Rvd25yZXYueG1sUEsFBgAAAAAEAAQA+QAAAJMDAAAAAA==&#10;" strokeweight="1.5pt"/>
                    <v:shape id="Freeform 2874" o:spid="_x0000_s2958" style="position:absolute;left:1758;top:5561;width:2109;height:199;visibility:visible;mso-wrap-style:square;v-text-anchor:top" coordsize="2109,1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Tpv8UA&#10;AADdAAAADwAAAGRycy9kb3ducmV2LnhtbESPQWvCQBSE70L/w/IEb7pRMYTUVUQo7dVUKN5ed1+T&#10;tNm32+zWpP++KxQ8DjPzDbPdj7YTV+pD61jBcpGBINbOtFwrOL8+zQsQISIb7ByTgl8KsN89TLZY&#10;Gjfwia5VrEWCcChRQROjL6UMuiGLYeE8cfI+XG8xJtnX0vQ4JLjt5CrLcmmx5bTQoKdjQ/qr+rEK&#10;hmf7rr3/Xl9au6qOl0+9iW+FUrPpeHgEEWmM9/B/+8UoyJf5Gm5v0hOQu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ZOm/xQAAAN0AAAAPAAAAAAAAAAAAAAAAAJgCAABkcnMv&#10;ZG93bnJldi54bWxQSwUGAAAAAAQABAD1AAAAigMAAAAA&#10;" path="m,76v152,61,304,123,570,114c836,181,1340,38,1596,19,1852,,1980,38,2109,76e" filled="f" strokeweight="1.5pt">
                      <v:path arrowok="t" o:connecttype="custom" o:connectlocs="0,76;570,190;1596,19;2109,76" o:connectangles="0,0,0,0"/>
                    </v:shape>
                    <v:line id="Line 2875" o:spid="_x0000_s2959" style="position:absolute;flip:y;visibility:visible;mso-wrap-style:square" from="1758,8487" to="1758,88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q2KmcQAAADdAAAADwAAAGRycy9kb3ducmV2LnhtbESPQYvCMBSE7wv+h/AEb2uqLGWpRhFB&#10;UNbDrgpeH81rU2xeShJt/fdmYWGPw8x8wyzXg23Fg3xoHCuYTTMQxKXTDdcKLufd+yeIEJE1to5J&#10;wZMCrFejtyUW2vX8Q49TrEWCcChQgYmxK6QMpSGLYeo64uRVzluMSfpaao99gttWzrMslxYbTgsG&#10;O9oaKm+nu1UgD1/9t9/NL1Vd7Tt3PZhj3g9KTcbDZgEi0hD/w3/tvVaQz/IP+H2TnoBcv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rYqZxAAAAN0AAAAPAAAAAAAAAAAA&#10;AAAAAKECAABkcnMvZG93bnJldi54bWxQSwUGAAAAAAQABAD5AAAAkgMAAAAA&#10;" strokeweight="1.5pt"/>
                    <v:line id="Line 2876" o:spid="_x0000_s2960" style="position:absolute;flip:y;visibility:visible;mso-wrap-style:square" from="3867,8487" to="3867,88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EvAsQAAADdAAAADwAAAGRycy9kb3ducmV2LnhtbESPQYvCMBSE7wv+h/AEb2uqsGWpRhFB&#10;UNbDrgpeH81rU2xeShJt/fdmYWGPw8x8wyzXg23Fg3xoHCuYTTMQxKXTDdcKLufd+yeIEJE1to5J&#10;wZMCrFejtyUW2vX8Q49TrEWCcChQgYmxK6QMpSGLYeo64uRVzluMSfpaao99gttWzrMslxYbTgsG&#10;O9oaKm+nu1UgD1/9t9/NL1Vd7Tt3PZhj3g9KTcbDZgEi0hD/w3/tvVaQz/IP+H2TnoBcv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4S8CxAAAAN0AAAAPAAAAAAAAAAAA&#10;AAAAAKECAABkcnMvZG93bnJldi54bWxQSwUGAAAAAAQABAD5AAAAkgMAAAAA&#10;" strokeweight="1.5pt"/>
                    <v:shape id="Freeform 2877" o:spid="_x0000_s2961" style="position:absolute;left:1758;top:8744;width:2109;height:199;visibility:visible;mso-wrap-style:square;v-text-anchor:top" coordsize="2109,1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NKJ8QA&#10;AADdAAAADwAAAGRycy9kb3ducmV2LnhtbESPQWsCMRSE7wX/Q3iCt5rV0kW2RhFB2qvbgnh7TZ67&#10;q5uXuEnd9d+bQqHHYWa+YZbrwbbiRl1oHCuYTTMQxNqZhisFX5+75wWIEJENto5JwZ0CrFejpyUW&#10;xvW8p1sZK5EgHApUUMfoCymDrslimDpPnLyT6yzGJLtKmg77BLetnGdZLi02nBZq9LStSV/KH6ug&#10;f7ff2vvry7Gx83J7POvXeFgoNRkPmzcQkYb4H/5rfxgF+SzP4fdNegJy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4TSifEAAAA3QAAAA8AAAAAAAAAAAAAAAAAmAIAAGRycy9k&#10;b3ducmV2LnhtbFBLBQYAAAAABAAEAPUAAACJAwAAAAA=&#10;" path="m,76v152,61,304,123,570,114c836,181,1340,38,1596,19,1852,,1980,38,2109,76e" filled="f" strokeweight="1.5pt">
                      <v:path arrowok="t" o:connecttype="custom" o:connectlocs="0,76;570,190;1596,19;2109,76" o:connectangles="0,0,0,0"/>
                    </v:shape>
                    <v:line id="Line 2878" o:spid="_x0000_s2962" style="position:absolute;flip:x;visibility:visible;mso-wrap-style:square" from="1758,5670" to="1839,57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2KtsgAAADdAAAADwAAAGRycy9kb3ducmV2LnhtbESPQWsCMRSE74L/ITyhl1KzStnarVGk&#10;IPTgpVpWenvdvG6W3bxsk1TXf28KBY/DzHzDLNeD7cSJfGgcK5hNMxDEldMN1wo+DtuHBYgQkTV2&#10;jknBhQKsV+PREgvtzvxOp32sRYJwKFCBibEvpAyVIYth6nri5H07bzEm6WupPZ4T3HZynmW5tNhw&#10;WjDY06uhqt3/WgVysbv/8Zuvx7Zsj8dnU1Zl/7lT6m4ybF5ARBriLfzfftMK8ln+BH9v0hOQq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Z2KtsgAAADdAAAADwAAAAAA&#10;AAAAAAAAAAChAgAAZHJzL2Rvd25yZXYueG1sUEsFBgAAAAAEAAQA+QAAAJYDAAAAAA==&#10;"/>
                    <v:line id="Line 2879" o:spid="_x0000_s2963" style="position:absolute;flip:x;visibility:visible;mso-wrap-style:square" from="1758,5724" to="2025,59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IexMQAAADdAAAADwAAAGRycy9kb3ducmV2LnhtbERPz2vCMBS+D/Y/hDfYZcxUGcVVo8hA&#10;8OBlKpXd3ppnU9q8dEnU7r83B8Hjx/d7vhxsJy7kQ+NYwXiUgSCunG64VnDYr9+nIEJE1tg5JgX/&#10;FGC5eH6aY6Hdlb/psou1SCEcClRgYuwLKUNlyGIYuZ44cSfnLcYEfS21x2sKt52cZFkuLTacGgz2&#10;9GWoandnq0BOt29/fvX70Zbt8fhpyqrsf7ZKvb4MqxmISEN8iO/ujVaQj/M0N71JT0Au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Ah7ExAAAAN0AAAAPAAAAAAAAAAAA&#10;AAAAAKECAABkcnMvZG93bnJldi54bWxQSwUGAAAAAAQABAD5AAAAkgMAAAAA&#10;"/>
                    <v:line id="Line 2880" o:spid="_x0000_s2964" style="position:absolute;flip:x;visibility:visible;mso-wrap-style:square" from="1929,5757" to="2265,60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067X8cAAADdAAAADwAAAGRycy9kb3ducmV2LnhtbESPQWsCMRSE7wX/Q3hCL6VmLWXRrVFE&#10;EHrwUisr3l43r5tlNy9rEnX775tCweMwM98wi9VgO3ElHxrHCqaTDARx5XTDtYLD5/Z5BiJEZI2d&#10;Y1LwQwFWy9HDAgvtbvxB132sRYJwKFCBibEvpAyVIYth4nri5H07bzEm6WupPd4S3HbyJctyabHh&#10;tGCwp42hqt1frAI52z2d/frrtS3b43FuyqrsTzulHsfD+g1EpCHew//td60gn+Zz+HuTnoBc/g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PTrtfxwAAAN0AAAAPAAAAAAAA&#10;AAAAAAAAAKECAABkcnMvZG93bnJldi54bWxQSwUGAAAAAAQABAD5AAAAlQMAAAAA&#10;"/>
                    <v:line id="Line 2881" o:spid="_x0000_s2965" style="position:absolute;flip:x;visibility:visible;mso-wrap-style:square" from="2169,5727" to="2535,60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62EH8QAAADdAAAADwAAAGRycy9kb3ducmV2LnhtbERPz2vCMBS+D/wfwhvsIjN1iHOdUUQQ&#10;dvCiGy27vTVvTWnzUpNM639vDsKOH9/v5XqwnTiTD41jBdNJBoK4crrhWsHX5+55ASJEZI2dY1Jw&#10;pQDr1ehhibl2Fz7Q+RhrkUI45KjAxNjnUobKkMUwcT1x4n6dtxgT9LXUHi8p3HbyJcvm0mLDqcFg&#10;T1tDVXv8swrkYj8++c3PrC3asnwzRVX033ulnh6HzTuISEP8F9/dH1rBfPqa9qc36QnI1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rYQfxAAAAN0AAAAPAAAAAAAAAAAA&#10;AAAAAKECAABkcnMvZG93bnJldi54bWxQSwUGAAAAAAQABAD5AAAAkgMAAAAA&#10;"/>
                    <v:line id="Line 2882" o:spid="_x0000_s2966" style="position:absolute;flip:x;visibility:visible;mso-wrap-style:square" from="2409,5679" to="2823,60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OEhhMgAAADdAAAADwAAAGRycy9kb3ducmV2LnhtbESPQWsCMRSE74L/ITyhF6nZlWLt1ihS&#10;EHrwUi0rvb1uXjfLbl62Sarbf98UBI/DzHzDrDaD7cSZfGgcK8hnGQjiyumGawXvx939EkSIyBo7&#10;x6TglwJs1uPRCgvtLvxG50OsRYJwKFCBibEvpAyVIYth5nri5H05bzEm6WupPV4S3HZynmULabHh&#10;tGCwpxdDVXv4sQrkcj/99tvPh7ZsT6cnU1Zl/7FX6m4ybJ9BRBriLXxtv2oFi/wxh/836QnI9R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NOEhhMgAAADdAAAADwAAAAAA&#10;AAAAAAAAAAChAgAAZHJzL2Rvd25yZXYueG1sUEsFBgAAAAAEAAQA+QAAAJYDAAAAAA==&#10;"/>
                    <v:line id="Line 2883" o:spid="_x0000_s2967" style="position:absolute;flip:x;visibility:visible;mso-wrap-style:square" from="2649,5625" to="3117,60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DO/88cAAADdAAAADwAAAGRycy9kb3ducmV2LnhtbESPQWsCMRSE70L/Q3gFL6VmFbF2NYoU&#10;Ch68VGWlt+fmdbPs5mWbRN3++6ZQ8DjMzDfMct3bVlzJh9qxgvEoA0FcOl1zpeB4eH+egwgRWWPr&#10;mBT8UID16mGwxFy7G3/QdR8rkSAcclRgYuxyKUNpyGIYuY44eV/OW4xJ+kpqj7cEt62cZNlMWqw5&#10;LRjs6M1Q2ewvVoGc756+/eY8bYrmdHo1RVl0nzulho/9ZgEiUh/v4f/2ViuYjV8m8PcmPQG5+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EM7/zxwAAAN0AAAAPAAAAAAAA&#10;AAAAAAAAAKECAABkcnMvZG93bnJldi54bWxQSwUGAAAAAAQABAD5AAAAlQMAAAAA&#10;"/>
                    <v:line id="Line 2884" o:spid="_x0000_s2968" style="position:absolute;flip:x;visibility:visible;mso-wrap-style:square" from="2889,5580" to="3402,60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38aaMgAAADdAAAADwAAAGRycy9kb3ducmV2LnhtbESPT2sCMRTE74V+h/AKXopmbYt/tkaR&#10;guDBS21Z8fbcPDfLbl62SdTtt28KhR6HmfkNs1j1thVX8qF2rGA8ykAQl07XXCn4/NgMZyBCRNbY&#10;OiYF3xRgtby/W2Cu3Y3f6bqPlUgQDjkqMDF2uZShNGQxjFxHnLyz8xZjkr6S2uMtwW0rn7JsIi3W&#10;nBYMdvRmqGz2F6tAznaPX359emmK5nCYm6IsuuNOqcFDv34FEamP/+G/9lYrmIynz/D7Jj0Bufw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38aaMgAAADdAAAADwAAAAAA&#10;AAAAAAAAAAChAgAAZHJzL2Rvd25yZXYueG1sUEsFBgAAAAAEAAQA+QAAAJYDAAAAAA==&#10;"/>
                    <v:line id="Line 2885" o:spid="_x0000_s2969" style="position:absolute;flip:x;visibility:visible;mso-wrap-style:square" from="3129,5580" to="3642,60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aCHMcAAADdAAAADwAAAGRycy9kb3ducmV2LnhtbESPQWsCMRSE74X+h/CEXqRmLWJ1NYoU&#10;Cj14qcqKt+fmuVl287JNUt3++6Yg9DjMzDfMct3bVlzJh9qxgvEoA0FcOl1zpeCwf3+egQgRWWPr&#10;mBT8UID16vFhibl2N/6k6y5WIkE45KjAxNjlUobSkMUwch1x8i7OW4xJ+kpqj7cEt618ybKptFhz&#10;WjDY0Zuhstl9WwVyth1++c150hTN8Tg3RVl0p61ST4N+swARqY//4Xv7QyuYjl8n8PcmPQG5+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kloIcxwAAAN0AAAAPAAAAAAAA&#10;AAAAAAAAAKECAABkcnMvZG93bnJldi54bWxQSwUGAAAAAAQABAD5AAAAlQMAAAAA&#10;"/>
                    <v:line id="Line 2886" o:spid="_x0000_s2970" style="position:absolute;flip:x;visibility:visible;mso-wrap-style:square" from="3369,5625" to="3837,60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onh8gAAADdAAAADwAAAGRycy9kb3ducmV2LnhtbESPT2sCMRTE74V+h/AKXopmLa1/tkaR&#10;guDBS21Z8fbcPDfLbl62SdTtt28KhR6HmfkNs1j1thVX8qF2rGA8ykAQl07XXCn4/NgMZyBCRNbY&#10;OiYF3xRgtby/W2Cu3Y3f6bqPlUgQDjkqMDF2uZShNGQxjFxHnLyz8xZjkr6S2uMtwW0rn7JsIi3W&#10;nBYMdvRmqGz2F6tAznaPX359em6K5nCYm6IsuuNOqcFDv34FEamP/+G/9lYrmIynL/D7Jj0Bufw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9onh8gAAADdAAAADwAAAAAA&#10;AAAAAAAAAAChAgAAZHJzL2Rvd25yZXYueG1sUEsFBgAAAAAEAAQA+QAAAJYDAAAAAA==&#10;"/>
                    <v:line id="Line 2887" o:spid="_x0000_s2971" style="position:absolute;flip:x;visibility:visible;mso-wrap-style:square" from="3609,5835" to="3867,60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i58MgAAADdAAAADwAAAGRycy9kb3ducmV2LnhtbESPQWsCMRSE74L/ITyhl1KzStnarVGk&#10;IPTgpVpWenvdvG6W3bxsk1TXf28KBY/DzHzDLNeD7cSJfGgcK5hNMxDEldMN1wo+DtuHBYgQkTV2&#10;jknBhQKsV+PREgvtzvxOp32sRYJwKFCBibEvpAyVIYth6nri5H07bzEm6WupPZ4T3HZynmW5tNhw&#10;WjDY06uhqt3/WgVysbv/8Zuvx7Zsj8dnU1Zl/7lT6m4ybF5ARBriLfzfftMK8tlTDn9v0hOQq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wi58MgAAADdAAAADwAAAAAA&#10;AAAAAAAAAAChAgAAZHJzL2Rvd25yZXYueG1sUEsFBgAAAAAEAAQA+QAAAJYDAAAAAA==&#10;"/>
                    <v:line id="Line 2888" o:spid="_x0000_s2972" style="position:absolute;flip:x;visibility:visible;mso-wrap-style:square" from="1755,8487" to="1872,86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EQca8gAAADdAAAADwAAAGRycy9kb3ducmV2LnhtbESPS2vDMBCE74H+B7GFXkojp5Q8nCgh&#10;FAo95JIHDr1trI1lbK1cSU3cf18FCjkOM/MNs1j1thUX8qF2rGA0zEAQl07XXCk47D9epiBCRNbY&#10;OiYFvxRgtXwYLDDX7spbuuxiJRKEQ44KTIxdLmUoDVkMQ9cRJ+/svMWYpK+k9nhNcNvK1ywbS4s1&#10;pwWDHb0bKpvdj1Ugp5vnb78+vTVFczzOTFEW3ddGqafHfj0HEamP9/B/+1MrGI8mE7i9SU9ALv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1EQca8gAAADdAAAADwAAAAAA&#10;AAAAAAAAAAChAgAAZHJzL2Rvd25yZXYueG1sUEsFBgAAAAAEAAQA+QAAAJYDAAAAAA==&#10;"/>
                    <v:line id="Line 2889" o:spid="_x0000_s2973" style="position:absolute;flip:x;visibility:visible;mso-wrap-style:square" from="1779,8487" to="2112,8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uIGcQAAADdAAAADwAAAGRycy9kb3ducmV2LnhtbERPz2vCMBS+D/wfwhvsIjN1iHOdUUQQ&#10;dvCiGy27vTVvTWnzUpNM639vDsKOH9/v5XqwnTiTD41jBdNJBoK4crrhWsHX5+55ASJEZI2dY1Jw&#10;pQDr1ehhibl2Fz7Q+RhrkUI45KjAxNjnUobKkMUwcT1x4n6dtxgT9LXUHi8p3HbyJcvm0mLDqcFg&#10;T1tDVXv8swrkYj8++c3PrC3asnwzRVX033ulnh6HzTuISEP8F9/dH1rBfPqa5qY36QnI1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24gZxAAAAN0AAAAPAAAAAAAAAAAA&#10;AAAAAKECAABkcnMvZG93bnJldi54bWxQSwUGAAAAAAQABAD5AAAAkgMAAAAA&#10;"/>
                    <v:line id="Line 2890" o:spid="_x0000_s2974" style="position:absolute;flip:x;visibility:visible;mso-wrap-style:square" from="1953,8487" to="2352,88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ctgsgAAADdAAAADwAAAGRycy9kb3ducmV2LnhtbESPT2sCMRTE70K/Q3iFXopmLcU/q1Gk&#10;UOjBS1VWvD03z82ym5dtkur22zeFgsdhZn7DLNe9bcWVfKgdKxiPMhDEpdM1VwoO+/fhDESIyBpb&#10;x6TghwKsVw+DJeba3fiTrrtYiQThkKMCE2OXSxlKQxbDyHXEybs4bzEm6SupPd4S3LbyJcsm0mLN&#10;acFgR2+Gymb3bRXI2fb5y2/Or03RHI9zU5RFd9oq9fTYbxYgIvXxHv5vf2gFk/F0Dn9v0hOQq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ypctgsgAAADdAAAADwAAAAAA&#10;AAAAAAAAAAChAgAAZHJzL2Rvd25yZXYueG1sUEsFBgAAAAAEAAQA+QAAAJYDAAAAAA==&#10;"/>
                    <v:line id="Line 2891" o:spid="_x0000_s2975" style="position:absolute;flip:x;visibility:visible;mso-wrap-style:square" from="2157,8487" to="2592,89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j0OMQAAADdAAAADwAAAGRycy9kb3ducmV2LnhtbERPz2vCMBS+D/Y/hDfwMmaqiHTVKDIY&#10;ePCik5bd3ppnU9q8dEmm9b9fDoMdP77f6+1oe3ElH1rHCmbTDARx7XTLjYLzx/tLDiJEZI29Y1Jw&#10;pwDbzePDGgvtbnyk6yk2IoVwKFCBiXEopAy1IYth6gbixF2ctxgT9I3UHm8p3PZynmVLabHl1GBw&#10;oDdDdXf6sQpkfnj+9ruvRVd2VfVqyrocPg9KTZ7G3QpEpDH+i//ce61gOcvT/vQmPQG5+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ePQ4xAAAAN0AAAAPAAAAAAAAAAAA&#10;AAAAAKECAABkcnMvZG93bnJldi54bWxQSwUGAAAAAAQABAD5AAAAkgMAAAAA&#10;"/>
                    <v:line id="Line 2892" o:spid="_x0000_s2976" style="position:absolute;flip:x;visibility:visible;mso-wrap-style:square" from="2397,8487" to="2832,89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TRRo8cAAADdAAAADwAAAGRycy9kb3ducmV2LnhtbESPzWrDMBCE74G+g9hCL6GRXUJw3Sgh&#10;FAo95JIfHHrbWlvL2Fq5kpq4b18VAjkOM/MNs1yPthdn8qF1rCCfZSCIa6dbbhQcD2+PBYgQkTX2&#10;jknBLwVYr+4mSyy1u/COzvvYiAThUKICE+NQShlqQxbDzA3Eyfty3mJM0jdSe7wkuO3lU5YtpMWW&#10;04LBgV4N1d3+xyqQxXb67Tef867qTqdnU9XV8LFV6uF+3LyAiDTGW/jaftcKFnmRw/+b9ATk6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BNFGjxwAAAN0AAAAPAAAAAAAA&#10;AAAAAAAAAKECAABkcnMvZG93bnJldi54bWxQSwUGAAAAAAQABAD5AAAAlQMAAAAA&#10;"/>
                    <v:line id="Line 2893" o:spid="_x0000_s2977" style="position:absolute;flip:x;visibility:visible;mso-wrap-style:square" from="2661,8487" to="3072,88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ebP1McAAADdAAAADwAAAGRycy9kb3ducmV2LnhtbESPQWsCMRSE74X+h/CEXkrNKiLb1ShS&#10;KHjwoi0rvT03z82ym5dtEnX775tCweMwM98wy/VgO3ElHxrHCibjDARx5XTDtYLPj/eXHESIyBo7&#10;x6TghwKsV48PSyy0u/GerodYiwThUKACE2NfSBkqQxbD2PXEyTs7bzEm6WupPd4S3HZymmVzabHh&#10;tGCwpzdDVXu4WAUy3z1/+81p1pbt8fhqyqrsv3ZKPY2GzQJEpCHew//trVYwn+RT+HuTnoBc/Q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x5s/UxwAAAN0AAAAPAAAAAAAA&#10;AAAAAAAAAKECAABkcnMvZG93bnJldi54bWxQSwUGAAAAAAQABAD5AAAAlQMAAAAA&#10;"/>
                    <v:line id="Line 2894" o:spid="_x0000_s2978" style="position:absolute;flip:x;visibility:visible;mso-wrap-style:square" from="2973,8487" to="3312,88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pqT8gAAADdAAAADwAAAGRycy9kb3ducmV2LnhtbESPQWsCMRSE74X+h/AKXqRmtUW2W6OI&#10;IHjwUi0rvb1uXjfLbl62SdTtv28KQo/DzHzDLFaD7cSFfGgcK5hOMhDEldMN1wrej9vHHESIyBo7&#10;x6TghwKslvd3Cyy0u/IbXQ6xFgnCoUAFJsa+kDJUhiyGieuJk/flvMWYpK+l9nhNcNvJWZbNpcWG&#10;04LBnjaGqvZwtgpkvh9/+/Xnc1u2p9OLKauy/9grNXoY1q8gIg3xP3xr77SC+TR/gr836QnI5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nqpqT8gAAADdAAAADwAAAAAA&#10;AAAAAAAAAAChAgAAZHJzL2Rvd25yZXYueG1sUEsFBgAAAAAEAAQA+QAAAJYDAAAAAA==&#10;"/>
                    <v:line id="Line 2895" o:spid="_x0000_s2979" style="position:absolute;flip:x;visibility:visible;mso-wrap-style:square" from="3261,8487" to="3552,87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PyO8cAAADdAAAADwAAAGRycy9kb3ducmV2LnhtbESPQWsCMRSE74X+h/AEL6VmFZHtahQp&#10;FHrwUi0rvT03z82ym5dtkur23zcFweMwM98wq81gO3EhHxrHCqaTDARx5XTDtYLPw9tzDiJEZI2d&#10;Y1LwSwE268eHFRbaXfmDLvtYiwThUKACE2NfSBkqQxbDxPXEyTs7bzEm6WupPV4T3HZylmULabHh&#10;tGCwp1dDVbv/sQpkvnv69tvTvC3b4/HFlFXZf+2UGo+G7RJEpCHew7f2u1awmOZz+H+TnoBc/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RQ/I7xwAAAN0AAAAPAAAAAAAA&#10;AAAAAAAAAKECAABkcnMvZG93bnJldi54bWxQSwUGAAAAAAQABAD5AAAAlQMAAAAA&#10;"/>
                    <v:line id="Line 2896" o:spid="_x0000_s2980" style="position:absolute;flip:x;visibility:visible;mso-wrap-style:square" from="3513,8487" to="3792,87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9XoMgAAADdAAAADwAAAGRycy9kb3ducmV2LnhtbESPQWsCMRSE74X+h/AKXqRmlVa2W6OI&#10;IHjwUi0rvb1uXjfLbl62SdTtv28KQo/DzHzDLFaD7cSFfGgcK5hOMhDEldMN1wrej9vHHESIyBo7&#10;x6TghwKslvd3Cyy0u/IbXQ6xFgnCoUAFJsa+kDJUhiyGieuJk/flvMWYpK+l9nhNcNvJWZbNpcWG&#10;04LBnjaGqvZwtgpkvh9/+/XnU1u2p9OLKauy/9grNXoY1q8gIg3xP3xr77SC+TR/hr836QnI5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g9XoMgAAADdAAAADwAAAAAA&#10;AAAAAAAAAAChAgAAZHJzL2Rvd25yZXYueG1sUEsFBgAAAAAEAAQA+QAAAJYDAAAAAA==&#10;"/>
                    <v:line id="Line 2897" o:spid="_x0000_s2981" style="position:absolute;flip:x;visibility:visible;mso-wrap-style:square" from="3735,8652" to="3867,87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3J18cAAADdAAAADwAAAGRycy9kb3ducmV2LnhtbESPQWvCQBSE74X+h+UVeil1o5SQpq4i&#10;BcGDl6pEenvNvmZDsm/T3VXTf98tCB6HmfmGmS9H24sz+dA6VjCdZCCIa6dbbhQc9uvnAkSIyBp7&#10;x6TglwIsF/d3cyy1u/AHnXexEQnCoUQFJsahlDLUhiyGiRuIk/ftvMWYpG+k9nhJcNvLWZbl0mLL&#10;acHgQO+G6m53sgpksX368auvl67qjsdXU9XV8LlV6vFhXL2BiDTGW/ja3mgF+bTI4f9NegJy8Q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O3cnXxwAAAN0AAAAPAAAAAAAA&#10;AAAAAAAAAKECAABkcnMvZG93bnJldi54bWxQSwUGAAAAAAQABAD5AAAAlQMAAAAA&#10;"/>
                    <v:line id="Line 2898" o:spid="_x0000_s2982" style="position:absolute;visibility:visible;mso-wrap-style:square" from="1599,6324" to="1941,66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ocs8cAAADdAAAADwAAAGRycy9kb3ducmV2LnhtbESPQWvCQBSE7wX/w/IK3urGCqlEV5GW&#10;gnoo1Rb0+Mw+k9Ts27C7Jum/d4VCj8PMfMPMl72pRUvOV5YVjEcJCOLc6ooLBd9f709TED4ga6wt&#10;k4Jf8rBcDB7mmGnb8Y7afShEhLDPUEEZQpNJ6fOSDPqRbYijd7bOYIjSFVI77CLc1PI5SVJpsOK4&#10;UGJDryXll/3VKPiYfKbtarNd94dNesrfdqfjT+eUGj72qxmIQH34D/+111pBOp6+wP1NfAJycQ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1ehyzxwAAAN0AAAAPAAAAAAAA&#10;AAAAAAAAAKECAABkcnMvZG93bnJldi54bWxQSwUGAAAAAAQABAD5AAAAlQMAAAAA&#10;"/>
                    <v:line id="Line 2899" o:spid="_x0000_s2983" style="position:absolute;visibility:visible;mso-wrap-style:square" from="1839,6324" to="2343,6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WIwcQAAADdAAAADwAAAGRycy9kb3ducmV2LnhtbERPz2vCMBS+C/sfwhvspqkKRaqxFEXQ&#10;HcZ0g3l8Nm9tZ/NSkqzt/vvlMNjx4/u9yUfTip6cbywrmM8SEMSl1Q1XCt7fDtMVCB+QNbaWScEP&#10;eci3D5MNZtoOfKb+EioRQ9hnqKAOocuk9GVNBv3MdsSR+7TOYIjQVVI7HGK4aeUiSVJpsOHYUGNH&#10;u5rK++XbKHhZvqZ9cXo+jh+n9Fbuz7fr1+CUenocizWIQGP4F/+5j1pBOl/FufFNfAJy+w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5YjBxAAAAN0AAAAPAAAAAAAAAAAA&#10;AAAAAKECAABkcnMvZG93bnJldi54bWxQSwUGAAAAAAQABAD5AAAAkgMAAAAA&#10;"/>
                    <v:line id="Line 2900" o:spid="_x0000_s2984" style="position:absolute;visibility:visible;mso-wrap-style:square" from="2301,6546" to="2643,6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6ktWscAAADdAAAADwAAAGRycy9kb3ducmV2LnhtbESPQWvCQBSE74X+h+UVeqsbLQRNXUUq&#10;BfUgVQvt8Zl9JrHZt2F3m8R/3xUEj8PMfMNM572pRUvOV5YVDAcJCOLc6ooLBV+Hj5cxCB+QNdaW&#10;ScGFPMxnjw9TzLTteEftPhQiQthnqKAMocmk9HlJBv3ANsTRO1lnMETpCqkddhFuajlKklQarDgu&#10;lNjQe0n57/7PKNi+fqbtYr1Z9d/r9Jgvd8efc+eUen7qF28gAvXhHr61V1pBOhxP4PomPgE5+w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rqS1axwAAAN0AAAAPAAAAAAAA&#10;AAAAAAAAAKECAABkcnMvZG93bnJldi54bWxQSwUGAAAAAAQABAD5AAAAlQMAAAAA&#10;"/>
                    <v:line id="Line 2901" o:spid="_x0000_s2985" style="position:absolute;visibility:visible;mso-wrap-style:square" from="2541,6552" to="2871,6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0oSGsQAAADdAAAADwAAAGRycy9kb3ducmV2LnhtbERPy2rCQBTdC/7DcAvd6cQWQps6iigF&#10;dVF8gS6vmdskNXMnzIxJ+vfOotDl4byn897UoiXnK8sKJuMEBHFudcWFgtPxc/QGwgdkjbVlUvBL&#10;Huaz4WCKmbYd76k9hELEEPYZKihDaDIpfV6SQT+2DXHkvq0zGCJ0hdQOuxhuavmSJKk0WHFsKLGh&#10;ZUn57XA3Cr5ed2m72GzX/XmTXvPV/nr56ZxSz0/94gNEoD78i//ca60gnbzH/fFNfAJy9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/ShIaxAAAAN0AAAAPAAAAAAAAAAAA&#10;AAAAAKECAABkcnMvZG93bnJldi54bWxQSwUGAAAAAAQABAD5AAAAkgMAAAAA&#10;"/>
                    <v:line id="Line 2902" o:spid="_x0000_s2986" style="position:absolute;visibility:visible;mso-wrap-style:square" from="2769,6546" to="3081,6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Aa3gccAAADdAAAADwAAAGRycy9kb3ducmV2LnhtbESPQWvCQBSE7wX/w/IEb3WTCqGmriIt&#10;Be2hVFvQ4zP7mkSzb8PuNkn/fbcgeBxm5htmsRpMIzpyvrasIJ0mIIgLq2suFXx9vt4/gvABWWNj&#10;mRT8kofVcnS3wFzbnnfU7UMpIoR9jgqqENpcSl9UZNBPbUscvW/rDIYoXSm1wz7CTSMfkiSTBmuO&#10;CxW29FxRcdn/GAXvs4+sW2/fNsNhm52Kl93peO6dUpPxsH4CEWgIt/C1vdEKsnSewv+b+ATk8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QBreBxwAAAN0AAAAPAAAAAAAA&#10;AAAAAAAAAKECAABkcnMvZG93bnJldi54bWxQSwUGAAAAAAQABAD5AAAAlQMAAAAA&#10;"/>
                    <v:line id="Line 2903" o:spid="_x0000_s2987" style="position:absolute;visibility:visible;mso-wrap-style:square" from="3015,6546" to="3267,67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NQp9sgAAADdAAAADwAAAGRycy9kb3ducmV2LnhtbESPT2vCQBTE74V+h+UVeqsbLYQaXUUq&#10;gnoo9Q/o8Zl9JrHZt2F3TdJv3y0Uehxm5jfMdN6bWrTkfGVZwXCQgCDOra64UHA8rF7eQPiArLG2&#10;TAq+ycN89vgwxUzbjnfU7kMhIoR9hgrKEJpMSp+XZNAPbEMcvat1BkOUrpDaYRfhppajJEmlwYrj&#10;QokNvZeUf+3vRsHH62faLjbbdX/apJd8ubucb51T6vmpX0xABOrDf/ivvdYK0uF4BL9v4hOQs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NQp9sgAAADdAAAADwAAAAAA&#10;AAAAAAAAAAChAgAAZHJzL2Rvd25yZXYueG1sUEsFBgAAAAAEAAQA+QAAAJYDAAAAAA==&#10;"/>
                    <v:line id="Line 2904" o:spid="_x0000_s2988" style="position:absolute;visibility:visible;mso-wrap-style:square" from="3249,6552" to="3441,6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5iMbcgAAADdAAAADwAAAGRycy9kb3ducmV2LnhtbESPT2vCQBTE70K/w/IKvenGCqFGVxFL&#10;QXso9Q/o8Zl9JtHs27C7TdJv3y0Uehxm5jfMfNmbWrTkfGVZwXiUgCDOra64UHA8vA1fQPiArLG2&#10;TAq+ycNy8TCYY6Ztxztq96EQEcI+QwVlCE0mpc9LMuhHtiGO3tU6gyFKV0jtsItwU8vnJEmlwYrj&#10;QokNrUvK7/svo+Bj8pm2q+37pj9t00v+urucb51T6umxX81ABOrDf/ivvdEK0vF0Ar9v4hOQi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T5iMbcgAAADdAAAADwAAAAAA&#10;AAAAAAAAAAChAgAAZHJzL2Rvd25yZXYueG1sUEsFBgAAAAAEAAQA+QAAAJYDAAAAAA==&#10;"/>
                    <v:line id="Line 2905" o:spid="_x0000_s2989" style="position:absolute;visibility:visible;mso-wrap-style:square" from="3501,6552" to="3597,6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EUGcgAAADdAAAADwAAAGRycy9kb3ducmV2LnhtbESPQWvCQBSE74X+h+UVeqsbrYQ2uopY&#10;CtpDUVtoj8/sM4lm34bdNUn/vSsUPA4z8w0znfemFi05X1lWMBwkIIhzqysuFHx/vT+9gPABWWNt&#10;mRT8kYf57P5uipm2HW+p3YVCRAj7DBWUITSZlD4vyaAf2IY4egfrDIYoXSG1wy7CTS1HSZJKgxXH&#10;hRIbWpaUn3Zno+DzeZO2i/XHqv9Zp/v8bbv/PXZOqceHfjEBEagPt/B/e6UVpMPXMV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HEUGcgAAADdAAAADwAAAAAA&#10;AAAAAAAAAAChAgAAZHJzL2Rvd25yZXYueG1sUEsFBgAAAAAEAAQA+QAAAJYDAAAAAA==&#10;"/>
                    <v:line id="Line 2906" o:spid="_x0000_s2990" style="position:absolute;visibility:visible;mso-wrap-style:square" from="3585,6396" to="3717,65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z2xgsgAAADdAAAADwAAAGRycy9kb3ducmV2LnhtbESPQWvCQBSE74X+h+UVeqsbLYY2uopY&#10;CtpDUVtoj8/sM4lm34bdNUn/vSsUPA4z8w0znfemFi05X1lWMBwkIIhzqysuFHx/vT+9gPABWWNt&#10;mRT8kYf57P5uipm2HW+p3YVCRAj7DBWUITSZlD4vyaAf2IY4egfrDIYoXSG1wy7CTS1HSZJKgxXH&#10;hRIbWpaUn3Zno+DzeZO2i/XHqv9Zp/v8bbv/PXZOqceHfjEBEagPt/B/e6UVpMPXMV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z2xgsgAAADdAAAADwAAAAAA&#10;AAAAAAAAAAChAgAAZHJzL2Rvd25yZXYueG1sUEsFBgAAAAAEAAQA+QAAAJYDAAAAAA==&#10;"/>
                    <v:line id="Line 2907" o:spid="_x0000_s2991" style="position:absolute;visibility:visible;mso-wrap-style:square" from="3759,6324" to="3825,6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+8v9cgAAADdAAAADwAAAGRycy9kb3ducmV2LnhtbESPQUsDMRSE7wX/Q3hCb222FoKuTUtR&#10;hNZDsVXQ4+vmubu6eVmSuLv9902h4HGYmW+YxWqwjejIh9qxhtk0A0FcOFNzqeHj/WVyDyJEZION&#10;Y9JwogCr5c1ogblxPe+pO8RSJAiHHDVUMba5lKGoyGKYupY4ed/OW4xJ+lIaj32C20beZZmSFmtO&#10;CxW29FRR8Xv4sxp28zfVrbevm+Fzq47F8/749dN7rce3w/oRRKQh/oev7Y3RoGYPCi5v0hOQyzM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+8v9cgAAADdAAAADwAAAAAA&#10;AAAAAAAAAAChAgAAZHJzL2Rvd25yZXYueG1sUEsFBgAAAAAEAAQA+QAAAJYDAAAAAA==&#10;"/>
                    <v:rect id="Rectangle 2908" o:spid="_x0000_s2992" style="position:absolute;left:1986;top:6189;width:1596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gsPz8cA&#10;AADdAAAADwAAAGRycy9kb3ducmV2LnhtbESPT2sCMRTE7wW/Q3iCF6lZFbRujSL+AfEgVAV7fGye&#10;u4ublyWJuvrpm0Khx2FmfsNM542pxJ2cLy0r6PcSEMSZ1SXnCk7HzfsHCB+QNVaWScGTPMxnrbcp&#10;pto++Ivuh5CLCGGfooIihDqV0mcFGfQ9WxNH72KdwRCly6V2+IhwU8lBkoykwZLjQoE1LQvKroeb&#10;UVCfl2jWexl27jl8fd9O+9Uq6SrVaTeLTxCBmvAf/mtvtYJRfzKG3zfxCcjZ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oLD8/HAAAA3QAAAA8AAAAAAAAAAAAAAAAAmAIAAGRy&#10;cy9kb3ducmV2LnhtbFBLBQYAAAAABAAEAPUAAACMAwAAAAA=&#10;" strokeweight="1.5pt"/>
                    <v:line id="Line 2909" o:spid="_x0000_s2993" style="position:absolute;visibility:visible;mso-wrap-style:square" from="1233,7404" to="4281,7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6FoVsQAAADdAAAADwAAAGRycy9kb3ducmV2LnhtbERPW2vCMBR+H/gfwhH2Ipo6hmg1igji&#10;NobFG/p4aI5tsTkpSabdv18eBj5+fPfZojW1uJPzlWUFw0ECgji3uuJCwfGw7o9B+ICssbZMCn7J&#10;w2LeeZlhqu2Dd3Tfh0LEEPYpKihDaFIpfV6SQT+wDXHkrtYZDBG6QmqHjxhuavmWJCNpsOLYUGJD&#10;q5Ly2/7HKFi57Lu3OWfrS+/rNjm9y032uWWlXrvtcgoiUBue4n/3h1YwGk7i3PgmPgE5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oWhWxAAAAN0AAAAPAAAAAAAAAAAA&#10;AAAAAKECAABkcnMvZG93bnJldi54bWxQSwUGAAAAAAQABAD5AAAAkgMAAAAA&#10;" strokeweight="1pt">
                      <v:stroke dashstyle="dashDot"/>
                    </v:line>
                    <v:line id="Line 2910" o:spid="_x0000_s2994" style="position:absolute;flip:x;visibility:visible;mso-wrap-style:square" from="915,6318" to="1425,63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kc68UAAADdAAAADwAAAGRycy9kb3ducmV2LnhtbESPS4vCMBSF98L8h3AH3MiYdhbFVqOI&#10;IMiACx+gs7s017ba3JQm2s6/nwiCy8N5fJzZoje1eFDrKssK4nEEgji3uuJCwfGw/pqAcB5ZY22Z&#10;FPyRg8X8YzDDTNuOd/TY+0KEEXYZKii9bzIpXV6SQTe2DXHwLrY16INsC6lb7MK4qeV3FCXSYMWB&#10;UGJDq5Ly2/5uAuS6Kn63V8pP6an56ZJ41J3Pd6WGn/1yCsJT79/hV3ujFSRxmsLzTXgCcv4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Ckc68UAAADdAAAADwAAAAAAAAAA&#10;AAAAAAChAgAAZHJzL2Rvd25yZXYueG1sUEsFBgAAAAAEAAQA+QAAAJMDAAAAAA==&#10;" strokeweight="1pt"/>
                    <v:line id="Line 2911" o:spid="_x0000_s2995" style="position:absolute;flip:x;visibility:visible;mso-wrap-style:square" from="909,8484" to="1419,84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xBjcUAAADdAAAADwAAAGRycy9kb3ducmV2LnhtbESPQWvCQBSE7wX/w/KEXkrd6CHU6CpF&#10;KBShB1Mh6e2RfSax2bchuybx37uC4HGYmW+Y9XY0jeipc7VlBfNZBIK4sLrmUsHx9+v9A4TzyBob&#10;y6TgSg62m8nLGhNtBz5Qn/pSBAi7BBVU3reJlK6oyKCb2ZY4eCfbGfRBdqXUHQ4Bbhq5iKJYGqw5&#10;LFTY0q6i4j+9mDBy3pV/P2cqsmXW7od4/jbk+UWp1+n4uQLhafTP8KP9rRXEAQn3N+EJyM0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jxBjcUAAADdAAAADwAAAAAAAAAA&#10;AAAAAAChAgAAZHJzL2Rvd25yZXYueG1sUEsFBgAAAAAEAAQA+QAAAJMDAAAAAA==&#10;" strokeweight="1pt"/>
                    <v:line id="Line 2912" o:spid="_x0000_s2996" style="position:absolute;visibility:visible;mso-wrap-style:square" from="939,6312" to="939,84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v2w78AAADdAAAADwAAAGRycy9kb3ducmV2LnhtbESPwcrCMBCE74LvEFb4b5rqwUo1igqC&#10;eLP6AEuzNsVmE5qo9e3ND4LHYWa+YVab3rbiSV1oHCuYTjIQxJXTDdcKrpfDeAEiRGSNrWNS8KYA&#10;m/VwsMJCuxef6VnGWiQIhwIVmBh9IWWoDFkME+eJk3dzncWYZFdL3eErwW0rZ1k2lxYbTgsGPe0N&#10;VffyYRVYX+ZbeTnXu1OTO85N2PlTUOpv1G+XICL18Rf+to9awXyWTeH/TXoCcv0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Ttv2w78AAADdAAAADwAAAAAAAAAAAAAAAACh&#10;AgAAZHJzL2Rvd25yZXYueG1sUEsFBgAAAAAEAAQA+QAAAI0DAAAAAA==&#10;" strokeweight="1pt">
                      <v:stroke startarrow="open" endarrow="open"/>
                    </v:line>
                    <v:shape id="Text Box 2913" o:spid="_x0000_s2997" type="#_x0000_t202" style="position:absolute;left:489;top:7056;width:57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71RMYA&#10;AADdAAAADwAAAGRycy9kb3ducmV2LnhtbESPQWvCQBSE7wX/w/KE3uquEURSVylKxV6KRnvw9sy+&#10;JsHs2zS7NfHfdwuCx2FmvmHmy97W4kqtrxxrGI8UCOLcmYoLDcfD+8sMhA/IBmvHpOFGHpaLwdMc&#10;U+M63tM1C4WIEPYpaihDaFIpfV6SRT9yDXH0vl1rMUTZFtK02EW4rWWi1FRarDgulNjQqqT8kv1a&#10;DV/nz1u9byYnVXUfu37zs8vWm0Lr52H/9goiUB8e4Xt7azRME5XA/5v4BOTi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D71RMYAAADdAAAADwAAAAAAAAAAAAAAAACYAgAAZHJz&#10;L2Rvd25yZXYueG1sUEsFBgAAAAAEAAQA9QAAAIsDAAAAAA==&#10;" filled="f" stroked="f">
                      <v:textbox style="layout-flow:vertical;mso-layout-flow-alt:bottom-to-top">
                        <w:txbxContent>
                          <w:p w14:paraId="4A7E961B" w14:textId="77777777" w:rsidR="009221E0" w:rsidRPr="00600FBD" w:rsidRDefault="009221E0" w:rsidP="00ED3B76">
                            <w:pPr>
                              <w:jc w:val="center"/>
                              <w:rPr>
                                <w:b/>
                                <w:i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i/>
                                <w:lang w:val="en-US"/>
                              </w:rPr>
                              <w:sym w:font="Symbol" w:char="F0C6"/>
                            </w:r>
                            <w:r>
                              <w:rPr>
                                <w:b/>
                                <w:i/>
                                <w:lang w:val="en-US"/>
                              </w:rPr>
                              <w:t xml:space="preserve"> d</w:t>
                            </w:r>
                          </w:p>
                        </w:txbxContent>
                      </v:textbox>
                    </v:shape>
                  </v:group>
                  <v:line id="Line 2914" o:spid="_x0000_s2998" style="position:absolute;visibility:visible;mso-wrap-style:square" from="3705,1110" to="3705,15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4yxesQAAADdAAAADwAAAGRycy9kb3ducmV2LnhtbESPQWsCMRSE7wX/Q3iCt5poRWQ1igjC&#10;HuzBbanXx+a5Wdy8rJtU13/fCEKPw8x8w6w2vWvEjbpQe9YwGSsQxKU3NVcavr/27wsQISIbbDyT&#10;hgcF2KwHbyvMjL/zkW5FrESCcMhQg42xzaQMpSWHYexb4uSdfecwJtlV0nR4T3DXyKlSc+mw5rRg&#10;saWdpfJS/DoNs8/cmlN/CIejyn+ovs5218JrPRr22yWISH38D7/audEwn6oPeL5JT0Cu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jLF6xAAAAN0AAAAPAAAAAAAAAAAA&#10;AAAAAKECAABkcnMvZG93bnJldi54bWxQSwUGAAAAAAQABAD5AAAAkgMAAAAA&#10;" strokeweight="2.25pt"/>
                  <v:line id="Line 2915" o:spid="_x0000_s2999" style="position:absolute;visibility:visible;mso-wrap-style:square" from="3705,5130" to="3705,55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UpDsQAAADdAAAADwAAAGRycy9kb3ducmV2LnhtbESPQYvCMBSE74L/ITzB25ooRZauUUQQ&#10;etCD3cW9Ppq3TdnmpTZRu/9+Iwgeh5n5hlltBteKG/Wh8axhPlMgiCtvGq41fH3u395BhIhssPVM&#10;Gv4owGY9Hq0wN/7OJ7qVsRYJwiFHDTbGLpcyVJYchpnviJP343uHMcm+lqbHe4K7Vi6UWkqHDacF&#10;ix3tLFW/5dVpyI6FNd/DIRxOqjhTc8l2l9JrPZ0M2w8QkYb4Cj/bhdGwXKgMHm/SE5Dr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ZSkOxAAAAN0AAAAPAAAAAAAAAAAA&#10;AAAAAKECAABkcnMvZG93bnJldi54bWxQSwUGAAAAAAQABAD5AAAAkgMAAAAA&#10;" strokeweight="2.25pt"/>
                  <v:line id="Line 2916" o:spid="_x0000_s3000" style="position:absolute;flip:x;visibility:visible;mso-wrap-style:square" from="3135,1260" to="3675,1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7Pi8cAAADdAAAADwAAAGRycy9kb3ducmV2LnhtbESPS2vDMBCE74X8B7GBXEojNTShuJFD&#10;KAmE+FDygNLb1lo/iLUylhK7/74qFHIcZuYbZrkabCNu1PnasYbnqQJBnDtTc6nhfNo+vYLwAdlg&#10;45g0/JCHVTp6WGJiXM8Huh1DKSKEfYIaqhDaREqfV2TRT11LHL3CdRZDlF0pTYd9hNtGzpRaSIs1&#10;x4UKW3qvKL8cr1ZDM1enbOO/+vDCuP98/M6K/iPTejIe1m8gAg3hHv5v74yGxUzN4e9NfAIy/Q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Cbs+LxwAAAN0AAAAPAAAAAAAA&#10;AAAAAAAAAKECAABkcnMvZG93bnJldi54bWxQSwUGAAAAAAQABAD5AAAAlQMAAAAA&#10;" strokeweight="1pt">
                    <v:stroke startarrow="classic"/>
                  </v:line>
                  <v:line id="Line 2917" o:spid="_x0000_s3001" style="position:absolute;flip:x;visibility:visible;mso-wrap-style:square" from="3147,5388" to="3687,53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xR/McAAADdAAAADwAAAGRycy9kb3ducmV2LnhtbESPQWvCQBSE70L/w/IKvYjuKhpK6iql&#10;WCjmUIwF8fbMPpPQ7NuQ3Zr033cLgsdhZr5hVpvBNuJKna8da5hNFQjiwpmaSw1fh/fJMwgfkA02&#10;jknDL3nYrB9GK0yN63lP1zyUIkLYp6ihCqFNpfRFRRb91LXE0bu4zmKIsiul6bCPcNvIuVKJtFhz&#10;XKiwpbeKiu/8x2poluqQbf2pDwvG3XF8zi79Z6b10+Pw+gIi0BDu4Vv7w2hI5iqB/zfxCcj1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yvFH8xwAAAN0AAAAPAAAAAAAA&#10;AAAAAAAAAKECAABkcnMvZG93bnJldi54bWxQSwUGAAAAAAQABAD5AAAAlQMAAAAA&#10;" strokeweight="1pt">
                    <v:stroke startarrow="classic"/>
                  </v:line>
                  <v:shape id="Text Box 2918" o:spid="_x0000_s3002" type="#_x0000_t202" style="position:absolute;left:3057;top:888;width:516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uQJcYA&#10;AADdAAAADwAAAGRycy9kb3ducmV2LnhtbESPS2vDMBCE74X8B7GB3hqpIc3DtRxCQiCnljgP6G2x&#10;NraptTKWGrv/vioUehxm5hsmXQ+2EXfqfO1Yw/NEgSAunKm51HA+7Z+WIHxANtg4Jg3f5GGdjR5S&#10;TIzr+Uj3PJQiQtgnqKEKoU2k9EVFFv3EtcTRu7nOYoiyK6XpsI9w28ipUnNpsea4UGFL24qKz/zL&#10;ari83T6uM/Ve7uxL27tBSbYrqfXjeNi8ggg0hP/wX/tgNMynagG/b+ITkNk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AuQJcYAAADdAAAADwAAAAAAAAAAAAAAAACYAgAAZHJz&#10;L2Rvd25yZXYueG1sUEsFBgAAAAAEAAQA9QAAAIsDAAAAAA==&#10;" filled="f" stroked="f">
                    <v:textbox>
                      <w:txbxContent>
                        <w:p w14:paraId="4C3DE1F0" w14:textId="77777777" w:rsidR="009221E0" w:rsidRPr="00791788" w:rsidRDefault="009221E0" w:rsidP="00ED3B76">
                          <w:pPr>
                            <w:jc w:val="center"/>
                            <w:rPr>
                              <w:b/>
                              <w:i/>
                              <w:lang w:val="en-US"/>
                            </w:rPr>
                          </w:pPr>
                          <w:r w:rsidRPr="00791788">
                            <w:rPr>
                              <w:b/>
                              <w:i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2919" o:spid="_x0000_s3003" type="#_x0000_t202" style="position:absolute;left:3051;top:5472;width:516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ZQEV8IA&#10;AADdAAAADwAAAGRycy9kb3ducmV2LnhtbERPy2rCQBTdF/yH4QrdNTOKhjZmFFGEriq1D3B3yVyT&#10;YOZOyIxJ+vfOQujycN75ZrSN6KnztWMNs0SBIC6cqbnU8P11eHkF4QOywcYxafgjD5v15CnHzLiB&#10;P6k/hVLEEPYZaqhCaDMpfVGRRZ+4ljhyF9dZDBF2pTQdDjHcNnKuVCot1hwbKmxpV1FxPd2shp+P&#10;y/l3oY7l3i7bwY1Ksn2TWj9Px+0KRKAx/Isf7nejIZ2rODe+iU9Aru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5lARXwgAAAN0AAAAPAAAAAAAAAAAAAAAAAJgCAABkcnMvZG93&#10;bnJldi54bWxQSwUGAAAAAAQABAD1AAAAhwMAAAAA&#10;" filled="f" stroked="f">
                    <v:textbox>
                      <w:txbxContent>
                        <w:p w14:paraId="23EA4695" w14:textId="77777777" w:rsidR="009221E0" w:rsidRPr="00791788" w:rsidRDefault="009221E0" w:rsidP="00ED3B76">
                          <w:pPr>
                            <w:jc w:val="center"/>
                            <w:rPr>
                              <w:b/>
                              <w:i/>
                              <w:lang w:val="en-US"/>
                            </w:rPr>
                          </w:pPr>
                          <w:r w:rsidRPr="00791788">
                            <w:rPr>
                              <w:b/>
                              <w:i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group id="Group 2920" o:spid="_x0000_s3004" style="position:absolute;left:4905;top:888;width:4152;height:4212" coordorigin="4905,888" coordsize="4152,42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WuvhMcAAADdAAAADwAAAGRycy9kb3ducmV2LnhtbESPQWvCQBSE7wX/w/KE&#10;3ppNLA01ZhURKx5CoSqU3h7ZZxLMvg3ZbRL/fbdQ6HGYmW+YfDOZVgzUu8aygiSKQRCXVjdcKbic&#10;355eQTiPrLG1TAru5GCznj3kmGk78gcNJ1+JAGGXoYLa+y6T0pU1GXSR7YiDd7W9QR9kX0nd4xjg&#10;ppWLOE6lwYbDQo0d7Woqb6dvo+Aw4rh9TvZDcbvu7l/nl/fPIiGlHufTdgXC0+T/w3/to1aQLuIl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SWuvhMcAAADd&#10;AAAADwAAAAAAAAAAAAAAAACqAgAAZHJzL2Rvd25yZXYueG1sUEsFBgAAAAAEAAQA+gAAAJ4DAAAA&#10;AA==&#10;">
                  <v:group id="Group 2921" o:spid="_x0000_s3005" style="position:absolute;left:4905;top:1158;width:4152;height:3942" coordorigin="4041,5118" coordsize="4152,39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diJDEwwAAAN0AAAAP&#10;AAAAAAAAAAAAAAAAAKoCAABkcnMvZG93bnJldi54bWxQSwUGAAAAAAQABAD6AAAAmgMAAAAA&#10;">
                    <v:shape id="Freeform 2922" o:spid="_x0000_s3006" style="position:absolute;left:4770;top:5748;width:2990;height:3214;visibility:visible;mso-wrap-style:square;v-text-anchor:top" coordsize="2990,32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/jasUA&#10;AADdAAAADwAAAGRycy9kb3ducmV2LnhtbESPQWvCQBSE70L/w/IKXqRuYiFI6iq2IAiemsaDt0f2&#10;mcRm34bsdo3/3hWEHoeZ+YZZbUbTiUCDay0rSOcJCOLK6pZrBeXP7m0JwnlkjZ1lUnAjB5v1y2SF&#10;ubZX/qZQ+FpECLscFTTe97mUrmrIoJvbnjh6ZzsY9FEOtdQDXiPcdHKRJJk02HJcaLCnr4aq3+LP&#10;KNhXWdidss+iDjocZseQbN8vpVLT13H7AcLT6P/Dz/ZeK8gWaQqPN/EJyP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r+NqxQAAAN0AAAAPAAAAAAAAAAAAAAAAAJgCAABkcnMv&#10;ZG93bnJldi54bWxQSwUGAAAAAAQABAD1AAAAigMAAAAA&#10;" path="m1818,132v42,20,174,82,252,108c2148,266,2215,223,2289,288v74,65,152,257,228,342c2593,715,2696,700,2745,801v49,101,31,312,69,435c2852,1359,2956,1434,2973,1542v17,108,-48,238,-57,342c2907,1988,2935,2093,2916,2169v-19,76,-57,105,-114,171c2745,2406,2640,2492,2574,2568v-66,76,-133,181,-171,228c2365,2843,2375,2821,2346,2853v-29,32,-68,107,-120,135c2174,3016,2094,3012,2034,3024v-60,12,-116,27,-168,36c1814,3069,1772,3058,1719,3081v-53,23,-105,95,-171,114c1482,3214,1386,3204,1320,3195v-66,-9,-88,-23,-171,-57c1066,3104,917,3016,822,2988v-95,-28,-174,1,-243,-21c510,2945,455,2881,408,2853v-47,-28,-86,-19,-114,-57c266,2758,275,2682,237,2625,199,2568,104,2530,66,2454,28,2378,18,2254,9,2169v-9,-85,,-162,,-228c9,1875,9,1846,9,1770v,-76,,-200,,-285c9,1400,9,1333,9,1257v,-76,-9,-162,,-228c18,963,28,905,66,858,104,811,191,795,237,744,283,693,285,600,342,552v57,-48,188,-59,237,-93c628,425,598,374,636,345v38,-29,114,-8,171,-57c864,239,904,94,978,48,1052,2,1178,18,1254,12v76,-6,108,-12,180,c1506,24,1622,64,1686,84v64,20,104,38,132,48xe" filled="f" fillcolor="black">
                      <v:path arrowok="t" o:connecttype="custom" o:connectlocs="1818,132;2070,240;2289,288;2517,630;2745,801;2814,1236;2973,1542;2916,1884;2916,2169;2802,2340;2574,2568;2403,2796;2346,2853;2226,2988;2034,3024;1866,3060;1719,3081;1548,3195;1320,3195;1149,3138;822,2988;579,2967;408,2853;294,2796;237,2625;66,2454;9,2169;9,1941;9,1770;9,1485;9,1257;9,1029;66,858;237,744;342,552;579,459;636,345;807,288;978,48;1254,12;1434,12;1686,84;1818,132" o:connectangles="0,0,0,0,0,0,0,0,0,0,0,0,0,0,0,0,0,0,0,0,0,0,0,0,0,0,0,0,0,0,0,0,0,0,0,0,0,0,0,0,0,0,0"/>
                    </v:shape>
                    <v:oval id="Oval 2923" o:spid="_x0000_s3007" style="position:absolute;left:5121;top:6327;width:216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YkK8QA&#10;AADdAAAADwAAAGRycy9kb3ducmV2LnhtbESPQYvCMBSE7wv+h/CEvSyaWkGWahQRF71aF8+P5tlU&#10;m5faRK3+eiMs7HGY+WaY2aKztbhR6yvHCkbDBARx4XTFpYLf/c/gG4QPyBprx6TgQR4W897HDDPt&#10;7ryjWx5KEUvYZ6jAhNBkUvrCkEU/dA1x9I6utRiibEupW7zHclvLNEkm0mLFccFgQytDxTm/WgWT&#10;035jkvqwPjy/TmE73l3y5+ai1Ge/W05BBOrCf/iP3urIpaMU3m/iE5Dz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mJCvEAAAA3QAAAA8AAAAAAAAAAAAAAAAAmAIAAGRycy9k&#10;b3ducmV2LnhtbFBLBQYAAAAABAAEAPUAAACJAwAAAAA=&#10;" strokeweight="1.5pt"/>
                    <v:line id="Line 2924" o:spid="_x0000_s3008" style="position:absolute;visibility:visible;mso-wrap-style:square" from="4629,7404" to="7845,7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OYAcgAAADdAAAADwAAAGRycy9kb3ducmV2LnhtbESPQWsCMRSE74X+h/AKXqRm1SLtahQR&#10;RCvSpbZFj4/Nc3dx87IkUdd/bwqFHoeZ+YaZzFpTiws5X1lW0O8lIIhzqysuFHx/LZ9fQfiArLG2&#10;TApu5GE2fXyYYKrtlT/psguFiBD2KSooQ2hSKX1ekkHfsw1x9I7WGQxRukJqh9cIN7UcJMlIGqw4&#10;LpTY0KKk/LQ7GwULl227q322PHQ3p7efF7nK3j9Yqc5TOx+DCNSG//Bfe60VjAb9Ify+iU9ATu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c/OYAcgAAADdAAAADwAAAAAA&#10;AAAAAAAAAAChAgAAZHJzL2Rvd25yZXYueG1sUEsFBgAAAAAEAAQA+QAAAJYDAAAAAA==&#10;" strokeweight="1pt">
                      <v:stroke dashstyle="dashDot"/>
                    </v:line>
                    <v:rect id="Rectangle 2925" o:spid="_x0000_s3009" style="position:absolute;left:5976;top:6192;width:456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/znscA&#10;AADdAAAADwAAAGRycy9kb3ducmV2LnhtbESPQWvCQBSE7wX/w/KEXkrdJBaR1DWIWpAehKrQHh/Z&#10;ZxLMvg27G4399d1CocdhZr5hFsVgWnEl5xvLCtJJAoK4tLrhSsHp+PY8B+EDssbWMim4k4diOXpY&#10;YK7tjT/oegiViBD2OSqoQ+hyKX1Zk0E/sR1x9M7WGQxRukpqh7cIN63MkmQmDTYcF2rsaF1TeTn0&#10;RkH3uUaz3cvw7u7T76/+tN9skielHsfD6hVEoCH8h//aO61glqUv8PsmPgG5/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wv857HAAAA3QAAAA8AAAAAAAAAAAAAAAAAmAIAAGRy&#10;cy9kb3ducmV2LnhtbFBLBQYAAAAABAAEAPUAAACMAwAAAAA=&#10;" strokeweight="1.5pt"/>
                    <v:line id="Line 2926" o:spid="_x0000_s3010" style="position:absolute;visibility:visible;mso-wrap-style:square" from="5976,6093" to="6432,60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rMMOsYAAADdAAAADwAAAGRycy9kb3ducmV2LnhtbESPT2vCQBTE7wW/w/KE3upGpVLSrFIE&#10;tXhrLEJvj+zLnyb7Nu5uNH77bqHQ4zAzv2GyzWg6cSXnG8sK5rMEBHFhdcOVgs/T7ukFhA/IGjvL&#10;pOBOHjbryUOGqbY3/qBrHioRIexTVFCH0KdS+qImg35me+LoldYZDFG6SmqHtwg3nVwkyUoabDgu&#10;1NjTtqaizQej4Dzk/PXd7lyHw/5wKM+X1i+PSj1Ox7dXEIHG8B/+a79rBavF/Bl+38QnIN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KzDDrGAAAA3QAAAA8AAAAAAAAA&#10;AAAAAAAAoQIAAGRycy9kb3ducmV2LnhtbFBLBQYAAAAABAAEAPkAAACUAwAAAAA=&#10;" strokeweight="1.5pt"/>
                    <v:line id="Line 2927" o:spid="_x0000_s3011" style="position:absolute;visibility:visible;mso-wrap-style:square" from="5976,6093" to="5976,62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GSTcUAAADdAAAADwAAAGRycy9kb3ducmV2LnhtbESPT2vCQBTE7wW/w/IEb3WjQiipq5SC&#10;f/DWVARvj+wzSZN9G3c3Gr+9Wyj0OMzMb5jlejCtuJHztWUFs2kCgriwuuZSwfF78/oGwgdkja1l&#10;UvAgD+vV6GWJmbZ3/qJbHkoRIewzVFCF0GVS+qIig35qO+LoXawzGKJ0pdQO7xFuWjlPklQarDku&#10;VNjRZ0VFk/dGwanP+fzTbFyL/Xa3u5yujV8clJqMh493EIGG8B/+a++1gnQ+S+H3TXwCcvUE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mGSTcUAAADdAAAADwAAAAAAAAAA&#10;AAAAAAChAgAAZHJzL2Rvd25yZXYueG1sUEsFBgAAAAAEAAQA+QAAAJMDAAAAAA==&#10;" strokeweight="1.5pt"/>
                    <v:line id="Line 2928" o:spid="_x0000_s3012" style="position:absolute;visibility:visible;mso-wrap-style:square" from="6432,6093" to="6432,62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031sYAAADdAAAADwAAAGRycy9kb3ducmV2LnhtbESPT2vCQBTE7wW/w/KE3upGC7akWaUI&#10;1uKtsQi9PbIvf5rs27i70fjtu4LQ4zAzv2Gy9Wg6cSbnG8sK5rMEBHFhdcOVgu/D9ukVhA/IGjvL&#10;pOBKHtaryUOGqbYX/qJzHioRIexTVFCH0KdS+qImg35me+LoldYZDFG6SmqHlwg3nVwkyVIabDgu&#10;1NjTpqaizQej4Djk/PPbbl2Hw8duVx5PrX/eK/U4Hd/fQAQaw3/43v7UCpaL+Qvc3sQnIF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0tN9bGAAAA3QAAAA8AAAAAAAAA&#10;AAAAAAAAoQIAAGRycy9kb3ducmV2LnhtbFBLBQYAAAAABAAEAPkAAACUAwAAAAA=&#10;" strokeweight="1.5pt"/>
                    <v:line id="Line 2929" o:spid="_x0000_s3013" style="position:absolute;flip:x;visibility:visible;mso-wrap-style:square" from="4779,6081" to="5475,67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EMxcQAAADdAAAADwAAAGRycy9kb3ducmV2LnhtbERPy2oCMRTdF/yHcAvdFM0oIjo1ihQK&#10;Ltz4YMTd7eR2MszkZkyiTv++WRRcHs57ue5tK+7kQ+1YwXiUgSAuna65UnA6fg3nIEJE1tg6JgW/&#10;FGC9GrwsMdfuwXu6H2IlUgiHHBWYGLtcylAashhGriNO3I/zFmOCvpLa4yOF21ZOsmwmLdacGgx2&#10;9GmobA43q0DOd+9Xv/meNkVzPi9MURbdZafU22u/+QARqY9P8b97qxXMJuM0N71JT0C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IQzFxAAAAN0AAAAPAAAAAAAAAAAA&#10;AAAAAKECAABkcnMvZG93bnJldi54bWxQSwUGAAAAAAQABAD5AAAAkgMAAAAA&#10;"/>
                    <v:line id="Line 2930" o:spid="_x0000_s3014" style="position:absolute;flip:x;visibility:visible;mso-wrap-style:square" from="4779,5763" to="6090,70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2pXscAAADdAAAADwAAAGRycy9kb3ducmV2LnhtbESPQWsCMRSE70L/Q3iFXqRmlSK6GkUE&#10;wYOXalnp7bl53Sy7edkmUbf/vikIPQ4z8w2zXPe2FTfyoXasYDzKQBCXTtdcKfg47V5nIEJE1tg6&#10;JgU/FGC9ehosMdfuzu90O8ZKJAiHHBWYGLtcylAashhGriNO3pfzFmOSvpLa4z3BbSsnWTaVFmtO&#10;CwY72hoqm+PVKpCzw/Dbby5vTdGcz3NTlEX3eVDq5bnfLEBE6uN/+NHeawXTyXgOf2/SE5Cr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MbalexwAAAN0AAAAPAAAAAAAA&#10;AAAAAAAAAKECAABkcnMvZG93bnJldi54bWxQSwUGAAAAAAQABAD5AAAAlQMAAAAA&#10;"/>
                    <v:line id="Line 2931" o:spid="_x0000_s3015" style="position:absolute;flip:x;visibility:visible;mso-wrap-style:square" from="4779,6972" to="5211,7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zvKfsQAAADdAAAADwAAAGRycy9kb3ducmV2LnhtbERPz2vCMBS+D/Y/hDfwMma6MsRVo8hg&#10;4MHLVCq7vTXPprR56ZKo9b83B8Hjx/d7vhxsJ87kQ+NYwfs4A0FcOd1wrWC/+36bgggRWWPnmBRc&#10;KcBy8fw0x0K7C//QeRtrkUI4FKjAxNgXUobKkMUwdj1x4o7OW4wJ+lpqj5cUbjuZZ9lEWmw4NRjs&#10;6ctQ1W5PVoGcbl7//ervoy3bw+HTlFXZ/26UGr0MqxmISEN8iO/utVYwyfO0P71JT0Au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O8p+xAAAAN0AAAAPAAAAAAAAAAAA&#10;AAAAAKECAABkcnMvZG93bnJldi54bWxQSwUGAAAAAAQABAD5AAAAkgMAAAAA&#10;"/>
                    <v:line id="Line 2932" o:spid="_x0000_s3016" style="position:absolute;flip:x;visibility:visible;mso-wrap-style:square" from="4779,7404" to="5121,77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Hdv5ccAAADdAAAADwAAAGRycy9kb3ducmV2LnhtbESPQWsCMRSE70L/Q3gFL1KzLiJ2axQp&#10;FDx40ZaV3l43r5tlNy/bJOr675tCweMwM98wq81gO3EhHxrHCmbTDARx5XTDtYKP97enJYgQkTV2&#10;jknBjQJs1g+jFRbaXflAl2OsRYJwKFCBibEvpAyVIYth6nri5H07bzEm6WupPV4T3HYyz7KFtNhw&#10;WjDY06uhqj2erQK53E9+/PZr3pbt6fRsyqrsP/dKjR+H7QuISEO8h//bO61gkecz+HuTnoBc/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8d2/lxwAAAN0AAAAPAAAAAAAA&#10;AAAAAAAAAKECAABkcnMvZG93bnJldi54bWxQSwUGAAAAAAQABAD5AAAAlQMAAAAA&#10;"/>
                    <v:line id="Line 2933" o:spid="_x0000_s3017" style="position:absolute;flip:x;visibility:visible;mso-wrap-style:square" from="4809,7716" to="5163,80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XxkscAAADdAAAADwAAAGRycy9kb3ducmV2LnhtbESPQWsCMRSE7wX/Q3iCl6LZLkXsahQp&#10;FHrwUi0rvT03z82ym5dtkur675uC0OMwM98wq81gO3EhHxrHCp5mGQjiyumGawWfh7fpAkSIyBo7&#10;x6TgRgE269HDCgvtrvxBl32sRYJwKFCBibEvpAyVIYth5nri5J2dtxiT9LXUHq8JbjuZZ9lcWmw4&#10;LRjs6dVQ1e5/rAK52D1+++3puS3b4/HFlFXZf+2UmoyH7RJEpCH+h+/td61gnuc5/L1JT0Cuf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MpfGSxwAAAN0AAAAPAAAAAAAA&#10;AAAAAAAAAKECAABkcnMvZG93bnJldi54bWxQSwUGAAAAAAQABAD5AAAAlQMAAAAA&#10;"/>
                    <v:line id="Line 2934" o:spid="_x0000_s3018" style="position:absolute;flip:x;visibility:visible;mso-wrap-style:square" from="4929,7962" to="5271,8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+lUCccAAADdAAAADwAAAGRycy9kb3ducmV2LnhtbESPQUvDQBSE74L/YXmCFzEbo5Q2zbYU&#10;QfDQi62k9PaafWZDsm/j7trGf+8KgsdhZr5hqvVkB3EmHzrHCh6yHARx43THrYL3/cv9HESIyBoH&#10;x6TgmwKsV9dXFZbaXfiNzrvYigThUKICE+NYShkaQxZD5kbi5H04bzEm6VupPV4S3A6yyPOZtNhx&#10;WjA40rOhpt99WQVyvr379JvTU1/3h8PC1E09HrdK3d5MmyWISFP8D/+1X7WCWVE8wu+b9ATk6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j6VQJxwAAAN0AAAAPAAAAAAAA&#10;AAAAAAAAAKECAABkcnMvZG93bnJldi54bWxQSwUGAAAAAAQABAD5AAAAlQMAAAAA&#10;"/>
                    <v:line id="Line 2935" o:spid="_x0000_s3019" style="position:absolute;flip:x;visibility:visible;mso-wrap-style:square" from="5061,8160" to="5427,8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ADMfccAAADdAAAADwAAAGRycy9kb3ducmV2LnhtbESPQWsCMRSE70L/Q3gFL1KzXUTs1ihS&#10;KHjwopaV3l43r5tlNy/bJNX13zcFweMwM98wy/VgO3EmHxrHCp6nGQjiyumGawUfx/enBYgQkTV2&#10;jknBlQKsVw+jJRbaXXhP50OsRYJwKFCBibEvpAyVIYth6nri5H07bzEm6WupPV4S3HYyz7K5tNhw&#10;WjDY05uhqj38WgVysZv8+M3XrC3b0+nFlFXZf+6UGj8Om1cQkYZ4D9/aW61gnucz+H+TnoBc/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sAMx9xwAAAN0AAAAPAAAAAAAA&#10;AAAAAAAAAKECAABkcnMvZG93bnJldi54bWxQSwUGAAAAAAQABAD5AAAAlQMAAAAA&#10;"/>
                    <v:line id="Line 2936" o:spid="_x0000_s3020" style="position:absolute;flip:x;visibility:visible;mso-wrap-style:square" from="5271,8322" to="5619,86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0xp5scAAADdAAAADwAAAGRycy9kb3ducmV2LnhtbESPQUvDQBSE74L/YXmCFzEbg5Y2zbYU&#10;QfDQi62k9PaafWZDsm/j7trGf+8KgsdhZr5hqvVkB3EmHzrHCh6yHARx43THrYL3/cv9HESIyBoH&#10;x6TgmwKsV9dXFZbaXfiNzrvYigThUKICE+NYShkaQxZD5kbi5H04bzEm6VupPV4S3A6yyPOZtNhx&#10;WjA40rOhpt99WQVyvr379JvTY1/3h8PC1E09HrdK3d5MmyWISFP8D/+1X7WCWVE8we+b9ATk6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DTGnmxwAAAN0AAAAPAAAAAAAA&#10;AAAAAAAAAKECAABkcnMvZG93bnJldi54bWxQSwUGAAAAAAQABAD5AAAAlQMAAAAA&#10;"/>
                    <v:line id="Line 2937" o:spid="_x0000_s3021" style="position:absolute;flip:x;visibility:visible;mso-wrap-style:square" from="5565,8439" to="5853,87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573kccAAADdAAAADwAAAGRycy9kb3ducmV2LnhtbESPQWvCQBSE74X+h+UVvBTdNJRgo6tI&#10;odCDl1qJ9PbMPrMh2bfp7lbjv+8WCh6HmfmGWa5H24sz+dA6VvA0y0AQ10633CjYf75N5yBCRNbY&#10;OyYFVwqwXt3fLbHU7sIfdN7FRiQIhxIVmBiHUspQG7IYZm4gTt7JeYsxSd9I7fGS4LaXeZYV0mLL&#10;acHgQK+G6m73YxXI+fbx22+Oz13VHQ4vpqqr4Wur1ORh3CxARBrjLfzfftcKijwv4O9NegJy9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znveRxwAAAN0AAAAPAAAAAAAA&#10;AAAAAAAAAKECAABkcnMvZG93bnJldi54bWxQSwUGAAAAAAQABAD5AAAAlQMAAAAA&#10;"/>
                    <v:line id="Line 2938" o:spid="_x0000_s3022" style="position:absolute;flip:x;visibility:visible;mso-wrap-style:square" from="5817,8484" to="6165,88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JSCsgAAADdAAAADwAAAGRycy9kb3ducmV2LnhtbESPQWsCMRSE7wX/Q3hCL1KzXcTarVFE&#10;EDx4qZaV3l43r5tlNy/bJNXtv28KQo/DzHzDLNeD7cSFfGgcK3icZiCIK6cbrhW8nXYPCxAhImvs&#10;HJOCHwqwXo3ullhod+VXuhxjLRKEQ4EKTIx9IWWoDFkMU9cTJ+/TeYsxSV9L7fGa4LaTeZbNpcWG&#10;04LBnraGqvb4bRXIxWHy5Tcfs7Zsz+dnU1Zl/35Q6n48bF5ARBrif/jW3msF8zx/gr836QnI1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HNJSCsgAAADdAAAADwAAAAAA&#10;AAAAAAAAAAChAgAAZHJzL2Rvd25yZXYueG1sUEsFBgAAAAAEAAQA+QAAAJYDAAAAAA==&#10;"/>
                    <v:line id="Line 2939" o:spid="_x0000_s3023" style="position:absolute;flip:x;visibility:visible;mso-wrap-style:square" from="5769,6210" to="5973,64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U3GeMQAAADdAAAADwAAAGRycy9kb3ducmV2LnhtbERPz2vCMBS+D/Y/hDfwMma6MsRVo8hg&#10;4MHLVCq7vTXPprR56ZKo9b83B8Hjx/d7vhxsJ87kQ+NYwfs4A0FcOd1wrWC/+36bgggRWWPnmBRc&#10;KcBy8fw0x0K7C//QeRtrkUI4FKjAxNgXUobKkMUwdj1x4o7OW4wJ+lpqj5cUbjuZZ9lEWmw4NRjs&#10;6ctQ1W5PVoGcbl7//ervoy3bw+HTlFXZ/26UGr0MqxmISEN8iO/utVYwyfM0N71JT0Au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TcZ4xAAAAN0AAAAPAAAAAAAAAAAA&#10;AAAAAKECAABkcnMvZG93bnJldi54bWxQSwUGAAAAAAQABAD5AAAAkgMAAAAA&#10;"/>
                    <v:line id="Line 2940" o:spid="_x0000_s3024" style="position:absolute;flip:x;visibility:visible;mso-wrap-style:square" from="6423,5904" to="6621,61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gFj48cAAADdAAAADwAAAGRycy9kb3ducmV2LnhtbESPQWsCMRSE70L/Q3gFL1KzLiK6NYoU&#10;hB68aMtKb6+b182ym5dtkur675tCweMwM98w6+1gO3EhHxrHCmbTDARx5XTDtYL3t/3TEkSIyBo7&#10;x6TgRgG2m4fRGgvtrnykyynWIkE4FKjAxNgXUobKkMUwdT1x8r6ctxiT9LXUHq8JbjuZZ9lCWmw4&#10;LRjs6cVQ1Z5+rAK5PEy+/e5z3pbt+bwyZVX2Hwelxo/D7hlEpCHew//tV61gkecr+HuTnoDc/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CAWPjxwAAAN0AAAAPAAAAAAAA&#10;AAAAAAAAAKECAABkcnMvZG93bnJldi54bWxQSwUGAAAAAAQABAD5AAAAlQMAAAAA&#10;"/>
                    <v:line id="Line 2941" o:spid="_x0000_s3025" style="position:absolute;flip:x;visibility:visible;mso-wrap-style:square" from="6747,6120" to="7113,64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Jco8QAAADdAAAADwAAAGRycy9kb3ducmV2LnhtbERPz2vCMBS+D/wfwhN2GZqqQ1xnFBkM&#10;PHjRjYq3t+atKW1eapJp/e/NQdjx4/u9XPe2FRfyoXasYDLOQBCXTtdcKfj++hwtQISIrLF1TApu&#10;FGC9GjwtMdfuynu6HGIlUgiHHBWYGLtcylAashjGriNO3K/zFmOCvpLa4zWF21ZOs2wuLdacGgx2&#10;9GGobA5/VoFc7F7OfvPz2hTN8fhmirLoTjulnof95h1EpD7+ix/urVYwn87S/vQmPQG5u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4lyjxAAAAN0AAAAPAAAAAAAAAAAA&#10;AAAAAKECAABkcnMvZG93bnJldi54bWxQSwUGAAAAAAQABAD5AAAAkgMAAAAA&#10;"/>
                    <v:line id="Line 2942" o:spid="_x0000_s3026" style="position:absolute;flip:x;visibility:visible;mso-wrap-style:square" from="6951,6336" to="7251,66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75OMcAAADdAAAADwAAAGRycy9kb3ducmV2LnhtbESPQWsCMRSE7wX/Q3iCl1Kz2iK6NYoU&#10;BA9eqrLS23Pzull287JNom7/fVMo9DjMzDfMct3bVtzIh9qxgsk4A0FcOl1zpeB03D7NQYSIrLF1&#10;TAq+KcB6NXhYYq7dnd/pdoiVSBAOOSowMXa5lKE0ZDGMXUecvE/nLcYkfSW1x3uC21ZOs2wmLdac&#10;Fgx29GaobA5Xq0DO949ffnN5aYrmfF6Yoiy6j71So2G/eQURqY//4b/2TiuYTZ8n8PsmPQG5+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5rvk4xwAAAN0AAAAPAAAAAAAA&#10;AAAAAAAAAKECAABkcnMvZG93bnJldi54bWxQSwUGAAAAAAQABAD5AAAAlQMAAAAA&#10;"/>
                    <v:line id="Line 2943" o:spid="_x0000_s3027" style="position:absolute;flip:x;visibility:visible;mso-wrap-style:square" from="7107,6486" to="7455,6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xnT8cAAADdAAAADwAAAGRycy9kb3ducmV2LnhtbESPQUvDQBSE74L/YXmCFzEbo5Q2zbYU&#10;QfDQi62k9PaafWZDsm/j7trGf+8KgsdhZr5hqvVkB3EmHzrHCh6yHARx43THrYL3/cv9HESIyBoH&#10;x6TgmwKsV9dXFZbaXfiNzrvYigThUKICE+NYShkaQxZD5kbi5H04bzEm6VupPV4S3A6yyPOZtNhx&#10;WjA40rOhpt99WQVyvr379JvTU1/3h8PC1E09HrdK3d5MmyWISFP8D/+1X7WCWfFYwO+b9ATk6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JfGdPxwAAAN0AAAAPAAAAAAAA&#10;AAAAAAAAAKECAABkcnMvZG93bnJldi54bWxQSwUGAAAAAAQABAD5AAAAlQMAAAAA&#10;"/>
                    <v:line id="Line 2944" o:spid="_x0000_s3028" style="position:absolute;flip:x;visibility:visible;mso-wrap-style:square" from="7227,6750" to="7545,70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jDC1McAAADdAAAADwAAAGRycy9kb3ducmV2LnhtbESPQWsCMRSE74X+h/AKXqRmq0V0axQR&#10;hB68VGWlt+fmdbPs5mWbRN3++6Yg9DjMzDfMYtXbVlzJh9qxgpdRBoK4dLrmSsHxsH2egQgRWWPr&#10;mBT8UIDV8vFhgbl2N/6g6z5WIkE45KjAxNjlUobSkMUwch1x8r6ctxiT9JXUHm8Jbls5zrKptFhz&#10;WjDY0cZQ2ewvVoGc7Ybffn1+bYrmdJqboiy6z51Sg6d+/QYiUh//w/f2u1YwHU8m8PcmPQG5/A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mMMLUxwAAAN0AAAAPAAAAAAAA&#10;AAAAAAAAAKECAABkcnMvZG93bnJldi54bWxQSwUGAAAAAAQABAD5AAAAlQMAAAAA&#10;"/>
                    <v:line id="Line 2945" o:spid="_x0000_s3029" style="position:absolute;flip:x;visibility:visible;mso-wrap-style:square" from="7275,7050" to="7599,73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laoMgAAADdAAAADwAAAGRycy9kb3ducmV2LnhtbESPT2sCMRTE74V+h/AKvZSarYroahQp&#10;FDx48Q8rvT03z82ym5dtkur22zdCocdhZn7DLFa9bcWVfKgdK3gbZCCIS6drrhQcDx+vUxAhImts&#10;HZOCHwqwWj4+LDDX7sY7uu5jJRKEQ44KTIxdLmUoDVkMA9cRJ+/ivMWYpK+k9nhLcNvKYZZNpMWa&#10;04LBjt4Nlc3+2yqQ0+3Ll1+fx03RnE4zU5RF97lV6vmpX89BROrjf/ivvdEKJsPRGO5v0hOQy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adlaoMgAAADdAAAADwAAAAAA&#10;AAAAAAAAAAChAgAAZHJzL2Rvd25yZXYueG1sUEsFBgAAAAAEAAQA+QAAAJYDAAAAAA==&#10;"/>
                    <v:line id="Line 2946" o:spid="_x0000_s3030" style="position:absolute;flip:x;visibility:visible;mso-wrap-style:square" from="6501,6000" to="6879,63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pX/O8gAAADdAAAADwAAAGRycy9kb3ducmV2LnhtbESPQUsDMRSE74L/ITzBi9isVZd2bVqK&#10;IHjopa1s8fa6eW6W3bysSWy3/74pFDwOM/MNM1sMthMH8qFxrOBplIEgrpxuuFbwtf14nIAIEVlj&#10;55gUnCjAYn57M8NCuyOv6bCJtUgQDgUqMDH2hZShMmQxjFxPnLwf5y3GJH0ttcdjgttOjrMslxYb&#10;TgsGe3o3VLWbP6tATlYPv365f2nLdrebmrIq+++VUvd3w/INRKQh/oev7U+tIB8/v8LlTXoCcn4G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BpX/O8gAAADdAAAADwAAAAAA&#10;AAAAAAAAAAChAgAAZHJzL2Rvd25yZXYueG1sUEsFBgAAAAAEAAQA+QAAAJYDAAAAAA==&#10;"/>
                    <v:line id="Line 2947" o:spid="_x0000_s3031" style="position:absolute;flip:x;visibility:visible;mso-wrap-style:square" from="6099,5814" to="6375,60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kdhTMcAAADdAAAADwAAAGRycy9kb3ducmV2LnhtbESPQUvDQBSE74L/YXmCF7EbWwk1ZlOK&#10;IHjoxVYSvD2zz2xI9m3cXdv037uC4HGYmW+YcjPbURzJh96xgrtFBoK4dbrnTsHb4fl2DSJEZI2j&#10;Y1JwpgCb6vKixEK7E7/ScR87kSAcClRgYpwKKUNryGJYuIk4eZ/OW4xJ+k5qj6cEt6NcZlkuLfac&#10;FgxO9GSoHfbfVoFc726+/PbjfqiHpnkwdVtP7zulrq/m7SOISHP8D/+1X7SCfLnK4fdNegKy+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2R2FMxwAAAN0AAAAPAAAAAAAA&#10;AAAAAAAAAKECAABkcnMvZG93bnJldi54bWxQSwUGAAAAAAQABAD5AAAAlQMAAAAA&#10;"/>
                    <v:line id="Line 2948" o:spid="_x0000_s3032" style="position:absolute;flip:x;visibility:visible;mso-wrap-style:square" from="6063,8421" to="6579,89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vE18gAAADdAAAADwAAAGRycy9kb3ducmV2LnhtbESPT2sCMRTE74V+h/AKXopmq8U/W6NI&#10;odCDl9qy4u25eW6W3bxsk6jrt28KhR6HmfkNs1z3thUX8qF2rOBplIEgLp2uuVLw9fk2nIMIEVlj&#10;65gU3CjAenV/t8Rcuyt/0GUXK5EgHHJUYGLscilDachiGLmOOHkn5y3GJH0ltcdrgttWjrNsKi3W&#10;nBYMdvRqqGx2Z6tAzreP335zfG6KZr9fmKIsusNWqcFDv3kBEamP/+G/9rtWMB1PZvD7Jj0Bufo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mQvE18gAAADdAAAADwAAAAAA&#10;AAAAAAAAAAChAgAAZHJzL2Rvd25yZXYueG1sUEsFBgAAAAAEAAQA+QAAAJYDAAAAAA==&#10;"/>
                    <v:line id="Line 2949" o:spid="_x0000_s3033" style="position:absolute;flip:x;visibility:visible;mso-wrap-style:square" from="6543,7677" to="7683,88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JRQpcQAAADdAAAADwAAAGRycy9kb3ducmV2LnhtbERPz2vCMBS+D/wfwhN2GZqqQ1xnFBkM&#10;PHjRjYq3t+atKW1eapJp/e/NQdjx4/u9XPe2FRfyoXasYDLOQBCXTtdcKfj++hwtQISIrLF1TApu&#10;FGC9GjwtMdfuynu6HGIlUgiHHBWYGLtcylAashjGriNO3K/zFmOCvpLa4zWF21ZOs2wuLdacGgx2&#10;9GGobA5/VoFc7F7OfvPz2hTN8fhmirLoTjulnof95h1EpD7+ix/urVYwn87S3PQmPQG5u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lFClxAAAAN0AAAAPAAAAAAAAAAAA&#10;AAAAAKECAABkcnMvZG93bnJldi54bWxQSwUGAAAAAAQABAD5AAAAkgMAAAAA&#10;"/>
                    <v:line id="Line 2950" o:spid="_x0000_s3034" style="position:absolute;flip:x;visibility:visible;mso-wrap-style:square" from="6969,8619" to="7095,87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9j1PscAAADdAAAADwAAAGRycy9kb3ducmV2LnhtbESPQWsCMRSE70L/Q3gFL1KztUV0NYoI&#10;Qg9eastKb8/N62bZzcuapLr9901B8DjMzDfMct3bVlzIh9qxgudxBoK4dLrmSsHnx+5pBiJEZI2t&#10;Y1LwSwHWq4fBEnPtrvxOl0OsRIJwyFGBibHLpQylIYth7Dri5H07bzEm6SupPV4T3LZykmVTabHm&#10;tGCwo62hsjn8WAVyth+d/eb02hTN8Tg3RVl0X3ulho/9ZgEiUh/v4Vv7TSuYTl7m8P8mPQG5+g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H2PU+xwAAAN0AAAAPAAAAAAAA&#10;AAAAAAAAAKECAABkcnMvZG93bnJldi54bWxQSwUGAAAAAAQABAD5AAAAlQMAAAAA&#10;"/>
                    <v:line id="Line 2951" o:spid="_x0000_s3035" style="position:absolute;flip:x;visibility:visible;mso-wrap-style:square" from="7215,7266" to="7731,77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Qv3sQAAADdAAAADwAAAGRycy9kb3ducmV2LnhtbERPz2vCMBS+D/wfwht4GZpORLQzigwE&#10;D16mUvH21rw1pc1LTaJ2//1yGHj8+H4v171txZ18qB0reB9nIIhLp2uuFJyO29EcRIjIGlvHpOCX&#10;AqxXg5cl5to9+Ivuh1iJFMIhRwUmxi6XMpSGLIax64gT9+O8xZigr6T2+EjhtpWTLJtJizWnBoMd&#10;fRoqm8PNKpDz/dvVb76nTdGczwtTlEV32Ss1fO03HyAi9fEp/nfvtILZZJr2pzfpCcjV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5C/exAAAAN0AAAAPAAAAAAAAAAAA&#10;AAAAAKECAABkcnMvZG93bnJldi54bWxQSwUGAAAAAAQABAD5AAAAkgMAAAAA&#10;"/>
                    <v:line id="Line 2952" o:spid="_x0000_s3036" style="position:absolute;rotation:-90;visibility:visible;mso-wrap-style:square" from="4455,7314" to="7947,7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VV6cYAAADdAAAADwAAAGRycy9kb3ducmV2LnhtbESPQWsCMRSE7wX/Q3gFbzWrFSlboxRB&#10;7KEXVyn09ti8bpZuXpbk6a799U2h0OMwM98w6+3oO3WlmNrABuazAhRxHWzLjYHzaf/wBCoJssUu&#10;MBm4UYLtZnK3xtKGgY90raRRGcKpRANOpC+1TrUjj2kWeuLsfYboUbKMjbYRhwz3nV4UxUp7bDkv&#10;OOxp56j+qi7ewEe1PLy9X8ZvPOphfzpHeXQHMWZ6P748gxIa5T/81361BlaL5Rx+3+QnoD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aVVenGAAAA3QAAAA8AAAAAAAAA&#10;AAAAAAAAoQIAAGRycy9kb3ducmV2LnhtbFBLBQYAAAAABAAEAPkAAACUAwAAAAA=&#10;" strokeweight="1pt">
                      <v:stroke dashstyle="dashDot"/>
                    </v:line>
                    <v:line id="Line 2953" o:spid="_x0000_s3037" style="position:absolute;visibility:visible;mso-wrap-style:square" from="6201,6312" to="8109,6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O7dMUAAADdAAAADwAAAGRycy9kb3ducmV2LnhtbESP0WoCMRRE3wv+Q7gF32rWRUS3Rim2&#10;hYoPovYDrpvrZnVzsySpbv16IxT6OMzMGWa26GwjLuRD7VjBcJCBIC6drrlS8L3/fJmACBFZY+OY&#10;FPxSgMW89zTDQrsrb+myi5VIEA4FKjAxtoWUoTRkMQxcS5y8o/MWY5K+ktrjNcFtI/MsG0uLNacF&#10;gy0tDZXn3Y9VsPKH9Xl4q4w88Mp/NJv3abAnpfrP3dsriEhd/A//tb+0gnE+yuHxJj0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eO7dMUAAADdAAAADwAAAAAAAAAA&#10;AAAAAAChAgAAZHJzL2Rvd25yZXYueG1sUEsFBgAAAAAEAAQA+QAAAJMDAAAAAA==&#10;" strokeweight="1pt"/>
                    <v:line id="Line 2954" o:spid="_x0000_s3038" style="position:absolute;visibility:visible;mso-wrap-style:square" from="6201,6090" to="8109,60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q8e78UAAADdAAAADwAAAGRycy9kb3ducmV2LnhtbESP3WoCMRSE7wu+QzhC7zSrLaKrUaQ/&#10;UPGiVH2A4+a4Wd2cLEmqW5/eCEIvh5n5hpktWluLM/lQOVYw6GcgiAunKy4V7LafvTGIEJE11o5J&#10;wR8FWMw7TzPMtbvwD503sRQJwiFHBSbGJpcyFIYshr5riJN3cN5iTNKXUnu8JLit5TDLRtJixWnB&#10;YENvhorT5tcqWPn9+jS4lkbueeU/6u/3SbBHpZ677XIKIlIb/8OP9pdWMBq+vsD9TXoCcn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q8e78UAAADdAAAADwAAAAAAAAAA&#10;AAAAAAChAgAAZHJzL2Rvd25yZXYueG1sUEsFBgAAAAAEAAQA+QAAAJMDAAAAAA==&#10;" strokeweight="1pt"/>
                    <v:line id="Line 2955" o:spid="_x0000_s3039" style="position:absolute;visibility:visible;mso-wrap-style:square" from="6201,6534" to="8109,65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aGm8YAAADdAAAADwAAAGRycy9kb3ducmV2LnhtbESP0WoCMRRE34X+Q7gF3zSriNit2aW0&#10;CkofpLYfcN3cbrZubpYk6tqvbwqCj8PMnGGWZW9bcSYfGscKJuMMBHHldMO1gq/P9WgBIkRkja1j&#10;UnClAGXxMFhirt2FP+i8j7VIEA45KjAxdrmUoTJkMYxdR5y8b+ctxiR9LbXHS4LbVk6zbC4tNpwW&#10;DHb0aqg67k9WwdYf3o+T39rIA2/9qt29PQX7o9TwsX95BhGpj/fwrb3RCubT2Qz+36QnI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VGhpvGAAAA3QAAAA8AAAAAAAAA&#10;AAAAAAAAoQIAAGRycy9kb3ducmV2LnhtbFBLBQYAAAAABAAEAPkAAACUAwAAAAA=&#10;" strokeweight="1pt"/>
                    <v:line id="Line 2956" o:spid="_x0000_s3040" style="position:absolute;visibility:visible;mso-wrap-style:square" from="4293,6198" to="6201,61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ojAMUAAADdAAAADwAAAGRycy9kb3ducmV2LnhtbESP3WoCMRSE7wu+QzhC7zSrtKKrUaQ/&#10;UPGiVH2A4+a4Wd2cLEmqW5/eCEIvh5n5hpktWluLM/lQOVYw6GcgiAunKy4V7LafvTGIEJE11o5J&#10;wR8FWMw7TzPMtbvwD503sRQJwiFHBSbGJpcyFIYshr5riJN3cN5iTNKXUnu8JLit5TDLRtJixWnB&#10;YENvhorT5tcqWPn9+jS4lkbueeU/6u/3SbBHpZ677XIKIlIb/8OP9pdWMBq+vML9TXoCcn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gojAMUAAADdAAAADwAAAAAAAAAA&#10;AAAAAAChAgAAZHJzL2Rvd25yZXYueG1sUEsFBgAAAAAEAAQA+QAAAJMDAAAAAA==&#10;" strokeweight="1pt"/>
                    <v:line id="Line 2957" o:spid="_x0000_s3041" style="position:absolute;visibility:visible;mso-wrap-style:square" from="4287,6534" to="6195,65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i9d8UAAADdAAAADwAAAGRycy9kb3ducmV2LnhtbESP0WoCMRRE3wv+Q7gF3zSryKJboxS1&#10;UOmDqP2A6+a6Wd3cLEmq2359UxD6OMzMGWa+7GwjbuRD7VjBaJiBIC6drrlS8Hl8G0xBhIissXFM&#10;Cr4pwHLRe5pjod2d93Q7xEokCIcCFZgY20LKUBqyGIauJU7e2XmLMUlfSe3xnuC2keMsy6XFmtOC&#10;wZZWhsrr4csq2PrTx3X0Uxl54q3fNLv1LNiLUv3n7vUFRKQu/ocf7XetIB9Pcvh7k56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ti9d8UAAADdAAAADwAAAAAAAAAA&#10;AAAAAAChAgAAZHJzL2Rvd25yZXYueG1sUEsFBgAAAAAEAAQA+QAAAJMDAAAAAA==&#10;" strokeweight="1pt"/>
                    <v:oval id="Oval 2958" o:spid="_x0000_s3042" style="position:absolute;left:8055;top:6270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zzWsQA&#10;AADdAAAADwAAAGRycy9kb3ducmV2LnhtbESPQWvCQBSE74L/YXmFXkQ3ik0luooELF4bPfT4zD6T&#10;0OzbsLs1yb/vCoUeh5n5htkdBtOKBznfWFawXCQgiEurG64UXC+n+QaED8gaW8ukYCQPh/10ssNM&#10;254/6VGESkQI+wwV1CF0mZS+rMmgX9iOOHp36wyGKF0ltcM+wk0rV0mSSoMNx4UaO8prKr+LH6PA&#10;zboxH8/5aXnjj+Kt3+iv9KqVen0ZjlsQgYbwH/5rn7WCdLV+h+eb+ATk/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Hs81rEAAAA3QAAAA8AAAAAAAAAAAAAAAAAmAIAAGRycy9k&#10;b3ducmV2LnhtbFBLBQYAAAAABAAEAPUAAACJAwAAAAA=&#10;" fillcolor="black"/>
                    <v:line id="Line 2959" o:spid="_x0000_s3043" style="position:absolute;visibility:visible;mso-wrap-style:square" from="8097,6324" to="8097,65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AuMnsIAAADdAAAADwAAAGRycy9kb3ducmV2LnhtbERPy2oCMRTdF/yHcIXuakYRqaNRxAdU&#10;XBQfH3CdXCejk5shiTrt15tFocvDeU/nra3Fg3yoHCvo9zIQxIXTFZcKTsfNxyeIEJE11o5JwQ8F&#10;mM86b1PMtXvynh6HWIoUwiFHBSbGJpcyFIYshp5riBN3cd5iTNCXUnt8pnBby0GWjaTFilODwYaW&#10;horb4W4VbP15d+v/lkaeeevX9fdqHOxVqfduu5iAiNTGf/Gf+0srGA2GaW56k56AnL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AuMnsIAAADdAAAADwAAAAAAAAAAAAAA&#10;AAChAgAAZHJzL2Rvd25yZXYueG1sUEsFBgAAAAAEAAQA+QAAAJADAAAAAA==&#10;" strokeweight="1pt"/>
                    <v:line id="Line 2960" o:spid="_x0000_s3044" style="position:absolute;flip:y;visibility:visible;mso-wrap-style:square" from="8097,6090" to="8097,6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xR0McAAADdAAAADwAAAGRycy9kb3ducmV2LnhtbESPzWrCQBSF90LfYbiFbqROEkqo0TEU&#10;QZBCF9VC7O6SuSaxmTshMybp23cKgsvD+fk463wyrRiod41lBfEiAkFcWt1wpeDruHt+BeE8ssbW&#10;Min4JQf55mG2xkzbkT9pOPhKhBF2GSqove8yKV1Zk0G3sB1x8M62N+iD7CupexzDuGllEkWpNNhw&#10;INTY0bam8udwNQFy2VbfHxcqi2XRvY9pPB9Pp6tST4/T2wqEp8nfw7f2XitIk5cl/L8JT0Bu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bFHQxwAAAN0AAAAPAAAAAAAA&#10;AAAAAAAAAKECAABkcnMvZG93bnJldi54bWxQSwUGAAAAAAQABAD5AAAAlQMAAAAA&#10;" strokeweight="1pt"/>
                    <v:line id="Line 2961" o:spid="_x0000_s3045" style="position:absolute;visibility:visible;mso-wrap-style:square" from="8097,6534" to="8097,7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xzx7wAAADdAAAADwAAAGRycy9kb3ducmV2LnhtbERPSwrCMBDdC94hjOBOUwVFqlFEEVz6&#10;g+JuaMamtJmUJmq9vVkILh/vv9p0thYvan3pWMFknIAgzp0uuVBwux5GCxA+IGusHZOCD3nYrPu9&#10;FabavflMr0soRAxhn6ICE0KTSulzQxb92DXEkXu41mKIsC2kbvEdw20tp0kylxZLjg0GG9oZyqvL&#10;0ypwp8OZM7b7qjEZ3+/HxJl9pdRw0G2XIAJ14S/+uY9awXw6i/vjm/gE5PoL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zMxzx7wAAADdAAAADwAAAAAAAAAAAAAAAAChAgAA&#10;ZHJzL2Rvd25yZXYueG1sUEsFBgAAAAAEAAQA+QAAAIoDAAAAAA==&#10;" strokeweight="1pt">
                      <v:stroke startarrow="open"/>
                    </v:line>
                    <v:line id="Line 2962" o:spid="_x0000_s3046" style="position:absolute;flip:y;visibility:visible;mso-wrap-style:square" from="8091,5586" to="8091,60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waSRcQAAADdAAAADwAAAGRycy9kb3ducmV2LnhtbESPQWvCQBSE74X+h+UVvJS6MWCQ6Cql&#10;IOhFbZSeH9lnEpp9m+6umvx7VxB6HGbmG2ax6k0rruR8Y1nBZJyAIC6tbrhScDquP2YgfEDW2Fom&#10;BQN5WC1fXxaYa3vjb7oWoRIRwj5HBXUIXS6lL2sy6Me2I47e2TqDIUpXSe3wFuGmlWmSZNJgw3Gh&#10;xo6+aip/i4tRsMf3n9L9DT4LB78dsE13yckoNXrrP+cgAvXhP/xsb7SCLJ1O4PEmPgG5v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BpJFxAAAAN0AAAAPAAAAAAAAAAAA&#10;AAAAAKECAABkcnMvZG93bnJldi54bWxQSwUGAAAAAAQABAD5AAAAkgMAAAAA&#10;" strokeweight="1pt">
                      <v:stroke startarrow="open"/>
                    </v:line>
                    <v:line id="Line 2963" o:spid="_x0000_s3047" style="position:absolute;flip:x;visibility:visible;mso-wrap-style:square" from="4515,6192" to="4521,65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hFVfMUAAADdAAAADwAAAGRycy9kb3ducmV2LnhtbESPS4vCMBSF94L/IdyB2ciYWrBoNYoI&#10;ggzMwgfo7C7Nta3T3JQm2s6/N4Lg8nAeH2e+7Ewl7tS40rKC0TACQZxZXXKu4HjYfE1AOI+ssbJM&#10;Cv7JwXLR780x1bblHd33PhdhhF2KCgrv61RKlxVk0A1tTRy8i20M+iCbXOoG2zBuKhlHUSINlhwI&#10;Bda0Lij7299MgFzX+e/PlbLT9FR/t8lo0J7PN6U+P7rVDISnzr/Dr/ZWK0jicQzPN+EJyM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hFVfMUAAADdAAAADwAAAAAAAAAA&#10;AAAAAAChAgAAZHJzL2Rvd25yZXYueG1sUEsFBgAAAAAEAAQA+QAAAJMDAAAAAA==&#10;" strokeweight="1pt"/>
                    <v:line id="Line 2964" o:spid="_x0000_s3048" style="position:absolute;visibility:visible;mso-wrap-style:square" from="4515,6540" to="4515,71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7tsMQAAADdAAAADwAAAGRycy9kb3ducmV2LnhtbESPwWrDMBBE74X+g9hCb40cl4biRDah&#10;JuBjnRRCbou1sYytlbHUxPn7qFDIcZiZN8ymmO0gLjT5zrGC5SIBQdw43XGr4Oewe/sE4QOyxsEx&#10;KbiRhyJ/ftpgpt2Va7rsQysihH2GCkwIYyalbwxZ9As3Ekfv7CaLIcqplXrCa4TbQaZJspIWO44L&#10;Bkf6MtT0+1+rwH3vaj6yLfvRHPl0qhJnyl6p15d5uwYRaA6P8H+70gpW6cc7/L2JT0Dm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8Hu2wxAAAAN0AAAAPAAAAAAAAAAAA&#10;AAAAAKECAABkcnMvZG93bnJldi54bWxQSwUGAAAAAAQABAD5AAAAkgMAAAAA&#10;" strokeweight="1pt">
                      <v:stroke startarrow="open"/>
                    </v:line>
                    <v:line id="Line 2965" o:spid="_x0000_s3049" style="position:absolute;flip:x y;visibility:visible;mso-wrap-style:square" from="4515,5562" to="4515,6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G83MUAAADdAAAADwAAAGRycy9kb3ducmV2LnhtbESPT2vCQBTE70K/w/IKXqRuFP+0qauI&#10;EPTgpbbeH9nXJJh9m+6uSfz2riD0OMzMb5jVpje1aMn5yrKCyTgBQZxbXXGh4Oc7e3sH4QOyxtoy&#10;KbiRh836ZbDCVNuOv6g9hUJECPsUFZQhNKmUPi/JoB/bhjh6v9YZDFG6QmqHXYSbWk6TZCENVhwX&#10;SmxoV1J+OV2Ngr+saz+Kyyjb98vmXC3JZcezU2r42m8/QQTqw3/42T5oBYvpfAaPN/EJyP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TG83MUAAADdAAAADwAAAAAAAAAA&#10;AAAAAAChAgAAZHJzL2Rvd25yZXYueG1sUEsFBgAAAAAEAAQA+QAAAJMDAAAAAA==&#10;" strokeweight="1pt">
                      <v:stroke startarrow="open"/>
                    </v:line>
                    <v:line id="Line 2966" o:spid="_x0000_s3050" style="position:absolute;flip:y;visibility:visible;mso-wrap-style:square" from="5979,5520" to="5979,60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jNCMUAAADdAAAADwAAAGRycy9kb3ducmV2LnhtbESPzYrCMBSF94LvEK4wG9FUwTJWowzC&#10;wCC4GB2o7i7Nta02N6WJtr69GRBcHs7Px1muO1OJOzWutKxgMo5AEGdWl5wr+Dt8jz5BOI+ssbJM&#10;Ch7kYL3q95aYaNvyL933PhdhhF2CCgrv60RKlxVk0I1tTRy8s20M+iCbXOoG2zBuKjmNolgaLDkQ&#10;CqxpU1B23d9MgFw2+Wl3oSydp/W2jSfD9ni8KfUx6L4WIDx1/h1+tX+0gng6m8H/m/AE5OoJ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fjNCMUAAADdAAAADwAAAAAAAAAA&#10;AAAAAAChAgAAZHJzL2Rvd25yZXYueG1sUEsFBgAAAAAEAAQA+QAAAJMDAAAAAA==&#10;" strokeweight="1pt"/>
                    <v:line id="Line 2967" o:spid="_x0000_s3051" style="position:absolute;flip:y;visibility:visible;mso-wrap-style:square" from="6429,5520" to="6429,60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SpTf8UAAADdAAAADwAAAGRycy9kb3ducmV2LnhtbESPzYrCMBSF94LvEK7gRsZUwaIdo4gg&#10;iOBCZ0Bnd2nutNXmpjTR1rc3guDycH4+znzZmlLcqXaFZQWjYQSCOLW64EzB78/mawrCeWSNpWVS&#10;8CAHy0W3M8dE24YPdD/6TIQRdgkqyL2vEildmpNBN7QVcfD+bW3QB1lnUtfYhHFTynEUxdJgwYGQ&#10;Y0XrnNLr8WYC5LLO/vYXSk+zU7Vr4tGgOZ9vSvV77eobhKfWf8Lv9lYriMeTGF5vwhOQi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SpTf8UAAADdAAAADwAAAAAAAAAA&#10;AAAAAAChAgAAZHJzL2Rvd25yZXYueG1sUEsFBgAAAAAEAAQA+QAAAJMDAAAAAA==&#10;" strokeweight="1pt"/>
                    <v:line id="Line 2968" o:spid="_x0000_s3052" style="position:absolute;visibility:visible;mso-wrap-style:square" from="5979,5526" to="6429,5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E2OMcYAAADdAAAADwAAAGRycy9kb3ducmV2LnhtbESP3WoCMRSE7wt9h3AK3mlWQW23Rin+&#10;gNIL0fYBjpvTzdbNyZJEXX36RhB6OczMN8xk1tpanMmHyrGCfi8DQVw4XXGp4Ptr1X0FESKyxtox&#10;KbhSgNn0+WmCuXYX3tF5H0uRIBxyVGBibHIpQ2HIYui5hjh5P85bjEn6UmqPlwS3tRxk2UharDgt&#10;GGxobqg47k9WwcYfPo/9W2nkgTd+WW8Xb8H+KtV5aT/eQURq43/40V5rBaPBcAz3N+kJyO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BNjjHGAAAA3QAAAA8AAAAAAAAA&#10;AAAAAAAAoQIAAGRycy9kb3ducmV2LnhtbFBLBQYAAAAABAAEAPkAAACUAwAAAAA=&#10;" strokeweight="1pt"/>
                    <v:line id="Line 2969" o:spid="_x0000_s3053" style="position:absolute;visibility:visible;mso-wrap-style:square" from="6435,5523" to="7095,55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rp/wbwAAADdAAAADwAAAGRycy9kb3ducmV2LnhtbERPSwrCMBDdC94hjOBOUwVFqlFEEVz6&#10;g+JuaMamtJmUJmq9vVkILh/vv9p0thYvan3pWMFknIAgzp0uuVBwux5GCxA+IGusHZOCD3nYrPu9&#10;FabavflMr0soRAxhn6ICE0KTSulzQxb92DXEkXu41mKIsC2kbvEdw20tp0kylxZLjg0GG9oZyqvL&#10;0ypwp8OZM7b7qjEZ3+/HxJl9pdRw0G2XIAJ14S/+uY9awXw6i3Pjm/gE5PoL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Mrp/wbwAAADdAAAADwAAAAAAAAAAAAAAAAChAgAA&#10;ZHJzL2Rvd25yZXYueG1sUEsFBgAAAAAEAAQA+QAAAIoDAAAAAA==&#10;" strokeweight="1pt">
                      <v:stroke startarrow="open"/>
                    </v:line>
                    <v:line id="Line 2970" o:spid="_x0000_s3054" style="position:absolute;flip:x;visibility:visible;mso-wrap-style:square" from="5319,5523" to="5979,55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CeQ8UAAADdAAAADwAAAGRycy9kb3ducmV2LnhtbESPQWvCQBSE74X+h+UJvYhuGmhoo5tQ&#10;hEJ7qdaK50f2mQSzb+PuVpN/7wpCj8PMfMMsy8F04kzOt5YVPM8TEMSV1S3XCna/H7NXED4ga+ws&#10;k4KRPJTF48MSc20v/EPnbahFhLDPUUETQp9L6auGDPq57Ymjd7DOYIjS1VI7vES46WSaJJk02HJc&#10;aLCnVUPVcftnFKxxuq/cafRZ2PivEbv0O9kZpZ4mw/sCRKAh/Ifv7U+tIEtf3uD2Jj4BWV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XCeQ8UAAADdAAAADwAAAAAAAAAA&#10;AAAAAAChAgAAZHJzL2Rvd25yZXYueG1sUEsFBgAAAAAEAAQA+QAAAJMDAAAAAA==&#10;" strokeweight="1pt">
                      <v:stroke startarrow="open"/>
                    </v:line>
                    <v:shape id="Text Box 2971" o:spid="_x0000_s3055" type="#_x0000_t202" style="position:absolute;left:5931;top:5118;width:570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/DvsIA&#10;AADdAAAADwAAAGRycy9kb3ducmV2LnhtbERPS27CMBDdV+IO1iB1U4EDogkEDGorUbFN4ABDPCQR&#10;8TiK3XxuXy8qdfn0/ofTaBrRU+dqywpWywgEcWF1zaWC2/W82IJwHlljY5kUTOTgdJy9HDDVduCM&#10;+tyXIoSwS1FB5X2bSumKigy6pW2JA/ewnUEfYFdK3eEQwk0j11EUS4M1h4YKW/qqqHjmP0bB4zK8&#10;ve+G+7e/Jdkm/sQ6udtJqdf5+LEH4Wn0/+I/90UriNdx2B/ehCcgj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n8O+wgAAAN0AAAAPAAAAAAAAAAAAAAAAAJgCAABkcnMvZG93&#10;bnJldi54bWxQSwUGAAAAAAQABAD1AAAAhwMAAAAA&#10;" stroked="f">
                      <v:textbox>
                        <w:txbxContent>
                          <w:p w14:paraId="0DEAFCF3" w14:textId="77777777" w:rsidR="009221E0" w:rsidRPr="00600FBD" w:rsidRDefault="009221E0" w:rsidP="00ED3B76">
                            <w:pPr>
                              <w:jc w:val="center"/>
                              <w:rPr>
                                <w:b/>
                                <w:i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i/>
                                <w:lang w:val="en-US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2972" o:spid="_x0000_s3056" type="#_x0000_t202" style="position:absolute;left:4041;top:5592;width:570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OOk8YA&#10;AADdAAAADwAAAGRycy9kb3ducmV2LnhtbESPQWvCQBSE70L/w/IK3nSjQijRVaRF0Yto2h68PbPP&#10;JJh9G7Orif/eFQo9DjPzDTNbdKYSd2pcaVnBaBiBIM6sLjlX8PO9GnyAcB5ZY2WZFDzIwWL+1pth&#10;om3LB7qnPhcBwi5BBYX3dSKlywoy6Ia2Jg7e2TYGfZBNLnWDbYCbSo6jKJYGSw4LBdb0WVB2SW9G&#10;we9p96gO9eQYle12362v+/RrnSvVf++WUxCeOv8f/mtvtIJ4HI/g9SY8ATl/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TOOk8YAAADdAAAADwAAAAAAAAAAAAAAAACYAgAAZHJz&#10;L2Rvd25yZXYueG1sUEsFBgAAAAAEAAQA9QAAAIsDAAAAAA==&#10;" filled="f" stroked="f">
                      <v:textbox style="layout-flow:vertical;mso-layout-flow-alt:bottom-to-top">
                        <w:txbxContent>
                          <w:p w14:paraId="31F83883" w14:textId="77777777" w:rsidR="009221E0" w:rsidRPr="00600FBD" w:rsidRDefault="009221E0" w:rsidP="00ED3B76">
                            <w:pPr>
                              <w:jc w:val="center"/>
                              <w:rPr>
                                <w:b/>
                                <w:i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i/>
                                <w:lang w:val="en-US"/>
                              </w:rPr>
                              <w:t>h</w:t>
                            </w:r>
                          </w:p>
                        </w:txbxContent>
                      </v:textbox>
                    </v:shape>
                    <v:shape id="Text Box 2973" o:spid="_x0000_s3057" type="#_x0000_t202" style="position:absolute;left:7617;top:6666;width:570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EQ5McA&#10;AADdAAAADwAAAGRycy9kb3ducmV2LnhtbESPQWvCQBSE70L/w/IKvemmKQSJbkKxKO2laNRDb6/Z&#10;1ySYfRuzWxP/fbcgeBxm5htmmY+mFRfqXWNZwfMsAkFcWt1wpeCwX0/nIJxH1thaJgVXcpBnD5Ml&#10;ptoOvKNL4SsRIOxSVFB736VSurImg25mO+Lg/djeoA+yr6TucQhw08o4ihJpsOGwUGNHq5rKU/Fr&#10;FBy/P6/trnv5iprhYztuztvibVMp9fQ4vi5AeBr9PXxrv2sFSZzE8P8mPAGZ/Q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HhEOTHAAAA3QAAAA8AAAAAAAAAAAAAAAAAmAIAAGRy&#10;cy9kb3ducmV2LnhtbFBLBQYAAAAABAAEAPUAAACMAwAAAAA=&#10;" filled="f" stroked="f">
                      <v:textbox style="layout-flow:vertical;mso-layout-flow-alt:bottom-to-top">
                        <w:txbxContent>
                          <w:p w14:paraId="0D9BB24F" w14:textId="77777777" w:rsidR="009221E0" w:rsidRPr="00600FBD" w:rsidRDefault="009221E0" w:rsidP="00ED3B76">
                            <w:pPr>
                              <w:jc w:val="center"/>
                              <w:rPr>
                                <w:b/>
                                <w:i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i/>
                                <w:lang w:val="en-US"/>
                              </w:rPr>
                              <w:t>t</w:t>
                            </w:r>
                            <w:r w:rsidRPr="00D44C84">
                              <w:rPr>
                                <w:b/>
                                <w:i/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2974" o:spid="_x0000_s3058" type="#_x0000_t202" style="position:absolute;left:7617;top:6678;width:570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21f8YA&#10;AADdAAAADwAAAGRycy9kb3ducmV2LnhtbESPQWvCQBSE74L/YXmCN91UIZToKlJR7KVo2h68PbPP&#10;JJh9G7Orif/eFQo9DjPzDTNfdqYSd2pcaVnB2zgCQZxZXXKu4Od7M3oH4TyyxsoyKXiQg+Wi35tj&#10;om3LB7qnPhcBwi5BBYX3dSKlywoy6Ma2Jg7e2TYGfZBNLnWDbYCbSk6iKJYGSw4LBdb0UVB2SW9G&#10;we/p61Ed6ukxKtvPfbe97tP1NldqOOhWMxCeOv8f/mvvtIJ4Ek/h9SY8Abl4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q21f8YAAADdAAAADwAAAAAAAAAAAAAAAACYAgAAZHJz&#10;L2Rvd25yZXYueG1sUEsFBgAAAAAEAAQA9QAAAIsDAAAAAA==&#10;" filled="f" stroked="f">
                      <v:textbox style="layout-flow:vertical;mso-layout-flow-alt:bottom-to-top">
                        <w:txbxContent>
                          <w:p w14:paraId="0772F067" w14:textId="77777777" w:rsidR="009221E0" w:rsidRPr="00600FBD" w:rsidRDefault="009221E0" w:rsidP="00ED3B76">
                            <w:pPr>
                              <w:jc w:val="center"/>
                              <w:rPr>
                                <w:b/>
                                <w:i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i/>
                                <w:lang w:val="en-US"/>
                              </w:rPr>
                              <w:t>t</w:t>
                            </w:r>
                            <w:r w:rsidRPr="00D44C84">
                              <w:rPr>
                                <w:b/>
                                <w:i/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2975" o:spid="_x0000_s3059" type="#_x0000_t202" style="position:absolute;left:7623;top:5520;width:570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QtC8cA&#10;AADdAAAADwAAAGRycy9kb3ducmV2LnhtbESPQWvCQBSE7wX/w/IK3uqmWkKJriIWRS+iqR68vWZf&#10;k2D2bZpdTfz3bkHwOMzMN8xk1plKXKlxpWUF74MIBHFmdcm5gsP38u0ThPPIGivLpOBGDmbT3ssE&#10;E21b3tM19bkIEHYJKii8rxMpXVaQQTewNXHwfm1j0AfZ5FI32Aa4qeQwimJpsOSwUGBNi4Kyc3ox&#10;Co4/21u1r0enqGw3u271t0u/VrlS/dduPgbhqfPP8KO91griYfwB/2/CE5DTO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FELQvHAAAA3QAAAA8AAAAAAAAAAAAAAAAAmAIAAGRy&#10;cy9kb3ducmV2LnhtbFBLBQYAAAAABAAEAPUAAACMAwAAAAA=&#10;" filled="f" stroked="f">
                      <v:textbox style="layout-flow:vertical;mso-layout-flow-alt:bottom-to-top">
                        <w:txbxContent>
                          <w:p w14:paraId="65C52E28" w14:textId="77777777" w:rsidR="009221E0" w:rsidRPr="00600FBD" w:rsidRDefault="009221E0" w:rsidP="00ED3B76">
                            <w:pPr>
                              <w:jc w:val="center"/>
                              <w:rPr>
                                <w:b/>
                                <w:i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i/>
                                <w:lang w:val="en-US"/>
                              </w:rPr>
                              <w:t>t</w:t>
                            </w:r>
                            <w:r>
                              <w:rPr>
                                <w:b/>
                                <w:i/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shape id="Text Box 2976" o:spid="_x0000_s3060" type="#_x0000_t202" style="position:absolute;left:6147;top:888;width:876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pOacQA&#10;AADdAAAADwAAAGRycy9kb3ducmV2LnhtbESPQWvCQBSE7wX/w/IEb3VX0WCjq4gieKpUbaG3R/aZ&#10;BLNvQ3Y18d93hYLHYWa+YRarzlbiTo0vHWsYDRUI4syZknMN59PufQbCB2SDlWPS8CAPq2XvbYGp&#10;cS1/0f0YchEh7FPUUIRQp1L6rCCLfuhq4uhdXGMxRNnk0jTYRrit5FipRFosOS4UWNOmoOx6vFkN&#10;35+X35+JOuRbO61b1ynJ9kNqPeh36zmIQF14hf/be6MhGSdTeL6JT0Au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pKTmnEAAAA3QAAAA8AAAAAAAAAAAAAAAAAmAIAAGRycy9k&#10;b3ducmV2LnhtbFBLBQYAAAAABAAEAPUAAACJAwAAAAA=&#10;" filled="f" stroked="f">
                    <v:textbox>
                      <w:txbxContent>
                        <w:p w14:paraId="0A26A00C" w14:textId="77777777" w:rsidR="009221E0" w:rsidRPr="00791788" w:rsidRDefault="009221E0" w:rsidP="00ED3B76">
                          <w:pPr>
                            <w:jc w:val="center"/>
                            <w:rPr>
                              <w:b/>
                              <w:i/>
                              <w:u w:val="single"/>
                              <w:lang w:val="en-US"/>
                            </w:rPr>
                          </w:pPr>
                          <w:r w:rsidRPr="00791788">
                            <w:rPr>
                              <w:b/>
                              <w:i/>
                              <w:u w:val="single"/>
                              <w:lang w:val="en-US"/>
                            </w:rPr>
                            <w:t>A-A</w:t>
                          </w:r>
                        </w:p>
                      </w:txbxContent>
                    </v:textbox>
                  </v:shape>
                  <v:line id="Line 2977" o:spid="_x0000_s3061" style="position:absolute;visibility:visible;mso-wrap-style:square" from="6297,2712" to="7821,4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8+rscAAADdAAAADwAAAGRycy9kb3ducmV2LnhtbESPQWsCMRSE74L/ITyhN81qIZTVKKIU&#10;tIdSbaEen5vX3a2blyVJd7f/vikUehxm5htmtRlsIzryoXasYT7LQBAXztRcanh7fZw+gAgR2WDj&#10;mDR8U4DNejxaYW5czyfqzrEUCcIhRw1VjG0uZSgqshhmriVO3ofzFmOSvpTGY5/gtpGLLFPSYs1p&#10;ocKWdhUVt/OX1fB8/6K67fHpMLwf1bXYn66Xz95rfTcZtksQkYb4H/5rH4wGtVAKft+kJyDX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xHz6uxwAAAN0AAAAPAAAAAAAA&#10;AAAAAAAAAKECAABkcnMvZG93bnJldi54bWxQSwUGAAAAAAQABAD5AAAAlQMAAAAA&#10;"/>
                  <v:line id="Line 2978" o:spid="_x0000_s3062" style="position:absolute;visibility:visible;mso-wrap-style:square" from="6171,2868" to="7659,4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lObNcgAAADdAAAADwAAAGRycy9kb3ducmV2LnhtbESPQUsDMRSE7wX/Q3iCtzZrhVjWpqVY&#10;Cq0HsVXQ4+vmubu6eVmSuLv++6ZQ6HGYmW+Y+XKwjejIh9qxhvtJBoK4cKbmUsPH+2Y8AxEissHG&#10;MWn4pwDLxc1ojrlxPe+pO8RSJAiHHDVUMba5lKGoyGKYuJY4ed/OW4xJ+lIaj32C20ZOs0xJizWn&#10;hQpbeq6o+D38WQ2vD2+qW+1etsPnTh2L9f749dN7re9uh9UTiEhDvIYv7a3RoKbqEc5v0hOQixM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3lObNcgAAADdAAAADwAAAAAA&#10;AAAAAAAAAAChAgAAZHJzL2Rvd25yZXYueG1sUEsFBgAAAAAEAAQA+QAAAJYDAAAAAA==&#10;"/>
                  <v:line id="Line 2979" o:spid="_x0000_s3063" style="position:absolute;visibility:visible;mso-wrap-style:square" from="6063,3045" to="7479,44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8wPR8QAAADdAAAADwAAAGRycy9kb3ducmV2LnhtbERPW2vCMBR+H+w/hDPwbaYqhNEZRRwD&#10;9WHMC8zHY3NsuzUnJYlt9++Xh4GPH999vhxsIzryoXasYTLOQBAXztRcajgd359fQISIbLBxTBp+&#10;KcBy8fgwx9y4nvfUHWIpUgiHHDVUMba5lKGoyGIYu5Y4cVfnLcYEfSmNxz6F20ZOs0xJizWnhgpb&#10;WldU/BxuVsPH7FN1q+1uM3xt1aV421/O373XevQ0rF5BRBriXfzv3hgNaqrS3PQmPQG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zA9HxAAAAN0AAAAPAAAAAAAAAAAA&#10;AAAAAKECAABkcnMvZG93bnJldi54bWxQSwUGAAAAAAQABAD5AAAAkgMAAAAA&#10;"/>
                  <v:line id="Line 2980" o:spid="_x0000_s3064" style="position:absolute;visibility:visible;mso-wrap-style:square" from="6003,3282" to="7251,4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Cq3MgAAADdAAAADwAAAGRycy9kb3ducmV2LnhtbESPQUsDMRSE7wX/Q3iCtzZrhWDXpqVY&#10;Cq0HsVXQ4+vmubu6eVmSuLv++6ZQ6HGYmW+Y+XKwjejIh9qxhvtJBoK4cKbmUsPH+2b8CCJEZION&#10;Y9LwTwGWi5vRHHPjet5Td4ilSBAOOWqoYmxzKUNRkcUwcS1x8r6dtxiT9KU0HvsEt42cZpmSFmtO&#10;CxW29FxR8Xv4sxpeH95Ut9q9bIfPnToW6/3x66f3Wt/dDqsnEJGGeA1f2lujQU3VDM5v0hOQixM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ICq3MgAAADdAAAADwAAAAAA&#10;AAAAAAAAAAChAgAAZHJzL2Rvd25yZXYueG1sUEsFBgAAAAAEAAQA+QAAAJYDAAAAAA==&#10;"/>
                  <v:line id="Line 2981" o:spid="_x0000_s3065" style="position:absolute;visibility:visible;mso-wrap-style:square" from="6003,3578" to="6951,45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OVnMQAAADdAAAADwAAAGRycy9kb3ducmV2LnhtbERPy2rCQBTdF/yH4Qrd1UktxJI6ilQE&#10;7UJ8gS6vmdskbeZOmJkm8e+dhdDl4byn897UoiXnK8sKXkcJCOLc6ooLBafj6uUdhA/IGmvLpOBG&#10;HuazwdMUM2073lN7CIWIIewzVFCG0GRS+rwkg35kG+LIfVtnMEToCqkddjHc1HKcJKk0WHFsKLGh&#10;z5Ly38OfUbB926XtYvO17s+b9Jov99fLT+eUeh72iw8QgfrwL36411pBOp7E/fFNfAJyd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Y5WcxAAAAN0AAAAPAAAAAAAAAAAA&#10;AAAAAKECAABkcnMvZG93bnJldi54bWxQSwUGAAAAAAQABAD5AAAAkgMAAAAA&#10;"/>
                  <v:line id="Line 2982" o:spid="_x0000_s3066" style="position:absolute;visibility:visible;mso-wrap-style:square" from="6147,4003" to="6537,4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8wB8gAAADdAAAADwAAAGRycy9kb3ducmV2LnhtbESPT2vCQBTE74V+h+UVeqsbLaQSXUUq&#10;gnoo9Q/o8Zl9JrHZt2F3TdJv3y0Uehxm5jfMdN6bWrTkfGVZwXCQgCDOra64UHA8rF7GIHxA1lhb&#10;JgXf5GE+e3yYYqZtxztq96EQEcI+QwVlCE0mpc9LMugHtiGO3tU6gyFKV0jtsItwU8tRkqTSYMVx&#10;ocSG3kvKv/Z3o+Dj9TNtF5vtuj9t0ku+3F3Ot84p9fzULyYgAvXhP/zXXmsF6ehtCL9v4hOQs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y8wB8gAAADdAAAADwAAAAAA&#10;AAAAAAAAAAChAgAAZHJzL2Rvd25yZXYueG1sUEsFBgAAAAAEAAQA+QAAAJYDAAAAAA==&#10;"/>
                  <v:line id="Line 2983" o:spid="_x0000_s3067" style="position:absolute;visibility:visible;mso-wrap-style:square" from="6447,2559" to="7953,4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2ucMcAAADdAAAADwAAAGRycy9kb3ducmV2LnhtbESPQWvCQBSE7wX/w/KE3urGFFJJXUUs&#10;Be2hVFvQ4zP7mkSzb8PuNkn/fbcgeBxm5htmvhxMIzpyvrasYDpJQBAXVtdcKvj6fH2YgfABWWNj&#10;mRT8koflYnQ3x1zbnnfU7UMpIoR9jgqqENpcSl9UZNBPbEscvW/rDIYoXSm1wz7CTSPTJMmkwZrj&#10;QoUtrSsqLvsfo+D98SPrVtu3zXDYZqfiZXc6nnun1P14WD2DCDSEW/ja3mgFWfqUwv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L/a5wxwAAAN0AAAAPAAAAAAAA&#10;AAAAAAAAAKECAABkcnMvZG93bnJldi54bWxQSwUGAAAAAAQABAD5AAAAlQMAAAAA&#10;"/>
                  <v:line id="Line 2984" o:spid="_x0000_s3068" style="position:absolute;visibility:visible;mso-wrap-style:square" from="6621,2463" to="8055,38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EL68cAAADdAAAADwAAAGRycy9kb3ducmV2LnhtbESPQWvCQBSE70L/w/IKvemmCqmkriIt&#10;BfUgVQvt8Zl9JrHZt2F3TeK/7xYEj8PMfMPMFr2pRUvOV5YVPI8SEMS51RUXCr4OH8MpCB+QNdaW&#10;ScGVPCzmD4MZZtp2vKN2HwoRIewzVFCG0GRS+rwkg35kG+LonawzGKJ0hdQOuwg3tRwnSSoNVhwX&#10;SmzoraT8d38xCraTz7Rdrjer/nudHvP33fHn3Dmlnh775SuIQH24h2/tlVaQjl8m8P8mPgE5/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ksQvrxwAAAN0AAAAPAAAAAAAA&#10;AAAAAAAAAKECAABkcnMvZG93bnJldi54bWxQSwUGAAAAAAQABAD5AAAAlQMAAAAA&#10;"/>
                  <v:line id="Line 2985" o:spid="_x0000_s3069" style="position:absolute;visibility:visible;mso-wrap-style:square" from="6993,2576" to="8115,36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iTn8gAAADdAAAADwAAAGRycy9kb3ducmV2LnhtbESPQWvCQBSE7wX/w/IKvdVNbUkluoq0&#10;FLSHolbQ4zP7TGKzb8PuNkn/vSsUPA4z8w0znfemFi05X1lW8DRMQBDnVldcKNh9fzyOQfiArLG2&#10;TAr+yMN8NribYqZtxxtqt6EQEcI+QwVlCE0mpc9LMuiHtiGO3sk6gyFKV0jtsItwU8tRkqTSYMVx&#10;ocSG3krKf7a/RsHX8zptF6vPZb9fpcf8fXM8nDun1MN9v5iACNSHW/i/vdQK0tHrC1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1iTn8gAAADdAAAADwAAAAAA&#10;AAAAAAAAAAChAgAAZHJzL2Rvd25yZXYueG1sUEsFBgAAAAAEAAQA+QAAAJYDAAAAAA==&#10;"/>
                  <v:line id="Line 2986" o:spid="_x0000_s3070" style="position:absolute;visibility:visible;mso-wrap-style:square" from="7281,2578" to="8157,34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Q2BMgAAADdAAAADwAAAGRycy9kb3ducmV2LnhtbESPQWvCQBSE7wX/w/IKvdVNLU0luoq0&#10;FLSHolbQ4zP7TGKzb8PuNkn/vSsUPA4z8w0znfemFi05X1lW8DRMQBDnVldcKNh9fzyOQfiArLG2&#10;TAr+yMN8NribYqZtxxtqt6EQEcI+QwVlCE0mpc9LMuiHtiGO3sk6gyFKV0jtsItwU8tRkqTSYMVx&#10;ocSG3krKf7a/RsHX8zptF6vPZb9fpcf8fXM8nDun1MN9v5iACNSHW/i/vdQK0tHrC1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BQ2BMgAAADdAAAADwAAAAAA&#10;AAAAAAAAAAChAgAAZHJzL2Rvd25yZXYueG1sUEsFBgAAAAAEAAQA+QAAAJYDAAAAAA==&#10;"/>
                  <v:line id="Line 2987" o:spid="_x0000_s3071" style="position:absolute;visibility:visible;mso-wrap-style:square" from="7413,2426" to="8085,30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aoc8gAAADdAAAADwAAAGRycy9kb3ducmV2LnhtbESPQUsDMRSE7wX/Q3iCtzZrhVjWpqVY&#10;Cq0HsVXQ4+vmubu6eVmSuLv++6ZQ6HGYmW+Y+XKwjejIh9qxhvtJBoK4cKbmUsPH+2Y8AxEissHG&#10;MWn4pwDLxc1ojrlxPe+pO8RSJAiHHDVUMba5lKGoyGKYuJY4ed/OW4xJ+lIaj32C20ZOs0xJizWn&#10;hQpbeq6o+D38WQ2vD2+qW+1etsPnTh2L9f749dN7re9uh9UTiEhDvIYv7a3RoKaPCs5v0hOQixM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NMaoc8gAAADdAAAADwAAAAAA&#10;AAAAAAAAAAChAgAAZHJzL2Rvd25yZXYueG1sUEsFBgAAAAAEAAQA+QAAAJYDAAAAAA==&#10;"/>
                  <v:line id="Line 2988" o:spid="_x0000_s3072" style="position:absolute;flip:x;visibility:visible;mso-wrap-style:square" from="6849,2238" to="6927,23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2F9F8gAAADdAAAADwAAAGRycy9kb3ducmV2LnhtbESPS2vDMBCE74X+B7GFXkojN4Q8nCgh&#10;FAo55JIHDr1trI1lbK1cSU3cf18FCj0OM/MNs1j1thVX8qF2rOBtkIEgLp2uuVJwPHy8TkGEiKyx&#10;dUwKfijAavn4sMBcuxvv6LqPlUgQDjkqMDF2uZShNGQxDFxHnLyL8xZjkr6S2uMtwW0rh1k2lhZr&#10;TgsGO3o3VDb7b6tATrcvX359HjVFczrNTFEW3edWqeenfj0HEamP/+G/9kYrGA8nE7i/SU9ALn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2F9F8gAAADdAAAADwAAAAAA&#10;AAAAAAAAAAChAgAAZHJzL2Rvd25yZXYueG1sUEsFBgAAAAAEAAQA+QAAAJYDAAAAAA==&#10;"/>
                  <v:line id="Line 2989" o:spid="_x0000_s3073" style="position:absolute;flip:x;visibility:visible;mso-wrap-style:square" from="6849,2250" to="6983,2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7pZcQAAADdAAAADwAAAGRycy9kb3ducmV2LnhtbERPz2vCMBS+C/4P4QlehqbKUNcZRQbC&#10;Dl50o7LbW/NsSpuXLsm0++/NYeDx4/u93va2FVfyoXasYDbNQBCXTtdcKfj82E9WIEJE1tg6JgV/&#10;FGC7GQ7WmGt34yNdT7ESKYRDjgpMjF0uZSgNWQxT1xEn7uK8xZigr6T2eEvhtpXzLFtIizWnBoMd&#10;vRkqm9OvVSBXh6cfv/t+bormfH4xRVl0XwelxqN+9woiUh8f4n/3u1awmC/T3PQmPQG5u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/ullxAAAAN0AAAAPAAAAAAAAAAAA&#10;AAAAAKECAABkcnMvZG93bnJldi54bWxQSwUGAAAAAAQABAD5AAAAkgMAAAAA&#10;"/>
                  <v:line id="Line 2990" o:spid="_x0000_s3074" style="position:absolute;flip:x;visibility:visible;mso-wrap-style:square" from="6843,2238" to="7066,24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JM/sgAAADdAAAADwAAAGRycy9kb3ducmV2LnhtbESPT2sCMRTE74V+h/AKvRTNVsQ/q1Gk&#10;UPDgpSor3p6b52bZzcs2SXX77ZtCocdhZn7DLNe9bcWNfKgdK3gdZiCIS6drrhQcD++DGYgQkTW2&#10;jknBNwVYrx4flphrd+cPuu1jJRKEQ44KTIxdLmUoDVkMQ9cRJ+/qvMWYpK+k9nhPcNvKUZZNpMWa&#10;04LBjt4Mlc3+yyqQs93Lp99cxk3RnE5zU5RFd94p9fzUbxYgIvXxP/zX3moFk9F0Dr9v0hOQq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EbJM/sgAAADdAAAADwAAAAAA&#10;AAAAAAAAAAChAgAAZHJzL2Rvd25yZXYueG1sUEsFBgAAAAAEAAQA+QAAAJYDAAAAAA==&#10;"/>
                  <v:line id="Line 2991" o:spid="_x0000_s3075" style="position:absolute;flip:x;visibility:visible;mso-wrap-style:square" from="6855,2244" to="7134,2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2VRMQAAADdAAAADwAAAGRycy9kb3ducmV2LnhtbERPz2vCMBS+D/wfwhN2GZoqQ7pqFBkI&#10;O3iZSmW3Z/NsSpuXLsm0+++Xw8Djx/d7tRlsJ27kQ+NYwWyagSCunG64VnA67iY5iBCRNXaOScEv&#10;BdisR08rLLS78yfdDrEWKYRDgQpMjH0hZagMWQxT1xMn7uq8xZigr6X2eE/htpPzLFtIiw2nBoM9&#10;vRuq2sOPVSDz/cu3315e27I9n99MWZX9116p5/GwXYKINMSH+N/9oRUs5nnan96kJyD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XZVExAAAAN0AAAAPAAAAAAAAAAAA&#10;AAAAAKECAABkcnMvZG93bnJldi54bWxQSwUGAAAAAAQABAD5AAAAkgMAAAAA&#10;"/>
                  <v:line id="Line 2992" o:spid="_x0000_s3076" style="position:absolute;flip:x;visibility:visible;mso-wrap-style:square" from="6903,2238" to="7215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hEw38cAAADdAAAADwAAAGRycy9kb3ducmV2LnhtbESPQWsCMRSE74X+h/CEXkrNKiLb1ShS&#10;KHjwoi0rvT03z82ym5dtEnX775tCweMwM98wy/VgO3ElHxrHCibjDARx5XTDtYLPj/eXHESIyBo7&#10;x6TghwKsV48PSyy0u/GerodYiwThUKACE2NfSBkqQxbD2PXEyTs7bzEm6WupPd4S3HZymmVzabHh&#10;tGCwpzdDVXu4WAUy3z1/+81p1pbt8fhqyqrsv3ZKPY2GzQJEpCHew//trVYwn+YT+HuTnoBc/Q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aETDfxwAAAN0AAAAPAAAAAAAA&#10;AAAAAAAAAKECAABkcnMvZG93bnJldi54bWxQSwUGAAAAAAQABAD5AAAAlQMAAAAA&#10;"/>
                  <v:line id="Line 2993" o:spid="_x0000_s3077" style="position:absolute;flip:x;visibility:visible;mso-wrap-style:square" from="6975,2238" to="7287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OuqMcAAADdAAAADwAAAGRycy9kb3ducmV2LnhtbESPQWvCQBSE74X+h+UVvBTdNBRJo6tI&#10;odCDl1qJ9PbMPrMh2bfp7lbjv+8WCh6HmfmGWa5H24sz+dA6VvA0y0AQ10633CjYf75NCxAhImvs&#10;HZOCKwVYr+7vllhqd+EPOu9iIxKEQ4kKTIxDKWWoDVkMMzcQJ+/kvMWYpG+k9nhJcNvLPMvm0mLL&#10;acHgQK+G6m73YxXIYvv47TfH567qDocXU9XV8LVVavIwbhYgIo3xFv5vv2sF87zI4e9NegJy9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qw66oxwAAAN0AAAAPAAAAAAAA&#10;AAAAAAAAAKECAABkcnMvZG93bnJldi54bWxQSwUGAAAAAAQABAD5AAAAlQMAAAAA&#10;"/>
                  <v:line id="Line 2994" o:spid="_x0000_s3078" style="position:absolute;flip:x;visibility:visible;mso-wrap-style:square" from="7059,2310" to="7299,25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Y8LM8gAAADdAAAADwAAAGRycy9kb3ducmV2LnhtbESPQWsCMRSE74X+h/AKXqRma4tst0YR&#10;QfDgpVpWenvdvG6W3bysSdTtv28KQo/DzHzDzJeD7cSFfGgcK3iaZCCIK6cbrhV8HDaPOYgQkTV2&#10;jknBDwVYLu7v5lhod+V3uuxjLRKEQ4EKTIx9IWWoDFkME9cTJ+/beYsxSV9L7fGa4LaT0yybSYsN&#10;pwWDPa0NVe3+bBXIfDc++dXXS1u2x+OrKauy/9wpNXoYVm8gIg3xP3xrb7WC2TR/hr836QnIx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Y8LM8gAAADdAAAADwAAAAAA&#10;AAAAAAAAAAChAgAAZHJzL2Rvd25yZXYueG1sUEsFBgAAAAAEAAQA+QAAAJYDAAAAAA==&#10;"/>
                  <v:line id="Line 2995" o:spid="_x0000_s3079" style="position:absolute;flip:x;visibility:visible;mso-wrap-style:square" from="7137,2400" to="7293,25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aTR8cAAADdAAAADwAAAGRycy9kb3ducmV2LnhtbESPQWsCMRSE70L/Q3hCL1KzFZHtahQp&#10;FHrwUi0rvT03z82ym5dtkur23zcFweMwM98wq81gO3EhHxrHCp6nGQjiyumGawWfh7enHESIyBo7&#10;x6TglwJs1g+jFRbaXfmDLvtYiwThUKACE2NfSBkqQxbD1PXEyTs7bzEm6WupPV4T3HZylmULabHh&#10;tGCwp1dDVbv/sQpkvpt8++1p3pbt8fhiyqrsv3ZKPY6H7RJEpCHew7f2u1awmOVz+H+TnoBc/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KZpNHxwAAAN0AAAAPAAAAAAAA&#10;AAAAAAAAAKECAABkcnMvZG93bnJldi54bWxQSwUGAAAAAAQABAD5AAAAlQMAAAAA&#10;"/>
                  <v:line id="Line 2996" o:spid="_x0000_s3080" style="position:absolute;flip:x;visibility:visible;mso-wrap-style:square" from="7209,2484" to="7287,25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o23MgAAADdAAAADwAAAGRycy9kb3ducmV2LnhtbESPQWsCMRSE74X+h/AKXqRmK61st0YR&#10;QfDgpVpWenvdvG6W3bysSdTtv28KQo/DzHzDzJeD7cSFfGgcK3iaZCCIK6cbrhV8HDaPOYgQkTV2&#10;jknBDwVYLu7v5lhod+V3uuxjLRKEQ4EKTIx9IWWoDFkME9cTJ+/beYsxSV9L7fGa4LaT0yybSYsN&#10;pwWDPa0NVe3+bBXIfDc++dXXc1u2x+OrKauy/9wpNXoYVm8gIg3xP3xrb7WC2TR/gb836QnIx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pSo23MgAAADdAAAADwAAAAAA&#10;AAAAAAAAAAChAgAAZHJzL2Rvd25yZXYueG1sUEsFBgAAAAAEAAQA+QAAAJYDAAAAAA==&#10;"/>
                </v:group>
                <w10:anchorlock/>
              </v:group>
            </w:pict>
          </mc:Fallback>
        </mc:AlternateContent>
      </w:r>
    </w:p>
    <w:p w14:paraId="7C56FA53" w14:textId="68EB0343" w:rsidR="00ED1C8A" w:rsidRPr="00210C9D" w:rsidRDefault="007D0625" w:rsidP="00ED1C8A">
      <w:pPr>
        <w:spacing w:line="360" w:lineRule="auto"/>
        <w:ind w:firstLine="720"/>
        <w:jc w:val="center"/>
        <w:rPr>
          <w:bCs/>
          <w:iCs/>
          <w:sz w:val="28"/>
          <w:szCs w:val="28"/>
          <w:lang w:val="uk-UA"/>
        </w:rPr>
      </w:pPr>
      <w:r w:rsidRPr="00284F09">
        <w:rPr>
          <w:bCs/>
          <w:iCs/>
          <w:sz w:val="28"/>
          <w:szCs w:val="28"/>
          <w:lang w:val="uk-UA"/>
        </w:rPr>
        <w:t xml:space="preserve">Рисунок </w:t>
      </w:r>
      <w:r w:rsidR="009E21D5" w:rsidRPr="00284F09">
        <w:rPr>
          <w:bCs/>
          <w:iCs/>
          <w:sz w:val="28"/>
          <w:szCs w:val="28"/>
          <w:lang w:val="uk-UA"/>
        </w:rPr>
        <w:t>3</w:t>
      </w:r>
      <w:r w:rsidR="00284F09" w:rsidRPr="00284F09">
        <w:rPr>
          <w:bCs/>
          <w:iCs/>
          <w:sz w:val="28"/>
          <w:szCs w:val="28"/>
          <w:lang w:val="uk-UA"/>
        </w:rPr>
        <w:t>1</w:t>
      </w:r>
      <w:r w:rsidRPr="00284F09">
        <w:rPr>
          <w:bCs/>
          <w:iCs/>
          <w:sz w:val="28"/>
          <w:szCs w:val="28"/>
          <w:lang w:val="uk-UA"/>
        </w:rPr>
        <w:t xml:space="preserve"> – </w:t>
      </w:r>
      <w:r w:rsidR="00284F09" w:rsidRPr="00284F09">
        <w:rPr>
          <w:bCs/>
          <w:iCs/>
          <w:sz w:val="28"/>
          <w:szCs w:val="28"/>
          <w:lang w:val="uk-UA"/>
        </w:rPr>
        <w:t>Схема ш</w:t>
      </w:r>
      <w:r w:rsidR="00ED1C8A" w:rsidRPr="00284F09">
        <w:rPr>
          <w:bCs/>
          <w:iCs/>
          <w:sz w:val="28"/>
          <w:szCs w:val="28"/>
          <w:lang w:val="uk-UA"/>
        </w:rPr>
        <w:t>понков</w:t>
      </w:r>
      <w:r w:rsidR="00284F09" w:rsidRPr="00284F09">
        <w:rPr>
          <w:bCs/>
          <w:iCs/>
          <w:sz w:val="28"/>
          <w:szCs w:val="28"/>
          <w:lang w:val="uk-UA"/>
        </w:rPr>
        <w:t>ого</w:t>
      </w:r>
      <w:r w:rsidR="00ED1C8A" w:rsidRPr="00284F09">
        <w:rPr>
          <w:bCs/>
          <w:iCs/>
          <w:sz w:val="28"/>
          <w:szCs w:val="28"/>
          <w:lang w:val="uk-UA"/>
        </w:rPr>
        <w:t xml:space="preserve"> з’єднання</w:t>
      </w:r>
    </w:p>
    <w:p w14:paraId="2FCE2C41" w14:textId="77777777" w:rsidR="00ED1C8A" w:rsidRPr="00210C9D" w:rsidRDefault="00ED1C8A" w:rsidP="00ED1C8A">
      <w:pPr>
        <w:spacing w:line="360" w:lineRule="auto"/>
        <w:ind w:firstLine="720"/>
        <w:jc w:val="both"/>
        <w:rPr>
          <w:bCs/>
          <w:iCs/>
          <w:sz w:val="28"/>
          <w:szCs w:val="28"/>
          <w:lang w:val="uk-UA"/>
        </w:rPr>
      </w:pPr>
    </w:p>
    <w:p w14:paraId="138474E2" w14:textId="77777777" w:rsidR="00ED1C8A" w:rsidRPr="00210C9D" w:rsidRDefault="00ED1C8A" w:rsidP="00ED1C8A">
      <w:pPr>
        <w:spacing w:line="360" w:lineRule="auto"/>
        <w:ind w:firstLine="720"/>
        <w:jc w:val="both"/>
        <w:rPr>
          <w:bCs/>
          <w:iCs/>
          <w:sz w:val="28"/>
          <w:szCs w:val="28"/>
          <w:lang w:val="uk-UA"/>
        </w:rPr>
      </w:pPr>
      <w:r w:rsidRPr="00210C9D">
        <w:rPr>
          <w:bCs/>
          <w:iCs/>
          <w:sz w:val="28"/>
          <w:szCs w:val="28"/>
          <w:lang w:val="uk-UA"/>
        </w:rPr>
        <w:t xml:space="preserve">Шпонкові з’єднання поділяються на </w:t>
      </w:r>
      <w:r w:rsidRPr="00210C9D">
        <w:rPr>
          <w:b/>
          <w:bCs/>
          <w:iCs/>
          <w:sz w:val="28"/>
          <w:szCs w:val="28"/>
          <w:lang w:val="uk-UA"/>
        </w:rPr>
        <w:t>ненапружені</w:t>
      </w:r>
      <w:r w:rsidRPr="00210C9D">
        <w:rPr>
          <w:bCs/>
          <w:iCs/>
          <w:sz w:val="28"/>
          <w:szCs w:val="28"/>
          <w:lang w:val="uk-UA"/>
        </w:rPr>
        <w:t xml:space="preserve">, які здійснюються призматичними, сегментними або циліндричними шпонками, та </w:t>
      </w:r>
      <w:r w:rsidRPr="00210C9D">
        <w:rPr>
          <w:b/>
          <w:bCs/>
          <w:iCs/>
          <w:sz w:val="28"/>
          <w:szCs w:val="28"/>
          <w:lang w:val="uk-UA"/>
        </w:rPr>
        <w:t>напруженими</w:t>
      </w:r>
      <w:r w:rsidRPr="00210C9D">
        <w:rPr>
          <w:bCs/>
          <w:iCs/>
          <w:sz w:val="28"/>
          <w:szCs w:val="28"/>
          <w:lang w:val="uk-UA"/>
        </w:rPr>
        <w:t xml:space="preserve"> відповідно клиновими шпонками.</w:t>
      </w:r>
    </w:p>
    <w:p w14:paraId="5B84CF93" w14:textId="77777777" w:rsidR="00ED1C8A" w:rsidRPr="00210C9D" w:rsidRDefault="00ED1C8A" w:rsidP="00ED1C8A">
      <w:pPr>
        <w:spacing w:line="360" w:lineRule="auto"/>
        <w:ind w:firstLine="720"/>
        <w:jc w:val="both"/>
        <w:rPr>
          <w:bCs/>
          <w:iCs/>
          <w:sz w:val="28"/>
          <w:szCs w:val="28"/>
          <w:lang w:val="uk-UA"/>
        </w:rPr>
      </w:pPr>
      <w:r w:rsidRPr="00210C9D">
        <w:rPr>
          <w:bCs/>
          <w:iCs/>
          <w:sz w:val="28"/>
          <w:szCs w:val="28"/>
          <w:lang w:val="uk-UA"/>
        </w:rPr>
        <w:t>Розрізняють рухомі та нерухомі шпонкові з’єднання. В нерухомих з’єднаннях колеса не можуть рухатися по валу вздовж осі, в рухомих – можуть. В цьому випадку використовують достатньо довгі направляючі шпонки, які закріплюються до валу гвинтами. Найбільше в машинобудуванні використовуються нерухомі ненапружені шпонкові з’єднання, як найбільш прості для виготовлення.</w:t>
      </w:r>
    </w:p>
    <w:p w14:paraId="111C3391" w14:textId="77777777" w:rsidR="00ED1C8A" w:rsidRPr="00210C9D" w:rsidRDefault="00ED1C8A" w:rsidP="00ED1C8A">
      <w:pPr>
        <w:spacing w:line="360" w:lineRule="auto"/>
        <w:ind w:firstLine="720"/>
        <w:jc w:val="both"/>
        <w:rPr>
          <w:bCs/>
          <w:iCs/>
          <w:sz w:val="28"/>
          <w:szCs w:val="28"/>
          <w:lang w:val="uk-UA"/>
        </w:rPr>
      </w:pPr>
      <w:r w:rsidRPr="00210C9D">
        <w:rPr>
          <w:bCs/>
          <w:iCs/>
          <w:sz w:val="28"/>
          <w:szCs w:val="28"/>
          <w:lang w:val="uk-UA"/>
        </w:rPr>
        <w:t>Розглянемо процес розрахунку шпонкового з’єднання на прикладі призматичної шпонки.</w:t>
      </w:r>
    </w:p>
    <w:p w14:paraId="01F2EA24" w14:textId="6D1682B6" w:rsidR="00ED1C8A" w:rsidRPr="00210C9D" w:rsidRDefault="00ED1C8A" w:rsidP="00ED1C8A">
      <w:pPr>
        <w:spacing w:line="360" w:lineRule="auto"/>
        <w:ind w:firstLine="720"/>
        <w:jc w:val="both"/>
        <w:rPr>
          <w:bCs/>
          <w:iCs/>
          <w:sz w:val="28"/>
          <w:szCs w:val="28"/>
          <w:lang w:val="uk-UA"/>
        </w:rPr>
      </w:pPr>
      <w:r w:rsidRPr="00210C9D">
        <w:rPr>
          <w:bCs/>
          <w:iCs/>
          <w:sz w:val="28"/>
          <w:szCs w:val="28"/>
          <w:lang w:val="uk-UA"/>
        </w:rPr>
        <w:lastRenderedPageBreak/>
        <w:t xml:space="preserve">Призматичні шпонки найбільш широко використовуються в машинобудуванні, являються стандартизованими розміри яких обирають за </w:t>
      </w:r>
      <w:r w:rsidR="00EC1A79" w:rsidRPr="00EC1A79">
        <w:rPr>
          <w:bCs/>
          <w:iCs/>
          <w:sz w:val="28"/>
          <w:szCs w:val="28"/>
        </w:rPr>
        <w:t xml:space="preserve">[16] </w:t>
      </w:r>
      <w:r w:rsidRPr="00210C9D">
        <w:rPr>
          <w:bCs/>
          <w:iCs/>
          <w:sz w:val="28"/>
          <w:szCs w:val="28"/>
          <w:lang w:val="uk-UA"/>
        </w:rPr>
        <w:t>(</w:t>
      </w:r>
      <w:r w:rsidRPr="00210C9D">
        <w:rPr>
          <w:color w:val="000000"/>
          <w:sz w:val="28"/>
          <w:szCs w:val="28"/>
          <w:lang w:val="uk-UA"/>
        </w:rPr>
        <w:t>ГОСТ 10748-79</w:t>
      </w:r>
      <w:r w:rsidRPr="00210C9D">
        <w:rPr>
          <w:bCs/>
          <w:iCs/>
          <w:sz w:val="28"/>
          <w:szCs w:val="28"/>
          <w:lang w:val="uk-UA"/>
        </w:rPr>
        <w:t>).</w:t>
      </w:r>
    </w:p>
    <w:p w14:paraId="5F0D1DD9" w14:textId="77777777" w:rsidR="00ED1C8A" w:rsidRPr="00210C9D" w:rsidRDefault="00ED1C8A" w:rsidP="00ED1C8A">
      <w:pPr>
        <w:spacing w:line="360" w:lineRule="auto"/>
        <w:ind w:firstLine="720"/>
        <w:jc w:val="both"/>
        <w:rPr>
          <w:bCs/>
          <w:iCs/>
          <w:sz w:val="28"/>
          <w:szCs w:val="28"/>
          <w:lang w:val="uk-UA"/>
        </w:rPr>
      </w:pPr>
      <w:r w:rsidRPr="00210C9D">
        <w:rPr>
          <w:bCs/>
          <w:iCs/>
          <w:sz w:val="28"/>
          <w:szCs w:val="28"/>
          <w:u w:val="single"/>
          <w:lang w:val="uk-UA"/>
        </w:rPr>
        <w:t>Основні переваги призматичних шпонок</w:t>
      </w:r>
      <w:r w:rsidRPr="00210C9D">
        <w:rPr>
          <w:bCs/>
          <w:iCs/>
          <w:sz w:val="28"/>
          <w:szCs w:val="28"/>
          <w:lang w:val="uk-UA"/>
        </w:rPr>
        <w:t>:</w:t>
      </w:r>
    </w:p>
    <w:p w14:paraId="153F0593" w14:textId="77777777" w:rsidR="00ED1C8A" w:rsidRPr="00210C9D" w:rsidRDefault="00ED1C8A" w:rsidP="005A21E2">
      <w:pPr>
        <w:numPr>
          <w:ilvl w:val="0"/>
          <w:numId w:val="32"/>
        </w:numPr>
        <w:spacing w:line="360" w:lineRule="auto"/>
        <w:jc w:val="both"/>
        <w:rPr>
          <w:bCs/>
          <w:iCs/>
          <w:sz w:val="28"/>
          <w:szCs w:val="28"/>
          <w:lang w:val="uk-UA"/>
        </w:rPr>
      </w:pPr>
      <w:r w:rsidRPr="00210C9D">
        <w:rPr>
          <w:bCs/>
          <w:iCs/>
          <w:sz w:val="28"/>
          <w:szCs w:val="28"/>
          <w:lang w:val="uk-UA"/>
        </w:rPr>
        <w:t>простота конструкції;</w:t>
      </w:r>
    </w:p>
    <w:p w14:paraId="2DC5868F" w14:textId="77777777" w:rsidR="00ED1C8A" w:rsidRPr="00210C9D" w:rsidRDefault="00ED1C8A" w:rsidP="005A21E2">
      <w:pPr>
        <w:numPr>
          <w:ilvl w:val="0"/>
          <w:numId w:val="32"/>
        </w:numPr>
        <w:spacing w:line="360" w:lineRule="auto"/>
        <w:jc w:val="both"/>
        <w:rPr>
          <w:bCs/>
          <w:iCs/>
          <w:sz w:val="28"/>
          <w:szCs w:val="28"/>
          <w:lang w:val="uk-UA"/>
        </w:rPr>
      </w:pPr>
      <w:r w:rsidRPr="00210C9D">
        <w:rPr>
          <w:bCs/>
          <w:iCs/>
          <w:sz w:val="28"/>
          <w:szCs w:val="28"/>
          <w:lang w:val="uk-UA"/>
        </w:rPr>
        <w:t>низька вартість.</w:t>
      </w:r>
    </w:p>
    <w:p w14:paraId="0DC7F198" w14:textId="77777777" w:rsidR="00ED1C8A" w:rsidRPr="00210C9D" w:rsidRDefault="00ED1C8A" w:rsidP="00ED1C8A">
      <w:pPr>
        <w:spacing w:line="360" w:lineRule="auto"/>
        <w:ind w:firstLine="720"/>
        <w:jc w:val="both"/>
        <w:rPr>
          <w:bCs/>
          <w:iCs/>
          <w:sz w:val="28"/>
          <w:szCs w:val="28"/>
          <w:lang w:val="uk-UA"/>
        </w:rPr>
      </w:pPr>
      <w:r w:rsidRPr="00210C9D">
        <w:rPr>
          <w:bCs/>
          <w:iCs/>
          <w:sz w:val="28"/>
          <w:szCs w:val="28"/>
          <w:u w:val="single"/>
          <w:lang w:val="uk-UA"/>
        </w:rPr>
        <w:t>Основні недоліки</w:t>
      </w:r>
      <w:r w:rsidRPr="00210C9D">
        <w:rPr>
          <w:bCs/>
          <w:iCs/>
          <w:sz w:val="28"/>
          <w:szCs w:val="28"/>
          <w:lang w:val="uk-UA"/>
        </w:rPr>
        <w:t>:</w:t>
      </w:r>
    </w:p>
    <w:p w14:paraId="4A8C1F4C" w14:textId="3CED1343" w:rsidR="00ED1C8A" w:rsidRPr="00210C9D" w:rsidRDefault="00ED1C8A" w:rsidP="005A21E2">
      <w:pPr>
        <w:numPr>
          <w:ilvl w:val="0"/>
          <w:numId w:val="33"/>
        </w:numPr>
        <w:tabs>
          <w:tab w:val="clear" w:pos="1440"/>
          <w:tab w:val="num" w:pos="1134"/>
        </w:tabs>
        <w:spacing w:line="360" w:lineRule="auto"/>
        <w:ind w:left="0" w:firstLine="1080"/>
        <w:jc w:val="both"/>
        <w:rPr>
          <w:bCs/>
          <w:iCs/>
          <w:sz w:val="28"/>
          <w:szCs w:val="28"/>
          <w:lang w:val="uk-UA"/>
        </w:rPr>
      </w:pPr>
      <w:r w:rsidRPr="00210C9D">
        <w:rPr>
          <w:bCs/>
          <w:iCs/>
          <w:sz w:val="28"/>
          <w:szCs w:val="28"/>
          <w:lang w:val="uk-UA"/>
        </w:rPr>
        <w:t>вал та втулка колеса послаблені шпонковими пазами, тобто в зоні шпонкового паза виникає концентрація напруже</w:t>
      </w:r>
      <w:r w:rsidR="00F75A55" w:rsidRPr="00210C9D">
        <w:rPr>
          <w:bCs/>
          <w:iCs/>
          <w:sz w:val="28"/>
          <w:szCs w:val="28"/>
          <w:lang w:val="uk-UA"/>
        </w:rPr>
        <w:t>нь, що знижує втомну міцність з’</w:t>
      </w:r>
      <w:r w:rsidRPr="00210C9D">
        <w:rPr>
          <w:bCs/>
          <w:iCs/>
          <w:sz w:val="28"/>
          <w:szCs w:val="28"/>
          <w:lang w:val="uk-UA"/>
        </w:rPr>
        <w:t>єднаних деталей;</w:t>
      </w:r>
    </w:p>
    <w:p w14:paraId="7C998098" w14:textId="77777777" w:rsidR="00ED1C8A" w:rsidRPr="00210C9D" w:rsidRDefault="00ED1C8A" w:rsidP="005A21E2">
      <w:pPr>
        <w:numPr>
          <w:ilvl w:val="0"/>
          <w:numId w:val="33"/>
        </w:numPr>
        <w:tabs>
          <w:tab w:val="clear" w:pos="1440"/>
          <w:tab w:val="num" w:pos="1134"/>
        </w:tabs>
        <w:spacing w:line="360" w:lineRule="auto"/>
        <w:ind w:left="0" w:firstLine="1080"/>
        <w:jc w:val="both"/>
        <w:rPr>
          <w:bCs/>
          <w:iCs/>
          <w:sz w:val="28"/>
          <w:szCs w:val="28"/>
          <w:lang w:val="uk-UA"/>
        </w:rPr>
      </w:pPr>
      <w:r w:rsidRPr="00210C9D">
        <w:rPr>
          <w:bCs/>
          <w:iCs/>
          <w:sz w:val="28"/>
          <w:szCs w:val="28"/>
          <w:lang w:val="uk-UA"/>
        </w:rPr>
        <w:t>важко забезпечити взаємозамінність деталей, що викликає необхідність ручної підгонки або підпору шпонки по пазу;</w:t>
      </w:r>
    </w:p>
    <w:p w14:paraId="27E74D31" w14:textId="77777777" w:rsidR="00ED1C8A" w:rsidRPr="00210C9D" w:rsidRDefault="00ED1C8A" w:rsidP="005A21E2">
      <w:pPr>
        <w:numPr>
          <w:ilvl w:val="0"/>
          <w:numId w:val="33"/>
        </w:numPr>
        <w:tabs>
          <w:tab w:val="clear" w:pos="1440"/>
          <w:tab w:val="num" w:pos="1134"/>
        </w:tabs>
        <w:spacing w:line="360" w:lineRule="auto"/>
        <w:ind w:left="0" w:firstLine="1080"/>
        <w:jc w:val="both"/>
        <w:rPr>
          <w:bCs/>
          <w:iCs/>
          <w:sz w:val="28"/>
          <w:szCs w:val="28"/>
          <w:lang w:val="uk-UA"/>
        </w:rPr>
      </w:pPr>
      <w:r w:rsidRPr="00210C9D">
        <w:rPr>
          <w:bCs/>
          <w:iCs/>
          <w:sz w:val="28"/>
          <w:szCs w:val="28"/>
          <w:lang w:val="uk-UA"/>
        </w:rPr>
        <w:t>малонадійна робота з’єднань при дії ударних, реверсивних та циклічних навантажень.</w:t>
      </w:r>
    </w:p>
    <w:p w14:paraId="6F8921F2" w14:textId="19532859" w:rsidR="00ED1C8A" w:rsidRPr="00C01BB2" w:rsidRDefault="00ED1C8A" w:rsidP="00ED1C8A">
      <w:pPr>
        <w:spacing w:line="360" w:lineRule="auto"/>
        <w:ind w:firstLine="720"/>
        <w:jc w:val="both"/>
        <w:rPr>
          <w:bCs/>
          <w:iCs/>
          <w:sz w:val="28"/>
          <w:szCs w:val="28"/>
          <w:lang w:val="uk-UA"/>
        </w:rPr>
      </w:pPr>
      <w:r w:rsidRPr="00210C9D">
        <w:rPr>
          <w:bCs/>
          <w:iCs/>
          <w:sz w:val="28"/>
          <w:szCs w:val="28"/>
          <w:lang w:val="uk-UA"/>
        </w:rPr>
        <w:t xml:space="preserve">Шпонки загально машинобудівного призначення часто виготовляють з Сталі 45 </w:t>
      </w:r>
      <w:r w:rsidRPr="00C01BB2">
        <w:rPr>
          <w:bCs/>
          <w:iCs/>
          <w:sz w:val="28"/>
          <w:szCs w:val="28"/>
          <w:lang w:val="uk-UA"/>
        </w:rPr>
        <w:t>та Сталі 50. В найбільш навантажених з’єднаннях використовують шпонки виготовлені з легованих сталей таких як Сталь 40Х с термічною обробкою до твердості 35</w:t>
      </w:r>
      <w:r w:rsidR="009752D2" w:rsidRPr="00C01BB2">
        <w:rPr>
          <w:sz w:val="28"/>
          <w:szCs w:val="28"/>
          <w:lang w:val="uk-UA"/>
        </w:rPr>
        <w:t>–</w:t>
      </w:r>
      <w:r w:rsidRPr="00C01BB2">
        <w:rPr>
          <w:bCs/>
          <w:iCs/>
          <w:sz w:val="28"/>
          <w:szCs w:val="28"/>
          <w:lang w:val="uk-UA"/>
        </w:rPr>
        <w:t>45 HRC.</w:t>
      </w:r>
    </w:p>
    <w:p w14:paraId="7AE83640" w14:textId="68CD8A6B" w:rsidR="00ED1C8A" w:rsidRPr="00C01BB2" w:rsidRDefault="00ED1C8A" w:rsidP="00ED1C8A">
      <w:pPr>
        <w:spacing w:line="360" w:lineRule="auto"/>
        <w:ind w:firstLine="720"/>
        <w:jc w:val="both"/>
        <w:rPr>
          <w:bCs/>
          <w:iCs/>
          <w:sz w:val="28"/>
          <w:szCs w:val="28"/>
          <w:lang w:val="uk-UA"/>
        </w:rPr>
      </w:pPr>
      <w:r w:rsidRPr="00C01BB2">
        <w:rPr>
          <w:bCs/>
          <w:iCs/>
          <w:sz w:val="28"/>
          <w:szCs w:val="28"/>
          <w:lang w:val="uk-UA"/>
        </w:rPr>
        <w:t>Розрахунок шпонкового з’єднання пров</w:t>
      </w:r>
      <w:r w:rsidR="00F75A55" w:rsidRPr="00C01BB2">
        <w:rPr>
          <w:bCs/>
          <w:iCs/>
          <w:sz w:val="28"/>
          <w:szCs w:val="28"/>
          <w:lang w:val="uk-UA"/>
        </w:rPr>
        <w:t>одять в такій послідовності:</w:t>
      </w:r>
    </w:p>
    <w:p w14:paraId="39762079" w14:textId="443D5F52" w:rsidR="00ED1C8A" w:rsidRPr="00210C9D" w:rsidRDefault="00ED1C8A" w:rsidP="005A21E2">
      <w:pPr>
        <w:numPr>
          <w:ilvl w:val="0"/>
          <w:numId w:val="8"/>
        </w:numPr>
        <w:tabs>
          <w:tab w:val="clear" w:pos="1740"/>
          <w:tab w:val="num" w:pos="1134"/>
        </w:tabs>
        <w:spacing w:line="360" w:lineRule="auto"/>
        <w:ind w:left="0" w:firstLine="709"/>
        <w:jc w:val="both"/>
        <w:rPr>
          <w:bCs/>
          <w:iCs/>
          <w:sz w:val="28"/>
          <w:szCs w:val="28"/>
          <w:lang w:val="uk-UA"/>
        </w:rPr>
      </w:pPr>
      <w:r w:rsidRPr="00C01BB2">
        <w:rPr>
          <w:bCs/>
          <w:iCs/>
          <w:sz w:val="28"/>
          <w:szCs w:val="28"/>
          <w:lang w:val="uk-UA"/>
        </w:rPr>
        <w:t>В залежності від</w:t>
      </w:r>
      <w:r w:rsidRPr="00210C9D">
        <w:rPr>
          <w:bCs/>
          <w:iCs/>
          <w:sz w:val="28"/>
          <w:szCs w:val="28"/>
          <w:lang w:val="uk-UA"/>
        </w:rPr>
        <w:t xml:space="preserve"> посадочного діаметру вала за </w:t>
      </w:r>
      <w:r w:rsidR="00EC1A79" w:rsidRPr="00EC1A79">
        <w:rPr>
          <w:bCs/>
          <w:iCs/>
          <w:sz w:val="28"/>
          <w:szCs w:val="28"/>
        </w:rPr>
        <w:t>[16]</w:t>
      </w:r>
      <w:r w:rsidRPr="00210C9D">
        <w:rPr>
          <w:bCs/>
          <w:iCs/>
          <w:sz w:val="28"/>
          <w:szCs w:val="28"/>
          <w:lang w:val="uk-UA"/>
        </w:rPr>
        <w:t xml:space="preserve"> (табл.</w:t>
      </w:r>
      <w:r w:rsidR="00F75A55" w:rsidRPr="00210C9D">
        <w:rPr>
          <w:bCs/>
          <w:iCs/>
          <w:sz w:val="28"/>
          <w:szCs w:val="28"/>
          <w:lang w:val="uk-UA"/>
        </w:rPr>
        <w:t xml:space="preserve"> 37</w:t>
      </w:r>
      <w:r w:rsidRPr="00210C9D">
        <w:rPr>
          <w:bCs/>
          <w:iCs/>
          <w:sz w:val="28"/>
          <w:szCs w:val="28"/>
          <w:lang w:val="uk-UA"/>
        </w:rPr>
        <w:t xml:space="preserve">) обирають ширину </w:t>
      </w:r>
      <w:r w:rsidRPr="00210C9D">
        <w:rPr>
          <w:b/>
          <w:bCs/>
          <w:i/>
          <w:iCs/>
          <w:sz w:val="28"/>
          <w:szCs w:val="28"/>
          <w:lang w:val="uk-UA"/>
        </w:rPr>
        <w:t>b</w:t>
      </w:r>
      <w:r w:rsidRPr="00210C9D">
        <w:rPr>
          <w:bCs/>
          <w:iCs/>
          <w:sz w:val="28"/>
          <w:szCs w:val="28"/>
          <w:lang w:val="uk-UA"/>
        </w:rPr>
        <w:t xml:space="preserve">, висоту </w:t>
      </w:r>
      <w:r w:rsidRPr="00210C9D">
        <w:rPr>
          <w:b/>
          <w:bCs/>
          <w:i/>
          <w:iCs/>
          <w:sz w:val="28"/>
          <w:szCs w:val="28"/>
          <w:lang w:val="uk-UA"/>
        </w:rPr>
        <w:t>h</w:t>
      </w:r>
      <w:r w:rsidRPr="00210C9D">
        <w:rPr>
          <w:bCs/>
          <w:iCs/>
          <w:sz w:val="28"/>
          <w:szCs w:val="28"/>
          <w:lang w:val="uk-UA"/>
        </w:rPr>
        <w:t xml:space="preserve"> звичайної призматичної шпонки, глибину пазу в втулці </w:t>
      </w:r>
      <w:r w:rsidRPr="00210C9D">
        <w:rPr>
          <w:bCs/>
          <w:i/>
          <w:iCs/>
          <w:sz w:val="28"/>
          <w:szCs w:val="28"/>
          <w:lang w:val="uk-UA"/>
        </w:rPr>
        <w:t>t</w:t>
      </w:r>
      <w:r w:rsidRPr="00210C9D">
        <w:rPr>
          <w:bCs/>
          <w:i/>
          <w:iCs/>
          <w:sz w:val="28"/>
          <w:szCs w:val="28"/>
          <w:vertAlign w:val="subscript"/>
          <w:lang w:val="uk-UA"/>
        </w:rPr>
        <w:t>2</w:t>
      </w:r>
      <w:r w:rsidRPr="00210C9D">
        <w:rPr>
          <w:bCs/>
          <w:iCs/>
          <w:sz w:val="28"/>
          <w:szCs w:val="28"/>
          <w:lang w:val="uk-UA"/>
        </w:rPr>
        <w:t>,</w:t>
      </w:r>
      <w:r w:rsidRPr="00210C9D">
        <w:rPr>
          <w:bCs/>
          <w:i/>
          <w:iCs/>
          <w:sz w:val="28"/>
          <w:szCs w:val="28"/>
          <w:vertAlign w:val="subscript"/>
          <w:lang w:val="uk-UA"/>
        </w:rPr>
        <w:t xml:space="preserve"> </w:t>
      </w:r>
      <w:r w:rsidRPr="00210C9D">
        <w:rPr>
          <w:bCs/>
          <w:iCs/>
          <w:sz w:val="28"/>
          <w:szCs w:val="28"/>
          <w:lang w:val="uk-UA"/>
        </w:rPr>
        <w:t xml:space="preserve">а також величину заглиблення шпонки: в вал </w:t>
      </w:r>
      <w:r w:rsidRPr="00210C9D">
        <w:rPr>
          <w:b/>
          <w:bCs/>
          <w:i/>
          <w:iCs/>
          <w:sz w:val="28"/>
          <w:szCs w:val="28"/>
          <w:lang w:val="uk-UA"/>
        </w:rPr>
        <w:t>t</w:t>
      </w:r>
      <w:r w:rsidRPr="00210C9D">
        <w:rPr>
          <w:b/>
          <w:bCs/>
          <w:i/>
          <w:iCs/>
          <w:sz w:val="28"/>
          <w:szCs w:val="28"/>
          <w:vertAlign w:val="subscript"/>
          <w:lang w:val="uk-UA"/>
        </w:rPr>
        <w:t>1</w:t>
      </w:r>
      <w:r w:rsidRPr="00210C9D">
        <w:rPr>
          <w:bCs/>
          <w:iCs/>
          <w:sz w:val="28"/>
          <w:szCs w:val="28"/>
          <w:lang w:val="uk-UA"/>
        </w:rPr>
        <w:t xml:space="preserve">; в втулку колеса </w:t>
      </w:r>
      <w:r w:rsidRPr="00210C9D">
        <w:rPr>
          <w:bCs/>
          <w:i/>
          <w:iCs/>
          <w:sz w:val="28"/>
          <w:szCs w:val="28"/>
          <w:lang w:val="uk-UA"/>
        </w:rPr>
        <w:t>k=0,4</w:t>
      </w:r>
      <w:r w:rsidRPr="00210C9D">
        <w:rPr>
          <w:bCs/>
          <w:i/>
          <w:iCs/>
          <w:sz w:val="28"/>
          <w:szCs w:val="28"/>
          <w:lang w:val="uk-UA"/>
        </w:rPr>
        <w:sym w:font="Symbol" w:char="F0D7"/>
      </w:r>
      <w:r w:rsidRPr="00210C9D">
        <w:rPr>
          <w:bCs/>
          <w:i/>
          <w:iCs/>
          <w:sz w:val="28"/>
          <w:szCs w:val="28"/>
          <w:lang w:val="uk-UA"/>
        </w:rPr>
        <w:t xml:space="preserve">h </w:t>
      </w:r>
      <w:r w:rsidRPr="00210C9D">
        <w:rPr>
          <w:bCs/>
          <w:iCs/>
          <w:sz w:val="28"/>
          <w:szCs w:val="28"/>
          <w:lang w:val="uk-UA"/>
        </w:rPr>
        <w:t xml:space="preserve">(рис. </w:t>
      </w:r>
      <w:r w:rsidR="009E21D5" w:rsidRPr="00210C9D">
        <w:rPr>
          <w:bCs/>
          <w:iCs/>
          <w:sz w:val="28"/>
          <w:szCs w:val="28"/>
          <w:lang w:val="uk-UA"/>
        </w:rPr>
        <w:t>30</w:t>
      </w:r>
      <w:r w:rsidRPr="00210C9D">
        <w:rPr>
          <w:bCs/>
          <w:iCs/>
          <w:sz w:val="28"/>
          <w:szCs w:val="28"/>
          <w:lang w:val="uk-UA"/>
        </w:rPr>
        <w:t>).</w:t>
      </w:r>
    </w:p>
    <w:p w14:paraId="03C8991A" w14:textId="77777777" w:rsidR="00ED1C8A" w:rsidRPr="00210C9D" w:rsidRDefault="00ED1C8A" w:rsidP="005A21E2">
      <w:pPr>
        <w:numPr>
          <w:ilvl w:val="0"/>
          <w:numId w:val="8"/>
        </w:numPr>
        <w:tabs>
          <w:tab w:val="clear" w:pos="1740"/>
          <w:tab w:val="num" w:pos="1134"/>
        </w:tabs>
        <w:spacing w:line="360" w:lineRule="auto"/>
        <w:ind w:left="0" w:firstLine="709"/>
        <w:jc w:val="both"/>
        <w:rPr>
          <w:bCs/>
          <w:iCs/>
          <w:sz w:val="28"/>
          <w:szCs w:val="28"/>
          <w:lang w:val="uk-UA"/>
        </w:rPr>
      </w:pPr>
      <w:r w:rsidRPr="00210C9D">
        <w:rPr>
          <w:bCs/>
          <w:iCs/>
          <w:sz w:val="28"/>
          <w:szCs w:val="28"/>
          <w:lang w:val="uk-UA"/>
        </w:rPr>
        <w:t>Проводять розрахунок шпонки на міцність при зминанні та зрізуванні:</w:t>
      </w:r>
    </w:p>
    <w:p w14:paraId="41A63770" w14:textId="77777777" w:rsidR="008520DC" w:rsidRPr="00210C9D" w:rsidRDefault="008520DC" w:rsidP="008520DC">
      <w:pPr>
        <w:spacing w:line="360" w:lineRule="auto"/>
        <w:ind w:left="1620"/>
        <w:jc w:val="both"/>
        <w:rPr>
          <w:bCs/>
          <w:iCs/>
          <w:sz w:val="28"/>
          <w:szCs w:val="28"/>
          <w:lang w:val="uk-UA"/>
        </w:rPr>
      </w:pPr>
    </w:p>
    <w:p w14:paraId="20A997FC" w14:textId="26428E0E" w:rsidR="00ED1C8A" w:rsidRPr="007D6763" w:rsidRDefault="00ED1C8A" w:rsidP="007D6763">
      <w:pPr>
        <w:pStyle w:val="af1"/>
        <w:numPr>
          <w:ilvl w:val="1"/>
          <w:numId w:val="6"/>
        </w:numPr>
        <w:spacing w:line="360" w:lineRule="auto"/>
        <w:jc w:val="both"/>
        <w:rPr>
          <w:i/>
          <w:iCs/>
          <w:sz w:val="28"/>
          <w:szCs w:val="28"/>
          <w:lang w:val="uk-UA"/>
        </w:rPr>
      </w:pPr>
      <w:r w:rsidRPr="007D6763">
        <w:rPr>
          <w:i/>
          <w:iCs/>
          <w:sz w:val="28"/>
          <w:szCs w:val="28"/>
          <w:lang w:val="uk-UA"/>
        </w:rPr>
        <w:t>Розрахунок шпонки на міцність при зминанні:</w:t>
      </w:r>
    </w:p>
    <w:p w14:paraId="11207C05" w14:textId="77777777" w:rsidR="007D6763" w:rsidRPr="007D6763" w:rsidRDefault="007D6763" w:rsidP="007D6763">
      <w:pPr>
        <w:pStyle w:val="af1"/>
        <w:ind w:left="1461"/>
        <w:jc w:val="both"/>
        <w:rPr>
          <w:bCs/>
          <w:i/>
          <w:iCs/>
          <w:sz w:val="28"/>
          <w:szCs w:val="28"/>
          <w:lang w:val="uk-UA"/>
        </w:rPr>
      </w:pPr>
    </w:p>
    <w:p w14:paraId="25385F49" w14:textId="77777777" w:rsidR="00ED1C8A" w:rsidRDefault="003B429D" w:rsidP="007D6763">
      <w:pPr>
        <w:jc w:val="center"/>
        <w:rPr>
          <w:iCs/>
          <w:sz w:val="28"/>
          <w:szCs w:val="28"/>
          <w:lang w:val="uk-UA"/>
        </w:rPr>
      </w:pPr>
      <w:r w:rsidRPr="007D6763">
        <w:rPr>
          <w:iCs/>
          <w:position w:val="-34"/>
          <w:sz w:val="28"/>
          <w:szCs w:val="28"/>
          <w:lang w:val="uk-UA"/>
        </w:rPr>
        <w:object w:dxaOrig="2900" w:dyaOrig="820" w14:anchorId="596BBACE">
          <v:shape id="_x0000_i1124" type="#_x0000_t75" style="width:147.75pt;height:40.5pt" o:ole="">
            <v:imagedata r:id="rId248" o:title=""/>
          </v:shape>
          <o:OLEObject Type="Embed" ProgID="Equation.3" ShapeID="_x0000_i1124" DrawAspect="Content" ObjectID="_1719225614" r:id="rId249"/>
        </w:object>
      </w:r>
      <w:r w:rsidR="00ED1C8A" w:rsidRPr="00210C9D">
        <w:rPr>
          <w:iCs/>
          <w:sz w:val="28"/>
          <w:szCs w:val="28"/>
          <w:lang w:val="uk-UA"/>
        </w:rPr>
        <w:t>,</w:t>
      </w:r>
    </w:p>
    <w:p w14:paraId="0B34688F" w14:textId="77777777" w:rsidR="007D6763" w:rsidRPr="00210C9D" w:rsidRDefault="007D6763" w:rsidP="007D6763">
      <w:pPr>
        <w:jc w:val="center"/>
        <w:rPr>
          <w:iCs/>
          <w:sz w:val="28"/>
          <w:szCs w:val="28"/>
          <w:lang w:val="uk-UA"/>
        </w:rPr>
      </w:pPr>
    </w:p>
    <w:p w14:paraId="7EAC4AF5" w14:textId="03DCDB66" w:rsidR="00ED1C8A" w:rsidRPr="00210C9D" w:rsidRDefault="00ED1C8A" w:rsidP="00ED1C8A">
      <w:pPr>
        <w:spacing w:line="360" w:lineRule="auto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де </w:t>
      </w:r>
      <w:r w:rsidRPr="00210C9D">
        <w:rPr>
          <w:iCs/>
          <w:sz w:val="28"/>
          <w:szCs w:val="28"/>
          <w:lang w:val="uk-UA"/>
        </w:rPr>
        <w:sym w:font="Symbol" w:char="F05B"/>
      </w:r>
      <w:r w:rsidRPr="003B429D">
        <w:rPr>
          <w:iCs/>
          <w:sz w:val="28"/>
          <w:szCs w:val="28"/>
          <w:lang w:val="uk-UA"/>
        </w:rPr>
        <w:sym w:font="Symbol" w:char="F073"/>
      </w:r>
      <w:r w:rsidRPr="00210C9D">
        <w:rPr>
          <w:i/>
          <w:iCs/>
          <w:sz w:val="28"/>
          <w:szCs w:val="28"/>
          <w:vertAlign w:val="subscript"/>
          <w:lang w:val="uk-UA"/>
        </w:rPr>
        <w:t>зм</w:t>
      </w:r>
      <w:r w:rsidRPr="00210C9D">
        <w:rPr>
          <w:iCs/>
          <w:sz w:val="28"/>
          <w:szCs w:val="28"/>
          <w:lang w:val="uk-UA"/>
        </w:rPr>
        <w:sym w:font="Symbol" w:char="F05D"/>
      </w:r>
      <w:r w:rsidRPr="00210C9D">
        <w:rPr>
          <w:iCs/>
          <w:sz w:val="28"/>
          <w:szCs w:val="28"/>
          <w:lang w:val="uk-UA"/>
        </w:rPr>
        <w:t xml:space="preserve"> – значення допустимого напруження зминання, </w:t>
      </w:r>
      <w:r w:rsidRPr="00051C57">
        <w:rPr>
          <w:i/>
          <w:iCs/>
          <w:sz w:val="28"/>
          <w:szCs w:val="28"/>
          <w:lang w:val="uk-UA"/>
        </w:rPr>
        <w:t>МПа</w:t>
      </w:r>
      <w:r w:rsidRPr="00210C9D">
        <w:rPr>
          <w:iCs/>
          <w:sz w:val="28"/>
          <w:szCs w:val="28"/>
          <w:lang w:val="uk-UA"/>
        </w:rPr>
        <w:t xml:space="preserve"> (табл.</w:t>
      </w:r>
      <w:r w:rsidR="00F75A55" w:rsidRPr="00210C9D">
        <w:rPr>
          <w:iCs/>
          <w:sz w:val="28"/>
          <w:szCs w:val="28"/>
          <w:lang w:val="uk-UA"/>
        </w:rPr>
        <w:t xml:space="preserve"> 38</w:t>
      </w:r>
      <w:r w:rsidRPr="00210C9D">
        <w:rPr>
          <w:iCs/>
          <w:sz w:val="28"/>
          <w:szCs w:val="28"/>
          <w:lang w:val="uk-UA"/>
        </w:rPr>
        <w:t>);</w:t>
      </w:r>
    </w:p>
    <w:p w14:paraId="32C4983C" w14:textId="77777777" w:rsidR="00ED1C8A" w:rsidRPr="00210C9D" w:rsidRDefault="00ED1C8A" w:rsidP="00ED1C8A">
      <w:pPr>
        <w:spacing w:line="360" w:lineRule="auto"/>
        <w:ind w:firstLine="360"/>
        <w:jc w:val="both"/>
        <w:rPr>
          <w:iCs/>
          <w:sz w:val="28"/>
          <w:szCs w:val="28"/>
          <w:lang w:val="uk-UA"/>
        </w:rPr>
      </w:pPr>
      <w:r w:rsidRPr="00210C9D">
        <w:rPr>
          <w:i/>
          <w:iCs/>
          <w:sz w:val="28"/>
          <w:szCs w:val="28"/>
          <w:lang w:val="uk-UA"/>
        </w:rPr>
        <w:lastRenderedPageBreak/>
        <w:t>М</w:t>
      </w:r>
      <w:r w:rsidRPr="00210C9D">
        <w:rPr>
          <w:i/>
          <w:iCs/>
          <w:sz w:val="28"/>
          <w:szCs w:val="28"/>
          <w:vertAlign w:val="subscript"/>
          <w:lang w:val="uk-UA"/>
        </w:rPr>
        <w:t>кр</w:t>
      </w:r>
      <w:r w:rsidRPr="00210C9D">
        <w:rPr>
          <w:iCs/>
          <w:sz w:val="28"/>
          <w:szCs w:val="28"/>
          <w:lang w:val="uk-UA"/>
        </w:rPr>
        <w:t xml:space="preserve"> – номінальний обертальний (крутний) момент, </w:t>
      </w:r>
      <w:r w:rsidRPr="00051C57">
        <w:rPr>
          <w:i/>
          <w:iCs/>
          <w:sz w:val="28"/>
          <w:szCs w:val="28"/>
          <w:lang w:val="uk-UA"/>
        </w:rPr>
        <w:t>Н</w:t>
      </w:r>
      <w:r w:rsidRPr="00051C57">
        <w:rPr>
          <w:i/>
          <w:iCs/>
          <w:sz w:val="28"/>
          <w:szCs w:val="28"/>
          <w:lang w:val="uk-UA"/>
        </w:rPr>
        <w:sym w:font="Symbol" w:char="F0D7"/>
      </w:r>
      <w:r w:rsidRPr="00051C57">
        <w:rPr>
          <w:i/>
          <w:iCs/>
          <w:sz w:val="28"/>
          <w:szCs w:val="28"/>
          <w:lang w:val="uk-UA"/>
        </w:rPr>
        <w:t>м</w:t>
      </w:r>
      <w:r w:rsidRPr="00210C9D">
        <w:rPr>
          <w:iCs/>
          <w:sz w:val="28"/>
          <w:szCs w:val="28"/>
          <w:lang w:val="uk-UA"/>
        </w:rPr>
        <w:t>;</w:t>
      </w:r>
    </w:p>
    <w:p w14:paraId="1F75AED0" w14:textId="77777777" w:rsidR="007D0625" w:rsidRPr="00210C9D" w:rsidRDefault="00ED1C8A" w:rsidP="00ED1C8A">
      <w:pPr>
        <w:spacing w:line="360" w:lineRule="auto"/>
        <w:ind w:firstLine="360"/>
        <w:jc w:val="both"/>
        <w:rPr>
          <w:iCs/>
          <w:sz w:val="28"/>
          <w:szCs w:val="28"/>
          <w:lang w:val="uk-UA"/>
        </w:rPr>
      </w:pPr>
      <w:r w:rsidRPr="00210C9D">
        <w:rPr>
          <w:i/>
          <w:iCs/>
          <w:sz w:val="28"/>
          <w:szCs w:val="28"/>
          <w:lang w:val="uk-UA"/>
        </w:rPr>
        <w:t>d</w:t>
      </w:r>
      <w:r w:rsidRPr="00210C9D">
        <w:rPr>
          <w:iCs/>
          <w:sz w:val="28"/>
          <w:szCs w:val="28"/>
          <w:lang w:val="uk-UA"/>
        </w:rPr>
        <w:t xml:space="preserve"> – діаметр валу, </w:t>
      </w:r>
      <w:r w:rsidRPr="00051C57">
        <w:rPr>
          <w:i/>
          <w:iCs/>
          <w:sz w:val="28"/>
          <w:szCs w:val="28"/>
          <w:lang w:val="uk-UA"/>
        </w:rPr>
        <w:t>м</w:t>
      </w:r>
      <w:r w:rsidRPr="00210C9D">
        <w:rPr>
          <w:iCs/>
          <w:sz w:val="28"/>
          <w:szCs w:val="28"/>
          <w:lang w:val="uk-UA"/>
        </w:rPr>
        <w:t>;</w:t>
      </w:r>
      <w:r w:rsidR="005C4240" w:rsidRPr="00210C9D">
        <w:rPr>
          <w:iCs/>
          <w:sz w:val="28"/>
          <w:szCs w:val="28"/>
          <w:lang w:val="uk-UA"/>
        </w:rPr>
        <w:t xml:space="preserve"> </w:t>
      </w:r>
    </w:p>
    <w:p w14:paraId="77263643" w14:textId="77777777" w:rsidR="007D0625" w:rsidRPr="00210C9D" w:rsidRDefault="00ED1C8A" w:rsidP="007D0625">
      <w:pPr>
        <w:spacing w:line="360" w:lineRule="auto"/>
        <w:ind w:firstLine="360"/>
        <w:jc w:val="both"/>
        <w:rPr>
          <w:iCs/>
          <w:sz w:val="28"/>
          <w:szCs w:val="28"/>
          <w:lang w:val="uk-UA"/>
        </w:rPr>
      </w:pPr>
      <w:r w:rsidRPr="00210C9D">
        <w:rPr>
          <w:i/>
          <w:iCs/>
          <w:sz w:val="28"/>
          <w:szCs w:val="28"/>
          <w:lang w:val="uk-UA"/>
        </w:rPr>
        <w:t>l</w:t>
      </w:r>
      <w:r w:rsidRPr="00210C9D">
        <w:rPr>
          <w:i/>
          <w:iCs/>
          <w:sz w:val="28"/>
          <w:szCs w:val="28"/>
          <w:vertAlign w:val="subscript"/>
          <w:lang w:val="uk-UA"/>
        </w:rPr>
        <w:t>0</w:t>
      </w:r>
      <w:r w:rsidRPr="00210C9D">
        <w:rPr>
          <w:iCs/>
          <w:sz w:val="28"/>
          <w:szCs w:val="28"/>
          <w:lang w:val="uk-UA"/>
        </w:rPr>
        <w:t xml:space="preserve"> – довжина шпонки, </w:t>
      </w:r>
      <w:r w:rsidRPr="00051C57">
        <w:rPr>
          <w:i/>
          <w:iCs/>
          <w:sz w:val="28"/>
          <w:szCs w:val="28"/>
          <w:lang w:val="uk-UA"/>
        </w:rPr>
        <w:t>м</w:t>
      </w:r>
      <w:r w:rsidRPr="00210C9D">
        <w:rPr>
          <w:iCs/>
          <w:sz w:val="28"/>
          <w:szCs w:val="28"/>
          <w:lang w:val="uk-UA"/>
        </w:rPr>
        <w:t>.</w:t>
      </w:r>
    </w:p>
    <w:p w14:paraId="601162C7" w14:textId="67606F88" w:rsidR="00ED1C8A" w:rsidRPr="00210C9D" w:rsidRDefault="007D0625" w:rsidP="007D0625">
      <w:pPr>
        <w:spacing w:line="360" w:lineRule="auto"/>
        <w:ind w:firstLine="709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Таблиця 3</w:t>
      </w:r>
      <w:r w:rsidR="00F75A55" w:rsidRPr="00210C9D">
        <w:rPr>
          <w:iCs/>
          <w:sz w:val="28"/>
          <w:szCs w:val="28"/>
          <w:lang w:val="uk-UA"/>
        </w:rPr>
        <w:t>7</w:t>
      </w:r>
      <w:r w:rsidRPr="00210C9D">
        <w:rPr>
          <w:iCs/>
          <w:sz w:val="28"/>
          <w:szCs w:val="28"/>
          <w:lang w:val="uk-UA"/>
        </w:rPr>
        <w:t xml:space="preserve"> – </w:t>
      </w:r>
      <w:r w:rsidR="00ED1C8A" w:rsidRPr="00210C9D">
        <w:rPr>
          <w:iCs/>
          <w:sz w:val="28"/>
          <w:szCs w:val="28"/>
          <w:lang w:val="uk-UA"/>
        </w:rPr>
        <w:t>Розміри (</w:t>
      </w:r>
      <w:r w:rsidR="00ED1C8A" w:rsidRPr="00051C57">
        <w:rPr>
          <w:i/>
          <w:iCs/>
          <w:sz w:val="28"/>
          <w:szCs w:val="28"/>
          <w:lang w:val="uk-UA"/>
        </w:rPr>
        <w:t>мм</w:t>
      </w:r>
      <w:r w:rsidR="00ED1C8A" w:rsidRPr="00210C9D">
        <w:rPr>
          <w:iCs/>
          <w:sz w:val="28"/>
          <w:szCs w:val="28"/>
          <w:lang w:val="uk-UA"/>
        </w:rPr>
        <w:t xml:space="preserve">) шпонок </w:t>
      </w:r>
      <w:r w:rsidR="00ED1C8A" w:rsidRPr="00210C9D">
        <w:rPr>
          <w:sz w:val="28"/>
          <w:szCs w:val="28"/>
          <w:lang w:val="uk-UA"/>
        </w:rPr>
        <w:t xml:space="preserve">призматичних </w:t>
      </w:r>
      <w:r w:rsidR="00ED1C8A" w:rsidRPr="00210C9D">
        <w:rPr>
          <w:sz w:val="28"/>
          <w:szCs w:val="28"/>
          <w:lang w:val="uk-UA" w:eastAsia="uk-UA"/>
        </w:rPr>
        <w:t>і пазів</w:t>
      </w:r>
      <w:r w:rsidR="00ED1C8A" w:rsidRPr="00210C9D">
        <w:rPr>
          <w:iCs/>
          <w:sz w:val="28"/>
          <w:szCs w:val="28"/>
          <w:lang w:val="uk-UA"/>
        </w:rPr>
        <w:t xml:space="preserve"> (ГОСТ 23360-78)</w:t>
      </w:r>
    </w:p>
    <w:tbl>
      <w:tblPr>
        <w:tblW w:w="982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74"/>
        <w:gridCol w:w="774"/>
        <w:gridCol w:w="720"/>
        <w:gridCol w:w="720"/>
        <w:gridCol w:w="1170"/>
        <w:gridCol w:w="1170"/>
        <w:gridCol w:w="810"/>
        <w:gridCol w:w="810"/>
        <w:gridCol w:w="720"/>
        <w:gridCol w:w="720"/>
        <w:gridCol w:w="720"/>
        <w:gridCol w:w="720"/>
      </w:tblGrid>
      <w:tr w:rsidR="00ED1C8A" w:rsidRPr="00210C9D" w14:paraId="0C684E3A" w14:textId="77777777">
        <w:trPr>
          <w:trHeight w:val="20"/>
          <w:jc w:val="center"/>
        </w:trPr>
        <w:tc>
          <w:tcPr>
            <w:tcW w:w="1548" w:type="dxa"/>
            <w:gridSpan w:val="2"/>
            <w:vMerge w:val="restart"/>
            <w:vAlign w:val="center"/>
          </w:tcPr>
          <w:p w14:paraId="16076694" w14:textId="77777777" w:rsidR="00ED1C8A" w:rsidRPr="00210C9D" w:rsidRDefault="00ED1C8A" w:rsidP="008520DC">
            <w:pPr>
              <w:spacing w:line="360" w:lineRule="auto"/>
              <w:jc w:val="center"/>
              <w:rPr>
                <w:iCs/>
                <w:lang w:val="uk-UA"/>
              </w:rPr>
            </w:pPr>
            <w:r w:rsidRPr="00210C9D">
              <w:rPr>
                <w:iCs/>
                <w:lang w:val="uk-UA"/>
              </w:rPr>
              <w:t>Діаметр валу d</w:t>
            </w:r>
          </w:p>
        </w:tc>
        <w:tc>
          <w:tcPr>
            <w:tcW w:w="1440" w:type="dxa"/>
            <w:gridSpan w:val="2"/>
            <w:vMerge w:val="restart"/>
            <w:vAlign w:val="center"/>
          </w:tcPr>
          <w:p w14:paraId="34F70007" w14:textId="77777777" w:rsidR="00ED1C8A" w:rsidRPr="00210C9D" w:rsidRDefault="00ED1C8A" w:rsidP="008520DC">
            <w:pPr>
              <w:spacing w:line="360" w:lineRule="auto"/>
              <w:jc w:val="center"/>
              <w:rPr>
                <w:iCs/>
                <w:lang w:val="uk-UA"/>
              </w:rPr>
            </w:pPr>
            <w:r w:rsidRPr="00210C9D">
              <w:rPr>
                <w:iCs/>
                <w:lang w:val="uk-UA"/>
              </w:rPr>
              <w:t>Розміри</w:t>
            </w:r>
          </w:p>
          <w:p w14:paraId="02C8D23B" w14:textId="77777777" w:rsidR="00ED1C8A" w:rsidRPr="00210C9D" w:rsidRDefault="00ED1C8A" w:rsidP="008520DC">
            <w:pPr>
              <w:spacing w:line="360" w:lineRule="auto"/>
              <w:jc w:val="center"/>
              <w:rPr>
                <w:iCs/>
                <w:lang w:val="uk-UA"/>
              </w:rPr>
            </w:pPr>
            <w:r w:rsidRPr="00210C9D">
              <w:rPr>
                <w:lang w:val="uk-UA" w:eastAsia="uk-UA"/>
              </w:rPr>
              <w:t>перетину</w:t>
            </w:r>
          </w:p>
        </w:tc>
        <w:tc>
          <w:tcPr>
            <w:tcW w:w="2340" w:type="dxa"/>
            <w:gridSpan w:val="2"/>
            <w:vAlign w:val="center"/>
          </w:tcPr>
          <w:p w14:paraId="6D35D20F" w14:textId="77777777" w:rsidR="00ED1C8A" w:rsidRPr="00210C9D" w:rsidRDefault="00ED1C8A" w:rsidP="008520DC">
            <w:pPr>
              <w:spacing w:line="360" w:lineRule="auto"/>
              <w:jc w:val="center"/>
              <w:rPr>
                <w:iCs/>
                <w:lang w:val="uk-UA"/>
              </w:rPr>
            </w:pPr>
            <w:r w:rsidRPr="00210C9D">
              <w:rPr>
                <w:iCs/>
                <w:lang w:val="uk-UA"/>
              </w:rPr>
              <w:t>Глибина паза для</w:t>
            </w:r>
          </w:p>
        </w:tc>
        <w:tc>
          <w:tcPr>
            <w:tcW w:w="1620" w:type="dxa"/>
            <w:gridSpan w:val="2"/>
            <w:vMerge w:val="restart"/>
            <w:vAlign w:val="center"/>
          </w:tcPr>
          <w:p w14:paraId="44C8853C" w14:textId="77777777" w:rsidR="00ED1C8A" w:rsidRPr="00210C9D" w:rsidRDefault="00ED1C8A" w:rsidP="008520DC">
            <w:pPr>
              <w:spacing w:line="360" w:lineRule="auto"/>
              <w:jc w:val="center"/>
              <w:rPr>
                <w:iCs/>
                <w:lang w:val="uk-UA"/>
              </w:rPr>
            </w:pPr>
            <w:r w:rsidRPr="00210C9D">
              <w:rPr>
                <w:iCs/>
                <w:lang w:val="uk-UA"/>
              </w:rPr>
              <w:t>Довжина l</w:t>
            </w:r>
          </w:p>
        </w:tc>
        <w:tc>
          <w:tcPr>
            <w:tcW w:w="1440" w:type="dxa"/>
            <w:gridSpan w:val="2"/>
            <w:vMerge w:val="restart"/>
            <w:vAlign w:val="center"/>
          </w:tcPr>
          <w:p w14:paraId="5BAC1C0C" w14:textId="77777777" w:rsidR="00ED1C8A" w:rsidRPr="00210C9D" w:rsidRDefault="00ED1C8A" w:rsidP="008520DC">
            <w:pPr>
              <w:spacing w:line="360" w:lineRule="auto"/>
              <w:jc w:val="center"/>
              <w:rPr>
                <w:iCs/>
                <w:lang w:val="uk-UA"/>
              </w:rPr>
            </w:pPr>
            <w:r w:rsidRPr="00210C9D">
              <w:rPr>
                <w:iCs/>
                <w:lang w:val="uk-UA"/>
              </w:rPr>
              <w:t>Радіус r</w:t>
            </w:r>
          </w:p>
        </w:tc>
        <w:tc>
          <w:tcPr>
            <w:tcW w:w="1440" w:type="dxa"/>
            <w:gridSpan w:val="2"/>
            <w:vMerge w:val="restart"/>
            <w:vAlign w:val="center"/>
          </w:tcPr>
          <w:p w14:paraId="74BCDC9C" w14:textId="77777777" w:rsidR="00ED1C8A" w:rsidRPr="00210C9D" w:rsidRDefault="00ED1C8A" w:rsidP="008520DC">
            <w:pPr>
              <w:spacing w:line="360" w:lineRule="auto"/>
              <w:jc w:val="center"/>
              <w:rPr>
                <w:iCs/>
                <w:lang w:val="uk-UA"/>
              </w:rPr>
            </w:pPr>
            <w:r w:rsidRPr="00210C9D">
              <w:rPr>
                <w:iCs/>
                <w:lang w:val="uk-UA"/>
              </w:rPr>
              <w:t>Фаска с</w:t>
            </w:r>
          </w:p>
        </w:tc>
      </w:tr>
      <w:tr w:rsidR="00ED1C8A" w:rsidRPr="00210C9D" w14:paraId="17F7F296" w14:textId="77777777">
        <w:trPr>
          <w:trHeight w:val="20"/>
          <w:jc w:val="center"/>
        </w:trPr>
        <w:tc>
          <w:tcPr>
            <w:tcW w:w="1548" w:type="dxa"/>
            <w:gridSpan w:val="2"/>
            <w:vMerge/>
            <w:vAlign w:val="center"/>
          </w:tcPr>
          <w:p w14:paraId="188DBCCC" w14:textId="77777777" w:rsidR="00ED1C8A" w:rsidRPr="00210C9D" w:rsidRDefault="00ED1C8A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</w:p>
        </w:tc>
        <w:tc>
          <w:tcPr>
            <w:tcW w:w="1440" w:type="dxa"/>
            <w:gridSpan w:val="2"/>
            <w:vMerge/>
            <w:vAlign w:val="center"/>
          </w:tcPr>
          <w:p w14:paraId="10909AA8" w14:textId="77777777" w:rsidR="00ED1C8A" w:rsidRPr="00210C9D" w:rsidRDefault="00ED1C8A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</w:p>
        </w:tc>
        <w:tc>
          <w:tcPr>
            <w:tcW w:w="1170" w:type="dxa"/>
            <w:vAlign w:val="center"/>
          </w:tcPr>
          <w:p w14:paraId="1689C985" w14:textId="77777777" w:rsidR="00ED1C8A" w:rsidRPr="00210C9D" w:rsidRDefault="00ED1C8A" w:rsidP="008520DC">
            <w:pPr>
              <w:spacing w:line="360" w:lineRule="auto"/>
              <w:jc w:val="center"/>
              <w:rPr>
                <w:iCs/>
                <w:lang w:val="uk-UA"/>
              </w:rPr>
            </w:pPr>
            <w:r w:rsidRPr="00210C9D">
              <w:rPr>
                <w:iCs/>
                <w:lang w:val="uk-UA"/>
              </w:rPr>
              <w:t>валу</w:t>
            </w:r>
          </w:p>
        </w:tc>
        <w:tc>
          <w:tcPr>
            <w:tcW w:w="1170" w:type="dxa"/>
            <w:vAlign w:val="center"/>
          </w:tcPr>
          <w:p w14:paraId="3F04A66B" w14:textId="77777777" w:rsidR="00ED1C8A" w:rsidRPr="00210C9D" w:rsidRDefault="00ED1C8A" w:rsidP="008520DC">
            <w:pPr>
              <w:spacing w:line="360" w:lineRule="auto"/>
              <w:jc w:val="center"/>
              <w:rPr>
                <w:iCs/>
                <w:lang w:val="uk-UA"/>
              </w:rPr>
            </w:pPr>
            <w:r w:rsidRPr="00210C9D">
              <w:rPr>
                <w:iCs/>
                <w:lang w:val="uk-UA"/>
              </w:rPr>
              <w:t>втулки</w:t>
            </w:r>
          </w:p>
        </w:tc>
        <w:tc>
          <w:tcPr>
            <w:tcW w:w="1620" w:type="dxa"/>
            <w:gridSpan w:val="2"/>
            <w:vMerge/>
            <w:vAlign w:val="center"/>
          </w:tcPr>
          <w:p w14:paraId="30712C11" w14:textId="77777777" w:rsidR="00ED1C8A" w:rsidRPr="00210C9D" w:rsidRDefault="00ED1C8A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</w:p>
        </w:tc>
        <w:tc>
          <w:tcPr>
            <w:tcW w:w="1440" w:type="dxa"/>
            <w:gridSpan w:val="2"/>
            <w:vMerge/>
            <w:vAlign w:val="center"/>
          </w:tcPr>
          <w:p w14:paraId="00B44FD0" w14:textId="77777777" w:rsidR="00ED1C8A" w:rsidRPr="00210C9D" w:rsidRDefault="00ED1C8A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</w:p>
        </w:tc>
        <w:tc>
          <w:tcPr>
            <w:tcW w:w="1440" w:type="dxa"/>
            <w:gridSpan w:val="2"/>
            <w:vMerge/>
            <w:vAlign w:val="center"/>
          </w:tcPr>
          <w:p w14:paraId="2066848E" w14:textId="77777777" w:rsidR="00ED1C8A" w:rsidRPr="00210C9D" w:rsidRDefault="00ED1C8A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</w:p>
        </w:tc>
      </w:tr>
      <w:tr w:rsidR="00ED1C8A" w:rsidRPr="00210C9D" w14:paraId="00C5080C" w14:textId="77777777">
        <w:trPr>
          <w:trHeight w:val="20"/>
          <w:jc w:val="center"/>
        </w:trPr>
        <w:tc>
          <w:tcPr>
            <w:tcW w:w="774" w:type="dxa"/>
            <w:vAlign w:val="center"/>
          </w:tcPr>
          <w:p w14:paraId="1E222FE9" w14:textId="77777777" w:rsidR="00ED1C8A" w:rsidRPr="00210C9D" w:rsidRDefault="00ED1C8A" w:rsidP="008520DC">
            <w:pPr>
              <w:spacing w:line="360" w:lineRule="auto"/>
              <w:jc w:val="center"/>
              <w:rPr>
                <w:iCs/>
                <w:lang w:val="uk-UA"/>
              </w:rPr>
            </w:pPr>
            <w:r w:rsidRPr="00210C9D">
              <w:rPr>
                <w:iCs/>
                <w:lang w:val="uk-UA"/>
              </w:rPr>
              <w:t>від</w:t>
            </w:r>
          </w:p>
        </w:tc>
        <w:tc>
          <w:tcPr>
            <w:tcW w:w="774" w:type="dxa"/>
            <w:vAlign w:val="center"/>
          </w:tcPr>
          <w:p w14:paraId="2094BD73" w14:textId="77777777" w:rsidR="00ED1C8A" w:rsidRPr="00210C9D" w:rsidRDefault="00ED1C8A" w:rsidP="008520DC">
            <w:pPr>
              <w:spacing w:line="360" w:lineRule="auto"/>
              <w:jc w:val="center"/>
              <w:rPr>
                <w:iCs/>
                <w:lang w:val="uk-UA"/>
              </w:rPr>
            </w:pPr>
            <w:r w:rsidRPr="00210C9D">
              <w:rPr>
                <w:iCs/>
                <w:lang w:val="uk-UA"/>
              </w:rPr>
              <w:t>до</w:t>
            </w:r>
          </w:p>
        </w:tc>
        <w:tc>
          <w:tcPr>
            <w:tcW w:w="720" w:type="dxa"/>
            <w:vAlign w:val="center"/>
          </w:tcPr>
          <w:p w14:paraId="05349EAA" w14:textId="77777777" w:rsidR="00ED1C8A" w:rsidRPr="00210C9D" w:rsidRDefault="00ED1C8A" w:rsidP="008520DC">
            <w:pPr>
              <w:spacing w:line="360" w:lineRule="auto"/>
              <w:jc w:val="center"/>
              <w:rPr>
                <w:i/>
                <w:iCs/>
                <w:lang w:val="uk-UA"/>
              </w:rPr>
            </w:pPr>
            <w:r w:rsidRPr="00210C9D">
              <w:rPr>
                <w:i/>
                <w:iCs/>
                <w:lang w:val="uk-UA"/>
              </w:rPr>
              <w:t>b</w:t>
            </w:r>
          </w:p>
        </w:tc>
        <w:tc>
          <w:tcPr>
            <w:tcW w:w="720" w:type="dxa"/>
            <w:vAlign w:val="center"/>
          </w:tcPr>
          <w:p w14:paraId="4EB78C3A" w14:textId="77777777" w:rsidR="00ED1C8A" w:rsidRPr="00210C9D" w:rsidRDefault="00ED1C8A" w:rsidP="008520DC">
            <w:pPr>
              <w:spacing w:line="360" w:lineRule="auto"/>
              <w:jc w:val="center"/>
              <w:rPr>
                <w:i/>
                <w:iCs/>
                <w:lang w:val="uk-UA"/>
              </w:rPr>
            </w:pPr>
            <w:r w:rsidRPr="00210C9D">
              <w:rPr>
                <w:i/>
                <w:iCs/>
                <w:lang w:val="uk-UA"/>
              </w:rPr>
              <w:t>h</w:t>
            </w:r>
          </w:p>
        </w:tc>
        <w:tc>
          <w:tcPr>
            <w:tcW w:w="1170" w:type="dxa"/>
            <w:vAlign w:val="center"/>
          </w:tcPr>
          <w:p w14:paraId="728B728F" w14:textId="77777777" w:rsidR="00ED1C8A" w:rsidRPr="00210C9D" w:rsidRDefault="00ED1C8A" w:rsidP="008520DC">
            <w:pPr>
              <w:spacing w:line="360" w:lineRule="auto"/>
              <w:jc w:val="center"/>
              <w:rPr>
                <w:i/>
                <w:iCs/>
                <w:lang w:val="uk-UA"/>
              </w:rPr>
            </w:pPr>
            <w:r w:rsidRPr="00210C9D">
              <w:rPr>
                <w:i/>
                <w:iCs/>
                <w:lang w:val="uk-UA"/>
              </w:rPr>
              <w:t>t</w:t>
            </w:r>
            <w:r w:rsidRPr="00210C9D">
              <w:rPr>
                <w:i/>
                <w:iCs/>
                <w:smallCaps/>
                <w:vertAlign w:val="subscript"/>
                <w:lang w:val="uk-UA"/>
              </w:rPr>
              <w:t>1</w:t>
            </w:r>
          </w:p>
        </w:tc>
        <w:tc>
          <w:tcPr>
            <w:tcW w:w="1170" w:type="dxa"/>
            <w:vAlign w:val="center"/>
          </w:tcPr>
          <w:p w14:paraId="6AB6C63E" w14:textId="77777777" w:rsidR="00ED1C8A" w:rsidRPr="00210C9D" w:rsidRDefault="00ED1C8A" w:rsidP="008520DC">
            <w:pPr>
              <w:spacing w:line="360" w:lineRule="auto"/>
              <w:jc w:val="center"/>
              <w:rPr>
                <w:i/>
                <w:iCs/>
                <w:lang w:val="uk-UA"/>
              </w:rPr>
            </w:pPr>
            <w:r w:rsidRPr="00210C9D">
              <w:rPr>
                <w:i/>
                <w:iCs/>
                <w:lang w:val="uk-UA"/>
              </w:rPr>
              <w:t>t</w:t>
            </w:r>
            <w:r w:rsidRPr="00210C9D">
              <w:rPr>
                <w:i/>
                <w:iCs/>
                <w:vertAlign w:val="subscript"/>
                <w:lang w:val="uk-UA"/>
              </w:rPr>
              <w:t>2</w:t>
            </w:r>
          </w:p>
        </w:tc>
        <w:tc>
          <w:tcPr>
            <w:tcW w:w="810" w:type="dxa"/>
            <w:vAlign w:val="center"/>
          </w:tcPr>
          <w:p w14:paraId="00E020C1" w14:textId="77777777" w:rsidR="00ED1C8A" w:rsidRPr="00210C9D" w:rsidRDefault="00ED1C8A" w:rsidP="008520DC">
            <w:pPr>
              <w:spacing w:line="360" w:lineRule="auto"/>
              <w:jc w:val="center"/>
              <w:rPr>
                <w:iCs/>
                <w:lang w:val="uk-UA"/>
              </w:rPr>
            </w:pPr>
            <w:r w:rsidRPr="00210C9D">
              <w:rPr>
                <w:iCs/>
                <w:lang w:val="uk-UA"/>
              </w:rPr>
              <w:t>від</w:t>
            </w:r>
          </w:p>
        </w:tc>
        <w:tc>
          <w:tcPr>
            <w:tcW w:w="810" w:type="dxa"/>
            <w:vAlign w:val="center"/>
          </w:tcPr>
          <w:p w14:paraId="315532A1" w14:textId="77777777" w:rsidR="00ED1C8A" w:rsidRPr="00210C9D" w:rsidRDefault="00ED1C8A" w:rsidP="008520DC">
            <w:pPr>
              <w:spacing w:line="360" w:lineRule="auto"/>
              <w:jc w:val="center"/>
              <w:rPr>
                <w:iCs/>
                <w:lang w:val="uk-UA"/>
              </w:rPr>
            </w:pPr>
            <w:r w:rsidRPr="00210C9D">
              <w:rPr>
                <w:iCs/>
                <w:lang w:val="uk-UA"/>
              </w:rPr>
              <w:t>до</w:t>
            </w:r>
          </w:p>
        </w:tc>
        <w:tc>
          <w:tcPr>
            <w:tcW w:w="720" w:type="dxa"/>
            <w:vAlign w:val="center"/>
          </w:tcPr>
          <w:p w14:paraId="2C840BE7" w14:textId="77777777" w:rsidR="00ED1C8A" w:rsidRPr="00210C9D" w:rsidRDefault="00ED1C8A" w:rsidP="008520DC">
            <w:pPr>
              <w:spacing w:line="360" w:lineRule="auto"/>
              <w:jc w:val="center"/>
              <w:rPr>
                <w:iCs/>
                <w:lang w:val="uk-UA"/>
              </w:rPr>
            </w:pPr>
            <w:r w:rsidRPr="00210C9D">
              <w:rPr>
                <w:iCs/>
                <w:lang w:val="uk-UA"/>
              </w:rPr>
              <w:t>від</w:t>
            </w:r>
          </w:p>
        </w:tc>
        <w:tc>
          <w:tcPr>
            <w:tcW w:w="720" w:type="dxa"/>
            <w:vAlign w:val="center"/>
          </w:tcPr>
          <w:p w14:paraId="60C971D9" w14:textId="77777777" w:rsidR="00ED1C8A" w:rsidRPr="00210C9D" w:rsidRDefault="00ED1C8A" w:rsidP="008520DC">
            <w:pPr>
              <w:spacing w:line="360" w:lineRule="auto"/>
              <w:jc w:val="center"/>
              <w:rPr>
                <w:iCs/>
                <w:lang w:val="uk-UA"/>
              </w:rPr>
            </w:pPr>
            <w:r w:rsidRPr="00210C9D">
              <w:rPr>
                <w:iCs/>
                <w:lang w:val="uk-UA"/>
              </w:rPr>
              <w:t>до</w:t>
            </w:r>
          </w:p>
        </w:tc>
        <w:tc>
          <w:tcPr>
            <w:tcW w:w="720" w:type="dxa"/>
            <w:vAlign w:val="center"/>
          </w:tcPr>
          <w:p w14:paraId="2B217A9F" w14:textId="77777777" w:rsidR="00ED1C8A" w:rsidRPr="00210C9D" w:rsidRDefault="00ED1C8A" w:rsidP="008520DC">
            <w:pPr>
              <w:spacing w:line="360" w:lineRule="auto"/>
              <w:jc w:val="center"/>
              <w:rPr>
                <w:iCs/>
                <w:lang w:val="uk-UA"/>
              </w:rPr>
            </w:pPr>
            <w:r w:rsidRPr="00210C9D">
              <w:rPr>
                <w:iCs/>
                <w:lang w:val="uk-UA"/>
              </w:rPr>
              <w:t>від</w:t>
            </w:r>
          </w:p>
        </w:tc>
        <w:tc>
          <w:tcPr>
            <w:tcW w:w="720" w:type="dxa"/>
            <w:vAlign w:val="center"/>
          </w:tcPr>
          <w:p w14:paraId="3E69ED65" w14:textId="77777777" w:rsidR="00ED1C8A" w:rsidRPr="00210C9D" w:rsidRDefault="00ED1C8A" w:rsidP="008520DC">
            <w:pPr>
              <w:spacing w:line="360" w:lineRule="auto"/>
              <w:jc w:val="center"/>
              <w:rPr>
                <w:iCs/>
                <w:lang w:val="uk-UA"/>
              </w:rPr>
            </w:pPr>
            <w:r w:rsidRPr="00210C9D">
              <w:rPr>
                <w:iCs/>
                <w:lang w:val="uk-UA"/>
              </w:rPr>
              <w:t>до</w:t>
            </w:r>
          </w:p>
        </w:tc>
      </w:tr>
      <w:tr w:rsidR="00ED1C8A" w:rsidRPr="00210C9D" w14:paraId="477C79F5" w14:textId="77777777">
        <w:trPr>
          <w:trHeight w:val="20"/>
          <w:jc w:val="center"/>
        </w:trPr>
        <w:tc>
          <w:tcPr>
            <w:tcW w:w="774" w:type="dxa"/>
            <w:vAlign w:val="center"/>
          </w:tcPr>
          <w:p w14:paraId="21D26B5C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8</w:t>
            </w:r>
          </w:p>
        </w:tc>
        <w:tc>
          <w:tcPr>
            <w:tcW w:w="774" w:type="dxa"/>
            <w:vAlign w:val="center"/>
          </w:tcPr>
          <w:p w14:paraId="206D6857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0</w:t>
            </w:r>
          </w:p>
        </w:tc>
        <w:tc>
          <w:tcPr>
            <w:tcW w:w="720" w:type="dxa"/>
            <w:vAlign w:val="center"/>
          </w:tcPr>
          <w:p w14:paraId="20488E43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</w:t>
            </w:r>
          </w:p>
        </w:tc>
        <w:tc>
          <w:tcPr>
            <w:tcW w:w="720" w:type="dxa"/>
            <w:vAlign w:val="center"/>
          </w:tcPr>
          <w:p w14:paraId="1A866876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</w:t>
            </w:r>
          </w:p>
        </w:tc>
        <w:tc>
          <w:tcPr>
            <w:tcW w:w="1170" w:type="dxa"/>
            <w:vAlign w:val="center"/>
          </w:tcPr>
          <w:p w14:paraId="316236F8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,8</w:t>
            </w:r>
          </w:p>
        </w:tc>
        <w:tc>
          <w:tcPr>
            <w:tcW w:w="1170" w:type="dxa"/>
            <w:vAlign w:val="center"/>
          </w:tcPr>
          <w:p w14:paraId="1FE39DDA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,4</w:t>
            </w:r>
          </w:p>
        </w:tc>
        <w:tc>
          <w:tcPr>
            <w:tcW w:w="810" w:type="dxa"/>
            <w:vAlign w:val="center"/>
          </w:tcPr>
          <w:p w14:paraId="7A2B768B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</w:t>
            </w:r>
          </w:p>
        </w:tc>
        <w:tc>
          <w:tcPr>
            <w:tcW w:w="810" w:type="dxa"/>
            <w:vAlign w:val="center"/>
          </w:tcPr>
          <w:p w14:paraId="706F997B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6</w:t>
            </w:r>
          </w:p>
        </w:tc>
        <w:tc>
          <w:tcPr>
            <w:tcW w:w="720" w:type="dxa"/>
            <w:vMerge w:val="restart"/>
            <w:vAlign w:val="center"/>
          </w:tcPr>
          <w:p w14:paraId="04600A55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0,8</w:t>
            </w:r>
          </w:p>
        </w:tc>
        <w:tc>
          <w:tcPr>
            <w:tcW w:w="720" w:type="dxa"/>
            <w:vMerge w:val="restart"/>
            <w:vAlign w:val="center"/>
          </w:tcPr>
          <w:p w14:paraId="73792216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0,16</w:t>
            </w:r>
          </w:p>
        </w:tc>
        <w:tc>
          <w:tcPr>
            <w:tcW w:w="720" w:type="dxa"/>
            <w:vMerge w:val="restart"/>
            <w:vAlign w:val="center"/>
          </w:tcPr>
          <w:p w14:paraId="091DA393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0,16</w:t>
            </w:r>
          </w:p>
        </w:tc>
        <w:tc>
          <w:tcPr>
            <w:tcW w:w="720" w:type="dxa"/>
            <w:vMerge w:val="restart"/>
            <w:vAlign w:val="center"/>
          </w:tcPr>
          <w:p w14:paraId="5119025D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0,25</w:t>
            </w:r>
          </w:p>
        </w:tc>
      </w:tr>
      <w:tr w:rsidR="00ED1C8A" w:rsidRPr="00210C9D" w14:paraId="73BE5B12" w14:textId="77777777">
        <w:trPr>
          <w:trHeight w:val="20"/>
          <w:jc w:val="center"/>
        </w:trPr>
        <w:tc>
          <w:tcPr>
            <w:tcW w:w="774" w:type="dxa"/>
            <w:vAlign w:val="center"/>
          </w:tcPr>
          <w:p w14:paraId="0D5F937C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0</w:t>
            </w:r>
          </w:p>
        </w:tc>
        <w:tc>
          <w:tcPr>
            <w:tcW w:w="774" w:type="dxa"/>
            <w:vAlign w:val="center"/>
          </w:tcPr>
          <w:p w14:paraId="26A9A99B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2</w:t>
            </w:r>
          </w:p>
        </w:tc>
        <w:tc>
          <w:tcPr>
            <w:tcW w:w="720" w:type="dxa"/>
            <w:vAlign w:val="center"/>
          </w:tcPr>
          <w:p w14:paraId="55DC6391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</w:t>
            </w:r>
          </w:p>
        </w:tc>
        <w:tc>
          <w:tcPr>
            <w:tcW w:w="720" w:type="dxa"/>
            <w:vAlign w:val="center"/>
          </w:tcPr>
          <w:p w14:paraId="02E49DBA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</w:t>
            </w:r>
          </w:p>
        </w:tc>
        <w:tc>
          <w:tcPr>
            <w:tcW w:w="1170" w:type="dxa"/>
            <w:vAlign w:val="center"/>
          </w:tcPr>
          <w:p w14:paraId="17839934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,5</w:t>
            </w:r>
          </w:p>
        </w:tc>
        <w:tc>
          <w:tcPr>
            <w:tcW w:w="1170" w:type="dxa"/>
            <w:vAlign w:val="center"/>
          </w:tcPr>
          <w:p w14:paraId="2E990EF3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,8</w:t>
            </w:r>
          </w:p>
        </w:tc>
        <w:tc>
          <w:tcPr>
            <w:tcW w:w="810" w:type="dxa"/>
            <w:vAlign w:val="center"/>
          </w:tcPr>
          <w:p w14:paraId="40DF4D74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8</w:t>
            </w:r>
          </w:p>
        </w:tc>
        <w:tc>
          <w:tcPr>
            <w:tcW w:w="810" w:type="dxa"/>
            <w:vAlign w:val="center"/>
          </w:tcPr>
          <w:p w14:paraId="51AB386D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5</w:t>
            </w:r>
          </w:p>
        </w:tc>
        <w:tc>
          <w:tcPr>
            <w:tcW w:w="720" w:type="dxa"/>
            <w:vMerge/>
            <w:vAlign w:val="center"/>
          </w:tcPr>
          <w:p w14:paraId="30A08CE8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1A4A7BEC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3680C5D5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05323F98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</w:p>
        </w:tc>
      </w:tr>
      <w:tr w:rsidR="00ED1C8A" w:rsidRPr="00210C9D" w14:paraId="7DA57515" w14:textId="77777777">
        <w:trPr>
          <w:trHeight w:val="20"/>
          <w:jc w:val="center"/>
        </w:trPr>
        <w:tc>
          <w:tcPr>
            <w:tcW w:w="774" w:type="dxa"/>
            <w:vAlign w:val="center"/>
          </w:tcPr>
          <w:p w14:paraId="68B8ABDC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2</w:t>
            </w:r>
          </w:p>
        </w:tc>
        <w:tc>
          <w:tcPr>
            <w:tcW w:w="774" w:type="dxa"/>
            <w:vAlign w:val="center"/>
          </w:tcPr>
          <w:p w14:paraId="0FA60D89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7</w:t>
            </w:r>
          </w:p>
        </w:tc>
        <w:tc>
          <w:tcPr>
            <w:tcW w:w="720" w:type="dxa"/>
            <w:vAlign w:val="center"/>
          </w:tcPr>
          <w:p w14:paraId="706208D9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</w:t>
            </w:r>
          </w:p>
        </w:tc>
        <w:tc>
          <w:tcPr>
            <w:tcW w:w="720" w:type="dxa"/>
            <w:vAlign w:val="center"/>
          </w:tcPr>
          <w:p w14:paraId="7BFA62FE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</w:t>
            </w:r>
          </w:p>
        </w:tc>
        <w:tc>
          <w:tcPr>
            <w:tcW w:w="1170" w:type="dxa"/>
            <w:vAlign w:val="center"/>
          </w:tcPr>
          <w:p w14:paraId="4FB49558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</w:t>
            </w:r>
          </w:p>
        </w:tc>
        <w:tc>
          <w:tcPr>
            <w:tcW w:w="1170" w:type="dxa"/>
            <w:vAlign w:val="center"/>
          </w:tcPr>
          <w:p w14:paraId="5DD24089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,3</w:t>
            </w:r>
          </w:p>
        </w:tc>
        <w:tc>
          <w:tcPr>
            <w:tcW w:w="810" w:type="dxa"/>
            <w:vAlign w:val="center"/>
          </w:tcPr>
          <w:p w14:paraId="6602B35D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0</w:t>
            </w:r>
          </w:p>
        </w:tc>
        <w:tc>
          <w:tcPr>
            <w:tcW w:w="810" w:type="dxa"/>
            <w:vAlign w:val="center"/>
          </w:tcPr>
          <w:p w14:paraId="10A7F0B2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6</w:t>
            </w:r>
          </w:p>
        </w:tc>
        <w:tc>
          <w:tcPr>
            <w:tcW w:w="720" w:type="dxa"/>
            <w:vMerge w:val="restart"/>
            <w:vAlign w:val="center"/>
          </w:tcPr>
          <w:p w14:paraId="15C9A473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0,16</w:t>
            </w:r>
          </w:p>
        </w:tc>
        <w:tc>
          <w:tcPr>
            <w:tcW w:w="720" w:type="dxa"/>
            <w:vMerge w:val="restart"/>
            <w:vAlign w:val="center"/>
          </w:tcPr>
          <w:p w14:paraId="73B683B3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0,25</w:t>
            </w:r>
          </w:p>
        </w:tc>
        <w:tc>
          <w:tcPr>
            <w:tcW w:w="720" w:type="dxa"/>
            <w:vMerge w:val="restart"/>
            <w:vAlign w:val="center"/>
          </w:tcPr>
          <w:p w14:paraId="3BE76582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0,25</w:t>
            </w:r>
          </w:p>
        </w:tc>
        <w:tc>
          <w:tcPr>
            <w:tcW w:w="720" w:type="dxa"/>
            <w:vMerge w:val="restart"/>
            <w:vAlign w:val="center"/>
          </w:tcPr>
          <w:p w14:paraId="372E1341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0,4</w:t>
            </w:r>
          </w:p>
        </w:tc>
      </w:tr>
      <w:tr w:rsidR="00ED1C8A" w:rsidRPr="00210C9D" w14:paraId="3C2189AC" w14:textId="77777777">
        <w:trPr>
          <w:trHeight w:val="20"/>
          <w:jc w:val="center"/>
        </w:trPr>
        <w:tc>
          <w:tcPr>
            <w:tcW w:w="774" w:type="dxa"/>
            <w:vAlign w:val="center"/>
          </w:tcPr>
          <w:p w14:paraId="4F89A9FA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7</w:t>
            </w:r>
          </w:p>
        </w:tc>
        <w:tc>
          <w:tcPr>
            <w:tcW w:w="774" w:type="dxa"/>
            <w:vAlign w:val="center"/>
          </w:tcPr>
          <w:p w14:paraId="6F4AC5B1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2</w:t>
            </w:r>
          </w:p>
        </w:tc>
        <w:tc>
          <w:tcPr>
            <w:tcW w:w="720" w:type="dxa"/>
            <w:vAlign w:val="center"/>
          </w:tcPr>
          <w:p w14:paraId="228F0A65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</w:t>
            </w:r>
          </w:p>
        </w:tc>
        <w:tc>
          <w:tcPr>
            <w:tcW w:w="720" w:type="dxa"/>
            <w:vAlign w:val="center"/>
          </w:tcPr>
          <w:p w14:paraId="648E782A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</w:t>
            </w:r>
          </w:p>
        </w:tc>
        <w:tc>
          <w:tcPr>
            <w:tcW w:w="1170" w:type="dxa"/>
            <w:vAlign w:val="center"/>
          </w:tcPr>
          <w:p w14:paraId="48A4DB4B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,5</w:t>
            </w:r>
          </w:p>
        </w:tc>
        <w:tc>
          <w:tcPr>
            <w:tcW w:w="1170" w:type="dxa"/>
            <w:vAlign w:val="center"/>
          </w:tcPr>
          <w:p w14:paraId="777DA5A2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,8</w:t>
            </w:r>
          </w:p>
        </w:tc>
        <w:tc>
          <w:tcPr>
            <w:tcW w:w="810" w:type="dxa"/>
            <w:vAlign w:val="center"/>
          </w:tcPr>
          <w:p w14:paraId="2A482C71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4</w:t>
            </w:r>
          </w:p>
        </w:tc>
        <w:tc>
          <w:tcPr>
            <w:tcW w:w="810" w:type="dxa"/>
            <w:vAlign w:val="center"/>
          </w:tcPr>
          <w:p w14:paraId="2DDDB6CE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70</w:t>
            </w:r>
          </w:p>
        </w:tc>
        <w:tc>
          <w:tcPr>
            <w:tcW w:w="720" w:type="dxa"/>
            <w:vMerge/>
            <w:vAlign w:val="center"/>
          </w:tcPr>
          <w:p w14:paraId="2DBAC8D1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71B6B471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09354DF0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5CFB9F77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</w:p>
        </w:tc>
      </w:tr>
      <w:tr w:rsidR="00ED1C8A" w:rsidRPr="00210C9D" w14:paraId="5AF6E643" w14:textId="77777777">
        <w:trPr>
          <w:trHeight w:val="20"/>
          <w:jc w:val="center"/>
        </w:trPr>
        <w:tc>
          <w:tcPr>
            <w:tcW w:w="774" w:type="dxa"/>
            <w:vAlign w:val="center"/>
          </w:tcPr>
          <w:p w14:paraId="6DAB6579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2</w:t>
            </w:r>
          </w:p>
        </w:tc>
        <w:tc>
          <w:tcPr>
            <w:tcW w:w="774" w:type="dxa"/>
            <w:vAlign w:val="center"/>
          </w:tcPr>
          <w:p w14:paraId="6360B290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0</w:t>
            </w:r>
          </w:p>
        </w:tc>
        <w:tc>
          <w:tcPr>
            <w:tcW w:w="720" w:type="dxa"/>
            <w:vAlign w:val="center"/>
          </w:tcPr>
          <w:p w14:paraId="0FAF35D4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8</w:t>
            </w:r>
          </w:p>
        </w:tc>
        <w:tc>
          <w:tcPr>
            <w:tcW w:w="720" w:type="dxa"/>
            <w:vAlign w:val="center"/>
          </w:tcPr>
          <w:p w14:paraId="4FB0AEA0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7</w:t>
            </w:r>
          </w:p>
        </w:tc>
        <w:tc>
          <w:tcPr>
            <w:tcW w:w="1170" w:type="dxa"/>
            <w:vAlign w:val="center"/>
          </w:tcPr>
          <w:p w14:paraId="48281B33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</w:t>
            </w:r>
          </w:p>
        </w:tc>
        <w:tc>
          <w:tcPr>
            <w:tcW w:w="1170" w:type="dxa"/>
            <w:vAlign w:val="center"/>
          </w:tcPr>
          <w:p w14:paraId="45A83CA8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,3</w:t>
            </w:r>
          </w:p>
        </w:tc>
        <w:tc>
          <w:tcPr>
            <w:tcW w:w="810" w:type="dxa"/>
            <w:vAlign w:val="center"/>
          </w:tcPr>
          <w:p w14:paraId="622BDDA8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8</w:t>
            </w:r>
          </w:p>
        </w:tc>
        <w:tc>
          <w:tcPr>
            <w:tcW w:w="810" w:type="dxa"/>
            <w:vAlign w:val="center"/>
          </w:tcPr>
          <w:p w14:paraId="47E3740F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90</w:t>
            </w:r>
          </w:p>
        </w:tc>
        <w:tc>
          <w:tcPr>
            <w:tcW w:w="720" w:type="dxa"/>
            <w:vMerge/>
            <w:tcBorders>
              <w:bottom w:val="single" w:sz="4" w:space="0" w:color="auto"/>
            </w:tcBorders>
            <w:vAlign w:val="center"/>
          </w:tcPr>
          <w:p w14:paraId="7BE85137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tcBorders>
              <w:bottom w:val="single" w:sz="4" w:space="0" w:color="auto"/>
            </w:tcBorders>
            <w:vAlign w:val="center"/>
          </w:tcPr>
          <w:p w14:paraId="1A80AF28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tcBorders>
              <w:bottom w:val="single" w:sz="4" w:space="0" w:color="auto"/>
            </w:tcBorders>
            <w:vAlign w:val="center"/>
          </w:tcPr>
          <w:p w14:paraId="55CC54E4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tcBorders>
              <w:bottom w:val="single" w:sz="4" w:space="0" w:color="auto"/>
            </w:tcBorders>
            <w:vAlign w:val="center"/>
          </w:tcPr>
          <w:p w14:paraId="1AE193FC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</w:p>
        </w:tc>
      </w:tr>
      <w:tr w:rsidR="00ED1C8A" w:rsidRPr="00210C9D" w14:paraId="2563B7BC" w14:textId="77777777">
        <w:trPr>
          <w:trHeight w:val="20"/>
          <w:jc w:val="center"/>
        </w:trPr>
        <w:tc>
          <w:tcPr>
            <w:tcW w:w="774" w:type="dxa"/>
            <w:vAlign w:val="center"/>
          </w:tcPr>
          <w:p w14:paraId="4CEC8FA0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0</w:t>
            </w:r>
          </w:p>
        </w:tc>
        <w:tc>
          <w:tcPr>
            <w:tcW w:w="774" w:type="dxa"/>
            <w:vAlign w:val="center"/>
          </w:tcPr>
          <w:p w14:paraId="2A4ECD8F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8</w:t>
            </w:r>
          </w:p>
        </w:tc>
        <w:tc>
          <w:tcPr>
            <w:tcW w:w="720" w:type="dxa"/>
            <w:vAlign w:val="center"/>
          </w:tcPr>
          <w:p w14:paraId="2C30B806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0</w:t>
            </w:r>
          </w:p>
        </w:tc>
        <w:tc>
          <w:tcPr>
            <w:tcW w:w="720" w:type="dxa"/>
            <w:vAlign w:val="center"/>
          </w:tcPr>
          <w:p w14:paraId="6410862F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8</w:t>
            </w:r>
          </w:p>
        </w:tc>
        <w:tc>
          <w:tcPr>
            <w:tcW w:w="1170" w:type="dxa"/>
            <w:vAlign w:val="center"/>
          </w:tcPr>
          <w:p w14:paraId="68F8A844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</w:t>
            </w:r>
          </w:p>
        </w:tc>
        <w:tc>
          <w:tcPr>
            <w:tcW w:w="1170" w:type="dxa"/>
            <w:vAlign w:val="center"/>
          </w:tcPr>
          <w:p w14:paraId="265C27D3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,3</w:t>
            </w:r>
          </w:p>
        </w:tc>
        <w:tc>
          <w:tcPr>
            <w:tcW w:w="810" w:type="dxa"/>
            <w:vAlign w:val="center"/>
          </w:tcPr>
          <w:p w14:paraId="38708B71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2</w:t>
            </w:r>
          </w:p>
        </w:tc>
        <w:tc>
          <w:tcPr>
            <w:tcW w:w="810" w:type="dxa"/>
            <w:vAlign w:val="center"/>
          </w:tcPr>
          <w:p w14:paraId="50A233F5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10</w:t>
            </w:r>
          </w:p>
        </w:tc>
        <w:tc>
          <w:tcPr>
            <w:tcW w:w="720" w:type="dxa"/>
            <w:vMerge w:val="restart"/>
            <w:shd w:val="clear" w:color="auto" w:fill="auto"/>
            <w:vAlign w:val="center"/>
          </w:tcPr>
          <w:p w14:paraId="79B029E6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0,25</w:t>
            </w:r>
          </w:p>
        </w:tc>
        <w:tc>
          <w:tcPr>
            <w:tcW w:w="720" w:type="dxa"/>
            <w:vMerge w:val="restart"/>
            <w:shd w:val="clear" w:color="auto" w:fill="auto"/>
            <w:vAlign w:val="center"/>
          </w:tcPr>
          <w:p w14:paraId="76444BF8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0,4</w:t>
            </w:r>
          </w:p>
        </w:tc>
        <w:tc>
          <w:tcPr>
            <w:tcW w:w="720" w:type="dxa"/>
            <w:vMerge w:val="restart"/>
            <w:shd w:val="clear" w:color="auto" w:fill="auto"/>
            <w:vAlign w:val="center"/>
          </w:tcPr>
          <w:p w14:paraId="35236D31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0,4</w:t>
            </w:r>
          </w:p>
        </w:tc>
        <w:tc>
          <w:tcPr>
            <w:tcW w:w="720" w:type="dxa"/>
            <w:vMerge w:val="restart"/>
            <w:shd w:val="clear" w:color="auto" w:fill="auto"/>
            <w:vAlign w:val="center"/>
          </w:tcPr>
          <w:p w14:paraId="2B20D3A2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0,6</w:t>
            </w:r>
          </w:p>
        </w:tc>
      </w:tr>
      <w:tr w:rsidR="00ED1C8A" w:rsidRPr="00210C9D" w14:paraId="63165D9C" w14:textId="77777777">
        <w:trPr>
          <w:trHeight w:val="20"/>
          <w:jc w:val="center"/>
        </w:trPr>
        <w:tc>
          <w:tcPr>
            <w:tcW w:w="774" w:type="dxa"/>
            <w:vAlign w:val="center"/>
          </w:tcPr>
          <w:p w14:paraId="7D8C5E84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8</w:t>
            </w:r>
          </w:p>
        </w:tc>
        <w:tc>
          <w:tcPr>
            <w:tcW w:w="774" w:type="dxa"/>
            <w:vAlign w:val="center"/>
          </w:tcPr>
          <w:p w14:paraId="0D12E923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4</w:t>
            </w:r>
          </w:p>
        </w:tc>
        <w:tc>
          <w:tcPr>
            <w:tcW w:w="720" w:type="dxa"/>
            <w:vAlign w:val="center"/>
          </w:tcPr>
          <w:p w14:paraId="2986AEDF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2</w:t>
            </w:r>
          </w:p>
        </w:tc>
        <w:tc>
          <w:tcPr>
            <w:tcW w:w="720" w:type="dxa"/>
            <w:vAlign w:val="center"/>
          </w:tcPr>
          <w:p w14:paraId="2EEF5B9B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8</w:t>
            </w:r>
          </w:p>
        </w:tc>
        <w:tc>
          <w:tcPr>
            <w:tcW w:w="1170" w:type="dxa"/>
            <w:vAlign w:val="center"/>
          </w:tcPr>
          <w:p w14:paraId="2F9A24CC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</w:t>
            </w:r>
          </w:p>
        </w:tc>
        <w:tc>
          <w:tcPr>
            <w:tcW w:w="1170" w:type="dxa"/>
            <w:vAlign w:val="center"/>
          </w:tcPr>
          <w:p w14:paraId="478277A2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,3</w:t>
            </w:r>
          </w:p>
        </w:tc>
        <w:tc>
          <w:tcPr>
            <w:tcW w:w="810" w:type="dxa"/>
            <w:vAlign w:val="center"/>
          </w:tcPr>
          <w:p w14:paraId="73344D4D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8</w:t>
            </w:r>
          </w:p>
        </w:tc>
        <w:tc>
          <w:tcPr>
            <w:tcW w:w="810" w:type="dxa"/>
            <w:vAlign w:val="center"/>
          </w:tcPr>
          <w:p w14:paraId="38867FCE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40</w:t>
            </w:r>
          </w:p>
        </w:tc>
        <w:tc>
          <w:tcPr>
            <w:tcW w:w="720" w:type="dxa"/>
            <w:vMerge/>
            <w:shd w:val="clear" w:color="auto" w:fill="auto"/>
            <w:vAlign w:val="center"/>
          </w:tcPr>
          <w:p w14:paraId="1AE1CCFE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shd w:val="clear" w:color="auto" w:fill="auto"/>
            <w:vAlign w:val="center"/>
          </w:tcPr>
          <w:p w14:paraId="6381E6DE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shd w:val="clear" w:color="auto" w:fill="auto"/>
            <w:vAlign w:val="center"/>
          </w:tcPr>
          <w:p w14:paraId="0982AE24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shd w:val="clear" w:color="auto" w:fill="auto"/>
            <w:vAlign w:val="center"/>
          </w:tcPr>
          <w:p w14:paraId="755F463C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</w:p>
        </w:tc>
      </w:tr>
      <w:tr w:rsidR="00ED1C8A" w:rsidRPr="00210C9D" w14:paraId="53FC9B74" w14:textId="77777777">
        <w:trPr>
          <w:trHeight w:val="20"/>
          <w:jc w:val="center"/>
        </w:trPr>
        <w:tc>
          <w:tcPr>
            <w:tcW w:w="774" w:type="dxa"/>
            <w:tcBorders>
              <w:bottom w:val="single" w:sz="4" w:space="0" w:color="auto"/>
            </w:tcBorders>
            <w:vAlign w:val="center"/>
          </w:tcPr>
          <w:p w14:paraId="6C122693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4</w:t>
            </w:r>
          </w:p>
        </w:tc>
        <w:tc>
          <w:tcPr>
            <w:tcW w:w="774" w:type="dxa"/>
            <w:tcBorders>
              <w:bottom w:val="single" w:sz="4" w:space="0" w:color="auto"/>
            </w:tcBorders>
            <w:vAlign w:val="center"/>
          </w:tcPr>
          <w:p w14:paraId="0F5ECDBE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0</w:t>
            </w:r>
          </w:p>
        </w:tc>
        <w:tc>
          <w:tcPr>
            <w:tcW w:w="720" w:type="dxa"/>
            <w:tcBorders>
              <w:bottom w:val="single" w:sz="4" w:space="0" w:color="auto"/>
            </w:tcBorders>
            <w:vAlign w:val="center"/>
          </w:tcPr>
          <w:p w14:paraId="43079AB6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4</w:t>
            </w:r>
          </w:p>
        </w:tc>
        <w:tc>
          <w:tcPr>
            <w:tcW w:w="720" w:type="dxa"/>
            <w:tcBorders>
              <w:bottom w:val="single" w:sz="4" w:space="0" w:color="auto"/>
            </w:tcBorders>
            <w:vAlign w:val="center"/>
          </w:tcPr>
          <w:p w14:paraId="15C703CC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9</w:t>
            </w:r>
          </w:p>
        </w:tc>
        <w:tc>
          <w:tcPr>
            <w:tcW w:w="1170" w:type="dxa"/>
            <w:tcBorders>
              <w:bottom w:val="single" w:sz="4" w:space="0" w:color="auto"/>
            </w:tcBorders>
            <w:vAlign w:val="center"/>
          </w:tcPr>
          <w:p w14:paraId="0EE96E1F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,5</w:t>
            </w:r>
          </w:p>
        </w:tc>
        <w:tc>
          <w:tcPr>
            <w:tcW w:w="1170" w:type="dxa"/>
            <w:tcBorders>
              <w:bottom w:val="single" w:sz="4" w:space="0" w:color="auto"/>
            </w:tcBorders>
            <w:vAlign w:val="center"/>
          </w:tcPr>
          <w:p w14:paraId="2C3259E7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,8</w:t>
            </w:r>
          </w:p>
        </w:tc>
        <w:tc>
          <w:tcPr>
            <w:tcW w:w="810" w:type="dxa"/>
            <w:tcBorders>
              <w:bottom w:val="single" w:sz="4" w:space="0" w:color="auto"/>
            </w:tcBorders>
            <w:vAlign w:val="center"/>
          </w:tcPr>
          <w:p w14:paraId="22AFC711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6</w:t>
            </w:r>
          </w:p>
        </w:tc>
        <w:tc>
          <w:tcPr>
            <w:tcW w:w="810" w:type="dxa"/>
            <w:tcBorders>
              <w:bottom w:val="single" w:sz="4" w:space="0" w:color="auto"/>
            </w:tcBorders>
            <w:vAlign w:val="center"/>
          </w:tcPr>
          <w:p w14:paraId="4C7489FA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60</w:t>
            </w:r>
          </w:p>
        </w:tc>
        <w:tc>
          <w:tcPr>
            <w:tcW w:w="720" w:type="dxa"/>
            <w:vMerge/>
            <w:shd w:val="clear" w:color="auto" w:fill="auto"/>
            <w:vAlign w:val="center"/>
          </w:tcPr>
          <w:p w14:paraId="2DDE1B81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shd w:val="clear" w:color="auto" w:fill="auto"/>
            <w:vAlign w:val="center"/>
          </w:tcPr>
          <w:p w14:paraId="3CD1FBFB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shd w:val="clear" w:color="auto" w:fill="auto"/>
            <w:vAlign w:val="center"/>
          </w:tcPr>
          <w:p w14:paraId="5EBC9709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shd w:val="clear" w:color="auto" w:fill="auto"/>
            <w:vAlign w:val="center"/>
          </w:tcPr>
          <w:p w14:paraId="03FB1FB8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</w:p>
        </w:tc>
      </w:tr>
      <w:tr w:rsidR="00ED1C8A" w:rsidRPr="00210C9D" w14:paraId="73B9FE36" w14:textId="77777777">
        <w:trPr>
          <w:trHeight w:val="20"/>
          <w:jc w:val="center"/>
        </w:trPr>
        <w:tc>
          <w:tcPr>
            <w:tcW w:w="774" w:type="dxa"/>
            <w:shd w:val="clear" w:color="auto" w:fill="B3B3B3"/>
            <w:vAlign w:val="center"/>
          </w:tcPr>
          <w:p w14:paraId="1CE4812B" w14:textId="77777777" w:rsidR="00ED1C8A" w:rsidRPr="00210C9D" w:rsidRDefault="00ED1C8A" w:rsidP="008520DC">
            <w:pPr>
              <w:spacing w:line="360" w:lineRule="auto"/>
              <w:jc w:val="center"/>
              <w:rPr>
                <w:highlight w:val="lightGray"/>
                <w:lang w:val="uk-UA"/>
              </w:rPr>
            </w:pPr>
            <w:r w:rsidRPr="00210C9D">
              <w:rPr>
                <w:highlight w:val="lightGray"/>
                <w:lang w:val="uk-UA"/>
              </w:rPr>
              <w:t>50</w:t>
            </w:r>
          </w:p>
        </w:tc>
        <w:tc>
          <w:tcPr>
            <w:tcW w:w="774" w:type="dxa"/>
            <w:shd w:val="clear" w:color="auto" w:fill="B3B3B3"/>
            <w:vAlign w:val="center"/>
          </w:tcPr>
          <w:p w14:paraId="053C01CD" w14:textId="77777777" w:rsidR="00ED1C8A" w:rsidRPr="00210C9D" w:rsidRDefault="00ED1C8A" w:rsidP="008520DC">
            <w:pPr>
              <w:spacing w:line="360" w:lineRule="auto"/>
              <w:jc w:val="center"/>
              <w:rPr>
                <w:highlight w:val="lightGray"/>
                <w:lang w:val="uk-UA"/>
              </w:rPr>
            </w:pPr>
            <w:r w:rsidRPr="00210C9D">
              <w:rPr>
                <w:highlight w:val="lightGray"/>
                <w:lang w:val="uk-UA"/>
              </w:rPr>
              <w:t>58</w:t>
            </w:r>
          </w:p>
        </w:tc>
        <w:tc>
          <w:tcPr>
            <w:tcW w:w="720" w:type="dxa"/>
            <w:shd w:val="clear" w:color="auto" w:fill="B3B3B3"/>
            <w:vAlign w:val="center"/>
          </w:tcPr>
          <w:p w14:paraId="6A1DCB45" w14:textId="77777777" w:rsidR="00ED1C8A" w:rsidRPr="00210C9D" w:rsidRDefault="00ED1C8A" w:rsidP="008520DC">
            <w:pPr>
              <w:spacing w:line="360" w:lineRule="auto"/>
              <w:jc w:val="center"/>
              <w:rPr>
                <w:highlight w:val="lightGray"/>
                <w:lang w:val="uk-UA"/>
              </w:rPr>
            </w:pPr>
            <w:r w:rsidRPr="00210C9D">
              <w:rPr>
                <w:highlight w:val="lightGray"/>
                <w:lang w:val="uk-UA"/>
              </w:rPr>
              <w:t>16</w:t>
            </w:r>
          </w:p>
        </w:tc>
        <w:tc>
          <w:tcPr>
            <w:tcW w:w="720" w:type="dxa"/>
            <w:shd w:val="clear" w:color="auto" w:fill="B3B3B3"/>
            <w:vAlign w:val="center"/>
          </w:tcPr>
          <w:p w14:paraId="140BFFF1" w14:textId="77777777" w:rsidR="00ED1C8A" w:rsidRPr="00210C9D" w:rsidRDefault="00ED1C8A" w:rsidP="008520DC">
            <w:pPr>
              <w:spacing w:line="360" w:lineRule="auto"/>
              <w:jc w:val="center"/>
              <w:rPr>
                <w:highlight w:val="lightGray"/>
                <w:lang w:val="uk-UA"/>
              </w:rPr>
            </w:pPr>
            <w:r w:rsidRPr="00210C9D">
              <w:rPr>
                <w:highlight w:val="lightGray"/>
                <w:lang w:val="uk-UA"/>
              </w:rPr>
              <w:t>10</w:t>
            </w:r>
          </w:p>
        </w:tc>
        <w:tc>
          <w:tcPr>
            <w:tcW w:w="1170" w:type="dxa"/>
            <w:shd w:val="clear" w:color="auto" w:fill="B3B3B3"/>
            <w:vAlign w:val="center"/>
          </w:tcPr>
          <w:p w14:paraId="2B668D47" w14:textId="77777777" w:rsidR="00ED1C8A" w:rsidRPr="00210C9D" w:rsidRDefault="00ED1C8A" w:rsidP="008520DC">
            <w:pPr>
              <w:spacing w:line="360" w:lineRule="auto"/>
              <w:jc w:val="center"/>
              <w:rPr>
                <w:highlight w:val="lightGray"/>
                <w:lang w:val="uk-UA"/>
              </w:rPr>
            </w:pPr>
            <w:r w:rsidRPr="00210C9D">
              <w:rPr>
                <w:highlight w:val="lightGray"/>
                <w:lang w:val="uk-UA"/>
              </w:rPr>
              <w:t>6</w:t>
            </w:r>
          </w:p>
        </w:tc>
        <w:tc>
          <w:tcPr>
            <w:tcW w:w="1170" w:type="dxa"/>
            <w:shd w:val="clear" w:color="auto" w:fill="B3B3B3"/>
            <w:vAlign w:val="center"/>
          </w:tcPr>
          <w:p w14:paraId="1846B6A2" w14:textId="77777777" w:rsidR="00ED1C8A" w:rsidRPr="00210C9D" w:rsidRDefault="00ED1C8A" w:rsidP="008520DC">
            <w:pPr>
              <w:spacing w:line="360" w:lineRule="auto"/>
              <w:jc w:val="center"/>
              <w:rPr>
                <w:highlight w:val="lightGray"/>
                <w:lang w:val="uk-UA"/>
              </w:rPr>
            </w:pPr>
            <w:r w:rsidRPr="00210C9D">
              <w:rPr>
                <w:highlight w:val="lightGray"/>
                <w:lang w:val="uk-UA"/>
              </w:rPr>
              <w:t>4,3</w:t>
            </w:r>
          </w:p>
        </w:tc>
        <w:tc>
          <w:tcPr>
            <w:tcW w:w="810" w:type="dxa"/>
            <w:shd w:val="clear" w:color="auto" w:fill="B3B3B3"/>
            <w:vAlign w:val="center"/>
          </w:tcPr>
          <w:p w14:paraId="6BD93685" w14:textId="77777777" w:rsidR="00ED1C8A" w:rsidRPr="00210C9D" w:rsidRDefault="00ED1C8A" w:rsidP="008520DC">
            <w:pPr>
              <w:spacing w:line="360" w:lineRule="auto"/>
              <w:jc w:val="center"/>
              <w:rPr>
                <w:highlight w:val="lightGray"/>
                <w:lang w:val="uk-UA"/>
              </w:rPr>
            </w:pPr>
            <w:r w:rsidRPr="00210C9D">
              <w:rPr>
                <w:highlight w:val="lightGray"/>
                <w:lang w:val="uk-UA"/>
              </w:rPr>
              <w:t>45</w:t>
            </w:r>
          </w:p>
        </w:tc>
        <w:tc>
          <w:tcPr>
            <w:tcW w:w="810" w:type="dxa"/>
            <w:shd w:val="clear" w:color="auto" w:fill="B3B3B3"/>
            <w:vAlign w:val="center"/>
          </w:tcPr>
          <w:p w14:paraId="070D8C13" w14:textId="77777777" w:rsidR="00ED1C8A" w:rsidRPr="00210C9D" w:rsidRDefault="00ED1C8A" w:rsidP="008520DC">
            <w:pPr>
              <w:spacing w:line="360" w:lineRule="auto"/>
              <w:jc w:val="center"/>
              <w:rPr>
                <w:highlight w:val="lightGray"/>
                <w:lang w:val="uk-UA"/>
              </w:rPr>
            </w:pPr>
            <w:r w:rsidRPr="00210C9D">
              <w:rPr>
                <w:highlight w:val="lightGray"/>
                <w:lang w:val="uk-UA"/>
              </w:rPr>
              <w:t>180</w:t>
            </w:r>
          </w:p>
        </w:tc>
        <w:tc>
          <w:tcPr>
            <w:tcW w:w="720" w:type="dxa"/>
            <w:vMerge/>
            <w:shd w:val="clear" w:color="auto" w:fill="auto"/>
            <w:vAlign w:val="center"/>
          </w:tcPr>
          <w:p w14:paraId="2DC35CD7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shd w:val="clear" w:color="auto" w:fill="auto"/>
            <w:vAlign w:val="center"/>
          </w:tcPr>
          <w:p w14:paraId="3ACD76D4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shd w:val="clear" w:color="auto" w:fill="auto"/>
            <w:vAlign w:val="center"/>
          </w:tcPr>
          <w:p w14:paraId="77546ADE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shd w:val="clear" w:color="auto" w:fill="auto"/>
            <w:vAlign w:val="center"/>
          </w:tcPr>
          <w:p w14:paraId="7C94CE44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</w:p>
        </w:tc>
      </w:tr>
      <w:tr w:rsidR="00ED1C8A" w:rsidRPr="00210C9D" w14:paraId="3CA62630" w14:textId="77777777">
        <w:trPr>
          <w:trHeight w:val="20"/>
          <w:jc w:val="center"/>
        </w:trPr>
        <w:tc>
          <w:tcPr>
            <w:tcW w:w="774" w:type="dxa"/>
            <w:tcBorders>
              <w:bottom w:val="single" w:sz="4" w:space="0" w:color="auto"/>
            </w:tcBorders>
            <w:vAlign w:val="center"/>
          </w:tcPr>
          <w:p w14:paraId="415A5308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8</w:t>
            </w:r>
          </w:p>
        </w:tc>
        <w:tc>
          <w:tcPr>
            <w:tcW w:w="774" w:type="dxa"/>
            <w:tcBorders>
              <w:bottom w:val="single" w:sz="4" w:space="0" w:color="auto"/>
            </w:tcBorders>
            <w:vAlign w:val="center"/>
          </w:tcPr>
          <w:p w14:paraId="413025A9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5</w:t>
            </w:r>
          </w:p>
        </w:tc>
        <w:tc>
          <w:tcPr>
            <w:tcW w:w="720" w:type="dxa"/>
            <w:tcBorders>
              <w:bottom w:val="single" w:sz="4" w:space="0" w:color="auto"/>
            </w:tcBorders>
            <w:vAlign w:val="center"/>
          </w:tcPr>
          <w:p w14:paraId="6F21905F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8</w:t>
            </w:r>
          </w:p>
        </w:tc>
        <w:tc>
          <w:tcPr>
            <w:tcW w:w="720" w:type="dxa"/>
            <w:tcBorders>
              <w:bottom w:val="single" w:sz="4" w:space="0" w:color="auto"/>
            </w:tcBorders>
            <w:vAlign w:val="center"/>
          </w:tcPr>
          <w:p w14:paraId="75AC6D64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1</w:t>
            </w:r>
          </w:p>
        </w:tc>
        <w:tc>
          <w:tcPr>
            <w:tcW w:w="1170" w:type="dxa"/>
            <w:tcBorders>
              <w:bottom w:val="single" w:sz="4" w:space="0" w:color="auto"/>
            </w:tcBorders>
            <w:vAlign w:val="center"/>
          </w:tcPr>
          <w:p w14:paraId="72ED9048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7</w:t>
            </w:r>
          </w:p>
        </w:tc>
        <w:tc>
          <w:tcPr>
            <w:tcW w:w="1170" w:type="dxa"/>
            <w:tcBorders>
              <w:bottom w:val="single" w:sz="4" w:space="0" w:color="auto"/>
            </w:tcBorders>
            <w:vAlign w:val="center"/>
          </w:tcPr>
          <w:p w14:paraId="1EC51D35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,4</w:t>
            </w:r>
          </w:p>
        </w:tc>
        <w:tc>
          <w:tcPr>
            <w:tcW w:w="810" w:type="dxa"/>
            <w:tcBorders>
              <w:bottom w:val="single" w:sz="4" w:space="0" w:color="auto"/>
            </w:tcBorders>
            <w:vAlign w:val="center"/>
          </w:tcPr>
          <w:p w14:paraId="0AFE4842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0</w:t>
            </w:r>
          </w:p>
        </w:tc>
        <w:tc>
          <w:tcPr>
            <w:tcW w:w="810" w:type="dxa"/>
            <w:tcBorders>
              <w:bottom w:val="single" w:sz="4" w:space="0" w:color="auto"/>
            </w:tcBorders>
            <w:vAlign w:val="center"/>
          </w:tcPr>
          <w:p w14:paraId="5826C2D3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00</w:t>
            </w:r>
          </w:p>
        </w:tc>
        <w:tc>
          <w:tcPr>
            <w:tcW w:w="720" w:type="dxa"/>
            <w:vMerge/>
            <w:shd w:val="clear" w:color="auto" w:fill="auto"/>
            <w:vAlign w:val="center"/>
          </w:tcPr>
          <w:p w14:paraId="620CF0FE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shd w:val="clear" w:color="auto" w:fill="auto"/>
            <w:vAlign w:val="center"/>
          </w:tcPr>
          <w:p w14:paraId="25862009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shd w:val="clear" w:color="auto" w:fill="auto"/>
            <w:vAlign w:val="center"/>
          </w:tcPr>
          <w:p w14:paraId="2587B1FE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shd w:val="clear" w:color="auto" w:fill="auto"/>
            <w:vAlign w:val="center"/>
          </w:tcPr>
          <w:p w14:paraId="61C42401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</w:p>
        </w:tc>
      </w:tr>
      <w:tr w:rsidR="00ED1C8A" w:rsidRPr="00210C9D" w14:paraId="58781E00" w14:textId="77777777">
        <w:trPr>
          <w:trHeight w:val="20"/>
          <w:jc w:val="center"/>
        </w:trPr>
        <w:tc>
          <w:tcPr>
            <w:tcW w:w="774" w:type="dxa"/>
            <w:shd w:val="clear" w:color="auto" w:fill="B3B3B3"/>
            <w:vAlign w:val="center"/>
          </w:tcPr>
          <w:p w14:paraId="4D13C186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5</w:t>
            </w:r>
          </w:p>
        </w:tc>
        <w:tc>
          <w:tcPr>
            <w:tcW w:w="774" w:type="dxa"/>
            <w:shd w:val="clear" w:color="auto" w:fill="B3B3B3"/>
            <w:vAlign w:val="center"/>
          </w:tcPr>
          <w:p w14:paraId="09F41377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75</w:t>
            </w:r>
          </w:p>
        </w:tc>
        <w:tc>
          <w:tcPr>
            <w:tcW w:w="720" w:type="dxa"/>
            <w:shd w:val="clear" w:color="auto" w:fill="B3B3B3"/>
            <w:vAlign w:val="center"/>
          </w:tcPr>
          <w:p w14:paraId="739B7147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0</w:t>
            </w:r>
          </w:p>
        </w:tc>
        <w:tc>
          <w:tcPr>
            <w:tcW w:w="720" w:type="dxa"/>
            <w:shd w:val="clear" w:color="auto" w:fill="B3B3B3"/>
            <w:vAlign w:val="center"/>
          </w:tcPr>
          <w:p w14:paraId="2D55A1B6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2</w:t>
            </w:r>
          </w:p>
        </w:tc>
        <w:tc>
          <w:tcPr>
            <w:tcW w:w="1170" w:type="dxa"/>
            <w:shd w:val="clear" w:color="auto" w:fill="B3B3B3"/>
            <w:vAlign w:val="center"/>
          </w:tcPr>
          <w:p w14:paraId="492992C4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7,5</w:t>
            </w:r>
          </w:p>
        </w:tc>
        <w:tc>
          <w:tcPr>
            <w:tcW w:w="1170" w:type="dxa"/>
            <w:shd w:val="clear" w:color="auto" w:fill="B3B3B3"/>
            <w:vAlign w:val="center"/>
          </w:tcPr>
          <w:p w14:paraId="5AF04643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,9</w:t>
            </w:r>
          </w:p>
        </w:tc>
        <w:tc>
          <w:tcPr>
            <w:tcW w:w="810" w:type="dxa"/>
            <w:shd w:val="clear" w:color="auto" w:fill="B3B3B3"/>
            <w:vAlign w:val="center"/>
          </w:tcPr>
          <w:p w14:paraId="4EC4691B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6</w:t>
            </w:r>
          </w:p>
        </w:tc>
        <w:tc>
          <w:tcPr>
            <w:tcW w:w="810" w:type="dxa"/>
            <w:shd w:val="clear" w:color="auto" w:fill="B3B3B3"/>
            <w:vAlign w:val="center"/>
          </w:tcPr>
          <w:p w14:paraId="600118CF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20</w:t>
            </w:r>
          </w:p>
        </w:tc>
        <w:tc>
          <w:tcPr>
            <w:tcW w:w="720" w:type="dxa"/>
            <w:vMerge w:val="restart"/>
            <w:vAlign w:val="center"/>
          </w:tcPr>
          <w:p w14:paraId="25219B89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0,4</w:t>
            </w:r>
          </w:p>
        </w:tc>
        <w:tc>
          <w:tcPr>
            <w:tcW w:w="720" w:type="dxa"/>
            <w:vMerge w:val="restart"/>
            <w:vAlign w:val="center"/>
          </w:tcPr>
          <w:p w14:paraId="1558A48C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0,6</w:t>
            </w:r>
          </w:p>
        </w:tc>
        <w:tc>
          <w:tcPr>
            <w:tcW w:w="720" w:type="dxa"/>
            <w:vMerge w:val="restart"/>
            <w:vAlign w:val="center"/>
          </w:tcPr>
          <w:p w14:paraId="04AD572B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0,6</w:t>
            </w:r>
          </w:p>
        </w:tc>
        <w:tc>
          <w:tcPr>
            <w:tcW w:w="720" w:type="dxa"/>
            <w:vMerge w:val="restart"/>
            <w:vAlign w:val="center"/>
          </w:tcPr>
          <w:p w14:paraId="08F5CAF7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0,8</w:t>
            </w:r>
          </w:p>
        </w:tc>
      </w:tr>
      <w:tr w:rsidR="00ED1C8A" w:rsidRPr="00210C9D" w14:paraId="143A7553" w14:textId="77777777">
        <w:trPr>
          <w:trHeight w:val="20"/>
          <w:jc w:val="center"/>
        </w:trPr>
        <w:tc>
          <w:tcPr>
            <w:tcW w:w="774" w:type="dxa"/>
            <w:vAlign w:val="center"/>
          </w:tcPr>
          <w:p w14:paraId="1323CFA7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75</w:t>
            </w:r>
          </w:p>
        </w:tc>
        <w:tc>
          <w:tcPr>
            <w:tcW w:w="774" w:type="dxa"/>
            <w:vAlign w:val="center"/>
          </w:tcPr>
          <w:p w14:paraId="5FE1F17D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85</w:t>
            </w:r>
          </w:p>
        </w:tc>
        <w:tc>
          <w:tcPr>
            <w:tcW w:w="720" w:type="dxa"/>
            <w:vAlign w:val="center"/>
          </w:tcPr>
          <w:p w14:paraId="79FA2E9C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2</w:t>
            </w:r>
          </w:p>
        </w:tc>
        <w:tc>
          <w:tcPr>
            <w:tcW w:w="720" w:type="dxa"/>
            <w:vAlign w:val="center"/>
          </w:tcPr>
          <w:p w14:paraId="0DDB0D96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4</w:t>
            </w:r>
          </w:p>
        </w:tc>
        <w:tc>
          <w:tcPr>
            <w:tcW w:w="1170" w:type="dxa"/>
            <w:vAlign w:val="center"/>
          </w:tcPr>
          <w:p w14:paraId="27A4F129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9</w:t>
            </w:r>
          </w:p>
        </w:tc>
        <w:tc>
          <w:tcPr>
            <w:tcW w:w="1170" w:type="dxa"/>
            <w:vAlign w:val="center"/>
          </w:tcPr>
          <w:p w14:paraId="7DC4782C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,4</w:t>
            </w:r>
          </w:p>
        </w:tc>
        <w:tc>
          <w:tcPr>
            <w:tcW w:w="810" w:type="dxa"/>
            <w:vAlign w:val="center"/>
          </w:tcPr>
          <w:p w14:paraId="75433EB8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3</w:t>
            </w:r>
          </w:p>
        </w:tc>
        <w:tc>
          <w:tcPr>
            <w:tcW w:w="810" w:type="dxa"/>
            <w:vAlign w:val="center"/>
          </w:tcPr>
          <w:p w14:paraId="2FCA1A19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50</w:t>
            </w:r>
          </w:p>
        </w:tc>
        <w:tc>
          <w:tcPr>
            <w:tcW w:w="720" w:type="dxa"/>
            <w:vMerge/>
            <w:vAlign w:val="center"/>
          </w:tcPr>
          <w:p w14:paraId="7757F14B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03D0BDA4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7A07E590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1BFEACDE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</w:p>
        </w:tc>
      </w:tr>
      <w:tr w:rsidR="00ED1C8A" w:rsidRPr="00210C9D" w14:paraId="2983FE0D" w14:textId="77777777">
        <w:trPr>
          <w:trHeight w:val="20"/>
          <w:jc w:val="center"/>
        </w:trPr>
        <w:tc>
          <w:tcPr>
            <w:tcW w:w="774" w:type="dxa"/>
            <w:vAlign w:val="center"/>
          </w:tcPr>
          <w:p w14:paraId="21B3BF3B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85</w:t>
            </w:r>
          </w:p>
        </w:tc>
        <w:tc>
          <w:tcPr>
            <w:tcW w:w="774" w:type="dxa"/>
            <w:vAlign w:val="center"/>
          </w:tcPr>
          <w:p w14:paraId="07BBF841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95</w:t>
            </w:r>
          </w:p>
        </w:tc>
        <w:tc>
          <w:tcPr>
            <w:tcW w:w="720" w:type="dxa"/>
            <w:vAlign w:val="center"/>
          </w:tcPr>
          <w:p w14:paraId="512F8378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5</w:t>
            </w:r>
          </w:p>
        </w:tc>
        <w:tc>
          <w:tcPr>
            <w:tcW w:w="720" w:type="dxa"/>
            <w:vAlign w:val="center"/>
          </w:tcPr>
          <w:p w14:paraId="26D372BB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4</w:t>
            </w:r>
          </w:p>
        </w:tc>
        <w:tc>
          <w:tcPr>
            <w:tcW w:w="1170" w:type="dxa"/>
            <w:vAlign w:val="center"/>
          </w:tcPr>
          <w:p w14:paraId="18E52523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9</w:t>
            </w:r>
          </w:p>
        </w:tc>
        <w:tc>
          <w:tcPr>
            <w:tcW w:w="1170" w:type="dxa"/>
            <w:vAlign w:val="center"/>
          </w:tcPr>
          <w:p w14:paraId="29CE61D8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,4</w:t>
            </w:r>
          </w:p>
        </w:tc>
        <w:tc>
          <w:tcPr>
            <w:tcW w:w="810" w:type="dxa"/>
            <w:vAlign w:val="center"/>
          </w:tcPr>
          <w:p w14:paraId="6D8C62CC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70</w:t>
            </w:r>
          </w:p>
        </w:tc>
        <w:tc>
          <w:tcPr>
            <w:tcW w:w="810" w:type="dxa"/>
            <w:vAlign w:val="center"/>
          </w:tcPr>
          <w:p w14:paraId="3DB72951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80</w:t>
            </w:r>
          </w:p>
        </w:tc>
        <w:tc>
          <w:tcPr>
            <w:tcW w:w="720" w:type="dxa"/>
            <w:vMerge/>
            <w:vAlign w:val="center"/>
          </w:tcPr>
          <w:p w14:paraId="36B8CFFC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6B0FBBEE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55A97AF1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61DE5587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</w:p>
        </w:tc>
      </w:tr>
      <w:tr w:rsidR="00ED1C8A" w:rsidRPr="00210C9D" w14:paraId="1F28A929" w14:textId="77777777">
        <w:trPr>
          <w:trHeight w:val="20"/>
          <w:jc w:val="center"/>
        </w:trPr>
        <w:tc>
          <w:tcPr>
            <w:tcW w:w="774" w:type="dxa"/>
            <w:vAlign w:val="center"/>
          </w:tcPr>
          <w:p w14:paraId="47B602AD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95</w:t>
            </w:r>
          </w:p>
        </w:tc>
        <w:tc>
          <w:tcPr>
            <w:tcW w:w="774" w:type="dxa"/>
            <w:vAlign w:val="center"/>
          </w:tcPr>
          <w:p w14:paraId="2C918B67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10</w:t>
            </w:r>
          </w:p>
        </w:tc>
        <w:tc>
          <w:tcPr>
            <w:tcW w:w="720" w:type="dxa"/>
            <w:vAlign w:val="center"/>
          </w:tcPr>
          <w:p w14:paraId="669DBF1D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8</w:t>
            </w:r>
          </w:p>
        </w:tc>
        <w:tc>
          <w:tcPr>
            <w:tcW w:w="720" w:type="dxa"/>
            <w:vAlign w:val="center"/>
          </w:tcPr>
          <w:p w14:paraId="4CB9AD6D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6</w:t>
            </w:r>
          </w:p>
        </w:tc>
        <w:tc>
          <w:tcPr>
            <w:tcW w:w="1170" w:type="dxa"/>
            <w:vAlign w:val="center"/>
          </w:tcPr>
          <w:p w14:paraId="0A3F0C09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0</w:t>
            </w:r>
          </w:p>
        </w:tc>
        <w:tc>
          <w:tcPr>
            <w:tcW w:w="1170" w:type="dxa"/>
            <w:vAlign w:val="center"/>
          </w:tcPr>
          <w:p w14:paraId="2FBD7C27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,4</w:t>
            </w:r>
          </w:p>
        </w:tc>
        <w:tc>
          <w:tcPr>
            <w:tcW w:w="810" w:type="dxa"/>
            <w:vAlign w:val="center"/>
          </w:tcPr>
          <w:p w14:paraId="1350B791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80</w:t>
            </w:r>
          </w:p>
        </w:tc>
        <w:tc>
          <w:tcPr>
            <w:tcW w:w="810" w:type="dxa"/>
            <w:vAlign w:val="center"/>
          </w:tcPr>
          <w:p w14:paraId="1A9EEF86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20</w:t>
            </w:r>
          </w:p>
        </w:tc>
        <w:tc>
          <w:tcPr>
            <w:tcW w:w="720" w:type="dxa"/>
            <w:vMerge/>
            <w:vAlign w:val="center"/>
          </w:tcPr>
          <w:p w14:paraId="5E57A3D8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63359033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18E9E29A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5FA6DAE7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</w:p>
        </w:tc>
      </w:tr>
      <w:tr w:rsidR="00ED1C8A" w:rsidRPr="00210C9D" w14:paraId="23D83B24" w14:textId="77777777">
        <w:trPr>
          <w:trHeight w:val="20"/>
          <w:jc w:val="center"/>
        </w:trPr>
        <w:tc>
          <w:tcPr>
            <w:tcW w:w="774" w:type="dxa"/>
            <w:vAlign w:val="center"/>
          </w:tcPr>
          <w:p w14:paraId="75EE4A2E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10</w:t>
            </w:r>
          </w:p>
        </w:tc>
        <w:tc>
          <w:tcPr>
            <w:tcW w:w="774" w:type="dxa"/>
            <w:vAlign w:val="center"/>
          </w:tcPr>
          <w:p w14:paraId="51A0C111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30</w:t>
            </w:r>
          </w:p>
        </w:tc>
        <w:tc>
          <w:tcPr>
            <w:tcW w:w="720" w:type="dxa"/>
            <w:vAlign w:val="center"/>
          </w:tcPr>
          <w:p w14:paraId="1F1B9AD8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2</w:t>
            </w:r>
          </w:p>
        </w:tc>
        <w:tc>
          <w:tcPr>
            <w:tcW w:w="720" w:type="dxa"/>
            <w:vAlign w:val="center"/>
          </w:tcPr>
          <w:p w14:paraId="01101901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8</w:t>
            </w:r>
          </w:p>
        </w:tc>
        <w:tc>
          <w:tcPr>
            <w:tcW w:w="1170" w:type="dxa"/>
            <w:vAlign w:val="center"/>
          </w:tcPr>
          <w:p w14:paraId="619BE83E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1</w:t>
            </w:r>
          </w:p>
        </w:tc>
        <w:tc>
          <w:tcPr>
            <w:tcW w:w="1170" w:type="dxa"/>
            <w:vAlign w:val="center"/>
          </w:tcPr>
          <w:p w14:paraId="35298B29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7,4</w:t>
            </w:r>
          </w:p>
        </w:tc>
        <w:tc>
          <w:tcPr>
            <w:tcW w:w="810" w:type="dxa"/>
            <w:vAlign w:val="center"/>
          </w:tcPr>
          <w:p w14:paraId="15CC73C5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90</w:t>
            </w:r>
          </w:p>
        </w:tc>
        <w:tc>
          <w:tcPr>
            <w:tcW w:w="810" w:type="dxa"/>
            <w:vAlign w:val="center"/>
          </w:tcPr>
          <w:p w14:paraId="5F82182B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60</w:t>
            </w:r>
          </w:p>
        </w:tc>
        <w:tc>
          <w:tcPr>
            <w:tcW w:w="720" w:type="dxa"/>
            <w:vMerge/>
            <w:vAlign w:val="center"/>
          </w:tcPr>
          <w:p w14:paraId="1CE60E07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40B4E54E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76CDB51A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4CA9A97F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</w:p>
        </w:tc>
      </w:tr>
      <w:tr w:rsidR="00ED1C8A" w:rsidRPr="00210C9D" w14:paraId="4C1E49E3" w14:textId="77777777">
        <w:trPr>
          <w:trHeight w:val="20"/>
          <w:jc w:val="center"/>
        </w:trPr>
        <w:tc>
          <w:tcPr>
            <w:tcW w:w="774" w:type="dxa"/>
            <w:vAlign w:val="center"/>
          </w:tcPr>
          <w:p w14:paraId="39618AED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30</w:t>
            </w:r>
          </w:p>
        </w:tc>
        <w:tc>
          <w:tcPr>
            <w:tcW w:w="774" w:type="dxa"/>
            <w:vAlign w:val="center"/>
          </w:tcPr>
          <w:p w14:paraId="6E1B7E70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50</w:t>
            </w:r>
          </w:p>
        </w:tc>
        <w:tc>
          <w:tcPr>
            <w:tcW w:w="720" w:type="dxa"/>
            <w:vAlign w:val="center"/>
          </w:tcPr>
          <w:p w14:paraId="2FCE6E72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6</w:t>
            </w:r>
          </w:p>
        </w:tc>
        <w:tc>
          <w:tcPr>
            <w:tcW w:w="720" w:type="dxa"/>
            <w:vAlign w:val="center"/>
          </w:tcPr>
          <w:p w14:paraId="1D6FEAA6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0</w:t>
            </w:r>
          </w:p>
        </w:tc>
        <w:tc>
          <w:tcPr>
            <w:tcW w:w="1170" w:type="dxa"/>
            <w:vAlign w:val="center"/>
          </w:tcPr>
          <w:p w14:paraId="6989B6F9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2</w:t>
            </w:r>
          </w:p>
        </w:tc>
        <w:tc>
          <w:tcPr>
            <w:tcW w:w="1170" w:type="dxa"/>
            <w:vAlign w:val="center"/>
          </w:tcPr>
          <w:p w14:paraId="633D5209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8,4</w:t>
            </w:r>
          </w:p>
        </w:tc>
        <w:tc>
          <w:tcPr>
            <w:tcW w:w="810" w:type="dxa"/>
            <w:vAlign w:val="center"/>
          </w:tcPr>
          <w:p w14:paraId="42810C78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00</w:t>
            </w:r>
          </w:p>
        </w:tc>
        <w:tc>
          <w:tcPr>
            <w:tcW w:w="810" w:type="dxa"/>
            <w:vAlign w:val="center"/>
          </w:tcPr>
          <w:p w14:paraId="6BC83254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00</w:t>
            </w:r>
          </w:p>
        </w:tc>
        <w:tc>
          <w:tcPr>
            <w:tcW w:w="720" w:type="dxa"/>
            <w:vMerge w:val="restart"/>
            <w:vAlign w:val="center"/>
          </w:tcPr>
          <w:p w14:paraId="7A3FBF71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0,7</w:t>
            </w:r>
          </w:p>
        </w:tc>
        <w:tc>
          <w:tcPr>
            <w:tcW w:w="720" w:type="dxa"/>
            <w:vMerge w:val="restart"/>
            <w:vAlign w:val="center"/>
          </w:tcPr>
          <w:p w14:paraId="7AA046DC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,0</w:t>
            </w:r>
          </w:p>
        </w:tc>
        <w:tc>
          <w:tcPr>
            <w:tcW w:w="720" w:type="dxa"/>
            <w:vMerge w:val="restart"/>
            <w:vAlign w:val="center"/>
          </w:tcPr>
          <w:p w14:paraId="71CB6D04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,0</w:t>
            </w:r>
          </w:p>
        </w:tc>
        <w:tc>
          <w:tcPr>
            <w:tcW w:w="720" w:type="dxa"/>
            <w:vMerge w:val="restart"/>
            <w:vAlign w:val="center"/>
          </w:tcPr>
          <w:p w14:paraId="24221F7A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,2</w:t>
            </w:r>
          </w:p>
        </w:tc>
      </w:tr>
      <w:tr w:rsidR="00ED1C8A" w:rsidRPr="00210C9D" w14:paraId="48C197E4" w14:textId="77777777">
        <w:trPr>
          <w:trHeight w:val="20"/>
          <w:jc w:val="center"/>
        </w:trPr>
        <w:tc>
          <w:tcPr>
            <w:tcW w:w="774" w:type="dxa"/>
            <w:vAlign w:val="center"/>
          </w:tcPr>
          <w:p w14:paraId="410556A4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50</w:t>
            </w:r>
          </w:p>
        </w:tc>
        <w:tc>
          <w:tcPr>
            <w:tcW w:w="774" w:type="dxa"/>
            <w:vAlign w:val="center"/>
          </w:tcPr>
          <w:p w14:paraId="04D9AEDE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70</w:t>
            </w:r>
          </w:p>
        </w:tc>
        <w:tc>
          <w:tcPr>
            <w:tcW w:w="720" w:type="dxa"/>
            <w:vAlign w:val="center"/>
          </w:tcPr>
          <w:p w14:paraId="2E163398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0</w:t>
            </w:r>
          </w:p>
        </w:tc>
        <w:tc>
          <w:tcPr>
            <w:tcW w:w="720" w:type="dxa"/>
            <w:vAlign w:val="center"/>
          </w:tcPr>
          <w:p w14:paraId="24C629DC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2</w:t>
            </w:r>
          </w:p>
        </w:tc>
        <w:tc>
          <w:tcPr>
            <w:tcW w:w="1170" w:type="dxa"/>
            <w:vAlign w:val="center"/>
          </w:tcPr>
          <w:p w14:paraId="61409604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3</w:t>
            </w:r>
          </w:p>
        </w:tc>
        <w:tc>
          <w:tcPr>
            <w:tcW w:w="1170" w:type="dxa"/>
            <w:vAlign w:val="center"/>
          </w:tcPr>
          <w:p w14:paraId="05C80108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9,4</w:t>
            </w:r>
          </w:p>
        </w:tc>
        <w:tc>
          <w:tcPr>
            <w:tcW w:w="810" w:type="dxa"/>
            <w:vAlign w:val="center"/>
          </w:tcPr>
          <w:p w14:paraId="64DC40C2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00</w:t>
            </w:r>
          </w:p>
        </w:tc>
        <w:tc>
          <w:tcPr>
            <w:tcW w:w="810" w:type="dxa"/>
            <w:vAlign w:val="center"/>
          </w:tcPr>
          <w:p w14:paraId="70AD3CCC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00</w:t>
            </w:r>
          </w:p>
        </w:tc>
        <w:tc>
          <w:tcPr>
            <w:tcW w:w="720" w:type="dxa"/>
            <w:vMerge/>
          </w:tcPr>
          <w:p w14:paraId="410254A5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</w:tcPr>
          <w:p w14:paraId="11762592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</w:tcPr>
          <w:p w14:paraId="7C8C0D87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</w:tcPr>
          <w:p w14:paraId="23EFFCCA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</w:p>
        </w:tc>
      </w:tr>
      <w:tr w:rsidR="00ED1C8A" w:rsidRPr="00210C9D" w14:paraId="3BD500CD" w14:textId="77777777">
        <w:trPr>
          <w:trHeight w:val="20"/>
          <w:jc w:val="center"/>
        </w:trPr>
        <w:tc>
          <w:tcPr>
            <w:tcW w:w="774" w:type="dxa"/>
            <w:vAlign w:val="center"/>
          </w:tcPr>
          <w:p w14:paraId="45ECDCBF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70</w:t>
            </w:r>
          </w:p>
        </w:tc>
        <w:tc>
          <w:tcPr>
            <w:tcW w:w="774" w:type="dxa"/>
            <w:vAlign w:val="center"/>
          </w:tcPr>
          <w:p w14:paraId="2ADD59D7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00</w:t>
            </w:r>
          </w:p>
        </w:tc>
        <w:tc>
          <w:tcPr>
            <w:tcW w:w="720" w:type="dxa"/>
            <w:vAlign w:val="center"/>
          </w:tcPr>
          <w:p w14:paraId="08CC4767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5</w:t>
            </w:r>
          </w:p>
        </w:tc>
        <w:tc>
          <w:tcPr>
            <w:tcW w:w="720" w:type="dxa"/>
            <w:vAlign w:val="center"/>
          </w:tcPr>
          <w:p w14:paraId="1FDBFA09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5</w:t>
            </w:r>
          </w:p>
        </w:tc>
        <w:tc>
          <w:tcPr>
            <w:tcW w:w="1170" w:type="dxa"/>
            <w:vAlign w:val="center"/>
          </w:tcPr>
          <w:p w14:paraId="5513E6E9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5</w:t>
            </w:r>
          </w:p>
        </w:tc>
        <w:tc>
          <w:tcPr>
            <w:tcW w:w="1170" w:type="dxa"/>
            <w:vAlign w:val="center"/>
          </w:tcPr>
          <w:p w14:paraId="778E68F5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0,4</w:t>
            </w:r>
          </w:p>
        </w:tc>
        <w:tc>
          <w:tcPr>
            <w:tcW w:w="810" w:type="dxa"/>
            <w:vAlign w:val="center"/>
          </w:tcPr>
          <w:p w14:paraId="2D5D89EC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10</w:t>
            </w:r>
          </w:p>
        </w:tc>
        <w:tc>
          <w:tcPr>
            <w:tcW w:w="810" w:type="dxa"/>
            <w:vAlign w:val="center"/>
          </w:tcPr>
          <w:p w14:paraId="7880F394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50</w:t>
            </w:r>
          </w:p>
        </w:tc>
        <w:tc>
          <w:tcPr>
            <w:tcW w:w="720" w:type="dxa"/>
            <w:vMerge/>
          </w:tcPr>
          <w:p w14:paraId="060D7499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</w:tcPr>
          <w:p w14:paraId="4D3EC090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</w:tcPr>
          <w:p w14:paraId="7B6E29E1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</w:p>
        </w:tc>
        <w:tc>
          <w:tcPr>
            <w:tcW w:w="720" w:type="dxa"/>
            <w:vMerge/>
          </w:tcPr>
          <w:p w14:paraId="4C498736" w14:textId="77777777" w:rsidR="00ED1C8A" w:rsidRPr="00210C9D" w:rsidRDefault="00ED1C8A" w:rsidP="008520DC">
            <w:pPr>
              <w:spacing w:line="360" w:lineRule="auto"/>
              <w:jc w:val="center"/>
              <w:rPr>
                <w:lang w:val="uk-UA"/>
              </w:rPr>
            </w:pPr>
          </w:p>
        </w:tc>
      </w:tr>
    </w:tbl>
    <w:p w14:paraId="758C9EAC" w14:textId="77777777" w:rsidR="00ED1C8A" w:rsidRPr="00210C9D" w:rsidRDefault="00ED1C8A" w:rsidP="00ED1C8A">
      <w:pPr>
        <w:spacing w:line="360" w:lineRule="auto"/>
        <w:ind w:firstLine="720"/>
        <w:jc w:val="both"/>
        <w:rPr>
          <w:bCs/>
          <w:iCs/>
          <w:sz w:val="28"/>
          <w:szCs w:val="28"/>
          <w:lang w:val="uk-UA"/>
        </w:rPr>
      </w:pPr>
    </w:p>
    <w:p w14:paraId="2EB02366" w14:textId="7AF4DE09" w:rsidR="00ED1C8A" w:rsidRPr="00210C9D" w:rsidRDefault="00ED1C8A" w:rsidP="007D0625">
      <w:pPr>
        <w:spacing w:line="360" w:lineRule="auto"/>
        <w:ind w:firstLine="709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Таблиця </w:t>
      </w:r>
      <w:r w:rsidR="00F75A55" w:rsidRPr="00210C9D">
        <w:rPr>
          <w:iCs/>
          <w:sz w:val="28"/>
          <w:szCs w:val="28"/>
          <w:lang w:val="uk-UA"/>
        </w:rPr>
        <w:t>38</w:t>
      </w:r>
      <w:r w:rsidR="007D0625" w:rsidRPr="00210C9D">
        <w:rPr>
          <w:iCs/>
          <w:sz w:val="28"/>
          <w:szCs w:val="28"/>
          <w:lang w:val="uk-UA"/>
        </w:rPr>
        <w:t xml:space="preserve"> – </w:t>
      </w:r>
      <w:r w:rsidRPr="00210C9D">
        <w:rPr>
          <w:iCs/>
          <w:sz w:val="28"/>
          <w:szCs w:val="28"/>
          <w:lang w:val="uk-UA"/>
        </w:rPr>
        <w:t xml:space="preserve"> Допустимі значення напруження зминання </w:t>
      </w:r>
      <w:r w:rsidRPr="00210C9D">
        <w:rPr>
          <w:iCs/>
          <w:sz w:val="28"/>
          <w:szCs w:val="28"/>
          <w:lang w:val="uk-UA"/>
        </w:rPr>
        <w:sym w:font="Symbol" w:char="F05B"/>
      </w:r>
      <w:r w:rsidRPr="00210C9D">
        <w:rPr>
          <w:iCs/>
          <w:sz w:val="28"/>
          <w:szCs w:val="28"/>
          <w:lang w:val="uk-UA"/>
        </w:rPr>
        <w:sym w:font="Symbol" w:char="F073"/>
      </w:r>
      <w:r w:rsidRPr="00210C9D">
        <w:rPr>
          <w:iCs/>
          <w:sz w:val="28"/>
          <w:szCs w:val="28"/>
          <w:vertAlign w:val="subscript"/>
          <w:lang w:val="uk-UA"/>
        </w:rPr>
        <w:t>зм</w:t>
      </w:r>
      <w:r w:rsidRPr="00210C9D">
        <w:rPr>
          <w:iCs/>
          <w:sz w:val="28"/>
          <w:szCs w:val="28"/>
          <w:lang w:val="uk-UA"/>
        </w:rPr>
        <w:sym w:font="Symbol" w:char="F05D"/>
      </w:r>
      <w:r w:rsidRPr="00210C9D">
        <w:rPr>
          <w:iCs/>
          <w:sz w:val="28"/>
          <w:szCs w:val="28"/>
          <w:lang w:val="uk-UA"/>
        </w:rPr>
        <w:t xml:space="preserve"> , </w:t>
      </w:r>
      <w:r w:rsidRPr="00051C57">
        <w:rPr>
          <w:i/>
          <w:iCs/>
          <w:sz w:val="28"/>
          <w:szCs w:val="28"/>
          <w:lang w:val="uk-UA"/>
        </w:rPr>
        <w:t>МП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379"/>
        <w:gridCol w:w="2504"/>
        <w:gridCol w:w="2505"/>
      </w:tblGrid>
      <w:tr w:rsidR="00ED1C8A" w:rsidRPr="00210C9D" w14:paraId="4CE72BC9" w14:textId="77777777">
        <w:trPr>
          <w:jc w:val="center"/>
        </w:trPr>
        <w:tc>
          <w:tcPr>
            <w:tcW w:w="3379" w:type="dxa"/>
            <w:vMerge w:val="restart"/>
            <w:vAlign w:val="center"/>
          </w:tcPr>
          <w:p w14:paraId="364ABDB9" w14:textId="77777777" w:rsidR="00ED1C8A" w:rsidRPr="00210C9D" w:rsidRDefault="00ED1C8A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Тип з’єднання</w:t>
            </w:r>
          </w:p>
        </w:tc>
        <w:tc>
          <w:tcPr>
            <w:tcW w:w="5009" w:type="dxa"/>
            <w:gridSpan w:val="2"/>
          </w:tcPr>
          <w:p w14:paraId="6C5D287D" w14:textId="77777777" w:rsidR="00ED1C8A" w:rsidRPr="00210C9D" w:rsidRDefault="00ED1C8A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Матеріал</w:t>
            </w:r>
          </w:p>
        </w:tc>
      </w:tr>
      <w:tr w:rsidR="00ED1C8A" w:rsidRPr="00210C9D" w14:paraId="36F775D0" w14:textId="77777777">
        <w:trPr>
          <w:jc w:val="center"/>
        </w:trPr>
        <w:tc>
          <w:tcPr>
            <w:tcW w:w="3379" w:type="dxa"/>
            <w:vMerge/>
          </w:tcPr>
          <w:p w14:paraId="5B8798E8" w14:textId="77777777" w:rsidR="00ED1C8A" w:rsidRPr="00210C9D" w:rsidRDefault="00ED1C8A" w:rsidP="008520DC">
            <w:pPr>
              <w:spacing w:line="360" w:lineRule="auto"/>
              <w:jc w:val="both"/>
              <w:rPr>
                <w:iCs/>
                <w:sz w:val="28"/>
                <w:szCs w:val="28"/>
                <w:lang w:val="uk-UA"/>
              </w:rPr>
            </w:pPr>
          </w:p>
        </w:tc>
        <w:tc>
          <w:tcPr>
            <w:tcW w:w="2504" w:type="dxa"/>
          </w:tcPr>
          <w:p w14:paraId="7C01E2C8" w14:textId="77777777" w:rsidR="00ED1C8A" w:rsidRPr="00C01BB2" w:rsidRDefault="00ED1C8A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C01BB2">
              <w:rPr>
                <w:bCs/>
                <w:iCs/>
                <w:sz w:val="28"/>
                <w:szCs w:val="28"/>
                <w:lang w:val="uk-UA"/>
              </w:rPr>
              <w:t>сталь</w:t>
            </w:r>
          </w:p>
        </w:tc>
        <w:tc>
          <w:tcPr>
            <w:tcW w:w="2505" w:type="dxa"/>
          </w:tcPr>
          <w:p w14:paraId="6F65FF13" w14:textId="77777777" w:rsidR="00ED1C8A" w:rsidRPr="00C01BB2" w:rsidRDefault="00ED1C8A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C01BB2">
              <w:rPr>
                <w:bCs/>
                <w:iCs/>
                <w:sz w:val="28"/>
                <w:szCs w:val="28"/>
                <w:lang w:val="uk-UA"/>
              </w:rPr>
              <w:t>чавун</w:t>
            </w:r>
          </w:p>
        </w:tc>
      </w:tr>
      <w:tr w:rsidR="00ED1C8A" w:rsidRPr="00210C9D" w14:paraId="02B522F4" w14:textId="77777777">
        <w:trPr>
          <w:jc w:val="center"/>
        </w:trPr>
        <w:tc>
          <w:tcPr>
            <w:tcW w:w="3379" w:type="dxa"/>
          </w:tcPr>
          <w:p w14:paraId="4E6F746B" w14:textId="77777777" w:rsidR="00ED1C8A" w:rsidRPr="00210C9D" w:rsidRDefault="00ED1C8A" w:rsidP="008520DC">
            <w:pPr>
              <w:spacing w:line="360" w:lineRule="auto"/>
              <w:jc w:val="both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Перехідна посадка</w:t>
            </w:r>
          </w:p>
        </w:tc>
        <w:tc>
          <w:tcPr>
            <w:tcW w:w="2504" w:type="dxa"/>
          </w:tcPr>
          <w:p w14:paraId="24D20E21" w14:textId="7119D4BD" w:rsidR="00ED1C8A" w:rsidRPr="00C01BB2" w:rsidRDefault="00ED1C8A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C01BB2">
              <w:rPr>
                <w:bCs/>
                <w:iCs/>
                <w:sz w:val="28"/>
                <w:szCs w:val="28"/>
                <w:lang w:val="uk-UA"/>
              </w:rPr>
              <w:t>100</w:t>
            </w:r>
            <w:r w:rsidR="009752D2" w:rsidRPr="00C01BB2">
              <w:rPr>
                <w:sz w:val="28"/>
                <w:szCs w:val="28"/>
                <w:lang w:val="uk-UA"/>
              </w:rPr>
              <w:t>–</w:t>
            </w:r>
            <w:r w:rsidRPr="00C01BB2">
              <w:rPr>
                <w:bCs/>
                <w:iCs/>
                <w:sz w:val="28"/>
                <w:szCs w:val="28"/>
                <w:lang w:val="uk-UA"/>
              </w:rPr>
              <w:t>120</w:t>
            </w:r>
          </w:p>
        </w:tc>
        <w:tc>
          <w:tcPr>
            <w:tcW w:w="2505" w:type="dxa"/>
          </w:tcPr>
          <w:p w14:paraId="2974D8FD" w14:textId="35B889B2" w:rsidR="00ED1C8A" w:rsidRPr="00C01BB2" w:rsidRDefault="00ED1C8A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C01BB2">
              <w:rPr>
                <w:bCs/>
                <w:iCs/>
                <w:sz w:val="28"/>
                <w:szCs w:val="28"/>
                <w:lang w:val="uk-UA"/>
              </w:rPr>
              <w:t>70</w:t>
            </w:r>
            <w:r w:rsidR="009752D2" w:rsidRPr="00C01BB2">
              <w:rPr>
                <w:sz w:val="28"/>
                <w:szCs w:val="28"/>
                <w:lang w:val="uk-UA"/>
              </w:rPr>
              <w:t>–</w:t>
            </w:r>
            <w:r w:rsidRPr="00C01BB2">
              <w:rPr>
                <w:bCs/>
                <w:iCs/>
                <w:sz w:val="28"/>
                <w:szCs w:val="28"/>
                <w:lang w:val="uk-UA"/>
              </w:rPr>
              <w:t>80</w:t>
            </w:r>
          </w:p>
        </w:tc>
      </w:tr>
      <w:tr w:rsidR="00ED1C8A" w:rsidRPr="00210C9D" w14:paraId="0AD3377C" w14:textId="77777777">
        <w:trPr>
          <w:jc w:val="center"/>
        </w:trPr>
        <w:tc>
          <w:tcPr>
            <w:tcW w:w="3379" w:type="dxa"/>
          </w:tcPr>
          <w:p w14:paraId="7A0A913A" w14:textId="77777777" w:rsidR="00ED1C8A" w:rsidRPr="00210C9D" w:rsidRDefault="00ED1C8A" w:rsidP="008520DC">
            <w:pPr>
              <w:spacing w:line="360" w:lineRule="auto"/>
              <w:jc w:val="both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Гарантований натяг</w:t>
            </w:r>
          </w:p>
        </w:tc>
        <w:tc>
          <w:tcPr>
            <w:tcW w:w="2504" w:type="dxa"/>
          </w:tcPr>
          <w:p w14:paraId="02724CD2" w14:textId="22D2745E" w:rsidR="00ED1C8A" w:rsidRPr="00C01BB2" w:rsidRDefault="00ED1C8A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C01BB2">
              <w:rPr>
                <w:bCs/>
                <w:iCs/>
                <w:sz w:val="28"/>
                <w:szCs w:val="28"/>
                <w:lang w:val="uk-UA"/>
              </w:rPr>
              <w:t>160</w:t>
            </w:r>
            <w:r w:rsidR="009752D2" w:rsidRPr="00C01BB2">
              <w:rPr>
                <w:sz w:val="28"/>
                <w:szCs w:val="28"/>
                <w:lang w:val="uk-UA"/>
              </w:rPr>
              <w:t>–</w:t>
            </w:r>
            <w:r w:rsidRPr="00C01BB2">
              <w:rPr>
                <w:bCs/>
                <w:iCs/>
                <w:sz w:val="28"/>
                <w:szCs w:val="28"/>
                <w:lang w:val="uk-UA"/>
              </w:rPr>
              <w:t>180</w:t>
            </w:r>
          </w:p>
        </w:tc>
        <w:tc>
          <w:tcPr>
            <w:tcW w:w="2505" w:type="dxa"/>
          </w:tcPr>
          <w:p w14:paraId="75F9CA4F" w14:textId="77D2EC42" w:rsidR="00ED1C8A" w:rsidRPr="00C01BB2" w:rsidRDefault="00ED1C8A" w:rsidP="008520DC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C01BB2">
              <w:rPr>
                <w:bCs/>
                <w:iCs/>
                <w:sz w:val="28"/>
                <w:szCs w:val="28"/>
                <w:lang w:val="uk-UA"/>
              </w:rPr>
              <w:t>110</w:t>
            </w:r>
            <w:r w:rsidR="009752D2" w:rsidRPr="00C01BB2">
              <w:rPr>
                <w:sz w:val="28"/>
                <w:szCs w:val="28"/>
                <w:lang w:val="uk-UA"/>
              </w:rPr>
              <w:t>–</w:t>
            </w:r>
            <w:r w:rsidRPr="00C01BB2">
              <w:rPr>
                <w:bCs/>
                <w:iCs/>
                <w:sz w:val="28"/>
                <w:szCs w:val="28"/>
                <w:lang w:val="uk-UA"/>
              </w:rPr>
              <w:t>130</w:t>
            </w:r>
          </w:p>
        </w:tc>
      </w:tr>
    </w:tbl>
    <w:p w14:paraId="6404411F" w14:textId="77777777" w:rsidR="00ED1C8A" w:rsidRPr="00210C9D" w:rsidRDefault="00ED1C8A" w:rsidP="00ED1C8A">
      <w:pPr>
        <w:spacing w:line="360" w:lineRule="auto"/>
        <w:ind w:firstLine="360"/>
        <w:jc w:val="both"/>
        <w:rPr>
          <w:i/>
          <w:iCs/>
          <w:sz w:val="28"/>
          <w:szCs w:val="28"/>
          <w:lang w:val="uk-UA"/>
        </w:rPr>
      </w:pPr>
    </w:p>
    <w:p w14:paraId="1243417E" w14:textId="77777777" w:rsidR="00ED1C8A" w:rsidRDefault="00ED1C8A" w:rsidP="00ED1C8A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lastRenderedPageBreak/>
        <w:t>Тоді необхідну довжину стандартної шпонки можна розрахувати як:</w:t>
      </w:r>
    </w:p>
    <w:p w14:paraId="324FBEE5" w14:textId="77777777" w:rsidR="007D6763" w:rsidRPr="00210C9D" w:rsidRDefault="007D6763" w:rsidP="007D6763">
      <w:pPr>
        <w:ind w:firstLine="720"/>
        <w:jc w:val="both"/>
        <w:rPr>
          <w:iCs/>
          <w:sz w:val="28"/>
          <w:szCs w:val="28"/>
          <w:lang w:val="uk-UA"/>
        </w:rPr>
      </w:pPr>
    </w:p>
    <w:p w14:paraId="39344296" w14:textId="77777777" w:rsidR="00ED1C8A" w:rsidRDefault="003B429D" w:rsidP="007D6763">
      <w:pPr>
        <w:jc w:val="center"/>
        <w:rPr>
          <w:iCs/>
          <w:sz w:val="28"/>
          <w:szCs w:val="28"/>
          <w:lang w:val="uk-UA"/>
        </w:rPr>
      </w:pPr>
      <w:r w:rsidRPr="007D6763">
        <w:rPr>
          <w:iCs/>
          <w:position w:val="-34"/>
          <w:sz w:val="28"/>
          <w:szCs w:val="28"/>
          <w:lang w:val="uk-UA"/>
        </w:rPr>
        <w:object w:dxaOrig="2260" w:dyaOrig="820" w14:anchorId="14EA6846">
          <v:shape id="_x0000_i1125" type="#_x0000_t75" style="width:113.25pt;height:42pt" o:ole="">
            <v:imagedata r:id="rId250" o:title=""/>
          </v:shape>
          <o:OLEObject Type="Embed" ProgID="Equation.3" ShapeID="_x0000_i1125" DrawAspect="Content" ObjectID="_1719225615" r:id="rId251"/>
        </w:object>
      </w:r>
      <w:r w:rsidR="00ED1C8A" w:rsidRPr="00210C9D">
        <w:rPr>
          <w:iCs/>
          <w:sz w:val="28"/>
          <w:szCs w:val="28"/>
          <w:lang w:val="uk-UA"/>
        </w:rPr>
        <w:t>.</w:t>
      </w:r>
    </w:p>
    <w:p w14:paraId="385B35D4" w14:textId="77777777" w:rsidR="007D6763" w:rsidRPr="00210C9D" w:rsidRDefault="007D6763" w:rsidP="007D6763">
      <w:pPr>
        <w:jc w:val="center"/>
        <w:rPr>
          <w:iCs/>
          <w:sz w:val="28"/>
          <w:szCs w:val="28"/>
          <w:lang w:val="uk-UA"/>
        </w:rPr>
      </w:pPr>
    </w:p>
    <w:p w14:paraId="24EB36BB" w14:textId="18FE18BC" w:rsidR="00ED1C8A" w:rsidRPr="00210C9D" w:rsidRDefault="00ED1C8A" w:rsidP="00ED1C8A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В тому випадку</w:t>
      </w:r>
      <w:r w:rsidR="00D314A8" w:rsidRPr="00210C9D">
        <w:rPr>
          <w:iCs/>
          <w:sz w:val="28"/>
          <w:szCs w:val="28"/>
          <w:lang w:val="uk-UA"/>
        </w:rPr>
        <w:t>,</w:t>
      </w:r>
      <w:r w:rsidRPr="00210C9D">
        <w:rPr>
          <w:iCs/>
          <w:sz w:val="28"/>
          <w:szCs w:val="28"/>
          <w:lang w:val="uk-UA"/>
        </w:rPr>
        <w:t xml:space="preserve"> коли використовуються призматичні шпонки з закругленими </w:t>
      </w:r>
      <w:r w:rsidRPr="00C01BB2">
        <w:rPr>
          <w:iCs/>
          <w:sz w:val="28"/>
          <w:szCs w:val="28"/>
          <w:lang w:val="uk-UA"/>
        </w:rPr>
        <w:t>торцями (рис. </w:t>
      </w:r>
      <w:r w:rsidR="009E21D5" w:rsidRPr="00C01BB2">
        <w:rPr>
          <w:iCs/>
          <w:sz w:val="28"/>
          <w:szCs w:val="28"/>
          <w:lang w:val="uk-UA"/>
        </w:rPr>
        <w:t>3</w:t>
      </w:r>
      <w:r w:rsidR="00C01BB2" w:rsidRPr="00C01BB2">
        <w:rPr>
          <w:iCs/>
          <w:sz w:val="28"/>
          <w:szCs w:val="28"/>
          <w:lang w:val="uk-UA"/>
        </w:rPr>
        <w:t>1</w:t>
      </w:r>
      <w:r w:rsidRPr="00C01BB2">
        <w:rPr>
          <w:iCs/>
          <w:sz w:val="28"/>
          <w:szCs w:val="28"/>
          <w:lang w:val="uk-UA"/>
        </w:rPr>
        <w:t>) необхідно</w:t>
      </w:r>
      <w:r w:rsidRPr="00210C9D">
        <w:rPr>
          <w:iCs/>
          <w:sz w:val="28"/>
          <w:szCs w:val="28"/>
          <w:lang w:val="uk-UA"/>
        </w:rPr>
        <w:t xml:space="preserve"> вважати </w:t>
      </w:r>
      <w:r w:rsidRPr="00210C9D">
        <w:rPr>
          <w:i/>
          <w:iCs/>
          <w:sz w:val="28"/>
          <w:szCs w:val="28"/>
          <w:lang w:val="uk-UA"/>
        </w:rPr>
        <w:t>l</w:t>
      </w:r>
      <w:r w:rsidRPr="00210C9D">
        <w:rPr>
          <w:i/>
          <w:iCs/>
          <w:sz w:val="28"/>
          <w:szCs w:val="28"/>
          <w:vertAlign w:val="subscript"/>
          <w:lang w:val="uk-UA"/>
        </w:rPr>
        <w:t>0</w:t>
      </w:r>
      <w:r w:rsidRPr="00210C9D">
        <w:rPr>
          <w:iCs/>
          <w:sz w:val="28"/>
          <w:szCs w:val="28"/>
          <w:lang w:val="uk-UA"/>
        </w:rPr>
        <w:t xml:space="preserve"> – робочою довжиною шпонки, а повну довжину можна визначити як:</w:t>
      </w:r>
      <w:r w:rsidRPr="00210C9D">
        <w:rPr>
          <w:i/>
          <w:iCs/>
          <w:sz w:val="28"/>
          <w:szCs w:val="28"/>
          <w:lang w:val="uk-UA"/>
        </w:rPr>
        <w:t xml:space="preserve"> l=l</w:t>
      </w:r>
      <w:r w:rsidRPr="00210C9D">
        <w:rPr>
          <w:i/>
          <w:iCs/>
          <w:sz w:val="28"/>
          <w:szCs w:val="28"/>
          <w:vertAlign w:val="subscript"/>
          <w:lang w:val="uk-UA"/>
        </w:rPr>
        <w:t>0</w:t>
      </w:r>
      <w:r w:rsidRPr="00210C9D">
        <w:rPr>
          <w:i/>
          <w:iCs/>
          <w:sz w:val="28"/>
          <w:szCs w:val="28"/>
          <w:lang w:val="uk-UA"/>
        </w:rPr>
        <w:t>+b</w:t>
      </w:r>
      <w:r w:rsidRPr="00210C9D">
        <w:rPr>
          <w:iCs/>
          <w:sz w:val="28"/>
          <w:szCs w:val="28"/>
          <w:lang w:val="uk-UA"/>
        </w:rPr>
        <w:t>.</w:t>
      </w:r>
    </w:p>
    <w:p w14:paraId="6E9F6D49" w14:textId="2D4F3FA5" w:rsidR="00ED1C8A" w:rsidRPr="00210C9D" w:rsidRDefault="00ED1C8A" w:rsidP="00D314A8">
      <w:pPr>
        <w:spacing w:line="360" w:lineRule="auto"/>
        <w:ind w:firstLine="720"/>
        <w:jc w:val="both"/>
        <w:rPr>
          <w:bCs/>
          <w:iCs/>
          <w:sz w:val="28"/>
          <w:szCs w:val="28"/>
          <w:lang w:val="uk-UA"/>
        </w:rPr>
      </w:pPr>
      <w:r w:rsidRPr="00210C9D">
        <w:rPr>
          <w:bCs/>
          <w:iCs/>
          <w:sz w:val="28"/>
          <w:szCs w:val="28"/>
          <w:lang w:val="uk-UA"/>
        </w:rPr>
        <w:t>Наприклад, для вхідного вала відкритої зубча</w:t>
      </w:r>
      <w:r w:rsidR="00972195" w:rsidRPr="00210C9D">
        <w:rPr>
          <w:bCs/>
          <w:iCs/>
          <w:sz w:val="28"/>
          <w:szCs w:val="28"/>
          <w:lang w:val="uk-UA"/>
        </w:rPr>
        <w:t>с</w:t>
      </w:r>
      <w:r w:rsidRPr="00210C9D">
        <w:rPr>
          <w:bCs/>
          <w:iCs/>
          <w:sz w:val="28"/>
          <w:szCs w:val="28"/>
          <w:lang w:val="uk-UA"/>
        </w:rPr>
        <w:t>тої передачі, розрахунок геометричних параметрів якого було описано вище (розділ 6), викає необхідність про</w:t>
      </w:r>
      <w:r w:rsidR="006E2744">
        <w:rPr>
          <w:bCs/>
          <w:iCs/>
          <w:sz w:val="28"/>
          <w:szCs w:val="28"/>
          <w:lang w:val="uk-UA"/>
        </w:rPr>
        <w:t>є</w:t>
      </w:r>
      <w:r w:rsidRPr="00210C9D">
        <w:rPr>
          <w:bCs/>
          <w:iCs/>
          <w:sz w:val="28"/>
          <w:szCs w:val="28"/>
          <w:lang w:val="uk-UA"/>
        </w:rPr>
        <w:t>ктування двох шпонкови</w:t>
      </w:r>
      <w:r w:rsidR="00D314A8" w:rsidRPr="00210C9D">
        <w:rPr>
          <w:bCs/>
          <w:iCs/>
          <w:sz w:val="28"/>
          <w:szCs w:val="28"/>
          <w:lang w:val="uk-UA"/>
        </w:rPr>
        <w:t>х з’</w:t>
      </w:r>
      <w:r w:rsidRPr="00210C9D">
        <w:rPr>
          <w:bCs/>
          <w:iCs/>
          <w:sz w:val="28"/>
          <w:szCs w:val="28"/>
          <w:lang w:val="uk-UA"/>
        </w:rPr>
        <w:t>єднань:</w:t>
      </w:r>
    </w:p>
    <w:p w14:paraId="7530830D" w14:textId="2640F101" w:rsidR="00ED1C8A" w:rsidRPr="00210C9D" w:rsidRDefault="00ED1C8A" w:rsidP="005A21E2">
      <w:pPr>
        <w:numPr>
          <w:ilvl w:val="0"/>
          <w:numId w:val="34"/>
        </w:numPr>
        <w:spacing w:line="360" w:lineRule="auto"/>
        <w:jc w:val="both"/>
        <w:rPr>
          <w:bCs/>
          <w:iCs/>
          <w:sz w:val="28"/>
          <w:szCs w:val="28"/>
          <w:lang w:val="uk-UA"/>
        </w:rPr>
      </w:pPr>
      <w:r w:rsidRPr="00210C9D">
        <w:rPr>
          <w:bCs/>
          <w:iCs/>
          <w:sz w:val="28"/>
          <w:szCs w:val="28"/>
          <w:lang w:val="uk-UA"/>
        </w:rPr>
        <w:t xml:space="preserve">з’єднання вала з муфтою МПВП-50 по діаметру </w:t>
      </w:r>
      <w:r w:rsidRPr="00210C9D">
        <w:rPr>
          <w:bCs/>
          <w:i/>
          <w:iCs/>
          <w:sz w:val="28"/>
          <w:szCs w:val="28"/>
          <w:lang w:val="uk-UA"/>
        </w:rPr>
        <w:t>d</w:t>
      </w:r>
      <w:r w:rsidRPr="00210C9D">
        <w:rPr>
          <w:bCs/>
          <w:iCs/>
          <w:sz w:val="28"/>
          <w:szCs w:val="28"/>
          <w:lang w:val="uk-UA"/>
        </w:rPr>
        <w:t>=50</w:t>
      </w:r>
      <w:r w:rsidR="00703A57" w:rsidRPr="00210C9D">
        <w:rPr>
          <w:bCs/>
          <w:iCs/>
          <w:sz w:val="28"/>
          <w:szCs w:val="28"/>
          <w:lang w:val="uk-UA"/>
        </w:rPr>
        <w:t> </w:t>
      </w:r>
      <w:r w:rsidRPr="00051C57">
        <w:rPr>
          <w:bCs/>
          <w:i/>
          <w:iCs/>
          <w:sz w:val="28"/>
          <w:szCs w:val="28"/>
          <w:lang w:val="uk-UA"/>
        </w:rPr>
        <w:t>мм</w:t>
      </w:r>
      <w:r w:rsidRPr="00210C9D">
        <w:rPr>
          <w:bCs/>
          <w:iCs/>
          <w:sz w:val="28"/>
          <w:szCs w:val="28"/>
          <w:lang w:val="uk-UA"/>
        </w:rPr>
        <w:t>;</w:t>
      </w:r>
    </w:p>
    <w:p w14:paraId="61207B89" w14:textId="137C9E9A" w:rsidR="00ED1C8A" w:rsidRPr="00210C9D" w:rsidRDefault="00ED1C8A" w:rsidP="005A21E2">
      <w:pPr>
        <w:numPr>
          <w:ilvl w:val="0"/>
          <w:numId w:val="34"/>
        </w:numPr>
        <w:spacing w:line="360" w:lineRule="auto"/>
        <w:jc w:val="both"/>
        <w:rPr>
          <w:bCs/>
          <w:iCs/>
          <w:sz w:val="28"/>
          <w:szCs w:val="28"/>
          <w:lang w:val="uk-UA"/>
        </w:rPr>
      </w:pPr>
      <w:r w:rsidRPr="00210C9D">
        <w:rPr>
          <w:bCs/>
          <w:iCs/>
          <w:sz w:val="28"/>
          <w:szCs w:val="28"/>
          <w:lang w:val="uk-UA"/>
        </w:rPr>
        <w:t>з’єднання вала з зубча</w:t>
      </w:r>
      <w:r w:rsidR="00972195" w:rsidRPr="00210C9D">
        <w:rPr>
          <w:bCs/>
          <w:iCs/>
          <w:sz w:val="28"/>
          <w:szCs w:val="28"/>
          <w:lang w:val="uk-UA"/>
        </w:rPr>
        <w:t>с</w:t>
      </w:r>
      <w:r w:rsidRPr="00210C9D">
        <w:rPr>
          <w:bCs/>
          <w:iCs/>
          <w:sz w:val="28"/>
          <w:szCs w:val="28"/>
          <w:lang w:val="uk-UA"/>
        </w:rPr>
        <w:t xml:space="preserve">тим колесом (шестернею) по діаметру </w:t>
      </w:r>
      <w:r w:rsidRPr="00210C9D">
        <w:rPr>
          <w:bCs/>
          <w:i/>
          <w:iCs/>
          <w:sz w:val="28"/>
          <w:szCs w:val="28"/>
          <w:lang w:val="uk-UA"/>
        </w:rPr>
        <w:t>d</w:t>
      </w:r>
      <w:r w:rsidRPr="00210C9D">
        <w:rPr>
          <w:bCs/>
          <w:iCs/>
          <w:sz w:val="28"/>
          <w:szCs w:val="28"/>
          <w:lang w:val="uk-UA"/>
        </w:rPr>
        <w:t>=65</w:t>
      </w:r>
      <w:r w:rsidR="00703A57" w:rsidRPr="00210C9D">
        <w:rPr>
          <w:bCs/>
          <w:iCs/>
          <w:sz w:val="28"/>
          <w:szCs w:val="28"/>
          <w:lang w:val="uk-UA"/>
        </w:rPr>
        <w:t> </w:t>
      </w:r>
      <w:r w:rsidR="00D314A8" w:rsidRPr="00051C57">
        <w:rPr>
          <w:bCs/>
          <w:i/>
          <w:iCs/>
          <w:sz w:val="28"/>
          <w:szCs w:val="28"/>
          <w:lang w:val="uk-UA"/>
        </w:rPr>
        <w:t>мм</w:t>
      </w:r>
      <w:r w:rsidR="00D314A8" w:rsidRPr="00210C9D">
        <w:rPr>
          <w:bCs/>
          <w:iCs/>
          <w:sz w:val="28"/>
          <w:szCs w:val="28"/>
          <w:lang w:val="uk-UA"/>
        </w:rPr>
        <w:t>.</w:t>
      </w:r>
    </w:p>
    <w:p w14:paraId="363033AD" w14:textId="37F53B93" w:rsidR="00ED1C8A" w:rsidRPr="00210C9D" w:rsidRDefault="00ED1C8A" w:rsidP="00ED1C8A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Згідно з </w:t>
      </w:r>
      <w:r w:rsidR="00EC1A79" w:rsidRPr="00722F00">
        <w:rPr>
          <w:iCs/>
          <w:sz w:val="28"/>
          <w:szCs w:val="28"/>
          <w:lang w:val="uk-UA"/>
        </w:rPr>
        <w:t>[16]</w:t>
      </w:r>
      <w:r w:rsidRPr="00210C9D">
        <w:rPr>
          <w:bCs/>
          <w:iCs/>
          <w:sz w:val="28"/>
          <w:szCs w:val="28"/>
          <w:lang w:val="uk-UA"/>
        </w:rPr>
        <w:t xml:space="preserve"> (табл. </w:t>
      </w:r>
      <w:r w:rsidR="00D314A8" w:rsidRPr="00210C9D">
        <w:rPr>
          <w:bCs/>
          <w:iCs/>
          <w:sz w:val="28"/>
          <w:szCs w:val="28"/>
          <w:lang w:val="uk-UA"/>
        </w:rPr>
        <w:t>37</w:t>
      </w:r>
      <w:r w:rsidRPr="00210C9D">
        <w:rPr>
          <w:bCs/>
          <w:iCs/>
          <w:sz w:val="28"/>
          <w:szCs w:val="28"/>
          <w:lang w:val="uk-UA"/>
        </w:rPr>
        <w:t xml:space="preserve">) для діаметра </w:t>
      </w:r>
      <w:r w:rsidRPr="00210C9D">
        <w:rPr>
          <w:bCs/>
          <w:i/>
          <w:iCs/>
          <w:sz w:val="28"/>
          <w:szCs w:val="28"/>
          <w:lang w:val="uk-UA"/>
        </w:rPr>
        <w:t>d</w:t>
      </w:r>
      <w:r w:rsidRPr="00210C9D">
        <w:rPr>
          <w:bCs/>
          <w:iCs/>
          <w:sz w:val="28"/>
          <w:szCs w:val="28"/>
          <w:lang w:val="uk-UA"/>
        </w:rPr>
        <w:t>=50</w:t>
      </w:r>
      <w:r w:rsidR="00703A57" w:rsidRPr="00210C9D">
        <w:rPr>
          <w:bCs/>
          <w:iCs/>
          <w:sz w:val="28"/>
          <w:szCs w:val="28"/>
          <w:lang w:val="uk-UA"/>
        </w:rPr>
        <w:t> </w:t>
      </w:r>
      <w:r w:rsidRPr="00051C57">
        <w:rPr>
          <w:bCs/>
          <w:i/>
          <w:iCs/>
          <w:sz w:val="28"/>
          <w:szCs w:val="28"/>
          <w:lang w:val="uk-UA"/>
        </w:rPr>
        <w:t>мм</w:t>
      </w:r>
      <w:r w:rsidRPr="00210C9D">
        <w:rPr>
          <w:iCs/>
          <w:sz w:val="28"/>
          <w:szCs w:val="28"/>
          <w:lang w:val="uk-UA"/>
        </w:rPr>
        <w:t xml:space="preserve"> вибираємо такі розміри з’єднання: ширина шпонки </w:t>
      </w:r>
      <w:r w:rsidRPr="00210C9D">
        <w:rPr>
          <w:i/>
          <w:iCs/>
          <w:sz w:val="28"/>
          <w:szCs w:val="28"/>
          <w:lang w:val="uk-UA"/>
        </w:rPr>
        <w:t>b</w:t>
      </w:r>
      <w:r w:rsidRPr="00210C9D">
        <w:rPr>
          <w:iCs/>
          <w:sz w:val="28"/>
          <w:szCs w:val="28"/>
          <w:lang w:val="uk-UA"/>
        </w:rPr>
        <w:t>=16 </w:t>
      </w:r>
      <w:r w:rsidRPr="00051C57">
        <w:rPr>
          <w:i/>
          <w:iCs/>
          <w:sz w:val="28"/>
          <w:szCs w:val="28"/>
          <w:lang w:val="uk-UA"/>
        </w:rPr>
        <w:t>мм</w:t>
      </w:r>
      <w:r w:rsidRPr="00210C9D">
        <w:rPr>
          <w:iCs/>
          <w:sz w:val="28"/>
          <w:szCs w:val="28"/>
          <w:lang w:val="uk-UA"/>
        </w:rPr>
        <w:t xml:space="preserve">; висота шпонки </w:t>
      </w:r>
      <w:r w:rsidRPr="00210C9D">
        <w:rPr>
          <w:i/>
          <w:iCs/>
          <w:sz w:val="28"/>
          <w:szCs w:val="28"/>
          <w:lang w:val="uk-UA"/>
        </w:rPr>
        <w:t>h</w:t>
      </w:r>
      <w:r w:rsidRPr="00210C9D">
        <w:rPr>
          <w:iCs/>
          <w:sz w:val="28"/>
          <w:szCs w:val="28"/>
          <w:lang w:val="uk-UA"/>
        </w:rPr>
        <w:t>=10 </w:t>
      </w:r>
      <w:r w:rsidRPr="00051C57">
        <w:rPr>
          <w:i/>
          <w:iCs/>
          <w:sz w:val="28"/>
          <w:szCs w:val="28"/>
          <w:lang w:val="uk-UA"/>
        </w:rPr>
        <w:t>мм</w:t>
      </w:r>
      <w:r w:rsidRPr="00210C9D">
        <w:rPr>
          <w:iCs/>
          <w:sz w:val="28"/>
          <w:szCs w:val="28"/>
          <w:lang w:val="uk-UA"/>
        </w:rPr>
        <w:t xml:space="preserve">; глибина паза на валу </w:t>
      </w:r>
      <w:r w:rsidRPr="00210C9D">
        <w:rPr>
          <w:i/>
          <w:iCs/>
          <w:sz w:val="28"/>
          <w:szCs w:val="28"/>
          <w:lang w:val="uk-UA"/>
        </w:rPr>
        <w:t>t</w:t>
      </w:r>
      <w:r w:rsidRPr="00210C9D">
        <w:rPr>
          <w:i/>
          <w:iCs/>
          <w:smallCaps/>
          <w:sz w:val="28"/>
          <w:szCs w:val="28"/>
          <w:vertAlign w:val="subscript"/>
          <w:lang w:val="uk-UA"/>
        </w:rPr>
        <w:t>1</w:t>
      </w:r>
      <w:r w:rsidRPr="00210C9D">
        <w:rPr>
          <w:iCs/>
          <w:smallCaps/>
          <w:sz w:val="28"/>
          <w:szCs w:val="28"/>
          <w:vertAlign w:val="subscript"/>
          <w:lang w:val="uk-UA"/>
        </w:rPr>
        <w:t xml:space="preserve"> </w:t>
      </w:r>
      <w:r w:rsidRPr="00210C9D">
        <w:rPr>
          <w:iCs/>
          <w:smallCaps/>
          <w:sz w:val="28"/>
          <w:szCs w:val="28"/>
          <w:lang w:val="uk-UA"/>
        </w:rPr>
        <w:t>=6 </w:t>
      </w:r>
      <w:r w:rsidRPr="00051C57">
        <w:rPr>
          <w:i/>
          <w:iCs/>
          <w:sz w:val="28"/>
          <w:szCs w:val="28"/>
          <w:lang w:val="uk-UA"/>
        </w:rPr>
        <w:t>мм</w:t>
      </w:r>
      <w:r w:rsidRPr="00210C9D">
        <w:rPr>
          <w:iCs/>
          <w:sz w:val="28"/>
          <w:szCs w:val="28"/>
          <w:lang w:val="uk-UA"/>
        </w:rPr>
        <w:t xml:space="preserve">, а для </w:t>
      </w:r>
      <w:r w:rsidRPr="00210C9D">
        <w:rPr>
          <w:bCs/>
          <w:iCs/>
          <w:sz w:val="28"/>
          <w:szCs w:val="28"/>
          <w:lang w:val="uk-UA"/>
        </w:rPr>
        <w:t xml:space="preserve">діаметра </w:t>
      </w:r>
      <w:r w:rsidRPr="00210C9D">
        <w:rPr>
          <w:bCs/>
          <w:i/>
          <w:iCs/>
          <w:sz w:val="28"/>
          <w:szCs w:val="28"/>
          <w:lang w:val="uk-UA"/>
        </w:rPr>
        <w:t>d</w:t>
      </w:r>
      <w:r w:rsidRPr="00210C9D">
        <w:rPr>
          <w:bCs/>
          <w:iCs/>
          <w:sz w:val="28"/>
          <w:szCs w:val="28"/>
          <w:lang w:val="uk-UA"/>
        </w:rPr>
        <w:t>=</w:t>
      </w:r>
      <w:r w:rsidRPr="00051C57">
        <w:rPr>
          <w:bCs/>
          <w:i/>
          <w:iCs/>
          <w:sz w:val="28"/>
          <w:szCs w:val="28"/>
          <w:lang w:val="uk-UA"/>
        </w:rPr>
        <w:t>65мм</w:t>
      </w:r>
      <w:r w:rsidRPr="00210C9D">
        <w:rPr>
          <w:bCs/>
          <w:iCs/>
          <w:sz w:val="28"/>
          <w:szCs w:val="28"/>
          <w:lang w:val="uk-UA"/>
        </w:rPr>
        <w:t xml:space="preserve"> відповідно </w:t>
      </w:r>
      <w:r w:rsidRPr="00210C9D">
        <w:rPr>
          <w:i/>
          <w:iCs/>
          <w:sz w:val="28"/>
          <w:szCs w:val="28"/>
          <w:lang w:val="uk-UA"/>
        </w:rPr>
        <w:t>b</w:t>
      </w:r>
      <w:r w:rsidRPr="00210C9D">
        <w:rPr>
          <w:iCs/>
          <w:sz w:val="28"/>
          <w:szCs w:val="28"/>
          <w:lang w:val="uk-UA"/>
        </w:rPr>
        <w:t>=20 </w:t>
      </w:r>
      <w:r w:rsidRPr="00051C57">
        <w:rPr>
          <w:i/>
          <w:iCs/>
          <w:sz w:val="28"/>
          <w:szCs w:val="28"/>
          <w:lang w:val="uk-UA"/>
        </w:rPr>
        <w:t>мм</w:t>
      </w:r>
      <w:r w:rsidRPr="00210C9D">
        <w:rPr>
          <w:iCs/>
          <w:sz w:val="28"/>
          <w:szCs w:val="28"/>
          <w:lang w:val="uk-UA"/>
        </w:rPr>
        <w:t xml:space="preserve">; </w:t>
      </w:r>
      <w:r w:rsidRPr="00210C9D">
        <w:rPr>
          <w:i/>
          <w:iCs/>
          <w:sz w:val="28"/>
          <w:szCs w:val="28"/>
          <w:lang w:val="uk-UA"/>
        </w:rPr>
        <w:t>h</w:t>
      </w:r>
      <w:r w:rsidRPr="00210C9D">
        <w:rPr>
          <w:iCs/>
          <w:sz w:val="28"/>
          <w:szCs w:val="28"/>
          <w:lang w:val="uk-UA"/>
        </w:rPr>
        <w:t>=12 </w:t>
      </w:r>
      <w:r w:rsidRPr="00051C57">
        <w:rPr>
          <w:i/>
          <w:iCs/>
          <w:sz w:val="28"/>
          <w:szCs w:val="28"/>
          <w:lang w:val="uk-UA"/>
        </w:rPr>
        <w:t>мм</w:t>
      </w:r>
      <w:r w:rsidRPr="00210C9D">
        <w:rPr>
          <w:iCs/>
          <w:sz w:val="28"/>
          <w:szCs w:val="28"/>
          <w:lang w:val="uk-UA"/>
        </w:rPr>
        <w:t xml:space="preserve">; </w:t>
      </w:r>
      <w:r w:rsidRPr="00210C9D">
        <w:rPr>
          <w:i/>
          <w:iCs/>
          <w:sz w:val="28"/>
          <w:szCs w:val="28"/>
          <w:lang w:val="uk-UA"/>
        </w:rPr>
        <w:t>t</w:t>
      </w:r>
      <w:r w:rsidRPr="00210C9D">
        <w:rPr>
          <w:i/>
          <w:iCs/>
          <w:smallCaps/>
          <w:sz w:val="28"/>
          <w:szCs w:val="28"/>
          <w:vertAlign w:val="subscript"/>
          <w:lang w:val="uk-UA"/>
        </w:rPr>
        <w:t>1</w:t>
      </w:r>
      <w:r w:rsidRPr="00210C9D">
        <w:rPr>
          <w:iCs/>
          <w:smallCaps/>
          <w:sz w:val="28"/>
          <w:szCs w:val="28"/>
          <w:lang w:val="uk-UA"/>
        </w:rPr>
        <w:t>=7,5 </w:t>
      </w:r>
      <w:r w:rsidRPr="00051C57">
        <w:rPr>
          <w:i/>
          <w:iCs/>
          <w:sz w:val="28"/>
          <w:szCs w:val="28"/>
          <w:lang w:val="uk-UA"/>
        </w:rPr>
        <w:t>мм</w:t>
      </w:r>
      <w:r w:rsidRPr="00210C9D">
        <w:rPr>
          <w:iCs/>
          <w:sz w:val="28"/>
          <w:szCs w:val="28"/>
          <w:lang w:val="uk-UA"/>
        </w:rPr>
        <w:t>.</w:t>
      </w:r>
    </w:p>
    <w:p w14:paraId="723B45D1" w14:textId="235FC2D3" w:rsidR="008520DC" w:rsidRPr="00210C9D" w:rsidRDefault="00ED1C8A" w:rsidP="00ED1C8A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Величина крутного моменту</w:t>
      </w:r>
      <w:r w:rsidR="00D314A8" w:rsidRPr="00210C9D">
        <w:rPr>
          <w:iCs/>
          <w:sz w:val="28"/>
          <w:szCs w:val="28"/>
          <w:lang w:val="uk-UA"/>
        </w:rPr>
        <w:t>,</w:t>
      </w:r>
      <w:r w:rsidRPr="00210C9D">
        <w:rPr>
          <w:iCs/>
          <w:sz w:val="28"/>
          <w:szCs w:val="28"/>
          <w:lang w:val="uk-UA"/>
        </w:rPr>
        <w:t xml:space="preserve"> який передає вал обома шпонковими з’єднаннями складає </w:t>
      </w:r>
      <w:r w:rsidRPr="00210C9D">
        <w:rPr>
          <w:i/>
          <w:iCs/>
          <w:sz w:val="28"/>
          <w:szCs w:val="28"/>
          <w:lang w:val="uk-UA"/>
        </w:rPr>
        <w:t>М</w:t>
      </w:r>
      <w:r w:rsidRPr="00210C9D">
        <w:rPr>
          <w:i/>
          <w:iCs/>
          <w:sz w:val="28"/>
          <w:szCs w:val="28"/>
          <w:vertAlign w:val="subscript"/>
          <w:lang w:val="uk-UA"/>
        </w:rPr>
        <w:t>кр</w:t>
      </w:r>
      <w:r w:rsidRPr="00210C9D">
        <w:rPr>
          <w:iCs/>
          <w:sz w:val="28"/>
          <w:szCs w:val="28"/>
          <w:lang w:val="uk-UA"/>
        </w:rPr>
        <w:t>=304,6 </w:t>
      </w:r>
      <w:r w:rsidRPr="00051C57">
        <w:rPr>
          <w:i/>
          <w:iCs/>
          <w:sz w:val="28"/>
          <w:szCs w:val="28"/>
          <w:lang w:val="uk-UA"/>
        </w:rPr>
        <w:t>Н</w:t>
      </w:r>
      <w:r w:rsidRPr="00051C57">
        <w:rPr>
          <w:i/>
          <w:iCs/>
          <w:sz w:val="28"/>
          <w:szCs w:val="28"/>
          <w:lang w:val="uk-UA"/>
        </w:rPr>
        <w:sym w:font="Symbol" w:char="F0D7"/>
      </w:r>
      <w:r w:rsidRPr="00051C57">
        <w:rPr>
          <w:i/>
          <w:iCs/>
          <w:sz w:val="28"/>
          <w:szCs w:val="28"/>
          <w:lang w:val="uk-UA"/>
        </w:rPr>
        <w:t>м</w:t>
      </w:r>
      <w:r w:rsidRPr="00210C9D">
        <w:rPr>
          <w:iCs/>
          <w:sz w:val="28"/>
          <w:szCs w:val="28"/>
          <w:lang w:val="uk-UA"/>
        </w:rPr>
        <w:t xml:space="preserve"> (табл.</w:t>
      </w:r>
      <w:r w:rsidR="00D314A8" w:rsidRPr="00210C9D">
        <w:rPr>
          <w:iCs/>
          <w:sz w:val="28"/>
          <w:szCs w:val="28"/>
          <w:lang w:val="uk-UA"/>
        </w:rPr>
        <w:t xml:space="preserve"> 17</w:t>
      </w:r>
      <w:r w:rsidRPr="00210C9D">
        <w:rPr>
          <w:iCs/>
          <w:sz w:val="28"/>
          <w:szCs w:val="28"/>
          <w:lang w:val="uk-UA"/>
        </w:rPr>
        <w:t xml:space="preserve">). </w:t>
      </w:r>
    </w:p>
    <w:p w14:paraId="66F25830" w14:textId="77777777" w:rsidR="00ED1C8A" w:rsidRPr="00210C9D" w:rsidRDefault="00ED1C8A" w:rsidP="00ED1C8A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Якщо прийняти </w:t>
      </w:r>
      <w:r w:rsidRPr="00210C9D">
        <w:rPr>
          <w:iCs/>
          <w:sz w:val="28"/>
          <w:szCs w:val="28"/>
          <w:lang w:val="uk-UA"/>
        </w:rPr>
        <w:sym w:font="Symbol" w:char="F05B"/>
      </w:r>
      <w:r w:rsidRPr="003B429D">
        <w:rPr>
          <w:iCs/>
          <w:sz w:val="28"/>
          <w:szCs w:val="28"/>
          <w:lang w:val="uk-UA"/>
        </w:rPr>
        <w:sym w:font="Symbol" w:char="F073"/>
      </w:r>
      <w:r w:rsidRPr="00210C9D">
        <w:rPr>
          <w:i/>
          <w:iCs/>
          <w:sz w:val="28"/>
          <w:szCs w:val="28"/>
          <w:vertAlign w:val="subscript"/>
          <w:lang w:val="uk-UA"/>
        </w:rPr>
        <w:t>зм</w:t>
      </w:r>
      <w:r w:rsidRPr="00210C9D">
        <w:rPr>
          <w:iCs/>
          <w:sz w:val="28"/>
          <w:szCs w:val="28"/>
          <w:lang w:val="uk-UA"/>
        </w:rPr>
        <w:sym w:font="Symbol" w:char="F05D"/>
      </w:r>
      <w:r w:rsidRPr="00210C9D">
        <w:rPr>
          <w:iCs/>
          <w:sz w:val="28"/>
          <w:szCs w:val="28"/>
          <w:lang w:val="uk-UA"/>
        </w:rPr>
        <w:t> </w:t>
      </w:r>
      <w:r w:rsidRPr="00210C9D">
        <w:rPr>
          <w:bCs/>
          <w:iCs/>
          <w:sz w:val="28"/>
          <w:szCs w:val="28"/>
          <w:lang w:val="uk-UA"/>
        </w:rPr>
        <w:t>= 110 </w:t>
      </w:r>
      <w:r w:rsidRPr="00051C57">
        <w:rPr>
          <w:bCs/>
          <w:i/>
          <w:iCs/>
          <w:sz w:val="28"/>
          <w:szCs w:val="28"/>
          <w:lang w:val="uk-UA"/>
        </w:rPr>
        <w:t>МПа</w:t>
      </w:r>
      <w:r w:rsidRPr="00210C9D">
        <w:rPr>
          <w:bCs/>
          <w:iCs/>
          <w:sz w:val="28"/>
          <w:szCs w:val="28"/>
          <w:lang w:val="uk-UA"/>
        </w:rPr>
        <w:t xml:space="preserve">, то </w:t>
      </w:r>
      <w:r w:rsidRPr="00210C9D">
        <w:rPr>
          <w:iCs/>
          <w:sz w:val="28"/>
          <w:szCs w:val="28"/>
          <w:lang w:val="uk-UA"/>
        </w:rPr>
        <w:t>розрахункова робоча довжина призматичної шпонки буде:</w:t>
      </w:r>
    </w:p>
    <w:p w14:paraId="7A2E0D9D" w14:textId="77777777" w:rsidR="00ED1C8A" w:rsidRPr="00210C9D" w:rsidRDefault="00ED1C8A" w:rsidP="00ED1C8A">
      <w:pPr>
        <w:spacing w:line="360" w:lineRule="auto"/>
        <w:ind w:firstLine="720"/>
        <w:rPr>
          <w:bCs/>
          <w:iCs/>
          <w:sz w:val="28"/>
          <w:szCs w:val="28"/>
          <w:lang w:val="uk-UA"/>
        </w:rPr>
      </w:pPr>
      <w:r w:rsidRPr="00210C9D">
        <w:rPr>
          <w:bCs/>
          <w:iCs/>
          <w:sz w:val="28"/>
          <w:szCs w:val="28"/>
          <w:lang w:val="uk-UA"/>
        </w:rPr>
        <w:t xml:space="preserve">для </w:t>
      </w:r>
      <w:r w:rsidRPr="00210C9D">
        <w:rPr>
          <w:bCs/>
          <w:i/>
          <w:iCs/>
          <w:sz w:val="28"/>
          <w:szCs w:val="28"/>
          <w:lang w:val="uk-UA"/>
        </w:rPr>
        <w:t>d</w:t>
      </w:r>
      <w:r w:rsidRPr="00210C9D">
        <w:rPr>
          <w:bCs/>
          <w:iCs/>
          <w:sz w:val="28"/>
          <w:szCs w:val="28"/>
          <w:lang w:val="uk-UA"/>
        </w:rPr>
        <w:t>=50мм</w:t>
      </w:r>
      <w:r w:rsidRPr="00210C9D">
        <w:rPr>
          <w:iCs/>
          <w:sz w:val="28"/>
          <w:szCs w:val="28"/>
          <w:lang w:val="uk-UA"/>
        </w:rPr>
        <w:t xml:space="preserve"> </w:t>
      </w:r>
      <w:r w:rsidRPr="00210C9D">
        <w:rPr>
          <w:iCs/>
          <w:sz w:val="28"/>
          <w:szCs w:val="28"/>
          <w:lang w:val="uk-UA"/>
        </w:rPr>
        <w:sym w:font="Symbol" w:char="F0DE"/>
      </w:r>
      <w:r w:rsidRPr="00210C9D">
        <w:rPr>
          <w:iCs/>
          <w:sz w:val="28"/>
          <w:szCs w:val="28"/>
          <w:lang w:val="uk-UA"/>
        </w:rPr>
        <w:t xml:space="preserve"> </w:t>
      </w:r>
      <w:r w:rsidR="007D6763" w:rsidRPr="007D6763">
        <w:rPr>
          <w:bCs/>
          <w:iCs/>
          <w:position w:val="-32"/>
          <w:sz w:val="28"/>
          <w:szCs w:val="28"/>
          <w:lang w:val="uk-UA"/>
        </w:rPr>
        <w:object w:dxaOrig="6460" w:dyaOrig="760" w14:anchorId="7FAF0D6F">
          <v:shape id="_x0000_i1126" type="#_x0000_t75" style="width:318.75pt;height:41.25pt" o:ole="">
            <v:imagedata r:id="rId252" o:title=""/>
          </v:shape>
          <o:OLEObject Type="Embed" ProgID="Equation.3" ShapeID="_x0000_i1126" DrawAspect="Content" ObjectID="_1719225616" r:id="rId253"/>
        </w:object>
      </w:r>
      <w:r w:rsidRPr="00210C9D">
        <w:rPr>
          <w:bCs/>
          <w:iCs/>
          <w:sz w:val="28"/>
          <w:szCs w:val="28"/>
          <w:lang w:val="uk-UA"/>
        </w:rPr>
        <w:t>,</w:t>
      </w:r>
    </w:p>
    <w:p w14:paraId="53CD3A9E" w14:textId="77777777" w:rsidR="00ED1C8A" w:rsidRPr="00210C9D" w:rsidRDefault="00ED1C8A" w:rsidP="00ED1C8A">
      <w:pPr>
        <w:spacing w:line="360" w:lineRule="auto"/>
        <w:ind w:firstLine="1260"/>
        <w:rPr>
          <w:bCs/>
          <w:iCs/>
          <w:sz w:val="28"/>
          <w:szCs w:val="28"/>
          <w:lang w:val="uk-UA"/>
        </w:rPr>
      </w:pPr>
      <w:r w:rsidRPr="00210C9D">
        <w:rPr>
          <w:bCs/>
          <w:i/>
          <w:iCs/>
          <w:sz w:val="28"/>
          <w:szCs w:val="28"/>
          <w:lang w:val="uk-UA"/>
        </w:rPr>
        <w:t>d</w:t>
      </w:r>
      <w:r w:rsidRPr="00210C9D">
        <w:rPr>
          <w:bCs/>
          <w:iCs/>
          <w:sz w:val="28"/>
          <w:szCs w:val="28"/>
          <w:lang w:val="uk-UA"/>
        </w:rPr>
        <w:t xml:space="preserve">=65мм </w:t>
      </w:r>
      <w:r w:rsidRPr="00210C9D">
        <w:rPr>
          <w:bCs/>
          <w:iCs/>
          <w:sz w:val="28"/>
          <w:szCs w:val="28"/>
          <w:lang w:val="uk-UA"/>
        </w:rPr>
        <w:sym w:font="Symbol" w:char="F0DE"/>
      </w:r>
      <w:r w:rsidRPr="00210C9D">
        <w:rPr>
          <w:bCs/>
          <w:iCs/>
          <w:sz w:val="28"/>
          <w:szCs w:val="28"/>
          <w:lang w:val="uk-UA"/>
        </w:rPr>
        <w:t xml:space="preserve"> </w:t>
      </w:r>
      <w:r w:rsidR="007D6763" w:rsidRPr="007D6763">
        <w:rPr>
          <w:bCs/>
          <w:iCs/>
          <w:position w:val="-32"/>
          <w:sz w:val="28"/>
          <w:szCs w:val="28"/>
          <w:lang w:val="uk-UA"/>
        </w:rPr>
        <w:object w:dxaOrig="6420" w:dyaOrig="760" w14:anchorId="79A34A84">
          <v:shape id="_x0000_i1127" type="#_x0000_t75" style="width:321.75pt;height:41.25pt" o:ole="">
            <v:imagedata r:id="rId254" o:title=""/>
          </v:shape>
          <o:OLEObject Type="Embed" ProgID="Equation.3" ShapeID="_x0000_i1127" DrawAspect="Content" ObjectID="_1719225617" r:id="rId255"/>
        </w:object>
      </w:r>
      <w:r w:rsidRPr="00210C9D">
        <w:rPr>
          <w:bCs/>
          <w:iCs/>
          <w:sz w:val="28"/>
          <w:szCs w:val="28"/>
          <w:lang w:val="uk-UA"/>
        </w:rPr>
        <w:t>.</w:t>
      </w:r>
    </w:p>
    <w:p w14:paraId="034E9F89" w14:textId="77777777" w:rsidR="00ED1C8A" w:rsidRPr="00210C9D" w:rsidRDefault="00ED1C8A" w:rsidP="00D314A8">
      <w:pPr>
        <w:spacing w:line="360" w:lineRule="auto"/>
        <w:ind w:firstLine="720"/>
        <w:jc w:val="both"/>
        <w:rPr>
          <w:bCs/>
          <w:iCs/>
          <w:sz w:val="28"/>
          <w:szCs w:val="28"/>
          <w:lang w:val="uk-UA"/>
        </w:rPr>
      </w:pPr>
      <w:r w:rsidRPr="00210C9D">
        <w:rPr>
          <w:bCs/>
          <w:iCs/>
          <w:sz w:val="28"/>
          <w:szCs w:val="28"/>
          <w:lang w:val="uk-UA"/>
        </w:rPr>
        <w:t>Повна довжина призматичних шпонок з закругленими торцями становить:</w:t>
      </w:r>
    </w:p>
    <w:p w14:paraId="705858C8" w14:textId="5E10AB36" w:rsidR="007D6763" w:rsidRPr="00EC1A79" w:rsidRDefault="00ED1C8A" w:rsidP="007D6763">
      <w:pPr>
        <w:spacing w:line="360" w:lineRule="auto"/>
        <w:ind w:firstLine="720"/>
        <w:rPr>
          <w:iCs/>
          <w:sz w:val="28"/>
          <w:szCs w:val="28"/>
        </w:rPr>
      </w:pPr>
      <w:r w:rsidRPr="00210C9D">
        <w:rPr>
          <w:bCs/>
          <w:iCs/>
          <w:sz w:val="28"/>
          <w:szCs w:val="28"/>
          <w:lang w:val="uk-UA"/>
        </w:rPr>
        <w:t>для</w:t>
      </w:r>
      <w:r w:rsidRPr="00210C9D">
        <w:rPr>
          <w:bCs/>
          <w:i/>
          <w:iCs/>
          <w:sz w:val="28"/>
          <w:szCs w:val="28"/>
          <w:lang w:val="uk-UA"/>
        </w:rPr>
        <w:t xml:space="preserve"> d</w:t>
      </w:r>
      <w:r w:rsidRPr="00210C9D">
        <w:rPr>
          <w:bCs/>
          <w:iCs/>
          <w:sz w:val="28"/>
          <w:szCs w:val="28"/>
          <w:lang w:val="uk-UA"/>
        </w:rPr>
        <w:t>=50мм</w:t>
      </w:r>
      <w:r w:rsidRPr="00210C9D">
        <w:rPr>
          <w:iCs/>
          <w:sz w:val="28"/>
          <w:szCs w:val="28"/>
          <w:lang w:val="uk-UA"/>
        </w:rPr>
        <w:t xml:space="preserve"> </w:t>
      </w:r>
      <w:r w:rsidRPr="00210C9D">
        <w:rPr>
          <w:iCs/>
          <w:sz w:val="28"/>
          <w:szCs w:val="28"/>
          <w:lang w:val="uk-UA"/>
        </w:rPr>
        <w:sym w:font="Symbol" w:char="F0DE"/>
      </w:r>
      <w:r w:rsidR="007D6763">
        <w:rPr>
          <w:iCs/>
          <w:sz w:val="28"/>
          <w:szCs w:val="28"/>
          <w:lang w:val="uk-UA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uk-UA"/>
          </w:rPr>
          <m:t>l=</m:t>
        </m:r>
        <m:sSub>
          <m:sSubPr>
            <m:ctrlPr>
              <w:rPr>
                <w:rFonts w:ascii="Cambria Math" w:hAnsi="Cambria Math"/>
                <w:i/>
                <w:iCs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 xml:space="preserve">+b=27,7+16=43,7 </m:t>
        </m:r>
        <m:r>
          <m:rPr>
            <m:nor/>
          </m:rPr>
          <w:rPr>
            <w:rFonts w:ascii="Cambria Math" w:hAnsi="Cambria Math"/>
            <w:i/>
            <w:sz w:val="28"/>
            <w:szCs w:val="28"/>
            <w:lang w:val="uk-UA"/>
          </w:rPr>
          <m:t>мм</m:t>
        </m:r>
        <m:r>
          <w:rPr>
            <w:rFonts w:ascii="Cambria Math" w:hAnsi="Cambria Math"/>
            <w:sz w:val="28"/>
            <w:szCs w:val="28"/>
          </w:rPr>
          <m:t>,</m:t>
        </m:r>
      </m:oMath>
    </w:p>
    <w:p w14:paraId="2A4AA597" w14:textId="4F86DFA0" w:rsidR="00ED1C8A" w:rsidRPr="00210C9D" w:rsidRDefault="00D314A8" w:rsidP="007D6763">
      <w:pPr>
        <w:spacing w:line="360" w:lineRule="auto"/>
        <w:ind w:firstLine="720"/>
        <w:rPr>
          <w:bCs/>
          <w:iCs/>
          <w:sz w:val="28"/>
          <w:szCs w:val="28"/>
          <w:lang w:val="uk-UA"/>
        </w:rPr>
      </w:pPr>
      <w:r w:rsidRPr="00210C9D">
        <w:rPr>
          <w:bCs/>
          <w:iCs/>
          <w:sz w:val="28"/>
          <w:szCs w:val="28"/>
          <w:lang w:val="uk-UA"/>
        </w:rPr>
        <w:t>для</w:t>
      </w:r>
      <w:r w:rsidRPr="00210C9D">
        <w:rPr>
          <w:bCs/>
          <w:i/>
          <w:iCs/>
          <w:sz w:val="28"/>
          <w:szCs w:val="28"/>
          <w:lang w:val="uk-UA"/>
        </w:rPr>
        <w:t xml:space="preserve"> </w:t>
      </w:r>
      <w:r w:rsidR="00ED1C8A" w:rsidRPr="00210C9D">
        <w:rPr>
          <w:bCs/>
          <w:i/>
          <w:iCs/>
          <w:sz w:val="28"/>
          <w:szCs w:val="28"/>
          <w:lang w:val="uk-UA"/>
        </w:rPr>
        <w:t>d</w:t>
      </w:r>
      <w:r w:rsidR="00ED1C8A" w:rsidRPr="00210C9D">
        <w:rPr>
          <w:bCs/>
          <w:iCs/>
          <w:sz w:val="28"/>
          <w:szCs w:val="28"/>
          <w:lang w:val="uk-UA"/>
        </w:rPr>
        <w:t xml:space="preserve">=65мм </w:t>
      </w:r>
      <w:r w:rsidR="00ED1C8A" w:rsidRPr="00210C9D">
        <w:rPr>
          <w:bCs/>
          <w:iCs/>
          <w:sz w:val="28"/>
          <w:szCs w:val="28"/>
          <w:lang w:val="uk-UA"/>
        </w:rPr>
        <w:sym w:font="Symbol" w:char="F0DE"/>
      </w:r>
      <w:r w:rsidR="007D6763" w:rsidRPr="00EC1A79">
        <w:rPr>
          <w:bCs/>
          <w:iCs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uk-UA"/>
          </w:rPr>
          <m:t>l=</m:t>
        </m:r>
        <m:sSub>
          <m:sSubPr>
            <m:ctrlPr>
              <w:rPr>
                <w:rFonts w:ascii="Cambria Math" w:hAnsi="Cambria Math"/>
                <w:i/>
                <w:iCs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 xml:space="preserve">+b=19+20=39 </m:t>
        </m:r>
        <m:r>
          <m:rPr>
            <m:nor/>
          </m:rPr>
          <w:rPr>
            <w:rFonts w:ascii="Cambria Math" w:hAnsi="Cambria Math"/>
            <w:i/>
            <w:sz w:val="28"/>
            <w:szCs w:val="28"/>
            <w:lang w:val="uk-UA"/>
          </w:rPr>
          <m:t>мм</m:t>
        </m:r>
        <m:r>
          <w:rPr>
            <w:rFonts w:ascii="Cambria Math" w:hAnsi="Cambria Math"/>
            <w:sz w:val="28"/>
            <w:szCs w:val="28"/>
          </w:rPr>
          <m:t>.</m:t>
        </m:r>
      </m:oMath>
    </w:p>
    <w:p w14:paraId="0CBF49D5" w14:textId="5960EF4D" w:rsidR="00ED1C8A" w:rsidRPr="00210C9D" w:rsidRDefault="00ED1C8A" w:rsidP="00ED1C8A">
      <w:pPr>
        <w:spacing w:line="360" w:lineRule="auto"/>
        <w:ind w:firstLine="720"/>
        <w:jc w:val="both"/>
        <w:rPr>
          <w:bCs/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Після</w:t>
      </w:r>
      <w:r w:rsidRPr="00210C9D">
        <w:rPr>
          <w:bCs/>
          <w:iCs/>
          <w:sz w:val="28"/>
          <w:szCs w:val="28"/>
          <w:lang w:val="uk-UA"/>
        </w:rPr>
        <w:t xml:space="preserve"> проведення попереднього розрахунку необхідної довжини шпонки проводять узгодження отриманих значень з</w:t>
      </w:r>
      <w:r w:rsidR="000A2B6E" w:rsidRPr="00210C9D">
        <w:rPr>
          <w:bCs/>
          <w:iCs/>
          <w:sz w:val="28"/>
          <w:szCs w:val="28"/>
          <w:lang w:val="uk-UA"/>
        </w:rPr>
        <w:t>і</w:t>
      </w:r>
      <w:r w:rsidRPr="00210C9D">
        <w:rPr>
          <w:bCs/>
          <w:iCs/>
          <w:sz w:val="28"/>
          <w:szCs w:val="28"/>
          <w:lang w:val="uk-UA"/>
        </w:rPr>
        <w:t xml:space="preserve"> значеннями стандартного ряду.</w:t>
      </w:r>
    </w:p>
    <w:p w14:paraId="4A1D8F0D" w14:textId="7C0649D3" w:rsidR="00ED1C8A" w:rsidRPr="00210C9D" w:rsidRDefault="00ED1C8A" w:rsidP="00ED1C8A">
      <w:pPr>
        <w:spacing w:line="360" w:lineRule="auto"/>
        <w:ind w:firstLine="720"/>
        <w:jc w:val="both"/>
        <w:rPr>
          <w:bCs/>
          <w:iCs/>
          <w:sz w:val="28"/>
          <w:szCs w:val="28"/>
          <w:lang w:val="uk-UA"/>
        </w:rPr>
      </w:pPr>
      <w:r w:rsidRPr="00210C9D">
        <w:rPr>
          <w:bCs/>
          <w:iCs/>
          <w:sz w:val="28"/>
          <w:szCs w:val="28"/>
          <w:lang w:val="uk-UA"/>
        </w:rPr>
        <w:lastRenderedPageBreak/>
        <w:t xml:space="preserve">Стандартні довжини призматичних шпонок згідно </w:t>
      </w:r>
      <w:r w:rsidR="00EC1A79" w:rsidRPr="00EC1A79">
        <w:rPr>
          <w:bCs/>
          <w:iCs/>
          <w:sz w:val="28"/>
          <w:szCs w:val="28"/>
        </w:rPr>
        <w:t>[16]</w:t>
      </w:r>
      <w:r w:rsidRPr="00210C9D">
        <w:rPr>
          <w:bCs/>
          <w:iCs/>
          <w:sz w:val="28"/>
          <w:szCs w:val="28"/>
          <w:lang w:val="uk-UA"/>
        </w:rPr>
        <w:t xml:space="preserve"> такі:</w:t>
      </w:r>
    </w:p>
    <w:p w14:paraId="6B05CA6D" w14:textId="2DDBAC37" w:rsidR="00ED1C8A" w:rsidRPr="00210C9D" w:rsidRDefault="00ED1C8A" w:rsidP="00ED1C8A">
      <w:pPr>
        <w:spacing w:line="360" w:lineRule="auto"/>
        <w:ind w:firstLine="720"/>
        <w:jc w:val="both"/>
        <w:rPr>
          <w:bCs/>
          <w:iCs/>
          <w:sz w:val="28"/>
          <w:szCs w:val="28"/>
          <w:lang w:val="uk-UA"/>
        </w:rPr>
      </w:pPr>
      <w:r w:rsidRPr="00210C9D">
        <w:rPr>
          <w:bCs/>
          <w:iCs/>
          <w:sz w:val="28"/>
          <w:szCs w:val="28"/>
          <w:lang w:val="uk-UA"/>
        </w:rPr>
        <w:t xml:space="preserve">6, 8 , 10, 12, 14, 16, 18, 20, 22, 25, 28, 32, 36, </w:t>
      </w:r>
      <w:r w:rsidRPr="00210C9D">
        <w:rPr>
          <w:bCs/>
          <w:iCs/>
          <w:sz w:val="28"/>
          <w:szCs w:val="28"/>
          <w:u w:val="single"/>
          <w:lang w:val="uk-UA"/>
        </w:rPr>
        <w:t>40</w:t>
      </w:r>
      <w:r w:rsidRPr="00210C9D">
        <w:rPr>
          <w:bCs/>
          <w:iCs/>
          <w:sz w:val="28"/>
          <w:szCs w:val="28"/>
          <w:lang w:val="uk-UA"/>
        </w:rPr>
        <w:t xml:space="preserve">, </w:t>
      </w:r>
      <w:r w:rsidRPr="00210C9D">
        <w:rPr>
          <w:bCs/>
          <w:iCs/>
          <w:sz w:val="28"/>
          <w:szCs w:val="28"/>
          <w:u w:val="single"/>
          <w:lang w:val="uk-UA"/>
        </w:rPr>
        <w:t>45</w:t>
      </w:r>
      <w:r w:rsidRPr="00210C9D">
        <w:rPr>
          <w:bCs/>
          <w:iCs/>
          <w:sz w:val="28"/>
          <w:szCs w:val="28"/>
          <w:lang w:val="uk-UA"/>
        </w:rPr>
        <w:t>, 50, 56, 63, 70, 80, 90,100, 110, 125, 140, 160, 180, 200, 220, 250, 280, 320, 360, 400, 450</w:t>
      </w:r>
      <w:r w:rsidR="00854559" w:rsidRPr="00210C9D">
        <w:rPr>
          <w:bCs/>
          <w:iCs/>
          <w:sz w:val="28"/>
          <w:szCs w:val="28"/>
          <w:lang w:val="uk-UA"/>
        </w:rPr>
        <w:t> </w:t>
      </w:r>
      <w:r w:rsidRPr="00051C57">
        <w:rPr>
          <w:bCs/>
          <w:i/>
          <w:iCs/>
          <w:sz w:val="28"/>
          <w:szCs w:val="28"/>
          <w:lang w:val="uk-UA"/>
        </w:rPr>
        <w:t>мм</w:t>
      </w:r>
      <w:r w:rsidRPr="00210C9D">
        <w:rPr>
          <w:bCs/>
          <w:iCs/>
          <w:sz w:val="28"/>
          <w:szCs w:val="28"/>
          <w:lang w:val="uk-UA"/>
        </w:rPr>
        <w:t>.</w:t>
      </w:r>
    </w:p>
    <w:p w14:paraId="5833963B" w14:textId="76A170E3" w:rsidR="00ED1C8A" w:rsidRPr="00210C9D" w:rsidRDefault="00ED1C8A" w:rsidP="00ED1C8A">
      <w:pPr>
        <w:spacing w:line="360" w:lineRule="auto"/>
        <w:ind w:firstLine="720"/>
        <w:jc w:val="both"/>
        <w:rPr>
          <w:bCs/>
          <w:iCs/>
          <w:sz w:val="28"/>
          <w:szCs w:val="28"/>
          <w:lang w:val="uk-UA"/>
        </w:rPr>
      </w:pPr>
      <w:r w:rsidRPr="00210C9D">
        <w:rPr>
          <w:bCs/>
          <w:iCs/>
          <w:sz w:val="28"/>
          <w:szCs w:val="28"/>
          <w:lang w:val="uk-UA"/>
        </w:rPr>
        <w:t>Тому остаточна довжина шпонок за</w:t>
      </w:r>
      <w:r w:rsidR="000A2B6E" w:rsidRPr="00210C9D">
        <w:rPr>
          <w:bCs/>
          <w:iCs/>
          <w:sz w:val="28"/>
          <w:szCs w:val="28"/>
          <w:lang w:val="uk-UA"/>
        </w:rPr>
        <w:t xml:space="preserve"> даним критерієм буде становить</w:t>
      </w:r>
      <w:r w:rsidRPr="00210C9D">
        <w:rPr>
          <w:bCs/>
          <w:iCs/>
          <w:sz w:val="28"/>
          <w:szCs w:val="28"/>
          <w:lang w:val="uk-UA"/>
        </w:rPr>
        <w:t xml:space="preserve"> 45 та </w:t>
      </w:r>
      <w:smartTag w:uri="urn:schemas-microsoft-com:office:smarttags" w:element="metricconverter">
        <w:smartTagPr>
          <w:attr w:name="ProductID" w:val="40 мм"/>
        </w:smartTagPr>
        <w:r w:rsidRPr="00210C9D">
          <w:rPr>
            <w:bCs/>
            <w:iCs/>
            <w:sz w:val="28"/>
            <w:szCs w:val="28"/>
            <w:lang w:val="uk-UA"/>
          </w:rPr>
          <w:t>40 </w:t>
        </w:r>
        <w:r w:rsidRPr="00051C57">
          <w:rPr>
            <w:bCs/>
            <w:i/>
            <w:iCs/>
            <w:sz w:val="28"/>
            <w:szCs w:val="28"/>
            <w:lang w:val="uk-UA"/>
          </w:rPr>
          <w:t>мм</w:t>
        </w:r>
      </w:smartTag>
      <w:r w:rsidRPr="00210C9D">
        <w:rPr>
          <w:bCs/>
          <w:iCs/>
          <w:sz w:val="28"/>
          <w:szCs w:val="28"/>
          <w:lang w:val="uk-UA"/>
        </w:rPr>
        <w:t xml:space="preserve"> відпов</w:t>
      </w:r>
      <w:r w:rsidR="000A2B6E" w:rsidRPr="00210C9D">
        <w:rPr>
          <w:bCs/>
          <w:iCs/>
          <w:sz w:val="28"/>
          <w:szCs w:val="28"/>
          <w:lang w:val="uk-UA"/>
        </w:rPr>
        <w:t>ідно. Але враховуючі дані таблиці 37</w:t>
      </w:r>
      <w:r w:rsidRPr="00210C9D">
        <w:rPr>
          <w:bCs/>
          <w:iCs/>
          <w:sz w:val="28"/>
          <w:szCs w:val="28"/>
          <w:lang w:val="uk-UA"/>
        </w:rPr>
        <w:t xml:space="preserve"> мінімальна довжина шпонки</w:t>
      </w:r>
      <w:r w:rsidR="000A2B6E" w:rsidRPr="00210C9D">
        <w:rPr>
          <w:bCs/>
          <w:iCs/>
          <w:sz w:val="28"/>
          <w:szCs w:val="28"/>
          <w:lang w:val="uk-UA"/>
        </w:rPr>
        <w:t xml:space="preserve"> для діаметру</w:t>
      </w:r>
      <w:r w:rsidRPr="00210C9D">
        <w:rPr>
          <w:bCs/>
          <w:iCs/>
          <w:sz w:val="28"/>
          <w:szCs w:val="28"/>
          <w:lang w:val="uk-UA"/>
        </w:rPr>
        <w:t xml:space="preserve"> 5</w:t>
      </w:r>
      <w:r w:rsidR="00C73C64" w:rsidRPr="00210C9D">
        <w:rPr>
          <w:bCs/>
          <w:iCs/>
          <w:sz w:val="28"/>
          <w:szCs w:val="28"/>
          <w:lang w:val="uk-UA"/>
        </w:rPr>
        <w:t>0</w:t>
      </w:r>
      <w:r w:rsidR="00854559" w:rsidRPr="00210C9D">
        <w:rPr>
          <w:bCs/>
          <w:iCs/>
          <w:sz w:val="28"/>
          <w:szCs w:val="28"/>
          <w:lang w:val="uk-UA"/>
        </w:rPr>
        <w:t> </w:t>
      </w:r>
      <w:r w:rsidRPr="00051C57">
        <w:rPr>
          <w:bCs/>
          <w:i/>
          <w:iCs/>
          <w:sz w:val="28"/>
          <w:szCs w:val="28"/>
          <w:lang w:val="uk-UA"/>
        </w:rPr>
        <w:t>мм</w:t>
      </w:r>
      <w:r w:rsidRPr="00210C9D">
        <w:rPr>
          <w:bCs/>
          <w:iCs/>
          <w:sz w:val="28"/>
          <w:szCs w:val="28"/>
          <w:lang w:val="uk-UA"/>
        </w:rPr>
        <w:t xml:space="preserve"> складає 45</w:t>
      </w:r>
      <w:r w:rsidR="00854559" w:rsidRPr="00210C9D">
        <w:rPr>
          <w:bCs/>
          <w:iCs/>
          <w:sz w:val="28"/>
          <w:szCs w:val="28"/>
          <w:lang w:val="uk-UA"/>
        </w:rPr>
        <w:t> </w:t>
      </w:r>
      <w:r w:rsidR="000A2B6E" w:rsidRPr="00051C57">
        <w:rPr>
          <w:bCs/>
          <w:i/>
          <w:iCs/>
          <w:sz w:val="28"/>
          <w:szCs w:val="28"/>
          <w:lang w:val="uk-UA"/>
        </w:rPr>
        <w:t>мм</w:t>
      </w:r>
      <w:r w:rsidR="000A2B6E" w:rsidRPr="00210C9D">
        <w:rPr>
          <w:bCs/>
          <w:iCs/>
          <w:sz w:val="28"/>
          <w:szCs w:val="28"/>
          <w:lang w:val="uk-UA"/>
        </w:rPr>
        <w:t>, а для діаметру</w:t>
      </w:r>
      <w:r w:rsidRPr="00210C9D">
        <w:rPr>
          <w:bCs/>
          <w:iCs/>
          <w:sz w:val="28"/>
          <w:szCs w:val="28"/>
          <w:lang w:val="uk-UA"/>
        </w:rPr>
        <w:t xml:space="preserve"> 65</w:t>
      </w:r>
      <w:r w:rsidR="00854559" w:rsidRPr="00210C9D">
        <w:rPr>
          <w:bCs/>
          <w:iCs/>
          <w:sz w:val="28"/>
          <w:szCs w:val="28"/>
          <w:lang w:val="uk-UA"/>
        </w:rPr>
        <w:t> </w:t>
      </w:r>
      <w:r w:rsidRPr="00051C57">
        <w:rPr>
          <w:bCs/>
          <w:i/>
          <w:iCs/>
          <w:sz w:val="28"/>
          <w:szCs w:val="28"/>
          <w:lang w:val="uk-UA"/>
        </w:rPr>
        <w:t>мм</w:t>
      </w:r>
      <w:r w:rsidRPr="00210C9D">
        <w:rPr>
          <w:bCs/>
          <w:iCs/>
          <w:sz w:val="28"/>
          <w:szCs w:val="28"/>
          <w:lang w:val="uk-UA"/>
        </w:rPr>
        <w:t xml:space="preserve"> – 56</w:t>
      </w:r>
      <w:r w:rsidR="00854559" w:rsidRPr="00210C9D">
        <w:rPr>
          <w:bCs/>
          <w:iCs/>
          <w:sz w:val="28"/>
          <w:szCs w:val="28"/>
          <w:lang w:val="uk-UA"/>
        </w:rPr>
        <w:t> </w:t>
      </w:r>
      <w:r w:rsidRPr="00051C57">
        <w:rPr>
          <w:bCs/>
          <w:i/>
          <w:iCs/>
          <w:sz w:val="28"/>
          <w:szCs w:val="28"/>
          <w:lang w:val="uk-UA"/>
        </w:rPr>
        <w:t>мм</w:t>
      </w:r>
      <w:r w:rsidRPr="00210C9D">
        <w:rPr>
          <w:bCs/>
          <w:iCs/>
          <w:sz w:val="28"/>
          <w:szCs w:val="28"/>
          <w:lang w:val="uk-UA"/>
        </w:rPr>
        <w:t xml:space="preserve">. </w:t>
      </w:r>
    </w:p>
    <w:p w14:paraId="4E173F28" w14:textId="77777777" w:rsidR="00ED1C8A" w:rsidRPr="00210C9D" w:rsidRDefault="00ED1C8A" w:rsidP="00ED1C8A">
      <w:pPr>
        <w:spacing w:line="360" w:lineRule="auto"/>
        <w:ind w:firstLine="720"/>
        <w:jc w:val="both"/>
        <w:rPr>
          <w:bCs/>
          <w:iCs/>
          <w:sz w:val="28"/>
          <w:szCs w:val="28"/>
          <w:lang w:val="uk-UA"/>
        </w:rPr>
      </w:pPr>
    </w:p>
    <w:p w14:paraId="666C7183" w14:textId="2A4EB014" w:rsidR="000A2B6E" w:rsidRPr="007D6763" w:rsidRDefault="00ED1C8A" w:rsidP="005A21E2">
      <w:pPr>
        <w:pStyle w:val="af1"/>
        <w:numPr>
          <w:ilvl w:val="1"/>
          <w:numId w:val="8"/>
        </w:numPr>
        <w:spacing w:line="360" w:lineRule="auto"/>
        <w:jc w:val="both"/>
        <w:rPr>
          <w:i/>
          <w:iCs/>
          <w:sz w:val="28"/>
          <w:szCs w:val="28"/>
          <w:lang w:val="uk-UA"/>
        </w:rPr>
      </w:pPr>
      <w:r w:rsidRPr="00210C9D">
        <w:rPr>
          <w:i/>
          <w:iCs/>
          <w:sz w:val="28"/>
          <w:szCs w:val="28"/>
          <w:lang w:val="uk-UA"/>
        </w:rPr>
        <w:t>Розрахунок шпонки на міцність при зрізуванні:</w:t>
      </w:r>
    </w:p>
    <w:p w14:paraId="0004665F" w14:textId="77777777" w:rsidR="007D6763" w:rsidRPr="00210C9D" w:rsidRDefault="007D6763" w:rsidP="007D6763">
      <w:pPr>
        <w:pStyle w:val="af1"/>
        <w:ind w:left="1440"/>
        <w:jc w:val="both"/>
        <w:rPr>
          <w:i/>
          <w:iCs/>
          <w:sz w:val="28"/>
          <w:szCs w:val="28"/>
          <w:lang w:val="uk-UA"/>
        </w:rPr>
      </w:pPr>
    </w:p>
    <w:p w14:paraId="397909A8" w14:textId="02657BB3" w:rsidR="00FE2209" w:rsidRPr="007D6763" w:rsidRDefault="00A73CEF" w:rsidP="007D6763">
      <w:pPr>
        <w:ind w:left="720"/>
        <w:jc w:val="center"/>
        <w:rPr>
          <w:iCs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  <w:sz w:val="28"/>
                  <w:szCs w:val="28"/>
                  <w:lang w:val="uk-U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uk-UA"/>
                </w:rPr>
                <m:t>τ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зр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Q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F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≤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iCs/>
                  <w:sz w:val="28"/>
                  <w:szCs w:val="28"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  <w:lang w:val="uk-U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τ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зр</m:t>
                  </m:r>
                </m:sub>
              </m:sSub>
            </m:e>
          </m:d>
        </m:oMath>
      </m:oMathPara>
    </w:p>
    <w:p w14:paraId="43D806AE" w14:textId="77777777" w:rsidR="007D6763" w:rsidRPr="007D6763" w:rsidRDefault="007D6763" w:rsidP="007D6763">
      <w:pPr>
        <w:ind w:left="720"/>
        <w:jc w:val="center"/>
        <w:rPr>
          <w:i/>
          <w:iCs/>
          <w:sz w:val="28"/>
          <w:szCs w:val="28"/>
          <w:lang w:val="en-US"/>
        </w:rPr>
      </w:pPr>
    </w:p>
    <w:p w14:paraId="73744307" w14:textId="77777777" w:rsidR="00ED1C8A" w:rsidRPr="00210C9D" w:rsidRDefault="00ED1C8A" w:rsidP="00ED1C8A">
      <w:pPr>
        <w:spacing w:line="360" w:lineRule="auto"/>
        <w:rPr>
          <w:bCs/>
          <w:iCs/>
          <w:sz w:val="28"/>
          <w:szCs w:val="28"/>
          <w:lang w:val="uk-UA"/>
        </w:rPr>
      </w:pPr>
      <w:r w:rsidRPr="00210C9D">
        <w:rPr>
          <w:bCs/>
          <w:iCs/>
          <w:sz w:val="28"/>
          <w:szCs w:val="28"/>
          <w:lang w:val="uk-UA"/>
        </w:rPr>
        <w:t xml:space="preserve">де </w:t>
      </w:r>
      <w:r w:rsidRPr="003B429D">
        <w:rPr>
          <w:bCs/>
          <w:iCs/>
          <w:sz w:val="28"/>
          <w:szCs w:val="28"/>
          <w:lang w:val="uk-UA"/>
        </w:rPr>
        <w:sym w:font="Symbol" w:char="F074"/>
      </w:r>
      <w:r w:rsidRPr="00210C9D">
        <w:rPr>
          <w:bCs/>
          <w:i/>
          <w:iCs/>
          <w:sz w:val="28"/>
          <w:szCs w:val="28"/>
          <w:vertAlign w:val="subscript"/>
          <w:lang w:val="uk-UA"/>
        </w:rPr>
        <w:t>зр</w:t>
      </w:r>
      <w:r w:rsidRPr="00210C9D">
        <w:rPr>
          <w:bCs/>
          <w:iCs/>
          <w:sz w:val="28"/>
          <w:szCs w:val="28"/>
          <w:lang w:val="uk-UA"/>
        </w:rPr>
        <w:t xml:space="preserve"> – дотичне напруження зрізування, </w:t>
      </w:r>
      <w:r w:rsidRPr="00051C57">
        <w:rPr>
          <w:bCs/>
          <w:i/>
          <w:iCs/>
          <w:sz w:val="28"/>
          <w:szCs w:val="28"/>
          <w:lang w:val="uk-UA"/>
        </w:rPr>
        <w:t>Па</w:t>
      </w:r>
      <w:r w:rsidRPr="00210C9D">
        <w:rPr>
          <w:bCs/>
          <w:iCs/>
          <w:sz w:val="28"/>
          <w:szCs w:val="28"/>
          <w:lang w:val="uk-UA"/>
        </w:rPr>
        <w:t>;</w:t>
      </w:r>
    </w:p>
    <w:p w14:paraId="4E3C4AF2" w14:textId="77777777" w:rsidR="00ED1C8A" w:rsidRPr="00210C9D" w:rsidRDefault="00ED1C8A" w:rsidP="00ED1C8A">
      <w:pPr>
        <w:spacing w:line="360" w:lineRule="auto"/>
        <w:ind w:firstLine="360"/>
        <w:rPr>
          <w:bCs/>
          <w:iCs/>
          <w:sz w:val="28"/>
          <w:szCs w:val="28"/>
          <w:lang w:val="uk-UA"/>
        </w:rPr>
      </w:pPr>
      <w:r w:rsidRPr="00210C9D">
        <w:rPr>
          <w:bCs/>
          <w:iCs/>
          <w:sz w:val="28"/>
          <w:szCs w:val="28"/>
          <w:lang w:val="uk-UA"/>
        </w:rPr>
        <w:t xml:space="preserve">Q – поперечна сила, </w:t>
      </w:r>
      <w:r w:rsidRPr="00051C57">
        <w:rPr>
          <w:bCs/>
          <w:i/>
          <w:iCs/>
          <w:sz w:val="28"/>
          <w:szCs w:val="28"/>
          <w:lang w:val="uk-UA"/>
        </w:rPr>
        <w:t>Н</w:t>
      </w:r>
      <w:r w:rsidRPr="00210C9D">
        <w:rPr>
          <w:bCs/>
          <w:iCs/>
          <w:sz w:val="28"/>
          <w:szCs w:val="28"/>
          <w:lang w:val="uk-UA"/>
        </w:rPr>
        <w:t>;</w:t>
      </w:r>
    </w:p>
    <w:p w14:paraId="7A13F2DD" w14:textId="77777777" w:rsidR="00ED1C8A" w:rsidRPr="00210C9D" w:rsidRDefault="00ED1C8A" w:rsidP="00ED1C8A">
      <w:pPr>
        <w:spacing w:line="360" w:lineRule="auto"/>
        <w:ind w:firstLine="360"/>
        <w:rPr>
          <w:bCs/>
          <w:iCs/>
          <w:sz w:val="28"/>
          <w:szCs w:val="28"/>
          <w:lang w:val="uk-UA"/>
        </w:rPr>
      </w:pPr>
      <w:r w:rsidRPr="00210C9D">
        <w:rPr>
          <w:bCs/>
          <w:i/>
          <w:iCs/>
          <w:sz w:val="28"/>
          <w:szCs w:val="28"/>
          <w:lang w:val="uk-UA"/>
        </w:rPr>
        <w:t>F</w:t>
      </w:r>
      <w:r w:rsidRPr="00210C9D">
        <w:rPr>
          <w:bCs/>
          <w:iCs/>
          <w:sz w:val="28"/>
          <w:szCs w:val="28"/>
          <w:lang w:val="uk-UA"/>
        </w:rPr>
        <w:t xml:space="preserve"> – площа поперечного перерізу по якій розподілені напруження </w:t>
      </w:r>
      <w:r w:rsidRPr="003B429D">
        <w:rPr>
          <w:bCs/>
          <w:iCs/>
          <w:sz w:val="28"/>
          <w:szCs w:val="28"/>
          <w:lang w:val="uk-UA"/>
        </w:rPr>
        <w:sym w:font="Symbol" w:char="F074"/>
      </w:r>
      <w:r w:rsidRPr="00210C9D">
        <w:rPr>
          <w:bCs/>
          <w:i/>
          <w:iCs/>
          <w:sz w:val="28"/>
          <w:szCs w:val="28"/>
          <w:vertAlign w:val="subscript"/>
          <w:lang w:val="uk-UA"/>
        </w:rPr>
        <w:t>зр</w:t>
      </w:r>
      <w:r w:rsidRPr="00210C9D">
        <w:rPr>
          <w:bCs/>
          <w:iCs/>
          <w:sz w:val="28"/>
          <w:szCs w:val="28"/>
          <w:lang w:val="uk-UA"/>
        </w:rPr>
        <w:t>.</w:t>
      </w:r>
    </w:p>
    <w:p w14:paraId="6A58F707" w14:textId="77777777" w:rsidR="00ED1C8A" w:rsidRPr="00210C9D" w:rsidRDefault="00ED1C8A" w:rsidP="00ED1C8A">
      <w:pPr>
        <w:spacing w:line="360" w:lineRule="auto"/>
        <w:ind w:firstLine="720"/>
        <w:jc w:val="both"/>
        <w:rPr>
          <w:bCs/>
          <w:iCs/>
          <w:sz w:val="28"/>
          <w:szCs w:val="28"/>
          <w:lang w:val="uk-UA"/>
        </w:rPr>
      </w:pPr>
      <w:r w:rsidRPr="00210C9D">
        <w:rPr>
          <w:bCs/>
          <w:iCs/>
          <w:sz w:val="28"/>
          <w:szCs w:val="28"/>
          <w:lang w:val="uk-UA"/>
        </w:rPr>
        <w:t xml:space="preserve">Допустимі </w:t>
      </w:r>
      <w:r w:rsidRPr="00210C9D">
        <w:rPr>
          <w:iCs/>
          <w:sz w:val="28"/>
          <w:szCs w:val="28"/>
          <w:lang w:val="uk-UA"/>
        </w:rPr>
        <w:t>значення</w:t>
      </w:r>
      <w:r w:rsidRPr="00210C9D">
        <w:rPr>
          <w:bCs/>
          <w:iCs/>
          <w:sz w:val="28"/>
          <w:szCs w:val="28"/>
          <w:lang w:val="uk-UA"/>
        </w:rPr>
        <w:t xml:space="preserve"> дотичного напруження зрізування [</w:t>
      </w:r>
      <w:r w:rsidRPr="003B429D">
        <w:rPr>
          <w:bCs/>
          <w:iCs/>
          <w:sz w:val="28"/>
          <w:szCs w:val="28"/>
          <w:lang w:val="uk-UA"/>
        </w:rPr>
        <w:sym w:font="Symbol" w:char="F074"/>
      </w:r>
      <w:r w:rsidRPr="00210C9D">
        <w:rPr>
          <w:bCs/>
          <w:i/>
          <w:iCs/>
          <w:sz w:val="28"/>
          <w:szCs w:val="28"/>
          <w:vertAlign w:val="subscript"/>
          <w:lang w:val="uk-UA"/>
        </w:rPr>
        <w:t>зр</w:t>
      </w:r>
      <w:r w:rsidRPr="00210C9D">
        <w:rPr>
          <w:bCs/>
          <w:iCs/>
          <w:sz w:val="28"/>
          <w:szCs w:val="28"/>
          <w:lang w:val="uk-UA"/>
        </w:rPr>
        <w:t>] залежать від вибору теорії (критерію) міцності:</w:t>
      </w:r>
    </w:p>
    <w:p w14:paraId="7209B35D" w14:textId="77777777" w:rsidR="00ED1C8A" w:rsidRPr="00210C9D" w:rsidRDefault="00ED1C8A" w:rsidP="005A21E2">
      <w:pPr>
        <w:numPr>
          <w:ilvl w:val="0"/>
          <w:numId w:val="35"/>
        </w:numPr>
        <w:spacing w:line="360" w:lineRule="auto"/>
        <w:jc w:val="both"/>
        <w:rPr>
          <w:bCs/>
          <w:iCs/>
          <w:sz w:val="28"/>
          <w:szCs w:val="28"/>
          <w:lang w:val="uk-UA"/>
        </w:rPr>
      </w:pPr>
      <w:r w:rsidRPr="00210C9D">
        <w:rPr>
          <w:bCs/>
          <w:iCs/>
          <w:sz w:val="28"/>
          <w:szCs w:val="28"/>
          <w:lang w:val="uk-UA"/>
        </w:rPr>
        <w:t xml:space="preserve">за теорією найбільших лінійних деформацій: </w:t>
      </w:r>
      <w:r w:rsidR="003B429D" w:rsidRPr="00210C9D">
        <w:rPr>
          <w:bCs/>
          <w:iCs/>
          <w:position w:val="-10"/>
          <w:sz w:val="28"/>
          <w:szCs w:val="28"/>
          <w:lang w:val="uk-UA"/>
        </w:rPr>
        <w:object w:dxaOrig="2100" w:dyaOrig="360" w14:anchorId="2D7C3F15">
          <v:shape id="_x0000_i1128" type="#_x0000_t75" style="width:104.25pt;height:15pt" o:ole="">
            <v:imagedata r:id="rId256" o:title=""/>
          </v:shape>
          <o:OLEObject Type="Embed" ProgID="Equation.3" ShapeID="_x0000_i1128" DrawAspect="Content" ObjectID="_1719225618" r:id="rId257"/>
        </w:object>
      </w:r>
      <w:r w:rsidRPr="00210C9D">
        <w:rPr>
          <w:bCs/>
          <w:iCs/>
          <w:sz w:val="28"/>
          <w:szCs w:val="28"/>
          <w:lang w:val="uk-UA"/>
        </w:rPr>
        <w:t>;</w:t>
      </w:r>
    </w:p>
    <w:p w14:paraId="7932DF3B" w14:textId="77777777" w:rsidR="00ED1C8A" w:rsidRPr="00210C9D" w:rsidRDefault="00ED1C8A" w:rsidP="005A21E2">
      <w:pPr>
        <w:numPr>
          <w:ilvl w:val="0"/>
          <w:numId w:val="35"/>
        </w:numPr>
        <w:spacing w:line="360" w:lineRule="auto"/>
        <w:jc w:val="both"/>
        <w:rPr>
          <w:bCs/>
          <w:iCs/>
          <w:sz w:val="28"/>
          <w:szCs w:val="28"/>
          <w:lang w:val="uk-UA"/>
        </w:rPr>
      </w:pPr>
      <w:r w:rsidRPr="00210C9D">
        <w:rPr>
          <w:bCs/>
          <w:iCs/>
          <w:sz w:val="28"/>
          <w:szCs w:val="28"/>
          <w:lang w:val="uk-UA"/>
        </w:rPr>
        <w:t xml:space="preserve">за теорією найбільших дотичних напружень: </w:t>
      </w:r>
      <w:r w:rsidR="003B429D" w:rsidRPr="00210C9D">
        <w:rPr>
          <w:bCs/>
          <w:iCs/>
          <w:position w:val="-10"/>
          <w:sz w:val="28"/>
          <w:szCs w:val="28"/>
          <w:lang w:val="uk-UA"/>
        </w:rPr>
        <w:object w:dxaOrig="1380" w:dyaOrig="360" w14:anchorId="128CCA0B">
          <v:shape id="_x0000_i1129" type="#_x0000_t75" style="width:70.5pt;height:15pt" o:ole="">
            <v:imagedata r:id="rId258" o:title=""/>
          </v:shape>
          <o:OLEObject Type="Embed" ProgID="Equation.3" ShapeID="_x0000_i1129" DrawAspect="Content" ObjectID="_1719225619" r:id="rId259"/>
        </w:object>
      </w:r>
      <w:r w:rsidRPr="00210C9D">
        <w:rPr>
          <w:bCs/>
          <w:iCs/>
          <w:sz w:val="28"/>
          <w:szCs w:val="28"/>
          <w:lang w:val="uk-UA"/>
        </w:rPr>
        <w:t>;</w:t>
      </w:r>
    </w:p>
    <w:p w14:paraId="2FAAE2BB" w14:textId="77777777" w:rsidR="00ED1C8A" w:rsidRPr="00210C9D" w:rsidRDefault="00ED1C8A" w:rsidP="005A21E2">
      <w:pPr>
        <w:numPr>
          <w:ilvl w:val="0"/>
          <w:numId w:val="35"/>
        </w:numPr>
        <w:spacing w:line="360" w:lineRule="auto"/>
        <w:ind w:left="0" w:firstLine="709"/>
        <w:jc w:val="both"/>
        <w:rPr>
          <w:bCs/>
          <w:iCs/>
          <w:sz w:val="28"/>
          <w:szCs w:val="28"/>
          <w:lang w:val="uk-UA"/>
        </w:rPr>
      </w:pPr>
      <w:r w:rsidRPr="00210C9D">
        <w:rPr>
          <w:bCs/>
          <w:iCs/>
          <w:sz w:val="28"/>
          <w:szCs w:val="28"/>
          <w:lang w:val="uk-UA"/>
        </w:rPr>
        <w:t xml:space="preserve">за теорією питомої потенційної енергії деформації формозміни: </w:t>
      </w:r>
      <w:r w:rsidR="003B429D" w:rsidRPr="00210C9D">
        <w:rPr>
          <w:bCs/>
          <w:iCs/>
          <w:position w:val="-10"/>
          <w:sz w:val="28"/>
          <w:szCs w:val="28"/>
          <w:lang w:val="uk-UA"/>
        </w:rPr>
        <w:object w:dxaOrig="1400" w:dyaOrig="360" w14:anchorId="3E2FD16D">
          <v:shape id="_x0000_i1130" type="#_x0000_t75" style="width:71.25pt;height:15pt" o:ole="">
            <v:imagedata r:id="rId260" o:title=""/>
          </v:shape>
          <o:OLEObject Type="Embed" ProgID="Equation.3" ShapeID="_x0000_i1130" DrawAspect="Content" ObjectID="_1719225620" r:id="rId261"/>
        </w:object>
      </w:r>
      <w:r w:rsidRPr="00210C9D">
        <w:rPr>
          <w:bCs/>
          <w:iCs/>
          <w:sz w:val="28"/>
          <w:szCs w:val="28"/>
          <w:lang w:val="uk-UA"/>
        </w:rPr>
        <w:t>.</w:t>
      </w:r>
    </w:p>
    <w:p w14:paraId="49C8E2FF" w14:textId="6A492456" w:rsidR="00ED1C8A" w:rsidRPr="00EC1A79" w:rsidRDefault="00ED1C8A" w:rsidP="000A2B6E">
      <w:pPr>
        <w:spacing w:line="360" w:lineRule="auto"/>
        <w:ind w:firstLine="709"/>
        <w:jc w:val="both"/>
        <w:rPr>
          <w:bCs/>
          <w:iCs/>
          <w:sz w:val="28"/>
          <w:szCs w:val="28"/>
        </w:rPr>
      </w:pPr>
      <w:r w:rsidRPr="00210C9D">
        <w:rPr>
          <w:bCs/>
          <w:iCs/>
          <w:sz w:val="28"/>
          <w:szCs w:val="28"/>
          <w:lang w:val="uk-UA"/>
        </w:rPr>
        <w:t>Площа поперечного перерізу с</w:t>
      </w:r>
      <w:r w:rsidR="000A2B6E" w:rsidRPr="00210C9D">
        <w:rPr>
          <w:bCs/>
          <w:iCs/>
          <w:sz w:val="28"/>
          <w:szCs w:val="28"/>
          <w:lang w:val="uk-UA"/>
        </w:rPr>
        <w:t xml:space="preserve">кладається з площі прямокутника </w:t>
      </w:r>
      <w:r w:rsidRPr="00210C9D">
        <w:rPr>
          <w:bCs/>
          <w:iCs/>
          <w:sz w:val="28"/>
          <w:szCs w:val="28"/>
          <w:lang w:val="uk-UA"/>
        </w:rPr>
        <w:t xml:space="preserve">розмірами </w:t>
      </w:r>
      <w:r w:rsidRPr="00210C9D">
        <w:rPr>
          <w:bCs/>
          <w:i/>
          <w:iCs/>
          <w:sz w:val="28"/>
          <w:szCs w:val="28"/>
          <w:lang w:val="uk-UA"/>
        </w:rPr>
        <w:t>l</w:t>
      </w:r>
      <w:r w:rsidRPr="00210C9D">
        <w:rPr>
          <w:bCs/>
          <w:i/>
          <w:iCs/>
          <w:sz w:val="28"/>
          <w:szCs w:val="28"/>
          <w:vertAlign w:val="subscript"/>
          <w:lang w:val="uk-UA"/>
        </w:rPr>
        <w:t>0</w:t>
      </w:r>
      <w:r w:rsidRPr="00210C9D">
        <w:rPr>
          <w:bCs/>
          <w:iCs/>
          <w:sz w:val="28"/>
          <w:szCs w:val="28"/>
          <w:lang w:val="uk-UA"/>
        </w:rPr>
        <w:t> x </w:t>
      </w:r>
      <w:r w:rsidRPr="00210C9D">
        <w:rPr>
          <w:bCs/>
          <w:i/>
          <w:iCs/>
          <w:sz w:val="28"/>
          <w:szCs w:val="28"/>
          <w:lang w:val="uk-UA"/>
        </w:rPr>
        <w:t>b</w:t>
      </w:r>
      <w:r w:rsidRPr="00210C9D">
        <w:rPr>
          <w:bCs/>
          <w:iCs/>
          <w:sz w:val="28"/>
          <w:szCs w:val="28"/>
          <w:lang w:val="uk-UA"/>
        </w:rPr>
        <w:t xml:space="preserve"> та кола з діаметром </w:t>
      </w:r>
      <w:r w:rsidRPr="00210C9D">
        <w:rPr>
          <w:bCs/>
          <w:i/>
          <w:iCs/>
          <w:sz w:val="28"/>
          <w:szCs w:val="28"/>
          <w:lang w:val="uk-UA"/>
        </w:rPr>
        <w:t>b</w:t>
      </w:r>
      <w:r w:rsidRPr="00210C9D">
        <w:rPr>
          <w:bCs/>
          <w:iCs/>
          <w:sz w:val="28"/>
          <w:szCs w:val="28"/>
          <w:lang w:val="uk-UA"/>
        </w:rPr>
        <w:t>:</w:t>
      </w:r>
    </w:p>
    <w:p w14:paraId="6DD61B22" w14:textId="77777777" w:rsidR="007D6763" w:rsidRPr="00EC1A79" w:rsidRDefault="007D6763" w:rsidP="007D6763">
      <w:pPr>
        <w:ind w:firstLine="709"/>
        <w:jc w:val="both"/>
        <w:rPr>
          <w:bCs/>
          <w:iCs/>
          <w:sz w:val="28"/>
          <w:szCs w:val="28"/>
        </w:rPr>
      </w:pPr>
    </w:p>
    <w:p w14:paraId="3AB919EB" w14:textId="77777777" w:rsidR="00ED1C8A" w:rsidRPr="00EC1A79" w:rsidRDefault="007D6763" w:rsidP="007D6763">
      <w:pPr>
        <w:jc w:val="center"/>
        <w:rPr>
          <w:bCs/>
          <w:iCs/>
          <w:sz w:val="28"/>
          <w:szCs w:val="28"/>
        </w:rPr>
      </w:pPr>
      <w:r w:rsidRPr="007D6763">
        <w:rPr>
          <w:bCs/>
          <w:iCs/>
          <w:position w:val="-26"/>
          <w:sz w:val="28"/>
          <w:szCs w:val="28"/>
          <w:lang w:val="uk-UA"/>
        </w:rPr>
        <w:object w:dxaOrig="1920" w:dyaOrig="720" w14:anchorId="4B821CBC">
          <v:shape id="_x0000_i1131" type="#_x0000_t75" style="width:96.75pt;height:39.75pt" o:ole="">
            <v:imagedata r:id="rId262" o:title=""/>
          </v:shape>
          <o:OLEObject Type="Embed" ProgID="Equation.3" ShapeID="_x0000_i1131" DrawAspect="Content" ObjectID="_1719225621" r:id="rId263"/>
        </w:object>
      </w:r>
      <w:r w:rsidR="00ED1C8A" w:rsidRPr="00210C9D">
        <w:rPr>
          <w:bCs/>
          <w:iCs/>
          <w:sz w:val="28"/>
          <w:szCs w:val="28"/>
          <w:lang w:val="uk-UA"/>
        </w:rPr>
        <w:t>.</w:t>
      </w:r>
    </w:p>
    <w:p w14:paraId="49DBCD07" w14:textId="77777777" w:rsidR="007D6763" w:rsidRPr="00EC1A79" w:rsidRDefault="007D6763" w:rsidP="007D6763">
      <w:pPr>
        <w:jc w:val="center"/>
        <w:rPr>
          <w:bCs/>
          <w:iCs/>
          <w:sz w:val="28"/>
          <w:szCs w:val="28"/>
        </w:rPr>
      </w:pPr>
    </w:p>
    <w:p w14:paraId="6A241892" w14:textId="77777777" w:rsidR="00ED1C8A" w:rsidRDefault="00ED1C8A" w:rsidP="00ED1C8A">
      <w:pPr>
        <w:spacing w:line="360" w:lineRule="auto"/>
        <w:ind w:left="720"/>
        <w:rPr>
          <w:bCs/>
          <w:iCs/>
          <w:sz w:val="28"/>
          <w:szCs w:val="28"/>
          <w:lang w:val="uk-UA"/>
        </w:rPr>
      </w:pPr>
      <w:r w:rsidRPr="00210C9D">
        <w:rPr>
          <w:bCs/>
          <w:iCs/>
          <w:sz w:val="28"/>
          <w:szCs w:val="28"/>
          <w:lang w:val="uk-UA"/>
        </w:rPr>
        <w:t>Відповідно, робочу довжину шпонки можна знайти як:</w:t>
      </w:r>
    </w:p>
    <w:p w14:paraId="028684A2" w14:textId="77777777" w:rsidR="006A69C0" w:rsidRPr="00210C9D" w:rsidRDefault="006A69C0" w:rsidP="00ED1C8A">
      <w:pPr>
        <w:spacing w:line="360" w:lineRule="auto"/>
        <w:ind w:left="720"/>
        <w:rPr>
          <w:bCs/>
          <w:iCs/>
          <w:sz w:val="28"/>
          <w:szCs w:val="28"/>
          <w:lang w:val="uk-UA"/>
        </w:rPr>
      </w:pPr>
    </w:p>
    <w:p w14:paraId="05CF8ED5" w14:textId="77777777" w:rsidR="00ED1C8A" w:rsidRPr="00EC1A79" w:rsidRDefault="003B429D" w:rsidP="00ED1C8A">
      <w:pPr>
        <w:spacing w:line="360" w:lineRule="auto"/>
        <w:jc w:val="center"/>
        <w:rPr>
          <w:bCs/>
          <w:iCs/>
          <w:sz w:val="28"/>
          <w:szCs w:val="28"/>
        </w:rPr>
      </w:pPr>
      <w:r w:rsidRPr="007D6763">
        <w:rPr>
          <w:bCs/>
          <w:iCs/>
          <w:position w:val="-38"/>
          <w:sz w:val="28"/>
          <w:szCs w:val="28"/>
          <w:lang w:val="uk-UA"/>
        </w:rPr>
        <w:object w:dxaOrig="4180" w:dyaOrig="900" w14:anchorId="599545D7">
          <v:shape id="_x0000_i1132" type="#_x0000_t75" style="width:212.25pt;height:48.75pt" o:ole="">
            <v:imagedata r:id="rId264" o:title=""/>
          </v:shape>
          <o:OLEObject Type="Embed" ProgID="Equation.3" ShapeID="_x0000_i1132" DrawAspect="Content" ObjectID="_1719225622" r:id="rId265"/>
        </w:object>
      </w:r>
      <w:r w:rsidR="00ED1C8A" w:rsidRPr="00210C9D">
        <w:rPr>
          <w:bCs/>
          <w:iCs/>
          <w:sz w:val="28"/>
          <w:szCs w:val="28"/>
          <w:lang w:val="uk-UA"/>
        </w:rPr>
        <w:t>.</w:t>
      </w:r>
    </w:p>
    <w:p w14:paraId="7529337B" w14:textId="77777777" w:rsidR="007D6763" w:rsidRPr="00EC1A79" w:rsidRDefault="007D6763" w:rsidP="00ED1C8A">
      <w:pPr>
        <w:spacing w:line="360" w:lineRule="auto"/>
        <w:jc w:val="center"/>
        <w:rPr>
          <w:bCs/>
          <w:iCs/>
          <w:sz w:val="28"/>
          <w:szCs w:val="28"/>
        </w:rPr>
      </w:pPr>
    </w:p>
    <w:p w14:paraId="06A7232D" w14:textId="77777777" w:rsidR="00ED1C8A" w:rsidRPr="00EC1A79" w:rsidRDefault="00ED1C8A" w:rsidP="000A2B6E">
      <w:pPr>
        <w:spacing w:line="360" w:lineRule="auto"/>
        <w:ind w:firstLine="709"/>
        <w:rPr>
          <w:bCs/>
          <w:iCs/>
          <w:sz w:val="28"/>
          <w:szCs w:val="28"/>
        </w:rPr>
      </w:pPr>
      <w:r w:rsidRPr="00210C9D">
        <w:rPr>
          <w:bCs/>
          <w:iCs/>
          <w:sz w:val="28"/>
          <w:szCs w:val="28"/>
          <w:lang w:val="uk-UA"/>
        </w:rPr>
        <w:t>Значення поперечної сили можна знайти з рівняння:</w:t>
      </w:r>
    </w:p>
    <w:p w14:paraId="15B9EDF5" w14:textId="77777777" w:rsidR="007D6763" w:rsidRPr="00EC1A79" w:rsidRDefault="007D6763" w:rsidP="007D6763">
      <w:pPr>
        <w:ind w:firstLine="709"/>
        <w:rPr>
          <w:bCs/>
          <w:iCs/>
          <w:sz w:val="28"/>
          <w:szCs w:val="28"/>
        </w:rPr>
      </w:pPr>
    </w:p>
    <w:p w14:paraId="54FD25C0" w14:textId="77777777" w:rsidR="00ED1C8A" w:rsidRPr="00EC1A79" w:rsidRDefault="00857BE6" w:rsidP="007D6763">
      <w:pPr>
        <w:jc w:val="center"/>
        <w:rPr>
          <w:bCs/>
          <w:iCs/>
          <w:sz w:val="28"/>
          <w:szCs w:val="28"/>
        </w:rPr>
      </w:pPr>
      <w:r w:rsidRPr="00857BE6">
        <w:rPr>
          <w:bCs/>
          <w:iCs/>
          <w:position w:val="-26"/>
          <w:sz w:val="28"/>
          <w:szCs w:val="28"/>
          <w:lang w:val="uk-UA"/>
        </w:rPr>
        <w:object w:dxaOrig="1060" w:dyaOrig="720" w14:anchorId="4EA53860">
          <v:shape id="_x0000_i1133" type="#_x0000_t75" style="width:54.75pt;height:39.75pt" o:ole="">
            <v:imagedata r:id="rId266" o:title=""/>
          </v:shape>
          <o:OLEObject Type="Embed" ProgID="Equation.3" ShapeID="_x0000_i1133" DrawAspect="Content" ObjectID="_1719225623" r:id="rId267"/>
        </w:object>
      </w:r>
      <w:r w:rsidR="00ED1C8A" w:rsidRPr="00210C9D">
        <w:rPr>
          <w:bCs/>
          <w:iCs/>
          <w:sz w:val="28"/>
          <w:szCs w:val="28"/>
          <w:lang w:val="uk-UA"/>
        </w:rPr>
        <w:t>,</w:t>
      </w:r>
    </w:p>
    <w:p w14:paraId="18EA9158" w14:textId="77777777" w:rsidR="007D6763" w:rsidRPr="00EC1A79" w:rsidRDefault="007D6763" w:rsidP="007D6763">
      <w:pPr>
        <w:jc w:val="center"/>
        <w:rPr>
          <w:bCs/>
          <w:iCs/>
          <w:sz w:val="28"/>
          <w:szCs w:val="28"/>
        </w:rPr>
      </w:pPr>
    </w:p>
    <w:p w14:paraId="0E9E1DA1" w14:textId="77777777" w:rsidR="00ED1C8A" w:rsidRPr="00210C9D" w:rsidRDefault="00ED1C8A" w:rsidP="00ED1C8A">
      <w:pPr>
        <w:spacing w:line="360" w:lineRule="auto"/>
        <w:rPr>
          <w:bCs/>
          <w:iCs/>
          <w:sz w:val="28"/>
          <w:szCs w:val="28"/>
          <w:lang w:val="uk-UA"/>
        </w:rPr>
      </w:pPr>
      <w:r w:rsidRPr="00210C9D">
        <w:rPr>
          <w:bCs/>
          <w:iCs/>
          <w:sz w:val="28"/>
          <w:szCs w:val="28"/>
          <w:lang w:val="uk-UA"/>
        </w:rPr>
        <w:t xml:space="preserve">де </w:t>
      </w:r>
      <w:r w:rsidRPr="00210C9D">
        <w:rPr>
          <w:bCs/>
          <w:i/>
          <w:iCs/>
          <w:sz w:val="28"/>
          <w:szCs w:val="28"/>
          <w:lang w:val="uk-UA"/>
        </w:rPr>
        <w:t>М</w:t>
      </w:r>
      <w:r w:rsidRPr="00210C9D">
        <w:rPr>
          <w:bCs/>
          <w:i/>
          <w:iCs/>
          <w:sz w:val="28"/>
          <w:szCs w:val="28"/>
          <w:vertAlign w:val="subscript"/>
          <w:lang w:val="uk-UA"/>
        </w:rPr>
        <w:t>кр</w:t>
      </w:r>
      <w:r w:rsidRPr="00210C9D">
        <w:rPr>
          <w:bCs/>
          <w:iCs/>
          <w:sz w:val="28"/>
          <w:szCs w:val="28"/>
          <w:lang w:val="uk-UA"/>
        </w:rPr>
        <w:t xml:space="preserve"> – значення крутного моменту який передається шпонкою, </w:t>
      </w:r>
      <w:r w:rsidRPr="00051C57">
        <w:rPr>
          <w:bCs/>
          <w:i/>
          <w:iCs/>
          <w:sz w:val="28"/>
          <w:szCs w:val="28"/>
          <w:lang w:val="uk-UA"/>
        </w:rPr>
        <w:t>Н</w:t>
      </w:r>
      <w:r w:rsidRPr="00051C57">
        <w:rPr>
          <w:bCs/>
          <w:i/>
          <w:iCs/>
          <w:sz w:val="28"/>
          <w:szCs w:val="28"/>
          <w:lang w:val="uk-UA"/>
        </w:rPr>
        <w:sym w:font="Symbol" w:char="F0D7"/>
      </w:r>
      <w:r w:rsidRPr="00051C57">
        <w:rPr>
          <w:bCs/>
          <w:i/>
          <w:iCs/>
          <w:sz w:val="28"/>
          <w:szCs w:val="28"/>
          <w:lang w:val="uk-UA"/>
        </w:rPr>
        <w:t>м</w:t>
      </w:r>
      <w:r w:rsidRPr="00210C9D">
        <w:rPr>
          <w:bCs/>
          <w:iCs/>
          <w:sz w:val="28"/>
          <w:szCs w:val="28"/>
          <w:lang w:val="uk-UA"/>
        </w:rPr>
        <w:t>;</w:t>
      </w:r>
    </w:p>
    <w:p w14:paraId="62E36C06" w14:textId="77777777" w:rsidR="00ED1C8A" w:rsidRPr="00210C9D" w:rsidRDefault="00ED1C8A" w:rsidP="00ED1C8A">
      <w:pPr>
        <w:spacing w:line="360" w:lineRule="auto"/>
        <w:ind w:firstLine="360"/>
        <w:rPr>
          <w:bCs/>
          <w:iCs/>
          <w:sz w:val="28"/>
          <w:szCs w:val="28"/>
          <w:lang w:val="uk-UA"/>
        </w:rPr>
      </w:pPr>
      <w:r w:rsidRPr="00210C9D">
        <w:rPr>
          <w:bCs/>
          <w:i/>
          <w:iCs/>
          <w:sz w:val="28"/>
          <w:szCs w:val="28"/>
          <w:lang w:val="uk-UA"/>
        </w:rPr>
        <w:t>d</w:t>
      </w:r>
      <w:r w:rsidRPr="00210C9D">
        <w:rPr>
          <w:bCs/>
          <w:iCs/>
          <w:sz w:val="28"/>
          <w:szCs w:val="28"/>
          <w:lang w:val="uk-UA"/>
        </w:rPr>
        <w:t xml:space="preserve"> – значення діаметру вала на якому розташована шпонка, </w:t>
      </w:r>
      <w:r w:rsidRPr="00051C57">
        <w:rPr>
          <w:bCs/>
          <w:i/>
          <w:iCs/>
          <w:sz w:val="28"/>
          <w:szCs w:val="28"/>
          <w:lang w:val="uk-UA"/>
        </w:rPr>
        <w:t>м</w:t>
      </w:r>
      <w:r w:rsidRPr="00210C9D">
        <w:rPr>
          <w:bCs/>
          <w:iCs/>
          <w:sz w:val="28"/>
          <w:szCs w:val="28"/>
          <w:lang w:val="uk-UA"/>
        </w:rPr>
        <w:t>;</w:t>
      </w:r>
    </w:p>
    <w:p w14:paraId="49B40768" w14:textId="1E512735" w:rsidR="00ED1C8A" w:rsidRPr="00210C9D" w:rsidRDefault="000A2B6E" w:rsidP="000A2B6E">
      <w:pPr>
        <w:spacing w:line="360" w:lineRule="auto"/>
        <w:ind w:firstLine="720"/>
        <w:jc w:val="both"/>
        <w:rPr>
          <w:bCs/>
          <w:iCs/>
          <w:sz w:val="28"/>
          <w:szCs w:val="28"/>
          <w:lang w:val="uk-UA"/>
        </w:rPr>
      </w:pPr>
      <w:r w:rsidRPr="00210C9D">
        <w:rPr>
          <w:bCs/>
          <w:iCs/>
          <w:sz w:val="28"/>
          <w:szCs w:val="28"/>
          <w:lang w:val="uk-UA"/>
        </w:rPr>
        <w:t>Враховуючи</w:t>
      </w:r>
      <w:r w:rsidR="00ED1C8A" w:rsidRPr="00210C9D">
        <w:rPr>
          <w:bCs/>
          <w:iCs/>
          <w:sz w:val="28"/>
          <w:szCs w:val="28"/>
          <w:lang w:val="uk-UA"/>
        </w:rPr>
        <w:t xml:space="preserve"> значення ширини шпонок </w:t>
      </w:r>
      <w:r w:rsidR="00ED1C8A" w:rsidRPr="00210C9D">
        <w:rPr>
          <w:bCs/>
          <w:i/>
          <w:iCs/>
          <w:sz w:val="28"/>
          <w:szCs w:val="28"/>
          <w:lang w:val="uk-UA"/>
        </w:rPr>
        <w:t>b</w:t>
      </w:r>
      <w:r w:rsidR="00ED1C8A" w:rsidRPr="00210C9D">
        <w:rPr>
          <w:bCs/>
          <w:iCs/>
          <w:sz w:val="28"/>
          <w:szCs w:val="28"/>
          <w:lang w:val="uk-UA"/>
        </w:rPr>
        <w:t xml:space="preserve"> для різних значень діаметру вала, а також прийняв</w:t>
      </w:r>
      <w:r w:rsidRPr="00210C9D">
        <w:rPr>
          <w:bCs/>
          <w:iCs/>
          <w:sz w:val="28"/>
          <w:szCs w:val="28"/>
          <w:lang w:val="uk-UA"/>
        </w:rPr>
        <w:t>ши</w:t>
      </w:r>
      <w:r w:rsidR="00ED1C8A" w:rsidRPr="00210C9D">
        <w:rPr>
          <w:bCs/>
          <w:iCs/>
          <w:sz w:val="28"/>
          <w:szCs w:val="28"/>
          <w:lang w:val="uk-UA"/>
        </w:rPr>
        <w:t xml:space="preserve"> [</w:t>
      </w:r>
      <w:r w:rsidR="00ED1C8A" w:rsidRPr="003B429D">
        <w:rPr>
          <w:bCs/>
          <w:iCs/>
          <w:sz w:val="28"/>
          <w:szCs w:val="28"/>
          <w:lang w:val="uk-UA"/>
        </w:rPr>
        <w:sym w:font="Symbol" w:char="F074"/>
      </w:r>
      <w:r w:rsidR="00ED1C8A" w:rsidRPr="00210C9D">
        <w:rPr>
          <w:bCs/>
          <w:i/>
          <w:iCs/>
          <w:sz w:val="28"/>
          <w:szCs w:val="28"/>
          <w:vertAlign w:val="subscript"/>
          <w:lang w:val="uk-UA"/>
        </w:rPr>
        <w:t>зр</w:t>
      </w:r>
      <w:r w:rsidR="00ED1C8A" w:rsidRPr="00210C9D">
        <w:rPr>
          <w:bCs/>
          <w:iCs/>
          <w:sz w:val="28"/>
          <w:szCs w:val="28"/>
          <w:lang w:val="uk-UA"/>
        </w:rPr>
        <w:t>]=70</w:t>
      </w:r>
      <w:r w:rsidR="00854559" w:rsidRPr="00210C9D">
        <w:rPr>
          <w:bCs/>
          <w:iCs/>
          <w:sz w:val="28"/>
          <w:szCs w:val="28"/>
          <w:lang w:val="uk-UA"/>
        </w:rPr>
        <w:t> </w:t>
      </w:r>
      <w:r w:rsidR="00ED1C8A" w:rsidRPr="00051C57">
        <w:rPr>
          <w:bCs/>
          <w:i/>
          <w:iCs/>
          <w:sz w:val="28"/>
          <w:szCs w:val="28"/>
          <w:lang w:val="uk-UA"/>
        </w:rPr>
        <w:t>МПа</w:t>
      </w:r>
      <w:r w:rsidRPr="00210C9D">
        <w:rPr>
          <w:bCs/>
          <w:iCs/>
          <w:sz w:val="28"/>
          <w:szCs w:val="28"/>
          <w:lang w:val="uk-UA"/>
        </w:rPr>
        <w:t>,</w:t>
      </w:r>
      <w:r w:rsidR="00ED1C8A" w:rsidRPr="00210C9D">
        <w:rPr>
          <w:bCs/>
          <w:iCs/>
          <w:sz w:val="28"/>
          <w:szCs w:val="28"/>
          <w:lang w:val="uk-UA"/>
        </w:rPr>
        <w:t xml:space="preserve"> </w:t>
      </w:r>
      <w:r w:rsidRPr="00210C9D">
        <w:rPr>
          <w:bCs/>
          <w:iCs/>
          <w:sz w:val="28"/>
          <w:szCs w:val="28"/>
          <w:lang w:val="uk-UA"/>
        </w:rPr>
        <w:t>знаходимо</w:t>
      </w:r>
      <w:r w:rsidR="00ED1C8A" w:rsidRPr="00210C9D">
        <w:rPr>
          <w:bCs/>
          <w:iCs/>
          <w:sz w:val="28"/>
          <w:szCs w:val="28"/>
          <w:lang w:val="uk-UA"/>
        </w:rPr>
        <w:t xml:space="preserve"> довжину </w:t>
      </w:r>
      <w:r w:rsidR="00ED1C8A" w:rsidRPr="00210C9D">
        <w:rPr>
          <w:bCs/>
          <w:i/>
          <w:iCs/>
          <w:sz w:val="28"/>
          <w:szCs w:val="28"/>
          <w:lang w:val="uk-UA"/>
        </w:rPr>
        <w:t>l</w:t>
      </w:r>
      <w:r w:rsidR="00ED1C8A" w:rsidRPr="00210C9D">
        <w:rPr>
          <w:bCs/>
          <w:i/>
          <w:iCs/>
          <w:sz w:val="28"/>
          <w:szCs w:val="28"/>
          <w:vertAlign w:val="subscript"/>
          <w:lang w:val="uk-UA"/>
        </w:rPr>
        <w:t>0</w:t>
      </w:r>
      <w:r w:rsidR="00ED1C8A" w:rsidRPr="00210C9D">
        <w:rPr>
          <w:bCs/>
          <w:iCs/>
          <w:sz w:val="28"/>
          <w:szCs w:val="28"/>
          <w:lang w:val="uk-UA"/>
        </w:rPr>
        <w:t>:</w:t>
      </w:r>
    </w:p>
    <w:p w14:paraId="1A8D09D5" w14:textId="73BEA7C8" w:rsidR="001C043D" w:rsidRDefault="00ED1C8A" w:rsidP="000A2B6E">
      <w:pPr>
        <w:spacing w:line="360" w:lineRule="auto"/>
        <w:jc w:val="both"/>
        <w:rPr>
          <w:iCs/>
          <w:sz w:val="28"/>
          <w:szCs w:val="28"/>
          <w:lang w:val="en-US"/>
        </w:rPr>
      </w:pPr>
      <w:r w:rsidRPr="00210C9D">
        <w:rPr>
          <w:bCs/>
          <w:iCs/>
          <w:sz w:val="28"/>
          <w:szCs w:val="28"/>
          <w:lang w:val="uk-UA"/>
        </w:rPr>
        <w:t xml:space="preserve">для </w:t>
      </w:r>
      <w:r w:rsidRPr="00210C9D">
        <w:rPr>
          <w:bCs/>
          <w:i/>
          <w:iCs/>
          <w:sz w:val="28"/>
          <w:szCs w:val="28"/>
          <w:lang w:val="uk-UA"/>
        </w:rPr>
        <w:t>d</w:t>
      </w:r>
      <w:r w:rsidRPr="00210C9D">
        <w:rPr>
          <w:bCs/>
          <w:iCs/>
          <w:sz w:val="28"/>
          <w:szCs w:val="28"/>
          <w:lang w:val="uk-UA"/>
        </w:rPr>
        <w:t>=50</w:t>
      </w:r>
      <w:r w:rsidR="00D73DCC" w:rsidRPr="00210C9D">
        <w:rPr>
          <w:bCs/>
          <w:iCs/>
          <w:sz w:val="28"/>
          <w:szCs w:val="28"/>
          <w:lang w:val="uk-UA"/>
        </w:rPr>
        <w:t> </w:t>
      </w:r>
      <w:r w:rsidRPr="00051C57">
        <w:rPr>
          <w:bCs/>
          <w:i/>
          <w:iCs/>
          <w:sz w:val="28"/>
          <w:szCs w:val="28"/>
          <w:lang w:val="uk-UA"/>
        </w:rPr>
        <w:t>мм</w:t>
      </w:r>
      <w:r w:rsidRPr="00210C9D">
        <w:rPr>
          <w:iCs/>
          <w:sz w:val="28"/>
          <w:szCs w:val="28"/>
          <w:lang w:val="uk-UA"/>
        </w:rPr>
        <w:t xml:space="preserve">: </w:t>
      </w:r>
    </w:p>
    <w:p w14:paraId="7AB16BB2" w14:textId="77777777" w:rsidR="00857BE6" w:rsidRPr="00857BE6" w:rsidRDefault="00857BE6" w:rsidP="000A2B6E">
      <w:pPr>
        <w:spacing w:line="360" w:lineRule="auto"/>
        <w:jc w:val="both"/>
        <w:rPr>
          <w:iCs/>
          <w:sz w:val="28"/>
          <w:szCs w:val="28"/>
          <w:lang w:val="en-US"/>
        </w:rPr>
      </w:pPr>
    </w:p>
    <w:p w14:paraId="2FBEFD2F" w14:textId="7AC70D14" w:rsidR="00ED1C8A" w:rsidRPr="003B429D" w:rsidRDefault="003B429D" w:rsidP="001C043D">
      <w:pPr>
        <w:spacing w:line="360" w:lineRule="auto"/>
        <w:jc w:val="center"/>
        <w:rPr>
          <w:bCs/>
          <w:iCs/>
          <w:sz w:val="28"/>
          <w:szCs w:val="28"/>
          <w:lang w:val="en-US"/>
        </w:rPr>
      </w:pPr>
      <w:r w:rsidRPr="003B429D">
        <w:rPr>
          <w:bCs/>
          <w:iCs/>
          <w:position w:val="-36"/>
          <w:sz w:val="28"/>
          <w:szCs w:val="28"/>
          <w:lang w:val="uk-UA"/>
        </w:rPr>
        <w:object w:dxaOrig="10240" w:dyaOrig="840" w14:anchorId="33708A9A">
          <v:shape id="_x0000_i1134" type="#_x0000_t75" style="width:513.75pt;height:40.5pt" o:ole="">
            <v:imagedata r:id="rId268" o:title=""/>
          </v:shape>
          <o:OLEObject Type="Embed" ProgID="Equation.3" ShapeID="_x0000_i1134" DrawAspect="Content" ObjectID="_1719225624" r:id="rId269"/>
        </w:object>
      </w:r>
    </w:p>
    <w:p w14:paraId="4D03AE85" w14:textId="77777777" w:rsidR="001C043D" w:rsidRPr="00EC1A79" w:rsidRDefault="00ED1C8A" w:rsidP="00ED1C8A">
      <w:pPr>
        <w:spacing w:line="360" w:lineRule="auto"/>
        <w:rPr>
          <w:bCs/>
          <w:iCs/>
          <w:sz w:val="28"/>
          <w:szCs w:val="28"/>
        </w:rPr>
      </w:pPr>
      <w:r w:rsidRPr="00210C9D">
        <w:rPr>
          <w:bCs/>
          <w:iCs/>
          <w:sz w:val="28"/>
          <w:szCs w:val="28"/>
          <w:lang w:val="uk-UA"/>
        </w:rPr>
        <w:t>для</w:t>
      </w:r>
      <w:r w:rsidRPr="00210C9D">
        <w:rPr>
          <w:bCs/>
          <w:i/>
          <w:iCs/>
          <w:sz w:val="28"/>
          <w:szCs w:val="28"/>
          <w:lang w:val="uk-UA"/>
        </w:rPr>
        <w:t xml:space="preserve"> d</w:t>
      </w:r>
      <w:r w:rsidRPr="00210C9D">
        <w:rPr>
          <w:bCs/>
          <w:iCs/>
          <w:sz w:val="28"/>
          <w:szCs w:val="28"/>
          <w:lang w:val="uk-UA"/>
        </w:rPr>
        <w:t xml:space="preserve">=65мм: </w:t>
      </w:r>
    </w:p>
    <w:p w14:paraId="04430031" w14:textId="77777777" w:rsidR="00857BE6" w:rsidRPr="00EC1A79" w:rsidRDefault="00857BE6" w:rsidP="00ED1C8A">
      <w:pPr>
        <w:spacing w:line="360" w:lineRule="auto"/>
        <w:rPr>
          <w:bCs/>
          <w:iCs/>
          <w:sz w:val="28"/>
          <w:szCs w:val="28"/>
        </w:rPr>
      </w:pPr>
    </w:p>
    <w:p w14:paraId="214AF1DF" w14:textId="77777777" w:rsidR="00ED1C8A" w:rsidRPr="00EC1A79" w:rsidRDefault="003B429D" w:rsidP="001C043D">
      <w:pPr>
        <w:spacing w:line="360" w:lineRule="auto"/>
        <w:jc w:val="center"/>
        <w:rPr>
          <w:bCs/>
          <w:iCs/>
          <w:sz w:val="28"/>
          <w:szCs w:val="28"/>
        </w:rPr>
      </w:pPr>
      <w:r w:rsidRPr="003B429D">
        <w:rPr>
          <w:bCs/>
          <w:iCs/>
          <w:position w:val="-26"/>
          <w:sz w:val="28"/>
          <w:szCs w:val="28"/>
          <w:lang w:val="uk-UA"/>
        </w:rPr>
        <w:object w:dxaOrig="8180" w:dyaOrig="720" w14:anchorId="7F81F39C">
          <v:shape id="_x0000_i1135" type="#_x0000_t75" style="width:409.5pt;height:39.75pt" o:ole="">
            <v:imagedata r:id="rId270" o:title=""/>
          </v:shape>
          <o:OLEObject Type="Embed" ProgID="Equation.3" ShapeID="_x0000_i1135" DrawAspect="Content" ObjectID="_1719225625" r:id="rId271"/>
        </w:object>
      </w:r>
      <w:r w:rsidR="00ED1C8A" w:rsidRPr="00210C9D">
        <w:rPr>
          <w:bCs/>
          <w:iCs/>
          <w:sz w:val="28"/>
          <w:szCs w:val="28"/>
          <w:lang w:val="uk-UA"/>
        </w:rPr>
        <w:t>.</w:t>
      </w:r>
    </w:p>
    <w:p w14:paraId="196AFA1F" w14:textId="77777777" w:rsidR="00857BE6" w:rsidRPr="00EC1A79" w:rsidRDefault="00857BE6" w:rsidP="001C043D">
      <w:pPr>
        <w:spacing w:line="360" w:lineRule="auto"/>
        <w:jc w:val="center"/>
        <w:rPr>
          <w:bCs/>
          <w:iCs/>
          <w:sz w:val="28"/>
          <w:szCs w:val="28"/>
        </w:rPr>
      </w:pPr>
    </w:p>
    <w:p w14:paraId="532DAB69" w14:textId="0C763E25" w:rsidR="00ED1C8A" w:rsidRPr="00210C9D" w:rsidRDefault="00ED1C8A" w:rsidP="00ED1C8A">
      <w:pPr>
        <w:spacing w:line="360" w:lineRule="auto"/>
        <w:ind w:firstLine="720"/>
        <w:jc w:val="both"/>
        <w:rPr>
          <w:bCs/>
          <w:iCs/>
          <w:sz w:val="28"/>
          <w:szCs w:val="28"/>
          <w:lang w:val="uk-UA"/>
        </w:rPr>
      </w:pPr>
      <w:r w:rsidRPr="00210C9D">
        <w:rPr>
          <w:bCs/>
          <w:iCs/>
          <w:sz w:val="28"/>
          <w:szCs w:val="28"/>
          <w:lang w:val="uk-UA"/>
        </w:rPr>
        <w:t>Розрахунки показують, що за даним критерієм обидві шпонки мають достатній запас міцності (</w:t>
      </w:r>
      <w:r w:rsidRPr="00210C9D">
        <w:rPr>
          <w:bCs/>
          <w:i/>
          <w:iCs/>
          <w:sz w:val="28"/>
          <w:szCs w:val="28"/>
          <w:lang w:val="uk-UA"/>
        </w:rPr>
        <w:t>l</w:t>
      </w:r>
      <w:r w:rsidRPr="00210C9D">
        <w:rPr>
          <w:bCs/>
          <w:i/>
          <w:iCs/>
          <w:sz w:val="28"/>
          <w:szCs w:val="28"/>
          <w:vertAlign w:val="subscript"/>
          <w:lang w:val="uk-UA"/>
        </w:rPr>
        <w:t>0</w:t>
      </w:r>
      <w:r w:rsidRPr="00210C9D">
        <w:rPr>
          <w:bCs/>
          <w:i/>
          <w:iCs/>
          <w:sz w:val="28"/>
          <w:szCs w:val="28"/>
          <w:lang w:val="uk-UA"/>
        </w:rPr>
        <w:t>&lt;0)</w:t>
      </w:r>
      <w:r w:rsidRPr="00210C9D">
        <w:rPr>
          <w:bCs/>
          <w:iCs/>
          <w:sz w:val="28"/>
          <w:szCs w:val="28"/>
          <w:lang w:val="uk-UA"/>
        </w:rPr>
        <w:t xml:space="preserve"> навіть у разі виготовлення </w:t>
      </w:r>
      <w:r w:rsidR="00A23B13" w:rsidRPr="00210C9D">
        <w:rPr>
          <w:bCs/>
          <w:iCs/>
          <w:sz w:val="28"/>
          <w:szCs w:val="28"/>
          <w:lang w:val="uk-UA"/>
        </w:rPr>
        <w:t xml:space="preserve">їх </w:t>
      </w:r>
      <w:r w:rsidRPr="00210C9D">
        <w:rPr>
          <w:bCs/>
          <w:iCs/>
          <w:sz w:val="28"/>
          <w:szCs w:val="28"/>
          <w:lang w:val="uk-UA"/>
        </w:rPr>
        <w:t xml:space="preserve">лише у формі круга, тобто без серединної </w:t>
      </w:r>
      <w:r w:rsidRPr="00C01BB2">
        <w:rPr>
          <w:bCs/>
          <w:iCs/>
          <w:sz w:val="28"/>
          <w:szCs w:val="28"/>
          <w:lang w:val="uk-UA"/>
        </w:rPr>
        <w:t>прямокутної частини (рис. </w:t>
      </w:r>
      <w:r w:rsidR="009E21D5" w:rsidRPr="00C01BB2">
        <w:rPr>
          <w:bCs/>
          <w:iCs/>
          <w:sz w:val="28"/>
          <w:szCs w:val="28"/>
          <w:lang w:val="uk-UA"/>
        </w:rPr>
        <w:t>3</w:t>
      </w:r>
      <w:r w:rsidR="00C01BB2" w:rsidRPr="00C01BB2">
        <w:rPr>
          <w:bCs/>
          <w:iCs/>
          <w:sz w:val="28"/>
          <w:szCs w:val="28"/>
          <w:lang w:val="uk-UA"/>
        </w:rPr>
        <w:t>1</w:t>
      </w:r>
      <w:r w:rsidRPr="00C01BB2">
        <w:rPr>
          <w:bCs/>
          <w:iCs/>
          <w:sz w:val="28"/>
          <w:szCs w:val="28"/>
          <w:lang w:val="uk-UA"/>
        </w:rPr>
        <w:t>). Тоді повна довжина</w:t>
      </w:r>
      <w:r w:rsidRPr="00210C9D">
        <w:rPr>
          <w:bCs/>
          <w:iCs/>
          <w:sz w:val="28"/>
          <w:szCs w:val="28"/>
          <w:lang w:val="uk-UA"/>
        </w:rPr>
        <w:t xml:space="preserve"> шпонок за даним критерієм повинна дорівнювати мінімальному стандартному з</w:t>
      </w:r>
      <w:r w:rsidR="00A23B13" w:rsidRPr="00210C9D">
        <w:rPr>
          <w:bCs/>
          <w:iCs/>
          <w:sz w:val="28"/>
          <w:szCs w:val="28"/>
          <w:lang w:val="uk-UA"/>
        </w:rPr>
        <w:t>наченню довжин наведених у таблиці</w:t>
      </w:r>
      <w:r w:rsidRPr="00210C9D">
        <w:rPr>
          <w:bCs/>
          <w:iCs/>
          <w:sz w:val="28"/>
          <w:szCs w:val="28"/>
          <w:lang w:val="uk-UA"/>
        </w:rPr>
        <w:t xml:space="preserve"> </w:t>
      </w:r>
      <w:r w:rsidR="00A23B13" w:rsidRPr="00210C9D">
        <w:rPr>
          <w:bCs/>
          <w:iCs/>
          <w:sz w:val="28"/>
          <w:szCs w:val="28"/>
          <w:lang w:val="uk-UA"/>
        </w:rPr>
        <w:t>37</w:t>
      </w:r>
      <w:r w:rsidRPr="00210C9D">
        <w:rPr>
          <w:bCs/>
          <w:iCs/>
          <w:sz w:val="28"/>
          <w:szCs w:val="28"/>
          <w:lang w:val="uk-UA"/>
        </w:rPr>
        <w:t xml:space="preserve"> – для </w:t>
      </w:r>
      <w:r w:rsidRPr="00210C9D">
        <w:rPr>
          <w:bCs/>
          <w:i/>
          <w:iCs/>
          <w:sz w:val="28"/>
          <w:szCs w:val="28"/>
          <w:lang w:val="uk-UA"/>
        </w:rPr>
        <w:t>d</w:t>
      </w:r>
      <w:r w:rsidRPr="00210C9D">
        <w:rPr>
          <w:bCs/>
          <w:iCs/>
          <w:sz w:val="28"/>
          <w:szCs w:val="28"/>
          <w:lang w:val="uk-UA"/>
        </w:rPr>
        <w:t>=50</w:t>
      </w:r>
      <w:r w:rsidR="00D73DCC" w:rsidRPr="00210C9D">
        <w:rPr>
          <w:bCs/>
          <w:iCs/>
          <w:sz w:val="28"/>
          <w:szCs w:val="28"/>
          <w:lang w:val="uk-UA"/>
        </w:rPr>
        <w:t> </w:t>
      </w:r>
      <w:r w:rsidRPr="00051C57">
        <w:rPr>
          <w:bCs/>
          <w:i/>
          <w:iCs/>
          <w:sz w:val="28"/>
          <w:szCs w:val="28"/>
          <w:lang w:val="uk-UA"/>
        </w:rPr>
        <w:t>мм</w:t>
      </w:r>
      <w:r w:rsidRPr="00210C9D">
        <w:rPr>
          <w:iCs/>
          <w:sz w:val="28"/>
          <w:szCs w:val="28"/>
          <w:lang w:val="uk-UA"/>
        </w:rPr>
        <w:t xml:space="preserve"> </w:t>
      </w:r>
      <w:r w:rsidR="00393220" w:rsidRPr="00210C9D">
        <w:rPr>
          <w:iCs/>
          <w:sz w:val="28"/>
          <w:szCs w:val="28"/>
          <w:lang w:val="uk-UA"/>
        </w:rPr>
        <w:t>–</w:t>
      </w:r>
      <w:r w:rsidRPr="00210C9D">
        <w:rPr>
          <w:iCs/>
          <w:sz w:val="28"/>
          <w:szCs w:val="28"/>
          <w:lang w:val="uk-UA"/>
        </w:rPr>
        <w:t xml:space="preserve"> </w:t>
      </w:r>
      <w:r w:rsidR="00051C57" w:rsidRPr="00857BE6">
        <w:rPr>
          <w:bCs/>
          <w:iCs/>
          <w:position w:val="-12"/>
          <w:sz w:val="28"/>
          <w:szCs w:val="28"/>
          <w:lang w:val="uk-UA"/>
        </w:rPr>
        <w:object w:dxaOrig="1160" w:dyaOrig="360" w14:anchorId="376B9452">
          <v:shape id="_x0000_i1136" type="#_x0000_t75" style="width:57pt;height:16.5pt" o:ole="">
            <v:imagedata r:id="rId272" o:title=""/>
          </v:shape>
          <o:OLEObject Type="Embed" ProgID="Equation.3" ShapeID="_x0000_i1136" DrawAspect="Content" ObjectID="_1719225626" r:id="rId273"/>
        </w:object>
      </w:r>
      <w:r w:rsidRPr="00210C9D">
        <w:rPr>
          <w:bCs/>
          <w:iCs/>
          <w:sz w:val="28"/>
          <w:szCs w:val="28"/>
          <w:lang w:val="uk-UA"/>
        </w:rPr>
        <w:t>, а для</w:t>
      </w:r>
      <w:r w:rsidRPr="00210C9D">
        <w:rPr>
          <w:bCs/>
          <w:i/>
          <w:iCs/>
          <w:sz w:val="28"/>
          <w:szCs w:val="28"/>
          <w:lang w:val="uk-UA"/>
        </w:rPr>
        <w:t xml:space="preserve"> d</w:t>
      </w:r>
      <w:r w:rsidRPr="00210C9D">
        <w:rPr>
          <w:bCs/>
          <w:iCs/>
          <w:sz w:val="28"/>
          <w:szCs w:val="28"/>
          <w:lang w:val="uk-UA"/>
        </w:rPr>
        <w:t>=65</w:t>
      </w:r>
      <w:r w:rsidR="00D73DCC" w:rsidRPr="00210C9D">
        <w:rPr>
          <w:bCs/>
          <w:iCs/>
          <w:sz w:val="28"/>
          <w:szCs w:val="28"/>
          <w:lang w:val="uk-UA"/>
        </w:rPr>
        <w:t> </w:t>
      </w:r>
      <w:r w:rsidRPr="00051C57">
        <w:rPr>
          <w:bCs/>
          <w:i/>
          <w:iCs/>
          <w:sz w:val="28"/>
          <w:szCs w:val="28"/>
          <w:lang w:val="uk-UA"/>
        </w:rPr>
        <w:t>мм</w:t>
      </w:r>
      <w:r w:rsidRPr="00210C9D">
        <w:rPr>
          <w:bCs/>
          <w:iCs/>
          <w:sz w:val="28"/>
          <w:szCs w:val="28"/>
          <w:lang w:val="uk-UA"/>
        </w:rPr>
        <w:t xml:space="preserve"> </w:t>
      </w:r>
      <w:r w:rsidR="00393220" w:rsidRPr="00210C9D">
        <w:rPr>
          <w:bCs/>
          <w:iCs/>
          <w:sz w:val="28"/>
          <w:szCs w:val="28"/>
          <w:lang w:val="uk-UA"/>
        </w:rPr>
        <w:t>–</w:t>
      </w:r>
      <w:r w:rsidRPr="00210C9D">
        <w:rPr>
          <w:bCs/>
          <w:iCs/>
          <w:sz w:val="28"/>
          <w:szCs w:val="28"/>
          <w:lang w:val="uk-UA"/>
        </w:rPr>
        <w:t xml:space="preserve"> </w:t>
      </w:r>
      <w:r w:rsidR="00857BE6" w:rsidRPr="00857BE6">
        <w:rPr>
          <w:bCs/>
          <w:iCs/>
          <w:position w:val="-12"/>
          <w:sz w:val="28"/>
          <w:szCs w:val="28"/>
          <w:lang w:val="uk-UA"/>
        </w:rPr>
        <w:object w:dxaOrig="1140" w:dyaOrig="360" w14:anchorId="3525CFF4">
          <v:shape id="_x0000_i1137" type="#_x0000_t75" style="width:55.5pt;height:16.5pt" o:ole="">
            <v:imagedata r:id="rId274" o:title=""/>
          </v:shape>
          <o:OLEObject Type="Embed" ProgID="Equation.3" ShapeID="_x0000_i1137" DrawAspect="Content" ObjectID="_1719225627" r:id="rId275"/>
        </w:object>
      </w:r>
      <w:r w:rsidRPr="00210C9D">
        <w:rPr>
          <w:bCs/>
          <w:iCs/>
          <w:sz w:val="28"/>
          <w:szCs w:val="28"/>
          <w:lang w:val="uk-UA"/>
        </w:rPr>
        <w:t>.</w:t>
      </w:r>
    </w:p>
    <w:p w14:paraId="1A15CC37" w14:textId="77777777" w:rsidR="001C043D" w:rsidRPr="00210C9D" w:rsidRDefault="001C043D" w:rsidP="00ED1C8A">
      <w:pPr>
        <w:spacing w:line="360" w:lineRule="auto"/>
        <w:ind w:firstLine="720"/>
        <w:jc w:val="both"/>
        <w:rPr>
          <w:bCs/>
          <w:iCs/>
          <w:sz w:val="28"/>
          <w:szCs w:val="28"/>
          <w:lang w:val="uk-UA"/>
        </w:rPr>
      </w:pPr>
    </w:p>
    <w:p w14:paraId="51481121" w14:textId="281DD3D2" w:rsidR="00ED1C8A" w:rsidRPr="00210C9D" w:rsidRDefault="00ED1C8A" w:rsidP="005A21E2">
      <w:pPr>
        <w:numPr>
          <w:ilvl w:val="0"/>
          <w:numId w:val="8"/>
        </w:numPr>
        <w:tabs>
          <w:tab w:val="clear" w:pos="1740"/>
          <w:tab w:val="num" w:pos="720"/>
        </w:tabs>
        <w:spacing w:line="360" w:lineRule="auto"/>
        <w:ind w:left="0" w:firstLine="709"/>
        <w:jc w:val="both"/>
        <w:rPr>
          <w:bCs/>
          <w:iCs/>
          <w:sz w:val="28"/>
          <w:szCs w:val="28"/>
          <w:lang w:val="uk-UA"/>
        </w:rPr>
      </w:pPr>
      <w:r w:rsidRPr="00210C9D">
        <w:rPr>
          <w:bCs/>
          <w:iCs/>
          <w:sz w:val="28"/>
          <w:szCs w:val="28"/>
          <w:lang w:val="uk-UA"/>
        </w:rPr>
        <w:t xml:space="preserve">Після проведення розрахунків за двома критеріями міцності </w:t>
      </w:r>
      <w:r w:rsidR="00A23B13" w:rsidRPr="00210C9D">
        <w:rPr>
          <w:bCs/>
          <w:iCs/>
          <w:sz w:val="28"/>
          <w:szCs w:val="28"/>
          <w:lang w:val="uk-UA"/>
        </w:rPr>
        <w:t>необхідно зробити висновок</w:t>
      </w:r>
      <w:r w:rsidRPr="00210C9D">
        <w:rPr>
          <w:bCs/>
          <w:iCs/>
          <w:sz w:val="28"/>
          <w:szCs w:val="28"/>
          <w:lang w:val="uk-UA"/>
        </w:rPr>
        <w:t xml:space="preserve"> щодо остаточних розмірів кожної шпонки.</w:t>
      </w:r>
    </w:p>
    <w:p w14:paraId="54C5ECD6" w14:textId="142C1B34" w:rsidR="00ED1C8A" w:rsidRPr="00210C9D" w:rsidRDefault="00ED1C8A" w:rsidP="00ED1C8A">
      <w:pPr>
        <w:spacing w:line="360" w:lineRule="auto"/>
        <w:ind w:firstLine="720"/>
        <w:jc w:val="both"/>
        <w:rPr>
          <w:bCs/>
          <w:iCs/>
          <w:sz w:val="28"/>
          <w:szCs w:val="28"/>
          <w:lang w:val="uk-UA"/>
        </w:rPr>
      </w:pPr>
      <w:r w:rsidRPr="00210C9D">
        <w:rPr>
          <w:bCs/>
          <w:iCs/>
          <w:sz w:val="28"/>
          <w:szCs w:val="28"/>
          <w:lang w:val="uk-UA"/>
        </w:rPr>
        <w:lastRenderedPageBreak/>
        <w:t xml:space="preserve">В </w:t>
      </w:r>
      <w:r w:rsidR="00A23B13" w:rsidRPr="00210C9D">
        <w:rPr>
          <w:bCs/>
          <w:iCs/>
          <w:sz w:val="28"/>
          <w:szCs w:val="28"/>
          <w:lang w:val="uk-UA"/>
        </w:rPr>
        <w:t>прикладі, що розглядається,</w:t>
      </w:r>
      <w:r w:rsidRPr="00210C9D">
        <w:rPr>
          <w:bCs/>
          <w:iCs/>
          <w:sz w:val="28"/>
          <w:szCs w:val="28"/>
          <w:lang w:val="uk-UA"/>
        </w:rPr>
        <w:t xml:space="preserve"> значення повної довжини шпонок, які розраховані за обома критеріями </w:t>
      </w:r>
      <w:r w:rsidRPr="00C01BB2">
        <w:rPr>
          <w:bCs/>
          <w:iCs/>
          <w:sz w:val="28"/>
          <w:szCs w:val="28"/>
          <w:lang w:val="uk-UA"/>
        </w:rPr>
        <w:t>однакові, а саме на валу з діаметром 5</w:t>
      </w:r>
      <w:r w:rsidR="00393220" w:rsidRPr="00C01BB2">
        <w:rPr>
          <w:bCs/>
          <w:iCs/>
          <w:sz w:val="28"/>
          <w:szCs w:val="28"/>
          <w:lang w:val="uk-UA"/>
        </w:rPr>
        <w:t>0</w:t>
      </w:r>
      <w:r w:rsidR="00D73DCC" w:rsidRPr="00C01BB2">
        <w:rPr>
          <w:bCs/>
          <w:iCs/>
          <w:sz w:val="28"/>
          <w:szCs w:val="28"/>
          <w:lang w:val="uk-UA"/>
        </w:rPr>
        <w:t> </w:t>
      </w:r>
      <w:r w:rsidRPr="00C01BB2">
        <w:rPr>
          <w:bCs/>
          <w:i/>
          <w:iCs/>
          <w:sz w:val="28"/>
          <w:szCs w:val="28"/>
          <w:lang w:val="uk-UA"/>
        </w:rPr>
        <w:t>мм</w:t>
      </w:r>
      <w:r w:rsidRPr="00C01BB2">
        <w:rPr>
          <w:bCs/>
          <w:iCs/>
          <w:sz w:val="28"/>
          <w:szCs w:val="28"/>
          <w:lang w:val="uk-UA"/>
        </w:rPr>
        <w:t xml:space="preserve"> – 45</w:t>
      </w:r>
      <w:r w:rsidR="00D73DCC" w:rsidRPr="00C01BB2">
        <w:rPr>
          <w:bCs/>
          <w:iCs/>
          <w:sz w:val="28"/>
          <w:szCs w:val="28"/>
          <w:lang w:val="uk-UA"/>
        </w:rPr>
        <w:t> </w:t>
      </w:r>
      <w:r w:rsidRPr="00C01BB2">
        <w:rPr>
          <w:bCs/>
          <w:i/>
          <w:iCs/>
          <w:sz w:val="28"/>
          <w:szCs w:val="28"/>
          <w:lang w:val="uk-UA"/>
        </w:rPr>
        <w:t>мм</w:t>
      </w:r>
      <w:r w:rsidRPr="00C01BB2">
        <w:rPr>
          <w:bCs/>
          <w:iCs/>
          <w:sz w:val="28"/>
          <w:szCs w:val="28"/>
          <w:lang w:val="uk-UA"/>
        </w:rPr>
        <w:t>, а на валу 65</w:t>
      </w:r>
      <w:r w:rsidR="00D73DCC" w:rsidRPr="00C01BB2">
        <w:rPr>
          <w:bCs/>
          <w:iCs/>
          <w:sz w:val="28"/>
          <w:szCs w:val="28"/>
          <w:lang w:val="uk-UA"/>
        </w:rPr>
        <w:t> </w:t>
      </w:r>
      <w:r w:rsidRPr="00C01BB2">
        <w:rPr>
          <w:bCs/>
          <w:i/>
          <w:iCs/>
          <w:sz w:val="28"/>
          <w:szCs w:val="28"/>
          <w:lang w:val="uk-UA"/>
        </w:rPr>
        <w:t>мм</w:t>
      </w:r>
      <w:r w:rsidRPr="00C01BB2">
        <w:rPr>
          <w:bCs/>
          <w:iCs/>
          <w:sz w:val="28"/>
          <w:szCs w:val="28"/>
          <w:lang w:val="uk-UA"/>
        </w:rPr>
        <w:t xml:space="preserve"> – 56</w:t>
      </w:r>
      <w:r w:rsidR="00D73DCC" w:rsidRPr="00C01BB2">
        <w:rPr>
          <w:bCs/>
          <w:iCs/>
          <w:sz w:val="28"/>
          <w:szCs w:val="28"/>
          <w:lang w:val="uk-UA"/>
        </w:rPr>
        <w:t> </w:t>
      </w:r>
      <w:r w:rsidRPr="00C01BB2">
        <w:rPr>
          <w:bCs/>
          <w:i/>
          <w:iCs/>
          <w:sz w:val="28"/>
          <w:szCs w:val="28"/>
          <w:lang w:val="uk-UA"/>
        </w:rPr>
        <w:t>мм</w:t>
      </w:r>
      <w:r w:rsidRPr="00C01BB2">
        <w:rPr>
          <w:bCs/>
          <w:iCs/>
          <w:sz w:val="28"/>
          <w:szCs w:val="28"/>
          <w:lang w:val="uk-UA"/>
        </w:rPr>
        <w:t xml:space="preserve">. </w:t>
      </w:r>
      <w:r w:rsidR="00A23B13" w:rsidRPr="00C01BB2">
        <w:rPr>
          <w:bCs/>
          <w:iCs/>
          <w:sz w:val="28"/>
          <w:szCs w:val="28"/>
          <w:lang w:val="uk-UA"/>
        </w:rPr>
        <w:t xml:space="preserve">Отже, обираємо шпонки </w:t>
      </w:r>
      <w:r w:rsidR="00C01BB2" w:rsidRPr="00C01BB2">
        <w:rPr>
          <w:bCs/>
          <w:iCs/>
          <w:sz w:val="28"/>
          <w:szCs w:val="28"/>
          <w:lang w:val="uk-UA"/>
        </w:rPr>
        <w:t>цієї</w:t>
      </w:r>
      <w:r w:rsidR="00A23B13" w:rsidRPr="00C01BB2">
        <w:rPr>
          <w:bCs/>
          <w:iCs/>
          <w:sz w:val="28"/>
          <w:szCs w:val="28"/>
          <w:lang w:val="uk-UA"/>
        </w:rPr>
        <w:t xml:space="preserve"> довжини.</w:t>
      </w:r>
      <w:r w:rsidR="00A23B13" w:rsidRPr="00210C9D">
        <w:rPr>
          <w:bCs/>
          <w:iCs/>
          <w:sz w:val="28"/>
          <w:szCs w:val="28"/>
          <w:lang w:val="uk-UA"/>
        </w:rPr>
        <w:t xml:space="preserve"> </w:t>
      </w:r>
    </w:p>
    <w:p w14:paraId="481BC361" w14:textId="77777777" w:rsidR="00ED1C8A" w:rsidRPr="00210C9D" w:rsidRDefault="00ED1C8A" w:rsidP="00ED1C8A">
      <w:pPr>
        <w:spacing w:line="360" w:lineRule="auto"/>
        <w:ind w:firstLine="720"/>
        <w:jc w:val="both"/>
        <w:rPr>
          <w:bCs/>
          <w:iCs/>
          <w:sz w:val="28"/>
          <w:szCs w:val="28"/>
          <w:lang w:val="uk-UA"/>
        </w:rPr>
      </w:pPr>
      <w:r w:rsidRPr="00210C9D">
        <w:rPr>
          <w:bCs/>
          <w:iCs/>
          <w:sz w:val="28"/>
          <w:szCs w:val="28"/>
          <w:lang w:val="uk-UA"/>
        </w:rPr>
        <w:t>Умовне позначення обраних призматичних шпонок:</w:t>
      </w:r>
    </w:p>
    <w:p w14:paraId="6C2340D2" w14:textId="57D1AA88" w:rsidR="00ED1C8A" w:rsidRPr="00210C9D" w:rsidRDefault="00ED1C8A" w:rsidP="005A21E2">
      <w:pPr>
        <w:numPr>
          <w:ilvl w:val="0"/>
          <w:numId w:val="9"/>
        </w:numPr>
        <w:tabs>
          <w:tab w:val="clear" w:pos="1080"/>
          <w:tab w:val="num" w:pos="900"/>
        </w:tabs>
        <w:spacing w:line="360" w:lineRule="auto"/>
        <w:ind w:left="0" w:firstLine="900"/>
        <w:jc w:val="both"/>
        <w:rPr>
          <w:bCs/>
          <w:iCs/>
          <w:sz w:val="28"/>
          <w:szCs w:val="28"/>
          <w:lang w:val="uk-UA"/>
        </w:rPr>
      </w:pPr>
      <w:r w:rsidRPr="00210C9D">
        <w:rPr>
          <w:bCs/>
          <w:iCs/>
          <w:sz w:val="28"/>
          <w:szCs w:val="28"/>
          <w:lang w:val="uk-UA"/>
        </w:rPr>
        <w:t>Шпонка 16х10х45</w:t>
      </w:r>
      <w:r w:rsidR="00A23B13" w:rsidRPr="00210C9D">
        <w:rPr>
          <w:bCs/>
          <w:iCs/>
          <w:sz w:val="28"/>
          <w:szCs w:val="28"/>
          <w:lang w:val="uk-UA"/>
        </w:rPr>
        <w:t xml:space="preserve"> відповідно до</w:t>
      </w:r>
      <w:r w:rsidRPr="00210C9D">
        <w:rPr>
          <w:bCs/>
          <w:iCs/>
          <w:sz w:val="28"/>
          <w:szCs w:val="28"/>
          <w:lang w:val="uk-UA"/>
        </w:rPr>
        <w:t xml:space="preserve"> </w:t>
      </w:r>
      <w:r w:rsidR="00EC1A79" w:rsidRPr="00EC1A79">
        <w:rPr>
          <w:bCs/>
          <w:iCs/>
          <w:sz w:val="28"/>
          <w:szCs w:val="28"/>
        </w:rPr>
        <w:t>[16]</w:t>
      </w:r>
      <w:r w:rsidR="00A23B13" w:rsidRPr="00210C9D">
        <w:rPr>
          <w:bCs/>
          <w:iCs/>
          <w:sz w:val="28"/>
          <w:szCs w:val="28"/>
          <w:lang w:val="uk-UA"/>
        </w:rPr>
        <w:t xml:space="preserve"> має розміри</w:t>
      </w:r>
      <w:r w:rsidRPr="00210C9D">
        <w:rPr>
          <w:bCs/>
          <w:iCs/>
          <w:sz w:val="28"/>
          <w:szCs w:val="28"/>
          <w:lang w:val="uk-UA"/>
        </w:rPr>
        <w:t xml:space="preserve"> </w:t>
      </w:r>
      <w:r w:rsidRPr="00210C9D">
        <w:rPr>
          <w:i/>
          <w:iCs/>
          <w:sz w:val="28"/>
          <w:szCs w:val="28"/>
          <w:lang w:val="uk-UA"/>
        </w:rPr>
        <w:t>b</w:t>
      </w:r>
      <w:r w:rsidRPr="00210C9D">
        <w:rPr>
          <w:iCs/>
          <w:sz w:val="28"/>
          <w:szCs w:val="28"/>
          <w:lang w:val="uk-UA"/>
        </w:rPr>
        <w:t>=16 </w:t>
      </w:r>
      <w:r w:rsidRPr="00051C57">
        <w:rPr>
          <w:i/>
          <w:iCs/>
          <w:sz w:val="28"/>
          <w:szCs w:val="28"/>
          <w:lang w:val="uk-UA"/>
        </w:rPr>
        <w:t>мм</w:t>
      </w:r>
      <w:r w:rsidRPr="00210C9D">
        <w:rPr>
          <w:iCs/>
          <w:sz w:val="28"/>
          <w:szCs w:val="28"/>
          <w:lang w:val="uk-UA"/>
        </w:rPr>
        <w:t xml:space="preserve">; </w:t>
      </w:r>
      <w:r w:rsidRPr="00210C9D">
        <w:rPr>
          <w:i/>
          <w:iCs/>
          <w:sz w:val="28"/>
          <w:szCs w:val="28"/>
          <w:lang w:val="uk-UA"/>
        </w:rPr>
        <w:t>h</w:t>
      </w:r>
      <w:r w:rsidRPr="00210C9D">
        <w:rPr>
          <w:iCs/>
          <w:sz w:val="28"/>
          <w:szCs w:val="28"/>
          <w:lang w:val="uk-UA"/>
        </w:rPr>
        <w:t>=10 </w:t>
      </w:r>
      <w:r w:rsidRPr="00051C57">
        <w:rPr>
          <w:i/>
          <w:iCs/>
          <w:sz w:val="28"/>
          <w:szCs w:val="28"/>
          <w:lang w:val="uk-UA"/>
        </w:rPr>
        <w:t>мм</w:t>
      </w:r>
      <w:r w:rsidRPr="00210C9D">
        <w:rPr>
          <w:iCs/>
          <w:sz w:val="28"/>
          <w:szCs w:val="28"/>
          <w:lang w:val="uk-UA"/>
        </w:rPr>
        <w:t xml:space="preserve">; </w:t>
      </w:r>
      <w:r w:rsidRPr="00210C9D">
        <w:rPr>
          <w:i/>
          <w:iCs/>
          <w:sz w:val="28"/>
          <w:szCs w:val="28"/>
          <w:lang w:val="uk-UA"/>
        </w:rPr>
        <w:t>l</w:t>
      </w:r>
      <w:r w:rsidRPr="00210C9D">
        <w:rPr>
          <w:iCs/>
          <w:smallCaps/>
          <w:sz w:val="28"/>
          <w:szCs w:val="28"/>
          <w:lang w:val="uk-UA"/>
        </w:rPr>
        <w:t>=45 </w:t>
      </w:r>
      <w:r w:rsidRPr="00051C57">
        <w:rPr>
          <w:i/>
          <w:iCs/>
          <w:sz w:val="28"/>
          <w:szCs w:val="28"/>
          <w:lang w:val="uk-UA"/>
        </w:rPr>
        <w:t>мм</w:t>
      </w:r>
      <w:r w:rsidRPr="00210C9D">
        <w:rPr>
          <w:iCs/>
          <w:sz w:val="28"/>
          <w:szCs w:val="28"/>
          <w:lang w:val="uk-UA"/>
        </w:rPr>
        <w:t>;</w:t>
      </w:r>
    </w:p>
    <w:p w14:paraId="1F7A974D" w14:textId="22553B8A" w:rsidR="00ED1C8A" w:rsidRPr="00210C9D" w:rsidRDefault="00ED1C8A" w:rsidP="005A21E2">
      <w:pPr>
        <w:numPr>
          <w:ilvl w:val="0"/>
          <w:numId w:val="9"/>
        </w:numPr>
        <w:tabs>
          <w:tab w:val="clear" w:pos="1080"/>
        </w:tabs>
        <w:spacing w:line="360" w:lineRule="auto"/>
        <w:ind w:left="0" w:firstLine="709"/>
        <w:jc w:val="both"/>
        <w:rPr>
          <w:bCs/>
          <w:iCs/>
          <w:sz w:val="28"/>
          <w:szCs w:val="28"/>
          <w:lang w:val="uk-UA"/>
        </w:rPr>
      </w:pPr>
      <w:r w:rsidRPr="00210C9D">
        <w:rPr>
          <w:bCs/>
          <w:iCs/>
          <w:sz w:val="28"/>
          <w:szCs w:val="28"/>
          <w:lang w:val="uk-UA"/>
        </w:rPr>
        <w:t xml:space="preserve">Шпонка 20х12х56 </w:t>
      </w:r>
      <w:r w:rsidR="00A23B13" w:rsidRPr="00210C9D">
        <w:rPr>
          <w:bCs/>
          <w:iCs/>
          <w:sz w:val="28"/>
          <w:szCs w:val="28"/>
          <w:lang w:val="uk-UA"/>
        </w:rPr>
        <w:t xml:space="preserve">відповідно до </w:t>
      </w:r>
      <w:r w:rsidR="00EC1A79" w:rsidRPr="00EC1A79">
        <w:rPr>
          <w:bCs/>
          <w:iCs/>
          <w:sz w:val="28"/>
          <w:szCs w:val="28"/>
        </w:rPr>
        <w:t>[16]</w:t>
      </w:r>
      <w:r w:rsidR="00A23B13" w:rsidRPr="00210C9D">
        <w:rPr>
          <w:bCs/>
          <w:iCs/>
          <w:sz w:val="28"/>
          <w:szCs w:val="28"/>
          <w:lang w:val="uk-UA"/>
        </w:rPr>
        <w:t xml:space="preserve"> має розміри </w:t>
      </w:r>
      <w:r w:rsidRPr="00210C9D">
        <w:rPr>
          <w:i/>
          <w:iCs/>
          <w:sz w:val="28"/>
          <w:szCs w:val="28"/>
          <w:lang w:val="uk-UA"/>
        </w:rPr>
        <w:t>b</w:t>
      </w:r>
      <w:r w:rsidRPr="00210C9D">
        <w:rPr>
          <w:iCs/>
          <w:sz w:val="28"/>
          <w:szCs w:val="28"/>
          <w:lang w:val="uk-UA"/>
        </w:rPr>
        <w:t>=20 </w:t>
      </w:r>
      <w:r w:rsidRPr="00051C57">
        <w:rPr>
          <w:i/>
          <w:iCs/>
          <w:sz w:val="28"/>
          <w:szCs w:val="28"/>
          <w:lang w:val="uk-UA"/>
        </w:rPr>
        <w:t>мм</w:t>
      </w:r>
      <w:r w:rsidRPr="00210C9D">
        <w:rPr>
          <w:iCs/>
          <w:sz w:val="28"/>
          <w:szCs w:val="28"/>
          <w:lang w:val="uk-UA"/>
        </w:rPr>
        <w:t xml:space="preserve">; </w:t>
      </w:r>
      <w:r w:rsidRPr="00210C9D">
        <w:rPr>
          <w:i/>
          <w:iCs/>
          <w:sz w:val="28"/>
          <w:szCs w:val="28"/>
          <w:lang w:val="uk-UA"/>
        </w:rPr>
        <w:t>h</w:t>
      </w:r>
      <w:r w:rsidRPr="00210C9D">
        <w:rPr>
          <w:iCs/>
          <w:sz w:val="28"/>
          <w:szCs w:val="28"/>
          <w:lang w:val="uk-UA"/>
        </w:rPr>
        <w:t>=12 </w:t>
      </w:r>
      <w:r w:rsidRPr="00051C57">
        <w:rPr>
          <w:i/>
          <w:iCs/>
          <w:sz w:val="28"/>
          <w:szCs w:val="28"/>
          <w:lang w:val="uk-UA"/>
        </w:rPr>
        <w:t>мм</w:t>
      </w:r>
      <w:r w:rsidRPr="00210C9D">
        <w:rPr>
          <w:iCs/>
          <w:sz w:val="28"/>
          <w:szCs w:val="28"/>
          <w:lang w:val="uk-UA"/>
        </w:rPr>
        <w:t xml:space="preserve">; </w:t>
      </w:r>
      <w:r w:rsidRPr="00210C9D">
        <w:rPr>
          <w:i/>
          <w:iCs/>
          <w:sz w:val="28"/>
          <w:szCs w:val="28"/>
          <w:lang w:val="uk-UA"/>
        </w:rPr>
        <w:t>l</w:t>
      </w:r>
      <w:r w:rsidRPr="00210C9D">
        <w:rPr>
          <w:iCs/>
          <w:smallCaps/>
          <w:sz w:val="28"/>
          <w:szCs w:val="28"/>
          <w:lang w:val="uk-UA"/>
        </w:rPr>
        <w:t>=56 </w:t>
      </w:r>
      <w:r w:rsidRPr="00051C57">
        <w:rPr>
          <w:i/>
          <w:iCs/>
          <w:sz w:val="28"/>
          <w:szCs w:val="28"/>
          <w:lang w:val="uk-UA"/>
        </w:rPr>
        <w:t>мм</w:t>
      </w:r>
      <w:r w:rsidRPr="00210C9D">
        <w:rPr>
          <w:iCs/>
          <w:sz w:val="28"/>
          <w:szCs w:val="28"/>
          <w:lang w:val="uk-UA"/>
        </w:rPr>
        <w:t>.</w:t>
      </w:r>
    </w:p>
    <w:p w14:paraId="3D0B24BD" w14:textId="51604AAF" w:rsidR="00ED1C8A" w:rsidRPr="00210C9D" w:rsidRDefault="00ED1C8A" w:rsidP="00A23B13">
      <w:pPr>
        <w:spacing w:line="360" w:lineRule="auto"/>
        <w:ind w:firstLine="709"/>
        <w:jc w:val="both"/>
        <w:rPr>
          <w:bCs/>
          <w:iCs/>
          <w:sz w:val="28"/>
          <w:szCs w:val="28"/>
          <w:lang w:val="uk-UA"/>
        </w:rPr>
      </w:pPr>
      <w:r w:rsidRPr="00210C9D">
        <w:rPr>
          <w:bCs/>
          <w:i/>
          <w:iCs/>
          <w:sz w:val="28"/>
          <w:szCs w:val="28"/>
          <w:u w:val="single"/>
          <w:lang w:val="uk-UA"/>
        </w:rPr>
        <w:t>Примітка</w:t>
      </w:r>
      <w:r w:rsidRPr="00210C9D">
        <w:rPr>
          <w:bCs/>
          <w:iCs/>
          <w:sz w:val="28"/>
          <w:szCs w:val="28"/>
          <w:lang w:val="uk-UA"/>
        </w:rPr>
        <w:t>. Якщо на валу передбачено декілька шпонкових пазів, то для зручності фрезер</w:t>
      </w:r>
      <w:r w:rsidR="00A23B13" w:rsidRPr="00210C9D">
        <w:rPr>
          <w:bCs/>
          <w:iCs/>
          <w:sz w:val="28"/>
          <w:szCs w:val="28"/>
          <w:lang w:val="uk-UA"/>
        </w:rPr>
        <w:t>ування (виготовлення) їх розміщують</w:t>
      </w:r>
      <w:r w:rsidRPr="00210C9D">
        <w:rPr>
          <w:bCs/>
          <w:iCs/>
          <w:sz w:val="28"/>
          <w:szCs w:val="28"/>
          <w:lang w:val="uk-UA"/>
        </w:rPr>
        <w:t xml:space="preserve"> в одній площині вала і виконують по можливості однакової ширини, яка обрана для меншого діаметра вала. </w:t>
      </w:r>
    </w:p>
    <w:p w14:paraId="38C16D3D" w14:textId="77777777" w:rsidR="00857BE6" w:rsidRDefault="00857BE6">
      <w:pPr>
        <w:rPr>
          <w:b/>
          <w:bCs/>
          <w:iCs/>
          <w:caps/>
          <w:sz w:val="28"/>
          <w:szCs w:val="28"/>
          <w:lang w:val="uk-UA"/>
        </w:rPr>
      </w:pPr>
      <w:r>
        <w:rPr>
          <w:b/>
          <w:bCs/>
          <w:iCs/>
          <w:caps/>
          <w:sz w:val="28"/>
          <w:szCs w:val="28"/>
          <w:lang w:val="uk-UA"/>
        </w:rPr>
        <w:br w:type="page"/>
      </w:r>
    </w:p>
    <w:p w14:paraId="6F8D303D" w14:textId="1E22CD94" w:rsidR="00385655" w:rsidRPr="00210C9D" w:rsidRDefault="00703A57" w:rsidP="00ED1C8A">
      <w:pPr>
        <w:spacing w:line="360" w:lineRule="auto"/>
        <w:jc w:val="center"/>
        <w:rPr>
          <w:b/>
          <w:bCs/>
          <w:iCs/>
          <w:caps/>
          <w:sz w:val="28"/>
          <w:szCs w:val="28"/>
          <w:lang w:val="uk-UA"/>
        </w:rPr>
      </w:pPr>
      <w:r w:rsidRPr="00210C9D">
        <w:rPr>
          <w:b/>
          <w:bCs/>
          <w:iCs/>
          <w:caps/>
          <w:sz w:val="28"/>
          <w:szCs w:val="28"/>
          <w:lang w:val="uk-UA"/>
        </w:rPr>
        <w:lastRenderedPageBreak/>
        <w:t xml:space="preserve">9 </w:t>
      </w:r>
      <w:r w:rsidR="00385655" w:rsidRPr="00210C9D">
        <w:rPr>
          <w:b/>
          <w:bCs/>
          <w:iCs/>
          <w:caps/>
          <w:sz w:val="28"/>
          <w:szCs w:val="28"/>
          <w:lang w:val="uk-UA"/>
        </w:rPr>
        <w:t>про</w:t>
      </w:r>
      <w:r w:rsidR="006E2744">
        <w:rPr>
          <w:b/>
          <w:bCs/>
          <w:iCs/>
          <w:caps/>
          <w:sz w:val="28"/>
          <w:szCs w:val="28"/>
          <w:lang w:val="uk-UA"/>
        </w:rPr>
        <w:t>Є</w:t>
      </w:r>
      <w:r w:rsidR="00385655" w:rsidRPr="00210C9D">
        <w:rPr>
          <w:b/>
          <w:bCs/>
          <w:iCs/>
          <w:caps/>
          <w:sz w:val="28"/>
          <w:szCs w:val="28"/>
          <w:lang w:val="uk-UA"/>
        </w:rPr>
        <w:t>ктування пЛит та рам</w:t>
      </w:r>
    </w:p>
    <w:p w14:paraId="16807C3D" w14:textId="77777777" w:rsidR="00385655" w:rsidRPr="00210C9D" w:rsidRDefault="00385655" w:rsidP="00385655">
      <w:pPr>
        <w:spacing w:line="360" w:lineRule="auto"/>
        <w:jc w:val="center"/>
        <w:rPr>
          <w:b/>
          <w:iCs/>
          <w:sz w:val="28"/>
          <w:szCs w:val="28"/>
          <w:lang w:val="uk-UA"/>
        </w:rPr>
      </w:pPr>
    </w:p>
    <w:p w14:paraId="5A2AEF2C" w14:textId="77777777" w:rsidR="00385655" w:rsidRPr="00210C9D" w:rsidRDefault="00385655" w:rsidP="00385655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Дані елементи є опорними конструкціями які </w:t>
      </w:r>
      <w:r w:rsidR="00ED1C8A" w:rsidRPr="00210C9D">
        <w:rPr>
          <w:iCs/>
          <w:sz w:val="28"/>
          <w:szCs w:val="28"/>
          <w:lang w:val="uk-UA"/>
        </w:rPr>
        <w:t>призначені</w:t>
      </w:r>
      <w:r w:rsidRPr="00210C9D">
        <w:rPr>
          <w:iCs/>
          <w:sz w:val="28"/>
          <w:szCs w:val="28"/>
          <w:lang w:val="uk-UA"/>
        </w:rPr>
        <w:t xml:space="preserve"> для з’єднання окремих вузлів машини в одно ціле. Вони сприймають та передають на фундамент діюче на машину навантаження та забезпечують правильне розташування вузлів в процесі експлуатації. Літа опорна конструкція має назву – </w:t>
      </w:r>
      <w:r w:rsidRPr="00210C9D">
        <w:rPr>
          <w:b/>
          <w:iCs/>
          <w:sz w:val="28"/>
          <w:szCs w:val="28"/>
          <w:lang w:val="uk-UA"/>
        </w:rPr>
        <w:t>плита</w:t>
      </w:r>
      <w:r w:rsidRPr="00210C9D">
        <w:rPr>
          <w:iCs/>
          <w:sz w:val="28"/>
          <w:szCs w:val="28"/>
          <w:lang w:val="uk-UA"/>
        </w:rPr>
        <w:t xml:space="preserve">, зварна – </w:t>
      </w:r>
      <w:r w:rsidRPr="00210C9D">
        <w:rPr>
          <w:b/>
          <w:iCs/>
          <w:sz w:val="28"/>
          <w:szCs w:val="28"/>
          <w:lang w:val="uk-UA"/>
        </w:rPr>
        <w:t>рама</w:t>
      </w:r>
      <w:r w:rsidRPr="00210C9D">
        <w:rPr>
          <w:iCs/>
          <w:sz w:val="28"/>
          <w:szCs w:val="28"/>
          <w:lang w:val="uk-UA"/>
        </w:rPr>
        <w:t>.</w:t>
      </w:r>
    </w:p>
    <w:p w14:paraId="3C2661F9" w14:textId="77777777" w:rsidR="00385655" w:rsidRPr="00210C9D" w:rsidRDefault="00385655" w:rsidP="00385655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</w:p>
    <w:p w14:paraId="27895205" w14:textId="4189A913" w:rsidR="00385655" w:rsidRPr="00210C9D" w:rsidRDefault="00A23B13" w:rsidP="00385655">
      <w:pPr>
        <w:spacing w:line="360" w:lineRule="auto"/>
        <w:ind w:firstLine="720"/>
        <w:jc w:val="both"/>
        <w:rPr>
          <w:b/>
          <w:iCs/>
          <w:sz w:val="28"/>
          <w:szCs w:val="28"/>
          <w:lang w:val="uk-UA"/>
        </w:rPr>
      </w:pPr>
      <w:r w:rsidRPr="00210C9D">
        <w:rPr>
          <w:b/>
          <w:iCs/>
          <w:sz w:val="28"/>
          <w:szCs w:val="28"/>
          <w:lang w:val="uk-UA"/>
        </w:rPr>
        <w:t>9.1</w:t>
      </w:r>
      <w:r w:rsidR="001C043D" w:rsidRPr="00210C9D">
        <w:rPr>
          <w:b/>
          <w:iCs/>
          <w:sz w:val="28"/>
          <w:szCs w:val="28"/>
          <w:lang w:val="uk-UA"/>
        </w:rPr>
        <w:t xml:space="preserve"> Плити</w:t>
      </w:r>
    </w:p>
    <w:p w14:paraId="5A1C4502" w14:textId="77777777" w:rsidR="00385655" w:rsidRPr="00210C9D" w:rsidRDefault="00385655" w:rsidP="00385655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</w:p>
    <w:p w14:paraId="09904A9A" w14:textId="77777777" w:rsidR="00385655" w:rsidRPr="00210C9D" w:rsidRDefault="00385655" w:rsidP="00385655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Основними вимогами до плит є: достатня жорсткість та точність взаємного розташування поверхонь, що з’єднуються.</w:t>
      </w:r>
    </w:p>
    <w:p w14:paraId="7F8AA67F" w14:textId="23C00E63" w:rsidR="00385655" w:rsidRPr="00210C9D" w:rsidRDefault="00385655" w:rsidP="00385655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Як правило, плити вилива</w:t>
      </w:r>
      <w:r w:rsidR="00A23B13" w:rsidRPr="00210C9D">
        <w:rPr>
          <w:iCs/>
          <w:sz w:val="28"/>
          <w:szCs w:val="28"/>
          <w:lang w:val="uk-UA"/>
        </w:rPr>
        <w:t>ють із</w:t>
      </w:r>
      <w:r w:rsidRPr="00210C9D">
        <w:rPr>
          <w:iCs/>
          <w:sz w:val="28"/>
          <w:szCs w:val="28"/>
          <w:lang w:val="uk-UA"/>
        </w:rPr>
        <w:t xml:space="preserve"> сірого чавун</w:t>
      </w:r>
      <w:r w:rsidR="00703A57" w:rsidRPr="00210C9D">
        <w:rPr>
          <w:iCs/>
          <w:sz w:val="28"/>
          <w:szCs w:val="28"/>
          <w:lang w:val="uk-UA"/>
        </w:rPr>
        <w:t>у</w:t>
      </w:r>
      <w:r w:rsidR="00A23B13" w:rsidRPr="00210C9D">
        <w:rPr>
          <w:iCs/>
          <w:sz w:val="28"/>
          <w:szCs w:val="28"/>
          <w:lang w:val="uk-UA"/>
        </w:rPr>
        <w:t xml:space="preserve"> СЧ12-28, СЧ15-32, рідше </w:t>
      </w:r>
      <w:r w:rsidRPr="00210C9D">
        <w:rPr>
          <w:iCs/>
          <w:sz w:val="28"/>
          <w:szCs w:val="28"/>
          <w:lang w:val="uk-UA"/>
        </w:rPr>
        <w:t>з</w:t>
      </w:r>
      <w:r w:rsidR="00A23B13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 xml:space="preserve"> сталі. Виготовлення плит методами ливарного виробництва можна вважати економічно доцільними у порівнянні</w:t>
      </w:r>
      <w:r w:rsidR="00E7135B" w:rsidRPr="00210C9D">
        <w:rPr>
          <w:iCs/>
          <w:sz w:val="28"/>
          <w:szCs w:val="28"/>
          <w:lang w:val="uk-UA"/>
        </w:rPr>
        <w:t xml:space="preserve"> з</w:t>
      </w:r>
      <w:r w:rsidR="00A23B13" w:rsidRPr="00210C9D">
        <w:rPr>
          <w:iCs/>
          <w:sz w:val="28"/>
          <w:szCs w:val="28"/>
          <w:lang w:val="uk-UA"/>
        </w:rPr>
        <w:t>і</w:t>
      </w:r>
      <w:r w:rsidR="00E7135B" w:rsidRPr="00210C9D">
        <w:rPr>
          <w:iCs/>
          <w:sz w:val="28"/>
          <w:szCs w:val="28"/>
          <w:lang w:val="uk-UA"/>
        </w:rPr>
        <w:t xml:space="preserve"> зварними рамами вже починаючи</w:t>
      </w:r>
      <w:r w:rsidRPr="00210C9D">
        <w:rPr>
          <w:iCs/>
          <w:sz w:val="28"/>
          <w:szCs w:val="28"/>
          <w:lang w:val="uk-UA"/>
        </w:rPr>
        <w:t xml:space="preserve"> з випуску виробів малої серії. </w:t>
      </w:r>
      <w:r w:rsidRPr="00210C9D">
        <w:rPr>
          <w:i/>
          <w:iCs/>
          <w:sz w:val="28"/>
          <w:szCs w:val="28"/>
          <w:lang w:val="uk-UA"/>
        </w:rPr>
        <w:t>Форми та габаритні розміри</w:t>
      </w:r>
      <w:r w:rsidRPr="00210C9D">
        <w:rPr>
          <w:iCs/>
          <w:sz w:val="28"/>
          <w:szCs w:val="28"/>
          <w:lang w:val="uk-UA"/>
        </w:rPr>
        <w:t xml:space="preserve"> плит визначаються загальною компоновкою привода. По заданій схемі привода, а також розмірам агрегатів, що з’єднуються, (електродвигун, редуктор, муфта</w:t>
      </w:r>
      <w:r w:rsidR="00703A57" w:rsidRPr="00210C9D">
        <w:rPr>
          <w:iCs/>
          <w:sz w:val="28"/>
          <w:szCs w:val="28"/>
          <w:lang w:val="uk-UA"/>
        </w:rPr>
        <w:t xml:space="preserve"> тощо </w:t>
      </w:r>
      <w:r w:rsidRPr="00210C9D">
        <w:rPr>
          <w:iCs/>
          <w:sz w:val="28"/>
          <w:szCs w:val="28"/>
          <w:lang w:val="uk-UA"/>
        </w:rPr>
        <w:t xml:space="preserve">) </w:t>
      </w:r>
      <w:r w:rsidR="00A23B13" w:rsidRPr="00210C9D">
        <w:rPr>
          <w:iCs/>
          <w:sz w:val="28"/>
          <w:szCs w:val="28"/>
          <w:lang w:val="uk-UA"/>
        </w:rPr>
        <w:t>кресля</w:t>
      </w:r>
      <w:r w:rsidRPr="00210C9D">
        <w:rPr>
          <w:iCs/>
          <w:sz w:val="28"/>
          <w:szCs w:val="28"/>
          <w:lang w:val="uk-UA"/>
        </w:rPr>
        <w:t>ть</w:t>
      </w:r>
      <w:r w:rsidR="00A23B13" w:rsidRPr="00210C9D">
        <w:rPr>
          <w:iCs/>
          <w:sz w:val="28"/>
          <w:szCs w:val="28"/>
          <w:lang w:val="uk-UA"/>
        </w:rPr>
        <w:t xml:space="preserve"> </w:t>
      </w:r>
      <w:r w:rsidRPr="00210C9D">
        <w:rPr>
          <w:iCs/>
          <w:sz w:val="28"/>
          <w:szCs w:val="28"/>
          <w:lang w:val="uk-UA"/>
        </w:rPr>
        <w:t xml:space="preserve"> контур привода, як правило</w:t>
      </w:r>
      <w:r w:rsidR="00A23B13" w:rsidRPr="00210C9D">
        <w:rPr>
          <w:iCs/>
          <w:sz w:val="28"/>
          <w:szCs w:val="28"/>
          <w:lang w:val="uk-UA"/>
        </w:rPr>
        <w:t>,</w:t>
      </w:r>
      <w:r w:rsidRPr="00210C9D">
        <w:rPr>
          <w:iCs/>
          <w:sz w:val="28"/>
          <w:szCs w:val="28"/>
          <w:lang w:val="uk-UA"/>
        </w:rPr>
        <w:t xml:space="preserve"> у </w:t>
      </w:r>
      <w:r w:rsidR="00DD7BF9" w:rsidRPr="00210C9D">
        <w:rPr>
          <w:iCs/>
          <w:sz w:val="28"/>
          <w:szCs w:val="28"/>
          <w:lang w:val="uk-UA"/>
        </w:rPr>
        <w:t>двох проекціях, якому будуть відповідати контури майбутньої плити</w:t>
      </w:r>
      <w:r w:rsidRPr="00210C9D">
        <w:rPr>
          <w:iCs/>
          <w:sz w:val="28"/>
          <w:szCs w:val="28"/>
          <w:lang w:val="uk-UA"/>
        </w:rPr>
        <w:t xml:space="preserve">. Відповідно, форма контуру плити в плані може стати прямокутною, Т або Г подібною. </w:t>
      </w:r>
      <w:r w:rsidR="00E7135B" w:rsidRPr="00210C9D">
        <w:rPr>
          <w:i/>
          <w:iCs/>
          <w:sz w:val="28"/>
          <w:szCs w:val="28"/>
          <w:lang w:val="uk-UA"/>
        </w:rPr>
        <w:t>Довжину і</w:t>
      </w:r>
      <w:r w:rsidRPr="00210C9D">
        <w:rPr>
          <w:i/>
          <w:iCs/>
          <w:sz w:val="28"/>
          <w:szCs w:val="28"/>
          <w:lang w:val="uk-UA"/>
        </w:rPr>
        <w:t xml:space="preserve"> ширину плити</w:t>
      </w:r>
      <w:r w:rsidRPr="00210C9D">
        <w:rPr>
          <w:iCs/>
          <w:sz w:val="28"/>
          <w:szCs w:val="28"/>
          <w:lang w:val="uk-UA"/>
        </w:rPr>
        <w:t xml:space="preserve"> (</w:t>
      </w:r>
      <w:r w:rsidRPr="00210C9D">
        <w:rPr>
          <w:i/>
          <w:iCs/>
          <w:sz w:val="28"/>
          <w:szCs w:val="28"/>
          <w:lang w:val="uk-UA"/>
        </w:rPr>
        <w:t>L</w:t>
      </w:r>
      <w:r w:rsidRPr="00210C9D">
        <w:rPr>
          <w:iCs/>
          <w:sz w:val="28"/>
          <w:szCs w:val="28"/>
          <w:lang w:val="uk-UA"/>
        </w:rPr>
        <w:t xml:space="preserve">, </w:t>
      </w:r>
      <w:r w:rsidRPr="00210C9D">
        <w:rPr>
          <w:i/>
          <w:iCs/>
          <w:sz w:val="28"/>
          <w:szCs w:val="28"/>
          <w:lang w:val="uk-UA"/>
        </w:rPr>
        <w:t>B</w:t>
      </w:r>
      <w:r w:rsidRPr="00210C9D">
        <w:rPr>
          <w:iCs/>
          <w:sz w:val="28"/>
          <w:szCs w:val="28"/>
          <w:lang w:val="uk-UA"/>
        </w:rPr>
        <w:t xml:space="preserve">) уточнюють по накресленому контуру привода. </w:t>
      </w:r>
    </w:p>
    <w:p w14:paraId="05224AF4" w14:textId="32AEBDB9" w:rsidR="00385655" w:rsidRPr="00210C9D" w:rsidRDefault="00385655" w:rsidP="00385655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i/>
          <w:iCs/>
          <w:sz w:val="28"/>
          <w:szCs w:val="28"/>
          <w:lang w:val="uk-UA"/>
        </w:rPr>
        <w:t>Висоту плити</w:t>
      </w:r>
      <w:r w:rsidRPr="00210C9D">
        <w:rPr>
          <w:iCs/>
          <w:sz w:val="28"/>
          <w:szCs w:val="28"/>
          <w:lang w:val="uk-UA"/>
        </w:rPr>
        <w:t xml:space="preserve"> </w:t>
      </w:r>
      <w:r w:rsidRPr="00210C9D">
        <w:rPr>
          <w:i/>
          <w:iCs/>
          <w:sz w:val="28"/>
          <w:szCs w:val="28"/>
          <w:lang w:val="uk-UA"/>
        </w:rPr>
        <w:t>H</w:t>
      </w:r>
      <w:r w:rsidRPr="00210C9D">
        <w:rPr>
          <w:iCs/>
          <w:sz w:val="28"/>
          <w:szCs w:val="28"/>
          <w:lang w:val="uk-UA"/>
        </w:rPr>
        <w:t xml:space="preserve"> розраховують </w:t>
      </w:r>
      <w:r w:rsidR="00DD7BF9" w:rsidRPr="00210C9D">
        <w:rPr>
          <w:iCs/>
          <w:sz w:val="28"/>
          <w:szCs w:val="28"/>
          <w:lang w:val="uk-UA"/>
        </w:rPr>
        <w:t xml:space="preserve">виходячи з </w:t>
      </w:r>
      <w:r w:rsidRPr="00210C9D">
        <w:rPr>
          <w:iCs/>
          <w:sz w:val="28"/>
          <w:szCs w:val="28"/>
          <w:lang w:val="uk-UA"/>
        </w:rPr>
        <w:t xml:space="preserve"> достатньої жорсткості на основі практики про</w:t>
      </w:r>
      <w:r w:rsidR="006E2744">
        <w:rPr>
          <w:iCs/>
          <w:sz w:val="28"/>
          <w:szCs w:val="28"/>
          <w:lang w:val="uk-UA"/>
        </w:rPr>
        <w:t>є</w:t>
      </w:r>
      <w:r w:rsidRPr="00210C9D">
        <w:rPr>
          <w:iCs/>
          <w:sz w:val="28"/>
          <w:szCs w:val="28"/>
          <w:lang w:val="uk-UA"/>
        </w:rPr>
        <w:t xml:space="preserve">ктування подібних конструкцій: </w:t>
      </w:r>
      <w:r w:rsidRPr="00210C9D">
        <w:rPr>
          <w:i/>
          <w:iCs/>
          <w:sz w:val="28"/>
          <w:szCs w:val="28"/>
          <w:lang w:val="uk-UA"/>
        </w:rPr>
        <w:t>Н </w:t>
      </w:r>
      <w:r w:rsidRPr="00210C9D">
        <w:rPr>
          <w:iCs/>
          <w:sz w:val="28"/>
          <w:szCs w:val="28"/>
          <w:lang w:val="uk-UA"/>
        </w:rPr>
        <w:t>≥ (0,09…0,11)</w:t>
      </w:r>
      <w:r w:rsidRPr="00210C9D">
        <w:rPr>
          <w:iCs/>
          <w:sz w:val="28"/>
          <w:szCs w:val="28"/>
          <w:lang w:val="uk-UA"/>
        </w:rPr>
        <w:sym w:font="Symbol" w:char="F0D7"/>
      </w:r>
      <w:r w:rsidRPr="00210C9D">
        <w:rPr>
          <w:i/>
          <w:iCs/>
          <w:sz w:val="28"/>
          <w:szCs w:val="28"/>
          <w:lang w:val="uk-UA"/>
        </w:rPr>
        <w:t>L</w:t>
      </w:r>
      <w:r w:rsidRPr="00210C9D">
        <w:rPr>
          <w:i/>
          <w:iCs/>
          <w:sz w:val="28"/>
          <w:szCs w:val="28"/>
          <w:vertAlign w:val="subscript"/>
          <w:lang w:val="uk-UA"/>
        </w:rPr>
        <w:t>max</w:t>
      </w:r>
      <w:r w:rsidRPr="00210C9D">
        <w:rPr>
          <w:i/>
          <w:iCs/>
          <w:sz w:val="28"/>
          <w:szCs w:val="28"/>
          <w:lang w:val="uk-UA"/>
        </w:rPr>
        <w:t>.</w:t>
      </w:r>
      <w:r w:rsidRPr="00210C9D">
        <w:rPr>
          <w:iCs/>
          <w:sz w:val="28"/>
          <w:szCs w:val="28"/>
          <w:lang w:val="uk-UA"/>
        </w:rPr>
        <w:t xml:space="preserve"> Отримані значення габаритних розмірів – </w:t>
      </w:r>
      <w:r w:rsidRPr="00210C9D">
        <w:rPr>
          <w:i/>
          <w:iCs/>
          <w:sz w:val="28"/>
          <w:szCs w:val="28"/>
          <w:lang w:val="uk-UA"/>
        </w:rPr>
        <w:t>L</w:t>
      </w:r>
      <w:r w:rsidRPr="00210C9D">
        <w:rPr>
          <w:iCs/>
          <w:sz w:val="28"/>
          <w:szCs w:val="28"/>
          <w:lang w:val="uk-UA"/>
        </w:rPr>
        <w:t xml:space="preserve">, </w:t>
      </w:r>
      <w:r w:rsidRPr="00210C9D">
        <w:rPr>
          <w:i/>
          <w:iCs/>
          <w:sz w:val="28"/>
          <w:szCs w:val="28"/>
          <w:lang w:val="uk-UA"/>
        </w:rPr>
        <w:t>B</w:t>
      </w:r>
      <w:r w:rsidRPr="00210C9D">
        <w:rPr>
          <w:iCs/>
          <w:sz w:val="28"/>
          <w:szCs w:val="28"/>
          <w:lang w:val="uk-UA"/>
        </w:rPr>
        <w:t xml:space="preserve">, </w:t>
      </w:r>
      <w:r w:rsidRPr="00210C9D">
        <w:rPr>
          <w:i/>
          <w:iCs/>
          <w:sz w:val="28"/>
          <w:szCs w:val="28"/>
          <w:lang w:val="uk-UA"/>
        </w:rPr>
        <w:t>H</w:t>
      </w:r>
      <w:r w:rsidRPr="00210C9D">
        <w:rPr>
          <w:iCs/>
          <w:sz w:val="28"/>
          <w:szCs w:val="28"/>
          <w:lang w:val="uk-UA"/>
        </w:rPr>
        <w:t xml:space="preserve"> округлюють до нормальних лінійних </w:t>
      </w:r>
      <w:r w:rsidR="00DD7BF9" w:rsidRPr="00210C9D">
        <w:rPr>
          <w:iCs/>
          <w:sz w:val="28"/>
          <w:szCs w:val="28"/>
          <w:lang w:val="uk-UA"/>
        </w:rPr>
        <w:t>відповідно до</w:t>
      </w:r>
      <w:r w:rsidRPr="00210C9D">
        <w:rPr>
          <w:iCs/>
          <w:sz w:val="28"/>
          <w:szCs w:val="28"/>
          <w:lang w:val="uk-UA"/>
        </w:rPr>
        <w:t xml:space="preserve"> ГОСТ </w:t>
      </w:r>
      <w:r w:rsidR="007667D9" w:rsidRPr="00210C9D">
        <w:rPr>
          <w:iCs/>
          <w:sz w:val="28"/>
          <w:szCs w:val="28"/>
          <w:lang w:val="uk-UA"/>
        </w:rPr>
        <w:t>6636</w:t>
      </w:r>
      <w:r w:rsidRPr="00210C9D">
        <w:rPr>
          <w:iCs/>
          <w:sz w:val="28"/>
          <w:szCs w:val="28"/>
          <w:lang w:val="uk-UA"/>
        </w:rPr>
        <w:t>-</w:t>
      </w:r>
      <w:r w:rsidR="007667D9" w:rsidRPr="00210C9D">
        <w:rPr>
          <w:iCs/>
          <w:sz w:val="28"/>
          <w:szCs w:val="28"/>
          <w:lang w:val="uk-UA"/>
        </w:rPr>
        <w:t>69</w:t>
      </w:r>
      <w:r w:rsidR="009E5B04">
        <w:rPr>
          <w:iCs/>
          <w:sz w:val="28"/>
          <w:szCs w:val="28"/>
          <w:lang w:val="uk-UA"/>
        </w:rPr>
        <w:t xml:space="preserve"> </w:t>
      </w:r>
      <w:r w:rsidR="009E5B04" w:rsidRPr="009E5B04">
        <w:rPr>
          <w:iCs/>
          <w:sz w:val="28"/>
          <w:szCs w:val="28"/>
        </w:rPr>
        <w:t>[17]</w:t>
      </w:r>
      <w:r w:rsidRPr="00210C9D">
        <w:rPr>
          <w:iCs/>
          <w:sz w:val="28"/>
          <w:szCs w:val="28"/>
          <w:lang w:val="uk-UA"/>
        </w:rPr>
        <w:t>.</w:t>
      </w:r>
    </w:p>
    <w:p w14:paraId="0FA22D03" w14:textId="7D37BE76" w:rsidR="00385655" w:rsidRPr="00210C9D" w:rsidRDefault="00385655" w:rsidP="00385655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Мінімальну </w:t>
      </w:r>
      <w:r w:rsidRPr="00210C9D">
        <w:rPr>
          <w:i/>
          <w:iCs/>
          <w:sz w:val="28"/>
          <w:szCs w:val="28"/>
          <w:lang w:val="uk-UA"/>
        </w:rPr>
        <w:t>товщину зовнішніх стінок</w:t>
      </w:r>
      <w:r w:rsidRPr="00210C9D">
        <w:rPr>
          <w:iCs/>
          <w:sz w:val="28"/>
          <w:szCs w:val="28"/>
          <w:lang w:val="uk-UA"/>
        </w:rPr>
        <w:t xml:space="preserve"> плити визначають за допомогою даних табл</w:t>
      </w:r>
      <w:r w:rsidR="00DD7BF9" w:rsidRPr="00210C9D">
        <w:rPr>
          <w:iCs/>
          <w:sz w:val="28"/>
          <w:szCs w:val="28"/>
          <w:lang w:val="uk-UA"/>
        </w:rPr>
        <w:t xml:space="preserve">иці </w:t>
      </w:r>
      <w:r w:rsidR="00DD7BF9" w:rsidRPr="00210C9D">
        <w:rPr>
          <w:sz w:val="28"/>
          <w:szCs w:val="28"/>
          <w:lang w:val="uk-UA"/>
        </w:rPr>
        <w:t>39</w:t>
      </w:r>
      <w:r w:rsidRPr="00210C9D">
        <w:rPr>
          <w:iCs/>
          <w:sz w:val="28"/>
          <w:szCs w:val="28"/>
          <w:lang w:val="uk-UA"/>
        </w:rPr>
        <w:t>.</w:t>
      </w:r>
    </w:p>
    <w:p w14:paraId="5BA592AC" w14:textId="77777777" w:rsidR="001C043D" w:rsidRPr="00210C9D" w:rsidRDefault="001C043D" w:rsidP="00385655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</w:p>
    <w:p w14:paraId="79F8AE5E" w14:textId="77777777" w:rsidR="001C043D" w:rsidRPr="00210C9D" w:rsidRDefault="001C043D" w:rsidP="00385655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</w:p>
    <w:p w14:paraId="54463CD7" w14:textId="068BF894" w:rsidR="00385655" w:rsidRPr="00210C9D" w:rsidRDefault="00DD7BF9" w:rsidP="00D73DCC">
      <w:pPr>
        <w:spacing w:line="360" w:lineRule="auto"/>
        <w:ind w:firstLine="709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lastRenderedPageBreak/>
        <w:t>Таблиця 39</w:t>
      </w:r>
      <w:r w:rsidR="00D73DCC" w:rsidRPr="00210C9D">
        <w:rPr>
          <w:iCs/>
          <w:sz w:val="28"/>
          <w:szCs w:val="28"/>
          <w:lang w:val="uk-UA"/>
        </w:rPr>
        <w:t xml:space="preserve"> – </w:t>
      </w:r>
      <w:r w:rsidR="00385655" w:rsidRPr="00210C9D">
        <w:rPr>
          <w:iCs/>
          <w:sz w:val="28"/>
          <w:szCs w:val="28"/>
          <w:lang w:val="uk-UA"/>
        </w:rPr>
        <w:t>Товщина стінки плит</w:t>
      </w:r>
    </w:p>
    <w:tbl>
      <w:tblPr>
        <w:tblW w:w="1007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08"/>
        <w:gridCol w:w="794"/>
        <w:gridCol w:w="826"/>
        <w:gridCol w:w="935"/>
        <w:gridCol w:w="936"/>
        <w:gridCol w:w="935"/>
        <w:gridCol w:w="936"/>
        <w:gridCol w:w="935"/>
        <w:gridCol w:w="936"/>
        <w:gridCol w:w="936"/>
      </w:tblGrid>
      <w:tr w:rsidR="00385655" w:rsidRPr="00C01BB2" w14:paraId="1FF94F4F" w14:textId="77777777">
        <w:tc>
          <w:tcPr>
            <w:tcW w:w="1908" w:type="dxa"/>
          </w:tcPr>
          <w:p w14:paraId="2598E524" w14:textId="77777777" w:rsidR="00385655" w:rsidRPr="00210C9D" w:rsidRDefault="00385655" w:rsidP="00C01BB2">
            <w:pPr>
              <w:spacing w:line="276" w:lineRule="auto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 xml:space="preserve">Приведений габаритний розмір </w:t>
            </w:r>
            <w:r w:rsidRPr="00210C9D">
              <w:rPr>
                <w:i/>
                <w:iCs/>
                <w:sz w:val="28"/>
                <w:szCs w:val="28"/>
                <w:lang w:val="uk-UA"/>
              </w:rPr>
              <w:t>N</w:t>
            </w:r>
            <w:r w:rsidRPr="00210C9D">
              <w:rPr>
                <w:iCs/>
                <w:sz w:val="28"/>
                <w:szCs w:val="28"/>
                <w:lang w:val="uk-UA"/>
              </w:rPr>
              <w:t>, мм</w:t>
            </w:r>
          </w:p>
        </w:tc>
        <w:tc>
          <w:tcPr>
            <w:tcW w:w="794" w:type="dxa"/>
            <w:vAlign w:val="center"/>
          </w:tcPr>
          <w:p w14:paraId="759B522B" w14:textId="77777777" w:rsidR="00385655" w:rsidRPr="00210C9D" w:rsidRDefault="00385655" w:rsidP="001C043D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&lt;500</w:t>
            </w:r>
          </w:p>
        </w:tc>
        <w:tc>
          <w:tcPr>
            <w:tcW w:w="826" w:type="dxa"/>
            <w:vAlign w:val="center"/>
          </w:tcPr>
          <w:p w14:paraId="62AC2F62" w14:textId="77777777" w:rsidR="00385655" w:rsidRPr="00C01BB2" w:rsidRDefault="00385655" w:rsidP="00C01BB2">
            <w:pPr>
              <w:jc w:val="center"/>
              <w:rPr>
                <w:iCs/>
                <w:sz w:val="28"/>
                <w:szCs w:val="28"/>
                <w:lang w:val="uk-UA"/>
              </w:rPr>
            </w:pPr>
            <w:r w:rsidRPr="00C01BB2">
              <w:rPr>
                <w:iCs/>
                <w:sz w:val="28"/>
                <w:szCs w:val="28"/>
                <w:lang w:val="uk-UA"/>
              </w:rPr>
              <w:t>500</w:t>
            </w:r>
          </w:p>
          <w:p w14:paraId="37018290" w14:textId="1C6A999F" w:rsidR="00385655" w:rsidRPr="00C01BB2" w:rsidRDefault="00051C57" w:rsidP="00C01BB2">
            <w:pPr>
              <w:jc w:val="center"/>
              <w:rPr>
                <w:iCs/>
                <w:sz w:val="28"/>
                <w:szCs w:val="28"/>
                <w:lang w:val="uk-UA"/>
              </w:rPr>
            </w:pPr>
            <w:r w:rsidRPr="00C01BB2">
              <w:rPr>
                <w:sz w:val="28"/>
                <w:szCs w:val="28"/>
                <w:lang w:val="uk-UA"/>
              </w:rPr>
              <w:t>–</w:t>
            </w:r>
            <w:r w:rsidR="00385655" w:rsidRPr="00C01BB2">
              <w:rPr>
                <w:iCs/>
                <w:sz w:val="28"/>
                <w:szCs w:val="28"/>
                <w:lang w:val="uk-UA"/>
              </w:rPr>
              <w:t>1000</w:t>
            </w:r>
          </w:p>
        </w:tc>
        <w:tc>
          <w:tcPr>
            <w:tcW w:w="935" w:type="dxa"/>
            <w:vAlign w:val="center"/>
          </w:tcPr>
          <w:p w14:paraId="4FFAA6F4" w14:textId="77777777" w:rsidR="00385655" w:rsidRPr="00C01BB2" w:rsidRDefault="00385655" w:rsidP="00C01BB2">
            <w:pPr>
              <w:jc w:val="center"/>
              <w:rPr>
                <w:iCs/>
                <w:sz w:val="28"/>
                <w:szCs w:val="28"/>
                <w:lang w:val="uk-UA"/>
              </w:rPr>
            </w:pPr>
            <w:r w:rsidRPr="00C01BB2">
              <w:rPr>
                <w:iCs/>
                <w:sz w:val="28"/>
                <w:szCs w:val="28"/>
                <w:lang w:val="uk-UA"/>
              </w:rPr>
              <w:t>1000</w:t>
            </w:r>
          </w:p>
          <w:p w14:paraId="22554FEC" w14:textId="77777777" w:rsidR="00051C57" w:rsidRPr="00C01BB2" w:rsidRDefault="00051C57" w:rsidP="00C01BB2">
            <w:pPr>
              <w:jc w:val="center"/>
              <w:rPr>
                <w:sz w:val="28"/>
                <w:szCs w:val="28"/>
                <w:lang w:val="en-US"/>
              </w:rPr>
            </w:pPr>
            <w:r w:rsidRPr="00C01BB2">
              <w:rPr>
                <w:sz w:val="28"/>
                <w:szCs w:val="28"/>
                <w:lang w:val="uk-UA"/>
              </w:rPr>
              <w:t>–</w:t>
            </w:r>
          </w:p>
          <w:p w14:paraId="06EC388C" w14:textId="3DE7DE96" w:rsidR="00385655" w:rsidRPr="00C01BB2" w:rsidRDefault="00385655" w:rsidP="00C01BB2">
            <w:pPr>
              <w:jc w:val="center"/>
              <w:rPr>
                <w:iCs/>
                <w:sz w:val="28"/>
                <w:szCs w:val="28"/>
                <w:lang w:val="uk-UA"/>
              </w:rPr>
            </w:pPr>
            <w:r w:rsidRPr="00C01BB2">
              <w:rPr>
                <w:iCs/>
                <w:sz w:val="28"/>
                <w:szCs w:val="28"/>
                <w:lang w:val="uk-UA"/>
              </w:rPr>
              <w:t>1250</w:t>
            </w:r>
          </w:p>
        </w:tc>
        <w:tc>
          <w:tcPr>
            <w:tcW w:w="936" w:type="dxa"/>
            <w:vAlign w:val="center"/>
          </w:tcPr>
          <w:p w14:paraId="2F41F58D" w14:textId="77777777" w:rsidR="00385655" w:rsidRPr="00C01BB2" w:rsidRDefault="00385655" w:rsidP="00C01BB2">
            <w:pPr>
              <w:jc w:val="center"/>
              <w:rPr>
                <w:iCs/>
                <w:sz w:val="28"/>
                <w:szCs w:val="28"/>
                <w:lang w:val="uk-UA"/>
              </w:rPr>
            </w:pPr>
            <w:r w:rsidRPr="00C01BB2">
              <w:rPr>
                <w:iCs/>
                <w:sz w:val="28"/>
                <w:szCs w:val="28"/>
                <w:lang w:val="uk-UA"/>
              </w:rPr>
              <w:t>1250</w:t>
            </w:r>
          </w:p>
          <w:p w14:paraId="1FC512CA" w14:textId="77777777" w:rsidR="00051C57" w:rsidRPr="00C01BB2" w:rsidRDefault="00051C57" w:rsidP="00C01BB2">
            <w:pPr>
              <w:jc w:val="center"/>
              <w:rPr>
                <w:sz w:val="28"/>
                <w:szCs w:val="28"/>
                <w:lang w:val="en-US"/>
              </w:rPr>
            </w:pPr>
            <w:r w:rsidRPr="00C01BB2">
              <w:rPr>
                <w:sz w:val="28"/>
                <w:szCs w:val="28"/>
                <w:lang w:val="uk-UA"/>
              </w:rPr>
              <w:t>–</w:t>
            </w:r>
          </w:p>
          <w:p w14:paraId="19E65CE4" w14:textId="666E8807" w:rsidR="00385655" w:rsidRPr="00C01BB2" w:rsidRDefault="00385655" w:rsidP="00C01BB2">
            <w:pPr>
              <w:jc w:val="center"/>
              <w:rPr>
                <w:iCs/>
                <w:sz w:val="28"/>
                <w:szCs w:val="28"/>
                <w:lang w:val="uk-UA"/>
              </w:rPr>
            </w:pPr>
            <w:r w:rsidRPr="00C01BB2">
              <w:rPr>
                <w:iCs/>
                <w:sz w:val="28"/>
                <w:szCs w:val="28"/>
                <w:lang w:val="uk-UA"/>
              </w:rPr>
              <w:t>1500</w:t>
            </w:r>
          </w:p>
        </w:tc>
        <w:tc>
          <w:tcPr>
            <w:tcW w:w="935" w:type="dxa"/>
            <w:vAlign w:val="center"/>
          </w:tcPr>
          <w:p w14:paraId="35865DDC" w14:textId="77777777" w:rsidR="00385655" w:rsidRPr="00C01BB2" w:rsidRDefault="00385655" w:rsidP="00C01BB2">
            <w:pPr>
              <w:jc w:val="center"/>
              <w:rPr>
                <w:iCs/>
                <w:sz w:val="28"/>
                <w:szCs w:val="28"/>
                <w:lang w:val="uk-UA"/>
              </w:rPr>
            </w:pPr>
            <w:r w:rsidRPr="00C01BB2">
              <w:rPr>
                <w:iCs/>
                <w:sz w:val="28"/>
                <w:szCs w:val="28"/>
                <w:lang w:val="uk-UA"/>
              </w:rPr>
              <w:t>2000</w:t>
            </w:r>
          </w:p>
          <w:p w14:paraId="03C6BA5D" w14:textId="77777777" w:rsidR="00051C57" w:rsidRPr="00C01BB2" w:rsidRDefault="00051C57" w:rsidP="00C01BB2">
            <w:pPr>
              <w:jc w:val="center"/>
              <w:rPr>
                <w:sz w:val="28"/>
                <w:szCs w:val="28"/>
                <w:lang w:val="en-US"/>
              </w:rPr>
            </w:pPr>
            <w:r w:rsidRPr="00C01BB2">
              <w:rPr>
                <w:sz w:val="28"/>
                <w:szCs w:val="28"/>
                <w:lang w:val="uk-UA"/>
              </w:rPr>
              <w:t>–</w:t>
            </w:r>
          </w:p>
          <w:p w14:paraId="651C6F94" w14:textId="79E84451" w:rsidR="00385655" w:rsidRPr="00C01BB2" w:rsidRDefault="00385655" w:rsidP="00C01BB2">
            <w:pPr>
              <w:jc w:val="center"/>
              <w:rPr>
                <w:iCs/>
                <w:sz w:val="28"/>
                <w:szCs w:val="28"/>
                <w:lang w:val="uk-UA"/>
              </w:rPr>
            </w:pPr>
            <w:r w:rsidRPr="00C01BB2">
              <w:rPr>
                <w:iCs/>
                <w:sz w:val="28"/>
                <w:szCs w:val="28"/>
                <w:lang w:val="uk-UA"/>
              </w:rPr>
              <w:t>2500</w:t>
            </w:r>
          </w:p>
        </w:tc>
        <w:tc>
          <w:tcPr>
            <w:tcW w:w="936" w:type="dxa"/>
            <w:vAlign w:val="center"/>
          </w:tcPr>
          <w:p w14:paraId="0EF16433" w14:textId="77777777" w:rsidR="00385655" w:rsidRPr="00C01BB2" w:rsidRDefault="00385655" w:rsidP="00C01BB2">
            <w:pPr>
              <w:jc w:val="center"/>
              <w:rPr>
                <w:iCs/>
                <w:sz w:val="28"/>
                <w:szCs w:val="28"/>
                <w:lang w:val="uk-UA"/>
              </w:rPr>
            </w:pPr>
            <w:r w:rsidRPr="00C01BB2">
              <w:rPr>
                <w:iCs/>
                <w:sz w:val="28"/>
                <w:szCs w:val="28"/>
                <w:lang w:val="uk-UA"/>
              </w:rPr>
              <w:t>2500</w:t>
            </w:r>
          </w:p>
          <w:p w14:paraId="5E91E304" w14:textId="1DBEF994" w:rsidR="00051C57" w:rsidRPr="00C01BB2" w:rsidRDefault="00051C57" w:rsidP="00C01BB2">
            <w:pPr>
              <w:jc w:val="center"/>
              <w:rPr>
                <w:iCs/>
                <w:sz w:val="28"/>
                <w:szCs w:val="28"/>
                <w:lang w:val="en-US"/>
              </w:rPr>
            </w:pPr>
            <w:r w:rsidRPr="00C01BB2">
              <w:rPr>
                <w:sz w:val="28"/>
                <w:szCs w:val="28"/>
                <w:lang w:val="uk-UA"/>
              </w:rPr>
              <w:t>–</w:t>
            </w:r>
          </w:p>
          <w:p w14:paraId="05131195" w14:textId="77777777" w:rsidR="00385655" w:rsidRPr="00C01BB2" w:rsidRDefault="00385655" w:rsidP="00C01BB2">
            <w:pPr>
              <w:jc w:val="center"/>
              <w:rPr>
                <w:iCs/>
                <w:sz w:val="28"/>
                <w:szCs w:val="28"/>
                <w:lang w:val="uk-UA"/>
              </w:rPr>
            </w:pPr>
            <w:r w:rsidRPr="00C01BB2">
              <w:rPr>
                <w:iCs/>
                <w:sz w:val="28"/>
                <w:szCs w:val="28"/>
                <w:lang w:val="uk-UA"/>
              </w:rPr>
              <w:t>3000</w:t>
            </w:r>
          </w:p>
        </w:tc>
        <w:tc>
          <w:tcPr>
            <w:tcW w:w="935" w:type="dxa"/>
            <w:vAlign w:val="center"/>
          </w:tcPr>
          <w:p w14:paraId="47963295" w14:textId="77777777" w:rsidR="00385655" w:rsidRPr="00C01BB2" w:rsidRDefault="00385655" w:rsidP="00C01BB2">
            <w:pPr>
              <w:jc w:val="center"/>
              <w:rPr>
                <w:iCs/>
                <w:sz w:val="28"/>
                <w:szCs w:val="28"/>
                <w:lang w:val="uk-UA"/>
              </w:rPr>
            </w:pPr>
            <w:r w:rsidRPr="00C01BB2">
              <w:rPr>
                <w:iCs/>
                <w:sz w:val="28"/>
                <w:szCs w:val="28"/>
                <w:lang w:val="uk-UA"/>
              </w:rPr>
              <w:t>3000</w:t>
            </w:r>
          </w:p>
          <w:p w14:paraId="681F5378" w14:textId="48C54275" w:rsidR="00385655" w:rsidRPr="00C01BB2" w:rsidRDefault="00051C57" w:rsidP="00C01BB2">
            <w:pPr>
              <w:jc w:val="center"/>
              <w:rPr>
                <w:iCs/>
                <w:sz w:val="28"/>
                <w:szCs w:val="28"/>
                <w:lang w:val="uk-UA"/>
              </w:rPr>
            </w:pPr>
            <w:r w:rsidRPr="00C01BB2">
              <w:rPr>
                <w:sz w:val="28"/>
                <w:szCs w:val="28"/>
                <w:lang w:val="uk-UA"/>
              </w:rPr>
              <w:t>–</w:t>
            </w:r>
          </w:p>
          <w:p w14:paraId="14D21E87" w14:textId="77777777" w:rsidR="00385655" w:rsidRPr="00C01BB2" w:rsidRDefault="00385655" w:rsidP="00C01BB2">
            <w:pPr>
              <w:jc w:val="center"/>
              <w:rPr>
                <w:iCs/>
                <w:sz w:val="28"/>
                <w:szCs w:val="28"/>
                <w:lang w:val="uk-UA"/>
              </w:rPr>
            </w:pPr>
            <w:r w:rsidRPr="00C01BB2">
              <w:rPr>
                <w:iCs/>
                <w:sz w:val="28"/>
                <w:szCs w:val="28"/>
                <w:lang w:val="uk-UA"/>
              </w:rPr>
              <w:t>4000</w:t>
            </w:r>
          </w:p>
        </w:tc>
        <w:tc>
          <w:tcPr>
            <w:tcW w:w="936" w:type="dxa"/>
            <w:vAlign w:val="center"/>
          </w:tcPr>
          <w:p w14:paraId="5BE9E527" w14:textId="77777777" w:rsidR="00385655" w:rsidRPr="00C01BB2" w:rsidRDefault="00385655" w:rsidP="00C01BB2">
            <w:pPr>
              <w:jc w:val="center"/>
              <w:rPr>
                <w:iCs/>
                <w:sz w:val="28"/>
                <w:szCs w:val="28"/>
                <w:lang w:val="uk-UA"/>
              </w:rPr>
            </w:pPr>
            <w:r w:rsidRPr="00C01BB2">
              <w:rPr>
                <w:iCs/>
                <w:sz w:val="28"/>
                <w:szCs w:val="28"/>
                <w:lang w:val="uk-UA"/>
              </w:rPr>
              <w:t>4000</w:t>
            </w:r>
          </w:p>
          <w:p w14:paraId="78816233" w14:textId="77777777" w:rsidR="00051C57" w:rsidRPr="00C01BB2" w:rsidRDefault="00051C57" w:rsidP="00C01BB2">
            <w:pPr>
              <w:jc w:val="center"/>
              <w:rPr>
                <w:sz w:val="28"/>
                <w:szCs w:val="28"/>
                <w:lang w:val="en-US"/>
              </w:rPr>
            </w:pPr>
            <w:r w:rsidRPr="00C01BB2">
              <w:rPr>
                <w:sz w:val="28"/>
                <w:szCs w:val="28"/>
                <w:lang w:val="uk-UA"/>
              </w:rPr>
              <w:t>–</w:t>
            </w:r>
          </w:p>
          <w:p w14:paraId="6B9D6E06" w14:textId="16A1415B" w:rsidR="00385655" w:rsidRPr="00C01BB2" w:rsidRDefault="00385655" w:rsidP="00C01BB2">
            <w:pPr>
              <w:jc w:val="center"/>
              <w:rPr>
                <w:iCs/>
                <w:sz w:val="28"/>
                <w:szCs w:val="28"/>
                <w:lang w:val="uk-UA"/>
              </w:rPr>
            </w:pPr>
            <w:r w:rsidRPr="00C01BB2">
              <w:rPr>
                <w:iCs/>
                <w:sz w:val="28"/>
                <w:szCs w:val="28"/>
                <w:lang w:val="uk-UA"/>
              </w:rPr>
              <w:t>5000</w:t>
            </w:r>
          </w:p>
        </w:tc>
        <w:tc>
          <w:tcPr>
            <w:tcW w:w="936" w:type="dxa"/>
            <w:vAlign w:val="center"/>
          </w:tcPr>
          <w:p w14:paraId="1192D737" w14:textId="77777777" w:rsidR="00385655" w:rsidRPr="00C01BB2" w:rsidRDefault="00385655" w:rsidP="00C01BB2">
            <w:pPr>
              <w:jc w:val="center"/>
              <w:rPr>
                <w:iCs/>
                <w:sz w:val="28"/>
                <w:szCs w:val="28"/>
                <w:lang w:val="uk-UA"/>
              </w:rPr>
            </w:pPr>
            <w:r w:rsidRPr="00C01BB2">
              <w:rPr>
                <w:iCs/>
                <w:sz w:val="28"/>
                <w:szCs w:val="28"/>
                <w:lang w:val="uk-UA"/>
              </w:rPr>
              <w:t>5000</w:t>
            </w:r>
          </w:p>
          <w:p w14:paraId="2DE456DF" w14:textId="77777777" w:rsidR="00051C57" w:rsidRPr="00C01BB2" w:rsidRDefault="00051C57" w:rsidP="00C01BB2">
            <w:pPr>
              <w:jc w:val="center"/>
              <w:rPr>
                <w:sz w:val="28"/>
                <w:szCs w:val="28"/>
                <w:lang w:val="en-US"/>
              </w:rPr>
            </w:pPr>
            <w:r w:rsidRPr="00C01BB2">
              <w:rPr>
                <w:sz w:val="28"/>
                <w:szCs w:val="28"/>
                <w:lang w:val="uk-UA"/>
              </w:rPr>
              <w:t>–</w:t>
            </w:r>
          </w:p>
          <w:p w14:paraId="2D01251B" w14:textId="2BE5845A" w:rsidR="00385655" w:rsidRPr="00C01BB2" w:rsidRDefault="00385655" w:rsidP="00C01BB2">
            <w:pPr>
              <w:jc w:val="center"/>
              <w:rPr>
                <w:iCs/>
                <w:sz w:val="28"/>
                <w:szCs w:val="28"/>
                <w:lang w:val="uk-UA"/>
              </w:rPr>
            </w:pPr>
            <w:r w:rsidRPr="00C01BB2">
              <w:rPr>
                <w:iCs/>
                <w:sz w:val="28"/>
                <w:szCs w:val="28"/>
                <w:lang w:val="uk-UA"/>
              </w:rPr>
              <w:t>9000</w:t>
            </w:r>
          </w:p>
        </w:tc>
      </w:tr>
      <w:tr w:rsidR="00385655" w:rsidRPr="00C01BB2" w14:paraId="6122AA40" w14:textId="77777777">
        <w:tc>
          <w:tcPr>
            <w:tcW w:w="1908" w:type="dxa"/>
          </w:tcPr>
          <w:p w14:paraId="3A643CA7" w14:textId="77777777" w:rsidR="00385655" w:rsidRPr="00210C9D" w:rsidRDefault="00385655" w:rsidP="00C01BB2">
            <w:pPr>
              <w:spacing w:line="276" w:lineRule="auto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Товщина стінки δ, мм</w:t>
            </w:r>
          </w:p>
        </w:tc>
        <w:tc>
          <w:tcPr>
            <w:tcW w:w="794" w:type="dxa"/>
            <w:vAlign w:val="center"/>
          </w:tcPr>
          <w:p w14:paraId="327799ED" w14:textId="77777777" w:rsidR="00385655" w:rsidRPr="00210C9D" w:rsidRDefault="00385655" w:rsidP="001C043D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6</w:t>
            </w:r>
          </w:p>
        </w:tc>
        <w:tc>
          <w:tcPr>
            <w:tcW w:w="826" w:type="dxa"/>
            <w:vAlign w:val="center"/>
          </w:tcPr>
          <w:p w14:paraId="3158E8F9" w14:textId="3EC981DA" w:rsidR="00385655" w:rsidRPr="00C01BB2" w:rsidRDefault="00385655" w:rsidP="001C043D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C01BB2">
              <w:rPr>
                <w:iCs/>
                <w:sz w:val="28"/>
                <w:szCs w:val="28"/>
                <w:lang w:val="uk-UA"/>
              </w:rPr>
              <w:t>6</w:t>
            </w:r>
            <w:r w:rsidR="00051C57" w:rsidRPr="00C01BB2">
              <w:rPr>
                <w:sz w:val="28"/>
                <w:szCs w:val="28"/>
                <w:lang w:val="uk-UA"/>
              </w:rPr>
              <w:t>–</w:t>
            </w:r>
            <w:r w:rsidRPr="00C01BB2">
              <w:rPr>
                <w:iCs/>
                <w:sz w:val="28"/>
                <w:szCs w:val="28"/>
                <w:lang w:val="uk-UA"/>
              </w:rPr>
              <w:t>8</w:t>
            </w:r>
          </w:p>
        </w:tc>
        <w:tc>
          <w:tcPr>
            <w:tcW w:w="935" w:type="dxa"/>
            <w:vAlign w:val="center"/>
          </w:tcPr>
          <w:p w14:paraId="3AEE640F" w14:textId="0B2AAC0F" w:rsidR="00385655" w:rsidRPr="00C01BB2" w:rsidRDefault="00385655" w:rsidP="001C043D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C01BB2">
              <w:rPr>
                <w:iCs/>
                <w:sz w:val="28"/>
                <w:szCs w:val="28"/>
                <w:lang w:val="uk-UA"/>
              </w:rPr>
              <w:t>8</w:t>
            </w:r>
            <w:r w:rsidR="00051C57" w:rsidRPr="00C01BB2">
              <w:rPr>
                <w:sz w:val="28"/>
                <w:szCs w:val="28"/>
                <w:lang w:val="uk-UA"/>
              </w:rPr>
              <w:t>–</w:t>
            </w:r>
            <w:r w:rsidRPr="00C01BB2">
              <w:rPr>
                <w:iCs/>
                <w:sz w:val="28"/>
                <w:szCs w:val="28"/>
                <w:lang w:val="uk-UA"/>
              </w:rPr>
              <w:t>10</w:t>
            </w:r>
          </w:p>
        </w:tc>
        <w:tc>
          <w:tcPr>
            <w:tcW w:w="936" w:type="dxa"/>
            <w:vAlign w:val="center"/>
          </w:tcPr>
          <w:p w14:paraId="668177DA" w14:textId="406EF2A0" w:rsidR="00385655" w:rsidRPr="00C01BB2" w:rsidRDefault="00385655" w:rsidP="001C043D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C01BB2">
              <w:rPr>
                <w:iCs/>
                <w:sz w:val="28"/>
                <w:szCs w:val="28"/>
                <w:lang w:val="uk-UA"/>
              </w:rPr>
              <w:t>10</w:t>
            </w:r>
            <w:r w:rsidR="00051C57" w:rsidRPr="00C01BB2">
              <w:rPr>
                <w:sz w:val="28"/>
                <w:szCs w:val="28"/>
                <w:lang w:val="uk-UA"/>
              </w:rPr>
              <w:t>–</w:t>
            </w:r>
            <w:r w:rsidRPr="00C01BB2">
              <w:rPr>
                <w:iCs/>
                <w:sz w:val="28"/>
                <w:szCs w:val="28"/>
                <w:lang w:val="uk-UA"/>
              </w:rPr>
              <w:t>12</w:t>
            </w:r>
          </w:p>
        </w:tc>
        <w:tc>
          <w:tcPr>
            <w:tcW w:w="935" w:type="dxa"/>
            <w:vAlign w:val="center"/>
          </w:tcPr>
          <w:p w14:paraId="0FDFCF53" w14:textId="7AD8D35A" w:rsidR="00385655" w:rsidRPr="00C01BB2" w:rsidRDefault="00385655" w:rsidP="001C043D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C01BB2">
              <w:rPr>
                <w:iCs/>
                <w:sz w:val="28"/>
                <w:szCs w:val="28"/>
                <w:lang w:val="uk-UA"/>
              </w:rPr>
              <w:t>14</w:t>
            </w:r>
            <w:r w:rsidR="00051C57" w:rsidRPr="00C01BB2">
              <w:rPr>
                <w:sz w:val="28"/>
                <w:szCs w:val="28"/>
                <w:lang w:val="uk-UA"/>
              </w:rPr>
              <w:t>–</w:t>
            </w:r>
            <w:r w:rsidRPr="00C01BB2">
              <w:rPr>
                <w:iCs/>
                <w:sz w:val="28"/>
                <w:szCs w:val="28"/>
                <w:lang w:val="uk-UA"/>
              </w:rPr>
              <w:t>16</w:t>
            </w:r>
          </w:p>
        </w:tc>
        <w:tc>
          <w:tcPr>
            <w:tcW w:w="936" w:type="dxa"/>
            <w:vAlign w:val="center"/>
          </w:tcPr>
          <w:p w14:paraId="18215090" w14:textId="53BA28A6" w:rsidR="00385655" w:rsidRPr="00C01BB2" w:rsidRDefault="00385655" w:rsidP="001C043D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C01BB2">
              <w:rPr>
                <w:iCs/>
                <w:sz w:val="28"/>
                <w:szCs w:val="28"/>
                <w:lang w:val="uk-UA"/>
              </w:rPr>
              <w:t>16</w:t>
            </w:r>
            <w:r w:rsidR="00051C57" w:rsidRPr="00C01BB2">
              <w:rPr>
                <w:sz w:val="28"/>
                <w:szCs w:val="28"/>
                <w:lang w:val="uk-UA"/>
              </w:rPr>
              <w:t>–</w:t>
            </w:r>
            <w:r w:rsidRPr="00C01BB2">
              <w:rPr>
                <w:iCs/>
                <w:sz w:val="28"/>
                <w:szCs w:val="28"/>
                <w:lang w:val="uk-UA"/>
              </w:rPr>
              <w:t>18</w:t>
            </w:r>
          </w:p>
        </w:tc>
        <w:tc>
          <w:tcPr>
            <w:tcW w:w="935" w:type="dxa"/>
            <w:vAlign w:val="center"/>
          </w:tcPr>
          <w:p w14:paraId="511C5AA3" w14:textId="1A082998" w:rsidR="00385655" w:rsidRPr="00C01BB2" w:rsidRDefault="00385655" w:rsidP="001C043D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C01BB2">
              <w:rPr>
                <w:iCs/>
                <w:sz w:val="28"/>
                <w:szCs w:val="28"/>
                <w:lang w:val="uk-UA"/>
              </w:rPr>
              <w:t>18</w:t>
            </w:r>
            <w:r w:rsidR="00051C57" w:rsidRPr="00C01BB2">
              <w:rPr>
                <w:sz w:val="28"/>
                <w:szCs w:val="28"/>
                <w:lang w:val="uk-UA"/>
              </w:rPr>
              <w:t>–</w:t>
            </w:r>
            <w:r w:rsidRPr="00C01BB2">
              <w:rPr>
                <w:iCs/>
                <w:sz w:val="28"/>
                <w:szCs w:val="28"/>
                <w:lang w:val="uk-UA"/>
              </w:rPr>
              <w:t>22</w:t>
            </w:r>
          </w:p>
        </w:tc>
        <w:tc>
          <w:tcPr>
            <w:tcW w:w="936" w:type="dxa"/>
            <w:vAlign w:val="center"/>
          </w:tcPr>
          <w:p w14:paraId="47CDED24" w14:textId="49D6B5B2" w:rsidR="00385655" w:rsidRPr="00C01BB2" w:rsidRDefault="00385655" w:rsidP="001C043D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C01BB2">
              <w:rPr>
                <w:iCs/>
                <w:sz w:val="28"/>
                <w:szCs w:val="28"/>
                <w:lang w:val="uk-UA"/>
              </w:rPr>
              <w:t>22</w:t>
            </w:r>
            <w:r w:rsidR="00051C57" w:rsidRPr="00C01BB2">
              <w:rPr>
                <w:sz w:val="28"/>
                <w:szCs w:val="28"/>
                <w:lang w:val="uk-UA"/>
              </w:rPr>
              <w:t>–</w:t>
            </w:r>
            <w:r w:rsidRPr="00C01BB2">
              <w:rPr>
                <w:iCs/>
                <w:sz w:val="28"/>
                <w:szCs w:val="28"/>
                <w:lang w:val="uk-UA"/>
              </w:rPr>
              <w:t>24</w:t>
            </w:r>
          </w:p>
        </w:tc>
        <w:tc>
          <w:tcPr>
            <w:tcW w:w="936" w:type="dxa"/>
            <w:vAlign w:val="center"/>
          </w:tcPr>
          <w:p w14:paraId="420F5452" w14:textId="606C5C53" w:rsidR="00385655" w:rsidRPr="00C01BB2" w:rsidRDefault="00385655" w:rsidP="001C043D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C01BB2">
              <w:rPr>
                <w:iCs/>
                <w:sz w:val="28"/>
                <w:szCs w:val="28"/>
                <w:lang w:val="uk-UA"/>
              </w:rPr>
              <w:t>24</w:t>
            </w:r>
            <w:r w:rsidR="00051C57" w:rsidRPr="00C01BB2">
              <w:rPr>
                <w:sz w:val="28"/>
                <w:szCs w:val="28"/>
                <w:lang w:val="uk-UA"/>
              </w:rPr>
              <w:t>–</w:t>
            </w:r>
            <w:r w:rsidRPr="00C01BB2">
              <w:rPr>
                <w:iCs/>
                <w:sz w:val="28"/>
                <w:szCs w:val="28"/>
                <w:lang w:val="uk-UA"/>
              </w:rPr>
              <w:t>30</w:t>
            </w:r>
          </w:p>
        </w:tc>
      </w:tr>
    </w:tbl>
    <w:p w14:paraId="09EA38A3" w14:textId="77777777" w:rsidR="00385655" w:rsidRPr="00210C9D" w:rsidRDefault="00385655" w:rsidP="00385655">
      <w:pPr>
        <w:ind w:firstLine="720"/>
        <w:jc w:val="both"/>
        <w:rPr>
          <w:iCs/>
          <w:sz w:val="16"/>
          <w:szCs w:val="16"/>
          <w:lang w:val="uk-UA"/>
        </w:rPr>
      </w:pPr>
    </w:p>
    <w:p w14:paraId="798B8174" w14:textId="72DCBAAC" w:rsidR="00385655" w:rsidRPr="00210C9D" w:rsidRDefault="00385655" w:rsidP="00385655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Примітка: </w:t>
      </w:r>
      <m:oMath>
        <m:r>
          <w:rPr>
            <w:rFonts w:ascii="Cambria Math" w:hAnsi="Cambria Math"/>
            <w:sz w:val="28"/>
            <w:szCs w:val="28"/>
            <w:lang w:val="uk-UA"/>
          </w:rPr>
          <m:t>N=0,25∙</m:t>
        </m:r>
        <m:d>
          <m:dPr>
            <m:ctrlPr>
              <w:rPr>
                <w:rFonts w:ascii="Cambria Math" w:hAnsi="Cambria Math"/>
                <w:i/>
                <w:iCs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2∙L+B+H</m:t>
            </m:r>
          </m:e>
        </m:d>
        <m:r>
          <w:rPr>
            <w:rFonts w:ascii="Cambria Math" w:hAnsi="Cambria Math"/>
            <w:sz w:val="28"/>
            <w:szCs w:val="28"/>
            <w:lang w:val="uk-UA"/>
          </w:rPr>
          <m:t>.</m:t>
        </m:r>
      </m:oMath>
    </w:p>
    <w:p w14:paraId="77F240D7" w14:textId="77777777" w:rsidR="00385655" w:rsidRPr="00210C9D" w:rsidRDefault="00385655" w:rsidP="00C01BB2">
      <w:pPr>
        <w:ind w:firstLine="720"/>
        <w:jc w:val="both"/>
        <w:rPr>
          <w:iCs/>
          <w:sz w:val="28"/>
          <w:szCs w:val="28"/>
          <w:lang w:val="uk-UA"/>
        </w:rPr>
      </w:pPr>
    </w:p>
    <w:p w14:paraId="23AE6222" w14:textId="0F5ACA60" w:rsidR="00385655" w:rsidRPr="00210C9D" w:rsidRDefault="00385655" w:rsidP="00385655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i/>
          <w:iCs/>
          <w:sz w:val="28"/>
          <w:szCs w:val="28"/>
          <w:lang w:val="uk-UA"/>
        </w:rPr>
        <w:t xml:space="preserve">Товщину внутрішніх стінок, перегородок та </w:t>
      </w:r>
      <w:r w:rsidRPr="00C01BB2">
        <w:rPr>
          <w:i/>
          <w:iCs/>
          <w:sz w:val="28"/>
          <w:szCs w:val="28"/>
          <w:lang w:val="uk-UA"/>
        </w:rPr>
        <w:t>ребер</w:t>
      </w:r>
      <w:r w:rsidRPr="00C01BB2">
        <w:rPr>
          <w:iCs/>
          <w:sz w:val="28"/>
          <w:szCs w:val="28"/>
          <w:lang w:val="uk-UA"/>
        </w:rPr>
        <w:t xml:space="preserve"> </w:t>
      </w:r>
      <w:r w:rsidR="00DD7BF9" w:rsidRPr="00C01BB2">
        <w:rPr>
          <w:iCs/>
          <w:sz w:val="28"/>
          <w:szCs w:val="28"/>
          <w:lang w:val="uk-UA"/>
        </w:rPr>
        <w:t>зменшують</w:t>
      </w:r>
      <w:r w:rsidRPr="00C01BB2">
        <w:rPr>
          <w:iCs/>
          <w:sz w:val="28"/>
          <w:szCs w:val="28"/>
          <w:lang w:val="uk-UA"/>
        </w:rPr>
        <w:t xml:space="preserve"> на 15</w:t>
      </w:r>
      <w:r w:rsidR="00051C57" w:rsidRPr="00C01BB2">
        <w:rPr>
          <w:sz w:val="28"/>
          <w:szCs w:val="28"/>
          <w:lang w:val="uk-UA"/>
        </w:rPr>
        <w:t>–</w:t>
      </w:r>
      <w:r w:rsidRPr="00C01BB2">
        <w:rPr>
          <w:iCs/>
          <w:sz w:val="28"/>
          <w:szCs w:val="28"/>
          <w:lang w:val="uk-UA"/>
        </w:rPr>
        <w:t>20%</w:t>
      </w:r>
      <w:r w:rsidRPr="00210C9D">
        <w:rPr>
          <w:iCs/>
          <w:sz w:val="28"/>
          <w:szCs w:val="28"/>
          <w:lang w:val="uk-UA"/>
        </w:rPr>
        <w:t xml:space="preserve"> у порівнянні з товщиною зовнішніх стінок для забезпечення одночасного їх охолодження під час виготовлення. </w:t>
      </w:r>
      <w:r w:rsidRPr="00210C9D">
        <w:rPr>
          <w:i/>
          <w:iCs/>
          <w:sz w:val="28"/>
          <w:szCs w:val="28"/>
          <w:lang w:val="uk-UA"/>
        </w:rPr>
        <w:t>Висота ребер</w:t>
      </w:r>
      <w:r w:rsidRPr="00210C9D">
        <w:rPr>
          <w:iCs/>
          <w:sz w:val="28"/>
          <w:szCs w:val="28"/>
          <w:lang w:val="uk-UA"/>
        </w:rPr>
        <w:t xml:space="preserve"> не повинна перевищувати п’ятикратного значення їх товщини.</w:t>
      </w:r>
    </w:p>
    <w:p w14:paraId="73F766B9" w14:textId="5D70B74C" w:rsidR="00385655" w:rsidRPr="00210C9D" w:rsidRDefault="00385655" w:rsidP="00385655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C01BB2">
        <w:rPr>
          <w:i/>
          <w:iCs/>
          <w:sz w:val="28"/>
          <w:szCs w:val="28"/>
          <w:lang w:val="uk-UA"/>
        </w:rPr>
        <w:t>Розміри платиків</w:t>
      </w:r>
      <w:r w:rsidRPr="00C01BB2">
        <w:rPr>
          <w:iCs/>
          <w:sz w:val="28"/>
          <w:szCs w:val="28"/>
          <w:lang w:val="uk-UA"/>
        </w:rPr>
        <w:t xml:space="preserve"> визначають</w:t>
      </w:r>
      <w:r w:rsidR="00DD7BF9" w:rsidRPr="00C01BB2">
        <w:rPr>
          <w:iCs/>
          <w:sz w:val="28"/>
          <w:szCs w:val="28"/>
          <w:lang w:val="uk-UA"/>
        </w:rPr>
        <w:t xml:space="preserve"> за розмірами</w:t>
      </w:r>
      <w:r w:rsidRPr="00C01BB2">
        <w:rPr>
          <w:iCs/>
          <w:sz w:val="28"/>
          <w:szCs w:val="28"/>
          <w:lang w:val="uk-UA"/>
        </w:rPr>
        <w:t xml:space="preserve"> опорних поверхонь з припуском на неточність відливання </w:t>
      </w:r>
      <w:r w:rsidRPr="00C01BB2">
        <w:rPr>
          <w:iCs/>
          <w:sz w:val="28"/>
          <w:szCs w:val="28"/>
          <w:lang w:val="uk-UA"/>
        </w:rPr>
        <w:sym w:font="Symbol" w:char="F0B1"/>
      </w:r>
      <w:r w:rsidRPr="00C01BB2">
        <w:rPr>
          <w:iCs/>
          <w:sz w:val="28"/>
          <w:szCs w:val="28"/>
          <w:lang w:val="uk-UA"/>
        </w:rPr>
        <w:t> 5</w:t>
      </w:r>
      <w:r w:rsidR="00051C57" w:rsidRPr="00C01BB2">
        <w:rPr>
          <w:sz w:val="28"/>
          <w:szCs w:val="28"/>
          <w:lang w:val="uk-UA"/>
        </w:rPr>
        <w:t>–</w:t>
      </w:r>
      <w:r w:rsidRPr="00C01BB2">
        <w:rPr>
          <w:iCs/>
          <w:sz w:val="28"/>
          <w:szCs w:val="28"/>
          <w:lang w:val="uk-UA"/>
        </w:rPr>
        <w:t>10 </w:t>
      </w:r>
      <w:r w:rsidRPr="00C01BB2">
        <w:rPr>
          <w:i/>
          <w:iCs/>
          <w:sz w:val="28"/>
          <w:szCs w:val="28"/>
          <w:lang w:val="uk-UA"/>
        </w:rPr>
        <w:t>мм</w:t>
      </w:r>
      <w:r w:rsidRPr="00C01BB2">
        <w:rPr>
          <w:iCs/>
          <w:sz w:val="28"/>
          <w:szCs w:val="28"/>
          <w:lang w:val="uk-UA"/>
        </w:rPr>
        <w:t xml:space="preserve"> по всьому контуру. </w:t>
      </w:r>
      <w:r w:rsidRPr="00C01BB2">
        <w:rPr>
          <w:i/>
          <w:iCs/>
          <w:sz w:val="28"/>
          <w:szCs w:val="28"/>
          <w:lang w:val="uk-UA"/>
        </w:rPr>
        <w:t>Висота платиків</w:t>
      </w:r>
      <w:r w:rsidRPr="00C01BB2">
        <w:rPr>
          <w:iCs/>
          <w:sz w:val="28"/>
          <w:szCs w:val="28"/>
          <w:lang w:val="uk-UA"/>
        </w:rPr>
        <w:t xml:space="preserve"> становить 3</w:t>
      </w:r>
      <w:r w:rsidR="00051C57" w:rsidRPr="00C01BB2">
        <w:rPr>
          <w:sz w:val="28"/>
          <w:szCs w:val="28"/>
          <w:lang w:val="uk-UA"/>
        </w:rPr>
        <w:t>–</w:t>
      </w:r>
      <w:r w:rsidRPr="00C01BB2">
        <w:rPr>
          <w:iCs/>
          <w:sz w:val="28"/>
          <w:szCs w:val="28"/>
          <w:lang w:val="uk-UA"/>
        </w:rPr>
        <w:t>5 </w:t>
      </w:r>
      <w:r w:rsidRPr="00C01BB2">
        <w:rPr>
          <w:i/>
          <w:iCs/>
          <w:sz w:val="28"/>
          <w:szCs w:val="28"/>
          <w:lang w:val="uk-UA"/>
        </w:rPr>
        <w:t>мм</w:t>
      </w:r>
      <w:r w:rsidRPr="00C01BB2">
        <w:rPr>
          <w:iCs/>
          <w:sz w:val="28"/>
          <w:szCs w:val="28"/>
          <w:lang w:val="uk-UA"/>
        </w:rPr>
        <w:t xml:space="preserve"> без припуску</w:t>
      </w:r>
      <w:r w:rsidRPr="00210C9D">
        <w:rPr>
          <w:iCs/>
          <w:sz w:val="28"/>
          <w:szCs w:val="28"/>
          <w:lang w:val="uk-UA"/>
        </w:rPr>
        <w:t xml:space="preserve"> на механічну обробку. Така висота повинна забезпечувати можливість механічно</w:t>
      </w:r>
      <w:r w:rsidR="00DD7BF9" w:rsidRPr="00210C9D">
        <w:rPr>
          <w:iCs/>
          <w:sz w:val="28"/>
          <w:szCs w:val="28"/>
          <w:lang w:val="uk-UA"/>
        </w:rPr>
        <w:t xml:space="preserve">го оброблення </w:t>
      </w:r>
      <w:r w:rsidRPr="00210C9D">
        <w:rPr>
          <w:iCs/>
          <w:sz w:val="28"/>
          <w:szCs w:val="28"/>
          <w:lang w:val="uk-UA"/>
        </w:rPr>
        <w:t>за один прохід, тобто щоб</w:t>
      </w:r>
      <w:r w:rsidR="00DD7BF9" w:rsidRPr="00210C9D">
        <w:rPr>
          <w:iCs/>
          <w:sz w:val="28"/>
          <w:szCs w:val="28"/>
          <w:lang w:val="uk-UA"/>
        </w:rPr>
        <w:t xml:space="preserve"> сусідні чорні поверхні плити в </w:t>
      </w:r>
      <w:r w:rsidRPr="00210C9D">
        <w:rPr>
          <w:iCs/>
          <w:sz w:val="28"/>
          <w:szCs w:val="28"/>
          <w:lang w:val="uk-UA"/>
        </w:rPr>
        <w:t xml:space="preserve">наслідок неточного виготовлення не заважали такій обробці. Якщо з конструктивних міркувань необхідні високі платикі, то для запобігання місцевого скупчення металу їх виготовляють </w:t>
      </w:r>
      <w:r w:rsidRPr="00C01BB2">
        <w:rPr>
          <w:iCs/>
          <w:sz w:val="28"/>
          <w:szCs w:val="28"/>
          <w:lang w:val="uk-UA"/>
        </w:rPr>
        <w:t xml:space="preserve">пустотілими. </w:t>
      </w:r>
      <w:r w:rsidR="00DD7BF9" w:rsidRPr="00C01BB2">
        <w:rPr>
          <w:iCs/>
          <w:sz w:val="28"/>
          <w:szCs w:val="28"/>
          <w:lang w:val="uk-UA"/>
        </w:rPr>
        <w:t xml:space="preserve">За </w:t>
      </w:r>
      <w:r w:rsidRPr="00C01BB2">
        <w:rPr>
          <w:iCs/>
          <w:sz w:val="28"/>
          <w:szCs w:val="28"/>
          <w:lang w:val="uk-UA"/>
        </w:rPr>
        <w:t>умов</w:t>
      </w:r>
      <w:r w:rsidR="00DD7BF9" w:rsidRPr="00C01BB2">
        <w:rPr>
          <w:iCs/>
          <w:sz w:val="28"/>
          <w:szCs w:val="28"/>
          <w:lang w:val="uk-UA"/>
        </w:rPr>
        <w:t>и</w:t>
      </w:r>
      <w:r w:rsidRPr="00C01BB2">
        <w:rPr>
          <w:iCs/>
          <w:sz w:val="28"/>
          <w:szCs w:val="28"/>
          <w:lang w:val="uk-UA"/>
        </w:rPr>
        <w:t>, коли сумарна товщина</w:t>
      </w:r>
      <w:r w:rsidR="00DD7BF9" w:rsidRPr="00C01BB2">
        <w:rPr>
          <w:iCs/>
          <w:sz w:val="28"/>
          <w:szCs w:val="28"/>
          <w:lang w:val="uk-UA"/>
        </w:rPr>
        <w:t xml:space="preserve"> платика та стінки є недостатньою</w:t>
      </w:r>
      <w:r w:rsidRPr="00C01BB2">
        <w:rPr>
          <w:iCs/>
          <w:sz w:val="28"/>
          <w:szCs w:val="28"/>
          <w:lang w:val="uk-UA"/>
        </w:rPr>
        <w:t xml:space="preserve"> </w:t>
      </w:r>
      <w:r w:rsidR="00DD7BF9" w:rsidRPr="00C01BB2">
        <w:rPr>
          <w:iCs/>
          <w:sz w:val="28"/>
          <w:szCs w:val="28"/>
          <w:lang w:val="uk-UA"/>
        </w:rPr>
        <w:t>за</w:t>
      </w:r>
      <w:r w:rsidRPr="00C01BB2">
        <w:rPr>
          <w:iCs/>
          <w:sz w:val="28"/>
          <w:szCs w:val="28"/>
          <w:lang w:val="uk-UA"/>
        </w:rPr>
        <w:t xml:space="preserve"> нормам</w:t>
      </w:r>
      <w:r w:rsidR="00DD7BF9" w:rsidRPr="00C01BB2">
        <w:rPr>
          <w:iCs/>
          <w:sz w:val="28"/>
          <w:szCs w:val="28"/>
          <w:lang w:val="uk-UA"/>
        </w:rPr>
        <w:t>и величини</w:t>
      </w:r>
      <w:r w:rsidRPr="00C01BB2">
        <w:rPr>
          <w:iCs/>
          <w:sz w:val="28"/>
          <w:szCs w:val="28"/>
          <w:lang w:val="uk-UA"/>
        </w:rPr>
        <w:t xml:space="preserve"> глибини загвинчування, то знизу виготовляють додатковий силовий елемент – боб</w:t>
      </w:r>
      <w:r w:rsidR="008253B4" w:rsidRPr="00C01BB2">
        <w:rPr>
          <w:iCs/>
          <w:sz w:val="28"/>
          <w:szCs w:val="28"/>
          <w:lang w:val="uk-UA"/>
        </w:rPr>
        <w:t>и</w:t>
      </w:r>
      <w:r w:rsidRPr="00C01BB2">
        <w:rPr>
          <w:iCs/>
          <w:sz w:val="28"/>
          <w:szCs w:val="28"/>
          <w:lang w:val="uk-UA"/>
        </w:rPr>
        <w:t xml:space="preserve">шку (рис. </w:t>
      </w:r>
      <w:r w:rsidR="009E21D5" w:rsidRPr="00C01BB2">
        <w:rPr>
          <w:iCs/>
          <w:sz w:val="28"/>
          <w:szCs w:val="28"/>
          <w:lang w:val="uk-UA"/>
        </w:rPr>
        <w:t>3</w:t>
      </w:r>
      <w:r w:rsidR="00284F09" w:rsidRPr="00C01BB2">
        <w:rPr>
          <w:iCs/>
          <w:sz w:val="28"/>
          <w:szCs w:val="28"/>
          <w:lang w:val="uk-UA"/>
        </w:rPr>
        <w:t>2</w:t>
      </w:r>
      <w:r w:rsidRPr="00C01BB2">
        <w:rPr>
          <w:iCs/>
          <w:sz w:val="28"/>
          <w:szCs w:val="28"/>
          <w:lang w:val="uk-UA"/>
        </w:rPr>
        <w:t>).</w:t>
      </w:r>
    </w:p>
    <w:p w14:paraId="752CC622" w14:textId="77777777" w:rsidR="00385655" w:rsidRPr="00210C9D" w:rsidRDefault="00A14C19" w:rsidP="00385655">
      <w:pPr>
        <w:spacing w:line="360" w:lineRule="auto"/>
        <w:jc w:val="center"/>
        <w:rPr>
          <w:iCs/>
          <w:sz w:val="28"/>
          <w:szCs w:val="28"/>
          <w:lang w:val="uk-UA"/>
        </w:rPr>
      </w:pPr>
      <w:r w:rsidRPr="00210C9D">
        <w:rPr>
          <w:noProof/>
          <w:sz w:val="28"/>
          <w:szCs w:val="28"/>
          <w:lang w:val="uk-UA" w:eastAsia="uk-UA"/>
        </w:rPr>
        <w:drawing>
          <wp:inline distT="0" distB="0" distL="0" distR="0" wp14:anchorId="63CD91D5" wp14:editId="606089AB">
            <wp:extent cx="3599180" cy="1529080"/>
            <wp:effectExtent l="0" t="0" r="1270" b="0"/>
            <wp:docPr id="260" name="Рисунок 251" descr="Фрагмент платик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1" descr="Фрагмент платики"/>
                    <pic:cNvPicPr>
                      <a:picLocks noChangeAspect="1" noChangeArrowheads="1"/>
                    </pic:cNvPicPr>
                  </pic:nvPicPr>
                  <pic:blipFill>
                    <a:blip r:embed="rId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9180" cy="152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B9FB2A" w14:textId="5AF23600" w:rsidR="00385655" w:rsidRPr="00210C9D" w:rsidRDefault="00D73DCC" w:rsidP="00385655">
      <w:pPr>
        <w:spacing w:line="360" w:lineRule="auto"/>
        <w:jc w:val="center"/>
        <w:rPr>
          <w:iCs/>
          <w:sz w:val="28"/>
          <w:szCs w:val="28"/>
          <w:lang w:val="uk-UA"/>
        </w:rPr>
      </w:pPr>
      <w:r w:rsidRPr="00284F09">
        <w:rPr>
          <w:iCs/>
          <w:sz w:val="28"/>
          <w:szCs w:val="28"/>
          <w:lang w:val="uk-UA"/>
        </w:rPr>
        <w:t xml:space="preserve">Рисунок </w:t>
      </w:r>
      <w:r w:rsidR="009E21D5" w:rsidRPr="00284F09">
        <w:rPr>
          <w:iCs/>
          <w:sz w:val="28"/>
          <w:szCs w:val="28"/>
          <w:lang w:val="uk-UA"/>
        </w:rPr>
        <w:t>3</w:t>
      </w:r>
      <w:r w:rsidR="00284F09" w:rsidRPr="00284F09">
        <w:rPr>
          <w:iCs/>
          <w:sz w:val="28"/>
          <w:szCs w:val="28"/>
          <w:lang w:val="uk-UA"/>
        </w:rPr>
        <w:t>2</w:t>
      </w:r>
      <w:r w:rsidRPr="00284F09">
        <w:rPr>
          <w:iCs/>
          <w:sz w:val="28"/>
          <w:szCs w:val="28"/>
          <w:lang w:val="uk-UA"/>
        </w:rPr>
        <w:t xml:space="preserve"> – </w:t>
      </w:r>
      <w:r w:rsidR="00C01BB2">
        <w:rPr>
          <w:iCs/>
          <w:sz w:val="28"/>
          <w:szCs w:val="28"/>
          <w:lang w:val="uk-UA"/>
        </w:rPr>
        <w:t>Бобишка</w:t>
      </w:r>
    </w:p>
    <w:p w14:paraId="66E55AFD" w14:textId="77777777" w:rsidR="00F76146" w:rsidRPr="00210C9D" w:rsidRDefault="00F76146" w:rsidP="00385655">
      <w:pPr>
        <w:spacing w:line="360" w:lineRule="auto"/>
        <w:jc w:val="center"/>
        <w:rPr>
          <w:iCs/>
          <w:sz w:val="28"/>
          <w:szCs w:val="28"/>
          <w:lang w:val="uk-UA"/>
        </w:rPr>
      </w:pPr>
    </w:p>
    <w:p w14:paraId="07E088DC" w14:textId="406A1FF3" w:rsidR="00385655" w:rsidRPr="00210C9D" w:rsidRDefault="00385655" w:rsidP="00385655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Опорну поверхню плити виготовляють в формі фланцю по всьому контуру шириною </w:t>
      </w:r>
      <m:oMath>
        <m:r>
          <w:rPr>
            <w:rFonts w:ascii="Cambria Math" w:hAnsi="Cambria Math"/>
            <w:sz w:val="28"/>
            <w:szCs w:val="28"/>
            <w:lang w:val="uk-UA"/>
          </w:rPr>
          <m:t>b=</m:t>
        </m:r>
        <m:d>
          <m:dPr>
            <m:ctrlPr>
              <w:rPr>
                <w:rFonts w:ascii="Cambria Math" w:hAnsi="Cambria Math"/>
                <w:i/>
                <w:iCs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3,5-5</m:t>
            </m:r>
          </m:e>
        </m:d>
        <m:r>
          <w:rPr>
            <w:rFonts w:ascii="Cambria Math" w:hAnsi="Cambria Math"/>
            <w:sz w:val="28"/>
            <w:szCs w:val="28"/>
            <w:lang w:val="uk-UA"/>
          </w:rPr>
          <m:t>∙δ</m:t>
        </m:r>
      </m:oMath>
      <w:r w:rsidRPr="00210C9D">
        <w:rPr>
          <w:iCs/>
          <w:sz w:val="28"/>
          <w:szCs w:val="28"/>
          <w:lang w:val="uk-UA"/>
        </w:rPr>
        <w:t xml:space="preserve"> </w:t>
      </w:r>
      <w:r w:rsidR="008F003D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 xml:space="preserve"> товщиною </w:t>
      </w:r>
      <m:oMath>
        <m:r>
          <w:rPr>
            <w:rFonts w:ascii="Cambria Math" w:hAnsi="Cambria Math"/>
            <w:sz w:val="28"/>
            <w:szCs w:val="28"/>
            <w:lang w:val="uk-UA"/>
          </w:rPr>
          <m:t>t=</m:t>
        </m:r>
        <m:d>
          <m:dPr>
            <m:ctrlPr>
              <w:rPr>
                <w:rFonts w:ascii="Cambria Math" w:hAnsi="Cambria Math"/>
                <w:i/>
                <w:iCs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1,5-2</m:t>
            </m:r>
          </m:e>
        </m:d>
        <m:r>
          <w:rPr>
            <w:rFonts w:ascii="Cambria Math" w:hAnsi="Cambria Math"/>
            <w:sz w:val="28"/>
            <w:szCs w:val="28"/>
            <w:lang w:val="uk-UA"/>
          </w:rPr>
          <m:t>∙δ</m:t>
        </m:r>
      </m:oMath>
      <w:r w:rsidRPr="00210C9D">
        <w:rPr>
          <w:iCs/>
          <w:sz w:val="28"/>
          <w:szCs w:val="28"/>
          <w:lang w:val="uk-UA"/>
        </w:rPr>
        <w:t xml:space="preserve">, де </w:t>
      </w:r>
      <w:r w:rsidRPr="003B429D">
        <w:rPr>
          <w:iCs/>
          <w:sz w:val="28"/>
          <w:szCs w:val="28"/>
          <w:lang w:val="uk-UA"/>
        </w:rPr>
        <w:sym w:font="Symbol" w:char="F064"/>
      </w:r>
      <w:r w:rsidRPr="00210C9D">
        <w:rPr>
          <w:iCs/>
          <w:sz w:val="28"/>
          <w:szCs w:val="28"/>
          <w:lang w:val="uk-UA"/>
        </w:rPr>
        <w:t xml:space="preserve"> - товщина </w:t>
      </w:r>
      <w:r w:rsidRPr="00210C9D">
        <w:rPr>
          <w:iCs/>
          <w:sz w:val="28"/>
          <w:szCs w:val="28"/>
          <w:lang w:val="uk-UA"/>
        </w:rPr>
        <w:lastRenderedPageBreak/>
        <w:t>стінки плити (рис. </w:t>
      </w:r>
      <w:r w:rsidR="009E21D5" w:rsidRPr="00210C9D">
        <w:rPr>
          <w:iCs/>
          <w:sz w:val="28"/>
          <w:szCs w:val="28"/>
          <w:lang w:val="uk-UA"/>
        </w:rPr>
        <w:t>3</w:t>
      </w:r>
      <w:r w:rsidR="00284F09">
        <w:rPr>
          <w:iCs/>
          <w:sz w:val="28"/>
          <w:szCs w:val="28"/>
          <w:lang w:val="uk-UA"/>
        </w:rPr>
        <w:t>3</w:t>
      </w:r>
      <w:r w:rsidRPr="00210C9D">
        <w:rPr>
          <w:iCs/>
          <w:sz w:val="28"/>
          <w:szCs w:val="28"/>
          <w:lang w:val="uk-UA"/>
        </w:rPr>
        <w:t xml:space="preserve">). У фланці передбачають виготовлення отворів під фундаментні болти. </w:t>
      </w:r>
      <w:r w:rsidR="00F75BF9" w:rsidRPr="00210C9D">
        <w:rPr>
          <w:iCs/>
          <w:sz w:val="28"/>
          <w:szCs w:val="28"/>
          <w:lang w:val="uk-UA"/>
        </w:rPr>
        <w:t>За великого значення</w:t>
      </w:r>
      <w:r w:rsidRPr="00210C9D">
        <w:rPr>
          <w:iCs/>
          <w:sz w:val="28"/>
          <w:szCs w:val="28"/>
          <w:lang w:val="uk-UA"/>
        </w:rPr>
        <w:t xml:space="preserve"> периметра плити ширину фланця зменшують</w:t>
      </w:r>
      <w:r w:rsidR="00284F09">
        <w:rPr>
          <w:iCs/>
          <w:sz w:val="28"/>
          <w:szCs w:val="28"/>
          <w:lang w:val="uk-UA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iCs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b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*</m:t>
            </m:r>
          </m:sup>
        </m:sSup>
        <m:r>
          <w:rPr>
            <w:rFonts w:ascii="Cambria Math" w:hAnsi="Cambria Math"/>
            <w:sz w:val="28"/>
            <w:szCs w:val="28"/>
            <w:lang w:val="uk-UA"/>
          </w:rPr>
          <m:t>=</m:t>
        </m:r>
        <m:d>
          <m:dPr>
            <m:ctrlPr>
              <w:rPr>
                <w:rFonts w:ascii="Cambria Math" w:hAnsi="Cambria Math"/>
                <w:i/>
                <w:iCs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2,5-3,5</m:t>
            </m:r>
          </m:e>
        </m:d>
        <m:r>
          <w:rPr>
            <w:rFonts w:ascii="Cambria Math" w:hAnsi="Cambria Math"/>
            <w:sz w:val="28"/>
            <w:szCs w:val="28"/>
            <w:lang w:val="uk-UA"/>
          </w:rPr>
          <m:t>∙δ</m:t>
        </m:r>
      </m:oMath>
      <w:r w:rsidRPr="00210C9D">
        <w:rPr>
          <w:iCs/>
          <w:sz w:val="28"/>
          <w:szCs w:val="28"/>
          <w:lang w:val="uk-UA"/>
        </w:rPr>
        <w:t>, а для фундаментних болтів виготовляють пустотілі бобишк</w:t>
      </w:r>
      <w:r w:rsidR="001C043D" w:rsidRPr="00210C9D">
        <w:rPr>
          <w:iCs/>
          <w:sz w:val="28"/>
          <w:szCs w:val="28"/>
          <w:lang w:val="uk-UA"/>
        </w:rPr>
        <w:t>и</w:t>
      </w:r>
      <w:r w:rsidRPr="00210C9D">
        <w:rPr>
          <w:iCs/>
          <w:sz w:val="28"/>
          <w:szCs w:val="28"/>
          <w:lang w:val="uk-UA"/>
        </w:rPr>
        <w:t xml:space="preserve"> висотою </w:t>
      </w:r>
      <m:oMath>
        <m:r>
          <w:rPr>
            <w:rFonts w:ascii="Cambria Math" w:hAnsi="Cambria Math"/>
            <w:sz w:val="28"/>
            <w:szCs w:val="28"/>
            <w:lang w:val="uk-UA"/>
          </w:rPr>
          <m:t>h=</m:t>
        </m:r>
        <m:d>
          <m:dPr>
            <m:ctrlPr>
              <w:rPr>
                <w:rFonts w:ascii="Cambria Math" w:hAnsi="Cambria Math"/>
                <w:i/>
                <w:iCs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2,5-3,5</m:t>
            </m:r>
          </m:e>
        </m:d>
        <m:r>
          <w:rPr>
            <w:rFonts w:ascii="Cambria Math" w:hAnsi="Cambria Math"/>
            <w:sz w:val="28"/>
            <w:szCs w:val="28"/>
            <w:lang w:val="uk-UA"/>
          </w:rPr>
          <m:t>∙d</m:t>
        </m:r>
      </m:oMath>
      <w:r w:rsidRPr="00210C9D">
        <w:rPr>
          <w:iCs/>
          <w:sz w:val="28"/>
          <w:szCs w:val="28"/>
          <w:lang w:val="uk-UA"/>
        </w:rPr>
        <w:t xml:space="preserve">, наслідком чого є </w:t>
      </w:r>
      <w:r w:rsidR="00F75BF9" w:rsidRPr="00210C9D">
        <w:rPr>
          <w:iCs/>
          <w:sz w:val="28"/>
          <w:szCs w:val="28"/>
          <w:lang w:val="uk-UA"/>
        </w:rPr>
        <w:t xml:space="preserve">рівномірніший </w:t>
      </w:r>
      <w:r w:rsidRPr="00210C9D">
        <w:rPr>
          <w:iCs/>
          <w:sz w:val="28"/>
          <w:szCs w:val="28"/>
          <w:lang w:val="uk-UA"/>
        </w:rPr>
        <w:t>розподіл сил затягування по підошві плити.</w:t>
      </w:r>
    </w:p>
    <w:p w14:paraId="4BEF1771" w14:textId="77777777" w:rsidR="00385655" w:rsidRPr="00210C9D" w:rsidRDefault="00A14C19" w:rsidP="00385655">
      <w:pPr>
        <w:spacing w:line="360" w:lineRule="auto"/>
        <w:jc w:val="center"/>
        <w:rPr>
          <w:iCs/>
          <w:sz w:val="28"/>
          <w:szCs w:val="28"/>
          <w:lang w:val="uk-UA"/>
        </w:rPr>
      </w:pPr>
      <w:r w:rsidRPr="00210C9D">
        <w:rPr>
          <w:noProof/>
          <w:sz w:val="28"/>
          <w:szCs w:val="28"/>
          <w:lang w:val="uk-UA" w:eastAsia="uk-UA"/>
        </w:rPr>
        <w:drawing>
          <wp:inline distT="0" distB="0" distL="0" distR="0" wp14:anchorId="262B7459" wp14:editId="6C1B4076">
            <wp:extent cx="4323080" cy="2055495"/>
            <wp:effectExtent l="0" t="0" r="1270" b="1905"/>
            <wp:docPr id="265" name="Рисунок 256" descr="Фрагмент опорная конструкци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6" descr="Фрагмент опорная конструкция"/>
                    <pic:cNvPicPr>
                      <a:picLocks noChangeAspect="1" noChangeArrowheads="1"/>
                    </pic:cNvPicPr>
                  </pic:nvPicPr>
                  <pic:blipFill>
                    <a:blip r:embed="rId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3080" cy="2055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633ABF" w14:textId="5EA46DDD" w:rsidR="00385655" w:rsidRPr="00210C9D" w:rsidRDefault="00D73DCC" w:rsidP="00385655">
      <w:pPr>
        <w:spacing w:line="360" w:lineRule="auto"/>
        <w:jc w:val="center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Рисунок </w:t>
      </w:r>
      <w:r w:rsidR="009E21D5" w:rsidRPr="00210C9D">
        <w:rPr>
          <w:iCs/>
          <w:sz w:val="28"/>
          <w:szCs w:val="28"/>
          <w:lang w:val="uk-UA"/>
        </w:rPr>
        <w:t>3</w:t>
      </w:r>
      <w:r w:rsidR="00284F09">
        <w:rPr>
          <w:iCs/>
          <w:sz w:val="28"/>
          <w:szCs w:val="28"/>
          <w:lang w:val="uk-UA"/>
        </w:rPr>
        <w:t>3</w:t>
      </w:r>
      <w:r w:rsidRPr="00210C9D">
        <w:rPr>
          <w:iCs/>
          <w:sz w:val="28"/>
          <w:szCs w:val="28"/>
          <w:lang w:val="uk-UA"/>
        </w:rPr>
        <w:t xml:space="preserve"> – </w:t>
      </w:r>
      <w:r w:rsidR="00385655" w:rsidRPr="00210C9D">
        <w:rPr>
          <w:iCs/>
          <w:sz w:val="28"/>
          <w:szCs w:val="28"/>
          <w:lang w:val="uk-UA"/>
        </w:rPr>
        <w:t>Опорна поверхня плити</w:t>
      </w:r>
    </w:p>
    <w:p w14:paraId="2FD16C0F" w14:textId="77777777" w:rsidR="00385655" w:rsidRPr="00210C9D" w:rsidRDefault="00385655" w:rsidP="00385655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</w:p>
    <w:p w14:paraId="102B378C" w14:textId="231AF558" w:rsidR="00385655" w:rsidRPr="00210C9D" w:rsidRDefault="00F75BF9" w:rsidP="00385655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Як правило, у виробах передбачають ливарні ухили величиною</w:t>
      </w:r>
      <w:r w:rsidR="00385655" w:rsidRPr="00210C9D">
        <w:rPr>
          <w:iCs/>
          <w:sz w:val="28"/>
          <w:szCs w:val="28"/>
          <w:lang w:val="uk-UA"/>
        </w:rPr>
        <w:t xml:space="preserve"> </w:t>
      </w:r>
      <w:r w:rsidR="00385655" w:rsidRPr="002E17F3">
        <w:rPr>
          <w:iCs/>
          <w:sz w:val="28"/>
          <w:szCs w:val="28"/>
          <w:lang w:val="uk-UA"/>
        </w:rPr>
        <w:t>5</w:t>
      </w:r>
      <w:r w:rsidR="00051C57" w:rsidRPr="002E17F3">
        <w:rPr>
          <w:sz w:val="28"/>
          <w:szCs w:val="28"/>
          <w:lang w:val="uk-UA"/>
        </w:rPr>
        <w:t>–</w:t>
      </w:r>
      <w:r w:rsidR="00385655" w:rsidRPr="002E17F3">
        <w:rPr>
          <w:iCs/>
          <w:sz w:val="28"/>
          <w:szCs w:val="28"/>
          <w:lang w:val="uk-UA"/>
        </w:rPr>
        <w:t>7</w:t>
      </w:r>
      <w:r w:rsidR="00385655" w:rsidRPr="00210C9D">
        <w:rPr>
          <w:iCs/>
          <w:sz w:val="28"/>
          <w:szCs w:val="28"/>
          <w:lang w:val="uk-UA"/>
        </w:rPr>
        <w:sym w:font="Symbol" w:char="F0B0"/>
      </w:r>
      <w:r w:rsidR="00385655" w:rsidRPr="00210C9D">
        <w:rPr>
          <w:iCs/>
          <w:sz w:val="28"/>
          <w:szCs w:val="28"/>
          <w:lang w:val="uk-UA"/>
        </w:rPr>
        <w:t>. Усі прямі кути плити округлюються радіусом.</w:t>
      </w:r>
    </w:p>
    <w:p w14:paraId="64FE9CE5" w14:textId="79476157" w:rsidR="00385655" w:rsidRPr="00EC1A79" w:rsidRDefault="00385655" w:rsidP="00385655">
      <w:pPr>
        <w:spacing w:line="360" w:lineRule="auto"/>
        <w:ind w:firstLine="720"/>
        <w:jc w:val="both"/>
        <w:rPr>
          <w:iCs/>
          <w:sz w:val="28"/>
          <w:szCs w:val="28"/>
        </w:rPr>
      </w:pPr>
      <w:r w:rsidRPr="00210C9D">
        <w:rPr>
          <w:i/>
          <w:iCs/>
          <w:sz w:val="28"/>
          <w:szCs w:val="28"/>
          <w:lang w:val="uk-UA"/>
        </w:rPr>
        <w:t>Діаметр і число фундаментних болтів</w:t>
      </w:r>
      <w:r w:rsidR="00F75BF9" w:rsidRPr="00210C9D">
        <w:rPr>
          <w:iCs/>
          <w:sz w:val="28"/>
          <w:szCs w:val="28"/>
          <w:lang w:val="uk-UA"/>
        </w:rPr>
        <w:t xml:space="preserve"> визначають за формулою</w:t>
      </w:r>
      <w:r w:rsidRPr="00210C9D">
        <w:rPr>
          <w:iCs/>
          <w:sz w:val="28"/>
          <w:szCs w:val="28"/>
          <w:lang w:val="uk-UA"/>
        </w:rPr>
        <w:t>:</w:t>
      </w:r>
    </w:p>
    <w:p w14:paraId="2D864A5D" w14:textId="77777777" w:rsidR="004623B9" w:rsidRPr="00EC1A79" w:rsidRDefault="004623B9" w:rsidP="004623B9">
      <w:pPr>
        <w:ind w:firstLine="720"/>
        <w:jc w:val="both"/>
        <w:rPr>
          <w:iCs/>
          <w:sz w:val="28"/>
          <w:szCs w:val="28"/>
        </w:rPr>
      </w:pPr>
    </w:p>
    <w:p w14:paraId="20FF1879" w14:textId="743ADFB0" w:rsidR="00AB4887" w:rsidRPr="00AB4887" w:rsidRDefault="00AB4887" w:rsidP="004623B9">
      <w:pPr>
        <w:jc w:val="both"/>
        <w:rPr>
          <w:iCs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z=</m:t>
          </m:r>
          <m:f>
            <m:fPr>
              <m:ctrlPr>
                <w:rPr>
                  <w:rFonts w:ascii="Cambria Math" w:hAnsi="Cambria Math"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ср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,</m:t>
          </m:r>
        </m:oMath>
      </m:oMathPara>
    </w:p>
    <w:p w14:paraId="16D5EF63" w14:textId="69233D58" w:rsidR="00385655" w:rsidRPr="00AB4887" w:rsidRDefault="00385655" w:rsidP="004623B9">
      <w:pPr>
        <w:jc w:val="center"/>
        <w:rPr>
          <w:iCs/>
          <w:sz w:val="28"/>
          <w:szCs w:val="28"/>
          <w:lang w:val="en-US"/>
        </w:rPr>
      </w:pPr>
    </w:p>
    <w:p w14:paraId="426E4157" w14:textId="77777777" w:rsidR="00F75BF9" w:rsidRPr="00210C9D" w:rsidRDefault="00385655" w:rsidP="00385655">
      <w:pPr>
        <w:spacing w:line="360" w:lineRule="auto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де </w:t>
      </w:r>
      <w:r w:rsidRPr="00210C9D">
        <w:rPr>
          <w:i/>
          <w:iCs/>
          <w:sz w:val="28"/>
          <w:szCs w:val="28"/>
          <w:lang w:val="uk-UA"/>
        </w:rPr>
        <w:t>z</w:t>
      </w:r>
      <w:r w:rsidRPr="00210C9D">
        <w:rPr>
          <w:iCs/>
          <w:sz w:val="28"/>
          <w:szCs w:val="28"/>
          <w:lang w:val="uk-UA"/>
        </w:rPr>
        <w:t xml:space="preserve"> – число болтів, </w:t>
      </w:r>
    </w:p>
    <w:p w14:paraId="56138620" w14:textId="77777777" w:rsidR="00F75BF9" w:rsidRPr="00210C9D" w:rsidRDefault="00385655" w:rsidP="00385655">
      <w:pPr>
        <w:spacing w:line="360" w:lineRule="auto"/>
        <w:rPr>
          <w:iCs/>
          <w:sz w:val="28"/>
          <w:szCs w:val="28"/>
          <w:lang w:val="uk-UA"/>
        </w:rPr>
      </w:pPr>
      <w:r w:rsidRPr="00210C9D">
        <w:rPr>
          <w:i/>
          <w:iCs/>
          <w:sz w:val="28"/>
          <w:szCs w:val="28"/>
          <w:lang w:val="uk-UA"/>
        </w:rPr>
        <w:t>Р</w:t>
      </w:r>
      <w:r w:rsidRPr="00210C9D">
        <w:rPr>
          <w:iCs/>
          <w:sz w:val="28"/>
          <w:szCs w:val="28"/>
          <w:lang w:val="uk-UA"/>
        </w:rPr>
        <w:t xml:space="preserve"> – периметр плити, </w:t>
      </w:r>
    </w:p>
    <w:p w14:paraId="284D558D" w14:textId="15239708" w:rsidR="00385655" w:rsidRPr="00210C9D" w:rsidRDefault="00385655" w:rsidP="00385655">
      <w:pPr>
        <w:spacing w:line="360" w:lineRule="auto"/>
        <w:rPr>
          <w:iCs/>
          <w:sz w:val="28"/>
          <w:szCs w:val="28"/>
          <w:lang w:val="uk-UA"/>
        </w:rPr>
      </w:pPr>
      <w:r w:rsidRPr="00210C9D">
        <w:rPr>
          <w:i/>
          <w:iCs/>
          <w:sz w:val="28"/>
          <w:szCs w:val="28"/>
          <w:lang w:val="uk-UA"/>
        </w:rPr>
        <w:t>t</w:t>
      </w:r>
      <w:r w:rsidRPr="00210C9D">
        <w:rPr>
          <w:i/>
          <w:iCs/>
          <w:sz w:val="28"/>
          <w:szCs w:val="28"/>
          <w:vertAlign w:val="subscript"/>
          <w:lang w:val="uk-UA"/>
        </w:rPr>
        <w:t>cp</w:t>
      </w:r>
      <w:r w:rsidRPr="00210C9D">
        <w:rPr>
          <w:iCs/>
          <w:sz w:val="28"/>
          <w:szCs w:val="28"/>
          <w:lang w:val="uk-UA"/>
        </w:rPr>
        <w:t xml:space="preserve"> – середній крок розташування болтів (</w:t>
      </w:r>
      <w:r w:rsidRPr="00210C9D">
        <w:rPr>
          <w:i/>
          <w:iCs/>
          <w:sz w:val="28"/>
          <w:szCs w:val="28"/>
          <w:lang w:val="uk-UA"/>
        </w:rPr>
        <w:t>t</w:t>
      </w:r>
      <w:r w:rsidRPr="00210C9D">
        <w:rPr>
          <w:i/>
          <w:iCs/>
          <w:sz w:val="28"/>
          <w:szCs w:val="28"/>
          <w:vertAlign w:val="subscript"/>
          <w:lang w:val="uk-UA"/>
        </w:rPr>
        <w:t>cp</w:t>
      </w:r>
      <w:r w:rsidR="00F75BF9" w:rsidRPr="00210C9D">
        <w:rPr>
          <w:iCs/>
          <w:sz w:val="28"/>
          <w:szCs w:val="28"/>
          <w:lang w:val="uk-UA"/>
        </w:rPr>
        <w:t> </w:t>
      </w:r>
      <w:r w:rsidR="00F75BF9" w:rsidRPr="00C01BB2">
        <w:rPr>
          <w:iCs/>
          <w:sz w:val="28"/>
          <w:szCs w:val="28"/>
          <w:lang w:val="uk-UA"/>
        </w:rPr>
        <w:t>= 300</w:t>
      </w:r>
      <w:r w:rsidR="00051C57" w:rsidRPr="00C01BB2">
        <w:rPr>
          <w:sz w:val="28"/>
          <w:szCs w:val="28"/>
          <w:lang w:val="uk-UA"/>
        </w:rPr>
        <w:t>–</w:t>
      </w:r>
      <w:r w:rsidR="00F75BF9" w:rsidRPr="00C01BB2">
        <w:rPr>
          <w:iCs/>
          <w:sz w:val="28"/>
          <w:szCs w:val="28"/>
          <w:lang w:val="uk-UA"/>
        </w:rPr>
        <w:t>800 </w:t>
      </w:r>
      <w:r w:rsidR="00F75BF9" w:rsidRPr="00C01BB2">
        <w:rPr>
          <w:i/>
          <w:iCs/>
          <w:sz w:val="28"/>
          <w:szCs w:val="28"/>
          <w:lang w:val="uk-UA"/>
        </w:rPr>
        <w:t>мм</w:t>
      </w:r>
      <w:r w:rsidR="00F75BF9" w:rsidRPr="00C01BB2">
        <w:rPr>
          <w:iCs/>
          <w:sz w:val="28"/>
          <w:szCs w:val="28"/>
          <w:lang w:val="uk-UA"/>
        </w:rPr>
        <w:t>), або за</w:t>
      </w:r>
      <w:r w:rsidRPr="00C01BB2">
        <w:rPr>
          <w:iCs/>
          <w:sz w:val="28"/>
          <w:szCs w:val="28"/>
          <w:lang w:val="uk-UA"/>
        </w:rPr>
        <w:t xml:space="preserve"> </w:t>
      </w:r>
      <w:r w:rsidR="00F75BF9" w:rsidRPr="00C01BB2">
        <w:rPr>
          <w:iCs/>
          <w:sz w:val="28"/>
          <w:szCs w:val="28"/>
          <w:lang w:val="uk-UA"/>
        </w:rPr>
        <w:t>даними</w:t>
      </w:r>
      <w:r w:rsidR="00F75BF9" w:rsidRPr="00210C9D">
        <w:rPr>
          <w:iCs/>
          <w:sz w:val="28"/>
          <w:szCs w:val="28"/>
          <w:lang w:val="uk-UA"/>
        </w:rPr>
        <w:t xml:space="preserve"> таблиці</w:t>
      </w:r>
      <w:r w:rsidR="00D73DCC" w:rsidRPr="00210C9D">
        <w:rPr>
          <w:iCs/>
          <w:sz w:val="28"/>
          <w:szCs w:val="28"/>
          <w:lang w:val="uk-UA"/>
        </w:rPr>
        <w:t xml:space="preserve"> </w:t>
      </w:r>
      <w:r w:rsidR="00F75BF9" w:rsidRPr="00210C9D">
        <w:rPr>
          <w:iCs/>
          <w:sz w:val="28"/>
          <w:szCs w:val="28"/>
          <w:lang w:val="uk-UA"/>
        </w:rPr>
        <w:t>40</w:t>
      </w:r>
      <w:r w:rsidR="00C01BB2">
        <w:rPr>
          <w:iCs/>
          <w:sz w:val="28"/>
          <w:szCs w:val="28"/>
          <w:lang w:val="uk-UA"/>
        </w:rPr>
        <w:t>.</w:t>
      </w:r>
    </w:p>
    <w:p w14:paraId="39D7B89F" w14:textId="77777777" w:rsidR="00D165BF" w:rsidRPr="00210C9D" w:rsidRDefault="00D165BF" w:rsidP="00385655">
      <w:pPr>
        <w:spacing w:line="360" w:lineRule="auto"/>
        <w:rPr>
          <w:iCs/>
          <w:sz w:val="28"/>
          <w:szCs w:val="28"/>
          <w:lang w:val="uk-UA"/>
        </w:rPr>
      </w:pPr>
    </w:p>
    <w:p w14:paraId="23D280A8" w14:textId="0DF52B12" w:rsidR="00385655" w:rsidRPr="00210C9D" w:rsidRDefault="00385655" w:rsidP="00EB1A2A">
      <w:pPr>
        <w:spacing w:line="360" w:lineRule="auto"/>
        <w:ind w:firstLine="709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Таблиця </w:t>
      </w:r>
      <w:r w:rsidR="00F75BF9" w:rsidRPr="00210C9D">
        <w:rPr>
          <w:iCs/>
          <w:sz w:val="28"/>
          <w:szCs w:val="28"/>
          <w:lang w:val="uk-UA"/>
        </w:rPr>
        <w:t>40</w:t>
      </w:r>
      <w:r w:rsidR="00D73DCC" w:rsidRPr="00210C9D">
        <w:rPr>
          <w:iCs/>
          <w:sz w:val="28"/>
          <w:szCs w:val="28"/>
          <w:lang w:val="uk-UA"/>
        </w:rPr>
        <w:t xml:space="preserve"> – </w:t>
      </w:r>
      <w:r w:rsidRPr="00210C9D">
        <w:rPr>
          <w:iCs/>
          <w:sz w:val="28"/>
          <w:szCs w:val="28"/>
          <w:lang w:val="uk-UA"/>
        </w:rPr>
        <w:t>Діаметр та число фундаментних болтів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54"/>
        <w:gridCol w:w="2669"/>
        <w:gridCol w:w="2654"/>
      </w:tblGrid>
      <w:tr w:rsidR="00385655" w:rsidRPr="00210C9D" w14:paraId="4DBCD112" w14:textId="77777777">
        <w:trPr>
          <w:jc w:val="center"/>
        </w:trPr>
        <w:tc>
          <w:tcPr>
            <w:tcW w:w="2654" w:type="dxa"/>
            <w:vAlign w:val="center"/>
          </w:tcPr>
          <w:p w14:paraId="5D9E7F27" w14:textId="77777777" w:rsidR="00385655" w:rsidRPr="00210C9D" w:rsidRDefault="00385655" w:rsidP="00D165BF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Довжина плити, мм</w:t>
            </w:r>
          </w:p>
        </w:tc>
        <w:tc>
          <w:tcPr>
            <w:tcW w:w="2669" w:type="dxa"/>
            <w:vAlign w:val="center"/>
          </w:tcPr>
          <w:p w14:paraId="2480D802" w14:textId="77777777" w:rsidR="00385655" w:rsidRPr="00210C9D" w:rsidRDefault="00385655" w:rsidP="00D165BF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Діаметр болта, мм</w:t>
            </w:r>
          </w:p>
        </w:tc>
        <w:tc>
          <w:tcPr>
            <w:tcW w:w="2654" w:type="dxa"/>
            <w:vAlign w:val="center"/>
          </w:tcPr>
          <w:p w14:paraId="7DEB7A39" w14:textId="77777777" w:rsidR="00385655" w:rsidRPr="00210C9D" w:rsidRDefault="00385655" w:rsidP="00D165BF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Кількість болтів</w:t>
            </w:r>
          </w:p>
        </w:tc>
      </w:tr>
      <w:tr w:rsidR="00385655" w:rsidRPr="00210C9D" w14:paraId="6A0DCBD2" w14:textId="77777777">
        <w:trPr>
          <w:jc w:val="center"/>
        </w:trPr>
        <w:tc>
          <w:tcPr>
            <w:tcW w:w="2654" w:type="dxa"/>
            <w:vAlign w:val="center"/>
          </w:tcPr>
          <w:p w14:paraId="5FAD7CD3" w14:textId="77777777" w:rsidR="00385655" w:rsidRPr="002E17F3" w:rsidRDefault="00385655" w:rsidP="00D165BF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E17F3">
              <w:rPr>
                <w:iCs/>
                <w:sz w:val="28"/>
                <w:szCs w:val="28"/>
                <w:lang w:val="uk-UA"/>
              </w:rPr>
              <w:t>менш 700</w:t>
            </w:r>
          </w:p>
        </w:tc>
        <w:tc>
          <w:tcPr>
            <w:tcW w:w="2669" w:type="dxa"/>
            <w:vAlign w:val="center"/>
          </w:tcPr>
          <w:p w14:paraId="1D9A89F7" w14:textId="31D42B3B" w:rsidR="00385655" w:rsidRPr="002E17F3" w:rsidRDefault="00385655" w:rsidP="00D165BF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E17F3">
              <w:rPr>
                <w:iCs/>
                <w:sz w:val="28"/>
                <w:szCs w:val="28"/>
                <w:lang w:val="uk-UA"/>
              </w:rPr>
              <w:t>16</w:t>
            </w:r>
            <w:r w:rsidR="00051C57" w:rsidRPr="002E17F3">
              <w:rPr>
                <w:sz w:val="28"/>
                <w:szCs w:val="28"/>
                <w:lang w:val="uk-UA"/>
              </w:rPr>
              <w:t>–</w:t>
            </w:r>
            <w:r w:rsidRPr="002E17F3">
              <w:rPr>
                <w:iCs/>
                <w:sz w:val="28"/>
                <w:szCs w:val="28"/>
                <w:lang w:val="uk-UA"/>
              </w:rPr>
              <w:t>18</w:t>
            </w:r>
          </w:p>
        </w:tc>
        <w:tc>
          <w:tcPr>
            <w:tcW w:w="2654" w:type="dxa"/>
            <w:vAlign w:val="center"/>
          </w:tcPr>
          <w:p w14:paraId="4CAB7E01" w14:textId="77777777" w:rsidR="00385655" w:rsidRPr="00210C9D" w:rsidRDefault="00385655" w:rsidP="00D165BF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4</w:t>
            </w:r>
          </w:p>
        </w:tc>
      </w:tr>
      <w:tr w:rsidR="00385655" w:rsidRPr="00210C9D" w14:paraId="71F123E6" w14:textId="77777777">
        <w:trPr>
          <w:jc w:val="center"/>
        </w:trPr>
        <w:tc>
          <w:tcPr>
            <w:tcW w:w="2654" w:type="dxa"/>
            <w:vAlign w:val="center"/>
          </w:tcPr>
          <w:p w14:paraId="2E5120DD" w14:textId="2F169EFF" w:rsidR="00385655" w:rsidRPr="002E17F3" w:rsidRDefault="00385655" w:rsidP="00D165BF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E17F3">
              <w:rPr>
                <w:iCs/>
                <w:sz w:val="28"/>
                <w:szCs w:val="28"/>
                <w:lang w:val="uk-UA"/>
              </w:rPr>
              <w:t>700</w:t>
            </w:r>
            <w:r w:rsidR="00051C57" w:rsidRPr="002E17F3">
              <w:rPr>
                <w:sz w:val="28"/>
                <w:szCs w:val="28"/>
                <w:lang w:val="uk-UA"/>
              </w:rPr>
              <w:t>–</w:t>
            </w:r>
            <w:r w:rsidRPr="002E17F3">
              <w:rPr>
                <w:iCs/>
                <w:sz w:val="28"/>
                <w:szCs w:val="28"/>
                <w:lang w:val="uk-UA"/>
              </w:rPr>
              <w:t>1000</w:t>
            </w:r>
          </w:p>
        </w:tc>
        <w:tc>
          <w:tcPr>
            <w:tcW w:w="2669" w:type="dxa"/>
            <w:vAlign w:val="center"/>
          </w:tcPr>
          <w:p w14:paraId="79669580" w14:textId="7F23C6AC" w:rsidR="00385655" w:rsidRPr="002E17F3" w:rsidRDefault="00385655" w:rsidP="00D165BF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E17F3">
              <w:rPr>
                <w:iCs/>
                <w:sz w:val="28"/>
                <w:szCs w:val="28"/>
                <w:lang w:val="uk-UA"/>
              </w:rPr>
              <w:t>20</w:t>
            </w:r>
            <w:r w:rsidR="00051C57" w:rsidRPr="002E17F3">
              <w:rPr>
                <w:sz w:val="28"/>
                <w:szCs w:val="28"/>
                <w:lang w:val="uk-UA"/>
              </w:rPr>
              <w:t>–</w:t>
            </w:r>
            <w:r w:rsidRPr="002E17F3">
              <w:rPr>
                <w:iCs/>
                <w:sz w:val="28"/>
                <w:szCs w:val="28"/>
                <w:lang w:val="uk-UA"/>
              </w:rPr>
              <w:t>22</w:t>
            </w:r>
          </w:p>
        </w:tc>
        <w:tc>
          <w:tcPr>
            <w:tcW w:w="2654" w:type="dxa"/>
            <w:vAlign w:val="center"/>
          </w:tcPr>
          <w:p w14:paraId="6F8239D2" w14:textId="77777777" w:rsidR="00385655" w:rsidRPr="00210C9D" w:rsidRDefault="00385655" w:rsidP="00D165BF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6</w:t>
            </w:r>
          </w:p>
        </w:tc>
      </w:tr>
      <w:tr w:rsidR="00385655" w:rsidRPr="00210C9D" w14:paraId="0F6F2F6E" w14:textId="77777777">
        <w:trPr>
          <w:jc w:val="center"/>
        </w:trPr>
        <w:tc>
          <w:tcPr>
            <w:tcW w:w="2654" w:type="dxa"/>
            <w:vAlign w:val="center"/>
          </w:tcPr>
          <w:p w14:paraId="4AFB1D13" w14:textId="1DE71E55" w:rsidR="00385655" w:rsidRPr="002E17F3" w:rsidRDefault="00385655" w:rsidP="00D165BF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E17F3">
              <w:rPr>
                <w:iCs/>
                <w:sz w:val="28"/>
                <w:szCs w:val="28"/>
                <w:lang w:val="uk-UA"/>
              </w:rPr>
              <w:t>1000</w:t>
            </w:r>
            <w:r w:rsidR="00051C57" w:rsidRPr="002E17F3">
              <w:rPr>
                <w:sz w:val="28"/>
                <w:szCs w:val="28"/>
                <w:lang w:val="uk-UA"/>
              </w:rPr>
              <w:t>–</w:t>
            </w:r>
            <w:r w:rsidRPr="002E17F3">
              <w:rPr>
                <w:iCs/>
                <w:sz w:val="28"/>
                <w:szCs w:val="28"/>
                <w:lang w:val="uk-UA"/>
              </w:rPr>
              <w:t>1500</w:t>
            </w:r>
          </w:p>
        </w:tc>
        <w:tc>
          <w:tcPr>
            <w:tcW w:w="2669" w:type="dxa"/>
            <w:vAlign w:val="center"/>
          </w:tcPr>
          <w:p w14:paraId="1E9738BF" w14:textId="77777777" w:rsidR="00385655" w:rsidRPr="002E17F3" w:rsidRDefault="00385655" w:rsidP="00D165BF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E17F3">
              <w:rPr>
                <w:iCs/>
                <w:sz w:val="28"/>
                <w:szCs w:val="28"/>
                <w:lang w:val="uk-UA"/>
              </w:rPr>
              <w:t>24</w:t>
            </w:r>
          </w:p>
        </w:tc>
        <w:tc>
          <w:tcPr>
            <w:tcW w:w="2654" w:type="dxa"/>
            <w:vAlign w:val="center"/>
          </w:tcPr>
          <w:p w14:paraId="2A68BEDF" w14:textId="77777777" w:rsidR="00385655" w:rsidRPr="00210C9D" w:rsidRDefault="00385655" w:rsidP="00D165BF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8</w:t>
            </w:r>
          </w:p>
        </w:tc>
      </w:tr>
    </w:tbl>
    <w:p w14:paraId="1073E00F" w14:textId="4A4692A9" w:rsidR="00385655" w:rsidRPr="00210C9D" w:rsidRDefault="00385655" w:rsidP="00385655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lastRenderedPageBreak/>
        <w:t>З метою економії матеріалу та зниження загальної ваги плити у горизонтальних стінках виг</w:t>
      </w:r>
      <w:r w:rsidR="00F75BF9" w:rsidRPr="00210C9D">
        <w:rPr>
          <w:iCs/>
          <w:sz w:val="28"/>
          <w:szCs w:val="28"/>
          <w:lang w:val="uk-UA"/>
        </w:rPr>
        <w:t xml:space="preserve">отовляють технологічні вікна. Їх оформлюють </w:t>
      </w:r>
      <w:r w:rsidRPr="00210C9D">
        <w:rPr>
          <w:iCs/>
          <w:sz w:val="28"/>
          <w:szCs w:val="28"/>
          <w:lang w:val="uk-UA"/>
        </w:rPr>
        <w:t xml:space="preserve"> </w:t>
      </w:r>
      <w:r w:rsidR="00F75BF9" w:rsidRPr="00210C9D">
        <w:rPr>
          <w:iCs/>
          <w:sz w:val="28"/>
          <w:szCs w:val="28"/>
          <w:lang w:val="uk-UA"/>
        </w:rPr>
        <w:t>окантовкою</w:t>
      </w:r>
      <w:r w:rsidRPr="00210C9D">
        <w:rPr>
          <w:iCs/>
          <w:sz w:val="28"/>
          <w:szCs w:val="28"/>
          <w:lang w:val="uk-UA"/>
        </w:rPr>
        <w:t>, яка зміцнює кромки та запобігає затіканню мастила під плиту. Вікна розташовують в таких мі</w:t>
      </w:r>
      <w:r w:rsidR="00F75BF9" w:rsidRPr="00210C9D">
        <w:rPr>
          <w:iCs/>
          <w:sz w:val="28"/>
          <w:szCs w:val="28"/>
          <w:lang w:val="uk-UA"/>
        </w:rPr>
        <w:t>стах плити, де вони не надто</w:t>
      </w:r>
      <w:r w:rsidRPr="00210C9D">
        <w:rPr>
          <w:iCs/>
          <w:sz w:val="28"/>
          <w:szCs w:val="28"/>
          <w:lang w:val="uk-UA"/>
        </w:rPr>
        <w:t xml:space="preserve"> знижують жорсткість конструкції. Іноді з метою підвищення жорсткості та міцності плит великих розмірів в них виготовляють додаткові ребра жорсткості.</w:t>
      </w:r>
    </w:p>
    <w:p w14:paraId="486757A5" w14:textId="77777777" w:rsidR="005801AB" w:rsidRPr="00210C9D" w:rsidRDefault="005801AB" w:rsidP="00385655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</w:p>
    <w:p w14:paraId="3F9A379F" w14:textId="67F4FA2F" w:rsidR="00385655" w:rsidRPr="00210C9D" w:rsidRDefault="00F75BF9" w:rsidP="00385655">
      <w:pPr>
        <w:spacing w:line="360" w:lineRule="auto"/>
        <w:ind w:firstLine="720"/>
        <w:jc w:val="both"/>
        <w:rPr>
          <w:b/>
          <w:iCs/>
          <w:sz w:val="28"/>
          <w:szCs w:val="28"/>
          <w:lang w:val="uk-UA"/>
        </w:rPr>
      </w:pPr>
      <w:r w:rsidRPr="00210C9D">
        <w:rPr>
          <w:b/>
          <w:iCs/>
          <w:sz w:val="28"/>
          <w:szCs w:val="28"/>
          <w:lang w:val="uk-UA"/>
        </w:rPr>
        <w:t xml:space="preserve">9.2 </w:t>
      </w:r>
      <w:r w:rsidR="00D165BF" w:rsidRPr="00210C9D">
        <w:rPr>
          <w:b/>
          <w:iCs/>
          <w:sz w:val="28"/>
          <w:szCs w:val="28"/>
          <w:lang w:val="uk-UA"/>
        </w:rPr>
        <w:t>Рами</w:t>
      </w:r>
    </w:p>
    <w:p w14:paraId="1A54B112" w14:textId="77777777" w:rsidR="00385655" w:rsidRPr="00210C9D" w:rsidRDefault="00385655" w:rsidP="00385655">
      <w:pPr>
        <w:spacing w:line="360" w:lineRule="auto"/>
        <w:ind w:left="360"/>
        <w:jc w:val="center"/>
        <w:rPr>
          <w:b/>
          <w:iCs/>
          <w:sz w:val="28"/>
          <w:szCs w:val="28"/>
          <w:lang w:val="uk-UA"/>
        </w:rPr>
      </w:pPr>
    </w:p>
    <w:p w14:paraId="3E19BF01" w14:textId="697E872E" w:rsidR="00385655" w:rsidRPr="00210C9D" w:rsidRDefault="00385655" w:rsidP="00385655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Зварні опорні конструкції економічно вигідно виготовлять </w:t>
      </w:r>
      <w:r w:rsidR="00F75BF9" w:rsidRPr="00210C9D">
        <w:rPr>
          <w:iCs/>
          <w:sz w:val="28"/>
          <w:szCs w:val="28"/>
          <w:lang w:val="uk-UA"/>
        </w:rPr>
        <w:t>у одиничному та мало</w:t>
      </w:r>
      <w:r w:rsidRPr="00210C9D">
        <w:rPr>
          <w:iCs/>
          <w:sz w:val="28"/>
          <w:szCs w:val="28"/>
          <w:lang w:val="uk-UA"/>
        </w:rPr>
        <w:t>серійному виробництві. При цьому використовують прокат – швелери, кутники, смуги, листи, двотаври. У порівнянні з плитами одн</w:t>
      </w:r>
      <w:r w:rsidR="004F65F7" w:rsidRPr="00210C9D">
        <w:rPr>
          <w:iCs/>
          <w:sz w:val="28"/>
          <w:szCs w:val="28"/>
          <w:lang w:val="uk-UA"/>
        </w:rPr>
        <w:t>акової</w:t>
      </w:r>
      <w:r w:rsidRPr="00210C9D">
        <w:rPr>
          <w:iCs/>
          <w:sz w:val="28"/>
          <w:szCs w:val="28"/>
          <w:lang w:val="uk-UA"/>
        </w:rPr>
        <w:t xml:space="preserve"> міцності та жорсткості маса рам приблизно у два рази менша. Порядок та принцип про</w:t>
      </w:r>
      <w:r w:rsidR="006E2744">
        <w:rPr>
          <w:iCs/>
          <w:sz w:val="28"/>
          <w:szCs w:val="28"/>
          <w:lang w:val="uk-UA"/>
        </w:rPr>
        <w:t>є</w:t>
      </w:r>
      <w:r w:rsidRPr="00210C9D">
        <w:rPr>
          <w:iCs/>
          <w:sz w:val="28"/>
          <w:szCs w:val="28"/>
          <w:lang w:val="uk-UA"/>
        </w:rPr>
        <w:t xml:space="preserve">ктування практично не відрізняється від наведеного вище порядку для плит. </w:t>
      </w:r>
    </w:p>
    <w:p w14:paraId="7CC15D6E" w14:textId="457CDBCF" w:rsidR="00385655" w:rsidRPr="00210C9D" w:rsidRDefault="00385655" w:rsidP="00385655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С початку </w:t>
      </w:r>
      <w:r w:rsidR="004F65F7" w:rsidRPr="00210C9D">
        <w:rPr>
          <w:iCs/>
          <w:sz w:val="28"/>
          <w:szCs w:val="28"/>
          <w:lang w:val="uk-UA"/>
        </w:rPr>
        <w:t>креслять</w:t>
      </w:r>
      <w:r w:rsidRPr="00210C9D">
        <w:rPr>
          <w:iCs/>
          <w:sz w:val="28"/>
          <w:szCs w:val="28"/>
          <w:lang w:val="uk-UA"/>
        </w:rPr>
        <w:t xml:space="preserve"> контур рами та визначають основні габаритні розміри</w:t>
      </w:r>
      <w:r w:rsidR="004F65F7" w:rsidRPr="00210C9D">
        <w:rPr>
          <w:iCs/>
          <w:sz w:val="28"/>
          <w:szCs w:val="28"/>
          <w:lang w:val="uk-UA"/>
        </w:rPr>
        <w:t> </w:t>
      </w:r>
      <w:r w:rsidRPr="00210C9D">
        <w:rPr>
          <w:iCs/>
          <w:sz w:val="28"/>
          <w:szCs w:val="28"/>
          <w:lang w:val="uk-UA"/>
        </w:rPr>
        <w:t xml:space="preserve"> – </w:t>
      </w:r>
      <w:r w:rsidRPr="00210C9D">
        <w:rPr>
          <w:i/>
          <w:iCs/>
          <w:sz w:val="28"/>
          <w:szCs w:val="28"/>
          <w:lang w:val="uk-UA"/>
        </w:rPr>
        <w:t>L</w:t>
      </w:r>
      <w:r w:rsidRPr="00210C9D">
        <w:rPr>
          <w:iCs/>
          <w:sz w:val="28"/>
          <w:szCs w:val="28"/>
          <w:lang w:val="uk-UA"/>
        </w:rPr>
        <w:t xml:space="preserve">, </w:t>
      </w:r>
      <w:r w:rsidRPr="00210C9D">
        <w:rPr>
          <w:i/>
          <w:iCs/>
          <w:sz w:val="28"/>
          <w:szCs w:val="28"/>
          <w:lang w:val="uk-UA"/>
        </w:rPr>
        <w:t>B</w:t>
      </w:r>
      <w:r w:rsidRPr="00210C9D">
        <w:rPr>
          <w:iCs/>
          <w:sz w:val="28"/>
          <w:szCs w:val="28"/>
          <w:lang w:val="uk-UA"/>
        </w:rPr>
        <w:t xml:space="preserve">, </w:t>
      </w:r>
      <w:r w:rsidRPr="00210C9D">
        <w:rPr>
          <w:i/>
          <w:iCs/>
          <w:sz w:val="28"/>
          <w:szCs w:val="28"/>
          <w:lang w:val="uk-UA"/>
        </w:rPr>
        <w:t>H.</w:t>
      </w:r>
      <w:r w:rsidRPr="00210C9D">
        <w:rPr>
          <w:iCs/>
          <w:sz w:val="28"/>
          <w:szCs w:val="28"/>
          <w:lang w:val="uk-UA"/>
        </w:rPr>
        <w:t xml:space="preserve"> </w:t>
      </w:r>
      <w:r w:rsidR="004F65F7" w:rsidRPr="00210C9D">
        <w:rPr>
          <w:iCs/>
          <w:sz w:val="28"/>
          <w:szCs w:val="28"/>
          <w:lang w:val="uk-UA"/>
        </w:rPr>
        <w:t>Відповідно до</w:t>
      </w:r>
      <w:r w:rsidRPr="00210C9D">
        <w:rPr>
          <w:iCs/>
          <w:sz w:val="28"/>
          <w:szCs w:val="28"/>
          <w:lang w:val="uk-UA"/>
        </w:rPr>
        <w:t xml:space="preserve"> висоті рами </w:t>
      </w:r>
      <w:r w:rsidRPr="00210C9D">
        <w:rPr>
          <w:i/>
          <w:iCs/>
          <w:sz w:val="28"/>
          <w:szCs w:val="28"/>
          <w:lang w:val="uk-UA"/>
        </w:rPr>
        <w:t>Н</w:t>
      </w:r>
      <w:r w:rsidRPr="00210C9D">
        <w:rPr>
          <w:iCs/>
          <w:sz w:val="28"/>
          <w:szCs w:val="28"/>
          <w:lang w:val="uk-UA"/>
        </w:rPr>
        <w:t xml:space="preserve"> підбирають висоту стандартного профілю, як правило, швелера. Вузли привода приєднуються до полок профілів рами, тому попереднє значення ширини останньої перевіряють на можливість розміщення та монтажу кріпильних деталей. </w:t>
      </w:r>
    </w:p>
    <w:p w14:paraId="212A3D86" w14:textId="1A837770" w:rsidR="00385655" w:rsidRPr="00210C9D" w:rsidRDefault="00385655" w:rsidP="00385655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Далі визначають різницю рівнів ∆</w:t>
      </w:r>
      <w:r w:rsidRPr="00210C9D">
        <w:rPr>
          <w:i/>
          <w:iCs/>
          <w:sz w:val="28"/>
          <w:szCs w:val="28"/>
          <w:lang w:val="uk-UA"/>
        </w:rPr>
        <w:t>h</w:t>
      </w:r>
      <w:r w:rsidRPr="00210C9D">
        <w:rPr>
          <w:iCs/>
          <w:sz w:val="28"/>
          <w:szCs w:val="28"/>
          <w:lang w:val="uk-UA"/>
        </w:rPr>
        <w:t xml:space="preserve"> між опорними поверхнями встановлених на рамі агрегатів. У зв’язку з тим, що поверхня профілю прокату достатньо рівна та чиста, </w:t>
      </w:r>
      <w:r w:rsidR="004F65F7" w:rsidRPr="00210C9D">
        <w:rPr>
          <w:iCs/>
          <w:sz w:val="28"/>
          <w:szCs w:val="28"/>
          <w:lang w:val="uk-UA"/>
        </w:rPr>
        <w:t>за однакової висоти</w:t>
      </w:r>
      <w:r w:rsidRPr="00210C9D">
        <w:rPr>
          <w:iCs/>
          <w:sz w:val="28"/>
          <w:szCs w:val="28"/>
          <w:lang w:val="uk-UA"/>
        </w:rPr>
        <w:t xml:space="preserve"> розташування можна використовувати рами без опорних платиків. Точне встановлення агрегатів по висоті забезпечується металевими прокладками. </w:t>
      </w:r>
      <w:r w:rsidR="004F65F7" w:rsidRPr="00210C9D">
        <w:rPr>
          <w:iCs/>
          <w:sz w:val="28"/>
          <w:szCs w:val="28"/>
          <w:lang w:val="uk-UA"/>
        </w:rPr>
        <w:t>За невеликої</w:t>
      </w:r>
      <w:r w:rsidRPr="00210C9D">
        <w:rPr>
          <w:iCs/>
          <w:sz w:val="28"/>
          <w:szCs w:val="28"/>
          <w:lang w:val="uk-UA"/>
        </w:rPr>
        <w:t xml:space="preserve"> різниці ∆</w:t>
      </w:r>
      <w:r w:rsidRPr="00210C9D">
        <w:rPr>
          <w:i/>
          <w:iCs/>
          <w:sz w:val="28"/>
          <w:szCs w:val="28"/>
          <w:lang w:val="uk-UA"/>
        </w:rPr>
        <w:t>h</w:t>
      </w:r>
      <w:r w:rsidRPr="00210C9D">
        <w:rPr>
          <w:iCs/>
          <w:sz w:val="28"/>
          <w:szCs w:val="28"/>
          <w:lang w:val="uk-UA"/>
        </w:rPr>
        <w:t xml:space="preserve"> на раму наварюють листи потрібної товщини або опорні пластини. </w:t>
      </w:r>
    </w:p>
    <w:p w14:paraId="6C86FB32" w14:textId="2A282855" w:rsidR="00385655" w:rsidRPr="00210C9D" w:rsidRDefault="004F65F7" w:rsidP="00385655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За значної</w:t>
      </w:r>
      <w:r w:rsidR="00385655" w:rsidRPr="00210C9D">
        <w:rPr>
          <w:iCs/>
          <w:sz w:val="28"/>
          <w:szCs w:val="28"/>
          <w:lang w:val="uk-UA"/>
        </w:rPr>
        <w:t xml:space="preserve"> різниці ∆</w:t>
      </w:r>
      <w:r w:rsidR="00385655" w:rsidRPr="00210C9D">
        <w:rPr>
          <w:i/>
          <w:iCs/>
          <w:sz w:val="28"/>
          <w:szCs w:val="28"/>
          <w:lang w:val="uk-UA"/>
        </w:rPr>
        <w:t>h</w:t>
      </w:r>
      <w:r w:rsidR="00385655" w:rsidRPr="00210C9D">
        <w:rPr>
          <w:iCs/>
          <w:sz w:val="28"/>
          <w:szCs w:val="28"/>
          <w:lang w:val="uk-UA"/>
        </w:rPr>
        <w:t xml:space="preserve"> – раму нарощують швелерами, кутниками </w:t>
      </w:r>
      <w:r w:rsidR="00EB1A2A" w:rsidRPr="00210C9D">
        <w:rPr>
          <w:iCs/>
          <w:sz w:val="28"/>
          <w:szCs w:val="28"/>
          <w:lang w:val="uk-UA"/>
        </w:rPr>
        <w:t>тощо</w:t>
      </w:r>
      <w:r w:rsidR="00385655" w:rsidRPr="00210C9D">
        <w:rPr>
          <w:iCs/>
          <w:sz w:val="28"/>
          <w:szCs w:val="28"/>
          <w:lang w:val="uk-UA"/>
        </w:rPr>
        <w:t>, які ставляться на полку чи кладуться на стінку. Варіанти конструкцій надбудови для вирівнювання різності ∆</w:t>
      </w:r>
      <w:r w:rsidR="00385655" w:rsidRPr="00210C9D">
        <w:rPr>
          <w:i/>
          <w:iCs/>
          <w:sz w:val="28"/>
          <w:szCs w:val="28"/>
          <w:lang w:val="uk-UA"/>
        </w:rPr>
        <w:t xml:space="preserve">h </w:t>
      </w:r>
      <w:r w:rsidRPr="00210C9D">
        <w:rPr>
          <w:iCs/>
          <w:sz w:val="28"/>
          <w:szCs w:val="28"/>
          <w:lang w:val="uk-UA"/>
        </w:rPr>
        <w:t xml:space="preserve">представлені на </w:t>
      </w:r>
      <w:r w:rsidRPr="00284F09">
        <w:rPr>
          <w:iCs/>
          <w:sz w:val="28"/>
          <w:szCs w:val="28"/>
          <w:lang w:val="uk-UA"/>
        </w:rPr>
        <w:t>рисунку</w:t>
      </w:r>
      <w:r w:rsidR="00385655" w:rsidRPr="00284F09">
        <w:rPr>
          <w:iCs/>
          <w:sz w:val="28"/>
          <w:szCs w:val="28"/>
          <w:lang w:val="uk-UA"/>
        </w:rPr>
        <w:t> </w:t>
      </w:r>
      <w:r w:rsidR="00AB4125" w:rsidRPr="00284F09">
        <w:rPr>
          <w:iCs/>
          <w:sz w:val="28"/>
          <w:szCs w:val="28"/>
          <w:lang w:val="uk-UA"/>
        </w:rPr>
        <w:t>3</w:t>
      </w:r>
      <w:r w:rsidR="00284F09" w:rsidRPr="00284F09">
        <w:rPr>
          <w:iCs/>
          <w:sz w:val="28"/>
          <w:szCs w:val="28"/>
        </w:rPr>
        <w:t>4</w:t>
      </w:r>
      <w:r w:rsidR="00385655" w:rsidRPr="00284F09">
        <w:rPr>
          <w:iCs/>
          <w:sz w:val="28"/>
          <w:szCs w:val="28"/>
          <w:lang w:val="uk-UA"/>
        </w:rPr>
        <w:t>.</w:t>
      </w:r>
    </w:p>
    <w:p w14:paraId="0A6AE49B" w14:textId="77777777" w:rsidR="004F65F7" w:rsidRPr="00210C9D" w:rsidRDefault="004F65F7" w:rsidP="00385655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</w:p>
    <w:p w14:paraId="115F8BE0" w14:textId="77777777" w:rsidR="00385655" w:rsidRPr="00210C9D" w:rsidRDefault="00A14C19" w:rsidP="00385655">
      <w:pPr>
        <w:spacing w:line="360" w:lineRule="auto"/>
        <w:jc w:val="center"/>
        <w:rPr>
          <w:iCs/>
          <w:sz w:val="28"/>
          <w:szCs w:val="28"/>
          <w:lang w:val="uk-UA"/>
        </w:rPr>
      </w:pPr>
      <w:r w:rsidRPr="00210C9D">
        <w:rPr>
          <w:noProof/>
          <w:sz w:val="28"/>
          <w:szCs w:val="28"/>
          <w:lang w:val="uk-UA" w:eastAsia="uk-UA"/>
        </w:rPr>
        <w:lastRenderedPageBreak/>
        <w:drawing>
          <wp:inline distT="0" distB="0" distL="0" distR="0" wp14:anchorId="42EB5640" wp14:editId="5958BB14">
            <wp:extent cx="1558290" cy="1089660"/>
            <wp:effectExtent l="0" t="0" r="3810" b="0"/>
            <wp:docPr id="267" name="Рисунок 258" descr="Фрагмент надстройк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8" descr="Фрагмент надстройка"/>
                    <pic:cNvPicPr>
                      <a:picLocks noChangeAspect="1" noChangeArrowheads="1"/>
                    </pic:cNvPicPr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8290" cy="1089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E5180" w:rsidRPr="00210C9D">
        <w:rPr>
          <w:iCs/>
          <w:sz w:val="28"/>
          <w:szCs w:val="28"/>
          <w:lang w:val="uk-UA"/>
        </w:rPr>
        <w:t xml:space="preserve"> </w:t>
      </w:r>
      <w:r w:rsidRPr="00210C9D">
        <w:rPr>
          <w:noProof/>
          <w:sz w:val="28"/>
          <w:szCs w:val="28"/>
          <w:lang w:val="uk-UA" w:eastAsia="uk-UA"/>
        </w:rPr>
        <w:drawing>
          <wp:inline distT="0" distB="0" distL="0" distR="0" wp14:anchorId="3C0DC256" wp14:editId="76E52F6F">
            <wp:extent cx="2172335" cy="1082675"/>
            <wp:effectExtent l="0" t="0" r="0" b="3175"/>
            <wp:docPr id="268" name="Рисунок 259" descr="фрагмент В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9" descr="фрагмент В"/>
                    <pic:cNvPicPr>
                      <a:picLocks noChangeAspect="1" noChangeArrowheads="1"/>
                    </pic:cNvPicPr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2335" cy="108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E5180" w:rsidRPr="00210C9D">
        <w:rPr>
          <w:iCs/>
          <w:sz w:val="28"/>
          <w:szCs w:val="28"/>
          <w:lang w:val="uk-UA"/>
        </w:rPr>
        <w:t xml:space="preserve"> </w:t>
      </w:r>
      <w:r w:rsidRPr="00210C9D">
        <w:rPr>
          <w:noProof/>
          <w:sz w:val="28"/>
          <w:szCs w:val="28"/>
          <w:lang w:val="uk-UA" w:eastAsia="uk-UA"/>
        </w:rPr>
        <w:drawing>
          <wp:inline distT="0" distB="0" distL="0" distR="0" wp14:anchorId="5159BF7E" wp14:editId="7B141C83">
            <wp:extent cx="1514475" cy="1075055"/>
            <wp:effectExtent l="0" t="0" r="9525" b="0"/>
            <wp:docPr id="269" name="Рисунок 260" descr="фрагмент Г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0" descr="фрагмент Г"/>
                    <pic:cNvPicPr>
                      <a:picLocks noChangeAspect="1" noChangeArrowheads="1"/>
                    </pic:cNvPicPr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075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85DAA2" w14:textId="77777777" w:rsidR="00385655" w:rsidRPr="00210C9D" w:rsidRDefault="00385655" w:rsidP="00385655">
      <w:pPr>
        <w:spacing w:line="360" w:lineRule="auto"/>
        <w:jc w:val="center"/>
        <w:rPr>
          <w:iCs/>
          <w:sz w:val="28"/>
          <w:szCs w:val="28"/>
          <w:lang w:val="uk-UA"/>
        </w:rPr>
      </w:pPr>
    </w:p>
    <w:p w14:paraId="3F212C8D" w14:textId="5AA8CB88" w:rsidR="00385655" w:rsidRPr="00210C9D" w:rsidRDefault="00EB1A2A" w:rsidP="00385655">
      <w:pPr>
        <w:spacing w:line="360" w:lineRule="auto"/>
        <w:jc w:val="center"/>
        <w:rPr>
          <w:iCs/>
          <w:sz w:val="28"/>
          <w:szCs w:val="28"/>
          <w:lang w:val="uk-UA"/>
        </w:rPr>
      </w:pPr>
      <w:r w:rsidRPr="00284F09">
        <w:rPr>
          <w:iCs/>
          <w:sz w:val="28"/>
          <w:szCs w:val="28"/>
          <w:lang w:val="uk-UA"/>
        </w:rPr>
        <w:t xml:space="preserve">Рисунок </w:t>
      </w:r>
      <w:r w:rsidR="00AB4125" w:rsidRPr="00284F09">
        <w:rPr>
          <w:iCs/>
          <w:sz w:val="28"/>
          <w:szCs w:val="28"/>
          <w:lang w:val="uk-UA"/>
        </w:rPr>
        <w:t>3</w:t>
      </w:r>
      <w:r w:rsidR="00284F09" w:rsidRPr="00284F09">
        <w:rPr>
          <w:iCs/>
          <w:sz w:val="28"/>
          <w:szCs w:val="28"/>
        </w:rPr>
        <w:t>4</w:t>
      </w:r>
      <w:r w:rsidRPr="00284F09">
        <w:rPr>
          <w:iCs/>
          <w:sz w:val="28"/>
          <w:szCs w:val="28"/>
          <w:lang w:val="uk-UA"/>
        </w:rPr>
        <w:t xml:space="preserve"> – </w:t>
      </w:r>
      <w:r w:rsidR="00385655" w:rsidRPr="00284F09">
        <w:rPr>
          <w:iCs/>
          <w:sz w:val="28"/>
          <w:szCs w:val="28"/>
          <w:lang w:val="uk-UA"/>
        </w:rPr>
        <w:t>Варіанти</w:t>
      </w:r>
      <w:r w:rsidR="00385655" w:rsidRPr="00210C9D">
        <w:rPr>
          <w:iCs/>
          <w:sz w:val="28"/>
          <w:szCs w:val="28"/>
          <w:lang w:val="uk-UA"/>
        </w:rPr>
        <w:t xml:space="preserve"> конструкцій надбудови на рамі</w:t>
      </w:r>
    </w:p>
    <w:p w14:paraId="76B703CC" w14:textId="77777777" w:rsidR="00385655" w:rsidRPr="00210C9D" w:rsidRDefault="00385655" w:rsidP="00385655">
      <w:pPr>
        <w:spacing w:line="360" w:lineRule="auto"/>
        <w:ind w:left="360"/>
        <w:jc w:val="center"/>
        <w:rPr>
          <w:b/>
          <w:iCs/>
          <w:sz w:val="28"/>
          <w:szCs w:val="28"/>
          <w:lang w:val="uk-UA"/>
        </w:rPr>
      </w:pPr>
    </w:p>
    <w:p w14:paraId="66199C7F" w14:textId="77777777" w:rsidR="00385655" w:rsidRPr="00210C9D" w:rsidRDefault="00385655" w:rsidP="00385655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Для зручності монтажу, демонтажу та огляду вузлів прокатні профілі, з яких складається рама, встановлюють полками назовні. </w:t>
      </w:r>
    </w:p>
    <w:p w14:paraId="7F95A9D8" w14:textId="2643B322" w:rsidR="00385655" w:rsidRPr="00210C9D" w:rsidRDefault="00385655" w:rsidP="00385655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Кількість та діаметр фундаментних болт</w:t>
      </w:r>
      <w:r w:rsidR="004F65F7" w:rsidRPr="00210C9D">
        <w:rPr>
          <w:iCs/>
          <w:sz w:val="28"/>
          <w:szCs w:val="28"/>
          <w:lang w:val="uk-UA"/>
        </w:rPr>
        <w:t>ів визначається за даними таблиці 40</w:t>
      </w:r>
      <w:r w:rsidR="00EB1A2A" w:rsidRPr="00210C9D">
        <w:rPr>
          <w:iCs/>
          <w:sz w:val="28"/>
          <w:szCs w:val="28"/>
          <w:lang w:val="uk-UA"/>
        </w:rPr>
        <w:t>.</w:t>
      </w:r>
      <w:r w:rsidRPr="00210C9D">
        <w:rPr>
          <w:iCs/>
          <w:sz w:val="28"/>
          <w:szCs w:val="28"/>
          <w:lang w:val="uk-UA"/>
        </w:rPr>
        <w:t xml:space="preserve"> Для </w:t>
      </w:r>
      <w:r w:rsidR="004F65F7" w:rsidRPr="00210C9D">
        <w:rPr>
          <w:iCs/>
          <w:sz w:val="28"/>
          <w:szCs w:val="28"/>
          <w:lang w:val="uk-UA"/>
        </w:rPr>
        <w:t>рівномірнішого</w:t>
      </w:r>
      <w:r w:rsidRPr="00210C9D">
        <w:rPr>
          <w:iCs/>
          <w:sz w:val="28"/>
          <w:szCs w:val="28"/>
          <w:lang w:val="uk-UA"/>
        </w:rPr>
        <w:t xml:space="preserve"> розподілення зусиль затягування по підошві рами</w:t>
      </w:r>
      <w:r w:rsidR="004F65F7" w:rsidRPr="00210C9D">
        <w:rPr>
          <w:iCs/>
          <w:sz w:val="28"/>
          <w:szCs w:val="28"/>
          <w:lang w:val="uk-UA"/>
        </w:rPr>
        <w:t>,</w:t>
      </w:r>
      <w:r w:rsidRPr="00210C9D">
        <w:rPr>
          <w:iCs/>
          <w:sz w:val="28"/>
          <w:szCs w:val="28"/>
          <w:lang w:val="uk-UA"/>
        </w:rPr>
        <w:t xml:space="preserve"> фундаментні болти бажано пропускати через обидві полки швелера, але при цьому виступаючі частини болтів з гайками можуть заважати встановленню вузлів приводу. Якщо вузли приводу не дозволяють проп</w:t>
      </w:r>
      <w:r w:rsidR="004F65F7" w:rsidRPr="00210C9D">
        <w:rPr>
          <w:iCs/>
          <w:sz w:val="28"/>
          <w:szCs w:val="28"/>
          <w:lang w:val="uk-UA"/>
        </w:rPr>
        <w:t>устити болти через раму, вона кріпиться</w:t>
      </w:r>
      <w:r w:rsidRPr="00210C9D">
        <w:rPr>
          <w:iCs/>
          <w:sz w:val="28"/>
          <w:szCs w:val="28"/>
          <w:lang w:val="uk-UA"/>
        </w:rPr>
        <w:t xml:space="preserve"> на </w:t>
      </w:r>
      <w:r w:rsidRPr="00284F09">
        <w:rPr>
          <w:iCs/>
          <w:sz w:val="28"/>
          <w:szCs w:val="28"/>
          <w:lang w:val="uk-UA"/>
        </w:rPr>
        <w:t xml:space="preserve">фундаменті за </w:t>
      </w:r>
      <w:r w:rsidR="00284F09" w:rsidRPr="00284F09">
        <w:rPr>
          <w:iCs/>
          <w:sz w:val="28"/>
          <w:szCs w:val="28"/>
          <w:lang w:val="uk-UA"/>
        </w:rPr>
        <w:t xml:space="preserve">відповідні виступи </w:t>
      </w:r>
      <w:r w:rsidRPr="00284F09">
        <w:rPr>
          <w:iCs/>
          <w:sz w:val="28"/>
          <w:szCs w:val="28"/>
          <w:lang w:val="uk-UA"/>
        </w:rPr>
        <w:t>полки (рис. </w:t>
      </w:r>
      <w:r w:rsidR="00AB4125" w:rsidRPr="00284F09">
        <w:rPr>
          <w:iCs/>
          <w:sz w:val="28"/>
          <w:szCs w:val="28"/>
          <w:lang w:val="uk-UA"/>
        </w:rPr>
        <w:t>3</w:t>
      </w:r>
      <w:r w:rsidR="00284F09" w:rsidRPr="00284F09">
        <w:rPr>
          <w:iCs/>
          <w:sz w:val="28"/>
          <w:szCs w:val="28"/>
        </w:rPr>
        <w:t>5</w:t>
      </w:r>
      <w:r w:rsidRPr="00284F09">
        <w:rPr>
          <w:iCs/>
          <w:sz w:val="28"/>
          <w:szCs w:val="28"/>
          <w:lang w:val="uk-UA"/>
        </w:rPr>
        <w:t>). Ухил полок вирівнюють з застосу</w:t>
      </w:r>
      <w:r w:rsidRPr="00210C9D">
        <w:rPr>
          <w:iCs/>
          <w:sz w:val="28"/>
          <w:szCs w:val="28"/>
          <w:lang w:val="uk-UA"/>
        </w:rPr>
        <w:t xml:space="preserve">ванням косих шайб </w:t>
      </w:r>
      <w:r w:rsidR="00560D6E" w:rsidRPr="00210C9D">
        <w:rPr>
          <w:iCs/>
          <w:sz w:val="28"/>
          <w:szCs w:val="28"/>
          <w:lang w:val="uk-UA"/>
        </w:rPr>
        <w:t xml:space="preserve">відповідно до </w:t>
      </w:r>
      <w:r w:rsidRPr="00210C9D">
        <w:rPr>
          <w:iCs/>
          <w:sz w:val="28"/>
          <w:szCs w:val="28"/>
          <w:lang w:val="uk-UA"/>
        </w:rPr>
        <w:t xml:space="preserve">ГОСТ </w:t>
      </w:r>
      <w:r w:rsidR="00FC7718" w:rsidRPr="00AC2B1D">
        <w:rPr>
          <w:iCs/>
          <w:sz w:val="28"/>
          <w:szCs w:val="28"/>
          <w:lang w:val="uk-UA"/>
        </w:rPr>
        <w:t>10906</w:t>
      </w:r>
      <w:r w:rsidRPr="00AC2B1D">
        <w:rPr>
          <w:iCs/>
          <w:sz w:val="28"/>
          <w:szCs w:val="28"/>
          <w:lang w:val="uk-UA"/>
        </w:rPr>
        <w:t>-</w:t>
      </w:r>
      <w:r w:rsidR="00C57BB7" w:rsidRPr="00AC2B1D">
        <w:rPr>
          <w:iCs/>
          <w:sz w:val="28"/>
          <w:szCs w:val="28"/>
          <w:lang w:val="uk-UA"/>
        </w:rPr>
        <w:t>78</w:t>
      </w:r>
      <w:r w:rsidRPr="00AC2B1D">
        <w:rPr>
          <w:iCs/>
          <w:sz w:val="28"/>
          <w:szCs w:val="28"/>
          <w:lang w:val="uk-UA"/>
        </w:rPr>
        <w:t xml:space="preserve"> </w:t>
      </w:r>
      <w:r w:rsidR="009E5B04" w:rsidRPr="00AC2B1D">
        <w:rPr>
          <w:iCs/>
          <w:sz w:val="28"/>
          <w:szCs w:val="28"/>
          <w:lang w:val="uk-UA"/>
        </w:rPr>
        <w:t xml:space="preserve">[18] </w:t>
      </w:r>
      <w:r w:rsidR="00560D6E" w:rsidRPr="00AC2B1D">
        <w:rPr>
          <w:iCs/>
          <w:sz w:val="28"/>
          <w:szCs w:val="28"/>
          <w:lang w:val="uk-UA"/>
        </w:rPr>
        <w:t>(Д</w:t>
      </w:r>
      <w:r w:rsidRPr="00AC2B1D">
        <w:rPr>
          <w:iCs/>
          <w:sz w:val="28"/>
          <w:szCs w:val="28"/>
          <w:lang w:val="uk-UA"/>
        </w:rPr>
        <w:t>одаток </w:t>
      </w:r>
      <w:r w:rsidR="00AC2B1D" w:rsidRPr="00AC2B1D">
        <w:rPr>
          <w:iCs/>
          <w:sz w:val="28"/>
          <w:szCs w:val="28"/>
          <w:lang w:val="uk-UA"/>
        </w:rPr>
        <w:t>Л</w:t>
      </w:r>
      <w:r w:rsidRPr="00AC2B1D">
        <w:rPr>
          <w:iCs/>
          <w:sz w:val="28"/>
          <w:szCs w:val="28"/>
          <w:lang w:val="uk-UA"/>
        </w:rPr>
        <w:t>). Для</w:t>
      </w:r>
      <w:r w:rsidRPr="00210C9D">
        <w:rPr>
          <w:iCs/>
          <w:sz w:val="28"/>
          <w:szCs w:val="28"/>
          <w:lang w:val="uk-UA"/>
        </w:rPr>
        <w:t xml:space="preserve"> збільшення жорсткості, полки зв'язують ребрами, трубами, кутниками.</w:t>
      </w:r>
    </w:p>
    <w:p w14:paraId="2BA1D162" w14:textId="77777777" w:rsidR="00385655" w:rsidRPr="00210C9D" w:rsidRDefault="00385655" w:rsidP="00385655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</w:p>
    <w:p w14:paraId="79EA77A3" w14:textId="77777777" w:rsidR="00385655" w:rsidRPr="00210C9D" w:rsidRDefault="00A14C19" w:rsidP="00385655">
      <w:pPr>
        <w:spacing w:line="360" w:lineRule="auto"/>
        <w:jc w:val="center"/>
        <w:rPr>
          <w:iCs/>
          <w:sz w:val="28"/>
          <w:szCs w:val="28"/>
          <w:lang w:val="uk-UA"/>
        </w:rPr>
      </w:pPr>
      <w:r w:rsidRPr="00210C9D">
        <w:rPr>
          <w:noProof/>
          <w:sz w:val="28"/>
          <w:szCs w:val="28"/>
          <w:lang w:val="uk-UA" w:eastAsia="uk-UA"/>
        </w:rPr>
        <w:drawing>
          <wp:inline distT="0" distB="0" distL="0" distR="0" wp14:anchorId="4D96C254" wp14:editId="2BA9EA5B">
            <wp:extent cx="6290945" cy="2582545"/>
            <wp:effectExtent l="0" t="0" r="0" b="8255"/>
            <wp:docPr id="270" name="Рисунок 261" descr="крепление рамы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1" descr="крепление рамы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0945" cy="2582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FC9CA8" w14:textId="557D4755" w:rsidR="00385655" w:rsidRPr="00210C9D" w:rsidRDefault="00EB1A2A" w:rsidP="00B547AD">
      <w:pPr>
        <w:spacing w:line="360" w:lineRule="auto"/>
        <w:jc w:val="center"/>
        <w:rPr>
          <w:iCs/>
          <w:sz w:val="28"/>
          <w:szCs w:val="28"/>
          <w:lang w:val="uk-UA"/>
        </w:rPr>
      </w:pPr>
      <w:r w:rsidRPr="00284F09">
        <w:rPr>
          <w:iCs/>
          <w:sz w:val="28"/>
          <w:szCs w:val="28"/>
          <w:lang w:val="uk-UA"/>
        </w:rPr>
        <w:t xml:space="preserve">Рисунок </w:t>
      </w:r>
      <w:r w:rsidR="00AB4125" w:rsidRPr="00284F09">
        <w:rPr>
          <w:iCs/>
          <w:sz w:val="28"/>
          <w:szCs w:val="28"/>
          <w:lang w:val="uk-UA"/>
        </w:rPr>
        <w:t>3</w:t>
      </w:r>
      <w:r w:rsidR="00284F09" w:rsidRPr="00284F09">
        <w:rPr>
          <w:iCs/>
          <w:sz w:val="28"/>
          <w:szCs w:val="28"/>
        </w:rPr>
        <w:t>5</w:t>
      </w:r>
      <w:r w:rsidRPr="00284F09">
        <w:rPr>
          <w:iCs/>
          <w:sz w:val="28"/>
          <w:szCs w:val="28"/>
          <w:lang w:val="uk-UA"/>
        </w:rPr>
        <w:t xml:space="preserve"> – </w:t>
      </w:r>
      <w:r w:rsidR="00385655" w:rsidRPr="00284F09">
        <w:rPr>
          <w:iCs/>
          <w:sz w:val="28"/>
          <w:szCs w:val="28"/>
          <w:lang w:val="uk-UA"/>
        </w:rPr>
        <w:t>Варіанти</w:t>
      </w:r>
      <w:r w:rsidR="00385655" w:rsidRPr="00210C9D">
        <w:rPr>
          <w:iCs/>
          <w:sz w:val="28"/>
          <w:szCs w:val="28"/>
          <w:lang w:val="uk-UA"/>
        </w:rPr>
        <w:t xml:space="preserve"> закріплення рами на фундаменті</w:t>
      </w:r>
    </w:p>
    <w:p w14:paraId="6A2C2E2C" w14:textId="77777777" w:rsidR="00560D6E" w:rsidRPr="00210C9D" w:rsidRDefault="00560D6E">
      <w:pPr>
        <w:rPr>
          <w:b/>
          <w:bCs/>
          <w:iCs/>
          <w:caps/>
          <w:sz w:val="28"/>
          <w:szCs w:val="28"/>
          <w:lang w:val="uk-UA"/>
        </w:rPr>
      </w:pPr>
      <w:r w:rsidRPr="00210C9D">
        <w:rPr>
          <w:b/>
          <w:bCs/>
          <w:iCs/>
          <w:caps/>
          <w:sz w:val="28"/>
          <w:szCs w:val="28"/>
          <w:lang w:val="uk-UA"/>
        </w:rPr>
        <w:br w:type="page"/>
      </w:r>
    </w:p>
    <w:p w14:paraId="63A0C1A3" w14:textId="3DF7E580" w:rsidR="00FC3F64" w:rsidRPr="00210C9D" w:rsidRDefault="00703A57" w:rsidP="00D3360E">
      <w:pPr>
        <w:spacing w:line="360" w:lineRule="auto"/>
        <w:jc w:val="center"/>
        <w:rPr>
          <w:b/>
          <w:bCs/>
          <w:iCs/>
          <w:caps/>
          <w:sz w:val="28"/>
          <w:szCs w:val="28"/>
          <w:lang w:val="uk-UA"/>
        </w:rPr>
      </w:pPr>
      <w:r w:rsidRPr="00210C9D">
        <w:rPr>
          <w:b/>
          <w:bCs/>
          <w:iCs/>
          <w:caps/>
          <w:sz w:val="28"/>
          <w:szCs w:val="28"/>
          <w:lang w:val="uk-UA"/>
        </w:rPr>
        <w:lastRenderedPageBreak/>
        <w:t xml:space="preserve">10 </w:t>
      </w:r>
      <w:r w:rsidR="00FC3F64" w:rsidRPr="00210C9D">
        <w:rPr>
          <w:b/>
          <w:bCs/>
          <w:iCs/>
          <w:caps/>
          <w:sz w:val="28"/>
          <w:szCs w:val="28"/>
          <w:lang w:val="uk-UA"/>
        </w:rPr>
        <w:t>Точн</w:t>
      </w:r>
      <w:r w:rsidR="00D3360E" w:rsidRPr="00210C9D">
        <w:rPr>
          <w:b/>
          <w:bCs/>
          <w:iCs/>
          <w:caps/>
          <w:sz w:val="28"/>
          <w:szCs w:val="28"/>
          <w:lang w:val="uk-UA"/>
        </w:rPr>
        <w:t>І</w:t>
      </w:r>
      <w:r w:rsidR="00FC3F64" w:rsidRPr="00210C9D">
        <w:rPr>
          <w:b/>
          <w:bCs/>
          <w:iCs/>
          <w:caps/>
          <w:sz w:val="28"/>
          <w:szCs w:val="28"/>
          <w:lang w:val="uk-UA"/>
        </w:rPr>
        <w:t xml:space="preserve">сть </w:t>
      </w:r>
      <w:r w:rsidR="00E023AB" w:rsidRPr="00210C9D">
        <w:rPr>
          <w:b/>
          <w:bCs/>
          <w:iCs/>
          <w:caps/>
          <w:sz w:val="28"/>
          <w:szCs w:val="28"/>
          <w:lang w:val="uk-UA"/>
        </w:rPr>
        <w:t>МЕХАНІЗМІВ</w:t>
      </w:r>
    </w:p>
    <w:p w14:paraId="29316687" w14:textId="77777777" w:rsidR="00F34B5A" w:rsidRPr="00210C9D" w:rsidRDefault="00F34B5A" w:rsidP="00D3360E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</w:p>
    <w:p w14:paraId="67371A7D" w14:textId="77777777" w:rsidR="00FC3F64" w:rsidRPr="00210C9D" w:rsidRDefault="00FC3F64" w:rsidP="00D3360E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b/>
          <w:iCs/>
          <w:sz w:val="28"/>
          <w:szCs w:val="28"/>
          <w:lang w:val="uk-UA"/>
        </w:rPr>
        <w:t>Точн</w:t>
      </w:r>
      <w:r w:rsidR="00D3360E" w:rsidRPr="00210C9D">
        <w:rPr>
          <w:b/>
          <w:iCs/>
          <w:sz w:val="28"/>
          <w:szCs w:val="28"/>
          <w:lang w:val="uk-UA"/>
        </w:rPr>
        <w:t>і</w:t>
      </w:r>
      <w:r w:rsidRPr="00210C9D">
        <w:rPr>
          <w:b/>
          <w:iCs/>
          <w:sz w:val="28"/>
          <w:szCs w:val="28"/>
          <w:lang w:val="uk-UA"/>
        </w:rPr>
        <w:t>сть</w:t>
      </w:r>
      <w:r w:rsidRPr="00210C9D">
        <w:rPr>
          <w:iCs/>
          <w:sz w:val="28"/>
          <w:szCs w:val="28"/>
          <w:lang w:val="uk-UA"/>
        </w:rPr>
        <w:t xml:space="preserve"> – близ</w:t>
      </w:r>
      <w:r w:rsidR="00D3360E" w:rsidRPr="00210C9D">
        <w:rPr>
          <w:iCs/>
          <w:sz w:val="28"/>
          <w:szCs w:val="28"/>
          <w:lang w:val="uk-UA"/>
        </w:rPr>
        <w:t>ькість</w:t>
      </w:r>
      <w:r w:rsidRPr="00210C9D">
        <w:rPr>
          <w:iCs/>
          <w:sz w:val="28"/>
          <w:szCs w:val="28"/>
          <w:lang w:val="uk-UA"/>
        </w:rPr>
        <w:t xml:space="preserve"> результат</w:t>
      </w:r>
      <w:r w:rsidR="00D3360E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 xml:space="preserve">в </w:t>
      </w:r>
      <w:r w:rsidR="00D3360E" w:rsidRPr="00210C9D">
        <w:rPr>
          <w:iCs/>
          <w:sz w:val="28"/>
          <w:szCs w:val="28"/>
          <w:lang w:val="uk-UA"/>
        </w:rPr>
        <w:t>в</w:t>
      </w:r>
      <w:r w:rsidRPr="00210C9D">
        <w:rPr>
          <w:iCs/>
          <w:sz w:val="28"/>
          <w:szCs w:val="28"/>
          <w:lang w:val="uk-UA"/>
        </w:rPr>
        <w:t>иготовлен</w:t>
      </w:r>
      <w:r w:rsidR="00D3360E" w:rsidRPr="00210C9D">
        <w:rPr>
          <w:iCs/>
          <w:sz w:val="28"/>
          <w:szCs w:val="28"/>
          <w:lang w:val="uk-UA"/>
        </w:rPr>
        <w:t>н</w:t>
      </w:r>
      <w:r w:rsidRPr="00210C9D">
        <w:rPr>
          <w:iCs/>
          <w:sz w:val="28"/>
          <w:szCs w:val="28"/>
          <w:lang w:val="uk-UA"/>
        </w:rPr>
        <w:t>я деталей механ</w:t>
      </w:r>
      <w:r w:rsidR="00D3360E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>зм</w:t>
      </w:r>
      <w:r w:rsidR="00D3360E" w:rsidRPr="00210C9D">
        <w:rPr>
          <w:iCs/>
          <w:sz w:val="28"/>
          <w:szCs w:val="28"/>
          <w:lang w:val="uk-UA"/>
        </w:rPr>
        <w:t>у</w:t>
      </w:r>
      <w:r w:rsidRPr="00210C9D">
        <w:rPr>
          <w:iCs/>
          <w:sz w:val="28"/>
          <w:szCs w:val="28"/>
          <w:lang w:val="uk-UA"/>
        </w:rPr>
        <w:t xml:space="preserve"> значен</w:t>
      </w:r>
      <w:r w:rsidR="00D3360E" w:rsidRPr="00210C9D">
        <w:rPr>
          <w:iCs/>
          <w:sz w:val="28"/>
          <w:szCs w:val="28"/>
          <w:lang w:val="uk-UA"/>
        </w:rPr>
        <w:t>н</w:t>
      </w:r>
      <w:r w:rsidRPr="00210C9D">
        <w:rPr>
          <w:iCs/>
          <w:sz w:val="28"/>
          <w:szCs w:val="28"/>
          <w:lang w:val="uk-UA"/>
        </w:rPr>
        <w:t xml:space="preserve">ям, </w:t>
      </w:r>
      <w:r w:rsidR="00D3360E" w:rsidRPr="00210C9D">
        <w:rPr>
          <w:iCs/>
          <w:sz w:val="28"/>
          <w:szCs w:val="28"/>
          <w:lang w:val="uk-UA"/>
        </w:rPr>
        <w:t>які визначаються технічною документацією</w:t>
      </w:r>
      <w:r w:rsidRPr="00210C9D">
        <w:rPr>
          <w:iCs/>
          <w:sz w:val="28"/>
          <w:szCs w:val="28"/>
          <w:lang w:val="uk-UA"/>
        </w:rPr>
        <w:t>.</w:t>
      </w:r>
    </w:p>
    <w:p w14:paraId="48001842" w14:textId="77777777" w:rsidR="00FC3F64" w:rsidRPr="00210C9D" w:rsidRDefault="00FC3F64" w:rsidP="00D3360E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b/>
          <w:iCs/>
          <w:sz w:val="28"/>
          <w:szCs w:val="28"/>
          <w:lang w:val="uk-UA"/>
        </w:rPr>
        <w:t>Ном</w:t>
      </w:r>
      <w:r w:rsidR="000968B6" w:rsidRPr="00210C9D">
        <w:rPr>
          <w:b/>
          <w:iCs/>
          <w:sz w:val="28"/>
          <w:szCs w:val="28"/>
          <w:lang w:val="uk-UA"/>
        </w:rPr>
        <w:t>і</w:t>
      </w:r>
      <w:r w:rsidRPr="00210C9D">
        <w:rPr>
          <w:b/>
          <w:iCs/>
          <w:sz w:val="28"/>
          <w:szCs w:val="28"/>
          <w:lang w:val="uk-UA"/>
        </w:rPr>
        <w:t>нальн</w:t>
      </w:r>
      <w:r w:rsidR="000968B6" w:rsidRPr="00210C9D">
        <w:rPr>
          <w:b/>
          <w:iCs/>
          <w:sz w:val="28"/>
          <w:szCs w:val="28"/>
          <w:lang w:val="uk-UA"/>
        </w:rPr>
        <w:t>і</w:t>
      </w:r>
      <w:r w:rsidRPr="00210C9D">
        <w:rPr>
          <w:b/>
          <w:iCs/>
          <w:sz w:val="28"/>
          <w:szCs w:val="28"/>
          <w:lang w:val="uk-UA"/>
        </w:rPr>
        <w:t xml:space="preserve"> р</w:t>
      </w:r>
      <w:r w:rsidR="000968B6" w:rsidRPr="00210C9D">
        <w:rPr>
          <w:b/>
          <w:iCs/>
          <w:sz w:val="28"/>
          <w:szCs w:val="28"/>
          <w:lang w:val="uk-UA"/>
        </w:rPr>
        <w:t>о</w:t>
      </w:r>
      <w:r w:rsidRPr="00210C9D">
        <w:rPr>
          <w:b/>
          <w:iCs/>
          <w:sz w:val="28"/>
          <w:szCs w:val="28"/>
          <w:lang w:val="uk-UA"/>
        </w:rPr>
        <w:t>зм</w:t>
      </w:r>
      <w:r w:rsidR="000968B6" w:rsidRPr="00210C9D">
        <w:rPr>
          <w:b/>
          <w:iCs/>
          <w:sz w:val="28"/>
          <w:szCs w:val="28"/>
          <w:lang w:val="uk-UA"/>
        </w:rPr>
        <w:t>і</w:t>
      </w:r>
      <w:r w:rsidRPr="00210C9D">
        <w:rPr>
          <w:b/>
          <w:iCs/>
          <w:sz w:val="28"/>
          <w:szCs w:val="28"/>
          <w:lang w:val="uk-UA"/>
        </w:rPr>
        <w:t>р</w:t>
      </w:r>
      <w:r w:rsidR="000968B6" w:rsidRPr="00210C9D">
        <w:rPr>
          <w:b/>
          <w:iCs/>
          <w:sz w:val="28"/>
          <w:szCs w:val="28"/>
          <w:lang w:val="uk-UA"/>
        </w:rPr>
        <w:t>и</w:t>
      </w:r>
      <w:r w:rsidRPr="00210C9D">
        <w:rPr>
          <w:iCs/>
          <w:sz w:val="28"/>
          <w:szCs w:val="28"/>
          <w:lang w:val="uk-UA"/>
        </w:rPr>
        <w:t xml:space="preserve"> – геометрич</w:t>
      </w:r>
      <w:r w:rsidR="000968B6" w:rsidRPr="00210C9D">
        <w:rPr>
          <w:iCs/>
          <w:sz w:val="28"/>
          <w:szCs w:val="28"/>
          <w:lang w:val="uk-UA"/>
        </w:rPr>
        <w:t>ні</w:t>
      </w:r>
      <w:r w:rsidRPr="00210C9D">
        <w:rPr>
          <w:iCs/>
          <w:sz w:val="28"/>
          <w:szCs w:val="28"/>
          <w:lang w:val="uk-UA"/>
        </w:rPr>
        <w:t xml:space="preserve"> параметр</w:t>
      </w:r>
      <w:r w:rsidR="000968B6" w:rsidRPr="00210C9D">
        <w:rPr>
          <w:iCs/>
          <w:sz w:val="28"/>
          <w:szCs w:val="28"/>
          <w:lang w:val="uk-UA"/>
        </w:rPr>
        <w:t>и</w:t>
      </w:r>
      <w:r w:rsidRPr="00210C9D">
        <w:rPr>
          <w:iCs/>
          <w:sz w:val="28"/>
          <w:szCs w:val="28"/>
          <w:lang w:val="uk-UA"/>
        </w:rPr>
        <w:t xml:space="preserve"> деталей </w:t>
      </w:r>
      <w:r w:rsidR="000968B6" w:rsidRPr="00210C9D">
        <w:rPr>
          <w:iCs/>
          <w:sz w:val="28"/>
          <w:szCs w:val="28"/>
          <w:lang w:val="uk-UA"/>
        </w:rPr>
        <w:t>або з’єднань</w:t>
      </w:r>
      <w:r w:rsidRPr="00210C9D">
        <w:rPr>
          <w:iCs/>
          <w:sz w:val="28"/>
          <w:szCs w:val="28"/>
          <w:lang w:val="uk-UA"/>
        </w:rPr>
        <w:t xml:space="preserve">, </w:t>
      </w:r>
      <w:r w:rsidR="000968B6" w:rsidRPr="00210C9D">
        <w:rPr>
          <w:iCs/>
          <w:sz w:val="28"/>
          <w:szCs w:val="28"/>
          <w:lang w:val="uk-UA"/>
        </w:rPr>
        <w:t>які</w:t>
      </w:r>
      <w:r w:rsidRPr="00210C9D">
        <w:rPr>
          <w:iCs/>
          <w:sz w:val="28"/>
          <w:szCs w:val="28"/>
          <w:lang w:val="uk-UA"/>
        </w:rPr>
        <w:t xml:space="preserve"> проставляют</w:t>
      </w:r>
      <w:r w:rsidR="000968B6" w:rsidRPr="00210C9D">
        <w:rPr>
          <w:iCs/>
          <w:sz w:val="28"/>
          <w:szCs w:val="28"/>
          <w:lang w:val="uk-UA"/>
        </w:rPr>
        <w:t xml:space="preserve">ь </w:t>
      </w:r>
      <w:r w:rsidRPr="00210C9D">
        <w:rPr>
          <w:iCs/>
          <w:sz w:val="28"/>
          <w:szCs w:val="28"/>
          <w:lang w:val="uk-UA"/>
        </w:rPr>
        <w:t xml:space="preserve">на </w:t>
      </w:r>
      <w:r w:rsidR="000968B6" w:rsidRPr="00210C9D">
        <w:rPr>
          <w:iCs/>
          <w:sz w:val="28"/>
          <w:szCs w:val="28"/>
          <w:lang w:val="uk-UA"/>
        </w:rPr>
        <w:t>кресленнях</w:t>
      </w:r>
      <w:r w:rsidRPr="00210C9D">
        <w:rPr>
          <w:iCs/>
          <w:sz w:val="28"/>
          <w:szCs w:val="28"/>
          <w:lang w:val="uk-UA"/>
        </w:rPr>
        <w:t>.</w:t>
      </w:r>
    </w:p>
    <w:p w14:paraId="46AF7691" w14:textId="77777777" w:rsidR="00FC3F64" w:rsidRPr="00210C9D" w:rsidRDefault="000968B6" w:rsidP="00D3360E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b/>
          <w:iCs/>
          <w:sz w:val="28"/>
          <w:szCs w:val="28"/>
          <w:lang w:val="uk-UA"/>
        </w:rPr>
        <w:t>Похибка</w:t>
      </w:r>
      <w:r w:rsidR="00FC3F64" w:rsidRPr="00210C9D">
        <w:rPr>
          <w:iCs/>
          <w:sz w:val="28"/>
          <w:szCs w:val="28"/>
          <w:lang w:val="uk-UA"/>
        </w:rPr>
        <w:t xml:space="preserve"> – к</w:t>
      </w:r>
      <w:r w:rsidRPr="00210C9D">
        <w:rPr>
          <w:iCs/>
          <w:sz w:val="28"/>
          <w:szCs w:val="28"/>
          <w:lang w:val="uk-UA"/>
        </w:rPr>
        <w:t>і</w:t>
      </w:r>
      <w:r w:rsidR="00FC3F64" w:rsidRPr="00210C9D">
        <w:rPr>
          <w:iCs/>
          <w:sz w:val="28"/>
          <w:szCs w:val="28"/>
          <w:lang w:val="uk-UA"/>
        </w:rPr>
        <w:t>л</w:t>
      </w:r>
      <w:r w:rsidRPr="00210C9D">
        <w:rPr>
          <w:iCs/>
          <w:sz w:val="28"/>
          <w:szCs w:val="28"/>
          <w:lang w:val="uk-UA"/>
        </w:rPr>
        <w:t xml:space="preserve">ькісна </w:t>
      </w:r>
      <w:r w:rsidR="00FC3F64" w:rsidRPr="00210C9D">
        <w:rPr>
          <w:iCs/>
          <w:sz w:val="28"/>
          <w:szCs w:val="28"/>
          <w:lang w:val="uk-UA"/>
        </w:rPr>
        <w:t>м</w:t>
      </w:r>
      <w:r w:rsidRPr="00210C9D">
        <w:rPr>
          <w:iCs/>
          <w:sz w:val="28"/>
          <w:szCs w:val="28"/>
          <w:lang w:val="uk-UA"/>
        </w:rPr>
        <w:t>і</w:t>
      </w:r>
      <w:r w:rsidR="00FC3F64" w:rsidRPr="00210C9D">
        <w:rPr>
          <w:iCs/>
          <w:sz w:val="28"/>
          <w:szCs w:val="28"/>
          <w:lang w:val="uk-UA"/>
        </w:rPr>
        <w:t>ра точност</w:t>
      </w:r>
      <w:r w:rsidRPr="00210C9D">
        <w:rPr>
          <w:iCs/>
          <w:sz w:val="28"/>
          <w:szCs w:val="28"/>
          <w:lang w:val="uk-UA"/>
        </w:rPr>
        <w:t>і</w:t>
      </w:r>
      <w:r w:rsidR="00FC3F64" w:rsidRPr="00210C9D">
        <w:rPr>
          <w:iCs/>
          <w:sz w:val="28"/>
          <w:szCs w:val="28"/>
          <w:lang w:val="uk-UA"/>
        </w:rPr>
        <w:t xml:space="preserve"> – р</w:t>
      </w:r>
      <w:r w:rsidRPr="00210C9D">
        <w:rPr>
          <w:iCs/>
          <w:sz w:val="28"/>
          <w:szCs w:val="28"/>
          <w:lang w:val="uk-UA"/>
        </w:rPr>
        <w:t>і</w:t>
      </w:r>
      <w:r w:rsidR="00FC3F64" w:rsidRPr="00210C9D">
        <w:rPr>
          <w:iCs/>
          <w:sz w:val="28"/>
          <w:szCs w:val="28"/>
          <w:lang w:val="uk-UA"/>
        </w:rPr>
        <w:t>зн</w:t>
      </w:r>
      <w:r w:rsidRPr="00210C9D">
        <w:rPr>
          <w:iCs/>
          <w:sz w:val="28"/>
          <w:szCs w:val="28"/>
          <w:lang w:val="uk-UA"/>
        </w:rPr>
        <w:t>иця</w:t>
      </w:r>
      <w:r w:rsidR="00FC3F64" w:rsidRPr="00210C9D">
        <w:rPr>
          <w:iCs/>
          <w:sz w:val="28"/>
          <w:szCs w:val="28"/>
          <w:lang w:val="uk-UA"/>
        </w:rPr>
        <w:t xml:space="preserve"> м</w:t>
      </w:r>
      <w:r w:rsidRPr="00210C9D">
        <w:rPr>
          <w:iCs/>
          <w:sz w:val="28"/>
          <w:szCs w:val="28"/>
          <w:lang w:val="uk-UA"/>
        </w:rPr>
        <w:t>і</w:t>
      </w:r>
      <w:r w:rsidR="00FC3F64" w:rsidRPr="00210C9D">
        <w:rPr>
          <w:iCs/>
          <w:sz w:val="28"/>
          <w:szCs w:val="28"/>
          <w:lang w:val="uk-UA"/>
        </w:rPr>
        <w:t>ж ном</w:t>
      </w:r>
      <w:r w:rsidRPr="00210C9D">
        <w:rPr>
          <w:iCs/>
          <w:sz w:val="28"/>
          <w:szCs w:val="28"/>
          <w:lang w:val="uk-UA"/>
        </w:rPr>
        <w:t>і</w:t>
      </w:r>
      <w:r w:rsidR="00FC3F64" w:rsidRPr="00210C9D">
        <w:rPr>
          <w:iCs/>
          <w:sz w:val="28"/>
          <w:szCs w:val="28"/>
          <w:lang w:val="uk-UA"/>
        </w:rPr>
        <w:t>нальн</w:t>
      </w:r>
      <w:r w:rsidRPr="00210C9D">
        <w:rPr>
          <w:iCs/>
          <w:sz w:val="28"/>
          <w:szCs w:val="28"/>
          <w:lang w:val="uk-UA"/>
        </w:rPr>
        <w:t>и</w:t>
      </w:r>
      <w:r w:rsidR="00FC3F64" w:rsidRPr="00210C9D">
        <w:rPr>
          <w:iCs/>
          <w:sz w:val="28"/>
          <w:szCs w:val="28"/>
          <w:lang w:val="uk-UA"/>
        </w:rPr>
        <w:t>м</w:t>
      </w:r>
      <w:r w:rsidRPr="00210C9D">
        <w:rPr>
          <w:iCs/>
          <w:sz w:val="28"/>
          <w:szCs w:val="28"/>
          <w:lang w:val="uk-UA"/>
        </w:rPr>
        <w:t>и</w:t>
      </w:r>
      <w:r w:rsidR="00FC3F64" w:rsidRPr="00210C9D">
        <w:rPr>
          <w:iCs/>
          <w:sz w:val="28"/>
          <w:szCs w:val="28"/>
          <w:lang w:val="uk-UA"/>
        </w:rPr>
        <w:t xml:space="preserve"> </w:t>
      </w:r>
      <w:r w:rsidRPr="00210C9D">
        <w:rPr>
          <w:iCs/>
          <w:sz w:val="28"/>
          <w:szCs w:val="28"/>
          <w:lang w:val="uk-UA"/>
        </w:rPr>
        <w:t>і</w:t>
      </w:r>
      <w:r w:rsidR="00FC3F64" w:rsidRPr="00210C9D">
        <w:rPr>
          <w:iCs/>
          <w:sz w:val="28"/>
          <w:szCs w:val="28"/>
          <w:lang w:val="uk-UA"/>
        </w:rPr>
        <w:t xml:space="preserve"> фактич</w:t>
      </w:r>
      <w:r w:rsidRPr="00210C9D">
        <w:rPr>
          <w:iCs/>
          <w:sz w:val="28"/>
          <w:szCs w:val="28"/>
          <w:lang w:val="uk-UA"/>
        </w:rPr>
        <w:t>н</w:t>
      </w:r>
      <w:r w:rsidR="00FC3F64" w:rsidRPr="00210C9D">
        <w:rPr>
          <w:iCs/>
          <w:sz w:val="28"/>
          <w:szCs w:val="28"/>
          <w:lang w:val="uk-UA"/>
        </w:rPr>
        <w:t>им</w:t>
      </w:r>
      <w:r w:rsidRPr="00210C9D">
        <w:rPr>
          <w:iCs/>
          <w:sz w:val="28"/>
          <w:szCs w:val="28"/>
          <w:lang w:val="uk-UA"/>
        </w:rPr>
        <w:t>и</w:t>
      </w:r>
      <w:r w:rsidR="00FC3F64" w:rsidRPr="00210C9D">
        <w:rPr>
          <w:iCs/>
          <w:sz w:val="28"/>
          <w:szCs w:val="28"/>
          <w:lang w:val="uk-UA"/>
        </w:rPr>
        <w:t xml:space="preserve"> р</w:t>
      </w:r>
      <w:r w:rsidRPr="00210C9D">
        <w:rPr>
          <w:iCs/>
          <w:sz w:val="28"/>
          <w:szCs w:val="28"/>
          <w:lang w:val="uk-UA"/>
        </w:rPr>
        <w:t>о</w:t>
      </w:r>
      <w:r w:rsidR="00FC3F64" w:rsidRPr="00210C9D">
        <w:rPr>
          <w:iCs/>
          <w:sz w:val="28"/>
          <w:szCs w:val="28"/>
          <w:lang w:val="uk-UA"/>
        </w:rPr>
        <w:t>зм</w:t>
      </w:r>
      <w:r w:rsidRPr="00210C9D">
        <w:rPr>
          <w:iCs/>
          <w:sz w:val="28"/>
          <w:szCs w:val="28"/>
          <w:lang w:val="uk-UA"/>
        </w:rPr>
        <w:t>і</w:t>
      </w:r>
      <w:r w:rsidR="00FC3F64" w:rsidRPr="00210C9D">
        <w:rPr>
          <w:iCs/>
          <w:sz w:val="28"/>
          <w:szCs w:val="28"/>
          <w:lang w:val="uk-UA"/>
        </w:rPr>
        <w:t xml:space="preserve">рами. </w:t>
      </w:r>
    </w:p>
    <w:p w14:paraId="5464634E" w14:textId="77777777" w:rsidR="00FC3F64" w:rsidRPr="00210C9D" w:rsidRDefault="00FC3F64" w:rsidP="00307409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u w:val="single"/>
          <w:lang w:val="uk-UA"/>
        </w:rPr>
        <w:t>Причин</w:t>
      </w:r>
      <w:r w:rsidR="00307409" w:rsidRPr="00210C9D">
        <w:rPr>
          <w:iCs/>
          <w:sz w:val="28"/>
          <w:szCs w:val="28"/>
          <w:u w:val="single"/>
          <w:lang w:val="uk-UA"/>
        </w:rPr>
        <w:t>и</w:t>
      </w:r>
      <w:r w:rsidRPr="00210C9D">
        <w:rPr>
          <w:iCs/>
          <w:sz w:val="28"/>
          <w:szCs w:val="28"/>
          <w:u w:val="single"/>
          <w:lang w:val="uk-UA"/>
        </w:rPr>
        <w:t xml:space="preserve"> </w:t>
      </w:r>
      <w:r w:rsidR="00307409" w:rsidRPr="00210C9D">
        <w:rPr>
          <w:iCs/>
          <w:sz w:val="28"/>
          <w:szCs w:val="28"/>
          <w:u w:val="single"/>
          <w:lang w:val="uk-UA"/>
        </w:rPr>
        <w:t xml:space="preserve">виникнення </w:t>
      </w:r>
      <w:r w:rsidRPr="00210C9D">
        <w:rPr>
          <w:iCs/>
          <w:sz w:val="28"/>
          <w:szCs w:val="28"/>
          <w:u w:val="single"/>
          <w:lang w:val="uk-UA"/>
        </w:rPr>
        <w:t>по</w:t>
      </w:r>
      <w:r w:rsidR="00307409" w:rsidRPr="00210C9D">
        <w:rPr>
          <w:iCs/>
          <w:sz w:val="28"/>
          <w:szCs w:val="28"/>
          <w:u w:val="single"/>
          <w:lang w:val="uk-UA"/>
        </w:rPr>
        <w:t>хибок</w:t>
      </w:r>
      <w:r w:rsidRPr="00210C9D">
        <w:rPr>
          <w:iCs/>
          <w:sz w:val="28"/>
          <w:szCs w:val="28"/>
          <w:lang w:val="uk-UA"/>
        </w:rPr>
        <w:t>:</w:t>
      </w:r>
    </w:p>
    <w:p w14:paraId="2A427DE1" w14:textId="6120A416" w:rsidR="00FC3F64" w:rsidRPr="00210C9D" w:rsidRDefault="00FC3F64" w:rsidP="005A21E2">
      <w:pPr>
        <w:numPr>
          <w:ilvl w:val="0"/>
          <w:numId w:val="36"/>
        </w:numPr>
        <w:tabs>
          <w:tab w:val="clear" w:pos="1440"/>
          <w:tab w:val="num" w:pos="1134"/>
        </w:tabs>
        <w:spacing w:line="360" w:lineRule="auto"/>
        <w:ind w:left="0" w:firstLine="709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р</w:t>
      </w:r>
      <w:r w:rsidR="00307409" w:rsidRPr="00210C9D">
        <w:rPr>
          <w:iCs/>
          <w:sz w:val="28"/>
          <w:szCs w:val="28"/>
          <w:lang w:val="uk-UA"/>
        </w:rPr>
        <w:t xml:space="preserve">озсіювання </w:t>
      </w:r>
      <w:r w:rsidRPr="00210C9D">
        <w:rPr>
          <w:iCs/>
          <w:sz w:val="28"/>
          <w:szCs w:val="28"/>
          <w:lang w:val="uk-UA"/>
        </w:rPr>
        <w:t>параметр</w:t>
      </w:r>
      <w:r w:rsidR="00307409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 xml:space="preserve">в </w:t>
      </w:r>
      <w:r w:rsidR="00307409" w:rsidRPr="00210C9D">
        <w:rPr>
          <w:iCs/>
          <w:sz w:val="28"/>
          <w:szCs w:val="28"/>
          <w:lang w:val="uk-UA"/>
        </w:rPr>
        <w:t>та</w:t>
      </w:r>
      <w:r w:rsidRPr="00210C9D">
        <w:rPr>
          <w:iCs/>
          <w:sz w:val="28"/>
          <w:szCs w:val="28"/>
          <w:lang w:val="uk-UA"/>
        </w:rPr>
        <w:t xml:space="preserve"> по</w:t>
      </w:r>
      <w:r w:rsidR="00307409" w:rsidRPr="00210C9D">
        <w:rPr>
          <w:iCs/>
          <w:sz w:val="28"/>
          <w:szCs w:val="28"/>
          <w:lang w:val="uk-UA"/>
        </w:rPr>
        <w:t>хибки в</w:t>
      </w:r>
      <w:r w:rsidRPr="00210C9D">
        <w:rPr>
          <w:iCs/>
          <w:sz w:val="28"/>
          <w:szCs w:val="28"/>
          <w:lang w:val="uk-UA"/>
        </w:rPr>
        <w:t>им</w:t>
      </w:r>
      <w:r w:rsidR="00307409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>р</w:t>
      </w:r>
      <w:r w:rsidR="00307409" w:rsidRPr="00210C9D">
        <w:rPr>
          <w:iCs/>
          <w:sz w:val="28"/>
          <w:szCs w:val="28"/>
          <w:lang w:val="uk-UA"/>
        </w:rPr>
        <w:t>ювальних і</w:t>
      </w:r>
      <w:r w:rsidRPr="00210C9D">
        <w:rPr>
          <w:iCs/>
          <w:sz w:val="28"/>
          <w:szCs w:val="28"/>
          <w:lang w:val="uk-UA"/>
        </w:rPr>
        <w:t xml:space="preserve"> р</w:t>
      </w:r>
      <w:r w:rsidR="00307409" w:rsidRPr="00210C9D">
        <w:rPr>
          <w:iCs/>
          <w:sz w:val="28"/>
          <w:szCs w:val="28"/>
          <w:lang w:val="uk-UA"/>
        </w:rPr>
        <w:t>о</w:t>
      </w:r>
      <w:r w:rsidRPr="00210C9D">
        <w:rPr>
          <w:iCs/>
          <w:sz w:val="28"/>
          <w:szCs w:val="28"/>
          <w:lang w:val="uk-UA"/>
        </w:rPr>
        <w:t xml:space="preserve">бочих </w:t>
      </w:r>
      <w:r w:rsidR="00307409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>нструмент</w:t>
      </w:r>
      <w:r w:rsidR="00307409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 xml:space="preserve">в, </w:t>
      </w:r>
      <w:r w:rsidR="00307409" w:rsidRPr="00210C9D">
        <w:rPr>
          <w:iCs/>
          <w:sz w:val="28"/>
          <w:szCs w:val="28"/>
          <w:lang w:val="uk-UA"/>
        </w:rPr>
        <w:t xml:space="preserve">верстатного обладнання </w:t>
      </w:r>
      <w:r w:rsidR="00EB1A2A" w:rsidRPr="00210C9D">
        <w:rPr>
          <w:iCs/>
          <w:sz w:val="28"/>
          <w:szCs w:val="28"/>
          <w:lang w:val="uk-UA"/>
        </w:rPr>
        <w:t>тощо</w:t>
      </w:r>
      <w:r w:rsidR="00560D6E" w:rsidRPr="00210C9D">
        <w:rPr>
          <w:iCs/>
          <w:sz w:val="28"/>
          <w:szCs w:val="28"/>
          <w:lang w:val="uk-UA"/>
        </w:rPr>
        <w:t>;</w:t>
      </w:r>
    </w:p>
    <w:p w14:paraId="53E3F2B5" w14:textId="77777777" w:rsidR="00FC3F64" w:rsidRPr="00210C9D" w:rsidRDefault="00FC3F64" w:rsidP="005A21E2">
      <w:pPr>
        <w:numPr>
          <w:ilvl w:val="0"/>
          <w:numId w:val="36"/>
        </w:numPr>
        <w:tabs>
          <w:tab w:val="clear" w:pos="1440"/>
          <w:tab w:val="num" w:pos="1134"/>
        </w:tabs>
        <w:spacing w:line="360" w:lineRule="auto"/>
        <w:ind w:left="0" w:firstLine="709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деформац</w:t>
      </w:r>
      <w:r w:rsidR="00BF4E88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 xml:space="preserve">я </w:t>
      </w:r>
      <w:r w:rsidR="00BF4E88" w:rsidRPr="00210C9D">
        <w:rPr>
          <w:iCs/>
          <w:sz w:val="28"/>
          <w:szCs w:val="28"/>
          <w:lang w:val="uk-UA"/>
        </w:rPr>
        <w:t xml:space="preserve">ланок </w:t>
      </w:r>
      <w:r w:rsidRPr="00210C9D">
        <w:rPr>
          <w:iCs/>
          <w:sz w:val="28"/>
          <w:szCs w:val="28"/>
          <w:lang w:val="uk-UA"/>
        </w:rPr>
        <w:t>механ</w:t>
      </w:r>
      <w:r w:rsidR="00BF4E88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>зм</w:t>
      </w:r>
      <w:r w:rsidR="00BF4E88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>в п</w:t>
      </w:r>
      <w:r w:rsidR="00BF4E88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>д д</w:t>
      </w:r>
      <w:r w:rsidR="00BF4E88" w:rsidRPr="00210C9D">
        <w:rPr>
          <w:iCs/>
          <w:sz w:val="28"/>
          <w:szCs w:val="28"/>
          <w:lang w:val="uk-UA"/>
        </w:rPr>
        <w:t>ією зовнішнього навантаження</w:t>
      </w:r>
      <w:r w:rsidRPr="00210C9D">
        <w:rPr>
          <w:iCs/>
          <w:sz w:val="28"/>
          <w:szCs w:val="28"/>
          <w:lang w:val="uk-UA"/>
        </w:rPr>
        <w:t>, знос деталей;</w:t>
      </w:r>
    </w:p>
    <w:p w14:paraId="6AE2FF04" w14:textId="4425367E" w:rsidR="00FC3F64" w:rsidRPr="00210C9D" w:rsidRDefault="00FC3F64" w:rsidP="005A21E2">
      <w:pPr>
        <w:numPr>
          <w:ilvl w:val="0"/>
          <w:numId w:val="36"/>
        </w:numPr>
        <w:tabs>
          <w:tab w:val="clear" w:pos="1440"/>
          <w:tab w:val="num" w:pos="1134"/>
        </w:tabs>
        <w:spacing w:line="360" w:lineRule="auto"/>
        <w:ind w:left="0" w:firstLine="709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зм</w:t>
      </w:r>
      <w:r w:rsidR="00BF4E88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>н</w:t>
      </w:r>
      <w:r w:rsidR="00BF4E88" w:rsidRPr="00210C9D">
        <w:rPr>
          <w:iCs/>
          <w:sz w:val="28"/>
          <w:szCs w:val="28"/>
          <w:lang w:val="uk-UA"/>
        </w:rPr>
        <w:t>а</w:t>
      </w:r>
      <w:r w:rsidRPr="00210C9D">
        <w:rPr>
          <w:iCs/>
          <w:sz w:val="28"/>
          <w:szCs w:val="28"/>
          <w:lang w:val="uk-UA"/>
        </w:rPr>
        <w:t xml:space="preserve"> р</w:t>
      </w:r>
      <w:r w:rsidR="00BF4E88" w:rsidRPr="00210C9D">
        <w:rPr>
          <w:iCs/>
          <w:sz w:val="28"/>
          <w:szCs w:val="28"/>
          <w:lang w:val="uk-UA"/>
        </w:rPr>
        <w:t>о</w:t>
      </w:r>
      <w:r w:rsidRPr="00210C9D">
        <w:rPr>
          <w:iCs/>
          <w:sz w:val="28"/>
          <w:szCs w:val="28"/>
          <w:lang w:val="uk-UA"/>
        </w:rPr>
        <w:t>зм</w:t>
      </w:r>
      <w:r w:rsidR="00BF4E88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>р</w:t>
      </w:r>
      <w:r w:rsidR="00BF4E88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>в</w:t>
      </w:r>
      <w:r w:rsidR="00560D6E" w:rsidRPr="00210C9D">
        <w:rPr>
          <w:iCs/>
          <w:sz w:val="28"/>
          <w:szCs w:val="28"/>
          <w:lang w:val="uk-UA"/>
        </w:rPr>
        <w:t xml:space="preserve"> зі  зміною</w:t>
      </w:r>
      <w:r w:rsidR="00BF4E88" w:rsidRPr="00210C9D">
        <w:rPr>
          <w:iCs/>
          <w:sz w:val="28"/>
          <w:szCs w:val="28"/>
          <w:lang w:val="uk-UA"/>
        </w:rPr>
        <w:t xml:space="preserve"> </w:t>
      </w:r>
      <w:r w:rsidRPr="00210C9D">
        <w:rPr>
          <w:iCs/>
          <w:sz w:val="28"/>
          <w:szCs w:val="28"/>
          <w:lang w:val="uk-UA"/>
        </w:rPr>
        <w:t>температур</w:t>
      </w:r>
      <w:r w:rsidR="00BF4E88" w:rsidRPr="00210C9D">
        <w:rPr>
          <w:iCs/>
          <w:sz w:val="28"/>
          <w:szCs w:val="28"/>
          <w:lang w:val="uk-UA"/>
        </w:rPr>
        <w:t>и</w:t>
      </w:r>
      <w:r w:rsidRPr="00210C9D">
        <w:rPr>
          <w:iCs/>
          <w:sz w:val="28"/>
          <w:szCs w:val="28"/>
          <w:lang w:val="uk-UA"/>
        </w:rPr>
        <w:t>.</w:t>
      </w:r>
    </w:p>
    <w:p w14:paraId="215E208F" w14:textId="6DA856CC" w:rsidR="00FC3F64" w:rsidRPr="00210C9D" w:rsidRDefault="00FC3F64" w:rsidP="00307409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Теор</w:t>
      </w:r>
      <w:r w:rsidR="00504722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>я по</w:t>
      </w:r>
      <w:r w:rsidR="00504722" w:rsidRPr="00210C9D">
        <w:rPr>
          <w:iCs/>
          <w:sz w:val="28"/>
          <w:szCs w:val="28"/>
          <w:lang w:val="uk-UA"/>
        </w:rPr>
        <w:t>хибок і</w:t>
      </w:r>
      <w:r w:rsidRPr="00210C9D">
        <w:rPr>
          <w:iCs/>
          <w:sz w:val="28"/>
          <w:szCs w:val="28"/>
          <w:lang w:val="uk-UA"/>
        </w:rPr>
        <w:t xml:space="preserve"> теор</w:t>
      </w:r>
      <w:r w:rsidR="00504722" w:rsidRPr="00210C9D">
        <w:rPr>
          <w:iCs/>
          <w:sz w:val="28"/>
          <w:szCs w:val="28"/>
          <w:lang w:val="uk-UA"/>
        </w:rPr>
        <w:t>ія</w:t>
      </w:r>
      <w:r w:rsidRPr="00210C9D">
        <w:rPr>
          <w:iCs/>
          <w:sz w:val="28"/>
          <w:szCs w:val="28"/>
          <w:lang w:val="uk-UA"/>
        </w:rPr>
        <w:t xml:space="preserve"> точност</w:t>
      </w:r>
      <w:r w:rsidR="00504722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 xml:space="preserve"> </w:t>
      </w:r>
      <w:r w:rsidR="00504722" w:rsidRPr="00210C9D">
        <w:rPr>
          <w:iCs/>
          <w:sz w:val="28"/>
          <w:szCs w:val="28"/>
          <w:lang w:val="uk-UA"/>
        </w:rPr>
        <w:t xml:space="preserve">засновані на </w:t>
      </w:r>
      <w:r w:rsidRPr="00210C9D">
        <w:rPr>
          <w:iCs/>
          <w:sz w:val="28"/>
          <w:szCs w:val="28"/>
          <w:lang w:val="uk-UA"/>
        </w:rPr>
        <w:t>теор</w:t>
      </w:r>
      <w:r w:rsidR="00504722" w:rsidRPr="00210C9D">
        <w:rPr>
          <w:iCs/>
          <w:sz w:val="28"/>
          <w:szCs w:val="28"/>
          <w:lang w:val="uk-UA"/>
        </w:rPr>
        <w:t>ії</w:t>
      </w:r>
      <w:r w:rsidRPr="00210C9D">
        <w:rPr>
          <w:iCs/>
          <w:sz w:val="28"/>
          <w:szCs w:val="28"/>
          <w:lang w:val="uk-UA"/>
        </w:rPr>
        <w:t xml:space="preserve"> </w:t>
      </w:r>
      <w:r w:rsidR="00504722" w:rsidRPr="00210C9D">
        <w:rPr>
          <w:iCs/>
          <w:sz w:val="28"/>
          <w:szCs w:val="28"/>
          <w:lang w:val="uk-UA"/>
        </w:rPr>
        <w:t>ймовірності і</w:t>
      </w:r>
      <w:r w:rsidRPr="00210C9D">
        <w:rPr>
          <w:iCs/>
          <w:sz w:val="28"/>
          <w:szCs w:val="28"/>
          <w:lang w:val="uk-UA"/>
        </w:rPr>
        <w:t xml:space="preserve"> математич</w:t>
      </w:r>
      <w:r w:rsidR="00504722" w:rsidRPr="00210C9D">
        <w:rPr>
          <w:iCs/>
          <w:sz w:val="28"/>
          <w:szCs w:val="28"/>
          <w:lang w:val="uk-UA"/>
        </w:rPr>
        <w:t xml:space="preserve">ній </w:t>
      </w:r>
      <w:r w:rsidRPr="00210C9D">
        <w:rPr>
          <w:iCs/>
          <w:sz w:val="28"/>
          <w:szCs w:val="28"/>
          <w:lang w:val="uk-UA"/>
        </w:rPr>
        <w:t>статисти</w:t>
      </w:r>
      <w:r w:rsidR="00504722" w:rsidRPr="00210C9D">
        <w:rPr>
          <w:iCs/>
          <w:sz w:val="28"/>
          <w:szCs w:val="28"/>
          <w:lang w:val="uk-UA"/>
        </w:rPr>
        <w:t>ці</w:t>
      </w:r>
      <w:r w:rsidRPr="00210C9D">
        <w:rPr>
          <w:iCs/>
          <w:sz w:val="28"/>
          <w:szCs w:val="28"/>
          <w:lang w:val="uk-UA"/>
        </w:rPr>
        <w:t xml:space="preserve">, </w:t>
      </w:r>
      <w:r w:rsidR="00504722" w:rsidRPr="00210C9D">
        <w:rPr>
          <w:iCs/>
          <w:sz w:val="28"/>
          <w:szCs w:val="28"/>
          <w:lang w:val="uk-UA"/>
        </w:rPr>
        <w:t xml:space="preserve">бо </w:t>
      </w:r>
      <w:r w:rsidRPr="00210C9D">
        <w:rPr>
          <w:iCs/>
          <w:sz w:val="28"/>
          <w:szCs w:val="28"/>
          <w:lang w:val="uk-UA"/>
        </w:rPr>
        <w:t>м</w:t>
      </w:r>
      <w:r w:rsidR="00504722" w:rsidRPr="00210C9D">
        <w:rPr>
          <w:iCs/>
          <w:sz w:val="28"/>
          <w:szCs w:val="28"/>
          <w:lang w:val="uk-UA"/>
        </w:rPr>
        <w:t>а</w:t>
      </w:r>
      <w:r w:rsidRPr="00210C9D">
        <w:rPr>
          <w:iCs/>
          <w:sz w:val="28"/>
          <w:szCs w:val="28"/>
          <w:lang w:val="uk-UA"/>
        </w:rPr>
        <w:t>ют</w:t>
      </w:r>
      <w:r w:rsidR="00504722" w:rsidRPr="00210C9D">
        <w:rPr>
          <w:iCs/>
          <w:sz w:val="28"/>
          <w:szCs w:val="28"/>
          <w:lang w:val="uk-UA"/>
        </w:rPr>
        <w:t>ь</w:t>
      </w:r>
      <w:r w:rsidRPr="00210C9D">
        <w:rPr>
          <w:iCs/>
          <w:sz w:val="28"/>
          <w:szCs w:val="28"/>
          <w:lang w:val="uk-UA"/>
        </w:rPr>
        <w:t xml:space="preserve"> м</w:t>
      </w:r>
      <w:r w:rsidR="00504722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 xml:space="preserve">сто </w:t>
      </w:r>
      <w:r w:rsidR="00504722" w:rsidRPr="00210C9D">
        <w:rPr>
          <w:iCs/>
          <w:sz w:val="28"/>
          <w:szCs w:val="28"/>
          <w:lang w:val="uk-UA"/>
        </w:rPr>
        <w:t xml:space="preserve">випадкові </w:t>
      </w:r>
      <w:r w:rsidRPr="00210C9D">
        <w:rPr>
          <w:iCs/>
          <w:sz w:val="28"/>
          <w:szCs w:val="28"/>
          <w:lang w:val="uk-UA"/>
        </w:rPr>
        <w:t>р</w:t>
      </w:r>
      <w:r w:rsidR="00504722" w:rsidRPr="00210C9D">
        <w:rPr>
          <w:iCs/>
          <w:sz w:val="28"/>
          <w:szCs w:val="28"/>
          <w:lang w:val="uk-UA"/>
        </w:rPr>
        <w:t>оз</w:t>
      </w:r>
      <w:r w:rsidRPr="00210C9D">
        <w:rPr>
          <w:iCs/>
          <w:sz w:val="28"/>
          <w:szCs w:val="28"/>
          <w:lang w:val="uk-UA"/>
        </w:rPr>
        <w:t>с</w:t>
      </w:r>
      <w:r w:rsidR="00504722" w:rsidRPr="00210C9D">
        <w:rPr>
          <w:iCs/>
          <w:sz w:val="28"/>
          <w:szCs w:val="28"/>
          <w:lang w:val="uk-UA"/>
        </w:rPr>
        <w:t xml:space="preserve">іювання </w:t>
      </w:r>
      <w:r w:rsidRPr="00210C9D">
        <w:rPr>
          <w:iCs/>
          <w:sz w:val="28"/>
          <w:szCs w:val="28"/>
          <w:lang w:val="uk-UA"/>
        </w:rPr>
        <w:t>параметр</w:t>
      </w:r>
      <w:r w:rsidR="00504722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 xml:space="preserve">в </w:t>
      </w:r>
      <w:r w:rsidR="00504722" w:rsidRPr="00210C9D">
        <w:rPr>
          <w:iCs/>
          <w:sz w:val="28"/>
          <w:szCs w:val="28"/>
          <w:lang w:val="uk-UA"/>
        </w:rPr>
        <w:t>механізмів</w:t>
      </w:r>
      <w:r w:rsidRPr="00210C9D">
        <w:rPr>
          <w:iCs/>
          <w:sz w:val="28"/>
          <w:szCs w:val="28"/>
          <w:lang w:val="uk-UA"/>
        </w:rPr>
        <w:t xml:space="preserve">, </w:t>
      </w:r>
      <w:r w:rsidR="00504722" w:rsidRPr="00210C9D">
        <w:rPr>
          <w:iCs/>
          <w:sz w:val="28"/>
          <w:szCs w:val="28"/>
          <w:lang w:val="uk-UA"/>
        </w:rPr>
        <w:t xml:space="preserve">навантажень </w:t>
      </w:r>
      <w:r w:rsidR="00EB1A2A" w:rsidRPr="00210C9D">
        <w:rPr>
          <w:iCs/>
          <w:sz w:val="28"/>
          <w:szCs w:val="28"/>
          <w:lang w:val="uk-UA"/>
        </w:rPr>
        <w:t>тощо</w:t>
      </w:r>
      <w:r w:rsidR="00560D6E" w:rsidRPr="00210C9D">
        <w:rPr>
          <w:iCs/>
          <w:sz w:val="28"/>
          <w:szCs w:val="28"/>
          <w:lang w:val="uk-UA"/>
        </w:rPr>
        <w:t xml:space="preserve">. </w:t>
      </w:r>
    </w:p>
    <w:p w14:paraId="3313DB34" w14:textId="569FEFC0" w:rsidR="00FC3F64" w:rsidRPr="00210C9D" w:rsidRDefault="00342D36" w:rsidP="00307409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Найбільш </w:t>
      </w:r>
      <w:r w:rsidR="00FC3F64" w:rsidRPr="00210C9D">
        <w:rPr>
          <w:iCs/>
          <w:sz w:val="28"/>
          <w:szCs w:val="28"/>
          <w:lang w:val="uk-UA"/>
        </w:rPr>
        <w:t>важ</w:t>
      </w:r>
      <w:r w:rsidRPr="00210C9D">
        <w:rPr>
          <w:iCs/>
          <w:sz w:val="28"/>
          <w:szCs w:val="28"/>
          <w:lang w:val="uk-UA"/>
        </w:rPr>
        <w:t>ливим</w:t>
      </w:r>
      <w:r w:rsidR="00FC3F64" w:rsidRPr="00210C9D">
        <w:rPr>
          <w:iCs/>
          <w:sz w:val="28"/>
          <w:szCs w:val="28"/>
          <w:lang w:val="uk-UA"/>
        </w:rPr>
        <w:t xml:space="preserve"> показ</w:t>
      </w:r>
      <w:r w:rsidRPr="00210C9D">
        <w:rPr>
          <w:iCs/>
          <w:sz w:val="28"/>
          <w:szCs w:val="28"/>
          <w:lang w:val="uk-UA"/>
        </w:rPr>
        <w:t>ником я</w:t>
      </w:r>
      <w:r w:rsidR="00FC3F64" w:rsidRPr="00210C9D">
        <w:rPr>
          <w:iCs/>
          <w:sz w:val="28"/>
          <w:szCs w:val="28"/>
          <w:lang w:val="uk-UA"/>
        </w:rPr>
        <w:t>к</w:t>
      </w:r>
      <w:r w:rsidRPr="00210C9D">
        <w:rPr>
          <w:iCs/>
          <w:sz w:val="28"/>
          <w:szCs w:val="28"/>
          <w:lang w:val="uk-UA"/>
        </w:rPr>
        <w:t>ості</w:t>
      </w:r>
      <w:r w:rsidR="00FC3F64" w:rsidRPr="00210C9D">
        <w:rPr>
          <w:iCs/>
          <w:sz w:val="28"/>
          <w:szCs w:val="28"/>
          <w:lang w:val="uk-UA"/>
        </w:rPr>
        <w:t xml:space="preserve"> машин </w:t>
      </w:r>
      <w:r w:rsidRPr="00210C9D">
        <w:rPr>
          <w:iCs/>
          <w:sz w:val="28"/>
          <w:szCs w:val="28"/>
          <w:lang w:val="uk-UA"/>
        </w:rPr>
        <w:t>і</w:t>
      </w:r>
      <w:r w:rsidR="00FC3F64" w:rsidRPr="00210C9D">
        <w:rPr>
          <w:iCs/>
          <w:sz w:val="28"/>
          <w:szCs w:val="28"/>
          <w:lang w:val="uk-UA"/>
        </w:rPr>
        <w:t xml:space="preserve"> механ</w:t>
      </w:r>
      <w:r w:rsidRPr="00210C9D">
        <w:rPr>
          <w:iCs/>
          <w:sz w:val="28"/>
          <w:szCs w:val="28"/>
          <w:lang w:val="uk-UA"/>
        </w:rPr>
        <w:t>і</w:t>
      </w:r>
      <w:r w:rsidR="00FC3F64" w:rsidRPr="00210C9D">
        <w:rPr>
          <w:iCs/>
          <w:sz w:val="28"/>
          <w:szCs w:val="28"/>
          <w:lang w:val="uk-UA"/>
        </w:rPr>
        <w:t>зм</w:t>
      </w:r>
      <w:r w:rsidRPr="00210C9D">
        <w:rPr>
          <w:iCs/>
          <w:sz w:val="28"/>
          <w:szCs w:val="28"/>
          <w:lang w:val="uk-UA"/>
        </w:rPr>
        <w:t>і</w:t>
      </w:r>
      <w:r w:rsidR="00FC3F64" w:rsidRPr="00210C9D">
        <w:rPr>
          <w:iCs/>
          <w:sz w:val="28"/>
          <w:szCs w:val="28"/>
          <w:lang w:val="uk-UA"/>
        </w:rPr>
        <w:t xml:space="preserve">в, </w:t>
      </w:r>
      <w:r w:rsidRPr="00210C9D">
        <w:rPr>
          <w:iCs/>
          <w:sz w:val="28"/>
          <w:szCs w:val="28"/>
          <w:lang w:val="uk-UA"/>
        </w:rPr>
        <w:t>я</w:t>
      </w:r>
      <w:r w:rsidR="00FC3F64" w:rsidRPr="00210C9D">
        <w:rPr>
          <w:iCs/>
          <w:sz w:val="28"/>
          <w:szCs w:val="28"/>
          <w:lang w:val="uk-UA"/>
        </w:rPr>
        <w:t>к</w:t>
      </w:r>
      <w:r w:rsidR="00560D6E" w:rsidRPr="00210C9D">
        <w:rPr>
          <w:iCs/>
          <w:sz w:val="28"/>
          <w:szCs w:val="28"/>
          <w:lang w:val="uk-UA"/>
        </w:rPr>
        <w:t>ий</w:t>
      </w:r>
      <w:r w:rsidR="00FC3F64" w:rsidRPr="00210C9D">
        <w:rPr>
          <w:iCs/>
          <w:sz w:val="28"/>
          <w:szCs w:val="28"/>
          <w:lang w:val="uk-UA"/>
        </w:rPr>
        <w:t xml:space="preserve"> сильно в</w:t>
      </w:r>
      <w:r w:rsidRPr="00210C9D">
        <w:rPr>
          <w:iCs/>
          <w:sz w:val="28"/>
          <w:szCs w:val="28"/>
          <w:lang w:val="uk-UA"/>
        </w:rPr>
        <w:t>п</w:t>
      </w:r>
      <w:r w:rsidR="00FC3F64" w:rsidRPr="00210C9D">
        <w:rPr>
          <w:iCs/>
          <w:sz w:val="28"/>
          <w:szCs w:val="28"/>
          <w:lang w:val="uk-UA"/>
        </w:rPr>
        <w:t>ли</w:t>
      </w:r>
      <w:r w:rsidRPr="00210C9D">
        <w:rPr>
          <w:iCs/>
          <w:sz w:val="28"/>
          <w:szCs w:val="28"/>
          <w:lang w:val="uk-UA"/>
        </w:rPr>
        <w:t>ває</w:t>
      </w:r>
      <w:r w:rsidR="00FC3F64" w:rsidRPr="00210C9D">
        <w:rPr>
          <w:iCs/>
          <w:sz w:val="28"/>
          <w:szCs w:val="28"/>
          <w:lang w:val="uk-UA"/>
        </w:rPr>
        <w:t xml:space="preserve"> на </w:t>
      </w:r>
      <w:r w:rsidRPr="00210C9D">
        <w:rPr>
          <w:iCs/>
          <w:sz w:val="28"/>
          <w:szCs w:val="28"/>
          <w:lang w:val="uk-UA"/>
        </w:rPr>
        <w:t>працездатність</w:t>
      </w:r>
      <w:r w:rsidR="00FC3F64" w:rsidRPr="00210C9D">
        <w:rPr>
          <w:iCs/>
          <w:sz w:val="28"/>
          <w:szCs w:val="28"/>
          <w:lang w:val="uk-UA"/>
        </w:rPr>
        <w:t xml:space="preserve"> – </w:t>
      </w:r>
      <w:r w:rsidRPr="00210C9D">
        <w:rPr>
          <w:iCs/>
          <w:sz w:val="28"/>
          <w:szCs w:val="28"/>
          <w:lang w:val="uk-UA"/>
        </w:rPr>
        <w:t>це</w:t>
      </w:r>
      <w:r w:rsidR="00FC3F64" w:rsidRPr="00210C9D">
        <w:rPr>
          <w:iCs/>
          <w:sz w:val="28"/>
          <w:szCs w:val="28"/>
          <w:lang w:val="uk-UA"/>
        </w:rPr>
        <w:t xml:space="preserve"> над</w:t>
      </w:r>
      <w:r w:rsidRPr="00210C9D">
        <w:rPr>
          <w:iCs/>
          <w:sz w:val="28"/>
          <w:szCs w:val="28"/>
          <w:lang w:val="uk-UA"/>
        </w:rPr>
        <w:t>ійність</w:t>
      </w:r>
      <w:r w:rsidR="00FC3F64" w:rsidRPr="00210C9D">
        <w:rPr>
          <w:iCs/>
          <w:sz w:val="28"/>
          <w:szCs w:val="28"/>
          <w:lang w:val="uk-UA"/>
        </w:rPr>
        <w:t xml:space="preserve">, а на </w:t>
      </w:r>
      <w:r w:rsidRPr="00210C9D">
        <w:rPr>
          <w:iCs/>
          <w:sz w:val="28"/>
          <w:szCs w:val="28"/>
          <w:lang w:val="uk-UA"/>
        </w:rPr>
        <w:t>експлуатаційні</w:t>
      </w:r>
      <w:r w:rsidR="00FC3F64" w:rsidRPr="00210C9D">
        <w:rPr>
          <w:iCs/>
          <w:sz w:val="28"/>
          <w:szCs w:val="28"/>
          <w:lang w:val="uk-UA"/>
        </w:rPr>
        <w:t xml:space="preserve"> параметр</w:t>
      </w:r>
      <w:r w:rsidRPr="00210C9D">
        <w:rPr>
          <w:iCs/>
          <w:sz w:val="28"/>
          <w:szCs w:val="28"/>
          <w:lang w:val="uk-UA"/>
        </w:rPr>
        <w:t>и</w:t>
      </w:r>
      <w:r w:rsidR="00FC3F64" w:rsidRPr="00210C9D">
        <w:rPr>
          <w:iCs/>
          <w:sz w:val="28"/>
          <w:szCs w:val="28"/>
          <w:lang w:val="uk-UA"/>
        </w:rPr>
        <w:t xml:space="preserve"> –точн</w:t>
      </w:r>
      <w:r w:rsidRPr="00210C9D">
        <w:rPr>
          <w:iCs/>
          <w:sz w:val="28"/>
          <w:szCs w:val="28"/>
          <w:lang w:val="uk-UA"/>
        </w:rPr>
        <w:t>і</w:t>
      </w:r>
      <w:r w:rsidR="00FC3F64" w:rsidRPr="00210C9D">
        <w:rPr>
          <w:iCs/>
          <w:sz w:val="28"/>
          <w:szCs w:val="28"/>
          <w:lang w:val="uk-UA"/>
        </w:rPr>
        <w:t xml:space="preserve">сть </w:t>
      </w:r>
      <w:r w:rsidRPr="00210C9D">
        <w:rPr>
          <w:iCs/>
          <w:sz w:val="28"/>
          <w:szCs w:val="28"/>
          <w:lang w:val="uk-UA"/>
        </w:rPr>
        <w:t>в</w:t>
      </w:r>
      <w:r w:rsidR="00FC3F64" w:rsidRPr="00210C9D">
        <w:rPr>
          <w:iCs/>
          <w:sz w:val="28"/>
          <w:szCs w:val="28"/>
          <w:lang w:val="uk-UA"/>
        </w:rPr>
        <w:t>иготовлен</w:t>
      </w:r>
      <w:r w:rsidRPr="00210C9D">
        <w:rPr>
          <w:iCs/>
          <w:sz w:val="28"/>
          <w:szCs w:val="28"/>
          <w:lang w:val="uk-UA"/>
        </w:rPr>
        <w:t>н</w:t>
      </w:r>
      <w:r w:rsidR="00FC3F64" w:rsidRPr="00210C9D">
        <w:rPr>
          <w:iCs/>
          <w:sz w:val="28"/>
          <w:szCs w:val="28"/>
          <w:lang w:val="uk-UA"/>
        </w:rPr>
        <w:t>я</w:t>
      </w:r>
      <w:r w:rsidRPr="00210C9D">
        <w:rPr>
          <w:iCs/>
          <w:sz w:val="28"/>
          <w:szCs w:val="28"/>
          <w:lang w:val="uk-UA"/>
        </w:rPr>
        <w:t xml:space="preserve"> і</w:t>
      </w:r>
      <w:r w:rsidR="00FC3F64" w:rsidRPr="00210C9D">
        <w:rPr>
          <w:iCs/>
          <w:sz w:val="28"/>
          <w:szCs w:val="28"/>
          <w:lang w:val="uk-UA"/>
        </w:rPr>
        <w:t xml:space="preserve"> </w:t>
      </w:r>
      <w:r w:rsidRPr="00210C9D">
        <w:rPr>
          <w:iCs/>
          <w:sz w:val="28"/>
          <w:szCs w:val="28"/>
          <w:lang w:val="uk-UA"/>
        </w:rPr>
        <w:t xml:space="preserve">з’єднання </w:t>
      </w:r>
      <w:r w:rsidR="00FC3F64" w:rsidRPr="00210C9D">
        <w:rPr>
          <w:iCs/>
          <w:sz w:val="28"/>
          <w:szCs w:val="28"/>
          <w:lang w:val="uk-UA"/>
        </w:rPr>
        <w:t>сп</w:t>
      </w:r>
      <w:r w:rsidR="009B5944" w:rsidRPr="00210C9D">
        <w:rPr>
          <w:iCs/>
          <w:sz w:val="28"/>
          <w:szCs w:val="28"/>
          <w:lang w:val="uk-UA"/>
        </w:rPr>
        <w:t>олуче</w:t>
      </w:r>
      <w:r w:rsidR="00FC3F64" w:rsidRPr="00210C9D">
        <w:rPr>
          <w:iCs/>
          <w:sz w:val="28"/>
          <w:szCs w:val="28"/>
          <w:lang w:val="uk-UA"/>
        </w:rPr>
        <w:t>н</w:t>
      </w:r>
      <w:r w:rsidRPr="00210C9D">
        <w:rPr>
          <w:iCs/>
          <w:sz w:val="28"/>
          <w:szCs w:val="28"/>
          <w:lang w:val="uk-UA"/>
        </w:rPr>
        <w:t>и</w:t>
      </w:r>
      <w:r w:rsidR="00FC3F64" w:rsidRPr="00210C9D">
        <w:rPr>
          <w:iCs/>
          <w:sz w:val="28"/>
          <w:szCs w:val="28"/>
          <w:lang w:val="uk-UA"/>
        </w:rPr>
        <w:t xml:space="preserve">х </w:t>
      </w:r>
      <w:r w:rsidRPr="00210C9D">
        <w:rPr>
          <w:iCs/>
          <w:sz w:val="28"/>
          <w:szCs w:val="28"/>
          <w:lang w:val="uk-UA"/>
        </w:rPr>
        <w:t>е</w:t>
      </w:r>
      <w:r w:rsidR="00FC3F64" w:rsidRPr="00210C9D">
        <w:rPr>
          <w:iCs/>
          <w:sz w:val="28"/>
          <w:szCs w:val="28"/>
          <w:lang w:val="uk-UA"/>
        </w:rPr>
        <w:t>лемент</w:t>
      </w:r>
      <w:r w:rsidRPr="00210C9D">
        <w:rPr>
          <w:iCs/>
          <w:sz w:val="28"/>
          <w:szCs w:val="28"/>
          <w:lang w:val="uk-UA"/>
        </w:rPr>
        <w:t>і</w:t>
      </w:r>
      <w:r w:rsidR="00FC3F64" w:rsidRPr="00210C9D">
        <w:rPr>
          <w:iCs/>
          <w:sz w:val="28"/>
          <w:szCs w:val="28"/>
          <w:lang w:val="uk-UA"/>
        </w:rPr>
        <w:t>в деталей.</w:t>
      </w:r>
    </w:p>
    <w:p w14:paraId="1BCD17C9" w14:textId="77777777" w:rsidR="00FC3F64" w:rsidRPr="00210C9D" w:rsidRDefault="00CE5C5B" w:rsidP="00307409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b/>
          <w:iCs/>
          <w:sz w:val="28"/>
          <w:szCs w:val="28"/>
          <w:lang w:val="uk-UA"/>
        </w:rPr>
        <w:t>Взаємозамінність</w:t>
      </w:r>
      <w:r w:rsidR="00FC3F64" w:rsidRPr="00210C9D">
        <w:rPr>
          <w:iCs/>
          <w:sz w:val="28"/>
          <w:szCs w:val="28"/>
          <w:lang w:val="uk-UA"/>
        </w:rPr>
        <w:t xml:space="preserve"> – </w:t>
      </w:r>
      <w:r w:rsidRPr="00210C9D">
        <w:rPr>
          <w:iCs/>
          <w:sz w:val="28"/>
          <w:szCs w:val="28"/>
          <w:lang w:val="uk-UA"/>
        </w:rPr>
        <w:t xml:space="preserve">забезпечується </w:t>
      </w:r>
      <w:r w:rsidR="00FC3F64" w:rsidRPr="00210C9D">
        <w:rPr>
          <w:iCs/>
          <w:sz w:val="28"/>
          <w:szCs w:val="28"/>
          <w:lang w:val="uk-UA"/>
        </w:rPr>
        <w:t>системо</w:t>
      </w:r>
      <w:r w:rsidRPr="00210C9D">
        <w:rPr>
          <w:iCs/>
          <w:sz w:val="28"/>
          <w:szCs w:val="28"/>
          <w:lang w:val="uk-UA"/>
        </w:rPr>
        <w:t>ю</w:t>
      </w:r>
      <w:r w:rsidR="00FC3F64" w:rsidRPr="00210C9D">
        <w:rPr>
          <w:iCs/>
          <w:sz w:val="28"/>
          <w:szCs w:val="28"/>
          <w:lang w:val="uk-UA"/>
        </w:rPr>
        <w:t xml:space="preserve"> допуск</w:t>
      </w:r>
      <w:r w:rsidRPr="00210C9D">
        <w:rPr>
          <w:iCs/>
          <w:sz w:val="28"/>
          <w:szCs w:val="28"/>
          <w:lang w:val="uk-UA"/>
        </w:rPr>
        <w:t>і</w:t>
      </w:r>
      <w:r w:rsidR="00FC3F64" w:rsidRPr="00210C9D">
        <w:rPr>
          <w:iCs/>
          <w:sz w:val="28"/>
          <w:szCs w:val="28"/>
          <w:lang w:val="uk-UA"/>
        </w:rPr>
        <w:t xml:space="preserve">в </w:t>
      </w:r>
      <w:r w:rsidRPr="00210C9D">
        <w:rPr>
          <w:iCs/>
          <w:sz w:val="28"/>
          <w:szCs w:val="28"/>
          <w:lang w:val="uk-UA"/>
        </w:rPr>
        <w:t>та</w:t>
      </w:r>
      <w:r w:rsidR="00FC3F64" w:rsidRPr="00210C9D">
        <w:rPr>
          <w:iCs/>
          <w:sz w:val="28"/>
          <w:szCs w:val="28"/>
          <w:lang w:val="uk-UA"/>
        </w:rPr>
        <w:t xml:space="preserve"> посадок.</w:t>
      </w:r>
    </w:p>
    <w:p w14:paraId="26162ED9" w14:textId="0EBF5E15" w:rsidR="00FC3F64" w:rsidRPr="00210C9D" w:rsidRDefault="00FC3F64" w:rsidP="00491BDC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b/>
          <w:iCs/>
          <w:sz w:val="28"/>
          <w:szCs w:val="28"/>
          <w:lang w:val="uk-UA"/>
        </w:rPr>
        <w:t>Р</w:t>
      </w:r>
      <w:r w:rsidR="00CE5C5B" w:rsidRPr="00210C9D">
        <w:rPr>
          <w:b/>
          <w:iCs/>
          <w:sz w:val="28"/>
          <w:szCs w:val="28"/>
          <w:lang w:val="uk-UA"/>
        </w:rPr>
        <w:t>о</w:t>
      </w:r>
      <w:r w:rsidRPr="00210C9D">
        <w:rPr>
          <w:b/>
          <w:iCs/>
          <w:sz w:val="28"/>
          <w:szCs w:val="28"/>
          <w:lang w:val="uk-UA"/>
        </w:rPr>
        <w:t>зм</w:t>
      </w:r>
      <w:r w:rsidR="00CE5C5B" w:rsidRPr="00210C9D">
        <w:rPr>
          <w:b/>
          <w:iCs/>
          <w:sz w:val="28"/>
          <w:szCs w:val="28"/>
          <w:lang w:val="uk-UA"/>
        </w:rPr>
        <w:t>і</w:t>
      </w:r>
      <w:r w:rsidRPr="00210C9D">
        <w:rPr>
          <w:b/>
          <w:iCs/>
          <w:sz w:val="28"/>
          <w:szCs w:val="28"/>
          <w:lang w:val="uk-UA"/>
        </w:rPr>
        <w:t>р</w:t>
      </w:r>
      <w:r w:rsidRPr="00210C9D">
        <w:rPr>
          <w:iCs/>
          <w:sz w:val="28"/>
          <w:szCs w:val="28"/>
          <w:lang w:val="uk-UA"/>
        </w:rPr>
        <w:t xml:space="preserve"> – числове значен</w:t>
      </w:r>
      <w:r w:rsidR="00CE5C5B" w:rsidRPr="00210C9D">
        <w:rPr>
          <w:iCs/>
          <w:sz w:val="28"/>
          <w:szCs w:val="28"/>
          <w:lang w:val="uk-UA"/>
        </w:rPr>
        <w:t>ня</w:t>
      </w:r>
      <w:r w:rsidRPr="00210C9D">
        <w:rPr>
          <w:iCs/>
          <w:sz w:val="28"/>
          <w:szCs w:val="28"/>
          <w:lang w:val="uk-UA"/>
        </w:rPr>
        <w:t xml:space="preserve"> л</w:t>
      </w:r>
      <w:r w:rsidR="00CE5C5B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>н</w:t>
      </w:r>
      <w:r w:rsidR="00CE5C5B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>йно</w:t>
      </w:r>
      <w:r w:rsidR="00CE5C5B" w:rsidRPr="00210C9D">
        <w:rPr>
          <w:iCs/>
          <w:sz w:val="28"/>
          <w:szCs w:val="28"/>
          <w:lang w:val="uk-UA"/>
        </w:rPr>
        <w:t>ї</w:t>
      </w:r>
      <w:r w:rsidRPr="00210C9D">
        <w:rPr>
          <w:iCs/>
          <w:sz w:val="28"/>
          <w:szCs w:val="28"/>
          <w:lang w:val="uk-UA"/>
        </w:rPr>
        <w:t xml:space="preserve"> величин</w:t>
      </w:r>
      <w:r w:rsidR="00CE5C5B" w:rsidRPr="00210C9D">
        <w:rPr>
          <w:iCs/>
          <w:sz w:val="28"/>
          <w:szCs w:val="28"/>
          <w:lang w:val="uk-UA"/>
        </w:rPr>
        <w:t>и</w:t>
      </w:r>
      <w:r w:rsidR="00560939" w:rsidRPr="00210C9D">
        <w:rPr>
          <w:iCs/>
          <w:sz w:val="28"/>
          <w:szCs w:val="28"/>
          <w:lang w:val="uk-UA"/>
        </w:rPr>
        <w:t xml:space="preserve"> (мм)</w:t>
      </w:r>
      <w:r w:rsidR="00491BDC" w:rsidRPr="00210C9D">
        <w:rPr>
          <w:iCs/>
          <w:sz w:val="28"/>
          <w:szCs w:val="28"/>
          <w:lang w:val="uk-UA"/>
        </w:rPr>
        <w:t>, яке</w:t>
      </w:r>
      <w:r w:rsidR="00560939" w:rsidRPr="00210C9D">
        <w:rPr>
          <w:iCs/>
          <w:sz w:val="28"/>
          <w:szCs w:val="28"/>
          <w:lang w:val="uk-UA"/>
        </w:rPr>
        <w:t xml:space="preserve"> </w:t>
      </w:r>
      <w:r w:rsidR="00491BDC" w:rsidRPr="00210C9D">
        <w:rPr>
          <w:iCs/>
          <w:sz w:val="28"/>
          <w:szCs w:val="28"/>
          <w:lang w:val="uk-UA"/>
        </w:rPr>
        <w:t>к</w:t>
      </w:r>
      <w:r w:rsidR="00560D6E" w:rsidRPr="00210C9D">
        <w:rPr>
          <w:iCs/>
          <w:sz w:val="28"/>
          <w:szCs w:val="28"/>
          <w:lang w:val="uk-UA"/>
        </w:rPr>
        <w:t>ласифікується як</w:t>
      </w:r>
      <w:r w:rsidR="00491BDC" w:rsidRPr="00210C9D">
        <w:rPr>
          <w:iCs/>
          <w:sz w:val="28"/>
          <w:szCs w:val="28"/>
          <w:lang w:val="uk-UA"/>
        </w:rPr>
        <w:t xml:space="preserve"> </w:t>
      </w:r>
      <w:r w:rsidRPr="00210C9D">
        <w:rPr>
          <w:iCs/>
          <w:sz w:val="28"/>
          <w:szCs w:val="28"/>
          <w:lang w:val="uk-UA"/>
        </w:rPr>
        <w:t>реальн</w:t>
      </w:r>
      <w:r w:rsidR="00560939" w:rsidRPr="00210C9D">
        <w:rPr>
          <w:iCs/>
          <w:sz w:val="28"/>
          <w:szCs w:val="28"/>
          <w:lang w:val="uk-UA"/>
        </w:rPr>
        <w:t>и</w:t>
      </w:r>
      <w:r w:rsidRPr="00210C9D">
        <w:rPr>
          <w:iCs/>
          <w:sz w:val="28"/>
          <w:szCs w:val="28"/>
          <w:lang w:val="uk-UA"/>
        </w:rPr>
        <w:t>й</w:t>
      </w:r>
      <w:r w:rsidR="00491BDC" w:rsidRPr="00210C9D">
        <w:rPr>
          <w:iCs/>
          <w:sz w:val="28"/>
          <w:szCs w:val="28"/>
          <w:lang w:val="uk-UA"/>
        </w:rPr>
        <w:t xml:space="preserve">, </w:t>
      </w:r>
      <w:r w:rsidRPr="00210C9D">
        <w:rPr>
          <w:iCs/>
          <w:sz w:val="28"/>
          <w:szCs w:val="28"/>
          <w:lang w:val="uk-UA"/>
        </w:rPr>
        <w:t>граничн</w:t>
      </w:r>
      <w:r w:rsidR="00560939" w:rsidRPr="00210C9D">
        <w:rPr>
          <w:iCs/>
          <w:sz w:val="28"/>
          <w:szCs w:val="28"/>
          <w:lang w:val="uk-UA"/>
        </w:rPr>
        <w:t>и</w:t>
      </w:r>
      <w:r w:rsidRPr="00210C9D">
        <w:rPr>
          <w:iCs/>
          <w:sz w:val="28"/>
          <w:szCs w:val="28"/>
          <w:lang w:val="uk-UA"/>
        </w:rPr>
        <w:t>й</w:t>
      </w:r>
      <w:r w:rsidR="00491BDC" w:rsidRPr="00210C9D">
        <w:rPr>
          <w:iCs/>
          <w:sz w:val="28"/>
          <w:szCs w:val="28"/>
          <w:lang w:val="uk-UA"/>
        </w:rPr>
        <w:t xml:space="preserve">, </w:t>
      </w:r>
      <w:r w:rsidRPr="00210C9D">
        <w:rPr>
          <w:iCs/>
          <w:sz w:val="28"/>
          <w:szCs w:val="28"/>
          <w:lang w:val="uk-UA"/>
        </w:rPr>
        <w:t>ном</w:t>
      </w:r>
      <w:r w:rsidR="00560939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>нальн</w:t>
      </w:r>
      <w:r w:rsidR="00560939" w:rsidRPr="00210C9D">
        <w:rPr>
          <w:iCs/>
          <w:sz w:val="28"/>
          <w:szCs w:val="28"/>
          <w:lang w:val="uk-UA"/>
        </w:rPr>
        <w:t>и</w:t>
      </w:r>
      <w:r w:rsidRPr="00210C9D">
        <w:rPr>
          <w:iCs/>
          <w:sz w:val="28"/>
          <w:szCs w:val="28"/>
          <w:lang w:val="uk-UA"/>
        </w:rPr>
        <w:t>й.</w:t>
      </w:r>
    </w:p>
    <w:p w14:paraId="3C0FF07B" w14:textId="77777777" w:rsidR="00FC3F64" w:rsidRPr="00210C9D" w:rsidRDefault="00FC3F64" w:rsidP="00560939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b/>
          <w:iCs/>
          <w:sz w:val="28"/>
          <w:szCs w:val="28"/>
          <w:lang w:val="uk-UA"/>
        </w:rPr>
        <w:t>Реальн</w:t>
      </w:r>
      <w:r w:rsidR="00560939" w:rsidRPr="00210C9D">
        <w:rPr>
          <w:b/>
          <w:iCs/>
          <w:sz w:val="28"/>
          <w:szCs w:val="28"/>
          <w:lang w:val="uk-UA"/>
        </w:rPr>
        <w:t>и</w:t>
      </w:r>
      <w:r w:rsidRPr="00210C9D">
        <w:rPr>
          <w:b/>
          <w:iCs/>
          <w:sz w:val="28"/>
          <w:szCs w:val="28"/>
          <w:lang w:val="uk-UA"/>
        </w:rPr>
        <w:t>й р</w:t>
      </w:r>
      <w:r w:rsidR="00560939" w:rsidRPr="00210C9D">
        <w:rPr>
          <w:b/>
          <w:iCs/>
          <w:sz w:val="28"/>
          <w:szCs w:val="28"/>
          <w:lang w:val="uk-UA"/>
        </w:rPr>
        <w:t>о</w:t>
      </w:r>
      <w:r w:rsidRPr="00210C9D">
        <w:rPr>
          <w:b/>
          <w:iCs/>
          <w:sz w:val="28"/>
          <w:szCs w:val="28"/>
          <w:lang w:val="uk-UA"/>
        </w:rPr>
        <w:t>зм</w:t>
      </w:r>
      <w:r w:rsidR="00560939" w:rsidRPr="00210C9D">
        <w:rPr>
          <w:b/>
          <w:iCs/>
          <w:sz w:val="28"/>
          <w:szCs w:val="28"/>
          <w:lang w:val="uk-UA"/>
        </w:rPr>
        <w:t>і</w:t>
      </w:r>
      <w:r w:rsidRPr="00210C9D">
        <w:rPr>
          <w:b/>
          <w:iCs/>
          <w:sz w:val="28"/>
          <w:szCs w:val="28"/>
          <w:lang w:val="uk-UA"/>
        </w:rPr>
        <w:t>р</w:t>
      </w:r>
      <w:r w:rsidRPr="00210C9D">
        <w:rPr>
          <w:iCs/>
          <w:sz w:val="28"/>
          <w:szCs w:val="28"/>
          <w:lang w:val="uk-UA"/>
        </w:rPr>
        <w:t xml:space="preserve"> – </w:t>
      </w:r>
      <w:r w:rsidR="00560939" w:rsidRPr="00210C9D">
        <w:rPr>
          <w:iCs/>
          <w:sz w:val="28"/>
          <w:szCs w:val="28"/>
          <w:lang w:val="uk-UA"/>
        </w:rPr>
        <w:t>в</w:t>
      </w:r>
      <w:r w:rsidRPr="00210C9D">
        <w:rPr>
          <w:iCs/>
          <w:sz w:val="28"/>
          <w:szCs w:val="28"/>
          <w:lang w:val="uk-UA"/>
        </w:rPr>
        <w:t>стан</w:t>
      </w:r>
      <w:r w:rsidR="00560939" w:rsidRPr="00210C9D">
        <w:rPr>
          <w:iCs/>
          <w:sz w:val="28"/>
          <w:szCs w:val="28"/>
          <w:lang w:val="uk-UA"/>
        </w:rPr>
        <w:t>о</w:t>
      </w:r>
      <w:r w:rsidRPr="00210C9D">
        <w:rPr>
          <w:iCs/>
          <w:sz w:val="28"/>
          <w:szCs w:val="28"/>
          <w:lang w:val="uk-UA"/>
        </w:rPr>
        <w:t>вл</w:t>
      </w:r>
      <w:r w:rsidR="00560939" w:rsidRPr="00210C9D">
        <w:rPr>
          <w:iCs/>
          <w:sz w:val="28"/>
          <w:szCs w:val="28"/>
          <w:lang w:val="uk-UA"/>
        </w:rPr>
        <w:t>ює</w:t>
      </w:r>
      <w:r w:rsidRPr="00210C9D">
        <w:rPr>
          <w:iCs/>
          <w:sz w:val="28"/>
          <w:szCs w:val="28"/>
          <w:lang w:val="uk-UA"/>
        </w:rPr>
        <w:t>т</w:t>
      </w:r>
      <w:r w:rsidR="00560939" w:rsidRPr="00210C9D">
        <w:rPr>
          <w:iCs/>
          <w:sz w:val="28"/>
          <w:szCs w:val="28"/>
          <w:lang w:val="uk-UA"/>
        </w:rPr>
        <w:t>ь</w:t>
      </w:r>
      <w:r w:rsidRPr="00210C9D">
        <w:rPr>
          <w:iCs/>
          <w:sz w:val="28"/>
          <w:szCs w:val="28"/>
          <w:lang w:val="uk-UA"/>
        </w:rPr>
        <w:t xml:space="preserve">ся </w:t>
      </w:r>
      <w:r w:rsidR="00560939" w:rsidRPr="00210C9D">
        <w:rPr>
          <w:iCs/>
          <w:sz w:val="28"/>
          <w:szCs w:val="28"/>
          <w:lang w:val="uk-UA"/>
        </w:rPr>
        <w:t>безпосереднім в</w:t>
      </w:r>
      <w:r w:rsidRPr="00210C9D">
        <w:rPr>
          <w:iCs/>
          <w:sz w:val="28"/>
          <w:szCs w:val="28"/>
          <w:lang w:val="uk-UA"/>
        </w:rPr>
        <w:t>и</w:t>
      </w:r>
      <w:r w:rsidR="00560939" w:rsidRPr="00210C9D">
        <w:rPr>
          <w:iCs/>
          <w:sz w:val="28"/>
          <w:szCs w:val="28"/>
          <w:lang w:val="uk-UA"/>
        </w:rPr>
        <w:t>мірюванням</w:t>
      </w:r>
      <w:r w:rsidRPr="00210C9D">
        <w:rPr>
          <w:iCs/>
          <w:sz w:val="28"/>
          <w:szCs w:val="28"/>
          <w:lang w:val="uk-UA"/>
        </w:rPr>
        <w:t>.</w:t>
      </w:r>
    </w:p>
    <w:p w14:paraId="4A897A9F" w14:textId="77777777" w:rsidR="00FC3F64" w:rsidRPr="00210C9D" w:rsidRDefault="00FC3F64" w:rsidP="00560939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b/>
          <w:iCs/>
          <w:sz w:val="28"/>
          <w:szCs w:val="28"/>
          <w:lang w:val="uk-UA"/>
        </w:rPr>
        <w:t>Граничн</w:t>
      </w:r>
      <w:r w:rsidR="00F10722" w:rsidRPr="00210C9D">
        <w:rPr>
          <w:b/>
          <w:iCs/>
          <w:sz w:val="28"/>
          <w:szCs w:val="28"/>
          <w:lang w:val="uk-UA"/>
        </w:rPr>
        <w:t>і</w:t>
      </w:r>
      <w:r w:rsidRPr="00210C9D">
        <w:rPr>
          <w:b/>
          <w:iCs/>
          <w:sz w:val="28"/>
          <w:szCs w:val="28"/>
          <w:lang w:val="uk-UA"/>
        </w:rPr>
        <w:t xml:space="preserve"> р</w:t>
      </w:r>
      <w:r w:rsidR="00F10722" w:rsidRPr="00210C9D">
        <w:rPr>
          <w:b/>
          <w:iCs/>
          <w:sz w:val="28"/>
          <w:szCs w:val="28"/>
          <w:lang w:val="uk-UA"/>
        </w:rPr>
        <w:t>о</w:t>
      </w:r>
      <w:r w:rsidRPr="00210C9D">
        <w:rPr>
          <w:b/>
          <w:iCs/>
          <w:sz w:val="28"/>
          <w:szCs w:val="28"/>
          <w:lang w:val="uk-UA"/>
        </w:rPr>
        <w:t>зм</w:t>
      </w:r>
      <w:r w:rsidR="00F10722" w:rsidRPr="00210C9D">
        <w:rPr>
          <w:b/>
          <w:iCs/>
          <w:sz w:val="28"/>
          <w:szCs w:val="28"/>
          <w:lang w:val="uk-UA"/>
        </w:rPr>
        <w:t>і</w:t>
      </w:r>
      <w:r w:rsidRPr="00210C9D">
        <w:rPr>
          <w:b/>
          <w:iCs/>
          <w:sz w:val="28"/>
          <w:szCs w:val="28"/>
          <w:lang w:val="uk-UA"/>
        </w:rPr>
        <w:t>р</w:t>
      </w:r>
      <w:r w:rsidR="00F10722" w:rsidRPr="00210C9D">
        <w:rPr>
          <w:b/>
          <w:iCs/>
          <w:sz w:val="28"/>
          <w:szCs w:val="28"/>
          <w:lang w:val="uk-UA"/>
        </w:rPr>
        <w:t>и</w:t>
      </w:r>
      <w:r w:rsidRPr="00210C9D">
        <w:rPr>
          <w:iCs/>
          <w:sz w:val="28"/>
          <w:szCs w:val="28"/>
          <w:lang w:val="uk-UA"/>
        </w:rPr>
        <w:t xml:space="preserve"> – два гранично допустим</w:t>
      </w:r>
      <w:r w:rsidR="00F10722" w:rsidRPr="00210C9D">
        <w:rPr>
          <w:iCs/>
          <w:sz w:val="28"/>
          <w:szCs w:val="28"/>
          <w:lang w:val="uk-UA"/>
        </w:rPr>
        <w:t>и</w:t>
      </w:r>
      <w:r w:rsidRPr="00210C9D">
        <w:rPr>
          <w:iCs/>
          <w:sz w:val="28"/>
          <w:szCs w:val="28"/>
          <w:lang w:val="uk-UA"/>
        </w:rPr>
        <w:t>х р</w:t>
      </w:r>
      <w:r w:rsidR="00F10722" w:rsidRPr="00210C9D">
        <w:rPr>
          <w:iCs/>
          <w:sz w:val="28"/>
          <w:szCs w:val="28"/>
          <w:lang w:val="uk-UA"/>
        </w:rPr>
        <w:t>о</w:t>
      </w:r>
      <w:r w:rsidRPr="00210C9D">
        <w:rPr>
          <w:iCs/>
          <w:sz w:val="28"/>
          <w:szCs w:val="28"/>
          <w:lang w:val="uk-UA"/>
        </w:rPr>
        <w:t>зм</w:t>
      </w:r>
      <w:r w:rsidR="00F10722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>р</w:t>
      </w:r>
      <w:r w:rsidR="00F10722" w:rsidRPr="00210C9D">
        <w:rPr>
          <w:iCs/>
          <w:sz w:val="28"/>
          <w:szCs w:val="28"/>
          <w:lang w:val="uk-UA"/>
        </w:rPr>
        <w:t>у</w:t>
      </w:r>
      <w:r w:rsidRPr="00210C9D">
        <w:rPr>
          <w:iCs/>
          <w:sz w:val="28"/>
          <w:szCs w:val="28"/>
          <w:lang w:val="uk-UA"/>
        </w:rPr>
        <w:t>, м</w:t>
      </w:r>
      <w:r w:rsidR="00F10722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 xml:space="preserve">ж </w:t>
      </w:r>
      <w:r w:rsidR="00F10722" w:rsidRPr="00210C9D">
        <w:rPr>
          <w:iCs/>
          <w:sz w:val="28"/>
          <w:szCs w:val="28"/>
          <w:lang w:val="uk-UA"/>
        </w:rPr>
        <w:t>якими</w:t>
      </w:r>
      <w:r w:rsidRPr="00210C9D">
        <w:rPr>
          <w:iCs/>
          <w:sz w:val="28"/>
          <w:szCs w:val="28"/>
          <w:lang w:val="uk-UA"/>
        </w:rPr>
        <w:t xml:space="preserve"> </w:t>
      </w:r>
      <w:r w:rsidR="00F10722" w:rsidRPr="00210C9D">
        <w:rPr>
          <w:iCs/>
          <w:sz w:val="28"/>
          <w:szCs w:val="28"/>
          <w:lang w:val="uk-UA"/>
        </w:rPr>
        <w:t>повинен з</w:t>
      </w:r>
      <w:r w:rsidRPr="00210C9D">
        <w:rPr>
          <w:iCs/>
          <w:sz w:val="28"/>
          <w:szCs w:val="28"/>
          <w:lang w:val="uk-UA"/>
        </w:rPr>
        <w:t>находит</w:t>
      </w:r>
      <w:r w:rsidR="00F10722" w:rsidRPr="00210C9D">
        <w:rPr>
          <w:iCs/>
          <w:sz w:val="28"/>
          <w:szCs w:val="28"/>
          <w:lang w:val="uk-UA"/>
        </w:rPr>
        <w:t>и</w:t>
      </w:r>
      <w:r w:rsidRPr="00210C9D">
        <w:rPr>
          <w:iCs/>
          <w:sz w:val="28"/>
          <w:szCs w:val="28"/>
          <w:lang w:val="uk-UA"/>
        </w:rPr>
        <w:t>ся реальн</w:t>
      </w:r>
      <w:r w:rsidR="00F10722" w:rsidRPr="00210C9D">
        <w:rPr>
          <w:iCs/>
          <w:sz w:val="28"/>
          <w:szCs w:val="28"/>
          <w:lang w:val="uk-UA"/>
        </w:rPr>
        <w:t>и</w:t>
      </w:r>
      <w:r w:rsidRPr="00210C9D">
        <w:rPr>
          <w:iCs/>
          <w:sz w:val="28"/>
          <w:szCs w:val="28"/>
          <w:lang w:val="uk-UA"/>
        </w:rPr>
        <w:t>й р</w:t>
      </w:r>
      <w:r w:rsidR="00F10722" w:rsidRPr="00210C9D">
        <w:rPr>
          <w:iCs/>
          <w:sz w:val="28"/>
          <w:szCs w:val="28"/>
          <w:lang w:val="uk-UA"/>
        </w:rPr>
        <w:t>о</w:t>
      </w:r>
      <w:r w:rsidRPr="00210C9D">
        <w:rPr>
          <w:iCs/>
          <w:sz w:val="28"/>
          <w:szCs w:val="28"/>
          <w:lang w:val="uk-UA"/>
        </w:rPr>
        <w:t>зм</w:t>
      </w:r>
      <w:r w:rsidR="00F10722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>р.</w:t>
      </w:r>
    </w:p>
    <w:p w14:paraId="1731FABC" w14:textId="77777777" w:rsidR="009C24F3" w:rsidRPr="00210C9D" w:rsidRDefault="00CB3E9B" w:rsidP="00491BDC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b/>
          <w:iCs/>
          <w:sz w:val="28"/>
          <w:szCs w:val="28"/>
          <w:lang w:val="uk-UA"/>
        </w:rPr>
        <w:t>Відхилення</w:t>
      </w:r>
      <w:r w:rsidR="00FC3F64" w:rsidRPr="00210C9D">
        <w:rPr>
          <w:iCs/>
          <w:sz w:val="28"/>
          <w:szCs w:val="28"/>
          <w:lang w:val="uk-UA"/>
        </w:rPr>
        <w:t xml:space="preserve"> – </w:t>
      </w:r>
      <w:r w:rsidRPr="00210C9D">
        <w:rPr>
          <w:iCs/>
          <w:sz w:val="28"/>
          <w:szCs w:val="28"/>
          <w:lang w:val="uk-UA"/>
        </w:rPr>
        <w:t>алгебраїчна</w:t>
      </w:r>
      <w:r w:rsidR="00FC3F64" w:rsidRPr="00210C9D">
        <w:rPr>
          <w:iCs/>
          <w:sz w:val="28"/>
          <w:szCs w:val="28"/>
          <w:lang w:val="uk-UA"/>
        </w:rPr>
        <w:t xml:space="preserve"> р</w:t>
      </w:r>
      <w:r w:rsidRPr="00210C9D">
        <w:rPr>
          <w:iCs/>
          <w:sz w:val="28"/>
          <w:szCs w:val="28"/>
          <w:lang w:val="uk-UA"/>
        </w:rPr>
        <w:t>і</w:t>
      </w:r>
      <w:r w:rsidR="00FC3F64" w:rsidRPr="00210C9D">
        <w:rPr>
          <w:iCs/>
          <w:sz w:val="28"/>
          <w:szCs w:val="28"/>
          <w:lang w:val="uk-UA"/>
        </w:rPr>
        <w:t>зниц</w:t>
      </w:r>
      <w:r w:rsidRPr="00210C9D">
        <w:rPr>
          <w:iCs/>
          <w:sz w:val="28"/>
          <w:szCs w:val="28"/>
          <w:lang w:val="uk-UA"/>
        </w:rPr>
        <w:t>я</w:t>
      </w:r>
      <w:r w:rsidR="00FC3F64" w:rsidRPr="00210C9D">
        <w:rPr>
          <w:iCs/>
          <w:sz w:val="28"/>
          <w:szCs w:val="28"/>
          <w:lang w:val="uk-UA"/>
        </w:rPr>
        <w:t xml:space="preserve"> м</w:t>
      </w:r>
      <w:r w:rsidRPr="00210C9D">
        <w:rPr>
          <w:iCs/>
          <w:sz w:val="28"/>
          <w:szCs w:val="28"/>
          <w:lang w:val="uk-UA"/>
        </w:rPr>
        <w:t>і</w:t>
      </w:r>
      <w:r w:rsidR="00FC3F64" w:rsidRPr="00210C9D">
        <w:rPr>
          <w:iCs/>
          <w:sz w:val="28"/>
          <w:szCs w:val="28"/>
          <w:lang w:val="uk-UA"/>
        </w:rPr>
        <w:t>ж р</w:t>
      </w:r>
      <w:r w:rsidRPr="00210C9D">
        <w:rPr>
          <w:iCs/>
          <w:sz w:val="28"/>
          <w:szCs w:val="28"/>
          <w:lang w:val="uk-UA"/>
        </w:rPr>
        <w:t>о</w:t>
      </w:r>
      <w:r w:rsidR="00FC3F64" w:rsidRPr="00210C9D">
        <w:rPr>
          <w:iCs/>
          <w:sz w:val="28"/>
          <w:szCs w:val="28"/>
          <w:lang w:val="uk-UA"/>
        </w:rPr>
        <w:t>зм</w:t>
      </w:r>
      <w:r w:rsidRPr="00210C9D">
        <w:rPr>
          <w:iCs/>
          <w:sz w:val="28"/>
          <w:szCs w:val="28"/>
          <w:lang w:val="uk-UA"/>
        </w:rPr>
        <w:t>і</w:t>
      </w:r>
      <w:r w:rsidR="00FC3F64" w:rsidRPr="00210C9D">
        <w:rPr>
          <w:iCs/>
          <w:sz w:val="28"/>
          <w:szCs w:val="28"/>
          <w:lang w:val="uk-UA"/>
        </w:rPr>
        <w:t>ром (реальн</w:t>
      </w:r>
      <w:r w:rsidRPr="00210C9D">
        <w:rPr>
          <w:iCs/>
          <w:sz w:val="28"/>
          <w:szCs w:val="28"/>
          <w:lang w:val="uk-UA"/>
        </w:rPr>
        <w:t>и</w:t>
      </w:r>
      <w:r w:rsidR="00FC3F64" w:rsidRPr="00210C9D">
        <w:rPr>
          <w:iCs/>
          <w:sz w:val="28"/>
          <w:szCs w:val="28"/>
          <w:lang w:val="uk-UA"/>
        </w:rPr>
        <w:t xml:space="preserve">м </w:t>
      </w:r>
      <w:r w:rsidRPr="00210C9D">
        <w:rPr>
          <w:iCs/>
          <w:sz w:val="28"/>
          <w:szCs w:val="28"/>
          <w:lang w:val="uk-UA"/>
        </w:rPr>
        <w:t>або</w:t>
      </w:r>
      <w:r w:rsidR="00FC3F64" w:rsidRPr="00210C9D">
        <w:rPr>
          <w:iCs/>
          <w:sz w:val="28"/>
          <w:szCs w:val="28"/>
          <w:lang w:val="uk-UA"/>
        </w:rPr>
        <w:t xml:space="preserve"> граничн</w:t>
      </w:r>
      <w:r w:rsidRPr="00210C9D">
        <w:rPr>
          <w:iCs/>
          <w:sz w:val="28"/>
          <w:szCs w:val="28"/>
          <w:lang w:val="uk-UA"/>
        </w:rPr>
        <w:t>и</w:t>
      </w:r>
      <w:r w:rsidR="00FC3F64" w:rsidRPr="00210C9D">
        <w:rPr>
          <w:iCs/>
          <w:sz w:val="28"/>
          <w:szCs w:val="28"/>
          <w:lang w:val="uk-UA"/>
        </w:rPr>
        <w:t xml:space="preserve">м) </w:t>
      </w:r>
      <w:r w:rsidRPr="00210C9D">
        <w:rPr>
          <w:iCs/>
          <w:sz w:val="28"/>
          <w:szCs w:val="28"/>
          <w:lang w:val="uk-UA"/>
        </w:rPr>
        <w:t>та</w:t>
      </w:r>
      <w:r w:rsidR="00FC3F64" w:rsidRPr="00210C9D">
        <w:rPr>
          <w:iCs/>
          <w:sz w:val="28"/>
          <w:szCs w:val="28"/>
          <w:lang w:val="uk-UA"/>
        </w:rPr>
        <w:t xml:space="preserve"> ном</w:t>
      </w:r>
      <w:r w:rsidRPr="00210C9D">
        <w:rPr>
          <w:iCs/>
          <w:sz w:val="28"/>
          <w:szCs w:val="28"/>
          <w:lang w:val="uk-UA"/>
        </w:rPr>
        <w:t>і</w:t>
      </w:r>
      <w:r w:rsidR="00FC3F64" w:rsidRPr="00210C9D">
        <w:rPr>
          <w:iCs/>
          <w:sz w:val="28"/>
          <w:szCs w:val="28"/>
          <w:lang w:val="uk-UA"/>
        </w:rPr>
        <w:t>нальн</w:t>
      </w:r>
      <w:r w:rsidRPr="00210C9D">
        <w:rPr>
          <w:iCs/>
          <w:sz w:val="28"/>
          <w:szCs w:val="28"/>
          <w:lang w:val="uk-UA"/>
        </w:rPr>
        <w:t>и</w:t>
      </w:r>
      <w:r w:rsidR="00FC3F64" w:rsidRPr="00210C9D">
        <w:rPr>
          <w:iCs/>
          <w:sz w:val="28"/>
          <w:szCs w:val="28"/>
          <w:lang w:val="uk-UA"/>
        </w:rPr>
        <w:t>м р</w:t>
      </w:r>
      <w:r w:rsidRPr="00210C9D">
        <w:rPr>
          <w:iCs/>
          <w:sz w:val="28"/>
          <w:szCs w:val="28"/>
          <w:lang w:val="uk-UA"/>
        </w:rPr>
        <w:t>о</w:t>
      </w:r>
      <w:r w:rsidR="00FC3F64" w:rsidRPr="00210C9D">
        <w:rPr>
          <w:iCs/>
          <w:sz w:val="28"/>
          <w:szCs w:val="28"/>
          <w:lang w:val="uk-UA"/>
        </w:rPr>
        <w:t>зм</w:t>
      </w:r>
      <w:r w:rsidRPr="00210C9D">
        <w:rPr>
          <w:iCs/>
          <w:sz w:val="28"/>
          <w:szCs w:val="28"/>
          <w:lang w:val="uk-UA"/>
        </w:rPr>
        <w:t>і</w:t>
      </w:r>
      <w:r w:rsidR="00FC3F64" w:rsidRPr="00210C9D">
        <w:rPr>
          <w:iCs/>
          <w:sz w:val="28"/>
          <w:szCs w:val="28"/>
          <w:lang w:val="uk-UA"/>
        </w:rPr>
        <w:t>ром.</w:t>
      </w:r>
      <w:r w:rsidR="009C24F3" w:rsidRPr="00210C9D">
        <w:rPr>
          <w:iCs/>
          <w:sz w:val="28"/>
          <w:szCs w:val="28"/>
          <w:lang w:val="uk-UA"/>
        </w:rPr>
        <w:t xml:space="preserve"> </w:t>
      </w:r>
    </w:p>
    <w:p w14:paraId="736CB105" w14:textId="77777777" w:rsidR="00FC3F64" w:rsidRPr="00210C9D" w:rsidRDefault="00491BDC" w:rsidP="00491BDC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Відхилення поділяються на </w:t>
      </w:r>
      <w:r w:rsidR="00FC3F64" w:rsidRPr="00210C9D">
        <w:rPr>
          <w:iCs/>
          <w:sz w:val="28"/>
          <w:szCs w:val="28"/>
          <w:lang w:val="uk-UA"/>
        </w:rPr>
        <w:t>реальн</w:t>
      </w:r>
      <w:r w:rsidRPr="00210C9D">
        <w:rPr>
          <w:iCs/>
          <w:sz w:val="28"/>
          <w:szCs w:val="28"/>
          <w:lang w:val="uk-UA"/>
        </w:rPr>
        <w:t xml:space="preserve">і, </w:t>
      </w:r>
      <w:r w:rsidR="00FC3F64" w:rsidRPr="00210C9D">
        <w:rPr>
          <w:iCs/>
          <w:sz w:val="28"/>
          <w:szCs w:val="28"/>
          <w:lang w:val="uk-UA"/>
        </w:rPr>
        <w:t>граничн</w:t>
      </w:r>
      <w:r w:rsidRPr="00210C9D">
        <w:rPr>
          <w:iCs/>
          <w:sz w:val="28"/>
          <w:szCs w:val="28"/>
          <w:lang w:val="uk-UA"/>
        </w:rPr>
        <w:t xml:space="preserve">і, </w:t>
      </w:r>
      <w:r w:rsidR="00FC3F64" w:rsidRPr="00210C9D">
        <w:rPr>
          <w:iCs/>
          <w:sz w:val="28"/>
          <w:szCs w:val="28"/>
          <w:lang w:val="uk-UA"/>
        </w:rPr>
        <w:t>верхн</w:t>
      </w:r>
      <w:r w:rsidRPr="00210C9D">
        <w:rPr>
          <w:iCs/>
          <w:sz w:val="28"/>
          <w:szCs w:val="28"/>
          <w:lang w:val="uk-UA"/>
        </w:rPr>
        <w:t xml:space="preserve">і, </w:t>
      </w:r>
      <w:r w:rsidR="00FC3F64" w:rsidRPr="00210C9D">
        <w:rPr>
          <w:iCs/>
          <w:sz w:val="28"/>
          <w:szCs w:val="28"/>
          <w:lang w:val="uk-UA"/>
        </w:rPr>
        <w:t>нижн</w:t>
      </w:r>
      <w:r w:rsidRPr="00210C9D">
        <w:rPr>
          <w:iCs/>
          <w:sz w:val="28"/>
          <w:szCs w:val="28"/>
          <w:lang w:val="uk-UA"/>
        </w:rPr>
        <w:t>і</w:t>
      </w:r>
      <w:r w:rsidR="00FC3F64" w:rsidRPr="00210C9D">
        <w:rPr>
          <w:iCs/>
          <w:sz w:val="28"/>
          <w:szCs w:val="28"/>
          <w:lang w:val="uk-UA"/>
        </w:rPr>
        <w:t>.</w:t>
      </w:r>
    </w:p>
    <w:p w14:paraId="2BD00BE5" w14:textId="12E7E724" w:rsidR="00FC3F64" w:rsidRPr="00210C9D" w:rsidRDefault="00FC3F64" w:rsidP="00491BDC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b/>
          <w:iCs/>
          <w:sz w:val="28"/>
          <w:szCs w:val="28"/>
          <w:lang w:val="uk-UA"/>
        </w:rPr>
        <w:lastRenderedPageBreak/>
        <w:t>Н</w:t>
      </w:r>
      <w:r w:rsidR="00693C2D" w:rsidRPr="00210C9D">
        <w:rPr>
          <w:b/>
          <w:iCs/>
          <w:sz w:val="28"/>
          <w:szCs w:val="28"/>
          <w:lang w:val="uk-UA"/>
        </w:rPr>
        <w:t>у</w:t>
      </w:r>
      <w:r w:rsidRPr="00210C9D">
        <w:rPr>
          <w:b/>
          <w:iCs/>
          <w:sz w:val="28"/>
          <w:szCs w:val="28"/>
          <w:lang w:val="uk-UA"/>
        </w:rPr>
        <w:t>л</w:t>
      </w:r>
      <w:r w:rsidR="00E023AB" w:rsidRPr="00210C9D">
        <w:rPr>
          <w:b/>
          <w:iCs/>
          <w:sz w:val="28"/>
          <w:szCs w:val="28"/>
          <w:lang w:val="uk-UA"/>
        </w:rPr>
        <w:t>ьо</w:t>
      </w:r>
      <w:r w:rsidRPr="00210C9D">
        <w:rPr>
          <w:b/>
          <w:iCs/>
          <w:sz w:val="28"/>
          <w:szCs w:val="28"/>
          <w:lang w:val="uk-UA"/>
        </w:rPr>
        <w:t>ва л</w:t>
      </w:r>
      <w:r w:rsidR="00693C2D" w:rsidRPr="00210C9D">
        <w:rPr>
          <w:b/>
          <w:iCs/>
          <w:sz w:val="28"/>
          <w:szCs w:val="28"/>
          <w:lang w:val="uk-UA"/>
        </w:rPr>
        <w:t>і</w:t>
      </w:r>
      <w:r w:rsidRPr="00210C9D">
        <w:rPr>
          <w:b/>
          <w:iCs/>
          <w:sz w:val="28"/>
          <w:szCs w:val="28"/>
          <w:lang w:val="uk-UA"/>
        </w:rPr>
        <w:t>н</w:t>
      </w:r>
      <w:r w:rsidR="00693C2D" w:rsidRPr="00210C9D">
        <w:rPr>
          <w:b/>
          <w:iCs/>
          <w:sz w:val="28"/>
          <w:szCs w:val="28"/>
          <w:lang w:val="uk-UA"/>
        </w:rPr>
        <w:t>і</w:t>
      </w:r>
      <w:r w:rsidRPr="00210C9D">
        <w:rPr>
          <w:b/>
          <w:iCs/>
          <w:sz w:val="28"/>
          <w:szCs w:val="28"/>
          <w:lang w:val="uk-UA"/>
        </w:rPr>
        <w:t>я</w:t>
      </w:r>
      <w:r w:rsidRPr="00210C9D">
        <w:rPr>
          <w:iCs/>
          <w:sz w:val="28"/>
          <w:szCs w:val="28"/>
          <w:lang w:val="uk-UA"/>
        </w:rPr>
        <w:t xml:space="preserve"> – л</w:t>
      </w:r>
      <w:r w:rsidR="00693C2D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>н</w:t>
      </w:r>
      <w:r w:rsidR="00693C2D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 xml:space="preserve">я, </w:t>
      </w:r>
      <w:r w:rsidR="00693C2D" w:rsidRPr="00210C9D">
        <w:rPr>
          <w:iCs/>
          <w:sz w:val="28"/>
          <w:szCs w:val="28"/>
          <w:lang w:val="uk-UA"/>
        </w:rPr>
        <w:t xml:space="preserve">яка відповідає </w:t>
      </w:r>
      <w:r w:rsidRPr="00210C9D">
        <w:rPr>
          <w:iCs/>
          <w:sz w:val="28"/>
          <w:szCs w:val="28"/>
          <w:lang w:val="uk-UA"/>
        </w:rPr>
        <w:t>ном</w:t>
      </w:r>
      <w:r w:rsidR="00693C2D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>нальному р</w:t>
      </w:r>
      <w:r w:rsidR="00693C2D" w:rsidRPr="00210C9D">
        <w:rPr>
          <w:iCs/>
          <w:sz w:val="28"/>
          <w:szCs w:val="28"/>
          <w:lang w:val="uk-UA"/>
        </w:rPr>
        <w:t>о</w:t>
      </w:r>
      <w:r w:rsidRPr="00210C9D">
        <w:rPr>
          <w:iCs/>
          <w:sz w:val="28"/>
          <w:szCs w:val="28"/>
          <w:lang w:val="uk-UA"/>
        </w:rPr>
        <w:t>зм</w:t>
      </w:r>
      <w:r w:rsidR="00693C2D" w:rsidRPr="00210C9D">
        <w:rPr>
          <w:iCs/>
          <w:sz w:val="28"/>
          <w:szCs w:val="28"/>
          <w:lang w:val="uk-UA"/>
        </w:rPr>
        <w:t>і</w:t>
      </w:r>
      <w:r w:rsidR="00560D6E" w:rsidRPr="00210C9D">
        <w:rPr>
          <w:iCs/>
          <w:sz w:val="28"/>
          <w:szCs w:val="28"/>
          <w:lang w:val="uk-UA"/>
        </w:rPr>
        <w:t>ру</w:t>
      </w:r>
      <w:r w:rsidRPr="00210C9D">
        <w:rPr>
          <w:iCs/>
          <w:sz w:val="28"/>
          <w:szCs w:val="28"/>
          <w:lang w:val="uk-UA"/>
        </w:rPr>
        <w:t xml:space="preserve"> </w:t>
      </w:r>
      <w:r w:rsidR="00693C2D" w:rsidRPr="00210C9D">
        <w:rPr>
          <w:iCs/>
          <w:sz w:val="28"/>
          <w:szCs w:val="28"/>
          <w:lang w:val="uk-UA"/>
        </w:rPr>
        <w:t>та</w:t>
      </w:r>
      <w:r w:rsidR="00560D6E" w:rsidRPr="00210C9D">
        <w:rPr>
          <w:iCs/>
          <w:sz w:val="28"/>
          <w:szCs w:val="28"/>
          <w:lang w:val="uk-UA"/>
        </w:rPr>
        <w:t>,</w:t>
      </w:r>
      <w:r w:rsidR="00693C2D" w:rsidRPr="00210C9D">
        <w:rPr>
          <w:iCs/>
          <w:sz w:val="28"/>
          <w:szCs w:val="28"/>
          <w:lang w:val="uk-UA"/>
        </w:rPr>
        <w:t xml:space="preserve"> від якої</w:t>
      </w:r>
      <w:r w:rsidRPr="00210C9D">
        <w:rPr>
          <w:iCs/>
          <w:sz w:val="28"/>
          <w:szCs w:val="28"/>
          <w:lang w:val="uk-UA"/>
        </w:rPr>
        <w:t xml:space="preserve"> </w:t>
      </w:r>
      <w:r w:rsidR="00693C2D" w:rsidRPr="00210C9D">
        <w:rPr>
          <w:iCs/>
          <w:sz w:val="28"/>
          <w:szCs w:val="28"/>
          <w:lang w:val="uk-UA"/>
        </w:rPr>
        <w:t>від</w:t>
      </w:r>
      <w:r w:rsidRPr="00210C9D">
        <w:rPr>
          <w:iCs/>
          <w:sz w:val="28"/>
          <w:szCs w:val="28"/>
          <w:lang w:val="uk-UA"/>
        </w:rPr>
        <w:t>клад</w:t>
      </w:r>
      <w:r w:rsidR="00693C2D" w:rsidRPr="00210C9D">
        <w:rPr>
          <w:iCs/>
          <w:sz w:val="28"/>
          <w:szCs w:val="28"/>
          <w:lang w:val="uk-UA"/>
        </w:rPr>
        <w:t>а</w:t>
      </w:r>
      <w:r w:rsidRPr="00210C9D">
        <w:rPr>
          <w:iCs/>
          <w:sz w:val="28"/>
          <w:szCs w:val="28"/>
          <w:lang w:val="uk-UA"/>
        </w:rPr>
        <w:t>ют</w:t>
      </w:r>
      <w:r w:rsidR="00693C2D" w:rsidRPr="00210C9D">
        <w:rPr>
          <w:iCs/>
          <w:sz w:val="28"/>
          <w:szCs w:val="28"/>
          <w:lang w:val="uk-UA"/>
        </w:rPr>
        <w:t>ь</w:t>
      </w:r>
      <w:r w:rsidRPr="00210C9D">
        <w:rPr>
          <w:iCs/>
          <w:sz w:val="28"/>
          <w:szCs w:val="28"/>
          <w:lang w:val="uk-UA"/>
        </w:rPr>
        <w:t xml:space="preserve"> </w:t>
      </w:r>
      <w:r w:rsidR="00693C2D" w:rsidRPr="00210C9D">
        <w:rPr>
          <w:iCs/>
          <w:sz w:val="28"/>
          <w:szCs w:val="28"/>
          <w:lang w:val="uk-UA"/>
        </w:rPr>
        <w:t xml:space="preserve">відхилення </w:t>
      </w:r>
      <w:r w:rsidRPr="00210C9D">
        <w:rPr>
          <w:iCs/>
          <w:sz w:val="28"/>
          <w:szCs w:val="28"/>
          <w:lang w:val="uk-UA"/>
        </w:rPr>
        <w:t>р</w:t>
      </w:r>
      <w:r w:rsidR="00693C2D" w:rsidRPr="00210C9D">
        <w:rPr>
          <w:iCs/>
          <w:sz w:val="28"/>
          <w:szCs w:val="28"/>
          <w:lang w:val="uk-UA"/>
        </w:rPr>
        <w:t>о</w:t>
      </w:r>
      <w:r w:rsidRPr="00210C9D">
        <w:rPr>
          <w:iCs/>
          <w:sz w:val="28"/>
          <w:szCs w:val="28"/>
          <w:lang w:val="uk-UA"/>
        </w:rPr>
        <w:t>зм</w:t>
      </w:r>
      <w:r w:rsidR="00693C2D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>р</w:t>
      </w:r>
      <w:r w:rsidR="00693C2D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 xml:space="preserve">в </w:t>
      </w:r>
      <w:r w:rsidR="00693C2D" w:rsidRPr="00210C9D">
        <w:rPr>
          <w:iCs/>
          <w:sz w:val="28"/>
          <w:szCs w:val="28"/>
          <w:lang w:val="uk-UA"/>
        </w:rPr>
        <w:t xml:space="preserve">під час </w:t>
      </w:r>
      <w:r w:rsidRPr="00210C9D">
        <w:rPr>
          <w:iCs/>
          <w:sz w:val="28"/>
          <w:szCs w:val="28"/>
          <w:lang w:val="uk-UA"/>
        </w:rPr>
        <w:t>граф</w:t>
      </w:r>
      <w:r w:rsidR="00693C2D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>ч</w:t>
      </w:r>
      <w:r w:rsidR="00693C2D" w:rsidRPr="00210C9D">
        <w:rPr>
          <w:iCs/>
          <w:sz w:val="28"/>
          <w:szCs w:val="28"/>
          <w:lang w:val="uk-UA"/>
        </w:rPr>
        <w:t xml:space="preserve">ного </w:t>
      </w:r>
      <w:r w:rsidRPr="00210C9D">
        <w:rPr>
          <w:iCs/>
          <w:sz w:val="28"/>
          <w:szCs w:val="28"/>
          <w:lang w:val="uk-UA"/>
        </w:rPr>
        <w:t>зображен</w:t>
      </w:r>
      <w:r w:rsidR="00693C2D" w:rsidRPr="00210C9D">
        <w:rPr>
          <w:iCs/>
          <w:sz w:val="28"/>
          <w:szCs w:val="28"/>
          <w:lang w:val="uk-UA"/>
        </w:rPr>
        <w:t>н</w:t>
      </w:r>
      <w:r w:rsidRPr="00210C9D">
        <w:rPr>
          <w:iCs/>
          <w:sz w:val="28"/>
          <w:szCs w:val="28"/>
          <w:lang w:val="uk-UA"/>
        </w:rPr>
        <w:t>я пол</w:t>
      </w:r>
      <w:r w:rsidR="00693C2D" w:rsidRPr="00210C9D">
        <w:rPr>
          <w:iCs/>
          <w:sz w:val="28"/>
          <w:szCs w:val="28"/>
          <w:lang w:val="uk-UA"/>
        </w:rPr>
        <w:t>ів</w:t>
      </w:r>
      <w:r w:rsidRPr="00210C9D">
        <w:rPr>
          <w:iCs/>
          <w:sz w:val="28"/>
          <w:szCs w:val="28"/>
          <w:lang w:val="uk-UA"/>
        </w:rPr>
        <w:t xml:space="preserve"> допуск</w:t>
      </w:r>
      <w:r w:rsidR="00693C2D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 xml:space="preserve">в </w:t>
      </w:r>
      <w:r w:rsidR="00693C2D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 xml:space="preserve"> посадок.</w:t>
      </w:r>
    </w:p>
    <w:p w14:paraId="67652C6D" w14:textId="77777777" w:rsidR="007F4AEE" w:rsidRPr="00210C9D" w:rsidRDefault="007F4AEE" w:rsidP="00491BDC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</w:p>
    <w:p w14:paraId="2F664271" w14:textId="4A47AE1E" w:rsidR="00FC3F64" w:rsidRPr="00210C9D" w:rsidRDefault="00560D6E" w:rsidP="00A10480">
      <w:pPr>
        <w:spacing w:line="360" w:lineRule="auto"/>
        <w:ind w:firstLine="720"/>
        <w:rPr>
          <w:b/>
          <w:iCs/>
          <w:sz w:val="28"/>
          <w:szCs w:val="28"/>
          <w:lang w:val="uk-UA"/>
        </w:rPr>
      </w:pPr>
      <w:r w:rsidRPr="00210C9D">
        <w:rPr>
          <w:b/>
          <w:iCs/>
          <w:sz w:val="28"/>
          <w:szCs w:val="28"/>
          <w:lang w:val="uk-UA"/>
        </w:rPr>
        <w:t xml:space="preserve">10.1 </w:t>
      </w:r>
      <w:r w:rsidR="00FC3F64" w:rsidRPr="00210C9D">
        <w:rPr>
          <w:b/>
          <w:iCs/>
          <w:sz w:val="28"/>
          <w:szCs w:val="28"/>
          <w:lang w:val="uk-UA"/>
        </w:rPr>
        <w:t>Понят</w:t>
      </w:r>
      <w:r w:rsidR="007F4AEE" w:rsidRPr="00210C9D">
        <w:rPr>
          <w:b/>
          <w:iCs/>
          <w:sz w:val="28"/>
          <w:szCs w:val="28"/>
          <w:lang w:val="uk-UA"/>
        </w:rPr>
        <w:t>т</w:t>
      </w:r>
      <w:r w:rsidR="00FC3F64" w:rsidRPr="00210C9D">
        <w:rPr>
          <w:b/>
          <w:iCs/>
          <w:sz w:val="28"/>
          <w:szCs w:val="28"/>
          <w:lang w:val="uk-UA"/>
        </w:rPr>
        <w:t xml:space="preserve">я </w:t>
      </w:r>
      <w:r w:rsidR="007F4AEE" w:rsidRPr="00210C9D">
        <w:rPr>
          <w:b/>
          <w:iCs/>
          <w:sz w:val="28"/>
          <w:szCs w:val="28"/>
          <w:lang w:val="uk-UA"/>
        </w:rPr>
        <w:t>пр</w:t>
      </w:r>
      <w:r w:rsidR="00FC3F64" w:rsidRPr="00210C9D">
        <w:rPr>
          <w:b/>
          <w:iCs/>
          <w:sz w:val="28"/>
          <w:szCs w:val="28"/>
          <w:lang w:val="uk-UA"/>
        </w:rPr>
        <w:t>о допуск</w:t>
      </w:r>
      <w:r w:rsidR="007F4AEE" w:rsidRPr="00210C9D">
        <w:rPr>
          <w:b/>
          <w:iCs/>
          <w:sz w:val="28"/>
          <w:szCs w:val="28"/>
          <w:lang w:val="uk-UA"/>
        </w:rPr>
        <w:t>и</w:t>
      </w:r>
      <w:r w:rsidR="00FC3F64" w:rsidRPr="00210C9D">
        <w:rPr>
          <w:b/>
          <w:iCs/>
          <w:sz w:val="28"/>
          <w:szCs w:val="28"/>
          <w:lang w:val="uk-UA"/>
        </w:rPr>
        <w:t xml:space="preserve"> </w:t>
      </w:r>
      <w:r w:rsidR="007F4AEE" w:rsidRPr="00210C9D">
        <w:rPr>
          <w:b/>
          <w:iCs/>
          <w:sz w:val="28"/>
          <w:szCs w:val="28"/>
          <w:lang w:val="uk-UA"/>
        </w:rPr>
        <w:t>і</w:t>
      </w:r>
      <w:r w:rsidR="00FC3F64" w:rsidRPr="00210C9D">
        <w:rPr>
          <w:b/>
          <w:iCs/>
          <w:sz w:val="28"/>
          <w:szCs w:val="28"/>
          <w:lang w:val="uk-UA"/>
        </w:rPr>
        <w:t xml:space="preserve"> квал</w:t>
      </w:r>
      <w:r w:rsidR="007F4AEE" w:rsidRPr="00210C9D">
        <w:rPr>
          <w:b/>
          <w:iCs/>
          <w:sz w:val="28"/>
          <w:szCs w:val="28"/>
          <w:lang w:val="uk-UA"/>
        </w:rPr>
        <w:t>і</w:t>
      </w:r>
      <w:r w:rsidR="00FC3F64" w:rsidRPr="00210C9D">
        <w:rPr>
          <w:b/>
          <w:iCs/>
          <w:sz w:val="28"/>
          <w:szCs w:val="28"/>
          <w:lang w:val="uk-UA"/>
        </w:rPr>
        <w:t>тет</w:t>
      </w:r>
      <w:r w:rsidR="007F4AEE" w:rsidRPr="00210C9D">
        <w:rPr>
          <w:b/>
          <w:iCs/>
          <w:sz w:val="28"/>
          <w:szCs w:val="28"/>
          <w:lang w:val="uk-UA"/>
        </w:rPr>
        <w:t>и</w:t>
      </w:r>
    </w:p>
    <w:p w14:paraId="010FB1A9" w14:textId="77777777" w:rsidR="00EC137D" w:rsidRPr="00210C9D" w:rsidRDefault="00EC137D" w:rsidP="007F4AEE">
      <w:pPr>
        <w:spacing w:line="360" w:lineRule="auto"/>
        <w:jc w:val="center"/>
        <w:rPr>
          <w:b/>
          <w:iCs/>
          <w:sz w:val="28"/>
          <w:szCs w:val="28"/>
          <w:lang w:val="uk-UA"/>
        </w:rPr>
      </w:pPr>
    </w:p>
    <w:p w14:paraId="521F543E" w14:textId="77777777" w:rsidR="00FC3F64" w:rsidRPr="00210C9D" w:rsidRDefault="00FC3F64" w:rsidP="007F4AEE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b/>
          <w:iCs/>
          <w:sz w:val="28"/>
          <w:szCs w:val="28"/>
          <w:lang w:val="uk-UA"/>
        </w:rPr>
        <w:t>Допуск</w:t>
      </w:r>
      <w:r w:rsidRPr="00210C9D">
        <w:rPr>
          <w:iCs/>
          <w:sz w:val="28"/>
          <w:szCs w:val="28"/>
          <w:lang w:val="uk-UA"/>
        </w:rPr>
        <w:t xml:space="preserve"> – р</w:t>
      </w:r>
      <w:r w:rsidR="007F4AEE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>зниц</w:t>
      </w:r>
      <w:r w:rsidR="007F4AEE" w:rsidRPr="00210C9D">
        <w:rPr>
          <w:iCs/>
          <w:sz w:val="28"/>
          <w:szCs w:val="28"/>
          <w:lang w:val="uk-UA"/>
        </w:rPr>
        <w:t>я</w:t>
      </w:r>
      <w:r w:rsidRPr="00210C9D">
        <w:rPr>
          <w:iCs/>
          <w:sz w:val="28"/>
          <w:szCs w:val="28"/>
          <w:lang w:val="uk-UA"/>
        </w:rPr>
        <w:t xml:space="preserve"> м</w:t>
      </w:r>
      <w:r w:rsidR="007F4AEE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>ж на</w:t>
      </w:r>
      <w:r w:rsidR="007F4AEE" w:rsidRPr="00210C9D">
        <w:rPr>
          <w:iCs/>
          <w:sz w:val="28"/>
          <w:szCs w:val="28"/>
          <w:lang w:val="uk-UA"/>
        </w:rPr>
        <w:t>й</w:t>
      </w:r>
      <w:r w:rsidRPr="00210C9D">
        <w:rPr>
          <w:iCs/>
          <w:sz w:val="28"/>
          <w:szCs w:val="28"/>
          <w:lang w:val="uk-UA"/>
        </w:rPr>
        <w:t>б</w:t>
      </w:r>
      <w:r w:rsidR="007F4AEE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 xml:space="preserve">льшим </w:t>
      </w:r>
      <w:r w:rsidR="007F4AEE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 xml:space="preserve"> </w:t>
      </w:r>
      <w:r w:rsidR="007F4AEE" w:rsidRPr="00210C9D">
        <w:rPr>
          <w:iCs/>
          <w:sz w:val="28"/>
          <w:szCs w:val="28"/>
          <w:lang w:val="uk-UA"/>
        </w:rPr>
        <w:t>найменшим</w:t>
      </w:r>
      <w:r w:rsidRPr="00210C9D">
        <w:rPr>
          <w:iCs/>
          <w:sz w:val="28"/>
          <w:szCs w:val="28"/>
          <w:lang w:val="uk-UA"/>
        </w:rPr>
        <w:t xml:space="preserve"> граничн</w:t>
      </w:r>
      <w:r w:rsidR="007F4AEE" w:rsidRPr="00210C9D">
        <w:rPr>
          <w:iCs/>
          <w:sz w:val="28"/>
          <w:szCs w:val="28"/>
          <w:lang w:val="uk-UA"/>
        </w:rPr>
        <w:t>и</w:t>
      </w:r>
      <w:r w:rsidRPr="00210C9D">
        <w:rPr>
          <w:iCs/>
          <w:sz w:val="28"/>
          <w:szCs w:val="28"/>
          <w:lang w:val="uk-UA"/>
        </w:rPr>
        <w:t>ми р</w:t>
      </w:r>
      <w:r w:rsidR="007F4AEE" w:rsidRPr="00210C9D">
        <w:rPr>
          <w:iCs/>
          <w:sz w:val="28"/>
          <w:szCs w:val="28"/>
          <w:lang w:val="uk-UA"/>
        </w:rPr>
        <w:t>о</w:t>
      </w:r>
      <w:r w:rsidRPr="00210C9D">
        <w:rPr>
          <w:iCs/>
          <w:sz w:val="28"/>
          <w:szCs w:val="28"/>
          <w:lang w:val="uk-UA"/>
        </w:rPr>
        <w:t>зм</w:t>
      </w:r>
      <w:r w:rsidR="007F4AEE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 xml:space="preserve">рами </w:t>
      </w:r>
      <w:r w:rsidR="007F4AEE" w:rsidRPr="00210C9D">
        <w:rPr>
          <w:iCs/>
          <w:sz w:val="28"/>
          <w:szCs w:val="28"/>
          <w:lang w:val="uk-UA"/>
        </w:rPr>
        <w:t>або</w:t>
      </w:r>
      <w:r w:rsidRPr="00210C9D">
        <w:rPr>
          <w:iCs/>
          <w:sz w:val="28"/>
          <w:szCs w:val="28"/>
          <w:lang w:val="uk-UA"/>
        </w:rPr>
        <w:t xml:space="preserve"> алгебра</w:t>
      </w:r>
      <w:r w:rsidR="007F4AEE" w:rsidRPr="00210C9D">
        <w:rPr>
          <w:iCs/>
          <w:sz w:val="28"/>
          <w:szCs w:val="28"/>
          <w:lang w:val="uk-UA"/>
        </w:rPr>
        <w:t>ї</w:t>
      </w:r>
      <w:r w:rsidRPr="00210C9D">
        <w:rPr>
          <w:iCs/>
          <w:sz w:val="28"/>
          <w:szCs w:val="28"/>
          <w:lang w:val="uk-UA"/>
        </w:rPr>
        <w:t>ч</w:t>
      </w:r>
      <w:r w:rsidR="007F4AEE" w:rsidRPr="00210C9D">
        <w:rPr>
          <w:iCs/>
          <w:sz w:val="28"/>
          <w:szCs w:val="28"/>
          <w:lang w:val="uk-UA"/>
        </w:rPr>
        <w:t>н</w:t>
      </w:r>
      <w:r w:rsidRPr="00210C9D">
        <w:rPr>
          <w:iCs/>
          <w:sz w:val="28"/>
          <w:szCs w:val="28"/>
          <w:lang w:val="uk-UA"/>
        </w:rPr>
        <w:t>а р</w:t>
      </w:r>
      <w:r w:rsidR="007F4AEE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>зниц</w:t>
      </w:r>
      <w:r w:rsidR="007F4AEE" w:rsidRPr="00210C9D">
        <w:rPr>
          <w:iCs/>
          <w:sz w:val="28"/>
          <w:szCs w:val="28"/>
          <w:lang w:val="uk-UA"/>
        </w:rPr>
        <w:t>я</w:t>
      </w:r>
      <w:r w:rsidRPr="00210C9D">
        <w:rPr>
          <w:iCs/>
          <w:sz w:val="28"/>
          <w:szCs w:val="28"/>
          <w:lang w:val="uk-UA"/>
        </w:rPr>
        <w:t xml:space="preserve"> м</w:t>
      </w:r>
      <w:r w:rsidR="007F4AEE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>ж верхн</w:t>
      </w:r>
      <w:r w:rsidR="007F4AEE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 xml:space="preserve">м </w:t>
      </w:r>
      <w:r w:rsidR="007F4AEE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 xml:space="preserve"> нижн</w:t>
      </w:r>
      <w:r w:rsidR="007F4AEE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 xml:space="preserve">м </w:t>
      </w:r>
      <w:r w:rsidR="007F4AEE" w:rsidRPr="00210C9D">
        <w:rPr>
          <w:iCs/>
          <w:sz w:val="28"/>
          <w:szCs w:val="28"/>
          <w:lang w:val="uk-UA"/>
        </w:rPr>
        <w:t>відхиленнями</w:t>
      </w:r>
      <w:r w:rsidRPr="00210C9D">
        <w:rPr>
          <w:iCs/>
          <w:sz w:val="28"/>
          <w:szCs w:val="28"/>
          <w:lang w:val="uk-UA"/>
        </w:rPr>
        <w:t>.</w:t>
      </w:r>
    </w:p>
    <w:p w14:paraId="16EFC30A" w14:textId="5F03EA69" w:rsidR="00B81644" w:rsidRPr="00210C9D" w:rsidRDefault="00B81644" w:rsidP="007F4AEE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b/>
          <w:iCs/>
          <w:sz w:val="28"/>
          <w:szCs w:val="28"/>
          <w:lang w:val="uk-UA"/>
        </w:rPr>
        <w:t>Поле допуску</w:t>
      </w:r>
      <w:r w:rsidRPr="00210C9D">
        <w:rPr>
          <w:iCs/>
          <w:sz w:val="28"/>
          <w:szCs w:val="28"/>
          <w:lang w:val="uk-UA"/>
        </w:rPr>
        <w:t xml:space="preserve"> – поле, яке обмежене найбільшим і н</w:t>
      </w:r>
      <w:r w:rsidR="00560D6E" w:rsidRPr="00210C9D">
        <w:rPr>
          <w:iCs/>
          <w:sz w:val="28"/>
          <w:szCs w:val="28"/>
          <w:lang w:val="uk-UA"/>
        </w:rPr>
        <w:t>айменшим граничними розмірами та визначається допуском і</w:t>
      </w:r>
      <w:r w:rsidRPr="00210C9D">
        <w:rPr>
          <w:iCs/>
          <w:sz w:val="28"/>
          <w:szCs w:val="28"/>
          <w:lang w:val="uk-UA"/>
        </w:rPr>
        <w:t xml:space="preserve"> його положенням по відношенню до номінального розміру (рис.</w:t>
      </w:r>
      <w:r w:rsidR="00B34636" w:rsidRPr="00210C9D">
        <w:rPr>
          <w:iCs/>
          <w:sz w:val="28"/>
          <w:szCs w:val="28"/>
          <w:lang w:val="uk-UA"/>
        </w:rPr>
        <w:t> 3</w:t>
      </w:r>
      <w:r w:rsidR="00284F09">
        <w:rPr>
          <w:iCs/>
          <w:sz w:val="28"/>
          <w:szCs w:val="28"/>
          <w:lang w:val="uk-UA"/>
        </w:rPr>
        <w:t>6</w:t>
      </w:r>
      <w:r w:rsidRPr="00210C9D">
        <w:rPr>
          <w:iCs/>
          <w:sz w:val="28"/>
          <w:szCs w:val="28"/>
          <w:lang w:val="uk-UA"/>
        </w:rPr>
        <w:t>).</w:t>
      </w:r>
    </w:p>
    <w:p w14:paraId="071A26E3" w14:textId="77777777" w:rsidR="00B81644" w:rsidRPr="00210C9D" w:rsidRDefault="00B81644" w:rsidP="00B81644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Такі поля для спряжених деталей різні для трьох діапазонів розмірів:</w:t>
      </w:r>
    </w:p>
    <w:p w14:paraId="11527430" w14:textId="77777777" w:rsidR="00B81644" w:rsidRPr="00210C9D" w:rsidRDefault="00B81644" w:rsidP="005A21E2">
      <w:pPr>
        <w:numPr>
          <w:ilvl w:val="0"/>
          <w:numId w:val="37"/>
        </w:numPr>
        <w:spacing w:line="360" w:lineRule="auto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малих (</w:t>
      </w:r>
      <w:r w:rsidRPr="00210C9D">
        <w:rPr>
          <w:iCs/>
          <w:sz w:val="28"/>
          <w:szCs w:val="28"/>
          <w:lang w:val="uk-UA"/>
        </w:rPr>
        <w:sym w:font="Symbol" w:char="F0A3"/>
      </w:r>
      <w:r w:rsidRPr="00210C9D">
        <w:rPr>
          <w:iCs/>
          <w:sz w:val="28"/>
          <w:szCs w:val="28"/>
          <w:lang w:val="uk-UA"/>
        </w:rPr>
        <w:t xml:space="preserve"> </w:t>
      </w:r>
      <w:smartTag w:uri="urn:schemas-microsoft-com:office:smarttags" w:element="metricconverter">
        <w:smartTagPr>
          <w:attr w:name="ProductID" w:val="1 мм"/>
        </w:smartTagPr>
        <w:r w:rsidRPr="00210C9D">
          <w:rPr>
            <w:iCs/>
            <w:sz w:val="28"/>
            <w:szCs w:val="28"/>
            <w:lang w:val="uk-UA"/>
          </w:rPr>
          <w:t xml:space="preserve">1 </w:t>
        </w:r>
        <w:r w:rsidRPr="00051C57">
          <w:rPr>
            <w:i/>
            <w:iCs/>
            <w:sz w:val="28"/>
            <w:szCs w:val="28"/>
            <w:lang w:val="uk-UA"/>
          </w:rPr>
          <w:t>мм</w:t>
        </w:r>
      </w:smartTag>
      <w:r w:rsidRPr="00210C9D">
        <w:rPr>
          <w:iCs/>
          <w:sz w:val="28"/>
          <w:szCs w:val="28"/>
          <w:lang w:val="uk-UA"/>
        </w:rPr>
        <w:t>);</w:t>
      </w:r>
    </w:p>
    <w:p w14:paraId="233FFEE0" w14:textId="77777777" w:rsidR="00B81644" w:rsidRPr="00210C9D" w:rsidRDefault="00B81644" w:rsidP="005A21E2">
      <w:pPr>
        <w:numPr>
          <w:ilvl w:val="0"/>
          <w:numId w:val="37"/>
        </w:numPr>
        <w:spacing w:line="360" w:lineRule="auto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середніх (1…500 </w:t>
      </w:r>
      <w:r w:rsidRPr="00051C57">
        <w:rPr>
          <w:i/>
          <w:iCs/>
          <w:sz w:val="28"/>
          <w:szCs w:val="28"/>
          <w:lang w:val="uk-UA"/>
        </w:rPr>
        <w:t>мм</w:t>
      </w:r>
      <w:r w:rsidRPr="00210C9D">
        <w:rPr>
          <w:iCs/>
          <w:sz w:val="28"/>
          <w:szCs w:val="28"/>
          <w:lang w:val="uk-UA"/>
        </w:rPr>
        <w:t>);</w:t>
      </w:r>
    </w:p>
    <w:p w14:paraId="69219C02" w14:textId="77777777" w:rsidR="00B81644" w:rsidRPr="00210C9D" w:rsidRDefault="00B81644" w:rsidP="005A21E2">
      <w:pPr>
        <w:numPr>
          <w:ilvl w:val="0"/>
          <w:numId w:val="37"/>
        </w:numPr>
        <w:spacing w:line="360" w:lineRule="auto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великих (500…3150 </w:t>
      </w:r>
      <w:r w:rsidRPr="00051C57">
        <w:rPr>
          <w:i/>
          <w:iCs/>
          <w:sz w:val="28"/>
          <w:szCs w:val="28"/>
          <w:lang w:val="uk-UA"/>
        </w:rPr>
        <w:t>мм</w:t>
      </w:r>
      <w:r w:rsidRPr="00210C9D">
        <w:rPr>
          <w:iCs/>
          <w:sz w:val="28"/>
          <w:szCs w:val="28"/>
          <w:lang w:val="uk-UA"/>
        </w:rPr>
        <w:t>).</w:t>
      </w:r>
    </w:p>
    <w:p w14:paraId="496AE140" w14:textId="74BFCB2C" w:rsidR="00B81644" w:rsidRPr="00210C9D" w:rsidRDefault="00B81644" w:rsidP="00B81644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b/>
          <w:iCs/>
          <w:sz w:val="28"/>
          <w:szCs w:val="28"/>
          <w:lang w:val="uk-UA"/>
        </w:rPr>
        <w:t>Основне відхилення</w:t>
      </w:r>
      <w:r w:rsidRPr="00210C9D">
        <w:rPr>
          <w:iCs/>
          <w:sz w:val="28"/>
          <w:szCs w:val="28"/>
          <w:lang w:val="uk-UA"/>
        </w:rPr>
        <w:t xml:space="preserve"> – одне з двох граничних, яке визначає положення поля допуску по відношенню до нул</w:t>
      </w:r>
      <w:r w:rsidR="00E023AB" w:rsidRPr="00210C9D">
        <w:rPr>
          <w:iCs/>
          <w:sz w:val="28"/>
          <w:szCs w:val="28"/>
          <w:lang w:val="uk-UA"/>
        </w:rPr>
        <w:t>ьо</w:t>
      </w:r>
      <w:r w:rsidRPr="00210C9D">
        <w:rPr>
          <w:iCs/>
          <w:sz w:val="28"/>
          <w:szCs w:val="28"/>
          <w:lang w:val="uk-UA"/>
        </w:rPr>
        <w:t>в</w:t>
      </w:r>
      <w:r w:rsidR="00E023AB" w:rsidRPr="00210C9D">
        <w:rPr>
          <w:iCs/>
          <w:sz w:val="28"/>
          <w:szCs w:val="28"/>
          <w:lang w:val="uk-UA"/>
        </w:rPr>
        <w:t>ої</w:t>
      </w:r>
      <w:r w:rsidRPr="00210C9D">
        <w:rPr>
          <w:iCs/>
          <w:sz w:val="28"/>
          <w:szCs w:val="28"/>
          <w:lang w:val="uk-UA"/>
        </w:rPr>
        <w:t xml:space="preserve"> лінії. В стандартній системі допусків (ІSO) таким буде відхилення, яке ближче до нул</w:t>
      </w:r>
      <w:r w:rsidR="00E023AB" w:rsidRPr="00210C9D">
        <w:rPr>
          <w:iCs/>
          <w:sz w:val="28"/>
          <w:szCs w:val="28"/>
          <w:lang w:val="uk-UA"/>
        </w:rPr>
        <w:t>ьової</w:t>
      </w:r>
      <w:r w:rsidRPr="00210C9D">
        <w:rPr>
          <w:iCs/>
          <w:sz w:val="28"/>
          <w:szCs w:val="28"/>
          <w:lang w:val="uk-UA"/>
        </w:rPr>
        <w:t xml:space="preserve"> лінії.</w:t>
      </w:r>
    </w:p>
    <w:p w14:paraId="24503D00" w14:textId="6BC491A5" w:rsidR="00B81644" w:rsidRPr="00210C9D" w:rsidRDefault="00B81644" w:rsidP="00B81644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Розташування поля допуску відносно нул</w:t>
      </w:r>
      <w:r w:rsidR="00E023AB" w:rsidRPr="00210C9D">
        <w:rPr>
          <w:iCs/>
          <w:sz w:val="28"/>
          <w:szCs w:val="28"/>
          <w:lang w:val="uk-UA"/>
        </w:rPr>
        <w:t>ьової</w:t>
      </w:r>
      <w:r w:rsidRPr="00210C9D">
        <w:rPr>
          <w:iCs/>
          <w:sz w:val="28"/>
          <w:szCs w:val="28"/>
          <w:lang w:val="uk-UA"/>
        </w:rPr>
        <w:t xml:space="preserve"> лінії позначається латинською літерою (або двома) – великою для отворів і маленькою для валів.</w:t>
      </w:r>
    </w:p>
    <w:p w14:paraId="3541004B" w14:textId="77777777" w:rsidR="00B81644" w:rsidRPr="00210C9D" w:rsidRDefault="00B81644" w:rsidP="00B81644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Стандарт передбачає 20 квалітетів (ступінь точності).</w:t>
      </w:r>
    </w:p>
    <w:p w14:paraId="19B5082D" w14:textId="77777777" w:rsidR="00B81644" w:rsidRPr="00210C9D" w:rsidRDefault="00B81644" w:rsidP="00B81644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b/>
          <w:iCs/>
          <w:sz w:val="28"/>
          <w:szCs w:val="28"/>
          <w:lang w:val="uk-UA"/>
        </w:rPr>
        <w:t>Квалітет</w:t>
      </w:r>
      <w:r w:rsidRPr="00210C9D">
        <w:rPr>
          <w:iCs/>
          <w:sz w:val="28"/>
          <w:szCs w:val="28"/>
          <w:lang w:val="uk-UA"/>
        </w:rPr>
        <w:t xml:space="preserve"> – множина допусків, які відповідають одному рівню точності для всіх номінальних розмірів. В порядку зменшення точності квалітети позначаються як: 01, 0, 1, 2, 3,…18. </w:t>
      </w:r>
    </w:p>
    <w:p w14:paraId="51077266" w14:textId="77777777" w:rsidR="00B81644" w:rsidRPr="00210C9D" w:rsidRDefault="00B81644" w:rsidP="00B81644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Квалітети:</w:t>
      </w:r>
      <w:r w:rsidR="0035158C" w:rsidRPr="00210C9D">
        <w:rPr>
          <w:iCs/>
          <w:sz w:val="28"/>
          <w:szCs w:val="28"/>
          <w:lang w:val="uk-UA"/>
        </w:rPr>
        <w:t xml:space="preserve"> </w:t>
      </w:r>
      <w:r w:rsidRPr="00210C9D">
        <w:rPr>
          <w:iCs/>
          <w:sz w:val="28"/>
          <w:szCs w:val="28"/>
          <w:lang w:val="uk-UA"/>
        </w:rPr>
        <w:t>01, 0, 1, 2, 3, 4 – кінцев</w:t>
      </w:r>
      <w:r w:rsidR="00D20CD6" w:rsidRPr="00210C9D">
        <w:rPr>
          <w:iCs/>
          <w:sz w:val="28"/>
          <w:szCs w:val="28"/>
          <w:lang w:val="uk-UA"/>
        </w:rPr>
        <w:t>а</w:t>
      </w:r>
      <w:r w:rsidRPr="00210C9D">
        <w:rPr>
          <w:iCs/>
          <w:sz w:val="28"/>
          <w:szCs w:val="28"/>
          <w:lang w:val="uk-UA"/>
        </w:rPr>
        <w:t xml:space="preserve"> мір</w:t>
      </w:r>
      <w:r w:rsidR="00D20CD6" w:rsidRPr="00210C9D">
        <w:rPr>
          <w:iCs/>
          <w:sz w:val="28"/>
          <w:szCs w:val="28"/>
          <w:lang w:val="uk-UA"/>
        </w:rPr>
        <w:t>а</w:t>
      </w:r>
      <w:r w:rsidRPr="00210C9D">
        <w:rPr>
          <w:iCs/>
          <w:sz w:val="28"/>
          <w:szCs w:val="28"/>
          <w:lang w:val="uk-UA"/>
        </w:rPr>
        <w:t>, калібри;</w:t>
      </w:r>
    </w:p>
    <w:p w14:paraId="25BC9AE8" w14:textId="77777777" w:rsidR="00B81644" w:rsidRPr="00210C9D" w:rsidRDefault="00B81644" w:rsidP="0035158C">
      <w:pPr>
        <w:spacing w:line="360" w:lineRule="auto"/>
        <w:ind w:firstLine="2040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5, 6, 7, 8, 9, 10, 11, 12, 13 – допуски для сполучений поверхонь</w:t>
      </w:r>
      <w:r w:rsidR="00D20CD6" w:rsidRPr="00210C9D">
        <w:rPr>
          <w:iCs/>
          <w:sz w:val="28"/>
          <w:szCs w:val="28"/>
          <w:lang w:val="uk-UA"/>
        </w:rPr>
        <w:t>;</w:t>
      </w:r>
    </w:p>
    <w:p w14:paraId="4F8F86AE" w14:textId="77777777" w:rsidR="00B81644" w:rsidRPr="00210C9D" w:rsidRDefault="00B81644" w:rsidP="0035158C">
      <w:pPr>
        <w:spacing w:line="360" w:lineRule="auto"/>
        <w:ind w:firstLine="2040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14, 15, 16, 17, 18 – розміри несполучений деталей.</w:t>
      </w:r>
    </w:p>
    <w:p w14:paraId="502E973A" w14:textId="74808863" w:rsidR="00A256DA" w:rsidRPr="00210C9D" w:rsidRDefault="00D25A89" w:rsidP="00D25A89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Оскільки поле допуску позначається квалітетом, а його положення по відношенню до нул</w:t>
      </w:r>
      <w:r w:rsidR="00E023AB" w:rsidRPr="00210C9D">
        <w:rPr>
          <w:iCs/>
          <w:sz w:val="28"/>
          <w:szCs w:val="28"/>
          <w:lang w:val="uk-UA"/>
        </w:rPr>
        <w:t>ьо</w:t>
      </w:r>
      <w:r w:rsidRPr="00210C9D">
        <w:rPr>
          <w:iCs/>
          <w:sz w:val="28"/>
          <w:szCs w:val="28"/>
          <w:lang w:val="uk-UA"/>
        </w:rPr>
        <w:t>вій лінії – літерою, граничні відхилення лінійних розмірів на кресленнях деталей можуть бути вказані умовним позначенням</w:t>
      </w:r>
      <w:r w:rsidR="00A256DA" w:rsidRPr="00210C9D">
        <w:rPr>
          <w:iCs/>
          <w:sz w:val="28"/>
          <w:szCs w:val="28"/>
          <w:lang w:val="uk-UA"/>
        </w:rPr>
        <w:t>.</w:t>
      </w:r>
      <w:r w:rsidRPr="00210C9D">
        <w:rPr>
          <w:iCs/>
          <w:sz w:val="28"/>
          <w:szCs w:val="28"/>
          <w:lang w:val="uk-UA"/>
        </w:rPr>
        <w:t xml:space="preserve"> </w:t>
      </w:r>
    </w:p>
    <w:p w14:paraId="266C79FE" w14:textId="77777777" w:rsidR="00D25A89" w:rsidRPr="00210C9D" w:rsidRDefault="00A256DA" w:rsidP="00D25A89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lastRenderedPageBreak/>
        <w:t>Н</w:t>
      </w:r>
      <w:r w:rsidR="00D25A89" w:rsidRPr="00210C9D">
        <w:rPr>
          <w:iCs/>
          <w:sz w:val="28"/>
          <w:szCs w:val="28"/>
          <w:lang w:val="uk-UA"/>
        </w:rPr>
        <w:t>априклад:</w:t>
      </w:r>
    </w:p>
    <w:p w14:paraId="2A90CAA9" w14:textId="77777777" w:rsidR="002D7D1D" w:rsidRPr="00210C9D" w:rsidRDefault="00D25A89" w:rsidP="005A21E2">
      <w:pPr>
        <w:numPr>
          <w:ilvl w:val="0"/>
          <w:numId w:val="38"/>
        </w:numPr>
        <w:spacing w:line="360" w:lineRule="auto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20Н7 або </w:t>
      </w:r>
      <w:r w:rsidR="002D7D1D" w:rsidRPr="00210C9D">
        <w:rPr>
          <w:iCs/>
          <w:sz w:val="28"/>
          <w:szCs w:val="28"/>
          <w:lang w:val="uk-UA"/>
        </w:rPr>
        <w:t>20Н7 (+0,021)</w:t>
      </w:r>
      <w:r w:rsidR="00D20CD6" w:rsidRPr="00210C9D">
        <w:rPr>
          <w:iCs/>
          <w:sz w:val="28"/>
          <w:szCs w:val="28"/>
          <w:lang w:val="uk-UA"/>
        </w:rPr>
        <w:t>,</w:t>
      </w:r>
    </w:p>
    <w:p w14:paraId="0FBB7084" w14:textId="77777777" w:rsidR="00D25A89" w:rsidRPr="00210C9D" w:rsidRDefault="00D25A89" w:rsidP="005A21E2">
      <w:pPr>
        <w:numPr>
          <w:ilvl w:val="0"/>
          <w:numId w:val="38"/>
        </w:numPr>
        <w:spacing w:line="360" w:lineRule="auto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42е8 або </w:t>
      </w:r>
      <w:r w:rsidRPr="00210C9D">
        <w:rPr>
          <w:iCs/>
          <w:position w:val="-12"/>
          <w:sz w:val="28"/>
          <w:szCs w:val="28"/>
          <w:lang w:val="uk-UA"/>
        </w:rPr>
        <w:object w:dxaOrig="940" w:dyaOrig="380" w14:anchorId="309076BB">
          <v:shape id="_x0000_i1138" type="#_x0000_t75" style="width:43.5pt;height:21.75pt" o:ole="">
            <v:imagedata r:id="rId282" o:title=""/>
          </v:shape>
          <o:OLEObject Type="Embed" ProgID="Equation.3" ShapeID="_x0000_i1138" DrawAspect="Content" ObjectID="_1719225628" r:id="rId283"/>
        </w:object>
      </w:r>
      <w:r w:rsidRPr="00210C9D">
        <w:rPr>
          <w:iCs/>
          <w:sz w:val="28"/>
          <w:szCs w:val="28"/>
          <w:lang w:val="uk-UA"/>
        </w:rPr>
        <w:t>.</w:t>
      </w:r>
    </w:p>
    <w:p w14:paraId="24D8377F" w14:textId="77777777" w:rsidR="00FC3F64" w:rsidRPr="00210C9D" w:rsidRDefault="00A14C19" w:rsidP="00FC3F64">
      <w:pPr>
        <w:spacing w:after="200"/>
        <w:jc w:val="center"/>
        <w:rPr>
          <w:i/>
          <w:szCs w:val="28"/>
          <w:u w:val="single"/>
          <w:lang w:val="uk-UA"/>
        </w:rPr>
      </w:pPr>
      <w:r w:rsidRPr="00210C9D">
        <w:rPr>
          <w:i/>
          <w:noProof/>
          <w:szCs w:val="28"/>
          <w:u w:val="single"/>
          <w:lang w:val="uk-UA" w:eastAsia="uk-UA"/>
        </w:rPr>
        <mc:AlternateContent>
          <mc:Choice Requires="wpg">
            <w:drawing>
              <wp:inline distT="0" distB="0" distL="0" distR="0" wp14:anchorId="3127BD53" wp14:editId="5C96E760">
                <wp:extent cx="4198620" cy="6008370"/>
                <wp:effectExtent l="0" t="0" r="22860" b="11430"/>
                <wp:docPr id="103" name="Group 59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198620" cy="6008370"/>
                          <a:chOff x="2043" y="1362"/>
                          <a:chExt cx="6612" cy="9462"/>
                        </a:xfrm>
                      </wpg:grpSpPr>
                      <wps:wsp>
                        <wps:cNvPr id="104" name="Line 5950"/>
                        <wps:cNvCnPr/>
                        <wps:spPr bwMode="auto">
                          <a:xfrm>
                            <a:off x="2784" y="1419"/>
                            <a:ext cx="0" cy="427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Line 5951"/>
                        <wps:cNvCnPr/>
                        <wps:spPr bwMode="auto">
                          <a:xfrm rot="5400000">
                            <a:off x="5634" y="522"/>
                            <a:ext cx="0" cy="604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" name="Freeform 5952"/>
                        <wps:cNvSpPr>
                          <a:spLocks/>
                        </wps:cNvSpPr>
                        <wps:spPr bwMode="auto">
                          <a:xfrm>
                            <a:off x="3020" y="1647"/>
                            <a:ext cx="5360" cy="3733"/>
                          </a:xfrm>
                          <a:custGeom>
                            <a:avLst/>
                            <a:gdLst>
                              <a:gd name="T0" fmla="*/ 49 w 5360"/>
                              <a:gd name="T1" fmla="*/ 0 h 3733"/>
                              <a:gd name="T2" fmla="*/ 750 w 5360"/>
                              <a:gd name="T3" fmla="*/ 973 h 3733"/>
                              <a:gd name="T4" fmla="*/ 4550 w 5360"/>
                              <a:gd name="T5" fmla="*/ 2873 h 3733"/>
                              <a:gd name="T6" fmla="*/ 5360 w 5360"/>
                              <a:gd name="T7" fmla="*/ 3733 h 37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360" h="3733">
                                <a:moveTo>
                                  <a:pt x="49" y="0"/>
                                </a:moveTo>
                                <a:cubicBezTo>
                                  <a:pt x="166" y="162"/>
                                  <a:pt x="0" y="494"/>
                                  <a:pt x="750" y="973"/>
                                </a:cubicBezTo>
                                <a:cubicBezTo>
                                  <a:pt x="1472" y="1476"/>
                                  <a:pt x="3782" y="2413"/>
                                  <a:pt x="4550" y="2873"/>
                                </a:cubicBezTo>
                                <a:cubicBezTo>
                                  <a:pt x="5318" y="3333"/>
                                  <a:pt x="5191" y="3554"/>
                                  <a:pt x="5360" y="3733"/>
                                </a:cubicBezTo>
                              </a:path>
                            </a:pathLst>
                          </a:custGeom>
                          <a:noFill/>
                          <a:ln w="1905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" name="Text Box 5953"/>
                        <wps:cNvSpPr txBox="1">
                          <a:spLocks noChangeArrowheads="1"/>
                        </wps:cNvSpPr>
                        <wps:spPr bwMode="auto">
                          <a:xfrm>
                            <a:off x="2043" y="1476"/>
                            <a:ext cx="744" cy="20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5E941F1" w14:textId="77777777" w:rsidR="009221E0" w:rsidRDefault="009221E0" w:rsidP="00855B14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  <w:lang w:val="uk-UA"/>
                                </w:rPr>
                                <w:t>додатне</w:t>
                              </w:r>
                            </w:p>
                            <w:p w14:paraId="1093AF11" w14:textId="77777777" w:rsidR="009221E0" w:rsidRPr="006F1450" w:rsidRDefault="009221E0" w:rsidP="00855B14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  <w:lang w:val="uk-UA"/>
                                </w:rPr>
                                <w:t>відхилення</w:t>
                              </w:r>
                            </w:p>
                            <w:p w14:paraId="0CAFE40A" w14:textId="77777777" w:rsidR="009221E0" w:rsidRPr="00855B14" w:rsidRDefault="009221E0" w:rsidP="00855B14">
                              <w:pPr>
                                <w:rPr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Text Box 5954"/>
                        <wps:cNvSpPr txBox="1">
                          <a:spLocks noChangeArrowheads="1"/>
                        </wps:cNvSpPr>
                        <wps:spPr bwMode="auto">
                          <a:xfrm>
                            <a:off x="2043" y="3585"/>
                            <a:ext cx="741" cy="20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CF33A0" w14:textId="77777777" w:rsidR="009221E0" w:rsidRDefault="009221E0" w:rsidP="00855B14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  <w:lang w:val="uk-UA"/>
                                </w:rPr>
                                <w:t>від’ємне</w:t>
                              </w:r>
                              <w:r w:rsidRPr="006F1450"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  <w:p w14:paraId="62FC7FE7" w14:textId="77777777" w:rsidR="009221E0" w:rsidRPr="006F1450" w:rsidRDefault="009221E0" w:rsidP="00855B14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  <w:lang w:val="uk-UA"/>
                                </w:rPr>
                                <w:t>відхилення</w:t>
                              </w:r>
                            </w:p>
                            <w:p w14:paraId="0BC3A7A6" w14:textId="77777777" w:rsidR="009221E0" w:rsidRPr="00855B14" w:rsidRDefault="009221E0" w:rsidP="00855B14">
                              <w:pPr>
                                <w:rPr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" name="Text Box 5955"/>
                        <wps:cNvSpPr txBox="1">
                          <a:spLocks noChangeArrowheads="1"/>
                        </wps:cNvSpPr>
                        <wps:spPr bwMode="auto">
                          <a:xfrm>
                            <a:off x="3126" y="1362"/>
                            <a:ext cx="456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3B76E63" w14:textId="77777777" w:rsidR="009221E0" w:rsidRPr="006F1450" w:rsidRDefault="009221E0" w:rsidP="00FC3F64">
                              <w:pPr>
                                <w:jc w:val="center"/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 w:rsidRPr="006F1450">
                                <w:rPr>
                                  <w:b/>
                                  <w:i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" name="Text Box 5956"/>
                        <wps:cNvSpPr txBox="1">
                          <a:spLocks noChangeArrowheads="1"/>
                        </wps:cNvSpPr>
                        <wps:spPr bwMode="auto">
                          <a:xfrm>
                            <a:off x="3183" y="1818"/>
                            <a:ext cx="456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B9D486B" w14:textId="77777777" w:rsidR="009221E0" w:rsidRPr="006F1450" w:rsidRDefault="009221E0" w:rsidP="00FC3F64">
                              <w:pPr>
                                <w:jc w:val="center"/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" name="Text Box 5957"/>
                        <wps:cNvSpPr txBox="1">
                          <a:spLocks noChangeArrowheads="1"/>
                        </wps:cNvSpPr>
                        <wps:spPr bwMode="auto">
                          <a:xfrm>
                            <a:off x="3411" y="2046"/>
                            <a:ext cx="717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B22FF5" w14:textId="77777777" w:rsidR="009221E0" w:rsidRPr="006F1450" w:rsidRDefault="009221E0" w:rsidP="00FC3F64">
                              <w:pPr>
                                <w:jc w:val="center"/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C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" name="Text Box 5958"/>
                        <wps:cNvSpPr txBox="1">
                          <a:spLocks noChangeArrowheads="1"/>
                        </wps:cNvSpPr>
                        <wps:spPr bwMode="auto">
                          <a:xfrm>
                            <a:off x="5235" y="3642"/>
                            <a:ext cx="456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EB3061" w14:textId="77777777" w:rsidR="009221E0" w:rsidRPr="006F1450" w:rsidRDefault="009221E0" w:rsidP="00FC3F64">
                              <w:pPr>
                                <w:jc w:val="center"/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J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" name="Text Box 5959"/>
                        <wps:cNvSpPr txBox="1">
                          <a:spLocks noChangeArrowheads="1"/>
                        </wps:cNvSpPr>
                        <wps:spPr bwMode="auto">
                          <a:xfrm>
                            <a:off x="5406" y="3984"/>
                            <a:ext cx="627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3626EB0" w14:textId="77777777" w:rsidR="009221E0" w:rsidRPr="006F1450" w:rsidRDefault="009221E0" w:rsidP="00FC3F64">
                              <w:pPr>
                                <w:jc w:val="center"/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J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" name="Text Box 5960"/>
                        <wps:cNvSpPr txBox="1">
                          <a:spLocks noChangeArrowheads="1"/>
                        </wps:cNvSpPr>
                        <wps:spPr bwMode="auto">
                          <a:xfrm>
                            <a:off x="7458" y="5181"/>
                            <a:ext cx="741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903EBAD" w14:textId="77777777" w:rsidR="009221E0" w:rsidRPr="006F1450" w:rsidRDefault="009221E0" w:rsidP="00FC3F64">
                              <w:pPr>
                                <w:jc w:val="center"/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Z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15" name="Group 5961"/>
                        <wpg:cNvGrpSpPr>
                          <a:grpSpLocks/>
                        </wpg:cNvGrpSpPr>
                        <wpg:grpSpPr bwMode="auto">
                          <a:xfrm>
                            <a:off x="3126" y="1932"/>
                            <a:ext cx="171" cy="228"/>
                            <a:chOff x="5976" y="1362"/>
                            <a:chExt cx="171" cy="228"/>
                          </a:xfrm>
                        </wpg:grpSpPr>
                        <wps:wsp>
                          <wps:cNvPr id="116" name="Line 5962"/>
                          <wps:cNvCnPr/>
                          <wps:spPr bwMode="auto">
                            <a:xfrm>
                              <a:off x="5976" y="1362"/>
                              <a:ext cx="0" cy="22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7" name="Line 5963"/>
                          <wps:cNvCnPr/>
                          <wps:spPr bwMode="auto">
                            <a:xfrm>
                              <a:off x="5976" y="1590"/>
                              <a:ext cx="171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8" name="Line 5964"/>
                          <wps:cNvCnPr/>
                          <wps:spPr bwMode="auto">
                            <a:xfrm>
                              <a:off x="6147" y="1362"/>
                              <a:ext cx="0" cy="22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19" name="Group 5965"/>
                        <wpg:cNvGrpSpPr>
                          <a:grpSpLocks/>
                        </wpg:cNvGrpSpPr>
                        <wpg:grpSpPr bwMode="auto">
                          <a:xfrm>
                            <a:off x="3012" y="1476"/>
                            <a:ext cx="171" cy="228"/>
                            <a:chOff x="5976" y="1362"/>
                            <a:chExt cx="171" cy="228"/>
                          </a:xfrm>
                        </wpg:grpSpPr>
                        <wps:wsp>
                          <wps:cNvPr id="120" name="Line 5966"/>
                          <wps:cNvCnPr/>
                          <wps:spPr bwMode="auto">
                            <a:xfrm>
                              <a:off x="5976" y="1362"/>
                              <a:ext cx="0" cy="22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1" name="Line 5967"/>
                          <wps:cNvCnPr/>
                          <wps:spPr bwMode="auto">
                            <a:xfrm>
                              <a:off x="5976" y="1590"/>
                              <a:ext cx="171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2" name="Line 5968"/>
                          <wps:cNvCnPr/>
                          <wps:spPr bwMode="auto">
                            <a:xfrm>
                              <a:off x="6147" y="1362"/>
                              <a:ext cx="0" cy="22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23" name="Group 5969"/>
                        <wpg:cNvGrpSpPr>
                          <a:grpSpLocks/>
                        </wpg:cNvGrpSpPr>
                        <wpg:grpSpPr bwMode="auto">
                          <a:xfrm>
                            <a:off x="3354" y="2172"/>
                            <a:ext cx="171" cy="228"/>
                            <a:chOff x="5976" y="1362"/>
                            <a:chExt cx="171" cy="228"/>
                          </a:xfrm>
                        </wpg:grpSpPr>
                        <wps:wsp>
                          <wps:cNvPr id="124" name="Line 5970"/>
                          <wps:cNvCnPr/>
                          <wps:spPr bwMode="auto">
                            <a:xfrm>
                              <a:off x="5976" y="1362"/>
                              <a:ext cx="0" cy="22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5" name="Line 5971"/>
                          <wps:cNvCnPr/>
                          <wps:spPr bwMode="auto">
                            <a:xfrm>
                              <a:off x="5976" y="1590"/>
                              <a:ext cx="171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6" name="Line 5972"/>
                          <wps:cNvCnPr/>
                          <wps:spPr bwMode="auto">
                            <a:xfrm>
                              <a:off x="6147" y="1362"/>
                              <a:ext cx="0" cy="22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27" name="Group 5973"/>
                        <wpg:cNvGrpSpPr>
                          <a:grpSpLocks/>
                        </wpg:cNvGrpSpPr>
                        <wpg:grpSpPr bwMode="auto">
                          <a:xfrm>
                            <a:off x="8199" y="5295"/>
                            <a:ext cx="171" cy="228"/>
                            <a:chOff x="6204" y="1305"/>
                            <a:chExt cx="171" cy="228"/>
                          </a:xfrm>
                        </wpg:grpSpPr>
                        <wps:wsp>
                          <wps:cNvPr id="128" name="Line 5974"/>
                          <wps:cNvCnPr/>
                          <wps:spPr bwMode="auto">
                            <a:xfrm>
                              <a:off x="6204" y="1305"/>
                              <a:ext cx="0" cy="22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9" name="Line 5975"/>
                          <wps:cNvCnPr/>
                          <wps:spPr bwMode="auto">
                            <a:xfrm>
                              <a:off x="6204" y="1305"/>
                              <a:ext cx="171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0" name="Line 5976"/>
                          <wps:cNvCnPr/>
                          <wps:spPr bwMode="auto">
                            <a:xfrm flipV="1">
                              <a:off x="6375" y="1305"/>
                              <a:ext cx="0" cy="22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31" name="Line 5977"/>
                        <wps:cNvCnPr/>
                        <wps:spPr bwMode="auto">
                          <a:xfrm>
                            <a:off x="5463" y="3414"/>
                            <a:ext cx="0" cy="22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" name="Line 5978"/>
                        <wps:cNvCnPr/>
                        <wps:spPr bwMode="auto">
                          <a:xfrm>
                            <a:off x="5634" y="3414"/>
                            <a:ext cx="0" cy="22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36" name="Group 5979"/>
                        <wpg:cNvGrpSpPr>
                          <a:grpSpLocks/>
                        </wpg:cNvGrpSpPr>
                        <wpg:grpSpPr bwMode="auto">
                          <a:xfrm>
                            <a:off x="3069" y="9855"/>
                            <a:ext cx="171" cy="228"/>
                            <a:chOff x="6204" y="1305"/>
                            <a:chExt cx="171" cy="228"/>
                          </a:xfrm>
                        </wpg:grpSpPr>
                        <wps:wsp>
                          <wps:cNvPr id="137" name="Line 5980"/>
                          <wps:cNvCnPr/>
                          <wps:spPr bwMode="auto">
                            <a:xfrm>
                              <a:off x="6204" y="1305"/>
                              <a:ext cx="0" cy="22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8" name="Line 5981"/>
                          <wps:cNvCnPr/>
                          <wps:spPr bwMode="auto">
                            <a:xfrm>
                              <a:off x="6204" y="1305"/>
                              <a:ext cx="171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" name="Line 5982"/>
                          <wps:cNvCnPr/>
                          <wps:spPr bwMode="auto">
                            <a:xfrm flipV="1">
                              <a:off x="6375" y="1305"/>
                              <a:ext cx="0" cy="22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40" name="Group 5983"/>
                        <wpg:cNvGrpSpPr>
                          <a:grpSpLocks/>
                        </wpg:cNvGrpSpPr>
                        <wpg:grpSpPr bwMode="auto">
                          <a:xfrm>
                            <a:off x="3354" y="9627"/>
                            <a:ext cx="171" cy="228"/>
                            <a:chOff x="6204" y="1305"/>
                            <a:chExt cx="171" cy="228"/>
                          </a:xfrm>
                        </wpg:grpSpPr>
                        <wps:wsp>
                          <wps:cNvPr id="141" name="Line 5984"/>
                          <wps:cNvCnPr/>
                          <wps:spPr bwMode="auto">
                            <a:xfrm>
                              <a:off x="6204" y="1305"/>
                              <a:ext cx="0" cy="22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2" name="Line 5985"/>
                          <wps:cNvCnPr/>
                          <wps:spPr bwMode="auto">
                            <a:xfrm>
                              <a:off x="6204" y="1305"/>
                              <a:ext cx="171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3" name="Line 5986"/>
                          <wps:cNvCnPr/>
                          <wps:spPr bwMode="auto">
                            <a:xfrm flipV="1">
                              <a:off x="6375" y="1305"/>
                              <a:ext cx="0" cy="22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44" name="Text Box 5987"/>
                        <wps:cNvSpPr txBox="1">
                          <a:spLocks noChangeArrowheads="1"/>
                        </wps:cNvSpPr>
                        <wps:spPr bwMode="auto">
                          <a:xfrm>
                            <a:off x="7002" y="3186"/>
                            <a:ext cx="1539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794D8C" w14:textId="77777777" w:rsidR="009221E0" w:rsidRPr="008012D9" w:rsidRDefault="009221E0" w:rsidP="00FC3F6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012D9">
                                <w:rPr>
                                  <w:sz w:val="20"/>
                                  <w:szCs w:val="20"/>
                                </w:rPr>
                                <w:t>нул</w:t>
                              </w:r>
                              <w:r>
                                <w:rPr>
                                  <w:sz w:val="20"/>
                                  <w:szCs w:val="20"/>
                                  <w:lang w:val="uk-UA"/>
                                </w:rPr>
                                <w:t>ьо</w:t>
                              </w:r>
                              <w:r w:rsidRPr="008012D9">
                                <w:rPr>
                                  <w:sz w:val="20"/>
                                  <w:szCs w:val="20"/>
                                </w:rPr>
                                <w:t>ва л</w:t>
                              </w:r>
                              <w:r>
                                <w:rPr>
                                  <w:sz w:val="20"/>
                                  <w:szCs w:val="20"/>
                                  <w:lang w:val="uk-UA"/>
                                </w:rPr>
                                <w:t>і</w:t>
                              </w:r>
                              <w:r w:rsidRPr="008012D9">
                                <w:rPr>
                                  <w:sz w:val="20"/>
                                  <w:szCs w:val="20"/>
                                </w:rPr>
                                <w:t>н</w:t>
                              </w:r>
                              <w:r>
                                <w:rPr>
                                  <w:sz w:val="20"/>
                                  <w:szCs w:val="20"/>
                                  <w:lang w:val="uk-UA"/>
                                </w:rPr>
                                <w:t>і</w:t>
                              </w:r>
                              <w:r w:rsidRPr="008012D9">
                                <w:rPr>
                                  <w:sz w:val="20"/>
                                  <w:szCs w:val="20"/>
                                </w:rPr>
                                <w:t>я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5" name="Line 5988"/>
                        <wps:cNvCnPr/>
                        <wps:spPr bwMode="auto">
                          <a:xfrm>
                            <a:off x="7059" y="3528"/>
                            <a:ext cx="0" cy="22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6" name="Text Box 5989"/>
                        <wps:cNvSpPr txBox="1">
                          <a:spLocks noChangeArrowheads="1"/>
                        </wps:cNvSpPr>
                        <wps:spPr bwMode="auto">
                          <a:xfrm>
                            <a:off x="6432" y="3984"/>
                            <a:ext cx="741" cy="18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50074B8" w14:textId="77777777" w:rsidR="009221E0" w:rsidRDefault="009221E0" w:rsidP="00FC3F64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ном</w:t>
                              </w:r>
                              <w:r>
                                <w:rPr>
                                  <w:sz w:val="20"/>
                                  <w:szCs w:val="20"/>
                                  <w:lang w:val="uk-UA"/>
                                </w:rPr>
                                <w:t>ін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альн</w:t>
                              </w:r>
                              <w:r>
                                <w:rPr>
                                  <w:sz w:val="20"/>
                                  <w:szCs w:val="20"/>
                                  <w:lang w:val="uk-UA"/>
                                </w:rPr>
                                <w:t>и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й </w:t>
                              </w:r>
                            </w:p>
                            <w:p w14:paraId="0D8A94E2" w14:textId="77777777" w:rsidR="009221E0" w:rsidRPr="006F1450" w:rsidRDefault="009221E0" w:rsidP="00FC3F64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р</w:t>
                              </w:r>
                              <w:r>
                                <w:rPr>
                                  <w:sz w:val="20"/>
                                  <w:szCs w:val="20"/>
                                  <w:lang w:val="uk-UA"/>
                                </w:rPr>
                                <w:t>о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зм</w:t>
                              </w:r>
                              <w:r>
                                <w:rPr>
                                  <w:sz w:val="20"/>
                                  <w:szCs w:val="20"/>
                                  <w:lang w:val="uk-UA"/>
                                </w:rPr>
                                <w:t>і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р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7" name="Line 5990"/>
                        <wps:cNvCnPr/>
                        <wps:spPr bwMode="auto">
                          <a:xfrm>
                            <a:off x="2784" y="6435"/>
                            <a:ext cx="0" cy="427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" name="Line 5991"/>
                        <wps:cNvCnPr/>
                        <wps:spPr bwMode="auto">
                          <a:xfrm rot="5400000">
                            <a:off x="5634" y="5538"/>
                            <a:ext cx="0" cy="604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" name="Freeform 5992"/>
                        <wps:cNvSpPr>
                          <a:spLocks/>
                        </wps:cNvSpPr>
                        <wps:spPr bwMode="auto">
                          <a:xfrm flipH="1">
                            <a:off x="2841" y="6606"/>
                            <a:ext cx="5360" cy="3733"/>
                          </a:xfrm>
                          <a:custGeom>
                            <a:avLst/>
                            <a:gdLst>
                              <a:gd name="T0" fmla="*/ 49 w 5360"/>
                              <a:gd name="T1" fmla="*/ 0 h 3733"/>
                              <a:gd name="T2" fmla="*/ 750 w 5360"/>
                              <a:gd name="T3" fmla="*/ 973 h 3733"/>
                              <a:gd name="T4" fmla="*/ 4550 w 5360"/>
                              <a:gd name="T5" fmla="*/ 2873 h 3733"/>
                              <a:gd name="T6" fmla="*/ 5360 w 5360"/>
                              <a:gd name="T7" fmla="*/ 3733 h 37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360" h="3733">
                                <a:moveTo>
                                  <a:pt x="49" y="0"/>
                                </a:moveTo>
                                <a:cubicBezTo>
                                  <a:pt x="166" y="162"/>
                                  <a:pt x="0" y="494"/>
                                  <a:pt x="750" y="973"/>
                                </a:cubicBezTo>
                                <a:cubicBezTo>
                                  <a:pt x="1472" y="1476"/>
                                  <a:pt x="3782" y="2413"/>
                                  <a:pt x="4550" y="2873"/>
                                </a:cubicBezTo>
                                <a:cubicBezTo>
                                  <a:pt x="5318" y="3333"/>
                                  <a:pt x="5191" y="3554"/>
                                  <a:pt x="5360" y="3733"/>
                                </a:cubicBezTo>
                              </a:path>
                            </a:pathLst>
                          </a:custGeom>
                          <a:noFill/>
                          <a:ln w="1905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0" name="Text Box 5993"/>
                        <wps:cNvSpPr txBox="1">
                          <a:spLocks noChangeArrowheads="1"/>
                        </wps:cNvSpPr>
                        <wps:spPr bwMode="auto">
                          <a:xfrm>
                            <a:off x="2043" y="6492"/>
                            <a:ext cx="744" cy="20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1698327" w14:textId="77777777" w:rsidR="009221E0" w:rsidRDefault="009221E0" w:rsidP="00FC3F64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  <w:lang w:val="uk-UA"/>
                                </w:rPr>
                                <w:t>додатне</w:t>
                              </w:r>
                            </w:p>
                            <w:p w14:paraId="07D95260" w14:textId="77777777" w:rsidR="009221E0" w:rsidRPr="006F1450" w:rsidRDefault="009221E0" w:rsidP="00FC3F64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  <w:lang w:val="uk-UA"/>
                                </w:rPr>
                                <w:t>відхилення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1" name="Text Box 5994"/>
                        <wps:cNvSpPr txBox="1">
                          <a:spLocks noChangeArrowheads="1"/>
                        </wps:cNvSpPr>
                        <wps:spPr bwMode="auto">
                          <a:xfrm>
                            <a:off x="2043" y="8601"/>
                            <a:ext cx="741" cy="20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5350DC7" w14:textId="77777777" w:rsidR="009221E0" w:rsidRDefault="009221E0" w:rsidP="00FC3F64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  <w:lang w:val="uk-UA"/>
                                </w:rPr>
                                <w:t>від’ємне</w:t>
                              </w:r>
                              <w:r w:rsidRPr="006F1450"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  <w:p w14:paraId="1F5E61FD" w14:textId="77777777" w:rsidR="009221E0" w:rsidRPr="006F1450" w:rsidRDefault="009221E0" w:rsidP="00FC3F64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  <w:lang w:val="uk-UA"/>
                                </w:rPr>
                                <w:t>відхилення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2" name="Text Box 5995"/>
                        <wps:cNvSpPr txBox="1">
                          <a:spLocks noChangeArrowheads="1"/>
                        </wps:cNvSpPr>
                        <wps:spPr bwMode="auto">
                          <a:xfrm>
                            <a:off x="7515" y="6321"/>
                            <a:ext cx="570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E6CAF2A" w14:textId="77777777" w:rsidR="009221E0" w:rsidRPr="00E85F5D" w:rsidRDefault="009221E0" w:rsidP="00FC3F64">
                              <w:pPr>
                                <w:jc w:val="center"/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z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3" name="Text Box 5996"/>
                        <wps:cNvSpPr txBox="1">
                          <a:spLocks noChangeArrowheads="1"/>
                        </wps:cNvSpPr>
                        <wps:spPr bwMode="auto">
                          <a:xfrm>
                            <a:off x="2898" y="10026"/>
                            <a:ext cx="456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F24EF7" w14:textId="77777777" w:rsidR="009221E0" w:rsidRPr="006F1450" w:rsidRDefault="009221E0" w:rsidP="00FC3F64">
                              <w:pPr>
                                <w:jc w:val="center"/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4" name="Text Box 5997"/>
                        <wps:cNvSpPr txBox="1">
                          <a:spLocks noChangeArrowheads="1"/>
                        </wps:cNvSpPr>
                        <wps:spPr bwMode="auto">
                          <a:xfrm>
                            <a:off x="3354" y="9456"/>
                            <a:ext cx="717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DE9FE84" w14:textId="77777777" w:rsidR="009221E0" w:rsidRPr="006F1450" w:rsidRDefault="009221E0" w:rsidP="00FC3F64">
                              <w:pPr>
                                <w:jc w:val="center"/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c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5" name="Text Box 5998"/>
                        <wps:cNvSpPr txBox="1">
                          <a:spLocks noChangeArrowheads="1"/>
                        </wps:cNvSpPr>
                        <wps:spPr bwMode="auto">
                          <a:xfrm>
                            <a:off x="5235" y="8658"/>
                            <a:ext cx="456" cy="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833A195" w14:textId="77777777" w:rsidR="009221E0" w:rsidRPr="006F1450" w:rsidRDefault="009221E0" w:rsidP="00FC3F64">
                              <w:pPr>
                                <w:jc w:val="center"/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j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" name="Text Box 5999"/>
                        <wps:cNvSpPr txBox="1">
                          <a:spLocks noChangeArrowheads="1"/>
                        </wps:cNvSpPr>
                        <wps:spPr bwMode="auto">
                          <a:xfrm>
                            <a:off x="5406" y="9000"/>
                            <a:ext cx="627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9FFE0F1" w14:textId="77777777" w:rsidR="009221E0" w:rsidRPr="006F1450" w:rsidRDefault="009221E0" w:rsidP="00FC3F64">
                              <w:pPr>
                                <w:jc w:val="center"/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j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57" name="Group 6000"/>
                        <wpg:cNvGrpSpPr>
                          <a:grpSpLocks/>
                        </wpg:cNvGrpSpPr>
                        <wpg:grpSpPr bwMode="auto">
                          <a:xfrm>
                            <a:off x="8028" y="6492"/>
                            <a:ext cx="171" cy="228"/>
                            <a:chOff x="5976" y="1362"/>
                            <a:chExt cx="171" cy="228"/>
                          </a:xfrm>
                        </wpg:grpSpPr>
                        <wps:wsp>
                          <wps:cNvPr id="158" name="Line 6001"/>
                          <wps:cNvCnPr/>
                          <wps:spPr bwMode="auto">
                            <a:xfrm>
                              <a:off x="5976" y="1362"/>
                              <a:ext cx="0" cy="22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9" name="Line 6002"/>
                          <wps:cNvCnPr/>
                          <wps:spPr bwMode="auto">
                            <a:xfrm>
                              <a:off x="5976" y="1590"/>
                              <a:ext cx="171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0" name="Line 6003"/>
                          <wps:cNvCnPr/>
                          <wps:spPr bwMode="auto">
                            <a:xfrm>
                              <a:off x="6147" y="1362"/>
                              <a:ext cx="0" cy="22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61" name="Group 6004"/>
                        <wpg:cNvGrpSpPr>
                          <a:grpSpLocks/>
                        </wpg:cNvGrpSpPr>
                        <wpg:grpSpPr bwMode="auto">
                          <a:xfrm>
                            <a:off x="2784" y="10197"/>
                            <a:ext cx="171" cy="228"/>
                            <a:chOff x="6204" y="1305"/>
                            <a:chExt cx="171" cy="228"/>
                          </a:xfrm>
                        </wpg:grpSpPr>
                        <wps:wsp>
                          <wps:cNvPr id="162" name="Line 6005"/>
                          <wps:cNvCnPr/>
                          <wps:spPr bwMode="auto">
                            <a:xfrm>
                              <a:off x="6204" y="1305"/>
                              <a:ext cx="0" cy="22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3" name="Line 6006"/>
                          <wps:cNvCnPr/>
                          <wps:spPr bwMode="auto">
                            <a:xfrm>
                              <a:off x="6204" y="1305"/>
                              <a:ext cx="171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" name="Line 6007"/>
                          <wps:cNvCnPr/>
                          <wps:spPr bwMode="auto">
                            <a:xfrm flipV="1">
                              <a:off x="6375" y="1305"/>
                              <a:ext cx="0" cy="22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66" name="Line 6008"/>
                        <wps:cNvCnPr/>
                        <wps:spPr bwMode="auto">
                          <a:xfrm>
                            <a:off x="5463" y="8430"/>
                            <a:ext cx="0" cy="22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" name="Line 6009"/>
                        <wps:cNvCnPr/>
                        <wps:spPr bwMode="auto">
                          <a:xfrm>
                            <a:off x="5634" y="8430"/>
                            <a:ext cx="0" cy="22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" name="Text Box 6010"/>
                        <wps:cNvSpPr txBox="1">
                          <a:spLocks noChangeArrowheads="1"/>
                        </wps:cNvSpPr>
                        <wps:spPr bwMode="auto">
                          <a:xfrm>
                            <a:off x="7002" y="8202"/>
                            <a:ext cx="1539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4071B4A" w14:textId="4AB9F71B" w:rsidR="009221E0" w:rsidRPr="00855B14" w:rsidRDefault="009221E0" w:rsidP="00FC3F64">
                              <w:pPr>
                                <w:rPr>
                                  <w:sz w:val="20"/>
                                  <w:szCs w:val="20"/>
                                  <w:lang w:val="uk-UA"/>
                                </w:rPr>
                              </w:pPr>
                              <w:r w:rsidRPr="00855B14">
                                <w:rPr>
                                  <w:sz w:val="20"/>
                                  <w:szCs w:val="20"/>
                                  <w:lang w:val="uk-UA"/>
                                </w:rPr>
                                <w:t>нул</w:t>
                              </w:r>
                              <w:r>
                                <w:rPr>
                                  <w:sz w:val="20"/>
                                  <w:szCs w:val="20"/>
                                  <w:lang w:val="uk-UA"/>
                                </w:rPr>
                                <w:t>ьо</w:t>
                              </w:r>
                              <w:r w:rsidRPr="00855B14">
                                <w:rPr>
                                  <w:sz w:val="20"/>
                                  <w:szCs w:val="20"/>
                                  <w:lang w:val="uk-UA"/>
                                </w:rPr>
                                <w:t>ва лінія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9" name="Line 6011"/>
                        <wps:cNvCnPr/>
                        <wps:spPr bwMode="auto">
                          <a:xfrm>
                            <a:off x="7059" y="8544"/>
                            <a:ext cx="0" cy="22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" name="Text Box 6012"/>
                        <wps:cNvSpPr txBox="1">
                          <a:spLocks noChangeArrowheads="1"/>
                        </wps:cNvSpPr>
                        <wps:spPr bwMode="auto">
                          <a:xfrm>
                            <a:off x="6432" y="9000"/>
                            <a:ext cx="741" cy="18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734620" w14:textId="77777777" w:rsidR="009221E0" w:rsidRDefault="009221E0" w:rsidP="00FC3F64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ном</w:t>
                              </w:r>
                              <w:r>
                                <w:rPr>
                                  <w:sz w:val="20"/>
                                  <w:szCs w:val="20"/>
                                  <w:lang w:val="uk-UA"/>
                                </w:rPr>
                                <w:t>і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нальн</w:t>
                              </w:r>
                              <w:r>
                                <w:rPr>
                                  <w:sz w:val="20"/>
                                  <w:szCs w:val="20"/>
                                  <w:lang w:val="uk-UA"/>
                                </w:rPr>
                                <w:t>и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й </w:t>
                              </w:r>
                            </w:p>
                            <w:p w14:paraId="3E55F053" w14:textId="77777777" w:rsidR="009221E0" w:rsidRPr="006F1450" w:rsidRDefault="009221E0" w:rsidP="00FC3F64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р</w:t>
                              </w:r>
                              <w:r>
                                <w:rPr>
                                  <w:sz w:val="20"/>
                                  <w:szCs w:val="20"/>
                                  <w:lang w:val="uk-UA"/>
                                </w:rPr>
                                <w:t>о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зм</w:t>
                              </w:r>
                              <w:r>
                                <w:rPr>
                                  <w:sz w:val="20"/>
                                  <w:szCs w:val="20"/>
                                  <w:lang w:val="uk-UA"/>
                                </w:rPr>
                                <w:t>і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р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1" name="Text Box 6013"/>
                        <wps:cNvSpPr txBox="1">
                          <a:spLocks noChangeArrowheads="1"/>
                        </wps:cNvSpPr>
                        <wps:spPr bwMode="auto">
                          <a:xfrm>
                            <a:off x="3138" y="9741"/>
                            <a:ext cx="456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591BD0D" w14:textId="77777777" w:rsidR="009221E0" w:rsidRPr="006F1450" w:rsidRDefault="009221E0" w:rsidP="00FC3F64">
                              <w:pPr>
                                <w:jc w:val="center"/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2" name="Text Box 6014"/>
                        <wps:cNvSpPr txBox="1">
                          <a:spLocks noChangeArrowheads="1"/>
                        </wps:cNvSpPr>
                        <wps:spPr bwMode="auto">
                          <a:xfrm>
                            <a:off x="5520" y="2103"/>
                            <a:ext cx="2793" cy="4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C39E411" w14:textId="77777777" w:rsidR="009221E0" w:rsidRPr="00B81644" w:rsidRDefault="009221E0" w:rsidP="00FC3F64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r w:rsidRPr="00B81644">
                                <w:rPr>
                                  <w:lang w:val="uk-UA"/>
                                </w:rPr>
                                <w:t>для отворі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" name="Text Box 6015"/>
                        <wps:cNvSpPr txBox="1">
                          <a:spLocks noChangeArrowheads="1"/>
                        </wps:cNvSpPr>
                        <wps:spPr bwMode="auto">
                          <a:xfrm>
                            <a:off x="3012" y="7347"/>
                            <a:ext cx="2793" cy="4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A6C4A51" w14:textId="77777777" w:rsidR="009221E0" w:rsidRPr="00992152" w:rsidRDefault="009221E0" w:rsidP="00FC3F64">
                              <w:pPr>
                                <w:jc w:val="center"/>
                              </w:pPr>
                              <w:r>
                                <w:t>для вал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127BD53" id="Group 5949" o:spid="_x0000_s3081" style="width:330.6pt;height:473.1pt;mso-position-horizontal-relative:char;mso-position-vertical-relative:line" coordorigin="2043,1362" coordsize="6612,94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">
                <v:line id="Line 5950" o:spid="_x0000_s3082" style="position:absolute;visibility:visible;mso-wrap-style:square" from="2784,1419" to="2784,56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ZOnsEAAADcAAAADwAAAGRycy9kb3ducmV2LnhtbERPTYvCMBC9C/6HMIK3NVFUdqtRRFAX&#10;vLjuLl6HZmyLzaQ20dZ/vxEWvM3jfc582dpS3Kn2hWMNw4ECQZw6U3Cm4ed78/YOwgdkg6Vj0vAg&#10;D8tFtzPHxLiGv+h+DJmIIewT1JCHUCVS+jQni37gKuLInV1tMURYZ9LU2MRwW8qRUlNpseDYkGNF&#10;65zSy/FmNfw2l8nhdFUfvOeJ3W79Wu7UQ+t+r13NQARqw0v87/40cb4aw/OZeIFc/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Z1k6ewQAAANwAAAAPAAAAAAAAAAAAAAAA&#10;AKECAABkcnMvZG93bnJldi54bWxQSwUGAAAAAAQABAD5AAAAjwMAAAAA&#10;" strokeweight="1pt">
                  <v:stroke startarrow="block"/>
                </v:line>
                <v:line id="Line 5951" o:spid="_x0000_s3083" style="position:absolute;rotation:90;visibility:visible;mso-wrap-style:square" from="5634,522" to="5634,65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Q7tcIAAADcAAAADwAAAGRycy9kb3ducmV2LnhtbERPS0vDQBC+F/wPywje2o2VFpt2W6RQ&#10;fNwac9DbkJ1mQ7KzITs28d+7guBtPr7n7A6T79SVhtgENnC/yEARV8E2XBso30/zR1BRkC12gcnA&#10;N0U47G9mO8xtGPlM10JqlUI45mjAifS51rFy5DEuQk+cuEsYPEqCQ63tgGMK951eZtlae2w4NTjs&#10;6eioaosvb0CO+DkG97qp6uJjUz6s2rdnaY25u52etqCEJvkX/7lfbJqfreD3mXSB3v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sQ7tcIAAADcAAAADwAAAAAAAAAAAAAA&#10;AAChAgAAZHJzL2Rvd25yZXYueG1sUEsFBgAAAAAEAAQA+QAAAJADAAAAAA==&#10;" strokeweight="1pt">
                  <v:stroke startarrow="block"/>
                </v:line>
                <v:shape id="Freeform 5952" o:spid="_x0000_s3084" style="position:absolute;left:3020;top:1647;width:5360;height:3733;visibility:visible;mso-wrap-style:square;v-text-anchor:top" coordsize="5360,37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dQxcQA&#10;AADcAAAADwAAAGRycy9kb3ducmV2LnhtbERPS2vCQBC+F/wPywi9SN1YRGyajUhpoYceNPVxnWbH&#10;ZDE7m2ZXjf/eFQq9zcf3nGzR20acqfPGsYLJOAFBXDptuFKw+f54moPwAVlj45gUXMnDIh88ZJhq&#10;d+E1nYtQiRjCPkUFdQhtKqUva7Lox64ljtzBdRZDhF0ldYeXGG4b+ZwkM2nRcGyosaW3mspjcbIK&#10;DMvR+2r3s7SbvfmdvhTbr+lpotTjsF++ggjUh3/xn/tTx/nJDO7PxAtkf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V3UMXEAAAA3AAAAA8AAAAAAAAAAAAAAAAAmAIAAGRycy9k&#10;b3ducmV2LnhtbFBLBQYAAAAABAAEAPUAAACJAwAAAAA=&#10;" path="m49,c166,162,,494,750,973v722,503,3032,1440,3800,1900c5318,3333,5191,3554,5360,3733e" filled="f" strokeweight="1.5pt">
                  <v:path arrowok="t" o:connecttype="custom" o:connectlocs="49,0;750,973;4550,2873;5360,3733" o:connectangles="0,0,0,0"/>
                </v:shape>
                <v:shape id="Text Box 5953" o:spid="_x0000_s3085" type="#_x0000_t202" style="position:absolute;left:2043;top:1476;width:744;height:20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2Z5sIA&#10;AADcAAAADwAAAGRycy9kb3ducmV2LnhtbERPTWvCQBC9C/0PyxR6M5t4aG10DaUg9FJoosXrkB03&#10;wexs3F01/vtuodDbPN7nrKvJDuJKPvSOFRRZDoK4dbpno2C/286XIEJE1jg4JgV3ClBtHmZrLLW7&#10;cU3XJhqRQjiUqKCLcSylDG1HFkPmRuLEHZ23GBP0RmqPtxRuB7nI82dpsefU0OFI7x21p+ZiFfhC&#10;ni/157c7m8PYfN1r3Zr6Vamnx+ltBSLSFP/Ff+4PnebnL/D7TLpAbn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rZnmwgAAANwAAAAPAAAAAAAAAAAAAAAAAJgCAABkcnMvZG93&#10;bnJldi54bWxQSwUGAAAAAAQABAD1AAAAhwMAAAAA&#10;" filled="f" stroked="f" strokecolor="#330">
                  <v:textbox style="layout-flow:vertical;mso-layout-flow-alt:bottom-to-top">
                    <w:txbxContent>
                      <w:p w14:paraId="75E941F1" w14:textId="77777777" w:rsidR="009221E0" w:rsidRDefault="009221E0" w:rsidP="00855B14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  <w:lang w:val="uk-UA"/>
                          </w:rPr>
                          <w:t>додатне</w:t>
                        </w:r>
                      </w:p>
                      <w:p w14:paraId="1093AF11" w14:textId="77777777" w:rsidR="009221E0" w:rsidRPr="006F1450" w:rsidRDefault="009221E0" w:rsidP="00855B14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  <w:lang w:val="uk-UA"/>
                          </w:rPr>
                          <w:t>відхилення</w:t>
                        </w:r>
                      </w:p>
                      <w:p w14:paraId="0CAFE40A" w14:textId="77777777" w:rsidR="009221E0" w:rsidRPr="00855B14" w:rsidRDefault="009221E0" w:rsidP="00855B14">
                        <w:pPr>
                          <w:rPr>
                            <w:szCs w:val="20"/>
                          </w:rPr>
                        </w:pPr>
                      </w:p>
                    </w:txbxContent>
                  </v:textbox>
                </v:shape>
                <v:shape id="Text Box 5954" o:spid="_x0000_s3086" type="#_x0000_t202" style="position:absolute;left:2043;top:3585;width:741;height:20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2OmcYA&#10;AADcAAAADwAAAGRycy9kb3ducmV2LnhtbESPQW/CMAyF75P4D5GRuI2EIU1TIaCJaYhdJui2AzfT&#10;mLZa43RNoOXfz4dJu9l6z+99Xq4H36grdbEObGE2NaCIi+BqLi18frzeP4GKCdlhE5gs3CjCejW6&#10;W2LmQs8HuuapVBLCMUMLVUptpnUsKvIYp6ElFu0cOo9J1q7UrsNewn2jH4x51B5rloYKW9pUVHzn&#10;F2/h6/R+aw7t/Gjq/m0/bH/2+cu2tHYyHp4XoBIN6d/8d71zgm+EVp6RCfTq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j2OmcYAAADcAAAADwAAAAAAAAAAAAAAAACYAgAAZHJz&#10;L2Rvd25yZXYueG1sUEsFBgAAAAAEAAQA9QAAAIsDAAAAAA==&#10;" filled="f" stroked="f">
                  <v:textbox style="layout-flow:vertical;mso-layout-flow-alt:bottom-to-top">
                    <w:txbxContent>
                      <w:p w14:paraId="77CF33A0" w14:textId="77777777" w:rsidR="009221E0" w:rsidRDefault="009221E0" w:rsidP="00855B14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  <w:lang w:val="uk-UA"/>
                          </w:rPr>
                          <w:t>від’ємне</w:t>
                        </w:r>
                        <w:r w:rsidRPr="006F1450"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  <w:p w14:paraId="62FC7FE7" w14:textId="77777777" w:rsidR="009221E0" w:rsidRPr="006F1450" w:rsidRDefault="009221E0" w:rsidP="00855B14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  <w:lang w:val="uk-UA"/>
                          </w:rPr>
                          <w:t>відхилення</w:t>
                        </w:r>
                      </w:p>
                      <w:p w14:paraId="0BC3A7A6" w14:textId="77777777" w:rsidR="009221E0" w:rsidRPr="00855B14" w:rsidRDefault="009221E0" w:rsidP="00855B14">
                        <w:pPr>
                          <w:rPr>
                            <w:szCs w:val="20"/>
                          </w:rPr>
                        </w:pPr>
                      </w:p>
                    </w:txbxContent>
                  </v:textbox>
                </v:shape>
                <v:shape id="Text Box 5955" o:spid="_x0000_s3087" type="#_x0000_t202" style="position:absolute;left:3126;top:1362;width:456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q2fcAA&#10;AADcAAAADwAAAGRycy9kb3ducmV2LnhtbERPTYvCMBC9C/sfwix402RFZa1GWVYET4q6Ct6GZmzL&#10;NpPSRFv/vREEb/N4nzNbtLYUN6p94VjDV1+BIE6dKTjT8HdY9b5B+IBssHRMGu7kYTH/6MwwMa7h&#10;Hd32IRMxhH2CGvIQqkRKn+Zk0fddRRy5i6sthgjrTJoamxhuSzlQaiwtFhwbcqzoN6f0f3+1Go6b&#10;y/k0VNtsaUdV41ol2U6k1t3P9mcKIlAb3uKXe23ifDWB5zPxAjl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Wq2fcAAAADcAAAADwAAAAAAAAAAAAAAAACYAgAAZHJzL2Rvd25y&#10;ZXYueG1sUEsFBgAAAAAEAAQA9QAAAIUDAAAAAA==&#10;" filled="f" stroked="f">
                  <v:textbox>
                    <w:txbxContent>
                      <w:p w14:paraId="53B76E63" w14:textId="77777777" w:rsidR="009221E0" w:rsidRPr="006F1450" w:rsidRDefault="009221E0" w:rsidP="00FC3F64">
                        <w:pPr>
                          <w:jc w:val="center"/>
                          <w:rPr>
                            <w:b/>
                            <w:i/>
                            <w:lang w:val="en-US"/>
                          </w:rPr>
                        </w:pPr>
                        <w:r w:rsidRPr="006F1450">
                          <w:rPr>
                            <w:b/>
                            <w:i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5956" o:spid="_x0000_s3088" type="#_x0000_t202" style="position:absolute;left:3183;top:1818;width:456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mJPcQA&#10;AADcAAAADwAAAGRycy9kb3ducmV2LnhtbESPQWvCQBCF70L/wzIFb7qrqLTRVUql0JPF2ArehuyY&#10;BLOzIbs16b/vHAq9zfDevPfNZjf4Rt2pi3VgC7OpAUVcBFdzaeHz9DZ5AhUTssMmMFn4oQi77cNo&#10;g5kLPR/pnqdSSQjHDC1UKbWZ1rGoyGOchpZYtGvoPCZZu1K7DnsJ942eG7PSHmuWhgpbeq2ouOXf&#10;3sLX4Xo5L8xHuffLtg+D0eyftbXjx+FlDSrRkP7Nf9fvTvBngi/PyAR6+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mJiT3EAAAA3AAAAA8AAAAAAAAAAAAAAAAAmAIAAGRycy9k&#10;b3ducmV2LnhtbFBLBQYAAAAABAAEAPUAAACJAwAAAAA=&#10;" filled="f" stroked="f">
                  <v:textbox>
                    <w:txbxContent>
                      <w:p w14:paraId="4B9D486B" w14:textId="77777777" w:rsidR="009221E0" w:rsidRPr="006F1450" w:rsidRDefault="009221E0" w:rsidP="00FC3F64">
                        <w:pPr>
                          <w:jc w:val="center"/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Text Box 5957" o:spid="_x0000_s3089" type="#_x0000_t202" style="position:absolute;left:3411;top:2046;width:717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UspsEA&#10;AADcAAAADwAAAGRycy9kb3ducmV2LnhtbERPTYvCMBC9C/6HMII3TbrootUo4iJ4cllXBW9DM7bF&#10;ZlKaaOu/3yws7G0e73OW685W4kmNLx1rSMYKBHHmTMm5htP3bjQD4QOywcoxaXiRh/Wq31tialzL&#10;X/Q8hlzEEPYpaihCqFMpfVaQRT92NXHkbq6xGCJscmkabGO4reSbUu/SYsmxocCatgVl9+PDajgf&#10;btfLRH3mH3Zat65Tku1caj0cdJsFiEBd+Bf/ufcmzk8S+H0mXiBX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bFLKbBAAAA3AAAAA8AAAAAAAAAAAAAAAAAmAIAAGRycy9kb3du&#10;cmV2LnhtbFBLBQYAAAAABAAEAPUAAACGAwAAAAA=&#10;" filled="f" stroked="f">
                  <v:textbox>
                    <w:txbxContent>
                      <w:p w14:paraId="73B22FF5" w14:textId="77777777" w:rsidR="009221E0" w:rsidRPr="006F1450" w:rsidRDefault="009221E0" w:rsidP="00FC3F64">
                        <w:pPr>
                          <w:jc w:val="center"/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CD</w:t>
                        </w:r>
                      </w:p>
                    </w:txbxContent>
                  </v:textbox>
                </v:shape>
                <v:shape id="Text Box 5958" o:spid="_x0000_s3090" type="#_x0000_t202" style="position:absolute;left:5235;top:3642;width:456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ey0cIA&#10;AADcAAAADwAAAGRycy9kb3ducmV2LnhtbERPTWvCQBC9C/0Pywi9md1IFU2zhqIUerKordDbkB2T&#10;YHY2ZLcm/ffdQsHbPN7n5MVoW3Gj3jeONaSJAkFcOtNwpeHj9DpbgfAB2WDrmDT8kIdi8zDJMTNu&#10;4APdjqESMYR9hhrqELpMSl/WZNEnriOO3MX1FkOEfSVNj0MMt62cK7WUFhuODTV2tK2pvB6/rYbP&#10;/eXr/KTeq51ddIMblWS7llo/TseXZxCBxnAX/7vfTJyfzuHvmXiB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F7LRwgAAANwAAAAPAAAAAAAAAAAAAAAAAJgCAABkcnMvZG93&#10;bnJldi54bWxQSwUGAAAAAAQABAD1AAAAhwMAAAAA&#10;" filled="f" stroked="f">
                  <v:textbox>
                    <w:txbxContent>
                      <w:p w14:paraId="50EB3061" w14:textId="77777777" w:rsidR="009221E0" w:rsidRPr="006F1450" w:rsidRDefault="009221E0" w:rsidP="00FC3F64">
                        <w:pPr>
                          <w:jc w:val="center"/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J</w:t>
                        </w:r>
                      </w:p>
                    </w:txbxContent>
                  </v:textbox>
                </v:shape>
                <v:shape id="Text Box 5959" o:spid="_x0000_s3091" type="#_x0000_t202" style="position:absolute;left:5406;top:3984;width:627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sXSsEA&#10;AADcAAAADwAAAGRycy9kb3ducmV2LnhtbERPTYvCMBC9C/6HMIK3NXHVZbcaZVEET4ruKuxtaMa2&#10;2ExKE23990ZY8DaP9zmzRWtLcaPaF441DAcKBHHqTMGZht+f9dsnCB+QDZaOScOdPCzm3c4ME+Ma&#10;3tPtEDIRQ9gnqCEPoUqk9GlOFv3AVcSRO7vaYoiwzqSpsYnhtpTvSn1IiwXHhhwrWuaUXg5Xq+G4&#10;Pf+dxmqXreykalyrJNsvqXW/135PQQRqw0v8796YOH84gu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lbF0rBAAAA3AAAAA8AAAAAAAAAAAAAAAAAmAIAAGRycy9kb3du&#10;cmV2LnhtbFBLBQYAAAAABAAEAPUAAACGAwAAAAA=&#10;" filled="f" stroked="f">
                  <v:textbox>
                    <w:txbxContent>
                      <w:p w14:paraId="03626EB0" w14:textId="77777777" w:rsidR="009221E0" w:rsidRPr="006F1450" w:rsidRDefault="009221E0" w:rsidP="00FC3F64">
                        <w:pPr>
                          <w:jc w:val="center"/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JS</w:t>
                        </w:r>
                      </w:p>
                    </w:txbxContent>
                  </v:textbox>
                </v:shape>
                <v:shape id="Text Box 5960" o:spid="_x0000_s3092" type="#_x0000_t202" style="position:absolute;left:7458;top:5181;width:741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KPPsAA&#10;AADcAAAADwAAAGRycy9kb3ducmV2LnhtbERPTYvCMBC9C/sfwgh700RR0a5RFmXBk6LuCnsbmrEt&#10;NpPSRFv/vREEb/N4nzNftrYUN6p94VjDoK9AEKfOFJxp+D3+9KYgfEA2WDomDXfysFx8dOaYGNfw&#10;nm6HkIkYwj5BDXkIVSKlT3Oy6PuuIo7c2dUWQ4R1Jk2NTQy3pRwqNZEWC44NOVa0yim9HK5Ww9/2&#10;/H8aqV22tuOqca2SbGdS689u+/0FIlAb3uKXe2Pi/MEI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rKPPsAAAADcAAAADwAAAAAAAAAAAAAAAACYAgAAZHJzL2Rvd25y&#10;ZXYueG1sUEsFBgAAAAAEAAQA9QAAAIUDAAAAAA==&#10;" filled="f" stroked="f">
                  <v:textbox>
                    <w:txbxContent>
                      <w:p w14:paraId="2903EBAD" w14:textId="77777777" w:rsidR="009221E0" w:rsidRPr="006F1450" w:rsidRDefault="009221E0" w:rsidP="00FC3F64">
                        <w:pPr>
                          <w:jc w:val="center"/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ZC</w:t>
                        </w:r>
                      </w:p>
                    </w:txbxContent>
                  </v:textbox>
                </v:shape>
                <v:group id="Group 5961" o:spid="_x0000_s3093" style="position:absolute;left:3126;top:1932;width:171;height:228" coordorigin="5976,1362" coordsize="171,2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mqvGc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jC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3mqvGcEAAADcAAAADwAA&#10;AAAAAAAAAAAAAACqAgAAZHJzL2Rvd25yZXYueG1sUEsFBgAAAAAEAAQA+gAAAJgDAAAAAA==&#10;">
                  <v:line id="Line 5962" o:spid="_x0000_s3094" style="position:absolute;visibility:visible;mso-wrap-style:square" from="5976,1362" to="5976,1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wNVcIAAADcAAAADwAAAGRycy9kb3ducmV2LnhtbERPzWoCMRC+F3yHMIK3mt0epN1uVopW&#10;UHooVR9g3Ew3WzeTJYm6+vRNoeBtPr7fKeeD7cSZfGgdK8inGQji2umWGwX73erxGUSIyBo7x6Tg&#10;SgHm1eihxEK7C3/ReRsbkUI4FKjAxNgXUobakMUwdT1x4r6dtxgT9I3UHi8p3HbyKctm0mLLqcFg&#10;TwtD9XF7sgo2/vBxzG+NkQfe+Pfuc/kS7I9Sk/Hw9goi0hDv4n/3Wqf5+Qz+nkkXyOo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bwNVcIAAADcAAAADwAAAAAAAAAAAAAA&#10;AAChAgAAZHJzL2Rvd25yZXYueG1sUEsFBgAAAAAEAAQA+QAAAJADAAAAAA==&#10;" strokeweight="1pt"/>
                  <v:line id="Line 5963" o:spid="_x0000_s3095" style="position:absolute;visibility:visible;mso-wrap-style:square" from="5976,1590" to="6147,1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vCozsIAAADcAAAADwAAAGRycy9kb3ducmV2LnhtbERPzWoCMRC+C32HMIXeanZ7sHY1SmkV&#10;Kj2IWx9g3Iyb1c1kSaJufXpTKHibj+93pvPetuJMPjSOFeTDDARx5XTDtYLtz/J5DCJEZI2tY1Lw&#10;SwHms4fBFAvtLryhcxlrkUI4FKjAxNgVUobKkMUwdB1x4vbOW4wJ+lpqj5cUblv5kmUjabHh1GCw&#10;ow9D1bE8WQUrv/s+5tfayB2v/KJdf74Fe1Dq6bF/n4CI1Me7+N/9pdP8/BX+nkkX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vCozsIAAADcAAAADwAAAAAAAAAAAAAA&#10;AAChAgAAZHJzL2Rvd25yZXYueG1sUEsFBgAAAAAEAAQA+QAAAJADAAAAAA==&#10;" strokeweight="1pt"/>
                  <v:line id="Line 5964" o:spid="_x0000_s3096" style="position:absolute;visibility:visible;mso-wrap-style:square" from="6147,1362" to="6147,1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288vMUAAADcAAAADwAAAGRycy9kb3ducmV2LnhtbESPzU7DMBCE75V4B2uRuLVOOCAIcSrE&#10;j0TFAZHyANt4G6eN15Ft2sDTswckbrua2Zlv6/XsR3WimIbABspVAYq4C3bg3sDn9mV5CyplZItj&#10;YDLwTQnWzcWixsqGM3/Qqc29khBOFRpwOU+V1qlz5DGtwkQs2j5Ej1nW2Gsb8SzhftTXRXGjPQ4s&#10;DQ4nenTUHdsvb2ATd2/H8qd3eseb+Dy+P90lfzDm6nJ+uAeVac7/5r/rVyv4pdDKMzKBb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288vMUAAADcAAAADwAAAAAAAAAA&#10;AAAAAAChAgAAZHJzL2Rvd25yZXYueG1sUEsFBgAAAAAEAAQA+QAAAJMDAAAAAA==&#10;" strokeweight="1pt"/>
                </v:group>
                <v:group id="Group 5965" o:spid="_x0000_s3097" style="position:absolute;left:3012;top:1476;width:171;height:228" coordorigin="5976,1362" coordsize="171,2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yelHMQAAADcAAAADwAAAGRycy9kb3ducmV2LnhtbERPS2vCQBC+F/wPywi9&#10;NZsoLTVmFZFaegiFqiDehuyYBLOzIbvN4993C4Xe5uN7TrYdTSN66lxtWUESxSCIC6trLhWcT4en&#10;VxDOI2tsLJOCiRxsN7OHDFNtB/6i/uhLEULYpaig8r5NpXRFRQZdZFviwN1sZ9AH2JVSdziEcNPI&#10;RRy/SIM1h4YKW9pXVNyP30bB+4DDbpm89fn9tp+up+fPS56QUo/zcbcG4Wn0/+I/94cO85MV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yelHMQAAADcAAAA&#10;DwAAAAAAAAAAAAAAAACqAgAAZHJzL2Rvd25yZXYueG1sUEsFBgAAAAAEAAQA+gAAAJsDAAAAAA==&#10;">
                  <v:line id="Line 5966" o:spid="_x0000_s3098" style="position:absolute;visibility:visible;mso-wrap-style:square" from="5976,1362" to="5976,1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3X6B8UAAADcAAAADwAAAGRycy9kb3ducmV2LnhtbESPzW4CMQyE70i8Q2Sk3iALh6psCaji&#10;RyrqoeLnAczG3WzZOKskhW2fvj5U6s3WjGc+L1a9b9WNYmoCG5hOClDEVbAN1wbOp934CVTKyBbb&#10;wGTgmxKslsPBAksb7nyg2zHXSkI4lWjA5dyVWqfKkcc0CR2xaB8hesyyxlrbiHcJ962eFcWj9tiw&#10;NDjsaO2ouh6/vIF9vLxdpz+10xfex237vpkn/2nMw6h/eQaVqc//5r/rVyv4M8GXZ2QCv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3X6B8UAAADcAAAADwAAAAAAAAAA&#10;AAAAAAChAgAAZHJzL2Rvd25yZXYueG1sUEsFBgAAAAAEAAQA+QAAAJMDAAAAAA==&#10;" strokeweight="1pt"/>
                  <v:line id="Line 5967" o:spid="_x0000_s3099" style="position:absolute;visibility:visible;mso-wrap-style:square" from="5976,1590" to="6147,1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DlfnMIAAADcAAAADwAAAGRycy9kb3ducmV2LnhtbERPzWoCMRC+C75DmII3za4HsdvNSqkK&#10;FQ+ltg8wbqabrZvJkqS67dM3guBtPr7fKVeD7cSZfGgdK8hnGQji2umWGwWfH9vpEkSIyBo7x6Tg&#10;lwKsqvGoxEK7C7/T+RAbkUI4FKjAxNgXUobakMUwcz1x4r6ctxgT9I3UHi8p3HZynmULabHl1GCw&#10;pxdD9enwYxXs/HF/yv8aI4+885vubf0Y7LdSk4fh+QlEpCHexTf3q07z5zlcn0kXyO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DlfnMIAAADcAAAADwAAAAAAAAAAAAAA&#10;AAChAgAAZHJzL2Rvd25yZXYueG1sUEsFBgAAAAAEAAQA+QAAAJADAAAAAA==&#10;" strokeweight="1pt"/>
                  <v:line id="Line 5968" o:spid="_x0000_s3100" style="position:absolute;visibility:visible;mso-wrap-style:square" from="6147,1362" to="6147,1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OvB68IAAADcAAAADwAAAGRycy9kb3ducmV2LnhtbERPS27CMBDdI/UO1lTqDhyyqCDEQagf&#10;qYgFgvYAQzzEgXgc2S6kPT2uVIndPL3vlMvBduJCPrSOFUwnGQji2umWGwVfn+/jGYgQkTV2jknB&#10;DwVYVg+jEgvtrryjyz42IoVwKFCBibEvpAy1IYth4nrixB2dtxgT9I3UHq8p3HYyz7JnabHl1GCw&#10;pxdD9Xn/bRWs/WFznv42Rh547d+67es82JNST4/DagEi0hDv4n/3h07z8xz+nkkXyOo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OvB68IAAADcAAAADwAAAAAAAAAAAAAA&#10;AAChAgAAZHJzL2Rvd25yZXYueG1sUEsFBgAAAAAEAAQA+QAAAJADAAAAAA==&#10;" strokeweight="1pt"/>
                </v:group>
                <v:group id="Group 5969" o:spid="_x0000_s3101" style="position:absolute;left:3354;top:2172;width:171;height:228" coordorigin="5976,1362" coordsize="171,2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KNYS8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Nof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CjWEvCAAAA3AAAAA8A&#10;AAAAAAAAAAAAAAAAqgIAAGRycy9kb3ducmV2LnhtbFBLBQYAAAAABAAEAPoAAACZAwAAAAA=&#10;">
                  <v:line id="Line 5970" o:spid="_x0000_s3102" style="position:absolute;visibility:visible;mso-wrap-style:square" from="5976,1362" to="5976,1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E78BMIAAADcAAAADwAAAGRycy9kb3ducmV2LnhtbERP22oCMRB9F/oPYQp9q1mliF3NLtIL&#10;VHyQqh8wbsbN6mayJKmu/fpGKPg2h3OdednbVpzJh8axgtEwA0FcOd1wrWC3/XyegggRWWPrmBRc&#10;KUBZPAzmmGt34W86b2ItUgiHHBWYGLtcylAZshiGriNO3MF5izFBX0vt8ZLCbSvHWTaRFhtODQY7&#10;ejNUnTY/VsHS71en0W9t5J6X/qNdv78Ge1Tq6bFfzEBE6uNd/O/+0mn++AVuz6QLZP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E78BMIAAADcAAAADwAAAAAAAAAAAAAA&#10;AAChAgAAZHJzL2Rvd25yZXYueG1sUEsFBgAAAAAEAAQA+QAAAJADAAAAAA==&#10;" strokeweight="1pt"/>
                  <v:line id="Line 5971" o:spid="_x0000_s3103" style="position:absolute;visibility:visible;mso-wrap-style:square" from="5976,1590" to="6147,1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JZn8IAAADcAAAADwAAAGRycy9kb3ducmV2LnhtbERP22oCMRB9F/oPYQp9q1mFil3NLtIL&#10;VHyQqh8wbsbN6mayJKmu/fpGKPg2h3OdednbVpzJh8axgtEwA0FcOd1wrWC3/XyegggRWWPrmBRc&#10;KUBZPAzmmGt34W86b2ItUgiHHBWYGLtcylAZshiGriNO3MF5izFBX0vt8ZLCbSvHWTaRFhtODQY7&#10;ejNUnTY/VsHS71en0W9t5J6X/qNdv78Ge1Tq6bFfzEBE6uNd/O/+0mn++AVuz6QLZP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wJZn8IAAADcAAAADwAAAAAAAAAAAAAA&#10;AAChAgAAZHJzL2Rvd25yZXYueG1sUEsFBgAAAAAEAAQA+QAAAJADAAAAAA==&#10;" strokeweight="1pt"/>
                  <v:line id="Line 5972" o:spid="_x0000_s3104" style="position:absolute;visibility:visible;mso-wrap-style:square" from="6147,1362" to="6147,1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DH6MIAAADcAAAADwAAAGRycy9kb3ducmV2LnhtbERPzWoCMRC+F3yHMIK3mtWDtFuzS2kr&#10;KD1ItQ8wbsbN6mayJFFXn94UCt7m4/udednbVpzJh8axgsk4A0FcOd1wreB3u3h+AREissbWMSm4&#10;UoCyGDzNMdfuwj903sRapBAOOSowMXa5lKEyZDGMXUecuL3zFmOCvpba4yWF21ZOs2wmLTacGgx2&#10;9GGoOm5OVsHK776Pk1tt5I5X/qtdf74Ge1BqNOzf30BE6uND/O9e6jR/OoO/Z9IFsrg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9DH6MIAAADcAAAADwAAAAAAAAAAAAAA&#10;AAChAgAAZHJzL2Rvd25yZXYueG1sUEsFBgAAAAAEAAQA+QAAAJADAAAAAA==&#10;" strokeweight="1pt"/>
                </v:group>
                <v:group id="Group 5973" o:spid="_x0000_s3105" style="position:absolute;left:8199;top:5295;width:171;height:228" coordorigin="6204,1305" coordsize="171,2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5heSM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6Bu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+YXkjCAAAA3AAAAA8A&#10;AAAAAAAAAAAAAAAAqgIAAGRycy9kb3ducmV2LnhtbFBLBQYAAAAABAAEAPoAAACZAwAAAAA=&#10;">
                  <v:line id="Line 5974" o:spid="_x0000_s3106" style="position:absolute;visibility:visible;mso-wrap-style:square" from="6204,1305" to="6204,15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P2AcUAAADcAAAADwAAAGRycy9kb3ducmV2LnhtbESPzW4CMQyE70i8Q2Sk3iALh6psCaji&#10;RyrqoeLnAczG3WzZOKskhW2fvj5U6s3WjGc+L1a9b9WNYmoCG5hOClDEVbAN1wbOp934CVTKyBbb&#10;wGTgmxKslsPBAksb7nyg2zHXSkI4lWjA5dyVWqfKkcc0CR2xaB8hesyyxlrbiHcJ962eFcWj9tiw&#10;NDjsaO2ouh6/vIF9vLxdpz+10xfex237vpkn/2nMw6h/eQaVqc//5r/rVyv4M6GVZ2QCv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QP2AcUAAADcAAAADwAAAAAAAAAA&#10;AAAAAAChAgAAZHJzL2Rvd25yZXYueG1sUEsFBgAAAAAEAAQA+QAAAJMDAAAAAA==&#10;" strokeweight="1pt"/>
                  <v:line id="Line 5975" o:spid="_x0000_s3107" style="position:absolute;visibility:visible;mso-wrap-style:square" from="6204,1305" to="6375,1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9TmsEAAADcAAAADwAAAGRycy9kb3ducmV2LnhtbERPzWoCMRC+F3yHMIK3mtWD1NUo4g8o&#10;HkqtDzBuxs3qZrIkUVefvikUepuP73em89bW4k4+VI4VDPoZCOLC6YpLBcfvzfsHiBCRNdaOScGT&#10;Asxnnbcp5to9+Ivuh1iKFMIhRwUmxiaXMhSGLIa+a4gTd3beYkzQl1J7fKRwW8thlo2kxYpTg8GG&#10;loaK6+FmFez8aX8dvEojT7zz6/pzNQ72olSv2y4mICK18V/8597qNH84ht9n0gVy9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6T1OawQAAANwAAAAPAAAAAAAAAAAAAAAA&#10;AKECAABkcnMvZG93bnJldi54bWxQSwUGAAAAAAQABAD5AAAAjwMAAAAA&#10;" strokeweight="1pt"/>
                  <v:line id="Line 5976" o:spid="_x0000_s3108" style="position:absolute;flip:y;visibility:visible;mso-wrap-style:square" from="6375,1305" to="6375,15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PYGwsUAAADcAAAADwAAAGRycy9kb3ducmV2LnhtbESPTWvCQBCG7wX/wzKCl1I3WhBNXUWE&#10;QhF68AO0tyE7TaLZ2ZBdTfz3zkHwNsO8H8/Ml52r1I2aUHo2MBomoIgzb0vODRz23x9TUCEiW6w8&#10;k4E7BVguem9zTK1veUu3XcyVhHBI0UARY51qHbKCHIahr4nl9u8bh1HWJte2wVbCXaXHSTLRDkuW&#10;hgJrWheUXXZXJyXndf73e6bsODvWm3Yyem9Pp6sxg363+gIVqYsv8dP9YwX/U/DlGZlALx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PYGwsUAAADcAAAADwAAAAAAAAAA&#10;AAAAAAChAgAAZHJzL2Rvd25yZXYueG1sUEsFBgAAAAAEAAQA+QAAAJMDAAAAAA==&#10;" strokeweight="1pt"/>
                </v:group>
                <v:line id="Line 5977" o:spid="_x0000_s3109" style="position:absolute;visibility:visible;mso-wrap-style:square" from="5463,3414" to="5463,3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DJQcIAAADcAAAADwAAAGRycy9kb3ducmV2LnhtbERPzWoCMRC+C32HMIXeanYrFLsapbQK&#10;lR7ErQ8wbsbN6mayJFG3Pr0pFLzNx/c703lvW3EmHxrHCvJhBoK4crrhWsH2Z/k8BhEissbWMSn4&#10;pQDz2cNgioV2F97QuYy1SCEcClRgYuwKKUNlyGIYuo44cXvnLcYEfS21x0sKt618ybJXabHh1GCw&#10;ow9D1bE8WQUrv/s+5tfayB2v/KJdf74Fe1Dq6bF/n4CI1Me7+N/9pdP8UQ5/z6QL5Ow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eDJQcIAAADcAAAADwAAAAAAAAAAAAAA&#10;AAChAgAAZHJzL2Rvd25yZXYueG1sUEsFBgAAAAAEAAQA+QAAAJADAAAAAA==&#10;" strokeweight="1pt"/>
                <v:line id="Line 5978" o:spid="_x0000_s3110" style="position:absolute;visibility:visible;mso-wrap-style:square" from="5634,3414" to="5634,3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JXNsIAAADcAAAADwAAAGRycy9kb3ducmV2LnhtbERP22oCMRB9F/oPYQp9q1ktiF3NLtIL&#10;VHyQqh8wbsbN6mayJKmu/fpGKPg2h3OdednbVpzJh8axgtEwA0FcOd1wrWC3/XyegggRWWPrmBRc&#10;KUBZPAzmmGt34W86b2ItUgiHHBWYGLtcylAZshiGriNO3MF5izFBX0vt8ZLCbSvHWTaRFhtODQY7&#10;ejNUnTY/VsHS71en0W9t5J6X/qNdv78Ge1Tq6bFfzEBE6uNd/O/+0mn+yxhuz6QLZP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TJXNsIAAADcAAAADwAAAAAAAAAAAAAA&#10;AAChAgAAZHJzL2Rvd25yZXYueG1sUEsFBgAAAAAEAAQA+QAAAJADAAAAAA==&#10;" strokeweight="1pt"/>
                <v:group id="Group 5979" o:spid="_x0000_s3111" style="position:absolute;left:3069;top:9855;width:171;height:228" coordorigin="6204,1305" coordsize="171,2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UNbQ7CAAAA3AAAAA8A&#10;AAAAAAAAAAAAAAAAqgIAAGRycy9kb3ducmV2LnhtbFBLBQYAAAAABAAEAPoAAACZAwAAAAA=&#10;">
                  <v:line id="Line 5980" o:spid="_x0000_s3112" style="position:absolute;visibility:visible;mso-wrap-style:square" from="6204,1305" to="6204,15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X0rsIAAADcAAAADwAAAGRycy9kb3ducmV2LnhtbERPzWoCMRC+F3yHMAVvmrVCa1ejSFWo&#10;eBC1DzBuxs3WzWRJom779KYg9DYf3+9MZq2txZV8qBwrGPQzEMSF0xWXCr4Oq94IRIjIGmvHpOCH&#10;AsymnacJ5trdeEfXfSxFCuGQowITY5NLGQpDFkPfNcSJOzlvMSboS6k93lK4reVLlr1KixWnBoMN&#10;fRgqzvuLVbD2x8158FsaeeS1X9bbxXuw30p1n9v5GESkNv6LH+5PneYP3+DvmXSBn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UX0rsIAAADcAAAADwAAAAAAAAAAAAAA&#10;AAChAgAAZHJzL2Rvd25yZXYueG1sUEsFBgAAAAAEAAQA+QAAAJADAAAAAA==&#10;" strokeweight="1pt"/>
                  <v:line id="Line 5981" o:spid="_x0000_s3113" style="position:absolute;visibility:visible;mso-wrap-style:square" from="6204,1305" to="6375,1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Npg3MYAAADcAAAADwAAAGRycy9kb3ducmV2LnhtbESPzWoDMQyE74W8g1Ggt8abFEqzjRNK&#10;fqChh5KfB1DW6nqbtbzYTrLt01eHQm8SM5r5NFv0vlVXiqkJbGA8KkARV8E2XBs4HjYPz6BSRrbY&#10;BiYD35RgMR/czbC04cY7uu5zrSSEU4kGXM5dqXWqHHlMo9ARi/YZoscsa6y1jXiTcN/qSVE8aY8N&#10;S4PDjpaOqvP+4g1s4+n9PP6pnT7xNq7bj9U0+S9j7of96wuoTH3+N/9dv1nBfxRaeUYm0P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DaYNzGAAAA3AAAAA8AAAAAAAAA&#10;AAAAAAAAoQIAAGRycy9kb3ducmV2LnhtbFBLBQYAAAAABAAEAPkAAACUAwAAAAA=&#10;" strokeweight="1pt"/>
                  <v:line id="Line 5982" o:spid="_x0000_s3114" style="position:absolute;flip:y;visibility:visible;mso-wrap-style:square" from="6375,1305" to="6375,15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yvX8YAAADcAAAADwAAAGRycy9kb3ducmV2LnhtbESPT4vCMBDF74LfIYzgZdG0CqJdoyyF&#10;BRH24B/QvQ3N2FabSWmi7X57Iyx4m+G9eb83y3VnKvGgxpWWFcTjCARxZnXJuYLj4Xs0B+E8ssbK&#10;Min4IwfrVb+3xETblnf02PtchBB2CSoovK8TKV1WkEE3tjVx0C62MejD2uRSN9iGcFPJSRTNpMGS&#10;A6HAmtKCstv+bgLkmua/P1fKTotTvW1n8Ud7Pt+VGg66r08Qnjr/Nv9fb3SoP13A65kwgVw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3Mr1/GAAAA3AAAAA8AAAAAAAAA&#10;AAAAAAAAoQIAAGRycy9kb3ducmV2LnhtbFBLBQYAAAAABAAEAPkAAACUAwAAAAA=&#10;" strokeweight="1pt"/>
                </v:group>
                <v:group id="Group 5983" o:spid="_x0000_s3115" style="position:absolute;left:3354;top:9627;width:171;height:228" coordorigin="6204,1305" coordsize="171,2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a4jnM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+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driOcxgAAANwA&#10;AAAPAAAAAAAAAAAAAAAAAKoCAABkcnMvZG93bnJldi54bWxQSwUGAAAAAAQABAD6AAAAnQMAAAAA&#10;">
                  <v:line id="Line 5984" o:spid="_x0000_s3116" style="position:absolute;visibility:visible;mso-wrap-style:square" from="6204,1305" to="6204,15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a6PMIAAADcAAAADwAAAGRycy9kb3ducmV2LnhtbERPzWoCMRC+C32HMIXeanaLFLsapbQK&#10;lR7ErQ8wbsbN6mayJFG3Pr0pFLzNx/c703lvW3EmHxrHCvJhBoK4crrhWsH2Z/k8BhEissbWMSn4&#10;pQDz2cNgioV2F97QuYy1SCEcClRgYuwKKUNlyGIYuo44cXvnLcYEfS21x0sKt618ybJXabHh1GCw&#10;ow9D1bE8WQUrv/s+5tfayB2v/KJdf74Fe1Dq6bF/n4CI1Me7+N/9pdP8UQ5/z6QL5Ow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ea6PMIAAADcAAAADwAAAAAAAAAAAAAA&#10;AAChAgAAZHJzL2Rvd25yZXYueG1sUEsFBgAAAAAEAAQA+QAAAJADAAAAAA==&#10;" strokeweight="1pt"/>
                  <v:line id="Line 5985" o:spid="_x0000_s3117" style="position:absolute;visibility:visible;mso-wrap-style:square" from="6204,1305" to="6375,1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QkS8IAAADcAAAADwAAAGRycy9kb3ducmV2LnhtbERP22oCMRB9F/oPYQp9q1mliF3NLtIL&#10;VHyQqh8wbsbN6mayJKmu/fpGKPg2h3OdednbVpzJh8axgtEwA0FcOd1wrWC3/XyegggRWWPrmBRc&#10;KUBZPAzmmGt34W86b2ItUgiHHBWYGLtcylAZshiGriNO3MF5izFBX0vt8ZLCbSvHWTaRFhtODQY7&#10;ejNUnTY/VsHS71en0W9t5J6X/qNdv78Ge1Tq6bFfzEBE6uNd/O/+0mn+yxhuz6QLZP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TQkS8IAAADcAAAADwAAAAAAAAAAAAAA&#10;AAChAgAAZHJzL2Rvd25yZXYueG1sUEsFBgAAAAAEAAQA+QAAAJADAAAAAA==&#10;" strokeweight="1pt"/>
                  <v:line id="Line 5986" o:spid="_x0000_s3118" style="position:absolute;flip:y;visibility:visible;mso-wrap-style:square" from="6375,1305" to="6375,15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LryMUAAADcAAAADwAAAGRycy9kb3ducmV2LnhtbESPQYvCMBCF74L/IYzgRTTVFdFqFBEE&#10;EfagK6i3oRnbajMpTbTdf78RhL3N8N68781i1ZhCvKhyuWUFw0EEgjixOudUweln25+CcB5ZY2GZ&#10;FPySg9Wy3VpgrG3NB3odfSpCCLsYFWTel7GULsnIoBvYkjhoN1sZ9GGtUqkrrEO4KeQoiibSYM6B&#10;kGFJm4ySx/FpAuS+Sa/fd0rOs3O5ryfDXn25PJXqdpr1HISnxv+bP9c7HeqPv+D9TJhAL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CLryMUAAADcAAAADwAAAAAAAAAA&#10;AAAAAAChAgAAZHJzL2Rvd25yZXYueG1sUEsFBgAAAAAEAAQA+QAAAJMDAAAAAA==&#10;" strokeweight="1pt"/>
                </v:group>
                <v:shape id="Text Box 5987" o:spid="_x0000_s3119" type="#_x0000_t202" style="position:absolute;left:7002;top:3186;width:1539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GgI8EA&#10;AADcAAAADwAAAGRycy9kb3ducmV2LnhtbERPTYvCMBC9L/gfwgje1sSlu2g1iqwInlbWVcHb0Ixt&#10;sZmUJtr6740g7G0e73Nmi85W4kaNLx1rGA0VCOLMmZJzDfu/9fsYhA/IBivHpOFOHhbz3tsMU+Na&#10;/qXbLuQihrBPUUMRQp1K6bOCLPqhq4kjd3aNxRBhk0vTYBvDbSU/lPqSFkuODQXW9F1QdtldrYbD&#10;z/l0TNQ2X9nPunWdkmwnUutBv1tOQQTqwr/45d6YOD9J4PlMvE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UBoCPBAAAA3AAAAA8AAAAAAAAAAAAAAAAAmAIAAGRycy9kb3du&#10;cmV2LnhtbFBLBQYAAAAABAAEAPUAAACGAwAAAAA=&#10;" filled="f" stroked="f">
                  <v:textbox>
                    <w:txbxContent>
                      <w:p w14:paraId="23794D8C" w14:textId="77777777" w:rsidR="009221E0" w:rsidRPr="008012D9" w:rsidRDefault="009221E0" w:rsidP="00FC3F64">
                        <w:pPr>
                          <w:rPr>
                            <w:sz w:val="20"/>
                            <w:szCs w:val="20"/>
                          </w:rPr>
                        </w:pPr>
                        <w:r w:rsidRPr="008012D9">
                          <w:rPr>
                            <w:sz w:val="20"/>
                            <w:szCs w:val="20"/>
                          </w:rPr>
                          <w:t>нул</w:t>
                        </w:r>
                        <w:r>
                          <w:rPr>
                            <w:sz w:val="20"/>
                            <w:szCs w:val="20"/>
                            <w:lang w:val="uk-UA"/>
                          </w:rPr>
                          <w:t>ьо</w:t>
                        </w:r>
                        <w:r w:rsidRPr="008012D9">
                          <w:rPr>
                            <w:sz w:val="20"/>
                            <w:szCs w:val="20"/>
                          </w:rPr>
                          <w:t>ва л</w:t>
                        </w:r>
                        <w:r>
                          <w:rPr>
                            <w:sz w:val="20"/>
                            <w:szCs w:val="20"/>
                            <w:lang w:val="uk-UA"/>
                          </w:rPr>
                          <w:t>і</w:t>
                        </w:r>
                        <w:r w:rsidRPr="008012D9">
                          <w:rPr>
                            <w:sz w:val="20"/>
                            <w:szCs w:val="20"/>
                          </w:rPr>
                          <w:t>н</w:t>
                        </w:r>
                        <w:r>
                          <w:rPr>
                            <w:sz w:val="20"/>
                            <w:szCs w:val="20"/>
                            <w:lang w:val="uk-UA"/>
                          </w:rPr>
                          <w:t>і</w:t>
                        </w:r>
                        <w:r w:rsidRPr="008012D9">
                          <w:rPr>
                            <w:sz w:val="20"/>
                            <w:szCs w:val="20"/>
                          </w:rPr>
                          <w:t>я</w:t>
                        </w:r>
                      </w:p>
                    </w:txbxContent>
                  </v:textbox>
                </v:shape>
                <v:line id="Line 5988" o:spid="_x0000_s3120" style="position:absolute;visibility:visible;mso-wrap-style:square" from="7059,3528" to="7059,58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8gUsEAAADcAAAADwAAAGRycy9kb3ducmV2LnhtbERPTWvCQBC9C/6HZYTedKO0paRughiE&#10;HKstiLchO82GZGdDdpuk/75bELzN433OPp9tJ0YafONYwXaTgCCunG64VvD1eVq/gfABWWPnmBT8&#10;koc8Wy72mGo38ZnGS6hFDGGfogITQp9K6StDFv3G9cSR+3aDxRDhUEs94BTDbSd3SfIqLTYcGwz2&#10;dDRUtZcfq8B9nM58ZVu0vbny7VYmzhStUk+r+fAOItAcHuK7u9Rx/vML/D8TL5DZ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wfyBSwQAAANwAAAAPAAAAAAAAAAAAAAAA&#10;AKECAABkcnMvZG93bnJldi54bWxQSwUGAAAAAAQABAD5AAAAjwMAAAAA&#10;" strokeweight="1pt">
                  <v:stroke startarrow="open"/>
                </v:line>
                <v:shape id="Text Box 5989" o:spid="_x0000_s3121" type="#_x0000_t202" style="position:absolute;left:6432;top:3984;width:741;height:18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QGsMQA&#10;AADcAAAADwAAAGRycy9kb3ducmV2LnhtbERPTWvCQBC9C/0PyxR6041tEYmuQVoa2oto1IO3MTsm&#10;wexsmt2a+O/dguBtHu9z5klvanGh1lWWFYxHEQji3OqKCwW77ddwCsJ5ZI21ZVJwJQfJ4mkwx1jb&#10;jjd0yXwhQgi7GBWU3jexlC4vyaAb2YY4cCfbGvQBtoXULXYh3NTyNYom0mDFoaHEhj5Kys/Zn1Gw&#10;P66u9aZ5O0RV97Pu09919pkWSr0898sZCE+9f4jv7m8d5r9P4P+ZcIFc3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aEBrDEAAAA3AAAAA8AAAAAAAAAAAAAAAAAmAIAAGRycy9k&#10;b3ducmV2LnhtbFBLBQYAAAAABAAEAPUAAACJAwAAAAA=&#10;" filled="f" stroked="f">
                  <v:textbox style="layout-flow:vertical;mso-layout-flow-alt:bottom-to-top">
                    <w:txbxContent>
                      <w:p w14:paraId="550074B8" w14:textId="77777777" w:rsidR="009221E0" w:rsidRDefault="009221E0" w:rsidP="00FC3F64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ном</w:t>
                        </w:r>
                        <w:r>
                          <w:rPr>
                            <w:sz w:val="20"/>
                            <w:szCs w:val="20"/>
                            <w:lang w:val="uk-UA"/>
                          </w:rPr>
                          <w:t>ін</w:t>
                        </w:r>
                        <w:r>
                          <w:rPr>
                            <w:sz w:val="20"/>
                            <w:szCs w:val="20"/>
                          </w:rPr>
                          <w:t>альн</w:t>
                        </w:r>
                        <w:r>
                          <w:rPr>
                            <w:sz w:val="20"/>
                            <w:szCs w:val="20"/>
                            <w:lang w:val="uk-UA"/>
                          </w:rPr>
                          <w:t>и</w: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й </w:t>
                        </w:r>
                      </w:p>
                      <w:p w14:paraId="0D8A94E2" w14:textId="77777777" w:rsidR="009221E0" w:rsidRPr="006F1450" w:rsidRDefault="009221E0" w:rsidP="00FC3F64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р</w:t>
                        </w:r>
                        <w:r>
                          <w:rPr>
                            <w:sz w:val="20"/>
                            <w:szCs w:val="20"/>
                            <w:lang w:val="uk-UA"/>
                          </w:rPr>
                          <w:t>о</w:t>
                        </w:r>
                        <w:r>
                          <w:rPr>
                            <w:sz w:val="20"/>
                            <w:szCs w:val="20"/>
                          </w:rPr>
                          <w:t>зм</w:t>
                        </w:r>
                        <w:r>
                          <w:rPr>
                            <w:sz w:val="20"/>
                            <w:szCs w:val="20"/>
                            <w:lang w:val="uk-UA"/>
                          </w:rPr>
                          <w:t>і</w:t>
                        </w:r>
                        <w:r>
                          <w:rPr>
                            <w:sz w:val="20"/>
                            <w:szCs w:val="20"/>
                          </w:rPr>
                          <w:t>р</w:t>
                        </w:r>
                      </w:p>
                    </w:txbxContent>
                  </v:textbox>
                </v:shape>
                <v:line id="Line 5990" o:spid="_x0000_s3122" style="position:absolute;visibility:visible;mso-wrap-style:square" from="2784,6435" to="2784,107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25pKcMAAADcAAAADwAAAGRycy9kb3ducmV2LnhtbERPTWvCQBC9F/wPyxR6q7uV2tboJohQ&#10;FbxYq3gdsmMSzM7G7NbEf+8WCr3N433OLOttLa7U+sqxhpehAkGcO1NxoWH//fn8AcIHZIO1Y9Jw&#10;Iw9ZOniYYWJcx1903YVCxBD2CWooQ2gSKX1ekkU/dA1x5E6utRgibAtpWuxiuK3lSKk3abHi2FBi&#10;Q4uS8vPux2o4dOfx9nhRE97w2C6XfiFX6qb102M/n4II1Id/8Z97beL813f4fSZeINM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9uaSnDAAAA3AAAAA8AAAAAAAAAAAAA&#10;AAAAoQIAAGRycy9kb3ducmV2LnhtbFBLBQYAAAAABAAEAPkAAACRAwAAAAA=&#10;" strokeweight="1pt">
                  <v:stroke startarrow="block"/>
                </v:line>
                <v:line id="Line 5991" o:spid="_x0000_s3123" style="position:absolute;rotation:90;visibility:visible;mso-wrap-style:square" from="5634,5538" to="5634,11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8t68QAAADcAAAADwAAAGRycy9kb3ducmV2LnhtbESPS0/DQAyE70j8h5WRuNENT9G02wpV&#10;QjxuDT3Qm5U12ShZb5Q1Tfj3+IDEzdaMZz6vt3PszYnG3CZ2cL0owBDXybfcODh8PF89gsmC7LFP&#10;TA5+KMN2c362xtKnifd0qqQxGsK5RAdBZCitzXWgiHmRBmLVvtIYUXQdG+tHnDQ89vamKB5sxJa1&#10;IeBAu0B1V31HB7LD45TC27Juqs/l4fa+e3+RzrnLi/lpBUZoln/z3/WrV/w7pdVndAK7+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ry3rxAAAANwAAAAPAAAAAAAAAAAA&#10;AAAAAKECAABkcnMvZG93bnJldi54bWxQSwUGAAAAAAQABAD5AAAAkgMAAAAA&#10;" strokeweight="1pt">
                  <v:stroke startarrow="block"/>
                </v:line>
                <v:shape id="Freeform 5992" o:spid="_x0000_s3124" style="position:absolute;left:2841;top:6606;width:5360;height:3733;flip:x;visibility:visible;mso-wrap-style:square;v-text-anchor:top" coordsize="5360,37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DwVX8EA&#10;AADcAAAADwAAAGRycy9kb3ducmV2LnhtbERPS2sCMRC+F/ofwgi91ax9iK5GKaWl7dFVPA+bcbO4&#10;mewmUXf/fSMI3ubje85y3dtGnMmH2rGCyTgDQVw6XXOlYLf9fp6BCBFZY+OYFAwUYL16fFhirt2F&#10;N3QuYiVSCIccFZgY21zKUBqyGMauJU7cwXmLMUFfSe3xksJtI1+ybCot1pwaDLb0aag8FieroDsN&#10;r+17wOKL3Y//M2U33Q+dUk+j/mMBIlIf7+Kb+1en+W9zuD6TLpCr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g8FV/BAAAA3AAAAA8AAAAAAAAAAAAAAAAAmAIAAGRycy9kb3du&#10;cmV2LnhtbFBLBQYAAAAABAAEAPUAAACGAwAAAAA=&#10;" path="m49,c166,162,,494,750,973v722,503,3032,1440,3800,1900c5318,3333,5191,3554,5360,3733e" filled="f" strokeweight="1.5pt">
                  <v:path arrowok="t" o:connecttype="custom" o:connectlocs="49,0;750,973;4550,2873;5360,3733" o:connectangles="0,0,0,0"/>
                </v:shape>
                <v:shape id="Text Box 5993" o:spid="_x0000_s3125" type="#_x0000_t202" style="position:absolute;left:2043;top:6492;width:744;height:20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cuj8QA&#10;AADcAAAADwAAAGRycy9kb3ducmV2LnhtbESPQWsCMRCF74X+hzCF3mrWgmK3RpFCoRehu7b0Omym&#10;2cXNZE2irv/eOQjeZnhv3vtmuR59r04UUxfYwHRSgCJugu3YGfjZfb4sQKWMbLEPTAYulGC9enxY&#10;YmnDmSs61dkpCeFUooE256HUOjUteUyTMBCL9h+ixyxrdNpGPEu47/VrUcy1x46locWBPlpq9vXR&#10;G4hTfThW299wcH9D/X2pbOOqN2Oen8bNO6hMY76bb9dfVvBngi/PyAR6d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73Lo/EAAAA3AAAAA8AAAAAAAAAAAAAAAAAmAIAAGRycy9k&#10;b3ducmV2LnhtbFBLBQYAAAAABAAEAPUAAACJAwAAAAA=&#10;" filled="f" stroked="f" strokecolor="#330">
                  <v:textbox style="layout-flow:vertical;mso-layout-flow-alt:bottom-to-top">
                    <w:txbxContent>
                      <w:p w14:paraId="41698327" w14:textId="77777777" w:rsidR="009221E0" w:rsidRDefault="009221E0" w:rsidP="00FC3F64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  <w:lang w:val="uk-UA"/>
                          </w:rPr>
                          <w:t>додатне</w:t>
                        </w:r>
                      </w:p>
                      <w:p w14:paraId="07D95260" w14:textId="77777777" w:rsidR="009221E0" w:rsidRPr="006F1450" w:rsidRDefault="009221E0" w:rsidP="00FC3F64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  <w:lang w:val="uk-UA"/>
                          </w:rPr>
                          <w:t>відхилення</w:t>
                        </w:r>
                      </w:p>
                    </w:txbxContent>
                  </v:textbox>
                </v:shape>
                <v:shape id="Text Box 5994" o:spid="_x0000_s3126" type="#_x0000_t202" style="position:absolute;left:2043;top:8601;width:741;height:20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QIGcQA&#10;AADcAAAADwAAAGRycy9kb3ducmV2LnhtbERPTWvCQBC9F/wPywi9NZtYKpK6BlEq7aVotIfeptkx&#10;CWZn0+zWxH/vFgRv83ifM88G04gzda62rCCJYhDEhdU1lwoO+7enGQjnkTU2lknBhRxki9HDHFNt&#10;e97ROfelCCHsUlRQed+mUrqiIoMusi1x4I62M+gD7EqpO+xDuGnkJI6n0mDNoaHCllYVFaf8zyj4&#10;+vm8NLv2+Tuu+4/tsPnd5utNqdTjeFi+gvA0+Lv45n7XYf5LAv/PhAvk4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y0CBnEAAAA3AAAAA8AAAAAAAAAAAAAAAAAmAIAAGRycy9k&#10;b3ducmV2LnhtbFBLBQYAAAAABAAEAPUAAACJAwAAAAA=&#10;" filled="f" stroked="f">
                  <v:textbox style="layout-flow:vertical;mso-layout-flow-alt:bottom-to-top">
                    <w:txbxContent>
                      <w:p w14:paraId="45350DC7" w14:textId="77777777" w:rsidR="009221E0" w:rsidRDefault="009221E0" w:rsidP="00FC3F64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  <w:lang w:val="uk-UA"/>
                          </w:rPr>
                          <w:t>від’ємне</w:t>
                        </w:r>
                        <w:r w:rsidRPr="006F1450"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  <w:p w14:paraId="1F5E61FD" w14:textId="77777777" w:rsidR="009221E0" w:rsidRPr="006F1450" w:rsidRDefault="009221E0" w:rsidP="00FC3F64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  <w:lang w:val="uk-UA"/>
                          </w:rPr>
                          <w:t>відхилення</w:t>
                        </w:r>
                      </w:p>
                    </w:txbxContent>
                  </v:textbox>
                </v:shape>
                <v:shape id="Text Box 5995" o:spid="_x0000_s3127" type="#_x0000_t202" style="position:absolute;left:7515;top:6321;width:570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0LEcIA&#10;AADcAAAADwAAAGRycy9kb3ducmV2LnhtbERPTWvCQBC9C/6HZQRvZldppKZZpbQUPFm0rdDbkB2T&#10;YHY2ZLdJ/PfdQsHbPN7n5LvRNqKnzteONSwTBYK4cKbmUsPnx9viEYQPyAYbx6ThRh522+kkx8y4&#10;gY/Un0IpYgj7DDVUIbSZlL6oyKJPXEscuYvrLIYIu1KaDocYbhu5UmotLdYcGyps6aWi4nr6sRq+&#10;Dpfv84N6L19t2g5uVJLtRmo9n43PTyACjeEu/nfvTZyfruDvmXiB3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fQsRwgAAANwAAAAPAAAAAAAAAAAAAAAAAJgCAABkcnMvZG93&#10;bnJldi54bWxQSwUGAAAAAAQABAD1AAAAhwMAAAAA&#10;" filled="f" stroked="f">
                  <v:textbox>
                    <w:txbxContent>
                      <w:p w14:paraId="2E6CAF2A" w14:textId="77777777" w:rsidR="009221E0" w:rsidRPr="00E85F5D" w:rsidRDefault="009221E0" w:rsidP="00FC3F64">
                        <w:pPr>
                          <w:jc w:val="center"/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zc</w:t>
                        </w:r>
                      </w:p>
                    </w:txbxContent>
                  </v:textbox>
                </v:shape>
                <v:shape id="Text Box 5996" o:spid="_x0000_s3128" type="#_x0000_t202" style="position:absolute;left:2898;top:10026;width:456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Guis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TE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8xrorBAAAA3AAAAA8AAAAAAAAAAAAAAAAAmAIAAGRycy9kb3du&#10;cmV2LnhtbFBLBQYAAAAABAAEAPUAAACGAwAAAAA=&#10;" filled="f" stroked="f">
                  <v:textbox>
                    <w:txbxContent>
                      <w:p w14:paraId="05F24EF7" w14:textId="77777777" w:rsidR="009221E0" w:rsidRPr="006F1450" w:rsidRDefault="009221E0" w:rsidP="00FC3F64">
                        <w:pPr>
                          <w:jc w:val="center"/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5997" o:spid="_x0000_s3129" type="#_x0000_t202" style="position:absolute;left:3354;top:9456;width:717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g2/sIA&#10;AADcAAAADwAAAGRycy9kb3ducmV2LnhtbERPTWvCQBC9C/6HZQRvZtdipKZZpbQUPLVoW6G3ITsm&#10;wexsyG6T9N93BcHbPN7n5LvRNqKnzteONSwTBYK4cKbmUsPX59viEYQPyAYbx6ThjzzsttNJjplx&#10;Ax+oP4ZSxBD2GWqoQmgzKX1RkUWfuJY4cmfXWQwRdqU0HQ4x3DbyQam1tFhzbKiwpZeKisvx12r4&#10;fj//nFbqo3y1aTu4UUm2G6n1fDY+P4EINIa7+Obemzg/XcH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2Db+wgAAANwAAAAPAAAAAAAAAAAAAAAAAJgCAABkcnMvZG93&#10;bnJldi54bWxQSwUGAAAAAAQABAD1AAAAhwMAAAAA&#10;" filled="f" stroked="f">
                  <v:textbox>
                    <w:txbxContent>
                      <w:p w14:paraId="1DE9FE84" w14:textId="77777777" w:rsidR="009221E0" w:rsidRPr="006F1450" w:rsidRDefault="009221E0" w:rsidP="00FC3F64">
                        <w:pPr>
                          <w:jc w:val="center"/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cd</w:t>
                        </w:r>
                      </w:p>
                    </w:txbxContent>
                  </v:textbox>
                </v:shape>
                <v:shape id="Text Box 5998" o:spid="_x0000_s3130" type="#_x0000_t202" style="position:absolute;left:5235;top:8658;width:456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5STZcEA&#10;AADcAAAADwAAAGRycy9kb3ducmV2LnhtbERPTYvCMBC9L/gfwgje1sTFLlqNIiuCJ2VdFbwNzdgW&#10;m0lpoq3/3iws7G0e73Pmy85W4kGNLx1rGA0VCOLMmZJzDcefzfsEhA/IBivHpOFJHpaL3tscU+Na&#10;/qbHIeQihrBPUUMRQp1K6bOCLPqhq4kjd3WNxRBhk0vTYBvDbSU/lPqUFkuODQXW9FVQdjvcrYbT&#10;7no5j9U+X9ukbl2nJNup1HrQ71YzEIG68C/+c29NnJ8k8PtMvEA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+Uk2XBAAAA3AAAAA8AAAAAAAAAAAAAAAAAmAIAAGRycy9kb3du&#10;cmV2LnhtbFBLBQYAAAAABAAEAPUAAACGAwAAAAA=&#10;" filled="f" stroked="f">
                  <v:textbox>
                    <w:txbxContent>
                      <w:p w14:paraId="0833A195" w14:textId="77777777" w:rsidR="009221E0" w:rsidRPr="006F1450" w:rsidRDefault="009221E0" w:rsidP="00FC3F64">
                        <w:pPr>
                          <w:jc w:val="center"/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j</w:t>
                        </w:r>
                      </w:p>
                    </w:txbxContent>
                  </v:textbox>
                </v:shape>
                <v:shape id="Text Box 5999" o:spid="_x0000_s3131" type="#_x0000_t202" style="position:absolute;left:5406;top:9000;width:627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YNEsAA&#10;AADcAAAADwAAAGRycy9kb3ducmV2LnhtbERPS4vCMBC+C/6HMMLeNFFW0WoUUYQ9uawv8DY0Y1ts&#10;JqWJtvvvzcKCt/n4nrNYtbYUT6p94VjDcKBAEKfOFJxpOB13/SkIH5ANlo5Jwy95WC27nQUmxjX8&#10;Q89DyEQMYZ+ghjyEKpHSpzlZ9ANXEUfu5mqLIcI6k6bGJobbUo6UmkiLBceGHCva5JTeDw+r4by/&#10;XS+f6jvb2nHVuFZJtjOp9UevXc9BBGrDW/zv/jJx/ngCf8/EC+Ty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0YNEsAAAADcAAAADwAAAAAAAAAAAAAAAACYAgAAZHJzL2Rvd25y&#10;ZXYueG1sUEsFBgAAAAAEAAQA9QAAAIUDAAAAAA==&#10;" filled="f" stroked="f">
                  <v:textbox>
                    <w:txbxContent>
                      <w:p w14:paraId="59FFE0F1" w14:textId="77777777" w:rsidR="009221E0" w:rsidRPr="006F1450" w:rsidRDefault="009221E0" w:rsidP="00FC3F64">
                        <w:pPr>
                          <w:jc w:val="center"/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js</w:t>
                        </w:r>
                      </w:p>
                    </w:txbxContent>
                  </v:textbox>
                </v:shape>
                <v:group id="Group 6000" o:spid="_x0000_s3132" style="position:absolute;left:8028;top:6492;width:171;height:228" coordorigin="5976,1362" coordsize="171,2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54tN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6Rz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Xni01wwAAANwAAAAP&#10;AAAAAAAAAAAAAAAAAKoCAABkcnMvZG93bnJldi54bWxQSwUGAAAAAAQABAD6AAAAmgMAAAAA&#10;">
                  <v:line id="Line 6001" o:spid="_x0000_s3133" style="position:absolute;visibility:visible;mso-wrap-style:square" from="5976,1362" to="5976,1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QWFfMYAAADcAAAADwAAAGRycy9kb3ducmV2LnhtbESPzWoDMQyE74W8g1Ggt8abQEuzjRNK&#10;fqChh5KfB1DW6nqbtbzYTrLt01eHQm8SM5r5NFv0vlVXiqkJbGA8KkARV8E2XBs4HjYPz6BSRrbY&#10;BiYD35RgMR/czbC04cY7uu5zrSSEU4kGXM5dqXWqHHlMo9ARi/YZoscsa6y1jXiTcN/qSVE8aY8N&#10;S4PDjpaOqvP+4g1s4+n9PP6pnT7xNq7bj9U0+S9j7of96wuoTH3+N/9dv1nBfxRaeUYm0P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0FhXzGAAAA3AAAAA8AAAAAAAAA&#10;AAAAAAAAoQIAAGRycy9kb3ducmV2LnhtbFBLBQYAAAAABAAEAPkAAACUAwAAAAA=&#10;" strokeweight="1pt"/>
                  <v:line id="Line 6002" o:spid="_x0000_s3134" style="position:absolute;visibility:visible;mso-wrap-style:square" from="5976,1590" to="6147,1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kg58IAAADcAAAADwAAAGRycy9kb3ducmV2LnhtbERP22oCMRB9L/gPYQTfalbBoqtRxAtU&#10;+lCqfsC4GTerm8mSRN3265uC0Lc5nOvMFq2txZ18qBwrGPQzEMSF0xWXCo6H7esYRIjIGmvHpOCb&#10;AizmnZcZ5to9+Ivu+1iKFMIhRwUmxiaXMhSGLIa+a4gTd3beYkzQl1J7fKRwW8thlr1JixWnBoMN&#10;rQwV1/3NKtj508d18FMaeeKd39Sf60mwF6V63XY5BRGpjf/ip/tdp/mjCfw9ky6Q8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kkg58IAAADcAAAADwAAAAAAAAAAAAAA&#10;AAChAgAAZHJzL2Rvd25yZXYueG1sUEsFBgAAAAAEAAQA+QAAAJADAAAAAA==&#10;" strokeweight="1pt"/>
                  <v:line id="Line 6003" o:spid="_x0000_s3135" style="position:absolute;visibility:visible;mso-wrap-style:square" from="6147,1362" to="6147,1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9Dx8UAAADcAAAADwAAAGRycy9kb3ducmV2LnhtbESPzW4CMQyE70i8Q2Sk3iALB1S2BFQB&#10;lYp6qPh5ALNxN1s2zipJYdunrw+VerM145nPy3XvW3WjmJrABqaTAhRxFWzDtYHz6WX8CCplZItt&#10;YDLwTQnWq+FgiaUNdz7Q7ZhrJSGcSjTgcu5KrVPlyGOahI5YtI8QPWZZY61txLuE+1bPimKuPTYs&#10;DQ472jiqrscvb2AfL2/X6U/t9IX3cde+bxfJfxrzMOqfn0Bl6vO/+e/61Qr+XPDlGZlAr3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R9Dx8UAAADcAAAADwAAAAAAAAAA&#10;AAAAAAChAgAAZHJzL2Rvd25yZXYueG1sUEsFBgAAAAAEAAQA+QAAAJMDAAAAAA==&#10;" strokeweight="1pt"/>
                </v:group>
                <v:group id="Group 6004" o:spid="_x0000_s3136" style="position:absolute;left:2784;top:10197;width:171;height:228" coordorigin="6204,1305" coordsize="171,2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VfaZ8MAAADc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5MYbs+E&#10;C+T+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5V9pnwwAAANwAAAAP&#10;AAAAAAAAAAAAAAAAAKoCAABkcnMvZG93bnJldi54bWxQSwUGAAAAAAQABAD6AAAAmgMAAAAA&#10;">
                  <v:line id="Line 6005" o:spid="_x0000_s3137" style="position:absolute;visibility:visible;mso-wrap-style:square" from="6204,1305" to="6204,15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oF4K8IAAADcAAAADwAAAGRycy9kb3ducmV2LnhtbERPzWoCMRC+F3yHMIK3mtWDtFuzS2kr&#10;KD1ItQ8wbsbN6mayJFFXn94UCt7m4/udednbVpzJh8axgsk4A0FcOd1wreB3u3h+AREissbWMSm4&#10;UoCyGDzNMdfuwj903sRapBAOOSowMXa5lKEyZDGMXUecuL3zFmOCvpba4yWF21ZOs2wmLTacGgx2&#10;9GGoOm5OVsHK776Pk1tt5I5X/qtdf74Ge1BqNOzf30BE6uND/O9e6jR/NoW/Z9IFsrg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oF4K8IAAADcAAAADwAAAAAAAAAAAAAA&#10;AAChAgAAZHJzL2Rvd25yZXYueG1sUEsFBgAAAAAEAAQA+QAAAJADAAAAAA==&#10;" strokeweight="1pt"/>
                  <v:line id="Line 6006" o:spid="_x0000_s3138" style="position:absolute;visibility:visible;mso-wrap-style:square" from="6204,1305" to="6375,1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3dsMIAAADcAAAADwAAAGRycy9kb3ducmV2LnhtbERP22oCMRB9L/QfwhR806wKUlejSGtB&#10;6UPx8gHjZtysbiZLkurq15uC0Lc5nOtM562txYV8qBwr6PcyEMSF0xWXCva7r+47iBCRNdaOScGN&#10;Asxnry9TzLW78oYu21iKFMIhRwUmxiaXMhSGLIaea4gTd3TeYkzQl1J7vKZwW8tBlo2kxYpTg8GG&#10;PgwV5+2vVbD2h+9z/14aeeC1X9Y/n+NgT0p13trFBESkNv6Ln+6VTvNHQ/h7Jl0gZ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c3dsMIAAADcAAAADwAAAAAAAAAAAAAA&#10;AAChAgAAZHJzL2Rvd25yZXYueG1sUEsFBgAAAAAEAAQA+QAAAJADAAAAAA==&#10;" strokeweight="1pt"/>
                  <v:line id="Line 6007" o:spid="_x0000_s3139" style="position:absolute;flip:y;visibility:visible;mso-wrap-style:square" from="6375,1305" to="6375,15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KKR8YAAADcAAAADwAAAGRycy9kb3ducmV2LnhtbESPT4vCMBDF74LfIYywF9FUwaLVKIuw&#10;IAt78A9Ub0Mz29ZtJqWJtvvtjSB4m+G9eb83q01nKnGnxpWWFUzGEQjizOqScwWn49doDsJ5ZI2V&#10;ZVLwTw42635vhYm2Le/pfvC5CCHsElRQeF8nUrqsIINubGvioP3axqAPa5NL3WAbwk0lp1EUS4Ml&#10;B0KBNW0Lyv4ONxMg121++blSli7S+ruNJ8P2fL4p9THoPpcgPHX+bX5d73SoH8/g+UyYQK4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8yikfGAAAA3AAAAA8AAAAAAAAA&#10;AAAAAAAAoQIAAGRycy9kb3ducmV2LnhtbFBLBQYAAAAABAAEAPkAAACUAwAAAAA=&#10;" strokeweight="1pt"/>
                </v:group>
                <v:line id="Line 6008" o:spid="_x0000_s3140" style="position:absolute;visibility:visible;mso-wrap-style:square" from="5463,8430" to="5463,86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bp+KMIAAADcAAAADwAAAGRycy9kb3ducmV2LnhtbERPzWoCMRC+C32HMIXeNGsPi243K6Wt&#10;UPEg2j7AuJlutm4mSxJ19elNoeBtPr7fKReD7cSJfGgdK5hOMhDEtdMtNwq+v5bjGYgQkTV2jknB&#10;hQIsqodRiYV2Z97SaRcbkUI4FKjAxNgXUobakMUwcT1x4n6ctxgT9I3UHs8p3HbyOctyabHl1GCw&#10;pzdD9WF3tApWfr8+TK+NkXte+Y9u8z4P9lepp8fh9QVEpCHexf/uT53m5zn8PZMukN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bp+KMIAAADcAAAADwAAAAAAAAAAAAAA&#10;AAChAgAAZHJzL2Rvd25yZXYueG1sUEsFBgAAAAAEAAQA+QAAAJADAAAAAA==&#10;" strokeweight="1pt"/>
                <v:line id="Line 6009" o:spid="_x0000_s3141" style="position:absolute;visibility:visible;mso-wrap-style:square" from="5634,8430" to="5634,86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vbbs8MAAADcAAAADwAAAGRycy9kb3ducmV2LnhtbERPzWoCMRC+C32HMAVvNasHa1ezi7QW&#10;lB6k6gOMm3GzupksSarbPn1TKHibj+93FmVvW3ElHxrHCsajDARx5XTDtYLD/v1pBiJEZI2tY1Lw&#10;TQHK4mGwwFy7G3/SdRdrkUI45KjAxNjlUobKkMUwch1x4k7OW4wJ+lpqj7cUbls5ybKptNhwajDY&#10;0auh6rL7sgo2/vhxGf/URh5541ft9u0l2LNSw8d+OQcRqY938b97rdP86TP8PZMu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L227PDAAAA3AAAAA8AAAAAAAAAAAAA&#10;AAAAoQIAAGRycy9kb3ducmV2LnhtbFBLBQYAAAAABAAEAPkAAACRAwAAAAA=&#10;" strokeweight="1pt"/>
                <v:shape id="Text Box 6010" o:spid="_x0000_s3142" type="#_x0000_t202" style="position:absolute;left:7002;top:8202;width:1539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n2RsQA&#10;AADcAAAADwAAAGRycy9kb3ducmV2LnhtbESPQWvCQBCF70L/wzKF3nS3otJGVymK0FOl2grehuyY&#10;BLOzIbua9N87B6G3Gd6b975ZrHpfqxu1sQps4XVkQBHnwVVcWPg5bIdvoGJCdlgHJgt/FGG1fBos&#10;MHOh42+67VOhJIRjhhbKlJpM65iX5DGOQkMs2jm0HpOsbaFdi52E+1qPjZlpjxVLQ4kNrUvKL/ur&#10;t/D7dT4dJ2ZXbPy06UJvNPt3be3Lc/8xB5WoT//mx/WnE/yZ0MozMoFe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/59kbEAAAA3AAAAA8AAAAAAAAAAAAAAAAAmAIAAGRycy9k&#10;b3ducmV2LnhtbFBLBQYAAAAABAAEAPUAAACJAwAAAAA=&#10;" filled="f" stroked="f">
                  <v:textbox>
                    <w:txbxContent>
                      <w:p w14:paraId="74071B4A" w14:textId="4AB9F71B" w:rsidR="009221E0" w:rsidRPr="00855B14" w:rsidRDefault="009221E0" w:rsidP="00FC3F64">
                        <w:pPr>
                          <w:rPr>
                            <w:sz w:val="20"/>
                            <w:szCs w:val="20"/>
                            <w:lang w:val="uk-UA"/>
                          </w:rPr>
                        </w:pPr>
                        <w:r w:rsidRPr="00855B14">
                          <w:rPr>
                            <w:sz w:val="20"/>
                            <w:szCs w:val="20"/>
                            <w:lang w:val="uk-UA"/>
                          </w:rPr>
                          <w:t>нул</w:t>
                        </w:r>
                        <w:r>
                          <w:rPr>
                            <w:sz w:val="20"/>
                            <w:szCs w:val="20"/>
                            <w:lang w:val="uk-UA"/>
                          </w:rPr>
                          <w:t>ьо</w:t>
                        </w:r>
                        <w:r w:rsidRPr="00855B14">
                          <w:rPr>
                            <w:sz w:val="20"/>
                            <w:szCs w:val="20"/>
                            <w:lang w:val="uk-UA"/>
                          </w:rPr>
                          <w:t>ва лінія</w:t>
                        </w:r>
                      </w:p>
                    </w:txbxContent>
                  </v:textbox>
                </v:shape>
                <v:line id="Line 6011" o:spid="_x0000_s3143" style="position:absolute;visibility:visible;mso-wrap-style:square" from="7059,8544" to="7059,10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od2N7wAAADcAAAADwAAAGRycy9kb3ducmV2LnhtbERPSwrCMBDdC94hjOBOU12IVqOIIrj0&#10;B+JuaMamtJmUJmq9vREEd/N431msWluJJzW+cKxgNExAEGdOF5wruJx3gykIH5A1Vo5JwZs8rJbd&#10;zgJT7V58pOcp5CKGsE9RgQmhTqX0mSGLfuhq4sjdXWMxRNjkUjf4iuG2kuMkmUiLBccGgzVtDGXl&#10;6WEVuMPuyFe227I2V77d9okz21Kpfq9dz0EEasNf/HPvdZw/mcH3mXiBXH4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+od2N7wAAADcAAAADwAAAAAAAAAAAAAAAAChAgAA&#10;ZHJzL2Rvd25yZXYueG1sUEsFBgAAAAAEAAQA+QAAAIoDAAAAAA==&#10;" strokeweight="1pt">
                  <v:stroke startarrow="open"/>
                </v:line>
                <v:shape id="Text Box 6012" o:spid="_x0000_s3144" type="#_x0000_t202" style="position:absolute;left:6432;top:9000;width:741;height:18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3x4scA&#10;AADcAAAADwAAAGRycy9kb3ducmV2LnhtbESPQW/CMAyF75P2HyIj7TZSNmlMhYDQpqHtgqCDAzfT&#10;mLaicbomo+Xf4wMSN1vv+b3P03nvanWmNlSeDYyGCSji3NuKCwPb36/nd1AhIlusPZOBCwWYzx4f&#10;ppha3/GGzlkslIRwSNFAGWOTah3ykhyGoW+IRTv61mGUtS20bbGTcFfrlyR50w4rloYSG/ooKT9l&#10;/87A7rC61JvmdZ9U3c+6X/6ts89lYczToF9MQEXq4918u/62gj8WfHlGJtCzK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hN8eLHAAAA3AAAAA8AAAAAAAAAAAAAAAAAmAIAAGRy&#10;cy9kb3ducmV2LnhtbFBLBQYAAAAABAAEAPUAAACMAwAAAAA=&#10;" filled="f" stroked="f">
                  <v:textbox style="layout-flow:vertical;mso-layout-flow-alt:bottom-to-top">
                    <w:txbxContent>
                      <w:p w14:paraId="01734620" w14:textId="77777777" w:rsidR="009221E0" w:rsidRDefault="009221E0" w:rsidP="00FC3F64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ном</w:t>
                        </w:r>
                        <w:r>
                          <w:rPr>
                            <w:sz w:val="20"/>
                            <w:szCs w:val="20"/>
                            <w:lang w:val="uk-UA"/>
                          </w:rPr>
                          <w:t>і</w:t>
                        </w:r>
                        <w:r>
                          <w:rPr>
                            <w:sz w:val="20"/>
                            <w:szCs w:val="20"/>
                          </w:rPr>
                          <w:t>нальн</w:t>
                        </w:r>
                        <w:r>
                          <w:rPr>
                            <w:sz w:val="20"/>
                            <w:szCs w:val="20"/>
                            <w:lang w:val="uk-UA"/>
                          </w:rPr>
                          <w:t>и</w: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й </w:t>
                        </w:r>
                      </w:p>
                      <w:p w14:paraId="3E55F053" w14:textId="77777777" w:rsidR="009221E0" w:rsidRPr="006F1450" w:rsidRDefault="009221E0" w:rsidP="00FC3F64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р</w:t>
                        </w:r>
                        <w:r>
                          <w:rPr>
                            <w:sz w:val="20"/>
                            <w:szCs w:val="20"/>
                            <w:lang w:val="uk-UA"/>
                          </w:rPr>
                          <w:t>о</w:t>
                        </w:r>
                        <w:r>
                          <w:rPr>
                            <w:sz w:val="20"/>
                            <w:szCs w:val="20"/>
                          </w:rPr>
                          <w:t>зм</w:t>
                        </w:r>
                        <w:r>
                          <w:rPr>
                            <w:sz w:val="20"/>
                            <w:szCs w:val="20"/>
                            <w:lang w:val="uk-UA"/>
                          </w:rPr>
                          <w:t>і</w:t>
                        </w:r>
                        <w:r>
                          <w:rPr>
                            <w:sz w:val="20"/>
                            <w:szCs w:val="20"/>
                          </w:rPr>
                          <w:t>р</w:t>
                        </w:r>
                      </w:p>
                    </w:txbxContent>
                  </v:textbox>
                </v:shape>
                <v:shape id="Text Box 6013" o:spid="_x0000_s3145" type="#_x0000_t202" style="position:absolute;left:3138;top:9741;width:456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rJBsEA&#10;AADcAAAADwAAAGRycy9kb3ducmV2LnhtbERPTYvCMBC9C/6HMIK3NXFRd7caZVEET4ruKuxtaMa2&#10;2ExKE23990ZY8DaP9zmzRWtLcaPaF441DAcKBHHqTMGZht+f9dsnCB+QDZaOScOdPCzm3c4ME+Ma&#10;3tPtEDIRQ9gnqCEPoUqk9GlOFv3AVcSRO7vaYoiwzqSpsYnhtpTvSk2kxYJjQ44VLXNKL4er1XDc&#10;nv9OI7XLVnZcNa5Vku2X1Lrfa7+nIAK14SX+d29MnP8xh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sayQbBAAAA3AAAAA8AAAAAAAAAAAAAAAAAmAIAAGRycy9kb3du&#10;cmV2LnhtbFBLBQYAAAAABAAEAPUAAACGAwAAAAA=&#10;" filled="f" stroked="f">
                  <v:textbox>
                    <w:txbxContent>
                      <w:p w14:paraId="2591BD0D" w14:textId="77777777" w:rsidR="009221E0" w:rsidRPr="006F1450" w:rsidRDefault="009221E0" w:rsidP="00FC3F64">
                        <w:pPr>
                          <w:jc w:val="center"/>
                          <w:rPr>
                            <w:b/>
                            <w:i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Text Box 6014" o:spid="_x0000_s3146" type="#_x0000_t202" style="position:absolute;left:5520;top:2103;width:2793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h0t8MA&#10;AADcAAAADwAAAGRycy9kb3ducmV2LnhtbERPS2sCMRC+C/0PYQq9SM1WRe12o0hBsTdri16HzeyD&#10;biZrEtftv28Kgrf5+J6TrXrTiI6cry0reBklIIhzq2suFXx/bZ4XIHxA1thYJgW/5GG1fBhkmGp7&#10;5U/qDqEUMYR9igqqENpUSp9XZNCPbEscucI6gyFCV0rt8BrDTSPHSTKTBmuODRW29F5R/nO4GAWL&#10;6a47+Y/J/pjPiuY1DOfd9uyUenrs128gAvXhLr65dzrOn4/h/5l4gV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kh0t8MAAADcAAAADwAAAAAAAAAAAAAAAACYAgAAZHJzL2Rv&#10;d25yZXYueG1sUEsFBgAAAAAEAAQA9QAAAIgDAAAAAA==&#10;">
                  <v:textbox>
                    <w:txbxContent>
                      <w:p w14:paraId="3C39E411" w14:textId="77777777" w:rsidR="009221E0" w:rsidRPr="00B81644" w:rsidRDefault="009221E0" w:rsidP="00FC3F64">
                        <w:pPr>
                          <w:jc w:val="center"/>
                          <w:rPr>
                            <w:lang w:val="uk-UA"/>
                          </w:rPr>
                        </w:pPr>
                        <w:r w:rsidRPr="00B81644">
                          <w:rPr>
                            <w:lang w:val="uk-UA"/>
                          </w:rPr>
                          <w:t>для отворів</w:t>
                        </w:r>
                      </w:p>
                    </w:txbxContent>
                  </v:textbox>
                </v:shape>
                <v:shape id="Text Box 6015" o:spid="_x0000_s3147" type="#_x0000_t202" style="position:absolute;left:3012;top:7347;width:2793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TRLMMA&#10;AADcAAAADwAAAGRycy9kb3ducmV2LnhtbERPS2sCMRC+F/ofwgi9FM22itrtRpGCorfWil6HzewD&#10;N5M1Sdftv28Eobf5+J6TLXvTiI6cry0reBklIIhzq2suFRy+18M5CB+QNTaWScEveVguHh8yTLW9&#10;8hd1+1CKGMI+RQVVCG0qpc8rMuhHtiWOXGGdwRChK6V2eI3hppGvSTKVBmuODRW29FFRft7/GAXz&#10;ybY7+d3485hPi+YtPM+6zcUp9TToV+8gAvXhX3x3b3WcPxvD7Zl4gVz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QTRLMMAAADcAAAADwAAAAAAAAAAAAAAAACYAgAAZHJzL2Rv&#10;d25yZXYueG1sUEsFBgAAAAAEAAQA9QAAAIgDAAAAAA==&#10;">
                  <v:textbox>
                    <w:txbxContent>
                      <w:p w14:paraId="5A6C4A51" w14:textId="77777777" w:rsidR="009221E0" w:rsidRPr="00992152" w:rsidRDefault="009221E0" w:rsidP="00FC3F64">
                        <w:pPr>
                          <w:jc w:val="center"/>
                        </w:pPr>
                        <w:r>
                          <w:t>для вала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5D5B7D0" w14:textId="75BFDDF6" w:rsidR="00FC3F64" w:rsidRPr="00210C9D" w:rsidRDefault="00EB1A2A" w:rsidP="00855B14">
      <w:pPr>
        <w:spacing w:line="360" w:lineRule="auto"/>
        <w:ind w:firstLine="720"/>
        <w:jc w:val="center"/>
        <w:rPr>
          <w:iCs/>
          <w:sz w:val="28"/>
          <w:szCs w:val="28"/>
          <w:lang w:val="uk-UA"/>
        </w:rPr>
      </w:pPr>
      <w:r w:rsidRPr="00284F09">
        <w:rPr>
          <w:iCs/>
          <w:sz w:val="28"/>
          <w:szCs w:val="28"/>
          <w:lang w:val="uk-UA"/>
        </w:rPr>
        <w:t xml:space="preserve">Рисунок </w:t>
      </w:r>
      <w:r w:rsidR="00B34636" w:rsidRPr="00284F09">
        <w:rPr>
          <w:iCs/>
          <w:sz w:val="28"/>
          <w:szCs w:val="28"/>
          <w:lang w:val="uk-UA"/>
        </w:rPr>
        <w:t>3</w:t>
      </w:r>
      <w:r w:rsidR="00284F09" w:rsidRPr="00284F09">
        <w:rPr>
          <w:iCs/>
          <w:sz w:val="28"/>
          <w:szCs w:val="28"/>
          <w:lang w:val="uk-UA"/>
        </w:rPr>
        <w:t>6</w:t>
      </w:r>
      <w:r w:rsidRPr="00284F09">
        <w:rPr>
          <w:iCs/>
          <w:sz w:val="28"/>
          <w:szCs w:val="28"/>
          <w:lang w:val="uk-UA"/>
        </w:rPr>
        <w:t xml:space="preserve"> – </w:t>
      </w:r>
      <w:r w:rsidR="00FC3F64" w:rsidRPr="00284F09">
        <w:rPr>
          <w:iCs/>
          <w:sz w:val="28"/>
          <w:szCs w:val="28"/>
          <w:lang w:val="uk-UA"/>
        </w:rPr>
        <w:t>Схема</w:t>
      </w:r>
      <w:r w:rsidR="00FC3F64" w:rsidRPr="00210C9D">
        <w:rPr>
          <w:iCs/>
          <w:sz w:val="28"/>
          <w:szCs w:val="28"/>
          <w:lang w:val="uk-UA"/>
        </w:rPr>
        <w:t xml:space="preserve"> р</w:t>
      </w:r>
      <w:r w:rsidR="00855B14" w:rsidRPr="00210C9D">
        <w:rPr>
          <w:iCs/>
          <w:sz w:val="28"/>
          <w:szCs w:val="28"/>
          <w:lang w:val="uk-UA"/>
        </w:rPr>
        <w:t>о</w:t>
      </w:r>
      <w:r w:rsidR="00FC3F64" w:rsidRPr="00210C9D">
        <w:rPr>
          <w:iCs/>
          <w:sz w:val="28"/>
          <w:szCs w:val="28"/>
          <w:lang w:val="uk-UA"/>
        </w:rPr>
        <w:t>зм</w:t>
      </w:r>
      <w:r w:rsidR="00855B14" w:rsidRPr="00210C9D">
        <w:rPr>
          <w:iCs/>
          <w:sz w:val="28"/>
          <w:szCs w:val="28"/>
          <w:lang w:val="uk-UA"/>
        </w:rPr>
        <w:t>і</w:t>
      </w:r>
      <w:r w:rsidR="00FC3F64" w:rsidRPr="00210C9D">
        <w:rPr>
          <w:iCs/>
          <w:sz w:val="28"/>
          <w:szCs w:val="28"/>
          <w:lang w:val="uk-UA"/>
        </w:rPr>
        <w:t>щен</w:t>
      </w:r>
      <w:r w:rsidR="00855B14" w:rsidRPr="00210C9D">
        <w:rPr>
          <w:iCs/>
          <w:sz w:val="28"/>
          <w:szCs w:val="28"/>
          <w:lang w:val="uk-UA"/>
        </w:rPr>
        <w:t>н</w:t>
      </w:r>
      <w:r w:rsidR="00FC3F64" w:rsidRPr="00210C9D">
        <w:rPr>
          <w:iCs/>
          <w:sz w:val="28"/>
          <w:szCs w:val="28"/>
          <w:lang w:val="uk-UA"/>
        </w:rPr>
        <w:t>я пол</w:t>
      </w:r>
      <w:r w:rsidR="00855B14" w:rsidRPr="00210C9D">
        <w:rPr>
          <w:iCs/>
          <w:sz w:val="28"/>
          <w:szCs w:val="28"/>
          <w:lang w:val="uk-UA"/>
        </w:rPr>
        <w:t>ів</w:t>
      </w:r>
      <w:r w:rsidR="00FC3F64" w:rsidRPr="00210C9D">
        <w:rPr>
          <w:iCs/>
          <w:sz w:val="28"/>
          <w:szCs w:val="28"/>
          <w:lang w:val="uk-UA"/>
        </w:rPr>
        <w:t xml:space="preserve"> допуск</w:t>
      </w:r>
      <w:r w:rsidR="00855B14" w:rsidRPr="00210C9D">
        <w:rPr>
          <w:iCs/>
          <w:sz w:val="28"/>
          <w:szCs w:val="28"/>
          <w:lang w:val="uk-UA"/>
        </w:rPr>
        <w:t>і</w:t>
      </w:r>
      <w:r w:rsidR="00FC3F64" w:rsidRPr="00210C9D">
        <w:rPr>
          <w:iCs/>
          <w:sz w:val="28"/>
          <w:szCs w:val="28"/>
          <w:lang w:val="uk-UA"/>
        </w:rPr>
        <w:t>в</w:t>
      </w:r>
    </w:p>
    <w:p w14:paraId="42F974A3" w14:textId="77777777" w:rsidR="00FC3F64" w:rsidRPr="00210C9D" w:rsidRDefault="00FC3F64" w:rsidP="00E023AB">
      <w:pPr>
        <w:ind w:firstLine="720"/>
        <w:jc w:val="both"/>
        <w:rPr>
          <w:iCs/>
          <w:sz w:val="28"/>
          <w:szCs w:val="28"/>
          <w:lang w:val="uk-UA"/>
        </w:rPr>
      </w:pPr>
    </w:p>
    <w:p w14:paraId="76FC7564" w14:textId="6A2B0C44" w:rsidR="00EC137D" w:rsidRPr="00210C9D" w:rsidRDefault="0035158C" w:rsidP="0035158C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Лінійні розміри, які входять до розмірних ланцюгів, виконуються по Н14 та h14, ІТ14 або </w:t>
      </w:r>
      <w:r w:rsidR="00C42ECA" w:rsidRPr="00210C9D">
        <w:rPr>
          <w:iCs/>
          <w:sz w:val="28"/>
          <w:szCs w:val="28"/>
          <w:lang w:val="uk-UA"/>
        </w:rPr>
        <w:t>за необхідності збільшення</w:t>
      </w:r>
      <w:r w:rsidRPr="00210C9D">
        <w:rPr>
          <w:iCs/>
          <w:sz w:val="28"/>
          <w:szCs w:val="28"/>
          <w:lang w:val="uk-UA"/>
        </w:rPr>
        <w:t xml:space="preserve"> точності – по квалітетам 12 та 11. Вільні розміри, відхилення яких не проставляються на кресленнях, можна </w:t>
      </w:r>
      <w:r w:rsidRPr="00210C9D">
        <w:rPr>
          <w:iCs/>
          <w:sz w:val="28"/>
          <w:szCs w:val="28"/>
          <w:lang w:val="uk-UA"/>
        </w:rPr>
        <w:lastRenderedPageBreak/>
        <w:t xml:space="preserve">виконувати з точністю 14 квалітету. При цьому робиться відповідний запис: </w:t>
      </w:r>
      <w:r w:rsidR="00C42ECA" w:rsidRPr="00210C9D">
        <w:rPr>
          <w:iCs/>
          <w:sz w:val="28"/>
          <w:szCs w:val="28"/>
          <w:lang w:val="uk-UA"/>
        </w:rPr>
        <w:t>“</w:t>
      </w:r>
      <w:r w:rsidRPr="00210C9D">
        <w:rPr>
          <w:i/>
          <w:iCs/>
          <w:sz w:val="28"/>
          <w:szCs w:val="28"/>
          <w:lang w:val="uk-UA"/>
        </w:rPr>
        <w:t xml:space="preserve">Невказані граничні відхилення розмірів: отворів Н14, валів h14 інших </w:t>
      </w:r>
      <w:r w:rsidR="00475632" w:rsidRPr="00210C9D">
        <w:rPr>
          <w:i/>
          <w:iCs/>
          <w:position w:val="-24"/>
          <w:sz w:val="28"/>
          <w:szCs w:val="28"/>
          <w:lang w:val="uk-UA"/>
        </w:rPr>
        <w:object w:dxaOrig="760" w:dyaOrig="620" w14:anchorId="24373FFE">
          <v:shape id="_x0000_i1139" type="#_x0000_t75" style="width:36pt;height:28.5pt" o:ole="">
            <v:imagedata r:id="rId284" o:title=""/>
          </v:shape>
          <o:OLEObject Type="Embed" ProgID="Equation.3" ShapeID="_x0000_i1139" DrawAspect="Content" ObjectID="_1719225629" r:id="rId285"/>
        </w:object>
      </w:r>
      <w:r w:rsidR="00C42ECA" w:rsidRPr="00210C9D">
        <w:rPr>
          <w:iCs/>
          <w:sz w:val="28"/>
          <w:szCs w:val="28"/>
          <w:lang w:val="uk-UA"/>
        </w:rPr>
        <w:t>”</w:t>
      </w:r>
      <w:r w:rsidRPr="00210C9D">
        <w:rPr>
          <w:iCs/>
          <w:sz w:val="28"/>
          <w:szCs w:val="28"/>
          <w:lang w:val="uk-UA"/>
        </w:rPr>
        <w:t xml:space="preserve"> </w:t>
      </w:r>
    </w:p>
    <w:p w14:paraId="4E3077E9" w14:textId="77777777" w:rsidR="00D165BF" w:rsidRPr="00210C9D" w:rsidRDefault="00D165BF" w:rsidP="0035158C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</w:p>
    <w:p w14:paraId="347505C7" w14:textId="3D3E1A0F" w:rsidR="00FC3F64" w:rsidRPr="00210C9D" w:rsidRDefault="00C42ECA" w:rsidP="00A10480">
      <w:pPr>
        <w:spacing w:line="360" w:lineRule="auto"/>
        <w:ind w:firstLine="720"/>
        <w:rPr>
          <w:b/>
          <w:iCs/>
          <w:sz w:val="28"/>
          <w:szCs w:val="28"/>
          <w:lang w:val="uk-UA"/>
        </w:rPr>
      </w:pPr>
      <w:r w:rsidRPr="00210C9D">
        <w:rPr>
          <w:b/>
          <w:iCs/>
          <w:sz w:val="28"/>
          <w:szCs w:val="28"/>
          <w:lang w:val="uk-UA"/>
        </w:rPr>
        <w:t>10.2</w:t>
      </w:r>
      <w:r w:rsidR="00D32FD9" w:rsidRPr="00210C9D">
        <w:rPr>
          <w:b/>
          <w:iCs/>
          <w:sz w:val="28"/>
          <w:szCs w:val="28"/>
          <w:lang w:val="uk-UA"/>
        </w:rPr>
        <w:t xml:space="preserve"> </w:t>
      </w:r>
      <w:r w:rsidR="00FC3F64" w:rsidRPr="00210C9D">
        <w:rPr>
          <w:b/>
          <w:iCs/>
          <w:sz w:val="28"/>
          <w:szCs w:val="28"/>
          <w:lang w:val="uk-UA"/>
        </w:rPr>
        <w:t xml:space="preserve">Посадки деталей </w:t>
      </w:r>
      <w:r w:rsidR="00EC137D" w:rsidRPr="00210C9D">
        <w:rPr>
          <w:b/>
          <w:iCs/>
          <w:sz w:val="28"/>
          <w:szCs w:val="28"/>
          <w:lang w:val="uk-UA"/>
        </w:rPr>
        <w:t>і</w:t>
      </w:r>
      <w:r w:rsidR="00FC3F64" w:rsidRPr="00210C9D">
        <w:rPr>
          <w:b/>
          <w:iCs/>
          <w:sz w:val="28"/>
          <w:szCs w:val="28"/>
          <w:lang w:val="uk-UA"/>
        </w:rPr>
        <w:t xml:space="preserve"> систем</w:t>
      </w:r>
      <w:r w:rsidR="00EC137D" w:rsidRPr="00210C9D">
        <w:rPr>
          <w:b/>
          <w:iCs/>
          <w:sz w:val="28"/>
          <w:szCs w:val="28"/>
          <w:lang w:val="uk-UA"/>
        </w:rPr>
        <w:t>и</w:t>
      </w:r>
      <w:r w:rsidR="00FC3F64" w:rsidRPr="00210C9D">
        <w:rPr>
          <w:b/>
          <w:iCs/>
          <w:sz w:val="28"/>
          <w:szCs w:val="28"/>
          <w:lang w:val="uk-UA"/>
        </w:rPr>
        <w:t xml:space="preserve"> </w:t>
      </w:r>
      <w:r w:rsidR="00EC137D" w:rsidRPr="00210C9D">
        <w:rPr>
          <w:b/>
          <w:iCs/>
          <w:sz w:val="28"/>
          <w:szCs w:val="28"/>
          <w:lang w:val="uk-UA"/>
        </w:rPr>
        <w:t xml:space="preserve">отримання </w:t>
      </w:r>
      <w:r w:rsidR="00FC3F64" w:rsidRPr="00210C9D">
        <w:rPr>
          <w:b/>
          <w:iCs/>
          <w:sz w:val="28"/>
          <w:szCs w:val="28"/>
          <w:lang w:val="uk-UA"/>
        </w:rPr>
        <w:t>посадок</w:t>
      </w:r>
    </w:p>
    <w:p w14:paraId="086B7EDC" w14:textId="77777777" w:rsidR="0099077E" w:rsidRPr="00210C9D" w:rsidRDefault="0099077E" w:rsidP="006C20E2">
      <w:pPr>
        <w:spacing w:line="360" w:lineRule="auto"/>
        <w:jc w:val="center"/>
        <w:rPr>
          <w:b/>
          <w:iCs/>
          <w:sz w:val="28"/>
          <w:szCs w:val="28"/>
          <w:lang w:val="uk-UA"/>
        </w:rPr>
      </w:pPr>
    </w:p>
    <w:p w14:paraId="1EEE700D" w14:textId="41F8D986" w:rsidR="006C20E2" w:rsidRPr="00210C9D" w:rsidRDefault="006C20E2" w:rsidP="006C20E2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Під час</w:t>
      </w:r>
      <w:r w:rsidR="00FC3F64" w:rsidRPr="00210C9D">
        <w:rPr>
          <w:iCs/>
          <w:sz w:val="28"/>
          <w:szCs w:val="28"/>
          <w:lang w:val="uk-UA"/>
        </w:rPr>
        <w:t xml:space="preserve"> </w:t>
      </w:r>
      <w:r w:rsidR="00C42ECA" w:rsidRPr="00210C9D">
        <w:rPr>
          <w:iCs/>
          <w:sz w:val="28"/>
          <w:szCs w:val="28"/>
          <w:lang w:val="uk-UA"/>
        </w:rPr>
        <w:t>складання</w:t>
      </w:r>
      <w:r w:rsidR="00FC3F64" w:rsidRPr="00210C9D">
        <w:rPr>
          <w:iCs/>
          <w:sz w:val="28"/>
          <w:szCs w:val="28"/>
          <w:lang w:val="uk-UA"/>
        </w:rPr>
        <w:t xml:space="preserve"> дв</w:t>
      </w:r>
      <w:r w:rsidRPr="00210C9D">
        <w:rPr>
          <w:iCs/>
          <w:sz w:val="28"/>
          <w:szCs w:val="28"/>
          <w:lang w:val="uk-UA"/>
        </w:rPr>
        <w:t>о</w:t>
      </w:r>
      <w:r w:rsidR="00FC3F64" w:rsidRPr="00210C9D">
        <w:rPr>
          <w:iCs/>
          <w:sz w:val="28"/>
          <w:szCs w:val="28"/>
          <w:lang w:val="uk-UA"/>
        </w:rPr>
        <w:t>х сп</w:t>
      </w:r>
      <w:r w:rsidRPr="00210C9D">
        <w:rPr>
          <w:iCs/>
          <w:sz w:val="28"/>
          <w:szCs w:val="28"/>
          <w:lang w:val="uk-UA"/>
        </w:rPr>
        <w:t xml:space="preserve">олучених </w:t>
      </w:r>
      <w:r w:rsidR="00FC3F64" w:rsidRPr="00210C9D">
        <w:rPr>
          <w:iCs/>
          <w:sz w:val="28"/>
          <w:szCs w:val="28"/>
          <w:lang w:val="uk-UA"/>
        </w:rPr>
        <w:t xml:space="preserve">деталей </w:t>
      </w:r>
      <w:r w:rsidR="00C42ECA" w:rsidRPr="00210C9D">
        <w:rPr>
          <w:iCs/>
          <w:sz w:val="28"/>
          <w:szCs w:val="28"/>
          <w:lang w:val="uk-UA"/>
        </w:rPr>
        <w:t>розрізняють</w:t>
      </w:r>
      <w:r w:rsidRPr="00210C9D">
        <w:rPr>
          <w:iCs/>
          <w:sz w:val="28"/>
          <w:szCs w:val="28"/>
          <w:lang w:val="uk-UA"/>
        </w:rPr>
        <w:t xml:space="preserve"> поверхні:</w:t>
      </w:r>
      <w:r w:rsidR="00C42ECA" w:rsidRPr="00210C9D">
        <w:rPr>
          <w:iCs/>
          <w:sz w:val="28"/>
          <w:szCs w:val="28"/>
          <w:lang w:val="uk-UA"/>
        </w:rPr>
        <w:t xml:space="preserve"> та, яка </w:t>
      </w:r>
      <w:r w:rsidRPr="00210C9D">
        <w:rPr>
          <w:iCs/>
          <w:sz w:val="28"/>
          <w:szCs w:val="28"/>
          <w:lang w:val="uk-UA"/>
        </w:rPr>
        <w:t xml:space="preserve"> охоплює </w:t>
      </w:r>
      <w:r w:rsidR="00FC3F64" w:rsidRPr="00210C9D">
        <w:rPr>
          <w:iCs/>
          <w:sz w:val="28"/>
          <w:szCs w:val="28"/>
          <w:lang w:val="uk-UA"/>
        </w:rPr>
        <w:t>(отв</w:t>
      </w:r>
      <w:r w:rsidRPr="00210C9D">
        <w:rPr>
          <w:iCs/>
          <w:sz w:val="28"/>
          <w:szCs w:val="28"/>
          <w:lang w:val="uk-UA"/>
        </w:rPr>
        <w:t>і</w:t>
      </w:r>
      <w:r w:rsidR="00FC3F64" w:rsidRPr="00210C9D">
        <w:rPr>
          <w:iCs/>
          <w:sz w:val="28"/>
          <w:szCs w:val="28"/>
          <w:lang w:val="uk-UA"/>
        </w:rPr>
        <w:t>р)</w:t>
      </w:r>
      <w:r w:rsidR="00C42ECA" w:rsidRPr="00210C9D">
        <w:rPr>
          <w:iCs/>
          <w:sz w:val="28"/>
          <w:szCs w:val="28"/>
          <w:lang w:val="uk-UA"/>
        </w:rPr>
        <w:t xml:space="preserve"> і </w:t>
      </w:r>
      <w:r w:rsidR="00FC3F64" w:rsidRPr="00210C9D">
        <w:rPr>
          <w:iCs/>
          <w:sz w:val="28"/>
          <w:szCs w:val="28"/>
          <w:lang w:val="uk-UA"/>
        </w:rPr>
        <w:t xml:space="preserve"> </w:t>
      </w:r>
      <w:r w:rsidRPr="00210C9D">
        <w:rPr>
          <w:iCs/>
          <w:sz w:val="28"/>
          <w:szCs w:val="28"/>
          <w:lang w:val="uk-UA"/>
        </w:rPr>
        <w:t>та</w:t>
      </w:r>
      <w:r w:rsidR="00C42ECA" w:rsidRPr="00210C9D">
        <w:rPr>
          <w:iCs/>
          <w:sz w:val="28"/>
          <w:szCs w:val="28"/>
          <w:lang w:val="uk-UA"/>
        </w:rPr>
        <w:t>, яку</w:t>
      </w:r>
      <w:r w:rsidRPr="00210C9D">
        <w:rPr>
          <w:iCs/>
          <w:sz w:val="28"/>
          <w:szCs w:val="28"/>
          <w:lang w:val="uk-UA"/>
        </w:rPr>
        <w:t xml:space="preserve"> </w:t>
      </w:r>
      <w:r w:rsidR="00FC3F64" w:rsidRPr="00210C9D">
        <w:rPr>
          <w:iCs/>
          <w:sz w:val="28"/>
          <w:szCs w:val="28"/>
          <w:lang w:val="uk-UA"/>
        </w:rPr>
        <w:t>ох</w:t>
      </w:r>
      <w:r w:rsidRPr="00210C9D">
        <w:rPr>
          <w:iCs/>
          <w:sz w:val="28"/>
          <w:szCs w:val="28"/>
          <w:lang w:val="uk-UA"/>
        </w:rPr>
        <w:t xml:space="preserve">оплюють </w:t>
      </w:r>
      <w:r w:rsidR="00FC3F64" w:rsidRPr="00210C9D">
        <w:rPr>
          <w:iCs/>
          <w:sz w:val="28"/>
          <w:szCs w:val="28"/>
          <w:lang w:val="uk-UA"/>
        </w:rPr>
        <w:t>(вал)</w:t>
      </w:r>
      <w:r w:rsidRPr="00210C9D">
        <w:rPr>
          <w:iCs/>
          <w:sz w:val="28"/>
          <w:szCs w:val="28"/>
          <w:lang w:val="uk-UA"/>
        </w:rPr>
        <w:t>.</w:t>
      </w:r>
    </w:p>
    <w:p w14:paraId="3C4D6A0E" w14:textId="77777777" w:rsidR="00FC3F64" w:rsidRPr="00210C9D" w:rsidRDefault="00FC3F64" w:rsidP="006C20E2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b/>
          <w:iCs/>
          <w:sz w:val="28"/>
          <w:szCs w:val="28"/>
          <w:lang w:val="uk-UA"/>
        </w:rPr>
        <w:t>Посадка</w:t>
      </w:r>
      <w:r w:rsidRPr="00210C9D">
        <w:rPr>
          <w:iCs/>
          <w:sz w:val="28"/>
          <w:szCs w:val="28"/>
          <w:lang w:val="uk-UA"/>
        </w:rPr>
        <w:t xml:space="preserve"> – характер </w:t>
      </w:r>
      <w:r w:rsidR="006C20E2" w:rsidRPr="00210C9D">
        <w:rPr>
          <w:iCs/>
          <w:sz w:val="28"/>
          <w:szCs w:val="28"/>
          <w:lang w:val="uk-UA"/>
        </w:rPr>
        <w:t>з’єднань дво</w:t>
      </w:r>
      <w:r w:rsidRPr="00210C9D">
        <w:rPr>
          <w:iCs/>
          <w:sz w:val="28"/>
          <w:szCs w:val="28"/>
          <w:lang w:val="uk-UA"/>
        </w:rPr>
        <w:t xml:space="preserve">х деталей, </w:t>
      </w:r>
      <w:r w:rsidR="006C20E2" w:rsidRPr="00210C9D">
        <w:rPr>
          <w:iCs/>
          <w:sz w:val="28"/>
          <w:szCs w:val="28"/>
          <w:lang w:val="uk-UA"/>
        </w:rPr>
        <w:t>я</w:t>
      </w:r>
      <w:r w:rsidRPr="00210C9D">
        <w:rPr>
          <w:iCs/>
          <w:sz w:val="28"/>
          <w:szCs w:val="28"/>
          <w:lang w:val="uk-UA"/>
        </w:rPr>
        <w:t>к</w:t>
      </w:r>
      <w:r w:rsidR="006C20E2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 xml:space="preserve"> </w:t>
      </w:r>
      <w:r w:rsidR="006C20E2" w:rsidRPr="00210C9D">
        <w:rPr>
          <w:iCs/>
          <w:sz w:val="28"/>
          <w:szCs w:val="28"/>
          <w:lang w:val="uk-UA"/>
        </w:rPr>
        <w:t xml:space="preserve">визначаються </w:t>
      </w:r>
      <w:r w:rsidRPr="00210C9D">
        <w:rPr>
          <w:iCs/>
          <w:sz w:val="28"/>
          <w:szCs w:val="28"/>
          <w:lang w:val="uk-UA"/>
        </w:rPr>
        <w:t>р</w:t>
      </w:r>
      <w:r w:rsidR="006C20E2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>знице</w:t>
      </w:r>
      <w:r w:rsidR="006C20E2" w:rsidRPr="00210C9D">
        <w:rPr>
          <w:iCs/>
          <w:sz w:val="28"/>
          <w:szCs w:val="28"/>
          <w:lang w:val="uk-UA"/>
        </w:rPr>
        <w:t>ю</w:t>
      </w:r>
      <w:r w:rsidRPr="00210C9D">
        <w:rPr>
          <w:iCs/>
          <w:sz w:val="28"/>
          <w:szCs w:val="28"/>
          <w:lang w:val="uk-UA"/>
        </w:rPr>
        <w:t xml:space="preserve"> </w:t>
      </w:r>
      <w:r w:rsidR="006C20E2" w:rsidRPr="00210C9D">
        <w:rPr>
          <w:iCs/>
          <w:sz w:val="28"/>
          <w:szCs w:val="28"/>
          <w:lang w:val="uk-UA"/>
        </w:rPr>
        <w:t>ї</w:t>
      </w:r>
      <w:r w:rsidRPr="00210C9D">
        <w:rPr>
          <w:iCs/>
          <w:sz w:val="28"/>
          <w:szCs w:val="28"/>
          <w:lang w:val="uk-UA"/>
        </w:rPr>
        <w:t>х р</w:t>
      </w:r>
      <w:r w:rsidR="006C20E2" w:rsidRPr="00210C9D">
        <w:rPr>
          <w:iCs/>
          <w:sz w:val="28"/>
          <w:szCs w:val="28"/>
          <w:lang w:val="uk-UA"/>
        </w:rPr>
        <w:t>о</w:t>
      </w:r>
      <w:r w:rsidRPr="00210C9D">
        <w:rPr>
          <w:iCs/>
          <w:sz w:val="28"/>
          <w:szCs w:val="28"/>
          <w:lang w:val="uk-UA"/>
        </w:rPr>
        <w:t>зм</w:t>
      </w:r>
      <w:r w:rsidR="006C20E2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>р</w:t>
      </w:r>
      <w:r w:rsidR="006C20E2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 xml:space="preserve">в до </w:t>
      </w:r>
      <w:r w:rsidR="00EC137D" w:rsidRPr="00210C9D">
        <w:rPr>
          <w:iCs/>
          <w:sz w:val="28"/>
          <w:szCs w:val="28"/>
          <w:lang w:val="uk-UA"/>
        </w:rPr>
        <w:t>з’єднання</w:t>
      </w:r>
      <w:r w:rsidRPr="00210C9D">
        <w:rPr>
          <w:iCs/>
          <w:sz w:val="28"/>
          <w:szCs w:val="28"/>
          <w:lang w:val="uk-UA"/>
        </w:rPr>
        <w:t>.</w:t>
      </w:r>
    </w:p>
    <w:p w14:paraId="00EA71EF" w14:textId="588B3227" w:rsidR="00FC3F64" w:rsidRPr="00210C9D" w:rsidRDefault="00FC3F64" w:rsidP="00475632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Посадки р</w:t>
      </w:r>
      <w:r w:rsidR="00EC137D" w:rsidRPr="00210C9D">
        <w:rPr>
          <w:iCs/>
          <w:sz w:val="28"/>
          <w:szCs w:val="28"/>
          <w:lang w:val="uk-UA"/>
        </w:rPr>
        <w:t>о</w:t>
      </w:r>
      <w:r w:rsidRPr="00210C9D">
        <w:rPr>
          <w:iCs/>
          <w:sz w:val="28"/>
          <w:szCs w:val="28"/>
          <w:lang w:val="uk-UA"/>
        </w:rPr>
        <w:t>зд</w:t>
      </w:r>
      <w:r w:rsidR="00EC137D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>ляют</w:t>
      </w:r>
      <w:r w:rsidR="00EC137D" w:rsidRPr="00210C9D">
        <w:rPr>
          <w:iCs/>
          <w:sz w:val="28"/>
          <w:szCs w:val="28"/>
          <w:lang w:val="uk-UA"/>
        </w:rPr>
        <w:t>ь</w:t>
      </w:r>
      <w:r w:rsidRPr="00210C9D">
        <w:rPr>
          <w:iCs/>
          <w:sz w:val="28"/>
          <w:szCs w:val="28"/>
          <w:lang w:val="uk-UA"/>
        </w:rPr>
        <w:t xml:space="preserve"> на три груп</w:t>
      </w:r>
      <w:r w:rsidR="00EC137D" w:rsidRPr="00210C9D">
        <w:rPr>
          <w:iCs/>
          <w:sz w:val="28"/>
          <w:szCs w:val="28"/>
          <w:lang w:val="uk-UA"/>
        </w:rPr>
        <w:t>и</w:t>
      </w:r>
      <w:r w:rsidRPr="00210C9D">
        <w:rPr>
          <w:iCs/>
          <w:sz w:val="28"/>
          <w:szCs w:val="28"/>
          <w:lang w:val="uk-UA"/>
        </w:rPr>
        <w:t>:</w:t>
      </w:r>
      <w:r w:rsidR="00475632" w:rsidRPr="00210C9D">
        <w:rPr>
          <w:iCs/>
          <w:sz w:val="28"/>
          <w:szCs w:val="28"/>
          <w:lang w:val="uk-UA"/>
        </w:rPr>
        <w:t xml:space="preserve"> </w:t>
      </w:r>
      <w:r w:rsidR="00E023AB" w:rsidRPr="00210C9D">
        <w:rPr>
          <w:iCs/>
          <w:sz w:val="28"/>
          <w:szCs w:val="28"/>
          <w:lang w:val="uk-UA"/>
        </w:rPr>
        <w:t>з</w:t>
      </w:r>
      <w:r w:rsidRPr="00210C9D">
        <w:rPr>
          <w:iCs/>
          <w:sz w:val="28"/>
          <w:szCs w:val="28"/>
          <w:lang w:val="uk-UA"/>
        </w:rPr>
        <w:t xml:space="preserve"> зазором;</w:t>
      </w:r>
      <w:r w:rsidR="00475632" w:rsidRPr="00210C9D">
        <w:rPr>
          <w:iCs/>
          <w:sz w:val="28"/>
          <w:szCs w:val="28"/>
          <w:lang w:val="uk-UA"/>
        </w:rPr>
        <w:t xml:space="preserve"> з</w:t>
      </w:r>
      <w:r w:rsidRPr="00210C9D">
        <w:rPr>
          <w:iCs/>
          <w:sz w:val="28"/>
          <w:szCs w:val="28"/>
          <w:lang w:val="uk-UA"/>
        </w:rPr>
        <w:t xml:space="preserve"> натягом;</w:t>
      </w:r>
      <w:r w:rsidR="00475632" w:rsidRPr="00210C9D">
        <w:rPr>
          <w:iCs/>
          <w:sz w:val="28"/>
          <w:szCs w:val="28"/>
          <w:lang w:val="uk-UA"/>
        </w:rPr>
        <w:t xml:space="preserve"> </w:t>
      </w:r>
      <w:r w:rsidRPr="00210C9D">
        <w:rPr>
          <w:iCs/>
          <w:sz w:val="28"/>
          <w:szCs w:val="28"/>
          <w:lang w:val="uk-UA"/>
        </w:rPr>
        <w:t>перех</w:t>
      </w:r>
      <w:r w:rsidR="0099077E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>дн</w:t>
      </w:r>
      <w:r w:rsidR="0099077E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>.</w:t>
      </w:r>
    </w:p>
    <w:p w14:paraId="3D217EF1" w14:textId="02BDB177" w:rsidR="00FC3F64" w:rsidRPr="00210C9D" w:rsidRDefault="0099077E" w:rsidP="006C20E2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Відрізняють</w:t>
      </w:r>
      <w:r w:rsidR="00FC3F64" w:rsidRPr="00210C9D">
        <w:rPr>
          <w:iCs/>
          <w:sz w:val="28"/>
          <w:szCs w:val="28"/>
          <w:lang w:val="uk-UA"/>
        </w:rPr>
        <w:t xml:space="preserve"> дв</w:t>
      </w:r>
      <w:r w:rsidRPr="00210C9D">
        <w:rPr>
          <w:iCs/>
          <w:sz w:val="28"/>
          <w:szCs w:val="28"/>
          <w:lang w:val="uk-UA"/>
        </w:rPr>
        <w:t>і</w:t>
      </w:r>
      <w:r w:rsidR="00FC3F64" w:rsidRPr="00210C9D">
        <w:rPr>
          <w:iCs/>
          <w:sz w:val="28"/>
          <w:szCs w:val="28"/>
          <w:lang w:val="uk-UA"/>
        </w:rPr>
        <w:t xml:space="preserve"> систем</w:t>
      </w:r>
      <w:r w:rsidRPr="00210C9D">
        <w:rPr>
          <w:iCs/>
          <w:sz w:val="28"/>
          <w:szCs w:val="28"/>
          <w:lang w:val="uk-UA"/>
        </w:rPr>
        <w:t>и</w:t>
      </w:r>
      <w:r w:rsidR="00FC3F64" w:rsidRPr="00210C9D">
        <w:rPr>
          <w:iCs/>
          <w:sz w:val="28"/>
          <w:szCs w:val="28"/>
          <w:lang w:val="uk-UA"/>
        </w:rPr>
        <w:t xml:space="preserve"> </w:t>
      </w:r>
      <w:r w:rsidRPr="00210C9D">
        <w:rPr>
          <w:iCs/>
          <w:sz w:val="28"/>
          <w:szCs w:val="28"/>
          <w:lang w:val="uk-UA"/>
        </w:rPr>
        <w:t xml:space="preserve">отримання </w:t>
      </w:r>
      <w:r w:rsidR="00FC3F64" w:rsidRPr="00210C9D">
        <w:rPr>
          <w:iCs/>
          <w:sz w:val="28"/>
          <w:szCs w:val="28"/>
          <w:lang w:val="uk-UA"/>
        </w:rPr>
        <w:t xml:space="preserve">посадок – система вала </w:t>
      </w:r>
      <w:r w:rsidRPr="00210C9D">
        <w:rPr>
          <w:iCs/>
          <w:sz w:val="28"/>
          <w:szCs w:val="28"/>
          <w:lang w:val="uk-UA"/>
        </w:rPr>
        <w:t>і</w:t>
      </w:r>
      <w:r w:rsidR="00FC3F64" w:rsidRPr="00210C9D">
        <w:rPr>
          <w:iCs/>
          <w:sz w:val="28"/>
          <w:szCs w:val="28"/>
          <w:lang w:val="uk-UA"/>
        </w:rPr>
        <w:t xml:space="preserve"> </w:t>
      </w:r>
      <w:r w:rsidR="00C42ECA" w:rsidRPr="00210C9D">
        <w:rPr>
          <w:iCs/>
          <w:sz w:val="28"/>
          <w:szCs w:val="28"/>
          <w:lang w:val="uk-UA"/>
        </w:rPr>
        <w:t xml:space="preserve">система </w:t>
      </w:r>
      <w:r w:rsidR="00FC3F64" w:rsidRPr="00210C9D">
        <w:rPr>
          <w:iCs/>
          <w:sz w:val="28"/>
          <w:szCs w:val="28"/>
          <w:lang w:val="uk-UA"/>
        </w:rPr>
        <w:t>отв</w:t>
      </w:r>
      <w:r w:rsidRPr="00210C9D">
        <w:rPr>
          <w:iCs/>
          <w:sz w:val="28"/>
          <w:szCs w:val="28"/>
          <w:lang w:val="uk-UA"/>
        </w:rPr>
        <w:t>ору</w:t>
      </w:r>
      <w:r w:rsidR="00FC3F64" w:rsidRPr="00210C9D">
        <w:rPr>
          <w:iCs/>
          <w:sz w:val="28"/>
          <w:szCs w:val="28"/>
          <w:lang w:val="uk-UA"/>
        </w:rPr>
        <w:t>.</w:t>
      </w:r>
    </w:p>
    <w:p w14:paraId="490FC855" w14:textId="77777777" w:rsidR="00FC3F64" w:rsidRPr="00210C9D" w:rsidRDefault="00FC3F64" w:rsidP="006C20E2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b/>
          <w:iCs/>
          <w:sz w:val="28"/>
          <w:szCs w:val="28"/>
          <w:lang w:val="uk-UA"/>
        </w:rPr>
        <w:t>Посадки в систем</w:t>
      </w:r>
      <w:r w:rsidR="0099077E" w:rsidRPr="00210C9D">
        <w:rPr>
          <w:b/>
          <w:iCs/>
          <w:sz w:val="28"/>
          <w:szCs w:val="28"/>
          <w:lang w:val="uk-UA"/>
        </w:rPr>
        <w:t>і</w:t>
      </w:r>
      <w:r w:rsidRPr="00210C9D">
        <w:rPr>
          <w:b/>
          <w:iCs/>
          <w:sz w:val="28"/>
          <w:szCs w:val="28"/>
          <w:lang w:val="uk-UA"/>
        </w:rPr>
        <w:t xml:space="preserve"> вала</w:t>
      </w:r>
      <w:r w:rsidRPr="00210C9D">
        <w:rPr>
          <w:iCs/>
          <w:sz w:val="28"/>
          <w:szCs w:val="28"/>
          <w:lang w:val="uk-UA"/>
        </w:rPr>
        <w:t xml:space="preserve"> – необх</w:t>
      </w:r>
      <w:r w:rsidR="0099077E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>д</w:t>
      </w:r>
      <w:r w:rsidR="0099077E" w:rsidRPr="00210C9D">
        <w:rPr>
          <w:iCs/>
          <w:sz w:val="28"/>
          <w:szCs w:val="28"/>
          <w:lang w:val="uk-UA"/>
        </w:rPr>
        <w:t>ні</w:t>
      </w:r>
      <w:r w:rsidRPr="00210C9D">
        <w:rPr>
          <w:iCs/>
          <w:sz w:val="28"/>
          <w:szCs w:val="28"/>
          <w:lang w:val="uk-UA"/>
        </w:rPr>
        <w:t xml:space="preserve"> зазор </w:t>
      </w:r>
      <w:r w:rsidR="0099077E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 xml:space="preserve"> натяг </w:t>
      </w:r>
      <w:r w:rsidR="0099077E" w:rsidRPr="00210C9D">
        <w:rPr>
          <w:iCs/>
          <w:sz w:val="28"/>
          <w:szCs w:val="28"/>
          <w:lang w:val="uk-UA"/>
        </w:rPr>
        <w:t xml:space="preserve">отримують з’єднанням </w:t>
      </w:r>
      <w:r w:rsidRPr="00210C9D">
        <w:rPr>
          <w:iCs/>
          <w:sz w:val="28"/>
          <w:szCs w:val="28"/>
          <w:lang w:val="uk-UA"/>
        </w:rPr>
        <w:t>р</w:t>
      </w:r>
      <w:r w:rsidR="0099077E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>зн</w:t>
      </w:r>
      <w:r w:rsidR="0099077E" w:rsidRPr="00210C9D">
        <w:rPr>
          <w:iCs/>
          <w:sz w:val="28"/>
          <w:szCs w:val="28"/>
          <w:lang w:val="uk-UA"/>
        </w:rPr>
        <w:t>и</w:t>
      </w:r>
      <w:r w:rsidRPr="00210C9D">
        <w:rPr>
          <w:iCs/>
          <w:sz w:val="28"/>
          <w:szCs w:val="28"/>
          <w:lang w:val="uk-UA"/>
        </w:rPr>
        <w:t>х пол</w:t>
      </w:r>
      <w:r w:rsidR="0099077E" w:rsidRPr="00210C9D">
        <w:rPr>
          <w:iCs/>
          <w:sz w:val="28"/>
          <w:szCs w:val="28"/>
          <w:lang w:val="uk-UA"/>
        </w:rPr>
        <w:t>ів</w:t>
      </w:r>
      <w:r w:rsidRPr="00210C9D">
        <w:rPr>
          <w:iCs/>
          <w:sz w:val="28"/>
          <w:szCs w:val="28"/>
          <w:lang w:val="uk-UA"/>
        </w:rPr>
        <w:t xml:space="preserve"> допуск</w:t>
      </w:r>
      <w:r w:rsidR="0099077E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>в отв</w:t>
      </w:r>
      <w:r w:rsidR="0099077E" w:rsidRPr="00210C9D">
        <w:rPr>
          <w:iCs/>
          <w:sz w:val="28"/>
          <w:szCs w:val="28"/>
          <w:lang w:val="uk-UA"/>
        </w:rPr>
        <w:t>о</w:t>
      </w:r>
      <w:r w:rsidRPr="00210C9D">
        <w:rPr>
          <w:iCs/>
          <w:sz w:val="28"/>
          <w:szCs w:val="28"/>
          <w:lang w:val="uk-UA"/>
        </w:rPr>
        <w:t>р</w:t>
      </w:r>
      <w:r w:rsidR="0099077E" w:rsidRPr="00210C9D">
        <w:rPr>
          <w:iCs/>
          <w:sz w:val="28"/>
          <w:szCs w:val="28"/>
          <w:lang w:val="uk-UA"/>
        </w:rPr>
        <w:t>ів</w:t>
      </w:r>
      <w:r w:rsidRPr="00210C9D">
        <w:rPr>
          <w:iCs/>
          <w:sz w:val="28"/>
          <w:szCs w:val="28"/>
          <w:lang w:val="uk-UA"/>
        </w:rPr>
        <w:t xml:space="preserve"> с полем допуск</w:t>
      </w:r>
      <w:r w:rsidR="0099077E" w:rsidRPr="00210C9D">
        <w:rPr>
          <w:iCs/>
          <w:sz w:val="28"/>
          <w:szCs w:val="28"/>
          <w:lang w:val="uk-UA"/>
        </w:rPr>
        <w:t>у</w:t>
      </w:r>
      <w:r w:rsidRPr="00210C9D">
        <w:rPr>
          <w:iCs/>
          <w:sz w:val="28"/>
          <w:szCs w:val="28"/>
          <w:lang w:val="uk-UA"/>
        </w:rPr>
        <w:t xml:space="preserve"> вала.</w:t>
      </w:r>
    </w:p>
    <w:p w14:paraId="7D852F94" w14:textId="77777777" w:rsidR="00FC3F64" w:rsidRPr="00210C9D" w:rsidRDefault="00FC3F64" w:rsidP="006C20E2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b/>
          <w:iCs/>
          <w:sz w:val="28"/>
          <w:szCs w:val="28"/>
          <w:lang w:val="uk-UA"/>
        </w:rPr>
        <w:t>Посадки в систем</w:t>
      </w:r>
      <w:r w:rsidR="0099077E" w:rsidRPr="00210C9D">
        <w:rPr>
          <w:b/>
          <w:iCs/>
          <w:sz w:val="28"/>
          <w:szCs w:val="28"/>
          <w:lang w:val="uk-UA"/>
        </w:rPr>
        <w:t>і</w:t>
      </w:r>
      <w:r w:rsidRPr="00210C9D">
        <w:rPr>
          <w:b/>
          <w:iCs/>
          <w:sz w:val="28"/>
          <w:szCs w:val="28"/>
          <w:lang w:val="uk-UA"/>
        </w:rPr>
        <w:t xml:space="preserve"> отв</w:t>
      </w:r>
      <w:r w:rsidR="0099077E" w:rsidRPr="00210C9D">
        <w:rPr>
          <w:b/>
          <w:iCs/>
          <w:sz w:val="28"/>
          <w:szCs w:val="28"/>
          <w:lang w:val="uk-UA"/>
        </w:rPr>
        <w:t>ору</w:t>
      </w:r>
      <w:r w:rsidRPr="00210C9D">
        <w:rPr>
          <w:iCs/>
          <w:sz w:val="28"/>
          <w:szCs w:val="28"/>
          <w:lang w:val="uk-UA"/>
        </w:rPr>
        <w:t xml:space="preserve"> – на</w:t>
      </w:r>
      <w:r w:rsidR="0099077E" w:rsidRPr="00210C9D">
        <w:rPr>
          <w:iCs/>
          <w:sz w:val="28"/>
          <w:szCs w:val="28"/>
          <w:lang w:val="uk-UA"/>
        </w:rPr>
        <w:t>впаки</w:t>
      </w:r>
      <w:r w:rsidRPr="00210C9D">
        <w:rPr>
          <w:iCs/>
          <w:sz w:val="28"/>
          <w:szCs w:val="28"/>
          <w:lang w:val="uk-UA"/>
        </w:rPr>
        <w:t>, необх</w:t>
      </w:r>
      <w:r w:rsidR="0099077E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>д</w:t>
      </w:r>
      <w:r w:rsidR="0099077E" w:rsidRPr="00210C9D">
        <w:rPr>
          <w:iCs/>
          <w:sz w:val="28"/>
          <w:szCs w:val="28"/>
          <w:lang w:val="uk-UA"/>
        </w:rPr>
        <w:t>ні</w:t>
      </w:r>
      <w:r w:rsidRPr="00210C9D">
        <w:rPr>
          <w:iCs/>
          <w:sz w:val="28"/>
          <w:szCs w:val="28"/>
          <w:lang w:val="uk-UA"/>
        </w:rPr>
        <w:t xml:space="preserve"> зазор</w:t>
      </w:r>
      <w:r w:rsidR="0099077E" w:rsidRPr="00210C9D">
        <w:rPr>
          <w:iCs/>
          <w:sz w:val="28"/>
          <w:szCs w:val="28"/>
          <w:lang w:val="uk-UA"/>
        </w:rPr>
        <w:t>и</w:t>
      </w:r>
      <w:r w:rsidRPr="00210C9D">
        <w:rPr>
          <w:iCs/>
          <w:sz w:val="28"/>
          <w:szCs w:val="28"/>
          <w:lang w:val="uk-UA"/>
        </w:rPr>
        <w:t xml:space="preserve"> </w:t>
      </w:r>
      <w:r w:rsidR="0099077E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 xml:space="preserve"> натяг </w:t>
      </w:r>
      <w:r w:rsidR="0099077E" w:rsidRPr="00210C9D">
        <w:rPr>
          <w:iCs/>
          <w:sz w:val="28"/>
          <w:szCs w:val="28"/>
          <w:lang w:val="uk-UA"/>
        </w:rPr>
        <w:t xml:space="preserve">отримують </w:t>
      </w:r>
      <w:r w:rsidRPr="00210C9D">
        <w:rPr>
          <w:iCs/>
          <w:sz w:val="28"/>
          <w:szCs w:val="28"/>
          <w:lang w:val="uk-UA"/>
        </w:rPr>
        <w:t xml:space="preserve">за </w:t>
      </w:r>
      <w:r w:rsidR="0099077E" w:rsidRPr="00210C9D">
        <w:rPr>
          <w:iCs/>
          <w:sz w:val="28"/>
          <w:szCs w:val="28"/>
          <w:lang w:val="uk-UA"/>
        </w:rPr>
        <w:t>рахунок</w:t>
      </w:r>
      <w:r w:rsidRPr="00210C9D">
        <w:rPr>
          <w:iCs/>
          <w:sz w:val="28"/>
          <w:szCs w:val="28"/>
          <w:lang w:val="uk-UA"/>
        </w:rPr>
        <w:t xml:space="preserve"> зм</w:t>
      </w:r>
      <w:r w:rsidR="0099077E" w:rsidRPr="00210C9D">
        <w:rPr>
          <w:iCs/>
          <w:sz w:val="28"/>
          <w:szCs w:val="28"/>
          <w:lang w:val="uk-UA"/>
        </w:rPr>
        <w:t>іни</w:t>
      </w:r>
      <w:r w:rsidRPr="00210C9D">
        <w:rPr>
          <w:iCs/>
          <w:sz w:val="28"/>
          <w:szCs w:val="28"/>
          <w:lang w:val="uk-UA"/>
        </w:rPr>
        <w:t xml:space="preserve"> р</w:t>
      </w:r>
      <w:r w:rsidR="0099077E" w:rsidRPr="00210C9D">
        <w:rPr>
          <w:iCs/>
          <w:sz w:val="28"/>
          <w:szCs w:val="28"/>
          <w:lang w:val="uk-UA"/>
        </w:rPr>
        <w:t>о</w:t>
      </w:r>
      <w:r w:rsidRPr="00210C9D">
        <w:rPr>
          <w:iCs/>
          <w:sz w:val="28"/>
          <w:szCs w:val="28"/>
          <w:lang w:val="uk-UA"/>
        </w:rPr>
        <w:t>зм</w:t>
      </w:r>
      <w:r w:rsidR="0099077E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>р</w:t>
      </w:r>
      <w:r w:rsidR="0099077E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>в вала.</w:t>
      </w:r>
    </w:p>
    <w:p w14:paraId="797F44A3" w14:textId="77777777" w:rsidR="00FC3F64" w:rsidRPr="00210C9D" w:rsidRDefault="0070241C" w:rsidP="006C20E2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Позначення</w:t>
      </w:r>
      <w:r w:rsidR="00FC3F64" w:rsidRPr="00210C9D">
        <w:rPr>
          <w:iCs/>
          <w:sz w:val="28"/>
          <w:szCs w:val="28"/>
          <w:lang w:val="uk-UA"/>
        </w:rPr>
        <w:t xml:space="preserve">: 40Н7/g6 </w:t>
      </w:r>
      <w:r w:rsidRPr="00210C9D">
        <w:rPr>
          <w:iCs/>
          <w:sz w:val="28"/>
          <w:szCs w:val="28"/>
          <w:lang w:val="uk-UA"/>
        </w:rPr>
        <w:t>або</w:t>
      </w:r>
      <w:r w:rsidR="00FC3F64" w:rsidRPr="00210C9D">
        <w:rPr>
          <w:iCs/>
          <w:sz w:val="28"/>
          <w:szCs w:val="28"/>
          <w:lang w:val="uk-UA"/>
        </w:rPr>
        <w:t xml:space="preserve"> 40Н7-g6 </w:t>
      </w:r>
      <w:r w:rsidRPr="00210C9D">
        <w:rPr>
          <w:iCs/>
          <w:sz w:val="28"/>
          <w:szCs w:val="28"/>
          <w:lang w:val="uk-UA"/>
        </w:rPr>
        <w:t>або</w:t>
      </w:r>
      <w:r w:rsidR="00FC3F64" w:rsidRPr="00210C9D">
        <w:rPr>
          <w:iCs/>
          <w:sz w:val="28"/>
          <w:szCs w:val="28"/>
          <w:lang w:val="uk-UA"/>
        </w:rPr>
        <w:t xml:space="preserve"> </w:t>
      </w:r>
      <w:r w:rsidRPr="00210C9D">
        <w:rPr>
          <w:iCs/>
          <w:position w:val="-28"/>
          <w:sz w:val="28"/>
          <w:szCs w:val="28"/>
          <w:lang w:val="uk-UA"/>
        </w:rPr>
        <w:object w:dxaOrig="720" w:dyaOrig="660" w14:anchorId="769EBF3F">
          <v:shape id="_x0000_i1140" type="#_x0000_t75" style="width:36pt;height:36pt" o:ole="">
            <v:imagedata r:id="rId286" o:title=""/>
          </v:shape>
          <o:OLEObject Type="Embed" ProgID="Equation.3" ShapeID="_x0000_i1140" DrawAspect="Content" ObjectID="_1719225630" r:id="rId287"/>
        </w:object>
      </w:r>
      <w:r w:rsidR="00FC3F64" w:rsidRPr="00210C9D">
        <w:rPr>
          <w:iCs/>
          <w:sz w:val="28"/>
          <w:szCs w:val="28"/>
          <w:lang w:val="uk-UA"/>
        </w:rPr>
        <w:t>.</w:t>
      </w:r>
    </w:p>
    <w:p w14:paraId="2279156E" w14:textId="77777777" w:rsidR="00D165BF" w:rsidRPr="00210C9D" w:rsidRDefault="00D165BF" w:rsidP="006C20E2">
      <w:pPr>
        <w:spacing w:line="360" w:lineRule="auto"/>
        <w:ind w:firstLine="720"/>
        <w:jc w:val="both"/>
        <w:rPr>
          <w:iCs/>
          <w:sz w:val="28"/>
          <w:szCs w:val="28"/>
          <w:u w:val="single"/>
          <w:lang w:val="uk-UA"/>
        </w:rPr>
      </w:pPr>
    </w:p>
    <w:p w14:paraId="1A37EC50" w14:textId="77777777" w:rsidR="005E24C3" w:rsidRPr="00210C9D" w:rsidRDefault="00D165BF" w:rsidP="006C20E2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u w:val="single"/>
          <w:lang w:val="uk-UA"/>
        </w:rPr>
        <w:t>ЗАГАЛЬНІ РЕКОМЕНДАЦІЇ</w:t>
      </w:r>
      <w:r w:rsidRPr="00210C9D">
        <w:rPr>
          <w:iCs/>
          <w:sz w:val="28"/>
          <w:szCs w:val="28"/>
          <w:lang w:val="uk-UA"/>
        </w:rPr>
        <w:t>:</w:t>
      </w:r>
    </w:p>
    <w:p w14:paraId="6E717A3F" w14:textId="77777777" w:rsidR="00D165BF" w:rsidRPr="00210C9D" w:rsidRDefault="00D165BF" w:rsidP="006C20E2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</w:p>
    <w:p w14:paraId="126BC424" w14:textId="77777777" w:rsidR="00FC3F64" w:rsidRPr="00210C9D" w:rsidRDefault="00FC3F64" w:rsidP="006C20E2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Для </w:t>
      </w:r>
      <w:r w:rsidR="0070241C" w:rsidRPr="00210C9D">
        <w:rPr>
          <w:iCs/>
          <w:sz w:val="28"/>
          <w:szCs w:val="28"/>
          <w:lang w:val="uk-UA"/>
        </w:rPr>
        <w:t xml:space="preserve">рухомих з’єднань </w:t>
      </w:r>
      <w:r w:rsidRPr="00210C9D">
        <w:rPr>
          <w:iCs/>
          <w:sz w:val="28"/>
          <w:szCs w:val="28"/>
          <w:lang w:val="uk-UA"/>
        </w:rPr>
        <w:t>– посадки с зазором (a…h – вал</w:t>
      </w:r>
      <w:r w:rsidR="0070241C" w:rsidRPr="00210C9D">
        <w:rPr>
          <w:iCs/>
          <w:sz w:val="28"/>
          <w:szCs w:val="28"/>
          <w:lang w:val="uk-UA"/>
        </w:rPr>
        <w:t>и</w:t>
      </w:r>
      <w:r w:rsidRPr="00210C9D">
        <w:rPr>
          <w:iCs/>
          <w:sz w:val="28"/>
          <w:szCs w:val="28"/>
          <w:lang w:val="uk-UA"/>
        </w:rPr>
        <w:t>, A…H – отв</w:t>
      </w:r>
      <w:r w:rsidR="0070241C" w:rsidRPr="00210C9D">
        <w:rPr>
          <w:iCs/>
          <w:sz w:val="28"/>
          <w:szCs w:val="28"/>
          <w:lang w:val="uk-UA"/>
        </w:rPr>
        <w:t>ори</w:t>
      </w:r>
      <w:r w:rsidRPr="00210C9D">
        <w:rPr>
          <w:iCs/>
          <w:sz w:val="28"/>
          <w:szCs w:val="28"/>
          <w:lang w:val="uk-UA"/>
        </w:rPr>
        <w:t>.).</w:t>
      </w:r>
    </w:p>
    <w:p w14:paraId="4B50594B" w14:textId="77777777" w:rsidR="00FC3F64" w:rsidRPr="00210C9D" w:rsidRDefault="00FC3F64" w:rsidP="006C20E2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Для </w:t>
      </w:r>
      <w:r w:rsidR="0070241C" w:rsidRPr="00210C9D">
        <w:rPr>
          <w:iCs/>
          <w:sz w:val="28"/>
          <w:szCs w:val="28"/>
          <w:lang w:val="uk-UA"/>
        </w:rPr>
        <w:t xml:space="preserve">забезпечення </w:t>
      </w:r>
      <w:r w:rsidRPr="00210C9D">
        <w:rPr>
          <w:iCs/>
          <w:sz w:val="28"/>
          <w:szCs w:val="28"/>
          <w:lang w:val="uk-UA"/>
        </w:rPr>
        <w:t>в</w:t>
      </w:r>
      <w:r w:rsidR="0070241C" w:rsidRPr="00210C9D">
        <w:rPr>
          <w:iCs/>
          <w:sz w:val="28"/>
          <w:szCs w:val="28"/>
          <w:lang w:val="uk-UA"/>
        </w:rPr>
        <w:t>и</w:t>
      </w:r>
      <w:r w:rsidRPr="00210C9D">
        <w:rPr>
          <w:iCs/>
          <w:sz w:val="28"/>
          <w:szCs w:val="28"/>
          <w:lang w:val="uk-UA"/>
        </w:rPr>
        <w:t>соко</w:t>
      </w:r>
      <w:r w:rsidR="0070241C" w:rsidRPr="00210C9D">
        <w:rPr>
          <w:iCs/>
          <w:sz w:val="28"/>
          <w:szCs w:val="28"/>
          <w:lang w:val="uk-UA"/>
        </w:rPr>
        <w:t>ї</w:t>
      </w:r>
      <w:r w:rsidRPr="00210C9D">
        <w:rPr>
          <w:iCs/>
          <w:sz w:val="28"/>
          <w:szCs w:val="28"/>
          <w:lang w:val="uk-UA"/>
        </w:rPr>
        <w:t xml:space="preserve"> точност</w:t>
      </w:r>
      <w:r w:rsidR="0070241C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 xml:space="preserve"> </w:t>
      </w:r>
      <w:r w:rsidR="00B135A4" w:rsidRPr="00210C9D">
        <w:rPr>
          <w:iCs/>
          <w:sz w:val="28"/>
          <w:szCs w:val="28"/>
          <w:lang w:val="uk-UA"/>
        </w:rPr>
        <w:t xml:space="preserve">з’єднання </w:t>
      </w:r>
      <w:r w:rsidRPr="00210C9D">
        <w:rPr>
          <w:iCs/>
          <w:sz w:val="28"/>
          <w:szCs w:val="28"/>
          <w:lang w:val="uk-UA"/>
        </w:rPr>
        <w:t>– H7/h5; H7/h6; H8/h6.</w:t>
      </w:r>
    </w:p>
    <w:p w14:paraId="647E5F45" w14:textId="77777777" w:rsidR="00FC3F64" w:rsidRPr="00210C9D" w:rsidRDefault="00FC3F64" w:rsidP="006C20E2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Для </w:t>
      </w:r>
      <w:r w:rsidR="00B135A4" w:rsidRPr="00210C9D">
        <w:rPr>
          <w:iCs/>
          <w:sz w:val="28"/>
          <w:szCs w:val="28"/>
          <w:lang w:val="uk-UA"/>
        </w:rPr>
        <w:t xml:space="preserve">забезпечення </w:t>
      </w:r>
      <w:r w:rsidRPr="00210C9D">
        <w:rPr>
          <w:iCs/>
          <w:sz w:val="28"/>
          <w:szCs w:val="28"/>
          <w:lang w:val="uk-UA"/>
        </w:rPr>
        <w:t xml:space="preserve">точного </w:t>
      </w:r>
      <w:r w:rsidR="0070241C" w:rsidRPr="00210C9D">
        <w:rPr>
          <w:iCs/>
          <w:sz w:val="28"/>
          <w:szCs w:val="28"/>
          <w:lang w:val="uk-UA"/>
        </w:rPr>
        <w:t>обертання з</w:t>
      </w:r>
      <w:r w:rsidRPr="00210C9D">
        <w:rPr>
          <w:iCs/>
          <w:sz w:val="28"/>
          <w:szCs w:val="28"/>
          <w:lang w:val="uk-UA"/>
        </w:rPr>
        <w:t xml:space="preserve"> не</w:t>
      </w:r>
      <w:r w:rsidR="0070241C" w:rsidRPr="00210C9D">
        <w:rPr>
          <w:iCs/>
          <w:sz w:val="28"/>
          <w:szCs w:val="28"/>
          <w:lang w:val="uk-UA"/>
        </w:rPr>
        <w:t xml:space="preserve">великим </w:t>
      </w:r>
      <w:r w:rsidRPr="00210C9D">
        <w:rPr>
          <w:iCs/>
          <w:sz w:val="28"/>
          <w:szCs w:val="28"/>
          <w:lang w:val="uk-UA"/>
        </w:rPr>
        <w:t>числом об</w:t>
      </w:r>
      <w:r w:rsidR="0070241C" w:rsidRPr="00210C9D">
        <w:rPr>
          <w:iCs/>
          <w:sz w:val="28"/>
          <w:szCs w:val="28"/>
          <w:lang w:val="uk-UA"/>
        </w:rPr>
        <w:t>ертів</w:t>
      </w:r>
      <w:r w:rsidRPr="00210C9D">
        <w:rPr>
          <w:iCs/>
          <w:sz w:val="28"/>
          <w:szCs w:val="28"/>
          <w:lang w:val="uk-UA"/>
        </w:rPr>
        <w:t>: Н6/g5; H7/g6; H7/f7.</w:t>
      </w:r>
    </w:p>
    <w:p w14:paraId="5F19CFC7" w14:textId="77777777" w:rsidR="00FC3F64" w:rsidRPr="00210C9D" w:rsidRDefault="00FC3F64" w:rsidP="006C20E2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Для не</w:t>
      </w:r>
      <w:r w:rsidR="0070241C" w:rsidRPr="00210C9D">
        <w:rPr>
          <w:iCs/>
          <w:sz w:val="28"/>
          <w:szCs w:val="28"/>
          <w:lang w:val="uk-UA"/>
        </w:rPr>
        <w:t xml:space="preserve">рухомих з’єднань </w:t>
      </w:r>
      <w:r w:rsidRPr="00210C9D">
        <w:rPr>
          <w:iCs/>
          <w:sz w:val="28"/>
          <w:szCs w:val="28"/>
          <w:lang w:val="uk-UA"/>
        </w:rPr>
        <w:t>– перех</w:t>
      </w:r>
      <w:r w:rsidR="0070241C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>дн</w:t>
      </w:r>
      <w:r w:rsidR="0070241C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 xml:space="preserve"> посадки (р</w:t>
      </w:r>
      <w:r w:rsidR="0070241C" w:rsidRPr="00210C9D">
        <w:rPr>
          <w:iCs/>
          <w:sz w:val="28"/>
          <w:szCs w:val="28"/>
          <w:lang w:val="uk-UA"/>
        </w:rPr>
        <w:t>о</w:t>
      </w:r>
      <w:r w:rsidRPr="00210C9D">
        <w:rPr>
          <w:iCs/>
          <w:sz w:val="28"/>
          <w:szCs w:val="28"/>
          <w:lang w:val="uk-UA"/>
        </w:rPr>
        <w:t>зб</w:t>
      </w:r>
      <w:r w:rsidR="0070241C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>рн</w:t>
      </w:r>
      <w:r w:rsidR="0070241C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 xml:space="preserve">) </w:t>
      </w:r>
      <w:r w:rsidR="0070241C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 xml:space="preserve"> посадки </w:t>
      </w:r>
      <w:r w:rsidR="0070241C" w:rsidRPr="00210C9D">
        <w:rPr>
          <w:iCs/>
          <w:sz w:val="28"/>
          <w:szCs w:val="28"/>
          <w:lang w:val="uk-UA"/>
        </w:rPr>
        <w:t>з</w:t>
      </w:r>
      <w:r w:rsidRPr="00210C9D">
        <w:rPr>
          <w:iCs/>
          <w:sz w:val="28"/>
          <w:szCs w:val="28"/>
          <w:lang w:val="uk-UA"/>
        </w:rPr>
        <w:t xml:space="preserve"> натягом (нер</w:t>
      </w:r>
      <w:r w:rsidR="0070241C" w:rsidRPr="00210C9D">
        <w:rPr>
          <w:iCs/>
          <w:sz w:val="28"/>
          <w:szCs w:val="28"/>
          <w:lang w:val="uk-UA"/>
        </w:rPr>
        <w:t>о</w:t>
      </w:r>
      <w:r w:rsidRPr="00210C9D">
        <w:rPr>
          <w:iCs/>
          <w:sz w:val="28"/>
          <w:szCs w:val="28"/>
          <w:lang w:val="uk-UA"/>
        </w:rPr>
        <w:t>зб</w:t>
      </w:r>
      <w:r w:rsidR="0070241C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>рн</w:t>
      </w:r>
      <w:r w:rsidR="0070241C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>).</w:t>
      </w:r>
    </w:p>
    <w:p w14:paraId="7C44ECD7" w14:textId="77777777" w:rsidR="00475632" w:rsidRPr="00210C9D" w:rsidRDefault="00475632" w:rsidP="00475632">
      <w:pPr>
        <w:spacing w:line="360" w:lineRule="auto"/>
        <w:jc w:val="center"/>
        <w:rPr>
          <w:b/>
          <w:iCs/>
          <w:sz w:val="28"/>
          <w:szCs w:val="28"/>
          <w:lang w:val="uk-UA"/>
        </w:rPr>
      </w:pPr>
    </w:p>
    <w:p w14:paraId="7B3EF55A" w14:textId="77777777" w:rsidR="00D165BF" w:rsidRPr="00210C9D" w:rsidRDefault="00D165BF" w:rsidP="00A10480">
      <w:pPr>
        <w:spacing w:line="360" w:lineRule="auto"/>
        <w:ind w:firstLine="720"/>
        <w:rPr>
          <w:b/>
          <w:iCs/>
          <w:sz w:val="28"/>
          <w:szCs w:val="28"/>
          <w:lang w:val="uk-UA"/>
        </w:rPr>
      </w:pPr>
    </w:p>
    <w:p w14:paraId="39578AA3" w14:textId="77777777" w:rsidR="00D165BF" w:rsidRPr="00210C9D" w:rsidRDefault="00D165BF" w:rsidP="00A10480">
      <w:pPr>
        <w:spacing w:line="360" w:lineRule="auto"/>
        <w:ind w:firstLine="720"/>
        <w:rPr>
          <w:b/>
          <w:iCs/>
          <w:sz w:val="28"/>
          <w:szCs w:val="28"/>
          <w:lang w:val="uk-UA"/>
        </w:rPr>
      </w:pPr>
    </w:p>
    <w:p w14:paraId="0B2295C5" w14:textId="3FC5E172" w:rsidR="00020ED0" w:rsidRPr="00020ED0" w:rsidRDefault="00C42ECA" w:rsidP="00020ED0">
      <w:pPr>
        <w:pStyle w:val="af1"/>
        <w:spacing w:line="360" w:lineRule="auto"/>
        <w:rPr>
          <w:b/>
          <w:iCs/>
          <w:sz w:val="28"/>
          <w:szCs w:val="28"/>
          <w:lang w:val="uk-UA"/>
        </w:rPr>
      </w:pPr>
      <w:r w:rsidRPr="00210C9D">
        <w:rPr>
          <w:b/>
          <w:iCs/>
          <w:sz w:val="28"/>
          <w:szCs w:val="28"/>
          <w:lang w:val="uk-UA"/>
        </w:rPr>
        <w:lastRenderedPageBreak/>
        <w:t xml:space="preserve">10.3 </w:t>
      </w:r>
      <w:r w:rsidR="00475632" w:rsidRPr="00210C9D">
        <w:rPr>
          <w:b/>
          <w:iCs/>
          <w:sz w:val="28"/>
          <w:szCs w:val="28"/>
          <w:lang w:val="uk-UA"/>
        </w:rPr>
        <w:t>Рекомендаці</w:t>
      </w:r>
      <w:r w:rsidR="00722F00">
        <w:rPr>
          <w:b/>
          <w:iCs/>
          <w:sz w:val="28"/>
          <w:szCs w:val="28"/>
          <w:lang w:val="uk-UA"/>
        </w:rPr>
        <w:t>ї</w:t>
      </w:r>
      <w:r w:rsidR="00475632" w:rsidRPr="00210C9D">
        <w:rPr>
          <w:b/>
          <w:iCs/>
          <w:sz w:val="28"/>
          <w:szCs w:val="28"/>
          <w:lang w:val="uk-UA"/>
        </w:rPr>
        <w:t xml:space="preserve"> щодо вибору посадки</w:t>
      </w:r>
      <w:r w:rsidR="00020ED0" w:rsidRPr="00020ED0">
        <w:rPr>
          <w:b/>
          <w:iCs/>
          <w:sz w:val="28"/>
          <w:szCs w:val="28"/>
          <w:lang w:val="uk-UA"/>
        </w:rPr>
        <w:t xml:space="preserve"> зубчастих кол</w:t>
      </w:r>
      <w:r w:rsidR="00020ED0">
        <w:rPr>
          <w:b/>
          <w:iCs/>
          <w:sz w:val="28"/>
          <w:szCs w:val="28"/>
          <w:lang w:val="uk-UA"/>
        </w:rPr>
        <w:t>і</w:t>
      </w:r>
      <w:r w:rsidR="00020ED0" w:rsidRPr="00020ED0">
        <w:rPr>
          <w:b/>
          <w:iCs/>
          <w:sz w:val="28"/>
          <w:szCs w:val="28"/>
          <w:lang w:val="uk-UA"/>
        </w:rPr>
        <w:t>с</w:t>
      </w:r>
    </w:p>
    <w:p w14:paraId="7AC40D73" w14:textId="77777777" w:rsidR="00475632" w:rsidRPr="00210C9D" w:rsidRDefault="00475632" w:rsidP="005E4D48">
      <w:pPr>
        <w:spacing w:line="360" w:lineRule="auto"/>
        <w:rPr>
          <w:iCs/>
          <w:sz w:val="28"/>
          <w:szCs w:val="28"/>
          <w:lang w:val="uk-UA"/>
        </w:rPr>
      </w:pPr>
    </w:p>
    <w:p w14:paraId="495B547E" w14:textId="72E2C049" w:rsidR="00EB1679" w:rsidRPr="00210C9D" w:rsidRDefault="00C42ECA" w:rsidP="00EB1679">
      <w:pPr>
        <w:pStyle w:val="af1"/>
        <w:spacing w:line="360" w:lineRule="auto"/>
        <w:ind w:left="0" w:firstLine="709"/>
        <w:rPr>
          <w:iCs/>
          <w:sz w:val="28"/>
          <w:szCs w:val="28"/>
          <w:lang w:val="uk-UA"/>
        </w:rPr>
      </w:pPr>
      <w:r w:rsidRPr="00020ED0">
        <w:rPr>
          <w:iCs/>
          <w:sz w:val="28"/>
          <w:szCs w:val="28"/>
          <w:lang w:val="uk-UA"/>
        </w:rPr>
        <w:t>Таблиця 41</w:t>
      </w:r>
      <w:r w:rsidR="00EB1679" w:rsidRPr="00020ED0">
        <w:rPr>
          <w:iCs/>
          <w:sz w:val="28"/>
          <w:szCs w:val="28"/>
          <w:lang w:val="uk-UA"/>
        </w:rPr>
        <w:t xml:space="preserve"> – </w:t>
      </w:r>
      <w:r w:rsidR="00020ED0" w:rsidRPr="00020ED0">
        <w:rPr>
          <w:iCs/>
          <w:sz w:val="28"/>
          <w:szCs w:val="28"/>
          <w:lang w:val="uk-UA"/>
        </w:rPr>
        <w:t>Рекомендовані посадки на вал зубчастих коліс</w:t>
      </w:r>
    </w:p>
    <w:tbl>
      <w:tblPr>
        <w:tblStyle w:val="a9"/>
        <w:tblW w:w="0" w:type="auto"/>
        <w:jc w:val="center"/>
        <w:tblLook w:val="01E0" w:firstRow="1" w:lastRow="1" w:firstColumn="1" w:lastColumn="1" w:noHBand="0" w:noVBand="0"/>
      </w:tblPr>
      <w:tblGrid>
        <w:gridCol w:w="3789"/>
        <w:gridCol w:w="1801"/>
        <w:gridCol w:w="1801"/>
        <w:gridCol w:w="2025"/>
      </w:tblGrid>
      <w:tr w:rsidR="00475632" w:rsidRPr="00210C9D" w14:paraId="0701E424" w14:textId="77777777" w:rsidTr="00051C57">
        <w:trPr>
          <w:jc w:val="center"/>
        </w:trPr>
        <w:tc>
          <w:tcPr>
            <w:tcW w:w="3789" w:type="dxa"/>
            <w:vMerge w:val="restart"/>
            <w:vAlign w:val="center"/>
          </w:tcPr>
          <w:p w14:paraId="46ADB08C" w14:textId="77777777" w:rsidR="00475632" w:rsidRPr="00210C9D" w:rsidRDefault="00475632" w:rsidP="0047563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Вид з’єднання</w:t>
            </w:r>
          </w:p>
        </w:tc>
        <w:tc>
          <w:tcPr>
            <w:tcW w:w="5627" w:type="dxa"/>
            <w:gridSpan w:val="3"/>
          </w:tcPr>
          <w:p w14:paraId="105AD09D" w14:textId="7FF796B8" w:rsidR="00475632" w:rsidRPr="00210C9D" w:rsidRDefault="00475632" w:rsidP="0047563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Діаметр</w:t>
            </w:r>
            <w:r w:rsidR="00020ED0">
              <w:rPr>
                <w:iCs/>
                <w:sz w:val="28"/>
                <w:szCs w:val="28"/>
                <w:lang w:val="uk-UA"/>
              </w:rPr>
              <w:t xml:space="preserve"> вала</w:t>
            </w:r>
          </w:p>
        </w:tc>
      </w:tr>
      <w:tr w:rsidR="00475632" w:rsidRPr="00210C9D" w14:paraId="39AA702D" w14:textId="77777777" w:rsidTr="00051C57">
        <w:trPr>
          <w:jc w:val="center"/>
        </w:trPr>
        <w:tc>
          <w:tcPr>
            <w:tcW w:w="3789" w:type="dxa"/>
            <w:vMerge/>
          </w:tcPr>
          <w:p w14:paraId="6E99E908" w14:textId="77777777" w:rsidR="00475632" w:rsidRPr="00210C9D" w:rsidRDefault="00475632" w:rsidP="00475632">
            <w:pPr>
              <w:spacing w:line="360" w:lineRule="auto"/>
              <w:jc w:val="both"/>
              <w:rPr>
                <w:iCs/>
                <w:sz w:val="28"/>
                <w:szCs w:val="28"/>
                <w:lang w:val="uk-UA"/>
              </w:rPr>
            </w:pPr>
          </w:p>
        </w:tc>
        <w:tc>
          <w:tcPr>
            <w:tcW w:w="1801" w:type="dxa"/>
          </w:tcPr>
          <w:p w14:paraId="218DBB57" w14:textId="60C25220" w:rsidR="00475632" w:rsidRPr="00210C9D" w:rsidRDefault="00475632" w:rsidP="0047563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до 120</w:t>
            </w:r>
            <w:r w:rsidR="00051C57">
              <w:rPr>
                <w:iCs/>
                <w:sz w:val="28"/>
                <w:szCs w:val="28"/>
                <w:lang w:val="en-US"/>
              </w:rPr>
              <w:t xml:space="preserve"> </w:t>
            </w:r>
            <w:r w:rsidRPr="00051C57">
              <w:rPr>
                <w:i/>
                <w:iCs/>
                <w:sz w:val="28"/>
                <w:szCs w:val="28"/>
                <w:lang w:val="uk-UA"/>
              </w:rPr>
              <w:t>мм</w:t>
            </w:r>
          </w:p>
        </w:tc>
        <w:tc>
          <w:tcPr>
            <w:tcW w:w="1801" w:type="dxa"/>
          </w:tcPr>
          <w:p w14:paraId="5558AD94" w14:textId="72E0CF25" w:rsidR="00475632" w:rsidRPr="00210C9D" w:rsidRDefault="00475632" w:rsidP="0047563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80</w:t>
            </w:r>
            <w:r w:rsidR="00051C57" w:rsidRPr="00210C9D">
              <w:rPr>
                <w:sz w:val="28"/>
                <w:szCs w:val="28"/>
                <w:highlight w:val="cyan"/>
                <w:lang w:val="uk-UA"/>
              </w:rPr>
              <w:t>–</w:t>
            </w:r>
            <w:r w:rsidRPr="00210C9D">
              <w:rPr>
                <w:iCs/>
                <w:sz w:val="28"/>
                <w:szCs w:val="28"/>
                <w:lang w:val="uk-UA"/>
              </w:rPr>
              <w:t>500</w:t>
            </w:r>
            <w:r w:rsidR="00051C57">
              <w:rPr>
                <w:iCs/>
                <w:sz w:val="28"/>
                <w:szCs w:val="28"/>
                <w:lang w:val="en-US"/>
              </w:rPr>
              <w:t xml:space="preserve"> </w:t>
            </w:r>
            <w:r w:rsidRPr="00051C57">
              <w:rPr>
                <w:i/>
                <w:iCs/>
                <w:sz w:val="28"/>
                <w:szCs w:val="28"/>
                <w:lang w:val="uk-UA"/>
              </w:rPr>
              <w:t>мм</w:t>
            </w:r>
          </w:p>
        </w:tc>
        <w:tc>
          <w:tcPr>
            <w:tcW w:w="2025" w:type="dxa"/>
          </w:tcPr>
          <w:p w14:paraId="4607F0B7" w14:textId="541AC8E5" w:rsidR="00475632" w:rsidRPr="00210C9D" w:rsidRDefault="00475632" w:rsidP="00051C57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понад 450</w:t>
            </w:r>
            <w:r w:rsidR="00051C57">
              <w:rPr>
                <w:iCs/>
                <w:sz w:val="28"/>
                <w:szCs w:val="28"/>
                <w:lang w:val="en-US"/>
              </w:rPr>
              <w:t xml:space="preserve"> </w:t>
            </w:r>
            <w:r w:rsidRPr="00051C57">
              <w:rPr>
                <w:i/>
                <w:iCs/>
                <w:sz w:val="28"/>
                <w:szCs w:val="28"/>
                <w:lang w:val="uk-UA"/>
              </w:rPr>
              <w:t>мм</w:t>
            </w:r>
          </w:p>
        </w:tc>
      </w:tr>
      <w:tr w:rsidR="00475632" w:rsidRPr="00210C9D" w14:paraId="7C0A48AA" w14:textId="77777777" w:rsidTr="00051C57">
        <w:trPr>
          <w:jc w:val="center"/>
        </w:trPr>
        <w:tc>
          <w:tcPr>
            <w:tcW w:w="3789" w:type="dxa"/>
          </w:tcPr>
          <w:p w14:paraId="5A9E4410" w14:textId="77777777" w:rsidR="00475632" w:rsidRPr="00210C9D" w:rsidRDefault="00475632" w:rsidP="00B34636">
            <w:pPr>
              <w:spacing w:line="360" w:lineRule="auto"/>
              <w:jc w:val="both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Звичайна</w:t>
            </w:r>
          </w:p>
        </w:tc>
        <w:tc>
          <w:tcPr>
            <w:tcW w:w="1801" w:type="dxa"/>
          </w:tcPr>
          <w:p w14:paraId="04A6123A" w14:textId="77777777" w:rsidR="00475632" w:rsidRPr="00210C9D" w:rsidRDefault="00475632" w:rsidP="00B34636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H7/p6</w:t>
            </w:r>
          </w:p>
        </w:tc>
        <w:tc>
          <w:tcPr>
            <w:tcW w:w="1801" w:type="dxa"/>
          </w:tcPr>
          <w:p w14:paraId="7215EA92" w14:textId="77777777" w:rsidR="00475632" w:rsidRPr="00210C9D" w:rsidRDefault="00475632" w:rsidP="00B34636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H7/r6</w:t>
            </w:r>
          </w:p>
        </w:tc>
        <w:tc>
          <w:tcPr>
            <w:tcW w:w="2025" w:type="dxa"/>
          </w:tcPr>
          <w:p w14:paraId="4DD4E963" w14:textId="77777777" w:rsidR="00475632" w:rsidRPr="00210C9D" w:rsidRDefault="00475632" w:rsidP="00B34636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H8/s7</w:t>
            </w:r>
          </w:p>
        </w:tc>
      </w:tr>
      <w:tr w:rsidR="00475632" w:rsidRPr="00210C9D" w14:paraId="6A8168DF" w14:textId="77777777" w:rsidTr="00051C57">
        <w:trPr>
          <w:jc w:val="center"/>
        </w:trPr>
        <w:tc>
          <w:tcPr>
            <w:tcW w:w="3789" w:type="dxa"/>
          </w:tcPr>
          <w:p w14:paraId="31928976" w14:textId="77777777" w:rsidR="00475632" w:rsidRPr="00210C9D" w:rsidRDefault="00475632" w:rsidP="00B34636">
            <w:pPr>
              <w:spacing w:line="360" w:lineRule="auto"/>
              <w:jc w:val="both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Значне ударне навантаження</w:t>
            </w:r>
          </w:p>
        </w:tc>
        <w:tc>
          <w:tcPr>
            <w:tcW w:w="1801" w:type="dxa"/>
          </w:tcPr>
          <w:p w14:paraId="5DB03654" w14:textId="77777777" w:rsidR="00475632" w:rsidRPr="00210C9D" w:rsidRDefault="00475632" w:rsidP="00B34636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H7/r6</w:t>
            </w:r>
          </w:p>
        </w:tc>
        <w:tc>
          <w:tcPr>
            <w:tcW w:w="1801" w:type="dxa"/>
          </w:tcPr>
          <w:p w14:paraId="4C2112C6" w14:textId="77777777" w:rsidR="00475632" w:rsidRPr="00210C9D" w:rsidRDefault="00475632" w:rsidP="00B34636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H7/p6</w:t>
            </w:r>
          </w:p>
        </w:tc>
        <w:tc>
          <w:tcPr>
            <w:tcW w:w="2025" w:type="dxa"/>
          </w:tcPr>
          <w:p w14:paraId="2BDA231A" w14:textId="77777777" w:rsidR="00475632" w:rsidRPr="00210C9D" w:rsidRDefault="00475632" w:rsidP="00B34636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H8/u8</w:t>
            </w:r>
          </w:p>
        </w:tc>
      </w:tr>
      <w:tr w:rsidR="00475632" w:rsidRPr="00210C9D" w14:paraId="5AEA867B" w14:textId="77777777" w:rsidTr="00051C57">
        <w:trPr>
          <w:jc w:val="center"/>
        </w:trPr>
        <w:tc>
          <w:tcPr>
            <w:tcW w:w="3789" w:type="dxa"/>
          </w:tcPr>
          <w:p w14:paraId="01A11758" w14:textId="77777777" w:rsidR="00475632" w:rsidRPr="00210C9D" w:rsidRDefault="00475632" w:rsidP="00B34636">
            <w:pPr>
              <w:spacing w:line="360" w:lineRule="auto"/>
              <w:jc w:val="both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Частий демонтаж (перехідні)</w:t>
            </w:r>
          </w:p>
        </w:tc>
        <w:tc>
          <w:tcPr>
            <w:tcW w:w="1801" w:type="dxa"/>
          </w:tcPr>
          <w:p w14:paraId="1C0946C4" w14:textId="77777777" w:rsidR="00475632" w:rsidRPr="00210C9D" w:rsidRDefault="00475632" w:rsidP="00B34636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H7/n6</w:t>
            </w:r>
          </w:p>
        </w:tc>
        <w:tc>
          <w:tcPr>
            <w:tcW w:w="1801" w:type="dxa"/>
          </w:tcPr>
          <w:p w14:paraId="2AEC7EBC" w14:textId="77777777" w:rsidR="00475632" w:rsidRPr="00210C9D" w:rsidRDefault="00475632" w:rsidP="00B34636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H7/m6</w:t>
            </w:r>
          </w:p>
        </w:tc>
        <w:tc>
          <w:tcPr>
            <w:tcW w:w="2025" w:type="dxa"/>
          </w:tcPr>
          <w:p w14:paraId="4DC6B3BF" w14:textId="77777777" w:rsidR="00475632" w:rsidRPr="00210C9D" w:rsidRDefault="00475632" w:rsidP="00B34636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H7/k6</w:t>
            </w:r>
          </w:p>
        </w:tc>
      </w:tr>
    </w:tbl>
    <w:p w14:paraId="723607FA" w14:textId="77777777" w:rsidR="00475632" w:rsidRPr="00210C9D" w:rsidRDefault="00475632" w:rsidP="00475632">
      <w:pPr>
        <w:rPr>
          <w:lang w:val="uk-UA"/>
        </w:rPr>
      </w:pPr>
    </w:p>
    <w:p w14:paraId="1DDD0639" w14:textId="77777777" w:rsidR="00DD615E" w:rsidRPr="00210C9D" w:rsidRDefault="00DD615E" w:rsidP="00DD615E">
      <w:pPr>
        <w:spacing w:line="360" w:lineRule="auto"/>
        <w:ind w:firstLine="720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Посадки з гарантованим натягом:</w:t>
      </w:r>
    </w:p>
    <w:p w14:paraId="43446AAF" w14:textId="16F398FC" w:rsidR="00475632" w:rsidRPr="00210C9D" w:rsidRDefault="00475632" w:rsidP="005A21E2">
      <w:pPr>
        <w:pStyle w:val="af1"/>
        <w:numPr>
          <w:ilvl w:val="0"/>
          <w:numId w:val="39"/>
        </w:numPr>
        <w:spacing w:line="360" w:lineRule="auto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H7/p6</w:t>
      </w:r>
      <w:r w:rsidR="00081ADD">
        <w:rPr>
          <w:iCs/>
          <w:sz w:val="28"/>
          <w:szCs w:val="28"/>
          <w:lang w:val="uk-UA"/>
        </w:rPr>
        <w:t>,</w:t>
      </w:r>
      <w:r w:rsidRPr="00210C9D">
        <w:rPr>
          <w:iCs/>
          <w:sz w:val="28"/>
          <w:szCs w:val="28"/>
          <w:lang w:val="uk-UA"/>
        </w:rPr>
        <w:t xml:space="preserve"> </w:t>
      </w:r>
      <w:r w:rsidR="00081ADD" w:rsidRPr="00210C9D">
        <w:rPr>
          <w:iCs/>
          <w:sz w:val="28"/>
          <w:szCs w:val="28"/>
          <w:lang w:val="uk-UA"/>
        </w:rPr>
        <w:t>H7/r6</w:t>
      </w:r>
      <w:r w:rsidRPr="00210C9D">
        <w:rPr>
          <w:iCs/>
          <w:sz w:val="28"/>
          <w:szCs w:val="28"/>
          <w:lang w:val="uk-UA"/>
        </w:rPr>
        <w:t>– не</w:t>
      </w:r>
      <w:r w:rsidR="00DD615E" w:rsidRPr="00210C9D">
        <w:rPr>
          <w:iCs/>
          <w:sz w:val="28"/>
          <w:szCs w:val="28"/>
          <w:lang w:val="uk-UA"/>
        </w:rPr>
        <w:t xml:space="preserve">велика щільність </w:t>
      </w:r>
      <w:r w:rsidRPr="00210C9D">
        <w:rPr>
          <w:iCs/>
          <w:sz w:val="28"/>
          <w:szCs w:val="28"/>
          <w:lang w:val="uk-UA"/>
        </w:rPr>
        <w:t>(демонтаж)</w:t>
      </w:r>
    </w:p>
    <w:p w14:paraId="2EFCEAF7" w14:textId="77777777" w:rsidR="00475632" w:rsidRPr="00210C9D" w:rsidRDefault="00475632" w:rsidP="005A21E2">
      <w:pPr>
        <w:pStyle w:val="af1"/>
        <w:numPr>
          <w:ilvl w:val="0"/>
          <w:numId w:val="39"/>
        </w:numPr>
        <w:spacing w:line="360" w:lineRule="auto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H7/s6 </w:t>
      </w:r>
      <w:r w:rsidR="00DD615E" w:rsidRPr="00210C9D">
        <w:rPr>
          <w:iCs/>
          <w:sz w:val="28"/>
          <w:szCs w:val="28"/>
          <w:lang w:val="uk-UA"/>
        </w:rPr>
        <w:t>–</w:t>
      </w:r>
      <w:r w:rsidRPr="00210C9D">
        <w:rPr>
          <w:iCs/>
          <w:sz w:val="28"/>
          <w:szCs w:val="28"/>
          <w:lang w:val="uk-UA"/>
        </w:rPr>
        <w:t xml:space="preserve"> п</w:t>
      </w:r>
      <w:r w:rsidR="004F6940" w:rsidRPr="00210C9D">
        <w:rPr>
          <w:iCs/>
          <w:sz w:val="28"/>
          <w:szCs w:val="28"/>
          <w:lang w:val="uk-UA"/>
        </w:rPr>
        <w:t>ід</w:t>
      </w:r>
      <w:r w:rsidRPr="00210C9D">
        <w:rPr>
          <w:iCs/>
          <w:sz w:val="28"/>
          <w:szCs w:val="28"/>
          <w:lang w:val="uk-UA"/>
        </w:rPr>
        <w:t>в</w:t>
      </w:r>
      <w:r w:rsidR="004F6940" w:rsidRPr="00210C9D">
        <w:rPr>
          <w:iCs/>
          <w:sz w:val="28"/>
          <w:szCs w:val="28"/>
          <w:lang w:val="uk-UA"/>
        </w:rPr>
        <w:t xml:space="preserve">ищена щільність </w:t>
      </w:r>
      <w:r w:rsidRPr="00210C9D">
        <w:rPr>
          <w:iCs/>
          <w:sz w:val="28"/>
          <w:szCs w:val="28"/>
          <w:lang w:val="uk-UA"/>
        </w:rPr>
        <w:t>(без демонтаж</w:t>
      </w:r>
      <w:r w:rsidR="004F6940" w:rsidRPr="00210C9D">
        <w:rPr>
          <w:iCs/>
          <w:sz w:val="28"/>
          <w:szCs w:val="28"/>
          <w:lang w:val="uk-UA"/>
        </w:rPr>
        <w:t>у</w:t>
      </w:r>
      <w:r w:rsidRPr="00210C9D">
        <w:rPr>
          <w:iCs/>
          <w:sz w:val="28"/>
          <w:szCs w:val="28"/>
          <w:lang w:val="uk-UA"/>
        </w:rPr>
        <w:t>)</w:t>
      </w:r>
    </w:p>
    <w:p w14:paraId="37CECC77" w14:textId="77777777" w:rsidR="00475632" w:rsidRPr="00210C9D" w:rsidRDefault="00475632" w:rsidP="005A21E2">
      <w:pPr>
        <w:pStyle w:val="af1"/>
        <w:numPr>
          <w:ilvl w:val="0"/>
          <w:numId w:val="39"/>
        </w:numPr>
        <w:spacing w:line="360" w:lineRule="auto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H7/u7 –</w:t>
      </w:r>
      <w:r w:rsidR="00D165BF" w:rsidRPr="00210C9D">
        <w:rPr>
          <w:iCs/>
          <w:sz w:val="28"/>
          <w:szCs w:val="28"/>
          <w:lang w:val="uk-UA"/>
        </w:rPr>
        <w:t xml:space="preserve"> </w:t>
      </w:r>
      <w:r w:rsidR="004F6940" w:rsidRPr="00210C9D">
        <w:rPr>
          <w:iCs/>
          <w:sz w:val="28"/>
          <w:szCs w:val="28"/>
          <w:lang w:val="uk-UA"/>
        </w:rPr>
        <w:t>з’є</w:t>
      </w:r>
      <w:r w:rsidRPr="00210C9D">
        <w:rPr>
          <w:iCs/>
          <w:sz w:val="28"/>
          <w:szCs w:val="28"/>
          <w:lang w:val="uk-UA"/>
        </w:rPr>
        <w:t>д</w:t>
      </w:r>
      <w:r w:rsidR="004F6940" w:rsidRPr="00210C9D">
        <w:rPr>
          <w:iCs/>
          <w:sz w:val="28"/>
          <w:szCs w:val="28"/>
          <w:lang w:val="uk-UA"/>
        </w:rPr>
        <w:t>нання без шпонки</w:t>
      </w:r>
    </w:p>
    <w:p w14:paraId="1386B6B1" w14:textId="77777777" w:rsidR="00475632" w:rsidRPr="00210C9D" w:rsidRDefault="00475632" w:rsidP="001A1D6C">
      <w:pPr>
        <w:rPr>
          <w:iCs/>
          <w:sz w:val="28"/>
          <w:szCs w:val="28"/>
          <w:lang w:val="uk-UA"/>
        </w:rPr>
      </w:pPr>
    </w:p>
    <w:p w14:paraId="64B71DAF" w14:textId="7115D253" w:rsidR="00020ED0" w:rsidRPr="00722F00" w:rsidRDefault="00020ED0" w:rsidP="00020ED0">
      <w:pPr>
        <w:pStyle w:val="af1"/>
        <w:spacing w:line="360" w:lineRule="auto"/>
        <w:rPr>
          <w:b/>
          <w:iCs/>
          <w:sz w:val="28"/>
          <w:szCs w:val="28"/>
        </w:rPr>
      </w:pPr>
      <w:r w:rsidRPr="00210C9D">
        <w:rPr>
          <w:b/>
          <w:iCs/>
          <w:sz w:val="28"/>
          <w:szCs w:val="28"/>
          <w:lang w:val="uk-UA"/>
        </w:rPr>
        <w:t>10.</w:t>
      </w:r>
      <w:r>
        <w:rPr>
          <w:b/>
          <w:iCs/>
          <w:sz w:val="28"/>
          <w:szCs w:val="28"/>
          <w:lang w:val="uk-UA"/>
        </w:rPr>
        <w:t>4</w:t>
      </w:r>
      <w:r w:rsidRPr="00210C9D">
        <w:rPr>
          <w:b/>
          <w:iCs/>
          <w:sz w:val="28"/>
          <w:szCs w:val="28"/>
          <w:lang w:val="uk-UA"/>
        </w:rPr>
        <w:t xml:space="preserve"> Рекомендаці</w:t>
      </w:r>
      <w:r w:rsidR="00722F00">
        <w:rPr>
          <w:b/>
          <w:iCs/>
          <w:sz w:val="28"/>
          <w:szCs w:val="28"/>
          <w:lang w:val="uk-UA"/>
        </w:rPr>
        <w:t>ї</w:t>
      </w:r>
      <w:r w:rsidRPr="00210C9D">
        <w:rPr>
          <w:b/>
          <w:iCs/>
          <w:sz w:val="28"/>
          <w:szCs w:val="28"/>
          <w:lang w:val="uk-UA"/>
        </w:rPr>
        <w:t xml:space="preserve"> щодо вибору посадки</w:t>
      </w:r>
      <w:r w:rsidRPr="00020ED0">
        <w:rPr>
          <w:b/>
          <w:iCs/>
          <w:sz w:val="28"/>
          <w:szCs w:val="28"/>
          <w:lang w:val="uk-UA"/>
        </w:rPr>
        <w:t xml:space="preserve"> </w:t>
      </w:r>
      <w:r>
        <w:rPr>
          <w:b/>
          <w:iCs/>
          <w:sz w:val="28"/>
          <w:szCs w:val="28"/>
          <w:lang w:val="uk-UA"/>
        </w:rPr>
        <w:t>муфт</w:t>
      </w:r>
    </w:p>
    <w:p w14:paraId="6033C5BF" w14:textId="77777777" w:rsidR="00D165BF" w:rsidRPr="00210C9D" w:rsidRDefault="00D165BF" w:rsidP="004F6940">
      <w:pPr>
        <w:spacing w:line="360" w:lineRule="auto"/>
        <w:jc w:val="center"/>
        <w:rPr>
          <w:i/>
          <w:iCs/>
          <w:sz w:val="28"/>
          <w:szCs w:val="28"/>
          <w:lang w:val="uk-UA"/>
        </w:rPr>
      </w:pPr>
    </w:p>
    <w:p w14:paraId="3D360BCD" w14:textId="25BD69D7" w:rsidR="00475632" w:rsidRPr="00210C9D" w:rsidRDefault="00475632" w:rsidP="004F6940">
      <w:pPr>
        <w:spacing w:line="360" w:lineRule="auto"/>
        <w:ind w:firstLine="720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Перех</w:t>
      </w:r>
      <w:r w:rsidR="004F6940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>дн</w:t>
      </w:r>
      <w:r w:rsidR="004F6940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 xml:space="preserve"> посадки – H7/n6, H7/m6, H7/k6.</w:t>
      </w:r>
      <w:r w:rsidR="00C42ECA" w:rsidRPr="00210C9D">
        <w:rPr>
          <w:iCs/>
          <w:sz w:val="28"/>
          <w:szCs w:val="28"/>
          <w:lang w:val="uk-UA"/>
        </w:rPr>
        <w:t xml:space="preserve"> Н</w:t>
      </w:r>
      <w:r w:rsidR="00F806A4" w:rsidRPr="00210C9D">
        <w:rPr>
          <w:iCs/>
          <w:sz w:val="28"/>
          <w:szCs w:val="28"/>
          <w:lang w:val="uk-UA"/>
        </w:rPr>
        <w:t>айбільш розповсюджена –H7/k6.</w:t>
      </w:r>
    </w:p>
    <w:p w14:paraId="5D6F8206" w14:textId="77777777" w:rsidR="00475632" w:rsidRPr="00210C9D" w:rsidRDefault="00F806A4" w:rsidP="00F806A4">
      <w:pPr>
        <w:spacing w:line="360" w:lineRule="auto"/>
        <w:ind w:firstLine="720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Значне ударне навантаження </w:t>
      </w:r>
      <w:r w:rsidR="00475632" w:rsidRPr="00210C9D">
        <w:rPr>
          <w:iCs/>
          <w:sz w:val="28"/>
          <w:szCs w:val="28"/>
          <w:lang w:val="uk-UA"/>
        </w:rPr>
        <w:t>– H7/p6, H7/r6.</w:t>
      </w:r>
    </w:p>
    <w:p w14:paraId="19DC161F" w14:textId="77777777" w:rsidR="00475632" w:rsidRPr="00210C9D" w:rsidRDefault="00F806A4" w:rsidP="00F806A4">
      <w:pPr>
        <w:spacing w:line="360" w:lineRule="auto"/>
        <w:ind w:firstLine="720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Рухомі </w:t>
      </w:r>
      <w:r w:rsidR="00475632" w:rsidRPr="00210C9D">
        <w:rPr>
          <w:iCs/>
          <w:sz w:val="28"/>
          <w:szCs w:val="28"/>
          <w:lang w:val="uk-UA"/>
        </w:rPr>
        <w:t>посадки (</w:t>
      </w:r>
      <w:r w:rsidRPr="00210C9D">
        <w:rPr>
          <w:iCs/>
          <w:sz w:val="28"/>
          <w:szCs w:val="28"/>
          <w:lang w:val="uk-UA"/>
        </w:rPr>
        <w:t xml:space="preserve">використання </w:t>
      </w:r>
      <w:r w:rsidR="00475632" w:rsidRPr="00210C9D">
        <w:rPr>
          <w:iCs/>
          <w:sz w:val="28"/>
          <w:szCs w:val="28"/>
          <w:lang w:val="uk-UA"/>
        </w:rPr>
        <w:t>р</w:t>
      </w:r>
      <w:r w:rsidRPr="00210C9D">
        <w:rPr>
          <w:iCs/>
          <w:sz w:val="28"/>
          <w:szCs w:val="28"/>
          <w:lang w:val="uk-UA"/>
        </w:rPr>
        <w:t xml:space="preserve">озпірних </w:t>
      </w:r>
      <w:r w:rsidR="00475632" w:rsidRPr="00210C9D">
        <w:rPr>
          <w:iCs/>
          <w:sz w:val="28"/>
          <w:szCs w:val="28"/>
          <w:lang w:val="uk-UA"/>
        </w:rPr>
        <w:t>втулок) – H7/h6, H8/h7, H8/h8.</w:t>
      </w:r>
    </w:p>
    <w:p w14:paraId="2B4952FE" w14:textId="77777777" w:rsidR="00475632" w:rsidRPr="00210C9D" w:rsidRDefault="00475632" w:rsidP="001A1D6C">
      <w:pPr>
        <w:rPr>
          <w:iCs/>
          <w:sz w:val="28"/>
          <w:szCs w:val="28"/>
          <w:lang w:val="uk-UA"/>
        </w:rPr>
      </w:pPr>
    </w:p>
    <w:p w14:paraId="2CDD7908" w14:textId="49DCD801" w:rsidR="00020ED0" w:rsidRPr="00020ED0" w:rsidRDefault="00020ED0" w:rsidP="00020ED0">
      <w:pPr>
        <w:pStyle w:val="af1"/>
        <w:spacing w:line="360" w:lineRule="auto"/>
        <w:rPr>
          <w:b/>
          <w:iCs/>
          <w:sz w:val="28"/>
          <w:szCs w:val="28"/>
        </w:rPr>
      </w:pPr>
      <w:r w:rsidRPr="00210C9D">
        <w:rPr>
          <w:b/>
          <w:iCs/>
          <w:sz w:val="28"/>
          <w:szCs w:val="28"/>
          <w:lang w:val="uk-UA"/>
        </w:rPr>
        <w:t>10.</w:t>
      </w:r>
      <w:r>
        <w:rPr>
          <w:b/>
          <w:iCs/>
          <w:sz w:val="28"/>
          <w:szCs w:val="28"/>
          <w:lang w:val="uk-UA"/>
        </w:rPr>
        <w:t>5</w:t>
      </w:r>
      <w:r w:rsidRPr="00210C9D">
        <w:rPr>
          <w:b/>
          <w:iCs/>
          <w:sz w:val="28"/>
          <w:szCs w:val="28"/>
          <w:lang w:val="uk-UA"/>
        </w:rPr>
        <w:t xml:space="preserve"> Рекомендаці</w:t>
      </w:r>
      <w:r w:rsidR="00722F00">
        <w:rPr>
          <w:b/>
          <w:iCs/>
          <w:sz w:val="28"/>
          <w:szCs w:val="28"/>
          <w:lang w:val="uk-UA"/>
        </w:rPr>
        <w:t>ї</w:t>
      </w:r>
      <w:r w:rsidRPr="00210C9D">
        <w:rPr>
          <w:b/>
          <w:iCs/>
          <w:sz w:val="28"/>
          <w:szCs w:val="28"/>
          <w:lang w:val="uk-UA"/>
        </w:rPr>
        <w:t xml:space="preserve"> щодо вибору посадки</w:t>
      </w:r>
      <w:r w:rsidRPr="00020ED0">
        <w:rPr>
          <w:b/>
          <w:iCs/>
          <w:sz w:val="28"/>
          <w:szCs w:val="28"/>
          <w:lang w:val="uk-UA"/>
        </w:rPr>
        <w:t xml:space="preserve"> </w:t>
      </w:r>
      <w:r>
        <w:rPr>
          <w:b/>
          <w:iCs/>
          <w:sz w:val="28"/>
          <w:szCs w:val="28"/>
          <w:lang w:val="uk-UA"/>
        </w:rPr>
        <w:t>п</w:t>
      </w:r>
      <w:r w:rsidRPr="00020ED0">
        <w:rPr>
          <w:b/>
          <w:iCs/>
          <w:sz w:val="28"/>
          <w:szCs w:val="28"/>
          <w:lang w:val="uk-UA"/>
        </w:rPr>
        <w:t>ідшипник</w:t>
      </w:r>
      <w:r>
        <w:rPr>
          <w:b/>
          <w:iCs/>
          <w:sz w:val="28"/>
          <w:szCs w:val="28"/>
          <w:lang w:val="uk-UA"/>
        </w:rPr>
        <w:t>ів</w:t>
      </w:r>
    </w:p>
    <w:p w14:paraId="55B581BC" w14:textId="77777777" w:rsidR="00D165BF" w:rsidRPr="00210C9D" w:rsidRDefault="00D165BF" w:rsidP="00FC371B">
      <w:pPr>
        <w:spacing w:line="360" w:lineRule="auto"/>
        <w:jc w:val="center"/>
        <w:rPr>
          <w:i/>
          <w:iCs/>
          <w:sz w:val="28"/>
          <w:szCs w:val="28"/>
          <w:lang w:val="uk-UA"/>
        </w:rPr>
      </w:pPr>
    </w:p>
    <w:p w14:paraId="2F3EEB28" w14:textId="77777777" w:rsidR="00475632" w:rsidRPr="00210C9D" w:rsidRDefault="002579E4" w:rsidP="002579E4">
      <w:pPr>
        <w:spacing w:line="360" w:lineRule="auto"/>
        <w:ind w:firstLine="720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Відхилення діаметрів валів рекомендують виконувати по – </w:t>
      </w:r>
      <w:r w:rsidR="00475632" w:rsidRPr="00210C9D">
        <w:rPr>
          <w:iCs/>
          <w:sz w:val="28"/>
          <w:szCs w:val="28"/>
          <w:lang w:val="uk-UA"/>
        </w:rPr>
        <w:t xml:space="preserve">k6 </w:t>
      </w:r>
      <w:r w:rsidRPr="00210C9D">
        <w:rPr>
          <w:iCs/>
          <w:sz w:val="28"/>
          <w:szCs w:val="28"/>
          <w:lang w:val="uk-UA"/>
        </w:rPr>
        <w:t>і</w:t>
      </w:r>
      <w:r w:rsidR="00475632" w:rsidRPr="00210C9D">
        <w:rPr>
          <w:iCs/>
          <w:sz w:val="28"/>
          <w:szCs w:val="28"/>
          <w:lang w:val="uk-UA"/>
        </w:rPr>
        <w:t xml:space="preserve"> m6.</w:t>
      </w:r>
    </w:p>
    <w:p w14:paraId="1BD0198D" w14:textId="77777777" w:rsidR="00475632" w:rsidRPr="00210C9D" w:rsidRDefault="002579E4" w:rsidP="002579E4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Відхилення отворів корпусів, в яких розміщуються зовнішні кільця </w:t>
      </w:r>
      <w:r w:rsidR="00475632" w:rsidRPr="00210C9D">
        <w:rPr>
          <w:iCs/>
          <w:sz w:val="28"/>
          <w:szCs w:val="28"/>
          <w:lang w:val="uk-UA"/>
        </w:rPr>
        <w:t>п</w:t>
      </w:r>
      <w:r w:rsidRPr="00210C9D">
        <w:rPr>
          <w:iCs/>
          <w:sz w:val="28"/>
          <w:szCs w:val="28"/>
          <w:lang w:val="uk-UA"/>
        </w:rPr>
        <w:t>і</w:t>
      </w:r>
      <w:r w:rsidR="00475632" w:rsidRPr="00210C9D">
        <w:rPr>
          <w:iCs/>
          <w:sz w:val="28"/>
          <w:szCs w:val="28"/>
          <w:lang w:val="uk-UA"/>
        </w:rPr>
        <w:t>дшипник</w:t>
      </w:r>
      <w:r w:rsidRPr="00210C9D">
        <w:rPr>
          <w:iCs/>
          <w:sz w:val="28"/>
          <w:szCs w:val="28"/>
          <w:lang w:val="uk-UA"/>
        </w:rPr>
        <w:t>і</w:t>
      </w:r>
      <w:r w:rsidR="00475632" w:rsidRPr="00210C9D">
        <w:rPr>
          <w:iCs/>
          <w:sz w:val="28"/>
          <w:szCs w:val="28"/>
          <w:lang w:val="uk-UA"/>
        </w:rPr>
        <w:t>в</w:t>
      </w:r>
      <w:r w:rsidRPr="00210C9D">
        <w:rPr>
          <w:iCs/>
          <w:sz w:val="28"/>
          <w:szCs w:val="28"/>
          <w:lang w:val="uk-UA"/>
        </w:rPr>
        <w:t>,</w:t>
      </w:r>
      <w:r w:rsidR="00475632" w:rsidRPr="00210C9D">
        <w:rPr>
          <w:iCs/>
          <w:sz w:val="28"/>
          <w:szCs w:val="28"/>
          <w:lang w:val="uk-UA"/>
        </w:rPr>
        <w:t xml:space="preserve"> </w:t>
      </w:r>
      <w:r w:rsidRPr="00210C9D">
        <w:rPr>
          <w:iCs/>
          <w:sz w:val="28"/>
          <w:szCs w:val="28"/>
          <w:lang w:val="uk-UA"/>
        </w:rPr>
        <w:t xml:space="preserve">рекомендують виконувати по </w:t>
      </w:r>
      <w:r w:rsidR="00475632" w:rsidRPr="00210C9D">
        <w:rPr>
          <w:iCs/>
          <w:sz w:val="28"/>
          <w:szCs w:val="28"/>
          <w:lang w:val="uk-UA"/>
        </w:rPr>
        <w:t>– Н7.</w:t>
      </w:r>
    </w:p>
    <w:p w14:paraId="1970FCA8" w14:textId="77777777" w:rsidR="00475632" w:rsidRPr="00210C9D" w:rsidRDefault="00475632" w:rsidP="001A1D6C">
      <w:pPr>
        <w:rPr>
          <w:iCs/>
          <w:sz w:val="28"/>
          <w:szCs w:val="28"/>
          <w:lang w:val="uk-UA"/>
        </w:rPr>
      </w:pPr>
    </w:p>
    <w:p w14:paraId="782CA890" w14:textId="0E3279FF" w:rsidR="00020ED0" w:rsidRPr="00020ED0" w:rsidRDefault="00020ED0" w:rsidP="00020ED0">
      <w:pPr>
        <w:pStyle w:val="af1"/>
        <w:spacing w:line="360" w:lineRule="auto"/>
        <w:rPr>
          <w:b/>
          <w:iCs/>
          <w:sz w:val="28"/>
          <w:szCs w:val="28"/>
        </w:rPr>
      </w:pPr>
      <w:r w:rsidRPr="00210C9D">
        <w:rPr>
          <w:b/>
          <w:iCs/>
          <w:sz w:val="28"/>
          <w:szCs w:val="28"/>
          <w:lang w:val="uk-UA"/>
        </w:rPr>
        <w:t>10.</w:t>
      </w:r>
      <w:r>
        <w:rPr>
          <w:b/>
          <w:iCs/>
          <w:sz w:val="28"/>
          <w:szCs w:val="28"/>
          <w:lang w:val="uk-UA"/>
        </w:rPr>
        <w:t>6</w:t>
      </w:r>
      <w:r w:rsidRPr="00210C9D">
        <w:rPr>
          <w:b/>
          <w:iCs/>
          <w:sz w:val="28"/>
          <w:szCs w:val="28"/>
          <w:lang w:val="uk-UA"/>
        </w:rPr>
        <w:t xml:space="preserve"> Рекомендаці</w:t>
      </w:r>
      <w:r w:rsidR="00722F00">
        <w:rPr>
          <w:b/>
          <w:iCs/>
          <w:sz w:val="28"/>
          <w:szCs w:val="28"/>
          <w:lang w:val="uk-UA"/>
        </w:rPr>
        <w:t>ї</w:t>
      </w:r>
      <w:r w:rsidRPr="00210C9D">
        <w:rPr>
          <w:b/>
          <w:iCs/>
          <w:sz w:val="28"/>
          <w:szCs w:val="28"/>
          <w:lang w:val="uk-UA"/>
        </w:rPr>
        <w:t xml:space="preserve"> щодо вибору посадки</w:t>
      </w:r>
      <w:r w:rsidRPr="00020ED0">
        <w:rPr>
          <w:b/>
          <w:iCs/>
          <w:sz w:val="28"/>
          <w:szCs w:val="28"/>
          <w:lang w:val="uk-UA"/>
        </w:rPr>
        <w:t xml:space="preserve"> </w:t>
      </w:r>
      <w:r>
        <w:rPr>
          <w:b/>
          <w:iCs/>
          <w:sz w:val="28"/>
          <w:szCs w:val="28"/>
          <w:lang w:val="uk-UA"/>
        </w:rPr>
        <w:t>шпонок</w:t>
      </w:r>
    </w:p>
    <w:p w14:paraId="4B030FF6" w14:textId="77777777" w:rsidR="00EB1679" w:rsidRPr="00210C9D" w:rsidRDefault="00EB1679" w:rsidP="00EB1679">
      <w:pPr>
        <w:spacing w:line="360" w:lineRule="auto"/>
        <w:rPr>
          <w:i/>
          <w:iCs/>
          <w:sz w:val="28"/>
          <w:szCs w:val="28"/>
          <w:lang w:val="uk-UA"/>
        </w:rPr>
      </w:pPr>
    </w:p>
    <w:p w14:paraId="2E3DFA0E" w14:textId="5C278EC8" w:rsidR="00D165BF" w:rsidRPr="00210C9D" w:rsidRDefault="002D5A12" w:rsidP="00135AF1">
      <w:pPr>
        <w:pStyle w:val="af1"/>
        <w:spacing w:line="360" w:lineRule="auto"/>
        <w:ind w:left="0" w:firstLine="709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Таблиця 4</w:t>
      </w:r>
      <w:r w:rsidR="00020ED0">
        <w:rPr>
          <w:iCs/>
          <w:sz w:val="28"/>
          <w:szCs w:val="28"/>
          <w:lang w:val="uk-UA"/>
        </w:rPr>
        <w:t>2</w:t>
      </w:r>
      <w:r w:rsidR="00135AF1">
        <w:rPr>
          <w:iCs/>
          <w:sz w:val="28"/>
          <w:szCs w:val="28"/>
          <w:lang w:val="uk-UA"/>
        </w:rPr>
        <w:t xml:space="preserve"> – </w:t>
      </w:r>
      <w:r w:rsidR="00135AF1" w:rsidRPr="00020ED0">
        <w:rPr>
          <w:iCs/>
          <w:sz w:val="28"/>
          <w:szCs w:val="28"/>
          <w:lang w:val="uk-UA"/>
        </w:rPr>
        <w:t xml:space="preserve">Рекомендовані </w:t>
      </w:r>
      <w:r w:rsidR="00135AF1">
        <w:rPr>
          <w:iCs/>
          <w:sz w:val="28"/>
          <w:szCs w:val="28"/>
          <w:lang w:val="uk-UA"/>
        </w:rPr>
        <w:t xml:space="preserve">відхилення розмірів для визначення </w:t>
      </w:r>
      <w:r w:rsidR="00135AF1" w:rsidRPr="00020ED0">
        <w:rPr>
          <w:iCs/>
          <w:sz w:val="28"/>
          <w:szCs w:val="28"/>
          <w:lang w:val="uk-UA"/>
        </w:rPr>
        <w:t xml:space="preserve">посадки </w:t>
      </w:r>
      <w:r w:rsidR="00135AF1">
        <w:rPr>
          <w:iCs/>
          <w:sz w:val="28"/>
          <w:szCs w:val="28"/>
          <w:lang w:val="uk-UA"/>
        </w:rPr>
        <w:t>шпонок</w:t>
      </w:r>
    </w:p>
    <w:tbl>
      <w:tblPr>
        <w:tblStyle w:val="a9"/>
        <w:tblW w:w="0" w:type="auto"/>
        <w:jc w:val="center"/>
        <w:tblLook w:val="01E0" w:firstRow="1" w:lastRow="1" w:firstColumn="1" w:lastColumn="1" w:noHBand="0" w:noVBand="0"/>
      </w:tblPr>
      <w:tblGrid>
        <w:gridCol w:w="2392"/>
        <w:gridCol w:w="1758"/>
        <w:gridCol w:w="1759"/>
        <w:gridCol w:w="1759"/>
      </w:tblGrid>
      <w:tr w:rsidR="00475632" w:rsidRPr="00210C9D" w14:paraId="41714116" w14:textId="77777777">
        <w:trPr>
          <w:jc w:val="center"/>
        </w:trPr>
        <w:tc>
          <w:tcPr>
            <w:tcW w:w="2392" w:type="dxa"/>
          </w:tcPr>
          <w:p w14:paraId="1AAEAA1A" w14:textId="77777777" w:rsidR="00475632" w:rsidRPr="00210C9D" w:rsidRDefault="00475632" w:rsidP="00D165BF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lastRenderedPageBreak/>
              <w:t xml:space="preserve">Вид </w:t>
            </w:r>
            <w:r w:rsidR="00AF526C" w:rsidRPr="00210C9D">
              <w:rPr>
                <w:iCs/>
                <w:sz w:val="28"/>
                <w:szCs w:val="28"/>
                <w:lang w:val="uk-UA"/>
              </w:rPr>
              <w:t>з’єднання</w:t>
            </w:r>
          </w:p>
        </w:tc>
        <w:tc>
          <w:tcPr>
            <w:tcW w:w="1758" w:type="dxa"/>
          </w:tcPr>
          <w:p w14:paraId="39C07812" w14:textId="77777777" w:rsidR="00475632" w:rsidRPr="00210C9D" w:rsidRDefault="00475632" w:rsidP="00D165BF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Шпонка</w:t>
            </w:r>
          </w:p>
        </w:tc>
        <w:tc>
          <w:tcPr>
            <w:tcW w:w="1759" w:type="dxa"/>
          </w:tcPr>
          <w:p w14:paraId="27CB0F1A" w14:textId="77777777" w:rsidR="00475632" w:rsidRPr="00210C9D" w:rsidRDefault="00475632" w:rsidP="00D165BF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Паз вала</w:t>
            </w:r>
          </w:p>
        </w:tc>
        <w:tc>
          <w:tcPr>
            <w:tcW w:w="1759" w:type="dxa"/>
          </w:tcPr>
          <w:p w14:paraId="340F13A4" w14:textId="77777777" w:rsidR="00475632" w:rsidRPr="00210C9D" w:rsidRDefault="00475632" w:rsidP="00D165BF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Паз втулки</w:t>
            </w:r>
          </w:p>
        </w:tc>
      </w:tr>
      <w:tr w:rsidR="00475632" w:rsidRPr="00210C9D" w14:paraId="41F04247" w14:textId="77777777">
        <w:trPr>
          <w:jc w:val="center"/>
        </w:trPr>
        <w:tc>
          <w:tcPr>
            <w:tcW w:w="2392" w:type="dxa"/>
          </w:tcPr>
          <w:p w14:paraId="30DABFE9" w14:textId="77777777" w:rsidR="00475632" w:rsidRPr="00210C9D" w:rsidRDefault="00AF526C" w:rsidP="00D165BF">
            <w:pPr>
              <w:spacing w:line="360" w:lineRule="auto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Вільне</w:t>
            </w:r>
          </w:p>
        </w:tc>
        <w:tc>
          <w:tcPr>
            <w:tcW w:w="1758" w:type="dxa"/>
          </w:tcPr>
          <w:p w14:paraId="53011C18" w14:textId="77777777" w:rsidR="00475632" w:rsidRPr="00210C9D" w:rsidRDefault="00475632" w:rsidP="00D165BF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h9</w:t>
            </w:r>
          </w:p>
        </w:tc>
        <w:tc>
          <w:tcPr>
            <w:tcW w:w="1759" w:type="dxa"/>
          </w:tcPr>
          <w:p w14:paraId="6C9FA560" w14:textId="77777777" w:rsidR="00475632" w:rsidRPr="00210C9D" w:rsidRDefault="00475632" w:rsidP="00D165BF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H9</w:t>
            </w:r>
          </w:p>
        </w:tc>
        <w:tc>
          <w:tcPr>
            <w:tcW w:w="1759" w:type="dxa"/>
          </w:tcPr>
          <w:p w14:paraId="439839DA" w14:textId="77777777" w:rsidR="00475632" w:rsidRPr="00210C9D" w:rsidRDefault="00475632" w:rsidP="00D165BF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D10</w:t>
            </w:r>
          </w:p>
        </w:tc>
      </w:tr>
      <w:tr w:rsidR="00475632" w:rsidRPr="00210C9D" w14:paraId="2A6F0B1F" w14:textId="77777777">
        <w:trPr>
          <w:jc w:val="center"/>
        </w:trPr>
        <w:tc>
          <w:tcPr>
            <w:tcW w:w="2392" w:type="dxa"/>
          </w:tcPr>
          <w:p w14:paraId="392B6EB7" w14:textId="77777777" w:rsidR="00475632" w:rsidRPr="00210C9D" w:rsidRDefault="00475632" w:rsidP="00D165BF">
            <w:pPr>
              <w:spacing w:line="360" w:lineRule="auto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Нормальне</w:t>
            </w:r>
          </w:p>
        </w:tc>
        <w:tc>
          <w:tcPr>
            <w:tcW w:w="1758" w:type="dxa"/>
          </w:tcPr>
          <w:p w14:paraId="524342EA" w14:textId="77777777" w:rsidR="00475632" w:rsidRPr="00210C9D" w:rsidRDefault="00475632" w:rsidP="00D165BF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h9</w:t>
            </w:r>
          </w:p>
        </w:tc>
        <w:tc>
          <w:tcPr>
            <w:tcW w:w="1759" w:type="dxa"/>
          </w:tcPr>
          <w:p w14:paraId="796ADC14" w14:textId="77777777" w:rsidR="00475632" w:rsidRPr="00210C9D" w:rsidRDefault="00475632" w:rsidP="00D165BF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N9</w:t>
            </w:r>
          </w:p>
        </w:tc>
        <w:tc>
          <w:tcPr>
            <w:tcW w:w="1759" w:type="dxa"/>
          </w:tcPr>
          <w:p w14:paraId="1389D9A3" w14:textId="77777777" w:rsidR="00475632" w:rsidRPr="00210C9D" w:rsidRDefault="00475632" w:rsidP="00D165BF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Js9</w:t>
            </w:r>
          </w:p>
        </w:tc>
      </w:tr>
      <w:tr w:rsidR="00475632" w:rsidRPr="00210C9D" w14:paraId="75C9614B" w14:textId="77777777">
        <w:trPr>
          <w:jc w:val="center"/>
        </w:trPr>
        <w:tc>
          <w:tcPr>
            <w:tcW w:w="2392" w:type="dxa"/>
          </w:tcPr>
          <w:p w14:paraId="010A73FD" w14:textId="77777777" w:rsidR="00475632" w:rsidRPr="00210C9D" w:rsidRDefault="00AF526C" w:rsidP="00D165BF">
            <w:pPr>
              <w:spacing w:line="360" w:lineRule="auto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Щільне</w:t>
            </w:r>
          </w:p>
        </w:tc>
        <w:tc>
          <w:tcPr>
            <w:tcW w:w="1758" w:type="dxa"/>
          </w:tcPr>
          <w:p w14:paraId="09106E94" w14:textId="77777777" w:rsidR="00475632" w:rsidRPr="00210C9D" w:rsidRDefault="00475632" w:rsidP="00D165BF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h9</w:t>
            </w:r>
          </w:p>
        </w:tc>
        <w:tc>
          <w:tcPr>
            <w:tcW w:w="1759" w:type="dxa"/>
          </w:tcPr>
          <w:p w14:paraId="566EEA0C" w14:textId="77777777" w:rsidR="00475632" w:rsidRPr="00210C9D" w:rsidRDefault="00475632" w:rsidP="00D165BF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P9</w:t>
            </w:r>
          </w:p>
        </w:tc>
        <w:tc>
          <w:tcPr>
            <w:tcW w:w="1759" w:type="dxa"/>
          </w:tcPr>
          <w:p w14:paraId="7815C23C" w14:textId="77777777" w:rsidR="00475632" w:rsidRPr="00210C9D" w:rsidRDefault="00475632" w:rsidP="00D165BF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P9</w:t>
            </w:r>
          </w:p>
        </w:tc>
      </w:tr>
    </w:tbl>
    <w:p w14:paraId="49A670DB" w14:textId="77777777" w:rsidR="00475632" w:rsidRPr="00210C9D" w:rsidRDefault="00475632" w:rsidP="005E4D48">
      <w:pPr>
        <w:spacing w:line="360" w:lineRule="auto"/>
        <w:rPr>
          <w:iCs/>
          <w:sz w:val="28"/>
          <w:szCs w:val="28"/>
          <w:lang w:val="uk-UA"/>
        </w:rPr>
      </w:pPr>
    </w:p>
    <w:p w14:paraId="6ED577A4" w14:textId="2C5D195E" w:rsidR="002D5A12" w:rsidRPr="00210C9D" w:rsidRDefault="002D5A12" w:rsidP="00135AF1">
      <w:pPr>
        <w:spacing w:line="360" w:lineRule="auto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Таблиця 4</w:t>
      </w:r>
      <w:r w:rsidR="00135AF1">
        <w:rPr>
          <w:iCs/>
          <w:sz w:val="28"/>
          <w:szCs w:val="28"/>
          <w:lang w:val="uk-UA"/>
        </w:rPr>
        <w:t>3</w:t>
      </w:r>
      <w:r w:rsidRPr="00210C9D">
        <w:rPr>
          <w:iCs/>
          <w:sz w:val="28"/>
          <w:szCs w:val="28"/>
          <w:lang w:val="uk-UA"/>
        </w:rPr>
        <w:t xml:space="preserve"> – </w:t>
      </w:r>
      <w:r w:rsidR="00135AF1" w:rsidRPr="00020ED0">
        <w:rPr>
          <w:iCs/>
          <w:sz w:val="28"/>
          <w:szCs w:val="28"/>
          <w:lang w:val="uk-UA"/>
        </w:rPr>
        <w:t xml:space="preserve">Рекомендовані </w:t>
      </w:r>
      <w:r w:rsidR="00135AF1">
        <w:rPr>
          <w:iCs/>
          <w:sz w:val="28"/>
          <w:szCs w:val="28"/>
          <w:lang w:val="uk-UA"/>
        </w:rPr>
        <w:t>відхилення розмірів пазів втулки та вала з урахуванням виду виробництва шпонкового з’єднання</w:t>
      </w:r>
    </w:p>
    <w:tbl>
      <w:tblPr>
        <w:tblStyle w:val="a9"/>
        <w:tblW w:w="0" w:type="auto"/>
        <w:jc w:val="center"/>
        <w:tblLook w:val="01E0" w:firstRow="1" w:lastRow="1" w:firstColumn="1" w:lastColumn="1" w:noHBand="0" w:noVBand="0"/>
      </w:tblPr>
      <w:tblGrid>
        <w:gridCol w:w="4281"/>
        <w:gridCol w:w="1699"/>
        <w:gridCol w:w="1699"/>
      </w:tblGrid>
      <w:tr w:rsidR="00475632" w:rsidRPr="00210C9D" w14:paraId="3F432C8E" w14:textId="77777777">
        <w:trPr>
          <w:jc w:val="center"/>
        </w:trPr>
        <w:tc>
          <w:tcPr>
            <w:tcW w:w="4281" w:type="dxa"/>
          </w:tcPr>
          <w:p w14:paraId="11447015" w14:textId="77777777" w:rsidR="00475632" w:rsidRPr="00210C9D" w:rsidRDefault="0099614B" w:rsidP="00D165BF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Призначення</w:t>
            </w:r>
            <w:r w:rsidR="00475632" w:rsidRPr="00210C9D">
              <w:rPr>
                <w:iCs/>
                <w:sz w:val="28"/>
                <w:szCs w:val="28"/>
                <w:lang w:val="uk-UA"/>
              </w:rPr>
              <w:t xml:space="preserve"> посадок</w:t>
            </w:r>
          </w:p>
        </w:tc>
        <w:tc>
          <w:tcPr>
            <w:tcW w:w="1699" w:type="dxa"/>
          </w:tcPr>
          <w:p w14:paraId="098C8609" w14:textId="77777777" w:rsidR="00475632" w:rsidRPr="00210C9D" w:rsidRDefault="00475632" w:rsidP="00D165BF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Паз втулки</w:t>
            </w:r>
          </w:p>
        </w:tc>
        <w:tc>
          <w:tcPr>
            <w:tcW w:w="1699" w:type="dxa"/>
          </w:tcPr>
          <w:p w14:paraId="6EFEC7C8" w14:textId="77777777" w:rsidR="00475632" w:rsidRPr="00210C9D" w:rsidRDefault="00475632" w:rsidP="00D165BF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Паз вала</w:t>
            </w:r>
          </w:p>
        </w:tc>
      </w:tr>
      <w:tr w:rsidR="00475632" w:rsidRPr="00210C9D" w14:paraId="52A6958C" w14:textId="77777777">
        <w:trPr>
          <w:jc w:val="center"/>
        </w:trPr>
        <w:tc>
          <w:tcPr>
            <w:tcW w:w="4281" w:type="dxa"/>
          </w:tcPr>
          <w:p w14:paraId="0F1128D1" w14:textId="77777777" w:rsidR="00475632" w:rsidRPr="00210C9D" w:rsidRDefault="0099614B" w:rsidP="00D165BF">
            <w:pPr>
              <w:spacing w:line="360" w:lineRule="auto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Одиничне і</w:t>
            </w:r>
            <w:r w:rsidR="00475632" w:rsidRPr="00210C9D">
              <w:rPr>
                <w:iCs/>
                <w:sz w:val="28"/>
                <w:szCs w:val="28"/>
                <w:lang w:val="uk-UA"/>
              </w:rPr>
              <w:t xml:space="preserve"> сер</w:t>
            </w:r>
            <w:r w:rsidRPr="00210C9D">
              <w:rPr>
                <w:iCs/>
                <w:sz w:val="28"/>
                <w:szCs w:val="28"/>
                <w:lang w:val="uk-UA"/>
              </w:rPr>
              <w:t>і</w:t>
            </w:r>
            <w:r w:rsidR="00475632" w:rsidRPr="00210C9D">
              <w:rPr>
                <w:iCs/>
                <w:sz w:val="28"/>
                <w:szCs w:val="28"/>
                <w:lang w:val="uk-UA"/>
              </w:rPr>
              <w:t xml:space="preserve">йне </w:t>
            </w:r>
            <w:r w:rsidRPr="00210C9D">
              <w:rPr>
                <w:iCs/>
                <w:sz w:val="28"/>
                <w:szCs w:val="28"/>
                <w:lang w:val="uk-UA"/>
              </w:rPr>
              <w:t>виробництво</w:t>
            </w:r>
          </w:p>
        </w:tc>
        <w:tc>
          <w:tcPr>
            <w:tcW w:w="1699" w:type="dxa"/>
          </w:tcPr>
          <w:p w14:paraId="20579C9D" w14:textId="77777777" w:rsidR="00475632" w:rsidRPr="00210C9D" w:rsidRDefault="00475632" w:rsidP="00D165BF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Js9</w:t>
            </w:r>
          </w:p>
        </w:tc>
        <w:tc>
          <w:tcPr>
            <w:tcW w:w="1699" w:type="dxa"/>
          </w:tcPr>
          <w:p w14:paraId="5C1FFFD6" w14:textId="77777777" w:rsidR="00475632" w:rsidRPr="00210C9D" w:rsidRDefault="00475632" w:rsidP="00D165BF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P9</w:t>
            </w:r>
          </w:p>
        </w:tc>
      </w:tr>
      <w:tr w:rsidR="00475632" w:rsidRPr="00210C9D" w14:paraId="1B3AE6A9" w14:textId="77777777">
        <w:trPr>
          <w:jc w:val="center"/>
        </w:trPr>
        <w:tc>
          <w:tcPr>
            <w:tcW w:w="4281" w:type="dxa"/>
          </w:tcPr>
          <w:p w14:paraId="5BC40FC6" w14:textId="77777777" w:rsidR="00475632" w:rsidRPr="00210C9D" w:rsidRDefault="00475632" w:rsidP="00D165BF">
            <w:pPr>
              <w:spacing w:line="360" w:lineRule="auto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Сер</w:t>
            </w:r>
            <w:r w:rsidR="0099614B" w:rsidRPr="00210C9D">
              <w:rPr>
                <w:iCs/>
                <w:sz w:val="28"/>
                <w:szCs w:val="28"/>
                <w:lang w:val="uk-UA"/>
              </w:rPr>
              <w:t>і</w:t>
            </w:r>
            <w:r w:rsidRPr="00210C9D">
              <w:rPr>
                <w:iCs/>
                <w:sz w:val="28"/>
                <w:szCs w:val="28"/>
                <w:lang w:val="uk-UA"/>
              </w:rPr>
              <w:t xml:space="preserve">йне </w:t>
            </w:r>
            <w:r w:rsidR="0099614B" w:rsidRPr="00210C9D">
              <w:rPr>
                <w:iCs/>
                <w:sz w:val="28"/>
                <w:szCs w:val="28"/>
                <w:lang w:val="uk-UA"/>
              </w:rPr>
              <w:t>і</w:t>
            </w:r>
            <w:r w:rsidRPr="00210C9D">
              <w:rPr>
                <w:iCs/>
                <w:sz w:val="28"/>
                <w:szCs w:val="28"/>
                <w:lang w:val="uk-UA"/>
              </w:rPr>
              <w:t xml:space="preserve"> масове </w:t>
            </w:r>
            <w:r w:rsidR="0099614B" w:rsidRPr="00210C9D">
              <w:rPr>
                <w:iCs/>
                <w:sz w:val="28"/>
                <w:szCs w:val="28"/>
                <w:lang w:val="uk-UA"/>
              </w:rPr>
              <w:t>виробництво</w:t>
            </w:r>
          </w:p>
        </w:tc>
        <w:tc>
          <w:tcPr>
            <w:tcW w:w="1699" w:type="dxa"/>
          </w:tcPr>
          <w:p w14:paraId="0B9DF8B3" w14:textId="77777777" w:rsidR="00475632" w:rsidRPr="00210C9D" w:rsidRDefault="00475632" w:rsidP="00D165BF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D10, Js9</w:t>
            </w:r>
          </w:p>
        </w:tc>
        <w:tc>
          <w:tcPr>
            <w:tcW w:w="1699" w:type="dxa"/>
          </w:tcPr>
          <w:p w14:paraId="465A8F5E" w14:textId="77777777" w:rsidR="00475632" w:rsidRPr="00210C9D" w:rsidRDefault="00475632" w:rsidP="00D165BF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N9</w:t>
            </w:r>
          </w:p>
        </w:tc>
      </w:tr>
      <w:tr w:rsidR="00475632" w:rsidRPr="00210C9D" w14:paraId="67A4A354" w14:textId="77777777">
        <w:trPr>
          <w:jc w:val="center"/>
        </w:trPr>
        <w:tc>
          <w:tcPr>
            <w:tcW w:w="4281" w:type="dxa"/>
          </w:tcPr>
          <w:p w14:paraId="3DAFAF3F" w14:textId="77777777" w:rsidR="00475632" w:rsidRPr="00210C9D" w:rsidRDefault="00475632" w:rsidP="00D165BF">
            <w:pPr>
              <w:spacing w:line="360" w:lineRule="auto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Направляю</w:t>
            </w:r>
            <w:r w:rsidR="0099614B" w:rsidRPr="00210C9D">
              <w:rPr>
                <w:iCs/>
                <w:sz w:val="28"/>
                <w:szCs w:val="28"/>
                <w:lang w:val="uk-UA"/>
              </w:rPr>
              <w:t>чі</w:t>
            </w:r>
            <w:r w:rsidRPr="00210C9D">
              <w:rPr>
                <w:iCs/>
                <w:sz w:val="28"/>
                <w:szCs w:val="28"/>
                <w:lang w:val="uk-UA"/>
              </w:rPr>
              <w:t xml:space="preserve"> шпонки</w:t>
            </w:r>
          </w:p>
        </w:tc>
        <w:tc>
          <w:tcPr>
            <w:tcW w:w="1699" w:type="dxa"/>
          </w:tcPr>
          <w:p w14:paraId="17E2D32A" w14:textId="77777777" w:rsidR="00475632" w:rsidRPr="00210C9D" w:rsidRDefault="00475632" w:rsidP="00D165BF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D10</w:t>
            </w:r>
          </w:p>
        </w:tc>
        <w:tc>
          <w:tcPr>
            <w:tcW w:w="1699" w:type="dxa"/>
          </w:tcPr>
          <w:p w14:paraId="73CBAC79" w14:textId="77777777" w:rsidR="00475632" w:rsidRPr="00210C9D" w:rsidRDefault="00475632" w:rsidP="00D165BF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H9, N9</w:t>
            </w:r>
          </w:p>
        </w:tc>
      </w:tr>
    </w:tbl>
    <w:p w14:paraId="321AB3A5" w14:textId="77777777" w:rsidR="00551260" w:rsidRPr="00210C9D" w:rsidRDefault="00551260" w:rsidP="00551260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</w:p>
    <w:p w14:paraId="4A697742" w14:textId="77777777" w:rsidR="00020ED0" w:rsidRDefault="00E51C4D" w:rsidP="00020ED0">
      <w:pPr>
        <w:spacing w:line="360" w:lineRule="auto"/>
        <w:jc w:val="both"/>
        <w:rPr>
          <w:i/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u w:val="single"/>
          <w:lang w:val="uk-UA"/>
        </w:rPr>
        <w:t>Граничні відхилення розмірів</w:t>
      </w:r>
      <w:r w:rsidR="00475632" w:rsidRPr="00210C9D">
        <w:rPr>
          <w:iCs/>
          <w:sz w:val="28"/>
          <w:szCs w:val="28"/>
          <w:lang w:val="uk-UA"/>
        </w:rPr>
        <w:t>:</w:t>
      </w:r>
      <w:r w:rsidR="00551260" w:rsidRPr="00210C9D">
        <w:rPr>
          <w:iCs/>
          <w:sz w:val="28"/>
          <w:szCs w:val="28"/>
          <w:lang w:val="uk-UA"/>
        </w:rPr>
        <w:t xml:space="preserve"> в</w:t>
      </w:r>
      <w:r w:rsidRPr="00210C9D">
        <w:rPr>
          <w:iCs/>
          <w:sz w:val="28"/>
          <w:szCs w:val="28"/>
          <w:lang w:val="uk-UA"/>
        </w:rPr>
        <w:t>и</w:t>
      </w:r>
      <w:r w:rsidR="00475632" w:rsidRPr="00210C9D">
        <w:rPr>
          <w:iCs/>
          <w:sz w:val="28"/>
          <w:szCs w:val="28"/>
          <w:lang w:val="uk-UA"/>
        </w:rPr>
        <w:t xml:space="preserve">сота шпонки </w:t>
      </w:r>
      <w:r w:rsidRPr="00210C9D">
        <w:rPr>
          <w:iCs/>
          <w:sz w:val="28"/>
          <w:szCs w:val="28"/>
          <w:lang w:val="uk-UA"/>
        </w:rPr>
        <w:t>(</w:t>
      </w:r>
      <w:r w:rsidRPr="00210C9D">
        <w:rPr>
          <w:i/>
          <w:iCs/>
          <w:sz w:val="28"/>
          <w:szCs w:val="28"/>
          <w:lang w:val="uk-UA"/>
        </w:rPr>
        <w:t>h</w:t>
      </w:r>
      <w:r w:rsidRPr="00210C9D">
        <w:rPr>
          <w:iCs/>
          <w:sz w:val="28"/>
          <w:szCs w:val="28"/>
          <w:lang w:val="uk-UA"/>
        </w:rPr>
        <w:t>)</w:t>
      </w:r>
      <w:r w:rsidR="00180BBD" w:rsidRPr="00210C9D">
        <w:rPr>
          <w:iCs/>
          <w:sz w:val="28"/>
          <w:szCs w:val="28"/>
          <w:lang w:val="uk-UA"/>
        </w:rPr>
        <w:t xml:space="preserve"> </w:t>
      </w:r>
      <w:r w:rsidR="00475632" w:rsidRPr="00210C9D">
        <w:rPr>
          <w:iCs/>
          <w:sz w:val="28"/>
          <w:szCs w:val="28"/>
          <w:lang w:val="uk-UA"/>
        </w:rPr>
        <w:t>– h11</w:t>
      </w:r>
      <w:r w:rsidR="00385B95" w:rsidRPr="00210C9D">
        <w:rPr>
          <w:iCs/>
          <w:sz w:val="28"/>
          <w:szCs w:val="28"/>
          <w:lang w:val="uk-UA"/>
        </w:rPr>
        <w:t>;</w:t>
      </w:r>
      <w:r w:rsidR="00551260" w:rsidRPr="00210C9D">
        <w:rPr>
          <w:iCs/>
          <w:sz w:val="28"/>
          <w:szCs w:val="28"/>
          <w:lang w:val="uk-UA"/>
        </w:rPr>
        <w:t xml:space="preserve"> г</w:t>
      </w:r>
      <w:r w:rsidR="00475632" w:rsidRPr="00210C9D">
        <w:rPr>
          <w:iCs/>
          <w:sz w:val="28"/>
          <w:szCs w:val="28"/>
          <w:lang w:val="uk-UA"/>
        </w:rPr>
        <w:t>л</w:t>
      </w:r>
      <w:r w:rsidRPr="00210C9D">
        <w:rPr>
          <w:iCs/>
          <w:sz w:val="28"/>
          <w:szCs w:val="28"/>
          <w:lang w:val="uk-UA"/>
        </w:rPr>
        <w:t>и</w:t>
      </w:r>
      <w:r w:rsidR="00475632" w:rsidRPr="00210C9D">
        <w:rPr>
          <w:iCs/>
          <w:sz w:val="28"/>
          <w:szCs w:val="28"/>
          <w:lang w:val="uk-UA"/>
        </w:rPr>
        <w:t>б</w:t>
      </w:r>
      <w:r w:rsidRPr="00210C9D">
        <w:rPr>
          <w:iCs/>
          <w:sz w:val="28"/>
          <w:szCs w:val="28"/>
          <w:lang w:val="uk-UA"/>
        </w:rPr>
        <w:t>и</w:t>
      </w:r>
      <w:r w:rsidR="00475632" w:rsidRPr="00210C9D">
        <w:rPr>
          <w:iCs/>
          <w:sz w:val="28"/>
          <w:szCs w:val="28"/>
          <w:lang w:val="uk-UA"/>
        </w:rPr>
        <w:t>на паз</w:t>
      </w:r>
      <w:r w:rsidRPr="00210C9D">
        <w:rPr>
          <w:iCs/>
          <w:sz w:val="28"/>
          <w:szCs w:val="28"/>
          <w:lang w:val="uk-UA"/>
        </w:rPr>
        <w:t>і</w:t>
      </w:r>
      <w:r w:rsidR="00475632" w:rsidRPr="00210C9D">
        <w:rPr>
          <w:iCs/>
          <w:sz w:val="28"/>
          <w:szCs w:val="28"/>
          <w:lang w:val="uk-UA"/>
        </w:rPr>
        <w:t xml:space="preserve">в вала </w:t>
      </w:r>
      <w:r w:rsidRPr="00210C9D">
        <w:rPr>
          <w:iCs/>
          <w:sz w:val="28"/>
          <w:szCs w:val="28"/>
          <w:lang w:val="uk-UA"/>
        </w:rPr>
        <w:t>(</w:t>
      </w:r>
      <w:r w:rsidR="00475632" w:rsidRPr="00210C9D">
        <w:rPr>
          <w:i/>
          <w:iCs/>
          <w:sz w:val="28"/>
          <w:szCs w:val="28"/>
          <w:lang w:val="uk-UA"/>
        </w:rPr>
        <w:t>t</w:t>
      </w:r>
      <w:r w:rsidR="00475632" w:rsidRPr="00210C9D">
        <w:rPr>
          <w:i/>
          <w:iCs/>
          <w:sz w:val="28"/>
          <w:szCs w:val="28"/>
          <w:vertAlign w:val="subscript"/>
          <w:lang w:val="uk-UA"/>
        </w:rPr>
        <w:t>1</w:t>
      </w:r>
      <w:r w:rsidRPr="00210C9D">
        <w:rPr>
          <w:iCs/>
          <w:sz w:val="28"/>
          <w:szCs w:val="28"/>
          <w:lang w:val="uk-UA"/>
        </w:rPr>
        <w:t>)</w:t>
      </w:r>
      <w:r w:rsidR="00475632" w:rsidRPr="00210C9D">
        <w:rPr>
          <w:iCs/>
          <w:sz w:val="28"/>
          <w:szCs w:val="28"/>
          <w:lang w:val="uk-UA"/>
        </w:rPr>
        <w:t xml:space="preserve"> и втулки </w:t>
      </w:r>
      <w:r w:rsidRPr="00210C9D">
        <w:rPr>
          <w:iCs/>
          <w:sz w:val="28"/>
          <w:szCs w:val="28"/>
          <w:lang w:val="uk-UA"/>
        </w:rPr>
        <w:t>(</w:t>
      </w:r>
      <w:r w:rsidR="00475632" w:rsidRPr="00210C9D">
        <w:rPr>
          <w:i/>
          <w:iCs/>
          <w:sz w:val="28"/>
          <w:szCs w:val="28"/>
          <w:lang w:val="uk-UA"/>
        </w:rPr>
        <w:t>t</w:t>
      </w:r>
      <w:r w:rsidR="00475632" w:rsidRPr="00210C9D">
        <w:rPr>
          <w:i/>
          <w:iCs/>
          <w:sz w:val="28"/>
          <w:szCs w:val="28"/>
          <w:vertAlign w:val="subscript"/>
          <w:lang w:val="uk-UA"/>
        </w:rPr>
        <w:t>2</w:t>
      </w:r>
      <w:r w:rsidRPr="00210C9D">
        <w:rPr>
          <w:iCs/>
          <w:sz w:val="28"/>
          <w:szCs w:val="28"/>
          <w:lang w:val="uk-UA"/>
        </w:rPr>
        <w:t>)</w:t>
      </w:r>
      <w:r w:rsidR="00475632" w:rsidRPr="00210C9D">
        <w:rPr>
          <w:iCs/>
          <w:sz w:val="28"/>
          <w:szCs w:val="28"/>
          <w:lang w:val="uk-UA"/>
        </w:rPr>
        <w:t xml:space="preserve"> – H12</w:t>
      </w:r>
      <w:r w:rsidR="00385B95" w:rsidRPr="00210C9D">
        <w:rPr>
          <w:iCs/>
          <w:sz w:val="28"/>
          <w:szCs w:val="28"/>
          <w:lang w:val="uk-UA"/>
        </w:rPr>
        <w:t>;</w:t>
      </w:r>
      <w:r w:rsidR="00551260" w:rsidRPr="00210C9D">
        <w:rPr>
          <w:iCs/>
          <w:sz w:val="28"/>
          <w:szCs w:val="28"/>
          <w:lang w:val="uk-UA"/>
        </w:rPr>
        <w:t xml:space="preserve"> д</w:t>
      </w:r>
      <w:r w:rsidR="00385B95" w:rsidRPr="00210C9D">
        <w:rPr>
          <w:iCs/>
          <w:sz w:val="28"/>
          <w:szCs w:val="28"/>
          <w:lang w:val="uk-UA"/>
        </w:rPr>
        <w:t>овжина</w:t>
      </w:r>
      <w:r w:rsidR="00475632" w:rsidRPr="00210C9D">
        <w:rPr>
          <w:iCs/>
          <w:sz w:val="28"/>
          <w:szCs w:val="28"/>
          <w:lang w:val="uk-UA"/>
        </w:rPr>
        <w:t xml:space="preserve"> шпонки</w:t>
      </w:r>
      <w:r w:rsidR="00385B95" w:rsidRPr="00210C9D">
        <w:rPr>
          <w:iCs/>
          <w:sz w:val="28"/>
          <w:szCs w:val="28"/>
          <w:lang w:val="uk-UA"/>
        </w:rPr>
        <w:t xml:space="preserve"> (</w:t>
      </w:r>
      <w:r w:rsidR="00475632" w:rsidRPr="00210C9D">
        <w:rPr>
          <w:i/>
          <w:iCs/>
          <w:sz w:val="28"/>
          <w:szCs w:val="28"/>
          <w:lang w:val="uk-UA"/>
        </w:rPr>
        <w:t>l</w:t>
      </w:r>
      <w:r w:rsidR="00385B95" w:rsidRPr="00210C9D">
        <w:rPr>
          <w:iCs/>
          <w:sz w:val="28"/>
          <w:szCs w:val="28"/>
          <w:lang w:val="uk-UA"/>
        </w:rPr>
        <w:t>)</w:t>
      </w:r>
      <w:r w:rsidR="00475632" w:rsidRPr="00210C9D">
        <w:rPr>
          <w:iCs/>
          <w:sz w:val="28"/>
          <w:szCs w:val="28"/>
          <w:lang w:val="uk-UA"/>
        </w:rPr>
        <w:t xml:space="preserve"> – h</w:t>
      </w:r>
      <w:r w:rsidR="00385B95" w:rsidRPr="00210C9D">
        <w:rPr>
          <w:iCs/>
          <w:sz w:val="28"/>
          <w:szCs w:val="28"/>
          <w:lang w:val="uk-UA"/>
        </w:rPr>
        <w:t>14;</w:t>
      </w:r>
      <w:r w:rsidR="00551260" w:rsidRPr="00210C9D">
        <w:rPr>
          <w:iCs/>
          <w:sz w:val="28"/>
          <w:szCs w:val="28"/>
          <w:lang w:val="uk-UA"/>
        </w:rPr>
        <w:t xml:space="preserve"> д</w:t>
      </w:r>
      <w:r w:rsidR="00385B95" w:rsidRPr="00210C9D">
        <w:rPr>
          <w:iCs/>
          <w:sz w:val="28"/>
          <w:szCs w:val="28"/>
          <w:lang w:val="uk-UA"/>
        </w:rPr>
        <w:t>овж</w:t>
      </w:r>
      <w:r w:rsidR="00475632" w:rsidRPr="00210C9D">
        <w:rPr>
          <w:iCs/>
          <w:sz w:val="28"/>
          <w:szCs w:val="28"/>
          <w:lang w:val="uk-UA"/>
        </w:rPr>
        <w:t>ина паза п</w:t>
      </w:r>
      <w:r w:rsidR="00385B95" w:rsidRPr="00210C9D">
        <w:rPr>
          <w:iCs/>
          <w:sz w:val="28"/>
          <w:szCs w:val="28"/>
          <w:lang w:val="uk-UA"/>
        </w:rPr>
        <w:t>і</w:t>
      </w:r>
      <w:r w:rsidR="00475632" w:rsidRPr="00210C9D">
        <w:rPr>
          <w:iCs/>
          <w:sz w:val="28"/>
          <w:szCs w:val="28"/>
          <w:lang w:val="uk-UA"/>
        </w:rPr>
        <w:t>д шпонку на валу – Н15.</w:t>
      </w:r>
      <w:r w:rsidR="00020ED0" w:rsidRPr="00020ED0">
        <w:rPr>
          <w:i/>
          <w:iCs/>
          <w:sz w:val="28"/>
          <w:szCs w:val="28"/>
          <w:lang w:val="uk-UA"/>
        </w:rPr>
        <w:t xml:space="preserve"> </w:t>
      </w:r>
    </w:p>
    <w:p w14:paraId="63DE8A57" w14:textId="77777777" w:rsidR="00020ED0" w:rsidRDefault="00020ED0" w:rsidP="00020ED0">
      <w:pPr>
        <w:spacing w:line="360" w:lineRule="auto"/>
        <w:jc w:val="center"/>
        <w:rPr>
          <w:i/>
          <w:iCs/>
          <w:sz w:val="28"/>
          <w:szCs w:val="28"/>
          <w:lang w:val="uk-UA"/>
        </w:rPr>
      </w:pPr>
    </w:p>
    <w:p w14:paraId="0F8C4087" w14:textId="3E220C1A" w:rsidR="00135AF1" w:rsidRPr="00020ED0" w:rsidRDefault="00135AF1" w:rsidP="00135AF1">
      <w:pPr>
        <w:pStyle w:val="af1"/>
        <w:spacing w:line="360" w:lineRule="auto"/>
        <w:rPr>
          <w:b/>
          <w:iCs/>
          <w:sz w:val="28"/>
          <w:szCs w:val="28"/>
        </w:rPr>
      </w:pPr>
      <w:r w:rsidRPr="00210C9D">
        <w:rPr>
          <w:b/>
          <w:iCs/>
          <w:sz w:val="28"/>
          <w:szCs w:val="28"/>
          <w:lang w:val="uk-UA"/>
        </w:rPr>
        <w:t>10.</w:t>
      </w:r>
      <w:r>
        <w:rPr>
          <w:b/>
          <w:iCs/>
          <w:sz w:val="28"/>
          <w:szCs w:val="28"/>
          <w:lang w:val="uk-UA"/>
        </w:rPr>
        <w:t>7</w:t>
      </w:r>
      <w:r w:rsidRPr="00210C9D">
        <w:rPr>
          <w:b/>
          <w:iCs/>
          <w:sz w:val="28"/>
          <w:szCs w:val="28"/>
          <w:lang w:val="uk-UA"/>
        </w:rPr>
        <w:t xml:space="preserve"> Рекомендаці</w:t>
      </w:r>
      <w:r w:rsidR="00722F00">
        <w:rPr>
          <w:b/>
          <w:iCs/>
          <w:sz w:val="28"/>
          <w:szCs w:val="28"/>
          <w:lang w:val="uk-UA"/>
        </w:rPr>
        <w:t>ї</w:t>
      </w:r>
      <w:r w:rsidRPr="00210C9D">
        <w:rPr>
          <w:b/>
          <w:iCs/>
          <w:sz w:val="28"/>
          <w:szCs w:val="28"/>
          <w:lang w:val="uk-UA"/>
        </w:rPr>
        <w:t xml:space="preserve"> щодо </w:t>
      </w:r>
      <w:r w:rsidR="00081ADD">
        <w:rPr>
          <w:b/>
          <w:iCs/>
          <w:sz w:val="28"/>
          <w:szCs w:val="28"/>
          <w:lang w:val="uk-UA"/>
        </w:rPr>
        <w:t xml:space="preserve">призначення </w:t>
      </w:r>
      <w:r>
        <w:rPr>
          <w:b/>
          <w:iCs/>
          <w:sz w:val="28"/>
          <w:szCs w:val="28"/>
          <w:lang w:val="uk-UA"/>
        </w:rPr>
        <w:t xml:space="preserve">відхилення </w:t>
      </w:r>
      <w:r w:rsidR="00081ADD">
        <w:rPr>
          <w:b/>
          <w:iCs/>
          <w:sz w:val="28"/>
          <w:szCs w:val="28"/>
          <w:lang w:val="uk-UA"/>
        </w:rPr>
        <w:t>розмірів вала під ущільнюючі манжети</w:t>
      </w:r>
    </w:p>
    <w:p w14:paraId="32DAD0E2" w14:textId="77777777" w:rsidR="00135AF1" w:rsidRPr="00135AF1" w:rsidRDefault="00135AF1" w:rsidP="00020ED0">
      <w:pPr>
        <w:spacing w:line="360" w:lineRule="auto"/>
        <w:jc w:val="center"/>
        <w:rPr>
          <w:i/>
          <w:iCs/>
          <w:sz w:val="28"/>
          <w:szCs w:val="28"/>
        </w:rPr>
      </w:pPr>
    </w:p>
    <w:p w14:paraId="1E65E6FA" w14:textId="77777777" w:rsidR="00020ED0" w:rsidRPr="00210C9D" w:rsidRDefault="00020ED0" w:rsidP="00020ED0">
      <w:pPr>
        <w:spacing w:line="360" w:lineRule="auto"/>
        <w:ind w:firstLine="720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Відхилення діаметра вала під манжетою – h11.</w:t>
      </w:r>
    </w:p>
    <w:p w14:paraId="465AC841" w14:textId="77777777" w:rsidR="00020ED0" w:rsidRPr="00210C9D" w:rsidRDefault="00020ED0" w:rsidP="00020ED0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Відхилення діаметра посадочного гнізда манжети – Н8, Н9.</w:t>
      </w:r>
    </w:p>
    <w:p w14:paraId="456A8A85" w14:textId="77777777" w:rsidR="00475632" w:rsidRPr="00210C9D" w:rsidRDefault="00475632" w:rsidP="00551260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</w:p>
    <w:p w14:paraId="2350F865" w14:textId="77777777" w:rsidR="00D165BF" w:rsidRPr="00210C9D" w:rsidRDefault="00D165BF">
      <w:pPr>
        <w:rPr>
          <w:b/>
          <w:iCs/>
          <w:caps/>
          <w:sz w:val="28"/>
          <w:szCs w:val="28"/>
          <w:lang w:val="uk-UA"/>
        </w:rPr>
      </w:pPr>
      <w:r w:rsidRPr="00210C9D">
        <w:rPr>
          <w:b/>
          <w:iCs/>
          <w:caps/>
          <w:sz w:val="28"/>
          <w:szCs w:val="28"/>
          <w:lang w:val="uk-UA"/>
        </w:rPr>
        <w:br w:type="page"/>
      </w:r>
    </w:p>
    <w:p w14:paraId="7455F9A1" w14:textId="2799F70E" w:rsidR="00FC3F64" w:rsidRPr="00210C9D" w:rsidRDefault="00703A57" w:rsidP="003C696F">
      <w:pPr>
        <w:spacing w:line="360" w:lineRule="auto"/>
        <w:jc w:val="center"/>
        <w:rPr>
          <w:b/>
          <w:szCs w:val="28"/>
          <w:lang w:val="uk-UA"/>
        </w:rPr>
      </w:pPr>
      <w:r w:rsidRPr="00210C9D">
        <w:rPr>
          <w:b/>
          <w:iCs/>
          <w:caps/>
          <w:sz w:val="28"/>
          <w:szCs w:val="28"/>
          <w:lang w:val="uk-UA"/>
        </w:rPr>
        <w:lastRenderedPageBreak/>
        <w:t xml:space="preserve">11 </w:t>
      </w:r>
      <w:r w:rsidR="00FC3F64" w:rsidRPr="00210C9D">
        <w:rPr>
          <w:b/>
          <w:iCs/>
          <w:caps/>
          <w:sz w:val="28"/>
          <w:szCs w:val="28"/>
          <w:lang w:val="uk-UA"/>
        </w:rPr>
        <w:t>Стандартизац</w:t>
      </w:r>
      <w:r w:rsidR="003C696F" w:rsidRPr="00210C9D">
        <w:rPr>
          <w:b/>
          <w:iCs/>
          <w:caps/>
          <w:sz w:val="28"/>
          <w:szCs w:val="28"/>
          <w:lang w:val="uk-UA"/>
        </w:rPr>
        <w:t>і</w:t>
      </w:r>
      <w:r w:rsidR="00FC3F64" w:rsidRPr="00210C9D">
        <w:rPr>
          <w:b/>
          <w:iCs/>
          <w:caps/>
          <w:sz w:val="28"/>
          <w:szCs w:val="28"/>
          <w:lang w:val="uk-UA"/>
        </w:rPr>
        <w:t>я</w:t>
      </w:r>
    </w:p>
    <w:p w14:paraId="21568582" w14:textId="77777777" w:rsidR="00E44ADB" w:rsidRPr="00210C9D" w:rsidRDefault="00E44ADB" w:rsidP="003C696F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</w:p>
    <w:p w14:paraId="0F4C94FC" w14:textId="584283D9" w:rsidR="00956CE2" w:rsidRPr="00210C9D" w:rsidRDefault="00FC3F64" w:rsidP="003C696F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Стандартизац</w:t>
      </w:r>
      <w:r w:rsidR="003C696F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 xml:space="preserve">я </w:t>
      </w:r>
      <w:r w:rsidR="00817955" w:rsidRPr="00210C9D">
        <w:rPr>
          <w:iCs/>
          <w:sz w:val="28"/>
          <w:szCs w:val="28"/>
          <w:lang w:val="uk-UA"/>
        </w:rPr>
        <w:t>має</w:t>
      </w:r>
      <w:r w:rsidR="00E44ADB" w:rsidRPr="00210C9D">
        <w:rPr>
          <w:iCs/>
          <w:sz w:val="28"/>
          <w:szCs w:val="28"/>
          <w:lang w:val="uk-UA"/>
        </w:rPr>
        <w:t xml:space="preserve"> </w:t>
      </w:r>
      <w:r w:rsidR="003C696F" w:rsidRPr="00210C9D">
        <w:rPr>
          <w:iCs/>
          <w:sz w:val="28"/>
          <w:szCs w:val="28"/>
          <w:lang w:val="uk-UA"/>
        </w:rPr>
        <w:t>велик</w:t>
      </w:r>
      <w:r w:rsidR="00817955" w:rsidRPr="00210C9D">
        <w:rPr>
          <w:iCs/>
          <w:sz w:val="28"/>
          <w:szCs w:val="28"/>
          <w:lang w:val="uk-UA"/>
        </w:rPr>
        <w:t>е</w:t>
      </w:r>
      <w:r w:rsidR="003C696F" w:rsidRPr="00210C9D">
        <w:rPr>
          <w:iCs/>
          <w:sz w:val="28"/>
          <w:szCs w:val="28"/>
          <w:lang w:val="uk-UA"/>
        </w:rPr>
        <w:t xml:space="preserve"> </w:t>
      </w:r>
      <w:r w:rsidR="00817955" w:rsidRPr="00210C9D">
        <w:rPr>
          <w:iCs/>
          <w:sz w:val="28"/>
          <w:szCs w:val="28"/>
          <w:lang w:val="uk-UA"/>
        </w:rPr>
        <w:t xml:space="preserve">значення </w:t>
      </w:r>
      <w:r w:rsidR="003C696F" w:rsidRPr="00210C9D">
        <w:rPr>
          <w:iCs/>
          <w:sz w:val="28"/>
          <w:szCs w:val="28"/>
          <w:lang w:val="uk-UA"/>
        </w:rPr>
        <w:t>у</w:t>
      </w:r>
      <w:r w:rsidRPr="00210C9D">
        <w:rPr>
          <w:iCs/>
          <w:sz w:val="28"/>
          <w:szCs w:val="28"/>
          <w:lang w:val="uk-UA"/>
        </w:rPr>
        <w:t xml:space="preserve"> р</w:t>
      </w:r>
      <w:r w:rsidR="003C696F" w:rsidRPr="00210C9D">
        <w:rPr>
          <w:iCs/>
          <w:sz w:val="28"/>
          <w:szCs w:val="28"/>
          <w:lang w:val="uk-UA"/>
        </w:rPr>
        <w:t>о</w:t>
      </w:r>
      <w:r w:rsidRPr="00210C9D">
        <w:rPr>
          <w:iCs/>
          <w:sz w:val="28"/>
          <w:szCs w:val="28"/>
          <w:lang w:val="uk-UA"/>
        </w:rPr>
        <w:t>звит</w:t>
      </w:r>
      <w:r w:rsidR="003C696F" w:rsidRPr="00210C9D">
        <w:rPr>
          <w:iCs/>
          <w:sz w:val="28"/>
          <w:szCs w:val="28"/>
          <w:lang w:val="uk-UA"/>
        </w:rPr>
        <w:t>ку</w:t>
      </w:r>
      <w:r w:rsidRPr="00210C9D">
        <w:rPr>
          <w:iCs/>
          <w:sz w:val="28"/>
          <w:szCs w:val="28"/>
          <w:lang w:val="uk-UA"/>
        </w:rPr>
        <w:t xml:space="preserve"> </w:t>
      </w:r>
      <w:r w:rsidR="003C696F" w:rsidRPr="00210C9D">
        <w:rPr>
          <w:iCs/>
          <w:sz w:val="28"/>
          <w:szCs w:val="28"/>
          <w:lang w:val="uk-UA"/>
        </w:rPr>
        <w:t>суспільства</w:t>
      </w:r>
      <w:r w:rsidRPr="00210C9D">
        <w:rPr>
          <w:iCs/>
          <w:sz w:val="28"/>
          <w:szCs w:val="28"/>
          <w:lang w:val="uk-UA"/>
        </w:rPr>
        <w:t xml:space="preserve">. </w:t>
      </w:r>
      <w:r w:rsidR="003C696F" w:rsidRPr="00210C9D">
        <w:rPr>
          <w:iCs/>
          <w:sz w:val="28"/>
          <w:szCs w:val="28"/>
          <w:lang w:val="uk-UA"/>
        </w:rPr>
        <w:t xml:space="preserve">Як би не було </w:t>
      </w:r>
      <w:r w:rsidRPr="00210C9D">
        <w:rPr>
          <w:iCs/>
          <w:sz w:val="28"/>
          <w:szCs w:val="28"/>
          <w:lang w:val="uk-UA"/>
        </w:rPr>
        <w:t>стандартизац</w:t>
      </w:r>
      <w:r w:rsidR="003C696F" w:rsidRPr="00210C9D">
        <w:rPr>
          <w:iCs/>
          <w:sz w:val="28"/>
          <w:szCs w:val="28"/>
          <w:lang w:val="uk-UA"/>
        </w:rPr>
        <w:t>ії</w:t>
      </w:r>
      <w:r w:rsidRPr="00210C9D">
        <w:rPr>
          <w:iCs/>
          <w:sz w:val="28"/>
          <w:szCs w:val="28"/>
          <w:lang w:val="uk-UA"/>
        </w:rPr>
        <w:t>, то п</w:t>
      </w:r>
      <w:r w:rsidR="003C696F" w:rsidRPr="00210C9D">
        <w:rPr>
          <w:iCs/>
          <w:sz w:val="28"/>
          <w:szCs w:val="28"/>
          <w:lang w:val="uk-UA"/>
        </w:rPr>
        <w:t>ід час</w:t>
      </w:r>
      <w:r w:rsidRPr="00210C9D">
        <w:rPr>
          <w:iCs/>
          <w:sz w:val="28"/>
          <w:szCs w:val="28"/>
          <w:lang w:val="uk-UA"/>
        </w:rPr>
        <w:t xml:space="preserve"> про</w:t>
      </w:r>
      <w:r w:rsidR="006E2744">
        <w:rPr>
          <w:iCs/>
          <w:sz w:val="28"/>
          <w:szCs w:val="28"/>
          <w:lang w:val="uk-UA"/>
        </w:rPr>
        <w:t>є</w:t>
      </w:r>
      <w:r w:rsidRPr="00210C9D">
        <w:rPr>
          <w:iCs/>
          <w:sz w:val="28"/>
          <w:szCs w:val="28"/>
          <w:lang w:val="uk-UA"/>
        </w:rPr>
        <w:t>кт</w:t>
      </w:r>
      <w:r w:rsidR="003C696F" w:rsidRPr="00210C9D">
        <w:rPr>
          <w:iCs/>
          <w:sz w:val="28"/>
          <w:szCs w:val="28"/>
          <w:lang w:val="uk-UA"/>
        </w:rPr>
        <w:t>у</w:t>
      </w:r>
      <w:r w:rsidRPr="00210C9D">
        <w:rPr>
          <w:iCs/>
          <w:sz w:val="28"/>
          <w:szCs w:val="28"/>
          <w:lang w:val="uk-UA"/>
        </w:rPr>
        <w:t>ван</w:t>
      </w:r>
      <w:r w:rsidR="003C696F" w:rsidRPr="00210C9D">
        <w:rPr>
          <w:iCs/>
          <w:sz w:val="28"/>
          <w:szCs w:val="28"/>
          <w:lang w:val="uk-UA"/>
        </w:rPr>
        <w:t>ня</w:t>
      </w:r>
      <w:r w:rsidRPr="00210C9D">
        <w:rPr>
          <w:iCs/>
          <w:sz w:val="28"/>
          <w:szCs w:val="28"/>
          <w:lang w:val="uk-UA"/>
        </w:rPr>
        <w:t xml:space="preserve"> нов</w:t>
      </w:r>
      <w:r w:rsidR="00817955" w:rsidRPr="00210C9D">
        <w:rPr>
          <w:iCs/>
          <w:sz w:val="28"/>
          <w:szCs w:val="28"/>
          <w:lang w:val="uk-UA"/>
        </w:rPr>
        <w:t>их</w:t>
      </w:r>
      <w:r w:rsidRPr="00210C9D">
        <w:rPr>
          <w:iCs/>
          <w:sz w:val="28"/>
          <w:szCs w:val="28"/>
          <w:lang w:val="uk-UA"/>
        </w:rPr>
        <w:t xml:space="preserve"> машин при</w:t>
      </w:r>
      <w:r w:rsidR="003C696F" w:rsidRPr="00210C9D">
        <w:rPr>
          <w:iCs/>
          <w:sz w:val="28"/>
          <w:szCs w:val="28"/>
          <w:lang w:val="uk-UA"/>
        </w:rPr>
        <w:t>й</w:t>
      </w:r>
      <w:r w:rsidRPr="00210C9D">
        <w:rPr>
          <w:iCs/>
          <w:sz w:val="28"/>
          <w:szCs w:val="28"/>
          <w:lang w:val="uk-UA"/>
        </w:rPr>
        <w:t>шлось б</w:t>
      </w:r>
      <w:r w:rsidR="003C696F" w:rsidRPr="00210C9D">
        <w:rPr>
          <w:iCs/>
          <w:sz w:val="28"/>
          <w:szCs w:val="28"/>
          <w:lang w:val="uk-UA"/>
        </w:rPr>
        <w:t>и</w:t>
      </w:r>
      <w:r w:rsidRPr="00210C9D">
        <w:rPr>
          <w:iCs/>
          <w:sz w:val="28"/>
          <w:szCs w:val="28"/>
          <w:lang w:val="uk-UA"/>
        </w:rPr>
        <w:t xml:space="preserve"> </w:t>
      </w:r>
      <w:r w:rsidR="00817955" w:rsidRPr="00210C9D">
        <w:rPr>
          <w:iCs/>
          <w:sz w:val="28"/>
          <w:szCs w:val="28"/>
          <w:lang w:val="uk-UA"/>
        </w:rPr>
        <w:t>велику кількість</w:t>
      </w:r>
      <w:r w:rsidRPr="00210C9D">
        <w:rPr>
          <w:iCs/>
          <w:sz w:val="28"/>
          <w:szCs w:val="28"/>
          <w:lang w:val="uk-UA"/>
        </w:rPr>
        <w:t xml:space="preserve"> деталей машин (</w:t>
      </w:r>
      <w:r w:rsidR="00817955" w:rsidRPr="00210C9D">
        <w:rPr>
          <w:iCs/>
          <w:sz w:val="28"/>
          <w:szCs w:val="28"/>
          <w:lang w:val="uk-UA"/>
        </w:rPr>
        <w:t>гайки</w:t>
      </w:r>
      <w:r w:rsidRPr="00210C9D">
        <w:rPr>
          <w:iCs/>
          <w:sz w:val="28"/>
          <w:szCs w:val="28"/>
          <w:lang w:val="uk-UA"/>
        </w:rPr>
        <w:t xml:space="preserve">, </w:t>
      </w:r>
      <w:r w:rsidR="00817955" w:rsidRPr="00210C9D">
        <w:rPr>
          <w:iCs/>
          <w:sz w:val="28"/>
          <w:szCs w:val="28"/>
          <w:lang w:val="uk-UA"/>
        </w:rPr>
        <w:t>електродвигуни</w:t>
      </w:r>
      <w:r w:rsidR="001904A3" w:rsidRPr="00210C9D">
        <w:rPr>
          <w:iCs/>
          <w:sz w:val="28"/>
          <w:szCs w:val="28"/>
          <w:lang w:val="uk-UA"/>
        </w:rPr>
        <w:t xml:space="preserve"> тощо</w:t>
      </w:r>
      <w:r w:rsidR="00C42ECA" w:rsidRPr="00210C9D">
        <w:rPr>
          <w:iCs/>
          <w:sz w:val="28"/>
          <w:szCs w:val="28"/>
          <w:lang w:val="uk-UA"/>
        </w:rPr>
        <w:t xml:space="preserve">) </w:t>
      </w:r>
      <w:r w:rsidR="003C696F" w:rsidRPr="00210C9D">
        <w:rPr>
          <w:iCs/>
          <w:sz w:val="28"/>
          <w:szCs w:val="28"/>
          <w:lang w:val="uk-UA"/>
        </w:rPr>
        <w:t xml:space="preserve">виготовляти </w:t>
      </w:r>
      <w:r w:rsidRPr="00210C9D">
        <w:rPr>
          <w:iCs/>
          <w:sz w:val="28"/>
          <w:szCs w:val="28"/>
          <w:lang w:val="uk-UA"/>
        </w:rPr>
        <w:t xml:space="preserve">в </w:t>
      </w:r>
      <w:r w:rsidR="003C696F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>ндив</w:t>
      </w:r>
      <w:r w:rsidR="003C696F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>дуальном</w:t>
      </w:r>
      <w:r w:rsidR="003C696F" w:rsidRPr="00210C9D">
        <w:rPr>
          <w:iCs/>
          <w:sz w:val="28"/>
          <w:szCs w:val="28"/>
          <w:lang w:val="uk-UA"/>
        </w:rPr>
        <w:t>у</w:t>
      </w:r>
      <w:r w:rsidRPr="00210C9D">
        <w:rPr>
          <w:iCs/>
          <w:sz w:val="28"/>
          <w:szCs w:val="28"/>
          <w:lang w:val="uk-UA"/>
        </w:rPr>
        <w:t xml:space="preserve"> </w:t>
      </w:r>
      <w:r w:rsidR="003C696F" w:rsidRPr="00210C9D">
        <w:rPr>
          <w:iCs/>
          <w:sz w:val="28"/>
          <w:szCs w:val="28"/>
          <w:lang w:val="uk-UA"/>
        </w:rPr>
        <w:t xml:space="preserve">або </w:t>
      </w:r>
      <w:r w:rsidRPr="00210C9D">
        <w:rPr>
          <w:iCs/>
          <w:sz w:val="28"/>
          <w:szCs w:val="28"/>
          <w:lang w:val="uk-UA"/>
        </w:rPr>
        <w:t>м</w:t>
      </w:r>
      <w:r w:rsidR="003C696F" w:rsidRPr="00210C9D">
        <w:rPr>
          <w:iCs/>
          <w:sz w:val="28"/>
          <w:szCs w:val="28"/>
          <w:lang w:val="uk-UA"/>
        </w:rPr>
        <w:t>а</w:t>
      </w:r>
      <w:r w:rsidRPr="00210C9D">
        <w:rPr>
          <w:iCs/>
          <w:sz w:val="28"/>
          <w:szCs w:val="28"/>
          <w:lang w:val="uk-UA"/>
        </w:rPr>
        <w:t>лосер</w:t>
      </w:r>
      <w:r w:rsidR="003C696F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>йном</w:t>
      </w:r>
      <w:r w:rsidR="003C696F" w:rsidRPr="00210C9D">
        <w:rPr>
          <w:iCs/>
          <w:sz w:val="28"/>
          <w:szCs w:val="28"/>
          <w:lang w:val="uk-UA"/>
        </w:rPr>
        <w:t>у</w:t>
      </w:r>
      <w:r w:rsidRPr="00210C9D">
        <w:rPr>
          <w:iCs/>
          <w:sz w:val="28"/>
          <w:szCs w:val="28"/>
          <w:lang w:val="uk-UA"/>
        </w:rPr>
        <w:t xml:space="preserve"> </w:t>
      </w:r>
      <w:r w:rsidR="003C696F" w:rsidRPr="00210C9D">
        <w:rPr>
          <w:iCs/>
          <w:sz w:val="28"/>
          <w:szCs w:val="28"/>
          <w:lang w:val="uk-UA"/>
        </w:rPr>
        <w:t>виробництві</w:t>
      </w:r>
      <w:r w:rsidRPr="00210C9D">
        <w:rPr>
          <w:iCs/>
          <w:sz w:val="28"/>
          <w:szCs w:val="28"/>
          <w:lang w:val="uk-UA"/>
        </w:rPr>
        <w:t xml:space="preserve">. </w:t>
      </w:r>
      <w:r w:rsidR="003C696F" w:rsidRPr="00210C9D">
        <w:rPr>
          <w:iCs/>
          <w:sz w:val="28"/>
          <w:szCs w:val="28"/>
          <w:lang w:val="uk-UA"/>
        </w:rPr>
        <w:t xml:space="preserve">Замість випробувань </w:t>
      </w:r>
      <w:r w:rsidRPr="00210C9D">
        <w:rPr>
          <w:iCs/>
          <w:sz w:val="28"/>
          <w:szCs w:val="28"/>
          <w:lang w:val="uk-UA"/>
        </w:rPr>
        <w:t>матер</w:t>
      </w:r>
      <w:r w:rsidR="003C696F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>ал</w:t>
      </w:r>
      <w:r w:rsidR="003C696F" w:rsidRPr="00210C9D">
        <w:rPr>
          <w:iCs/>
          <w:sz w:val="28"/>
          <w:szCs w:val="28"/>
          <w:lang w:val="uk-UA"/>
        </w:rPr>
        <w:t>ів</w:t>
      </w:r>
      <w:r w:rsidRPr="00210C9D">
        <w:rPr>
          <w:iCs/>
          <w:sz w:val="28"/>
          <w:szCs w:val="28"/>
          <w:lang w:val="uk-UA"/>
        </w:rPr>
        <w:t xml:space="preserve"> стандартн</w:t>
      </w:r>
      <w:r w:rsidR="003C696F" w:rsidRPr="00210C9D">
        <w:rPr>
          <w:iCs/>
          <w:sz w:val="28"/>
          <w:szCs w:val="28"/>
          <w:lang w:val="uk-UA"/>
        </w:rPr>
        <w:t>и</w:t>
      </w:r>
      <w:r w:rsidRPr="00210C9D">
        <w:rPr>
          <w:iCs/>
          <w:sz w:val="28"/>
          <w:szCs w:val="28"/>
          <w:lang w:val="uk-UA"/>
        </w:rPr>
        <w:t xml:space="preserve">х марок </w:t>
      </w:r>
      <w:r w:rsidR="003C696F" w:rsidRPr="00210C9D">
        <w:rPr>
          <w:iCs/>
          <w:sz w:val="28"/>
          <w:szCs w:val="28"/>
          <w:lang w:val="uk-UA"/>
        </w:rPr>
        <w:t xml:space="preserve">виникла б потреба у </w:t>
      </w:r>
      <w:r w:rsidR="00C053B9" w:rsidRPr="00210C9D">
        <w:rPr>
          <w:iCs/>
          <w:sz w:val="28"/>
          <w:szCs w:val="28"/>
          <w:lang w:val="uk-UA"/>
        </w:rPr>
        <w:t xml:space="preserve">проведенні </w:t>
      </w:r>
      <w:r w:rsidR="003C696F" w:rsidRPr="00210C9D">
        <w:rPr>
          <w:iCs/>
          <w:sz w:val="28"/>
          <w:szCs w:val="28"/>
          <w:lang w:val="uk-UA"/>
        </w:rPr>
        <w:t>значно більшій кількості випробувань,</w:t>
      </w:r>
      <w:r w:rsidRPr="00210C9D">
        <w:rPr>
          <w:iCs/>
          <w:sz w:val="28"/>
          <w:szCs w:val="28"/>
          <w:lang w:val="uk-UA"/>
        </w:rPr>
        <w:t xml:space="preserve"> </w:t>
      </w:r>
      <w:r w:rsidR="003C696F" w:rsidRPr="00210C9D">
        <w:rPr>
          <w:iCs/>
          <w:sz w:val="28"/>
          <w:szCs w:val="28"/>
          <w:lang w:val="uk-UA"/>
        </w:rPr>
        <w:t>що</w:t>
      </w:r>
      <w:r w:rsidRPr="00210C9D">
        <w:rPr>
          <w:iCs/>
          <w:sz w:val="28"/>
          <w:szCs w:val="28"/>
          <w:lang w:val="uk-UA"/>
        </w:rPr>
        <w:t xml:space="preserve"> </w:t>
      </w:r>
      <w:r w:rsidR="00C053B9" w:rsidRPr="00210C9D">
        <w:rPr>
          <w:iCs/>
          <w:sz w:val="28"/>
          <w:szCs w:val="28"/>
          <w:lang w:val="uk-UA"/>
        </w:rPr>
        <w:t xml:space="preserve">призвело б до </w:t>
      </w:r>
      <w:r w:rsidR="003C696F" w:rsidRPr="00210C9D">
        <w:rPr>
          <w:iCs/>
          <w:sz w:val="28"/>
          <w:szCs w:val="28"/>
          <w:lang w:val="uk-UA"/>
        </w:rPr>
        <w:t>ускладн</w:t>
      </w:r>
      <w:r w:rsidR="00C053B9" w:rsidRPr="00210C9D">
        <w:rPr>
          <w:iCs/>
          <w:sz w:val="28"/>
          <w:szCs w:val="28"/>
          <w:lang w:val="uk-UA"/>
        </w:rPr>
        <w:t>ення</w:t>
      </w:r>
      <w:r w:rsidR="003C696F" w:rsidRPr="00210C9D">
        <w:rPr>
          <w:iCs/>
          <w:sz w:val="28"/>
          <w:szCs w:val="28"/>
          <w:lang w:val="uk-UA"/>
        </w:rPr>
        <w:t xml:space="preserve"> </w:t>
      </w:r>
      <w:r w:rsidRPr="00210C9D">
        <w:rPr>
          <w:iCs/>
          <w:sz w:val="28"/>
          <w:szCs w:val="28"/>
          <w:lang w:val="uk-UA"/>
        </w:rPr>
        <w:t>кооперац</w:t>
      </w:r>
      <w:r w:rsidR="003C696F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>ю м</w:t>
      </w:r>
      <w:r w:rsidR="003C696F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>ж п</w:t>
      </w:r>
      <w:r w:rsidR="003C696F" w:rsidRPr="00210C9D">
        <w:rPr>
          <w:iCs/>
          <w:sz w:val="28"/>
          <w:szCs w:val="28"/>
          <w:lang w:val="uk-UA"/>
        </w:rPr>
        <w:t>ідприємствами</w:t>
      </w:r>
      <w:r w:rsidR="008104E3" w:rsidRPr="00210C9D">
        <w:rPr>
          <w:iCs/>
          <w:sz w:val="28"/>
          <w:szCs w:val="28"/>
          <w:lang w:val="uk-UA"/>
        </w:rPr>
        <w:t>.</w:t>
      </w:r>
      <w:r w:rsidRPr="00210C9D">
        <w:rPr>
          <w:iCs/>
          <w:sz w:val="28"/>
          <w:szCs w:val="28"/>
          <w:lang w:val="uk-UA"/>
        </w:rPr>
        <w:t xml:space="preserve"> </w:t>
      </w:r>
      <w:r w:rsidR="008104E3" w:rsidRPr="00210C9D">
        <w:rPr>
          <w:iCs/>
          <w:sz w:val="28"/>
          <w:szCs w:val="28"/>
          <w:lang w:val="uk-UA"/>
        </w:rPr>
        <w:t>Тому стандартизація значно скорочує необхідну у виробництві кількість типів машин та інших виробів.</w:t>
      </w:r>
    </w:p>
    <w:p w14:paraId="07FC4956" w14:textId="77777777" w:rsidR="00FC3F64" w:rsidRPr="00210C9D" w:rsidRDefault="00FC3F64" w:rsidP="003C696F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Стандарт</w:t>
      </w:r>
      <w:r w:rsidR="00370D0C" w:rsidRPr="00210C9D">
        <w:rPr>
          <w:iCs/>
          <w:sz w:val="28"/>
          <w:szCs w:val="28"/>
          <w:lang w:val="uk-UA"/>
        </w:rPr>
        <w:t>и</w:t>
      </w:r>
      <w:r w:rsidRPr="00210C9D">
        <w:rPr>
          <w:iCs/>
          <w:sz w:val="28"/>
          <w:szCs w:val="28"/>
          <w:lang w:val="uk-UA"/>
        </w:rPr>
        <w:t xml:space="preserve"> </w:t>
      </w:r>
      <w:r w:rsidR="00370D0C" w:rsidRPr="00210C9D">
        <w:rPr>
          <w:iCs/>
          <w:sz w:val="28"/>
          <w:szCs w:val="28"/>
          <w:lang w:val="uk-UA"/>
        </w:rPr>
        <w:t xml:space="preserve">розділяють </w:t>
      </w:r>
      <w:r w:rsidRPr="00210C9D">
        <w:rPr>
          <w:iCs/>
          <w:sz w:val="28"/>
          <w:szCs w:val="28"/>
          <w:lang w:val="uk-UA"/>
        </w:rPr>
        <w:t>на м</w:t>
      </w:r>
      <w:r w:rsidR="00370D0C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>жнародн</w:t>
      </w:r>
      <w:r w:rsidR="00370D0C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 xml:space="preserve"> (</w:t>
      </w:r>
      <w:r w:rsidR="00370D0C" w:rsidRPr="00210C9D">
        <w:rPr>
          <w:iCs/>
          <w:sz w:val="28"/>
          <w:szCs w:val="28"/>
          <w:lang w:val="uk-UA"/>
        </w:rPr>
        <w:t>ISO</w:t>
      </w:r>
      <w:r w:rsidRPr="00210C9D">
        <w:rPr>
          <w:iCs/>
          <w:sz w:val="28"/>
          <w:szCs w:val="28"/>
          <w:lang w:val="uk-UA"/>
        </w:rPr>
        <w:t xml:space="preserve">), </w:t>
      </w:r>
      <w:r w:rsidR="00370D0C" w:rsidRPr="00210C9D">
        <w:rPr>
          <w:iCs/>
          <w:sz w:val="28"/>
          <w:szCs w:val="28"/>
          <w:lang w:val="uk-UA"/>
        </w:rPr>
        <w:t xml:space="preserve">державні </w:t>
      </w:r>
      <w:r w:rsidRPr="00210C9D">
        <w:rPr>
          <w:iCs/>
          <w:sz w:val="28"/>
          <w:szCs w:val="28"/>
          <w:lang w:val="uk-UA"/>
        </w:rPr>
        <w:t>(</w:t>
      </w:r>
      <w:r w:rsidR="00370D0C" w:rsidRPr="00210C9D">
        <w:rPr>
          <w:iCs/>
          <w:sz w:val="28"/>
          <w:szCs w:val="28"/>
          <w:lang w:val="uk-UA"/>
        </w:rPr>
        <w:t>ДСТУ</w:t>
      </w:r>
      <w:r w:rsidRPr="00210C9D">
        <w:rPr>
          <w:iCs/>
          <w:sz w:val="28"/>
          <w:szCs w:val="28"/>
          <w:lang w:val="uk-UA"/>
        </w:rPr>
        <w:t xml:space="preserve">) </w:t>
      </w:r>
      <w:r w:rsidR="00370D0C" w:rsidRPr="00210C9D">
        <w:rPr>
          <w:iCs/>
          <w:sz w:val="28"/>
          <w:szCs w:val="28"/>
          <w:lang w:val="uk-UA"/>
        </w:rPr>
        <w:t xml:space="preserve">та </w:t>
      </w:r>
      <w:r w:rsidRPr="00210C9D">
        <w:rPr>
          <w:iCs/>
          <w:sz w:val="28"/>
          <w:szCs w:val="28"/>
          <w:lang w:val="uk-UA"/>
        </w:rPr>
        <w:t>в</w:t>
      </w:r>
      <w:r w:rsidR="00370D0C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>дом</w:t>
      </w:r>
      <w:r w:rsidR="00370D0C" w:rsidRPr="00210C9D">
        <w:rPr>
          <w:iCs/>
          <w:sz w:val="28"/>
          <w:szCs w:val="28"/>
          <w:lang w:val="uk-UA"/>
        </w:rPr>
        <w:t>чі</w:t>
      </w:r>
      <w:r w:rsidRPr="00210C9D">
        <w:rPr>
          <w:iCs/>
          <w:sz w:val="28"/>
          <w:szCs w:val="28"/>
          <w:lang w:val="uk-UA"/>
        </w:rPr>
        <w:t>.</w:t>
      </w:r>
    </w:p>
    <w:p w14:paraId="74962E26" w14:textId="77777777" w:rsidR="00FC3F64" w:rsidRPr="00210C9D" w:rsidRDefault="00FC3F64" w:rsidP="003C696F">
      <w:pPr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>Принцип</w:t>
      </w:r>
      <w:r w:rsidR="004D0F00" w:rsidRPr="00210C9D">
        <w:rPr>
          <w:iCs/>
          <w:sz w:val="28"/>
          <w:szCs w:val="28"/>
          <w:lang w:val="uk-UA"/>
        </w:rPr>
        <w:t xml:space="preserve">овим </w:t>
      </w:r>
      <w:r w:rsidRPr="00210C9D">
        <w:rPr>
          <w:iCs/>
          <w:sz w:val="28"/>
          <w:szCs w:val="28"/>
          <w:lang w:val="uk-UA"/>
        </w:rPr>
        <w:t>положен</w:t>
      </w:r>
      <w:r w:rsidR="004D0F00" w:rsidRPr="00210C9D">
        <w:rPr>
          <w:iCs/>
          <w:sz w:val="28"/>
          <w:szCs w:val="28"/>
          <w:lang w:val="uk-UA"/>
        </w:rPr>
        <w:t>ням</w:t>
      </w:r>
      <w:r w:rsidRPr="00210C9D">
        <w:rPr>
          <w:iCs/>
          <w:sz w:val="28"/>
          <w:szCs w:val="28"/>
          <w:lang w:val="uk-UA"/>
        </w:rPr>
        <w:t xml:space="preserve"> стандартизац</w:t>
      </w:r>
      <w:r w:rsidR="004D0F00" w:rsidRPr="00210C9D">
        <w:rPr>
          <w:iCs/>
          <w:sz w:val="28"/>
          <w:szCs w:val="28"/>
          <w:lang w:val="uk-UA"/>
        </w:rPr>
        <w:t>ії</w:t>
      </w:r>
      <w:r w:rsidRPr="00210C9D">
        <w:rPr>
          <w:iCs/>
          <w:sz w:val="28"/>
          <w:szCs w:val="28"/>
          <w:lang w:val="uk-UA"/>
        </w:rPr>
        <w:t xml:space="preserve"> </w:t>
      </w:r>
      <w:r w:rsidR="004D0F00" w:rsidRPr="00210C9D">
        <w:rPr>
          <w:iCs/>
          <w:sz w:val="28"/>
          <w:szCs w:val="28"/>
          <w:lang w:val="uk-UA"/>
        </w:rPr>
        <w:t xml:space="preserve">є використання </w:t>
      </w:r>
      <w:r w:rsidR="00E44ADB" w:rsidRPr="00210C9D">
        <w:rPr>
          <w:iCs/>
          <w:sz w:val="28"/>
          <w:szCs w:val="28"/>
          <w:lang w:val="uk-UA"/>
        </w:rPr>
        <w:t xml:space="preserve">переважних </w:t>
      </w:r>
      <w:r w:rsidRPr="00210C9D">
        <w:rPr>
          <w:iCs/>
          <w:sz w:val="28"/>
          <w:szCs w:val="28"/>
          <w:lang w:val="uk-UA"/>
        </w:rPr>
        <w:t>чис</w:t>
      </w:r>
      <w:r w:rsidR="00E44ADB" w:rsidRPr="00210C9D">
        <w:rPr>
          <w:iCs/>
          <w:sz w:val="28"/>
          <w:szCs w:val="28"/>
          <w:lang w:val="uk-UA"/>
        </w:rPr>
        <w:t>ел</w:t>
      </w:r>
      <w:r w:rsidRPr="00210C9D">
        <w:rPr>
          <w:iCs/>
          <w:sz w:val="28"/>
          <w:szCs w:val="28"/>
          <w:lang w:val="uk-UA"/>
        </w:rPr>
        <w:t xml:space="preserve"> </w:t>
      </w:r>
      <w:r w:rsidR="00E44ADB" w:rsidRPr="00210C9D">
        <w:rPr>
          <w:iCs/>
          <w:sz w:val="28"/>
          <w:szCs w:val="28"/>
          <w:lang w:val="uk-UA"/>
        </w:rPr>
        <w:t>та</w:t>
      </w:r>
      <w:r w:rsidRPr="00210C9D">
        <w:rPr>
          <w:iCs/>
          <w:sz w:val="28"/>
          <w:szCs w:val="28"/>
          <w:lang w:val="uk-UA"/>
        </w:rPr>
        <w:t xml:space="preserve"> ряд</w:t>
      </w:r>
      <w:r w:rsidR="00E44ADB" w:rsidRPr="00210C9D">
        <w:rPr>
          <w:iCs/>
          <w:sz w:val="28"/>
          <w:szCs w:val="28"/>
          <w:lang w:val="uk-UA"/>
        </w:rPr>
        <w:t>ів</w:t>
      </w:r>
      <w:r w:rsidRPr="00210C9D">
        <w:rPr>
          <w:iCs/>
          <w:sz w:val="28"/>
          <w:szCs w:val="28"/>
          <w:lang w:val="uk-UA"/>
        </w:rPr>
        <w:t xml:space="preserve">. </w:t>
      </w:r>
      <w:r w:rsidR="00962BC0" w:rsidRPr="00210C9D">
        <w:rPr>
          <w:iCs/>
          <w:sz w:val="28"/>
          <w:szCs w:val="28"/>
          <w:lang w:val="uk-UA"/>
        </w:rPr>
        <w:t xml:space="preserve">Вони суттєво скорочують кількість </w:t>
      </w:r>
      <w:r w:rsidRPr="00210C9D">
        <w:rPr>
          <w:iCs/>
          <w:sz w:val="28"/>
          <w:szCs w:val="28"/>
          <w:lang w:val="uk-UA"/>
        </w:rPr>
        <w:t>ориг</w:t>
      </w:r>
      <w:r w:rsidR="00962BC0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>нальн</w:t>
      </w:r>
      <w:r w:rsidR="00962BC0" w:rsidRPr="00210C9D">
        <w:rPr>
          <w:iCs/>
          <w:sz w:val="28"/>
          <w:szCs w:val="28"/>
          <w:lang w:val="uk-UA"/>
        </w:rPr>
        <w:t>и</w:t>
      </w:r>
      <w:r w:rsidRPr="00210C9D">
        <w:rPr>
          <w:iCs/>
          <w:sz w:val="28"/>
          <w:szCs w:val="28"/>
          <w:lang w:val="uk-UA"/>
        </w:rPr>
        <w:t xml:space="preserve">х деталей </w:t>
      </w:r>
      <w:r w:rsidR="00962BC0" w:rsidRPr="00210C9D">
        <w:rPr>
          <w:iCs/>
          <w:sz w:val="28"/>
          <w:szCs w:val="28"/>
          <w:lang w:val="uk-UA"/>
        </w:rPr>
        <w:t xml:space="preserve">або їх </w:t>
      </w:r>
      <w:r w:rsidRPr="00210C9D">
        <w:rPr>
          <w:iCs/>
          <w:sz w:val="28"/>
          <w:szCs w:val="28"/>
          <w:lang w:val="uk-UA"/>
        </w:rPr>
        <w:t>параметр</w:t>
      </w:r>
      <w:r w:rsidR="00962BC0" w:rsidRPr="00210C9D">
        <w:rPr>
          <w:iCs/>
          <w:sz w:val="28"/>
          <w:szCs w:val="28"/>
          <w:lang w:val="uk-UA"/>
        </w:rPr>
        <w:t>і</w:t>
      </w:r>
      <w:r w:rsidRPr="00210C9D">
        <w:rPr>
          <w:iCs/>
          <w:sz w:val="28"/>
          <w:szCs w:val="28"/>
          <w:lang w:val="uk-UA"/>
        </w:rPr>
        <w:t>в.</w:t>
      </w:r>
    </w:p>
    <w:p w14:paraId="4393194E" w14:textId="77777777" w:rsidR="004623B9" w:rsidRPr="00EC1A79" w:rsidRDefault="00FC3F64" w:rsidP="003C696F">
      <w:pPr>
        <w:spacing w:line="360" w:lineRule="auto"/>
        <w:ind w:firstLine="720"/>
        <w:jc w:val="both"/>
        <w:rPr>
          <w:iCs/>
          <w:sz w:val="28"/>
          <w:szCs w:val="28"/>
        </w:rPr>
      </w:pPr>
      <w:r w:rsidRPr="00210C9D">
        <w:rPr>
          <w:iCs/>
          <w:sz w:val="28"/>
          <w:szCs w:val="28"/>
          <w:lang w:val="uk-UA"/>
        </w:rPr>
        <w:t>П</w:t>
      </w:r>
      <w:r w:rsidR="00E44ADB" w:rsidRPr="00210C9D">
        <w:rPr>
          <w:iCs/>
          <w:sz w:val="28"/>
          <w:szCs w:val="28"/>
          <w:lang w:val="uk-UA"/>
        </w:rPr>
        <w:t>е</w:t>
      </w:r>
      <w:r w:rsidRPr="00210C9D">
        <w:rPr>
          <w:iCs/>
          <w:sz w:val="28"/>
          <w:szCs w:val="28"/>
          <w:lang w:val="uk-UA"/>
        </w:rPr>
        <w:t>ре</w:t>
      </w:r>
      <w:r w:rsidR="00E44ADB" w:rsidRPr="00210C9D">
        <w:rPr>
          <w:iCs/>
          <w:sz w:val="28"/>
          <w:szCs w:val="28"/>
          <w:lang w:val="uk-UA"/>
        </w:rPr>
        <w:t>важні</w:t>
      </w:r>
      <w:r w:rsidRPr="00210C9D">
        <w:rPr>
          <w:iCs/>
          <w:sz w:val="28"/>
          <w:szCs w:val="28"/>
          <w:lang w:val="uk-UA"/>
        </w:rPr>
        <w:t xml:space="preserve"> числа – </w:t>
      </w:r>
      <w:r w:rsidR="00FB3A12" w:rsidRPr="00210C9D">
        <w:rPr>
          <w:iCs/>
          <w:sz w:val="28"/>
          <w:szCs w:val="28"/>
          <w:lang w:val="uk-UA"/>
        </w:rPr>
        <w:t>це</w:t>
      </w:r>
      <w:r w:rsidRPr="00210C9D">
        <w:rPr>
          <w:iCs/>
          <w:sz w:val="28"/>
          <w:szCs w:val="28"/>
          <w:lang w:val="uk-UA"/>
        </w:rPr>
        <w:t xml:space="preserve"> ряд чисел геометрич</w:t>
      </w:r>
      <w:r w:rsidR="00E26CDB" w:rsidRPr="00210C9D">
        <w:rPr>
          <w:iCs/>
          <w:sz w:val="28"/>
          <w:szCs w:val="28"/>
          <w:lang w:val="uk-UA"/>
        </w:rPr>
        <w:t>ної</w:t>
      </w:r>
      <w:r w:rsidRPr="00210C9D">
        <w:rPr>
          <w:iCs/>
          <w:sz w:val="28"/>
          <w:szCs w:val="28"/>
          <w:lang w:val="uk-UA"/>
        </w:rPr>
        <w:t xml:space="preserve"> прогрес</w:t>
      </w:r>
      <w:r w:rsidR="00E26CDB" w:rsidRPr="00210C9D">
        <w:rPr>
          <w:iCs/>
          <w:sz w:val="28"/>
          <w:szCs w:val="28"/>
          <w:lang w:val="uk-UA"/>
        </w:rPr>
        <w:t>ії</w:t>
      </w:r>
      <w:r w:rsidR="00E44ADB" w:rsidRPr="00210C9D">
        <w:rPr>
          <w:iCs/>
          <w:sz w:val="28"/>
          <w:szCs w:val="28"/>
          <w:lang w:val="uk-UA"/>
        </w:rPr>
        <w:t>:</w:t>
      </w:r>
    </w:p>
    <w:p w14:paraId="665C13CB" w14:textId="77777777" w:rsidR="004623B9" w:rsidRPr="00EC1A79" w:rsidRDefault="004623B9" w:rsidP="004623B9">
      <w:pPr>
        <w:ind w:firstLine="720"/>
        <w:jc w:val="both"/>
        <w:rPr>
          <w:iCs/>
          <w:sz w:val="28"/>
          <w:szCs w:val="28"/>
        </w:rPr>
      </w:pPr>
    </w:p>
    <w:p w14:paraId="5227E7AC" w14:textId="1117D240" w:rsidR="004623B9" w:rsidRPr="004623B9" w:rsidRDefault="00A73CEF" w:rsidP="004623B9">
      <w:pPr>
        <w:ind w:firstLine="720"/>
        <w:jc w:val="both"/>
        <w:rPr>
          <w:iCs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a∙</m:t>
          </m:r>
          <m:sSup>
            <m:sSupPr>
              <m:ctrlPr>
                <w:rPr>
                  <w:rFonts w:ascii="Cambria Math" w:hAnsi="Cambria Math"/>
                  <w:i/>
                  <w:iCs/>
                  <w:sz w:val="28"/>
                  <w:szCs w:val="28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φ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sup>
          </m:sSup>
          <m:r>
            <w:rPr>
              <w:rFonts w:ascii="Cambria Math" w:hAnsi="Cambria Math"/>
              <w:sz w:val="28"/>
              <w:szCs w:val="28"/>
              <w:lang w:val="en-US"/>
            </w:rPr>
            <m:t>,</m:t>
          </m:r>
        </m:oMath>
      </m:oMathPara>
    </w:p>
    <w:p w14:paraId="5FEF8CD2" w14:textId="77777777" w:rsidR="004623B9" w:rsidRPr="004623B9" w:rsidRDefault="004623B9" w:rsidP="004623B9">
      <w:pPr>
        <w:jc w:val="center"/>
        <w:rPr>
          <w:iCs/>
          <w:sz w:val="28"/>
          <w:szCs w:val="28"/>
          <w:lang w:val="en-US"/>
        </w:rPr>
      </w:pPr>
    </w:p>
    <w:p w14:paraId="06C09814" w14:textId="50D43844" w:rsidR="00E44ADB" w:rsidRPr="00210C9D" w:rsidRDefault="00E44ADB" w:rsidP="00E44ADB">
      <w:pPr>
        <w:spacing w:line="360" w:lineRule="auto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де </w:t>
      </w:r>
      <w:r w:rsidR="00FC3F64" w:rsidRPr="00210C9D">
        <w:rPr>
          <w:i/>
          <w:iCs/>
          <w:sz w:val="28"/>
          <w:szCs w:val="28"/>
          <w:lang w:val="uk-UA"/>
        </w:rPr>
        <w:t>а</w:t>
      </w:r>
      <w:r w:rsidR="00FC3F64" w:rsidRPr="00210C9D">
        <w:rPr>
          <w:iCs/>
          <w:sz w:val="28"/>
          <w:szCs w:val="28"/>
          <w:lang w:val="uk-UA"/>
        </w:rPr>
        <w:t xml:space="preserve"> – пер</w:t>
      </w:r>
      <w:r w:rsidRPr="00210C9D">
        <w:rPr>
          <w:iCs/>
          <w:sz w:val="28"/>
          <w:szCs w:val="28"/>
          <w:lang w:val="uk-UA"/>
        </w:rPr>
        <w:t xml:space="preserve">ший </w:t>
      </w:r>
      <w:r w:rsidR="00FC3F64" w:rsidRPr="00210C9D">
        <w:rPr>
          <w:iCs/>
          <w:sz w:val="28"/>
          <w:szCs w:val="28"/>
          <w:lang w:val="uk-UA"/>
        </w:rPr>
        <w:t>член ряд</w:t>
      </w:r>
      <w:r w:rsidRPr="00210C9D">
        <w:rPr>
          <w:iCs/>
          <w:sz w:val="28"/>
          <w:szCs w:val="28"/>
          <w:lang w:val="uk-UA"/>
        </w:rPr>
        <w:t>у</w:t>
      </w:r>
      <w:r w:rsidR="00FC3F64" w:rsidRPr="00210C9D">
        <w:rPr>
          <w:iCs/>
          <w:sz w:val="28"/>
          <w:szCs w:val="28"/>
          <w:lang w:val="uk-UA"/>
        </w:rPr>
        <w:t xml:space="preserve"> </w:t>
      </w:r>
      <w:r w:rsidRPr="00210C9D">
        <w:rPr>
          <w:iCs/>
          <w:sz w:val="28"/>
          <w:szCs w:val="28"/>
          <w:lang w:val="uk-UA"/>
        </w:rPr>
        <w:t>нул</w:t>
      </w:r>
      <w:r w:rsidR="00E023AB" w:rsidRPr="00210C9D">
        <w:rPr>
          <w:iCs/>
          <w:sz w:val="28"/>
          <w:szCs w:val="28"/>
          <w:lang w:val="uk-UA"/>
        </w:rPr>
        <w:t>ьов</w:t>
      </w:r>
      <w:r w:rsidRPr="00210C9D">
        <w:rPr>
          <w:iCs/>
          <w:sz w:val="28"/>
          <w:szCs w:val="28"/>
          <w:lang w:val="uk-UA"/>
        </w:rPr>
        <w:t xml:space="preserve">ого </w:t>
      </w:r>
      <w:r w:rsidR="00C42ECA" w:rsidRPr="00210C9D">
        <w:rPr>
          <w:iCs/>
          <w:sz w:val="28"/>
          <w:szCs w:val="28"/>
          <w:lang w:val="uk-UA"/>
        </w:rPr>
        <w:t>номера;</w:t>
      </w:r>
      <w:r w:rsidR="00FC3F64" w:rsidRPr="00210C9D">
        <w:rPr>
          <w:iCs/>
          <w:sz w:val="28"/>
          <w:szCs w:val="28"/>
          <w:lang w:val="uk-UA"/>
        </w:rPr>
        <w:t xml:space="preserve"> </w:t>
      </w:r>
    </w:p>
    <w:p w14:paraId="2596ECD7" w14:textId="787F5FB1" w:rsidR="00E44ADB" w:rsidRPr="00210C9D" w:rsidRDefault="00FC3F64" w:rsidP="00E44ADB">
      <w:pPr>
        <w:spacing w:line="360" w:lineRule="auto"/>
        <w:ind w:firstLine="360"/>
        <w:jc w:val="both"/>
        <w:rPr>
          <w:iCs/>
          <w:sz w:val="28"/>
          <w:szCs w:val="28"/>
          <w:lang w:val="uk-UA"/>
        </w:rPr>
      </w:pPr>
      <w:r w:rsidRPr="00210C9D">
        <w:rPr>
          <w:i/>
          <w:iCs/>
          <w:sz w:val="28"/>
          <w:szCs w:val="28"/>
          <w:lang w:val="uk-UA"/>
        </w:rPr>
        <w:t>к</w:t>
      </w:r>
      <w:r w:rsidRPr="00210C9D">
        <w:rPr>
          <w:iCs/>
          <w:sz w:val="28"/>
          <w:szCs w:val="28"/>
          <w:lang w:val="uk-UA"/>
        </w:rPr>
        <w:t xml:space="preserve"> – порядков</w:t>
      </w:r>
      <w:r w:rsidR="00E44ADB" w:rsidRPr="00210C9D">
        <w:rPr>
          <w:iCs/>
          <w:sz w:val="28"/>
          <w:szCs w:val="28"/>
          <w:lang w:val="uk-UA"/>
        </w:rPr>
        <w:t>и</w:t>
      </w:r>
      <w:r w:rsidRPr="00210C9D">
        <w:rPr>
          <w:iCs/>
          <w:sz w:val="28"/>
          <w:szCs w:val="28"/>
          <w:lang w:val="uk-UA"/>
        </w:rPr>
        <w:t>й номер</w:t>
      </w:r>
      <w:r w:rsidR="00C42ECA" w:rsidRPr="00210C9D">
        <w:rPr>
          <w:iCs/>
          <w:sz w:val="28"/>
          <w:szCs w:val="28"/>
          <w:lang w:val="uk-UA"/>
        </w:rPr>
        <w:t>;</w:t>
      </w:r>
    </w:p>
    <w:p w14:paraId="2A08C913" w14:textId="3291C022" w:rsidR="00E44ADB" w:rsidRPr="00EC1A79" w:rsidRDefault="00E44ADB" w:rsidP="00E44ADB">
      <w:pPr>
        <w:spacing w:line="360" w:lineRule="auto"/>
        <w:ind w:firstLine="360"/>
        <w:jc w:val="both"/>
        <w:rPr>
          <w:iCs/>
          <w:sz w:val="28"/>
          <w:szCs w:val="28"/>
        </w:rPr>
      </w:pPr>
      <w:r w:rsidRPr="003B429D">
        <w:rPr>
          <w:iCs/>
          <w:sz w:val="28"/>
          <w:szCs w:val="28"/>
          <w:lang w:val="uk-UA"/>
        </w:rPr>
        <w:sym w:font="Symbol" w:char="F06A"/>
      </w:r>
      <w:r w:rsidRPr="00210C9D">
        <w:rPr>
          <w:iCs/>
          <w:sz w:val="28"/>
          <w:szCs w:val="28"/>
          <w:lang w:val="uk-UA"/>
        </w:rPr>
        <w:t xml:space="preserve"> – </w:t>
      </w:r>
      <w:r w:rsidR="00FC3F64" w:rsidRPr="00210C9D">
        <w:rPr>
          <w:iCs/>
          <w:sz w:val="28"/>
          <w:szCs w:val="28"/>
          <w:lang w:val="uk-UA"/>
        </w:rPr>
        <w:t>знамен</w:t>
      </w:r>
      <w:r w:rsidRPr="00210C9D">
        <w:rPr>
          <w:iCs/>
          <w:sz w:val="28"/>
          <w:szCs w:val="28"/>
          <w:lang w:val="uk-UA"/>
        </w:rPr>
        <w:t xml:space="preserve">ник прогресії </w:t>
      </w:r>
      <w:r w:rsidR="00547089" w:rsidRPr="00210C9D">
        <w:rPr>
          <w:iCs/>
          <w:sz w:val="28"/>
          <w:szCs w:val="28"/>
          <w:lang w:val="uk-UA"/>
        </w:rPr>
        <w:t>, визначається за формулою:</w:t>
      </w:r>
    </w:p>
    <w:p w14:paraId="1EDA5139" w14:textId="77777777" w:rsidR="004623B9" w:rsidRPr="00EC1A79" w:rsidRDefault="004623B9" w:rsidP="004623B9">
      <w:pPr>
        <w:ind w:firstLine="360"/>
        <w:jc w:val="both"/>
        <w:rPr>
          <w:iCs/>
          <w:sz w:val="28"/>
          <w:szCs w:val="28"/>
        </w:rPr>
      </w:pPr>
    </w:p>
    <w:p w14:paraId="386ACC4D" w14:textId="6D649E4A" w:rsidR="004623B9" w:rsidRPr="004623B9" w:rsidRDefault="003B429D" w:rsidP="004623B9">
      <w:pPr>
        <w:ind w:firstLine="360"/>
        <w:jc w:val="both"/>
        <w:rPr>
          <w:iCs/>
          <w:sz w:val="28"/>
          <w:szCs w:val="28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φ</m:t>
          </m:r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rad>
            <m:radPr>
              <m:ctrlPr>
                <w:rPr>
                  <w:rFonts w:ascii="Cambria Math" w:hAnsi="Cambria Math"/>
                  <w:i/>
                  <w:iCs/>
                  <w:sz w:val="28"/>
                  <w:szCs w:val="28"/>
                  <w:lang w:val="en-US"/>
                </w:rPr>
              </m:ctrlPr>
            </m:radPr>
            <m:deg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</m:t>
              </m:r>
            </m:deg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0</m:t>
              </m:r>
            </m:e>
          </m:rad>
          <m:r>
            <w:rPr>
              <w:rFonts w:ascii="Cambria Math" w:hAnsi="Cambria Math"/>
              <w:sz w:val="28"/>
              <w:szCs w:val="28"/>
              <w:lang w:val="en-US"/>
            </w:rPr>
            <m:t>,</m:t>
          </m:r>
        </m:oMath>
      </m:oMathPara>
    </w:p>
    <w:p w14:paraId="2E16B6FE" w14:textId="5438C282" w:rsidR="00E44ADB" w:rsidRPr="00210C9D" w:rsidRDefault="00E44ADB" w:rsidP="004623B9">
      <w:pPr>
        <w:jc w:val="center"/>
        <w:rPr>
          <w:iCs/>
          <w:sz w:val="28"/>
          <w:szCs w:val="28"/>
          <w:lang w:val="uk-UA"/>
        </w:rPr>
      </w:pPr>
    </w:p>
    <w:p w14:paraId="387706FD" w14:textId="743FBF57" w:rsidR="00FE03FD" w:rsidRPr="00210C9D" w:rsidRDefault="00FC3F64" w:rsidP="00E44ADB">
      <w:pPr>
        <w:spacing w:line="360" w:lineRule="auto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де </w:t>
      </w:r>
      <w:r w:rsidRPr="00210C9D">
        <w:rPr>
          <w:i/>
          <w:iCs/>
          <w:sz w:val="28"/>
          <w:szCs w:val="28"/>
          <w:lang w:val="uk-UA"/>
        </w:rPr>
        <w:t>n</w:t>
      </w:r>
      <w:r w:rsidRPr="00210C9D">
        <w:rPr>
          <w:iCs/>
          <w:sz w:val="28"/>
          <w:szCs w:val="28"/>
          <w:lang w:val="uk-UA"/>
        </w:rPr>
        <w:t xml:space="preserve"> </w:t>
      </w:r>
      <w:r w:rsidR="00547089" w:rsidRPr="00210C9D">
        <w:rPr>
          <w:iCs/>
          <w:sz w:val="28"/>
          <w:szCs w:val="28"/>
          <w:lang w:val="uk-UA"/>
        </w:rPr>
        <w:t xml:space="preserve">– число, що </w:t>
      </w:r>
      <w:r w:rsidRPr="00210C9D">
        <w:rPr>
          <w:iCs/>
          <w:sz w:val="28"/>
          <w:szCs w:val="28"/>
          <w:lang w:val="uk-UA"/>
        </w:rPr>
        <w:t>при</w:t>
      </w:r>
      <w:r w:rsidR="00E023AB" w:rsidRPr="00210C9D">
        <w:rPr>
          <w:iCs/>
          <w:sz w:val="28"/>
          <w:szCs w:val="28"/>
          <w:lang w:val="uk-UA"/>
        </w:rPr>
        <w:t>й</w:t>
      </w:r>
      <w:r w:rsidRPr="00210C9D">
        <w:rPr>
          <w:iCs/>
          <w:sz w:val="28"/>
          <w:szCs w:val="28"/>
          <w:lang w:val="uk-UA"/>
        </w:rPr>
        <w:t>ма</w:t>
      </w:r>
      <w:r w:rsidR="00E023AB" w:rsidRPr="00210C9D">
        <w:rPr>
          <w:iCs/>
          <w:sz w:val="28"/>
          <w:szCs w:val="28"/>
          <w:lang w:val="uk-UA"/>
        </w:rPr>
        <w:t>є</w:t>
      </w:r>
      <w:r w:rsidRPr="00210C9D">
        <w:rPr>
          <w:iCs/>
          <w:sz w:val="28"/>
          <w:szCs w:val="28"/>
          <w:lang w:val="uk-UA"/>
        </w:rPr>
        <w:t xml:space="preserve"> значен</w:t>
      </w:r>
      <w:r w:rsidR="00E023AB" w:rsidRPr="00210C9D">
        <w:rPr>
          <w:iCs/>
          <w:sz w:val="28"/>
          <w:szCs w:val="28"/>
          <w:lang w:val="uk-UA"/>
        </w:rPr>
        <w:t>н</w:t>
      </w:r>
      <w:r w:rsidRPr="00210C9D">
        <w:rPr>
          <w:iCs/>
          <w:sz w:val="28"/>
          <w:szCs w:val="28"/>
          <w:lang w:val="uk-UA"/>
        </w:rPr>
        <w:t xml:space="preserve">я 5, 10, 20, 40. </w:t>
      </w:r>
    </w:p>
    <w:p w14:paraId="4953F426" w14:textId="77777777" w:rsidR="00FC3F64" w:rsidRPr="00210C9D" w:rsidRDefault="00E44ADB" w:rsidP="00E41077">
      <w:pPr>
        <w:spacing w:line="360" w:lineRule="auto"/>
        <w:jc w:val="both"/>
        <w:rPr>
          <w:iC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Відповідно </w:t>
      </w:r>
      <w:r w:rsidR="00FC3F64" w:rsidRPr="00210C9D">
        <w:rPr>
          <w:iCs/>
          <w:sz w:val="28"/>
          <w:szCs w:val="28"/>
          <w:lang w:val="uk-UA"/>
        </w:rPr>
        <w:t>ряд</w:t>
      </w:r>
      <w:r w:rsidR="00FE03FD" w:rsidRPr="00210C9D">
        <w:rPr>
          <w:iCs/>
          <w:sz w:val="28"/>
          <w:szCs w:val="28"/>
          <w:lang w:val="uk-UA"/>
        </w:rPr>
        <w:t>и</w:t>
      </w:r>
      <w:r w:rsidR="00FC3F64" w:rsidRPr="00210C9D">
        <w:rPr>
          <w:iCs/>
          <w:sz w:val="28"/>
          <w:szCs w:val="28"/>
          <w:lang w:val="uk-UA"/>
        </w:rPr>
        <w:t xml:space="preserve"> чисел </w:t>
      </w:r>
      <w:r w:rsidR="00FE03FD" w:rsidRPr="00210C9D">
        <w:rPr>
          <w:iCs/>
          <w:sz w:val="28"/>
          <w:szCs w:val="28"/>
          <w:lang w:val="uk-UA"/>
        </w:rPr>
        <w:t>позначають як:</w:t>
      </w:r>
      <w:r w:rsidR="00956CE2" w:rsidRPr="00210C9D">
        <w:rPr>
          <w:iCs/>
          <w:sz w:val="28"/>
          <w:szCs w:val="28"/>
          <w:lang w:val="uk-UA"/>
        </w:rPr>
        <w:t xml:space="preserve"> </w:t>
      </w:r>
      <w:r w:rsidR="00FC3F64" w:rsidRPr="00210C9D">
        <w:rPr>
          <w:iCs/>
          <w:sz w:val="28"/>
          <w:szCs w:val="28"/>
          <w:lang w:val="uk-UA"/>
        </w:rPr>
        <w:t>R5, R10, R20, R40 (</w:t>
      </w:r>
      <w:r w:rsidR="00FC3F64" w:rsidRPr="00210C9D">
        <w:rPr>
          <w:i/>
          <w:iCs/>
          <w:sz w:val="28"/>
          <w:szCs w:val="28"/>
          <w:lang w:val="uk-UA"/>
        </w:rPr>
        <w:sym w:font="Symbol" w:char="F06A"/>
      </w:r>
      <w:r w:rsidR="00FC3F64" w:rsidRPr="00210C9D">
        <w:rPr>
          <w:iCs/>
          <w:sz w:val="28"/>
          <w:szCs w:val="28"/>
          <w:lang w:val="uk-UA"/>
        </w:rPr>
        <w:t>=1,6; 1,5; 1,12; 1,06).</w:t>
      </w:r>
    </w:p>
    <w:p w14:paraId="49455920" w14:textId="34588C2A" w:rsidR="00FC3F64" w:rsidRPr="00210C9D" w:rsidRDefault="00486BE4" w:rsidP="004623B9">
      <w:pPr>
        <w:spacing w:line="360" w:lineRule="auto"/>
        <w:ind w:firstLine="720"/>
        <w:jc w:val="both"/>
        <w:rPr>
          <w:b/>
          <w:iCs/>
          <w:caps/>
          <w:sz w:val="28"/>
          <w:szCs w:val="28"/>
          <w:lang w:val="uk-UA"/>
        </w:rPr>
      </w:pPr>
      <w:r w:rsidRPr="00210C9D">
        <w:rPr>
          <w:iCs/>
          <w:sz w:val="28"/>
          <w:szCs w:val="28"/>
          <w:lang w:val="uk-UA"/>
        </w:rPr>
        <w:t xml:space="preserve">Наприклад, значення модуля зубчастого евольвентного зачеплення за даними </w:t>
      </w:r>
      <w:r w:rsidR="009E5B04" w:rsidRPr="009E5B04">
        <w:rPr>
          <w:iCs/>
          <w:sz w:val="28"/>
          <w:szCs w:val="28"/>
        </w:rPr>
        <w:t>[9]</w:t>
      </w:r>
      <w:r w:rsidRPr="00210C9D">
        <w:rPr>
          <w:iCs/>
          <w:sz w:val="28"/>
          <w:szCs w:val="28"/>
          <w:lang w:val="uk-UA"/>
        </w:rPr>
        <w:t xml:space="preserve"> стандартизовані в діапазоні 0,05…100</w:t>
      </w:r>
      <w:r w:rsidR="00051C57">
        <w:rPr>
          <w:iCs/>
          <w:sz w:val="28"/>
          <w:szCs w:val="28"/>
          <w:lang w:val="en-US"/>
        </w:rPr>
        <w:t> </w:t>
      </w:r>
      <w:r w:rsidRPr="00051C57">
        <w:rPr>
          <w:i/>
          <w:iCs/>
          <w:sz w:val="28"/>
          <w:szCs w:val="28"/>
          <w:lang w:val="uk-UA"/>
        </w:rPr>
        <w:t>мм</w:t>
      </w:r>
      <w:r w:rsidRPr="00210C9D">
        <w:rPr>
          <w:iCs/>
          <w:sz w:val="28"/>
          <w:szCs w:val="28"/>
          <w:lang w:val="uk-UA"/>
        </w:rPr>
        <w:t xml:space="preserve"> та складають ряд значень R20.</w:t>
      </w:r>
      <w:r w:rsidR="008510F6" w:rsidRPr="00210C9D">
        <w:rPr>
          <w:iCs/>
          <w:sz w:val="28"/>
          <w:szCs w:val="28"/>
          <w:lang w:val="uk-UA"/>
        </w:rPr>
        <w:t xml:space="preserve"> Крім того, </w:t>
      </w:r>
      <w:r w:rsidR="008510F6" w:rsidRPr="00210C9D">
        <w:rPr>
          <w:sz w:val="28"/>
          <w:szCs w:val="28"/>
          <w:lang w:val="uk-UA"/>
        </w:rPr>
        <w:t xml:space="preserve">стандартні ряди довжин пасів та діаметрів шківів клинопасової передачі, </w:t>
      </w:r>
      <w:r w:rsidR="00961543" w:rsidRPr="00210C9D">
        <w:rPr>
          <w:sz w:val="28"/>
          <w:szCs w:val="28"/>
          <w:lang w:val="uk-UA"/>
        </w:rPr>
        <w:t xml:space="preserve">розрахунок </w:t>
      </w:r>
      <w:r w:rsidR="008510F6" w:rsidRPr="00210C9D">
        <w:rPr>
          <w:sz w:val="28"/>
          <w:szCs w:val="28"/>
          <w:lang w:val="uk-UA"/>
        </w:rPr>
        <w:t>як</w:t>
      </w:r>
      <w:r w:rsidR="00961543" w:rsidRPr="00210C9D">
        <w:rPr>
          <w:sz w:val="28"/>
          <w:szCs w:val="28"/>
          <w:lang w:val="uk-UA"/>
        </w:rPr>
        <w:t>ої</w:t>
      </w:r>
      <w:r w:rsidR="008510F6" w:rsidRPr="00210C9D">
        <w:rPr>
          <w:sz w:val="28"/>
          <w:szCs w:val="28"/>
          <w:lang w:val="uk-UA"/>
        </w:rPr>
        <w:t xml:space="preserve"> бу</w:t>
      </w:r>
      <w:r w:rsidR="00961543" w:rsidRPr="00210C9D">
        <w:rPr>
          <w:sz w:val="28"/>
          <w:szCs w:val="28"/>
          <w:lang w:val="uk-UA"/>
        </w:rPr>
        <w:t>в</w:t>
      </w:r>
      <w:r w:rsidR="008510F6" w:rsidRPr="00210C9D">
        <w:rPr>
          <w:sz w:val="28"/>
          <w:szCs w:val="28"/>
          <w:lang w:val="uk-UA"/>
        </w:rPr>
        <w:t xml:space="preserve"> розглянут</w:t>
      </w:r>
      <w:r w:rsidR="00961543" w:rsidRPr="00210C9D">
        <w:rPr>
          <w:sz w:val="28"/>
          <w:szCs w:val="28"/>
          <w:lang w:val="uk-UA"/>
        </w:rPr>
        <w:t>ий</w:t>
      </w:r>
      <w:r w:rsidR="008510F6" w:rsidRPr="00210C9D">
        <w:rPr>
          <w:sz w:val="28"/>
          <w:szCs w:val="28"/>
          <w:lang w:val="uk-UA"/>
        </w:rPr>
        <w:t xml:space="preserve"> вище, теж булі вирахувані як ряди геометричної прогресії </w:t>
      </w:r>
      <w:r w:rsidR="008510F6" w:rsidRPr="00210C9D">
        <w:rPr>
          <w:iCs/>
          <w:sz w:val="28"/>
          <w:szCs w:val="28"/>
          <w:lang w:val="uk-UA"/>
        </w:rPr>
        <w:t>R20</w:t>
      </w:r>
      <w:r w:rsidR="008510F6" w:rsidRPr="00210C9D">
        <w:rPr>
          <w:sz w:val="28"/>
          <w:szCs w:val="28"/>
          <w:lang w:val="uk-UA"/>
        </w:rPr>
        <w:t>.</w:t>
      </w:r>
    </w:p>
    <w:p w14:paraId="0478FAD8" w14:textId="77777777" w:rsidR="00D165BF" w:rsidRPr="00210C9D" w:rsidRDefault="00D165BF">
      <w:pPr>
        <w:rPr>
          <w:b/>
          <w:iCs/>
          <w:caps/>
          <w:sz w:val="28"/>
          <w:szCs w:val="28"/>
          <w:lang w:val="uk-UA"/>
        </w:rPr>
      </w:pPr>
      <w:r w:rsidRPr="00210C9D">
        <w:rPr>
          <w:b/>
          <w:iCs/>
          <w:caps/>
          <w:sz w:val="28"/>
          <w:szCs w:val="28"/>
          <w:lang w:val="uk-UA"/>
        </w:rPr>
        <w:br w:type="page"/>
      </w:r>
    </w:p>
    <w:p w14:paraId="5E9487F0" w14:textId="77777777" w:rsidR="00C8465E" w:rsidRPr="00210C9D" w:rsidRDefault="00C8465E" w:rsidP="00C8465E">
      <w:pPr>
        <w:spacing w:line="360" w:lineRule="auto"/>
        <w:jc w:val="center"/>
        <w:rPr>
          <w:b/>
          <w:iCs/>
          <w:caps/>
          <w:sz w:val="28"/>
          <w:szCs w:val="28"/>
          <w:lang w:val="uk-UA"/>
        </w:rPr>
      </w:pPr>
      <w:r w:rsidRPr="00210C9D">
        <w:rPr>
          <w:b/>
          <w:iCs/>
          <w:caps/>
          <w:sz w:val="28"/>
          <w:szCs w:val="28"/>
          <w:lang w:val="uk-UA"/>
        </w:rPr>
        <w:lastRenderedPageBreak/>
        <w:t>Список РЕкомендованої літератури</w:t>
      </w:r>
    </w:p>
    <w:p w14:paraId="032FF894" w14:textId="77777777" w:rsidR="00C8465E" w:rsidRPr="00210C9D" w:rsidRDefault="00C8465E" w:rsidP="00C8465E">
      <w:pPr>
        <w:spacing w:line="360" w:lineRule="auto"/>
        <w:jc w:val="center"/>
        <w:rPr>
          <w:iCs/>
          <w:sz w:val="28"/>
          <w:szCs w:val="28"/>
          <w:lang w:val="uk-UA"/>
        </w:rPr>
      </w:pPr>
    </w:p>
    <w:p w14:paraId="625FF8F1" w14:textId="21CBD43B" w:rsidR="00C8465E" w:rsidRPr="00210C9D" w:rsidRDefault="00C8465E" w:rsidP="00333E08">
      <w:pPr>
        <w:numPr>
          <w:ilvl w:val="0"/>
          <w:numId w:val="41"/>
        </w:numPr>
        <w:tabs>
          <w:tab w:val="clear" w:pos="1440"/>
          <w:tab w:val="left" w:pos="993"/>
        </w:tabs>
        <w:spacing w:line="360" w:lineRule="auto"/>
        <w:ind w:left="0" w:firstLine="570"/>
        <w:jc w:val="both"/>
        <w:rPr>
          <w:iCs/>
          <w:sz w:val="28"/>
          <w:szCs w:val="28"/>
          <w:lang w:val="uk-UA"/>
        </w:rPr>
      </w:pPr>
      <w:r w:rsidRPr="00333E08">
        <w:rPr>
          <w:sz w:val="28"/>
          <w:szCs w:val="28"/>
          <w:lang w:val="uk-UA"/>
        </w:rPr>
        <w:t>Павлище</w:t>
      </w:r>
      <w:r w:rsidRPr="00210C9D">
        <w:rPr>
          <w:iCs/>
          <w:sz w:val="28"/>
          <w:szCs w:val="28"/>
          <w:lang w:val="uk-UA"/>
        </w:rPr>
        <w:t xml:space="preserve"> В.</w:t>
      </w:r>
      <w:r w:rsidR="006137D0">
        <w:rPr>
          <w:iCs/>
          <w:sz w:val="28"/>
          <w:szCs w:val="28"/>
          <w:lang w:val="en-US"/>
        </w:rPr>
        <w:t> </w:t>
      </w:r>
      <w:r w:rsidRPr="00210C9D">
        <w:rPr>
          <w:iCs/>
          <w:sz w:val="28"/>
          <w:szCs w:val="28"/>
          <w:lang w:val="uk-UA"/>
        </w:rPr>
        <w:t>Т. Основи конструювання та розрахунок деталей машин</w:t>
      </w:r>
      <w:r w:rsidR="006137D0">
        <w:rPr>
          <w:iCs/>
          <w:sz w:val="28"/>
          <w:szCs w:val="28"/>
          <w:lang w:val="uk-UA"/>
        </w:rPr>
        <w:t> </w:t>
      </w:r>
      <w:r w:rsidRPr="00210C9D">
        <w:rPr>
          <w:iCs/>
          <w:sz w:val="28"/>
          <w:szCs w:val="28"/>
          <w:lang w:val="uk-UA"/>
        </w:rPr>
        <w:t>: Підруч. – 2-е перероб. – Львів</w:t>
      </w:r>
      <w:r w:rsidR="006137D0">
        <w:rPr>
          <w:iCs/>
          <w:sz w:val="28"/>
          <w:szCs w:val="28"/>
          <w:lang w:val="en-US"/>
        </w:rPr>
        <w:t> </w:t>
      </w:r>
      <w:r w:rsidRPr="00210C9D">
        <w:rPr>
          <w:iCs/>
          <w:sz w:val="28"/>
          <w:szCs w:val="28"/>
          <w:lang w:val="uk-UA"/>
        </w:rPr>
        <w:t>: Афіша, 2003. – 560 с. ISBN 966-8013-58-1</w:t>
      </w:r>
    </w:p>
    <w:p w14:paraId="16DE11B8" w14:textId="2DE071EF" w:rsidR="00C8465E" w:rsidRPr="00333E08" w:rsidRDefault="00C8465E" w:rsidP="00333E08">
      <w:pPr>
        <w:numPr>
          <w:ilvl w:val="0"/>
          <w:numId w:val="41"/>
        </w:numPr>
        <w:tabs>
          <w:tab w:val="clear" w:pos="1440"/>
          <w:tab w:val="left" w:pos="993"/>
        </w:tabs>
        <w:spacing w:line="360" w:lineRule="auto"/>
        <w:ind w:left="0" w:firstLine="570"/>
        <w:jc w:val="both"/>
        <w:rPr>
          <w:sz w:val="28"/>
          <w:szCs w:val="28"/>
          <w:lang w:val="uk-UA"/>
        </w:rPr>
      </w:pPr>
      <w:r w:rsidRPr="00333E08">
        <w:rPr>
          <w:sz w:val="28"/>
          <w:szCs w:val="28"/>
          <w:lang w:val="uk-UA"/>
        </w:rPr>
        <w:t>Иванов М.</w:t>
      </w:r>
      <w:r w:rsidR="006137D0">
        <w:rPr>
          <w:sz w:val="28"/>
          <w:szCs w:val="28"/>
          <w:lang w:val="en-US"/>
        </w:rPr>
        <w:t> </w:t>
      </w:r>
      <w:r w:rsidRPr="00333E08">
        <w:rPr>
          <w:sz w:val="28"/>
          <w:szCs w:val="28"/>
          <w:lang w:val="uk-UA"/>
        </w:rPr>
        <w:t>Н., Иванов В.</w:t>
      </w:r>
      <w:r w:rsidR="006137D0">
        <w:rPr>
          <w:sz w:val="28"/>
          <w:szCs w:val="28"/>
          <w:lang w:val="en-US"/>
        </w:rPr>
        <w:t> </w:t>
      </w:r>
      <w:r w:rsidRPr="00333E08">
        <w:rPr>
          <w:sz w:val="28"/>
          <w:szCs w:val="28"/>
          <w:lang w:val="uk-UA"/>
        </w:rPr>
        <w:t>Н. Детали машин. Курсовое проектирование. Учеб. пособие для машиностроит. вузов. – М.</w:t>
      </w:r>
      <w:r w:rsidR="006137D0">
        <w:rPr>
          <w:sz w:val="28"/>
          <w:szCs w:val="28"/>
          <w:lang w:val="en-US"/>
        </w:rPr>
        <w:t> </w:t>
      </w:r>
      <w:r w:rsidRPr="00333E08">
        <w:rPr>
          <w:sz w:val="28"/>
          <w:szCs w:val="28"/>
          <w:lang w:val="uk-UA"/>
        </w:rPr>
        <w:t>: Высшая школа, 1975. – 551 с.</w:t>
      </w:r>
    </w:p>
    <w:p w14:paraId="605A73FE" w14:textId="730F9472" w:rsidR="00C8465E" w:rsidRPr="00333E08" w:rsidRDefault="00C8465E" w:rsidP="00333E08">
      <w:pPr>
        <w:numPr>
          <w:ilvl w:val="0"/>
          <w:numId w:val="41"/>
        </w:numPr>
        <w:tabs>
          <w:tab w:val="clear" w:pos="1440"/>
          <w:tab w:val="left" w:pos="993"/>
        </w:tabs>
        <w:spacing w:line="360" w:lineRule="auto"/>
        <w:ind w:left="0" w:firstLine="570"/>
        <w:jc w:val="both"/>
        <w:rPr>
          <w:sz w:val="28"/>
          <w:szCs w:val="28"/>
          <w:lang w:val="uk-UA"/>
        </w:rPr>
      </w:pPr>
      <w:r w:rsidRPr="00333E08">
        <w:rPr>
          <w:sz w:val="28"/>
          <w:szCs w:val="28"/>
          <w:lang w:val="uk-UA"/>
        </w:rPr>
        <w:t>Детали машин: Учеб. для вузов / Л.</w:t>
      </w:r>
      <w:r w:rsidR="006137D0">
        <w:rPr>
          <w:sz w:val="28"/>
          <w:szCs w:val="28"/>
          <w:lang w:val="en-US"/>
        </w:rPr>
        <w:t> </w:t>
      </w:r>
      <w:r w:rsidRPr="00333E08">
        <w:rPr>
          <w:sz w:val="28"/>
          <w:szCs w:val="28"/>
          <w:lang w:val="uk-UA"/>
        </w:rPr>
        <w:t>А. Андриенко, Б.</w:t>
      </w:r>
      <w:r w:rsidR="006137D0">
        <w:rPr>
          <w:lang w:val="uk-UA"/>
        </w:rPr>
        <w:t> </w:t>
      </w:r>
      <w:r w:rsidRPr="00333E08">
        <w:rPr>
          <w:sz w:val="28"/>
          <w:szCs w:val="28"/>
          <w:lang w:val="uk-UA"/>
        </w:rPr>
        <w:t>А. Байков, И.</w:t>
      </w:r>
      <w:r w:rsidR="006137D0">
        <w:rPr>
          <w:sz w:val="28"/>
          <w:szCs w:val="28"/>
          <w:lang w:val="uk-UA"/>
        </w:rPr>
        <w:t> </w:t>
      </w:r>
      <w:r w:rsidRPr="00333E08">
        <w:rPr>
          <w:sz w:val="28"/>
          <w:szCs w:val="28"/>
          <w:lang w:val="uk-UA"/>
        </w:rPr>
        <w:t>К.</w:t>
      </w:r>
      <w:r w:rsidR="006137D0">
        <w:rPr>
          <w:sz w:val="28"/>
          <w:szCs w:val="28"/>
          <w:lang w:val="uk-UA"/>
        </w:rPr>
        <w:t> </w:t>
      </w:r>
      <w:r w:rsidRPr="00333E08">
        <w:rPr>
          <w:sz w:val="28"/>
          <w:szCs w:val="28"/>
          <w:lang w:val="uk-UA"/>
        </w:rPr>
        <w:t>Ганулич и др.; Под ред. О.</w:t>
      </w:r>
      <w:r w:rsidR="006137D0">
        <w:rPr>
          <w:sz w:val="28"/>
          <w:szCs w:val="28"/>
          <w:lang w:val="uk-UA"/>
        </w:rPr>
        <w:t> </w:t>
      </w:r>
      <w:r w:rsidRPr="00333E08">
        <w:rPr>
          <w:sz w:val="28"/>
          <w:szCs w:val="28"/>
          <w:lang w:val="uk-UA"/>
        </w:rPr>
        <w:t>А. Ряховского. – М.</w:t>
      </w:r>
      <w:r w:rsidR="006137D0">
        <w:rPr>
          <w:sz w:val="28"/>
          <w:szCs w:val="28"/>
          <w:lang w:val="uk-UA"/>
        </w:rPr>
        <w:t> </w:t>
      </w:r>
      <w:r w:rsidRPr="00333E08">
        <w:rPr>
          <w:sz w:val="28"/>
          <w:szCs w:val="28"/>
          <w:lang w:val="uk-UA"/>
        </w:rPr>
        <w:t>: МГТУ им. Н.Э. Баумана, 2002. – 544 с. – (Сер. Механика в техническом университете; Т.8). ISBN 57038-1773-0</w:t>
      </w:r>
    </w:p>
    <w:p w14:paraId="0920C14D" w14:textId="06E2576F" w:rsidR="00C8465E" w:rsidRPr="00333E08" w:rsidRDefault="00C8465E" w:rsidP="00333E08">
      <w:pPr>
        <w:numPr>
          <w:ilvl w:val="0"/>
          <w:numId w:val="41"/>
        </w:numPr>
        <w:tabs>
          <w:tab w:val="clear" w:pos="1440"/>
          <w:tab w:val="left" w:pos="993"/>
        </w:tabs>
        <w:spacing w:line="360" w:lineRule="auto"/>
        <w:ind w:left="0" w:firstLine="570"/>
        <w:jc w:val="both"/>
        <w:rPr>
          <w:sz w:val="28"/>
          <w:szCs w:val="28"/>
          <w:lang w:val="uk-UA"/>
        </w:rPr>
      </w:pPr>
      <w:r w:rsidRPr="00333E08">
        <w:rPr>
          <w:sz w:val="28"/>
          <w:szCs w:val="28"/>
          <w:lang w:val="uk-UA"/>
        </w:rPr>
        <w:t>Решетов</w:t>
      </w:r>
      <w:r w:rsidR="006137D0">
        <w:rPr>
          <w:sz w:val="28"/>
          <w:szCs w:val="28"/>
          <w:lang w:val="uk-UA"/>
        </w:rPr>
        <w:t> </w:t>
      </w:r>
      <w:r w:rsidRPr="00333E08">
        <w:rPr>
          <w:sz w:val="28"/>
          <w:szCs w:val="28"/>
          <w:lang w:val="uk-UA"/>
        </w:rPr>
        <w:t>Д.</w:t>
      </w:r>
      <w:r w:rsidR="006137D0">
        <w:rPr>
          <w:sz w:val="28"/>
          <w:szCs w:val="28"/>
          <w:lang w:val="uk-UA"/>
        </w:rPr>
        <w:t> </w:t>
      </w:r>
      <w:r w:rsidRPr="00333E08">
        <w:rPr>
          <w:sz w:val="28"/>
          <w:szCs w:val="28"/>
          <w:lang w:val="uk-UA"/>
        </w:rPr>
        <w:t>Н. Детали машин. Атлас конструкций.– М.</w:t>
      </w:r>
      <w:r w:rsidR="006137D0">
        <w:rPr>
          <w:sz w:val="28"/>
          <w:szCs w:val="28"/>
          <w:lang w:val="uk-UA"/>
        </w:rPr>
        <w:t> </w:t>
      </w:r>
      <w:r w:rsidRPr="00333E08">
        <w:rPr>
          <w:sz w:val="28"/>
          <w:szCs w:val="28"/>
          <w:lang w:val="uk-UA"/>
        </w:rPr>
        <w:t>: Машиностроение, 1979.</w:t>
      </w:r>
    </w:p>
    <w:p w14:paraId="48A45B46" w14:textId="0CA8E56F" w:rsidR="00C8465E" w:rsidRPr="00333E08" w:rsidRDefault="00C8465E" w:rsidP="00333E08">
      <w:pPr>
        <w:numPr>
          <w:ilvl w:val="0"/>
          <w:numId w:val="41"/>
        </w:numPr>
        <w:tabs>
          <w:tab w:val="clear" w:pos="1440"/>
          <w:tab w:val="left" w:pos="993"/>
        </w:tabs>
        <w:spacing w:line="360" w:lineRule="auto"/>
        <w:ind w:left="0" w:firstLine="570"/>
        <w:jc w:val="both"/>
        <w:rPr>
          <w:sz w:val="28"/>
          <w:szCs w:val="28"/>
          <w:lang w:val="uk-UA"/>
        </w:rPr>
      </w:pPr>
      <w:r w:rsidRPr="00333E08">
        <w:rPr>
          <w:sz w:val="28"/>
          <w:szCs w:val="28"/>
          <w:lang w:val="uk-UA"/>
        </w:rPr>
        <w:t>Цехнович Л.</w:t>
      </w:r>
      <w:r w:rsidR="006137D0">
        <w:rPr>
          <w:sz w:val="28"/>
          <w:szCs w:val="28"/>
          <w:lang w:val="uk-UA"/>
        </w:rPr>
        <w:t> </w:t>
      </w:r>
      <w:r w:rsidRPr="00333E08">
        <w:rPr>
          <w:sz w:val="28"/>
          <w:szCs w:val="28"/>
          <w:lang w:val="uk-UA"/>
        </w:rPr>
        <w:t>И., Петриченко И.</w:t>
      </w:r>
      <w:r w:rsidR="006137D0">
        <w:rPr>
          <w:sz w:val="28"/>
          <w:szCs w:val="28"/>
          <w:lang w:val="uk-UA"/>
        </w:rPr>
        <w:t> </w:t>
      </w:r>
      <w:r w:rsidRPr="00333E08">
        <w:rPr>
          <w:sz w:val="28"/>
          <w:szCs w:val="28"/>
          <w:lang w:val="uk-UA"/>
        </w:rPr>
        <w:t>П. Атлас конструкций редукторов,: Учеб. пособие. – 2-е изд, перераб. и доп. – К.</w:t>
      </w:r>
      <w:r w:rsidR="006137D0">
        <w:rPr>
          <w:sz w:val="28"/>
          <w:szCs w:val="28"/>
          <w:lang w:val="uk-UA"/>
        </w:rPr>
        <w:t> </w:t>
      </w:r>
      <w:r w:rsidRPr="00333E08">
        <w:rPr>
          <w:sz w:val="28"/>
          <w:szCs w:val="28"/>
          <w:lang w:val="uk-UA"/>
        </w:rPr>
        <w:t>: Выща школа, 1990. – 151 с.: ил.</w:t>
      </w:r>
    </w:p>
    <w:p w14:paraId="644E5E06" w14:textId="704C3585" w:rsidR="00C8465E" w:rsidRPr="00333E08" w:rsidRDefault="00C8465E" w:rsidP="00333E08">
      <w:pPr>
        <w:numPr>
          <w:ilvl w:val="0"/>
          <w:numId w:val="41"/>
        </w:numPr>
        <w:tabs>
          <w:tab w:val="clear" w:pos="1440"/>
          <w:tab w:val="left" w:pos="993"/>
        </w:tabs>
        <w:spacing w:line="360" w:lineRule="auto"/>
        <w:ind w:left="0" w:firstLine="570"/>
        <w:jc w:val="both"/>
        <w:rPr>
          <w:sz w:val="28"/>
          <w:szCs w:val="28"/>
          <w:lang w:val="uk-UA"/>
        </w:rPr>
      </w:pPr>
      <w:r w:rsidRPr="00333E08">
        <w:rPr>
          <w:sz w:val="28"/>
          <w:szCs w:val="28"/>
          <w:lang w:val="uk-UA"/>
        </w:rPr>
        <w:t>Расчет и проектирование деталей машин. Ч.1. Киркач Н.</w:t>
      </w:r>
      <w:r w:rsidR="006137D0">
        <w:rPr>
          <w:sz w:val="28"/>
          <w:szCs w:val="28"/>
          <w:lang w:val="uk-UA"/>
        </w:rPr>
        <w:t> </w:t>
      </w:r>
      <w:r w:rsidRPr="00333E08">
        <w:rPr>
          <w:sz w:val="28"/>
          <w:szCs w:val="28"/>
          <w:lang w:val="uk-UA"/>
        </w:rPr>
        <w:t>Ф., Баласанян</w:t>
      </w:r>
      <w:r w:rsidR="006137D0">
        <w:rPr>
          <w:sz w:val="28"/>
          <w:szCs w:val="28"/>
          <w:lang w:val="uk-UA"/>
        </w:rPr>
        <w:t> </w:t>
      </w:r>
      <w:r w:rsidRPr="00333E08">
        <w:rPr>
          <w:sz w:val="28"/>
          <w:szCs w:val="28"/>
          <w:lang w:val="uk-UA"/>
        </w:rPr>
        <w:t>Р.</w:t>
      </w:r>
      <w:r w:rsidR="006137D0">
        <w:rPr>
          <w:sz w:val="28"/>
          <w:szCs w:val="28"/>
          <w:lang w:val="uk-UA"/>
        </w:rPr>
        <w:t> </w:t>
      </w:r>
      <w:r w:rsidRPr="00333E08">
        <w:rPr>
          <w:sz w:val="28"/>
          <w:szCs w:val="28"/>
          <w:lang w:val="uk-UA"/>
        </w:rPr>
        <w:t>А. – 2-е изд., перераб. и доп. – Х.</w:t>
      </w:r>
      <w:r w:rsidR="006137D0">
        <w:rPr>
          <w:sz w:val="28"/>
          <w:szCs w:val="28"/>
          <w:lang w:val="uk-UA"/>
        </w:rPr>
        <w:t> </w:t>
      </w:r>
      <w:r w:rsidRPr="00333E08">
        <w:rPr>
          <w:sz w:val="28"/>
          <w:szCs w:val="28"/>
          <w:lang w:val="uk-UA"/>
        </w:rPr>
        <w:t>: Вища школа. Изд-во при Харьк. ун-те, 1987. – 136с.</w:t>
      </w:r>
    </w:p>
    <w:p w14:paraId="2D7A04F7" w14:textId="239991D5" w:rsidR="00C8465E" w:rsidRPr="00333E08" w:rsidRDefault="00C8465E" w:rsidP="00333E08">
      <w:pPr>
        <w:numPr>
          <w:ilvl w:val="0"/>
          <w:numId w:val="41"/>
        </w:numPr>
        <w:tabs>
          <w:tab w:val="clear" w:pos="1440"/>
          <w:tab w:val="left" w:pos="993"/>
        </w:tabs>
        <w:spacing w:line="360" w:lineRule="auto"/>
        <w:ind w:left="0" w:firstLine="570"/>
        <w:jc w:val="both"/>
        <w:rPr>
          <w:sz w:val="28"/>
          <w:szCs w:val="28"/>
          <w:lang w:val="uk-UA"/>
        </w:rPr>
      </w:pPr>
      <w:r w:rsidRPr="00333E08">
        <w:rPr>
          <w:sz w:val="28"/>
          <w:szCs w:val="28"/>
          <w:lang w:val="uk-UA"/>
        </w:rPr>
        <w:t>Киркач Н.</w:t>
      </w:r>
      <w:r w:rsidR="006137D0">
        <w:rPr>
          <w:sz w:val="28"/>
          <w:szCs w:val="28"/>
          <w:lang w:val="uk-UA"/>
        </w:rPr>
        <w:t> </w:t>
      </w:r>
      <w:r w:rsidRPr="00333E08">
        <w:rPr>
          <w:sz w:val="28"/>
          <w:szCs w:val="28"/>
          <w:lang w:val="uk-UA"/>
        </w:rPr>
        <w:t>Ф., Баласанян Р.</w:t>
      </w:r>
      <w:r w:rsidR="006137D0">
        <w:rPr>
          <w:sz w:val="28"/>
          <w:szCs w:val="28"/>
          <w:lang w:val="uk-UA"/>
        </w:rPr>
        <w:t> </w:t>
      </w:r>
      <w:r w:rsidRPr="00333E08">
        <w:rPr>
          <w:sz w:val="28"/>
          <w:szCs w:val="28"/>
          <w:lang w:val="uk-UA"/>
        </w:rPr>
        <w:t>А. Расчет и проектирование деталей машин.: [Учеб. пособие для техн. вузов]</w:t>
      </w:r>
      <w:r w:rsidR="006137D0">
        <w:rPr>
          <w:sz w:val="28"/>
          <w:szCs w:val="28"/>
          <w:lang w:val="uk-UA"/>
        </w:rPr>
        <w:t> </w:t>
      </w:r>
      <w:r w:rsidRPr="00333E08">
        <w:rPr>
          <w:sz w:val="28"/>
          <w:szCs w:val="28"/>
          <w:lang w:val="uk-UA"/>
        </w:rPr>
        <w:t>: Ч.2. – 2-е изд., перераб. и доп. – Х.</w:t>
      </w:r>
      <w:r w:rsidR="006137D0">
        <w:rPr>
          <w:sz w:val="28"/>
          <w:szCs w:val="28"/>
          <w:lang w:val="uk-UA"/>
        </w:rPr>
        <w:t> </w:t>
      </w:r>
      <w:r w:rsidRPr="00333E08">
        <w:rPr>
          <w:sz w:val="28"/>
          <w:szCs w:val="28"/>
          <w:lang w:val="uk-UA"/>
        </w:rPr>
        <w:t>: Выща школа. Изд-во при ХГУ, 1988. – 142 с: схем.</w:t>
      </w:r>
    </w:p>
    <w:p w14:paraId="3D1D4A14" w14:textId="5B63587A" w:rsidR="00C8465E" w:rsidRPr="00333E08" w:rsidRDefault="00C8465E" w:rsidP="00333E08">
      <w:pPr>
        <w:numPr>
          <w:ilvl w:val="0"/>
          <w:numId w:val="41"/>
        </w:numPr>
        <w:tabs>
          <w:tab w:val="clear" w:pos="1440"/>
          <w:tab w:val="left" w:pos="993"/>
        </w:tabs>
        <w:spacing w:line="360" w:lineRule="auto"/>
        <w:ind w:left="0" w:firstLine="570"/>
        <w:jc w:val="both"/>
        <w:rPr>
          <w:sz w:val="28"/>
          <w:szCs w:val="28"/>
          <w:lang w:val="uk-UA"/>
        </w:rPr>
      </w:pPr>
      <w:r w:rsidRPr="00333E08">
        <w:rPr>
          <w:sz w:val="28"/>
          <w:szCs w:val="28"/>
          <w:lang w:val="uk-UA"/>
        </w:rPr>
        <w:t>Дмитриев Ф.</w:t>
      </w:r>
      <w:r w:rsidR="006137D0">
        <w:rPr>
          <w:sz w:val="28"/>
          <w:szCs w:val="28"/>
          <w:lang w:val="uk-UA"/>
        </w:rPr>
        <w:t> </w:t>
      </w:r>
      <w:r w:rsidRPr="00333E08">
        <w:rPr>
          <w:sz w:val="28"/>
          <w:szCs w:val="28"/>
          <w:lang w:val="uk-UA"/>
        </w:rPr>
        <w:t>С. Проектирование редукторов точных приборов. – Л.</w:t>
      </w:r>
      <w:r w:rsidR="006137D0">
        <w:rPr>
          <w:sz w:val="28"/>
          <w:szCs w:val="28"/>
          <w:lang w:val="uk-UA"/>
        </w:rPr>
        <w:t> </w:t>
      </w:r>
      <w:r w:rsidRPr="00333E08">
        <w:rPr>
          <w:sz w:val="28"/>
          <w:szCs w:val="28"/>
          <w:lang w:val="uk-UA"/>
        </w:rPr>
        <w:t>: Машиностроение, 1971. – 160с., ил.</w:t>
      </w:r>
    </w:p>
    <w:p w14:paraId="27AFACA5" w14:textId="4A8A65BB" w:rsidR="00C8465E" w:rsidRPr="00333E08" w:rsidRDefault="00C8465E" w:rsidP="00333E08">
      <w:pPr>
        <w:numPr>
          <w:ilvl w:val="0"/>
          <w:numId w:val="41"/>
        </w:numPr>
        <w:tabs>
          <w:tab w:val="clear" w:pos="1440"/>
          <w:tab w:val="left" w:pos="993"/>
        </w:tabs>
        <w:spacing w:line="360" w:lineRule="auto"/>
        <w:ind w:left="0" w:firstLine="570"/>
        <w:jc w:val="both"/>
        <w:rPr>
          <w:sz w:val="28"/>
          <w:szCs w:val="28"/>
          <w:lang w:val="uk-UA"/>
        </w:rPr>
      </w:pPr>
      <w:r w:rsidRPr="00333E08">
        <w:rPr>
          <w:sz w:val="28"/>
          <w:szCs w:val="28"/>
          <w:lang w:val="uk-UA"/>
        </w:rPr>
        <w:t>Расчет и проектирование деталей машин: Учеб. пособие для вузов / К.</w:t>
      </w:r>
      <w:r w:rsidR="006137D0">
        <w:rPr>
          <w:sz w:val="28"/>
          <w:szCs w:val="28"/>
          <w:lang w:val="uk-UA"/>
        </w:rPr>
        <w:t> </w:t>
      </w:r>
      <w:r w:rsidRPr="00333E08">
        <w:rPr>
          <w:sz w:val="28"/>
          <w:szCs w:val="28"/>
          <w:lang w:val="uk-UA"/>
        </w:rPr>
        <w:t>П. Жуков, А.</w:t>
      </w:r>
      <w:r w:rsidR="006137D0">
        <w:rPr>
          <w:sz w:val="28"/>
          <w:szCs w:val="28"/>
          <w:lang w:val="uk-UA"/>
        </w:rPr>
        <w:t> </w:t>
      </w:r>
      <w:r w:rsidRPr="00333E08">
        <w:rPr>
          <w:sz w:val="28"/>
          <w:szCs w:val="28"/>
          <w:lang w:val="uk-UA"/>
        </w:rPr>
        <w:t>К. Кузнецова, С.</w:t>
      </w:r>
      <w:r w:rsidR="006137D0">
        <w:rPr>
          <w:sz w:val="28"/>
          <w:szCs w:val="28"/>
          <w:lang w:val="uk-UA"/>
        </w:rPr>
        <w:t> </w:t>
      </w:r>
      <w:r w:rsidRPr="00333E08">
        <w:rPr>
          <w:sz w:val="28"/>
          <w:szCs w:val="28"/>
          <w:lang w:val="uk-UA"/>
        </w:rPr>
        <w:t>И. Масленникова и др.; Под ред. Г.</w:t>
      </w:r>
      <w:r w:rsidR="006137D0">
        <w:rPr>
          <w:sz w:val="28"/>
          <w:szCs w:val="28"/>
          <w:lang w:val="uk-UA"/>
        </w:rPr>
        <w:t> </w:t>
      </w:r>
      <w:r w:rsidRPr="00333E08">
        <w:rPr>
          <w:sz w:val="28"/>
          <w:szCs w:val="28"/>
          <w:lang w:val="uk-UA"/>
        </w:rPr>
        <w:t>Б.</w:t>
      </w:r>
      <w:r w:rsidR="006137D0">
        <w:rPr>
          <w:sz w:val="28"/>
          <w:szCs w:val="28"/>
          <w:lang w:val="uk-UA"/>
        </w:rPr>
        <w:t> </w:t>
      </w:r>
      <w:r w:rsidRPr="00333E08">
        <w:rPr>
          <w:sz w:val="28"/>
          <w:szCs w:val="28"/>
          <w:lang w:val="uk-UA"/>
        </w:rPr>
        <w:t>Столбина и К.П. Жукова. – М.</w:t>
      </w:r>
      <w:r w:rsidR="006137D0">
        <w:rPr>
          <w:sz w:val="28"/>
          <w:szCs w:val="28"/>
          <w:lang w:val="uk-UA"/>
        </w:rPr>
        <w:t> </w:t>
      </w:r>
      <w:r w:rsidRPr="00333E08">
        <w:rPr>
          <w:sz w:val="28"/>
          <w:szCs w:val="28"/>
          <w:lang w:val="uk-UA"/>
        </w:rPr>
        <w:t>: Высш. школа, 1978. – 247с., ил.</w:t>
      </w:r>
    </w:p>
    <w:p w14:paraId="39008F2D" w14:textId="17D00ABC" w:rsidR="00C8465E" w:rsidRPr="00333E08" w:rsidRDefault="00C8465E" w:rsidP="00333E08">
      <w:pPr>
        <w:numPr>
          <w:ilvl w:val="0"/>
          <w:numId w:val="41"/>
        </w:numPr>
        <w:tabs>
          <w:tab w:val="clear" w:pos="1440"/>
          <w:tab w:val="left" w:pos="1276"/>
        </w:tabs>
        <w:spacing w:line="360" w:lineRule="auto"/>
        <w:ind w:left="0" w:firstLine="570"/>
        <w:jc w:val="both"/>
        <w:rPr>
          <w:sz w:val="28"/>
          <w:szCs w:val="28"/>
          <w:lang w:val="uk-UA"/>
        </w:rPr>
      </w:pPr>
      <w:r w:rsidRPr="00333E08">
        <w:rPr>
          <w:sz w:val="28"/>
          <w:szCs w:val="28"/>
          <w:lang w:val="uk-UA"/>
        </w:rPr>
        <w:t xml:space="preserve">Вибір електродвигуна, кінематичний та силовий розрахунки механічного приводу. Розрахунок і конструювання передач гнучкою в’яззю: Метод. вказівки до викон. розрахунково-графічних робіт з диск. "Деталі машин" для студ. машинобудівних спец. усіх форм навчання / Уклад.: </w:t>
      </w:r>
      <w:r w:rsidRPr="00333E08">
        <w:rPr>
          <w:sz w:val="28"/>
          <w:szCs w:val="28"/>
          <w:lang w:val="uk-UA"/>
        </w:rPr>
        <w:lastRenderedPageBreak/>
        <w:t>В.</w:t>
      </w:r>
      <w:r w:rsidR="006137D0">
        <w:rPr>
          <w:sz w:val="28"/>
          <w:szCs w:val="28"/>
          <w:lang w:val="uk-UA"/>
        </w:rPr>
        <w:t> </w:t>
      </w:r>
      <w:r w:rsidRPr="00333E08">
        <w:rPr>
          <w:sz w:val="28"/>
          <w:szCs w:val="28"/>
          <w:lang w:val="uk-UA"/>
        </w:rPr>
        <w:t>А.</w:t>
      </w:r>
      <w:r w:rsidR="006137D0">
        <w:rPr>
          <w:sz w:val="28"/>
          <w:szCs w:val="28"/>
          <w:lang w:val="en-US"/>
        </w:rPr>
        <w:t> </w:t>
      </w:r>
      <w:r w:rsidRPr="00333E08">
        <w:rPr>
          <w:sz w:val="28"/>
          <w:szCs w:val="28"/>
          <w:lang w:val="uk-UA"/>
        </w:rPr>
        <w:t>Стадник, В.</w:t>
      </w:r>
      <w:r w:rsidR="006137D0">
        <w:rPr>
          <w:sz w:val="28"/>
          <w:szCs w:val="28"/>
          <w:lang w:val="en-US"/>
        </w:rPr>
        <w:t> </w:t>
      </w:r>
      <w:r w:rsidRPr="00333E08">
        <w:rPr>
          <w:sz w:val="28"/>
          <w:szCs w:val="28"/>
          <w:lang w:val="uk-UA"/>
        </w:rPr>
        <w:t>Г. Шарапов, В.</w:t>
      </w:r>
      <w:r w:rsidR="006137D0">
        <w:rPr>
          <w:sz w:val="28"/>
          <w:szCs w:val="28"/>
          <w:lang w:val="en-US"/>
        </w:rPr>
        <w:t> </w:t>
      </w:r>
      <w:r w:rsidRPr="00333E08">
        <w:rPr>
          <w:sz w:val="28"/>
          <w:szCs w:val="28"/>
          <w:lang w:val="uk-UA"/>
        </w:rPr>
        <w:t>Л. Дубнюк. – К.</w:t>
      </w:r>
      <w:r w:rsidR="006137D0">
        <w:rPr>
          <w:lang w:val="uk-UA"/>
        </w:rPr>
        <w:t> </w:t>
      </w:r>
      <w:r w:rsidRPr="00333E08">
        <w:rPr>
          <w:sz w:val="28"/>
          <w:szCs w:val="28"/>
          <w:lang w:val="uk-UA"/>
        </w:rPr>
        <w:t>: ІВЦ "Видавництво "Політехніка", 2004. – 60 с.</w:t>
      </w:r>
    </w:p>
    <w:p w14:paraId="658183FE" w14:textId="4D3E536A" w:rsidR="00C8465E" w:rsidRPr="00333E08" w:rsidRDefault="00C8465E" w:rsidP="00333E08">
      <w:pPr>
        <w:numPr>
          <w:ilvl w:val="0"/>
          <w:numId w:val="41"/>
        </w:numPr>
        <w:tabs>
          <w:tab w:val="clear" w:pos="1440"/>
          <w:tab w:val="left" w:pos="1276"/>
        </w:tabs>
        <w:spacing w:line="360" w:lineRule="auto"/>
        <w:ind w:left="0" w:firstLine="570"/>
        <w:jc w:val="both"/>
        <w:rPr>
          <w:sz w:val="28"/>
          <w:szCs w:val="28"/>
          <w:lang w:val="uk-UA"/>
        </w:rPr>
      </w:pPr>
      <w:r w:rsidRPr="00333E08">
        <w:rPr>
          <w:sz w:val="28"/>
          <w:szCs w:val="28"/>
          <w:lang w:val="uk-UA"/>
        </w:rPr>
        <w:t>Редукторы. Справочное пособие. Изд. 2-е, доп. И переработ. Краузе</w:t>
      </w:r>
      <w:r w:rsidR="006137D0">
        <w:rPr>
          <w:sz w:val="28"/>
          <w:szCs w:val="28"/>
          <w:lang w:val="uk-UA"/>
        </w:rPr>
        <w:t> </w:t>
      </w:r>
      <w:r w:rsidRPr="00333E08">
        <w:rPr>
          <w:sz w:val="28"/>
          <w:szCs w:val="28"/>
          <w:lang w:val="uk-UA"/>
        </w:rPr>
        <w:t>Г. Н., Кутилин Н. Д., Сыцко С. А. Л., «Машиностроение», 1972 г. 144 стр. Табл. 206. Илл. 82. Библ. 5 назв.</w:t>
      </w:r>
    </w:p>
    <w:p w14:paraId="34B18E87" w14:textId="77777777" w:rsidR="00C8465E" w:rsidRDefault="00C8465E" w:rsidP="00C8465E">
      <w:pPr>
        <w:rPr>
          <w:iCs/>
          <w:sz w:val="28"/>
          <w:szCs w:val="28"/>
          <w:lang w:val="uk-UA"/>
        </w:rPr>
      </w:pPr>
      <w:r>
        <w:rPr>
          <w:iCs/>
          <w:sz w:val="28"/>
          <w:szCs w:val="28"/>
          <w:lang w:val="uk-UA"/>
        </w:rPr>
        <w:br w:type="page"/>
      </w:r>
    </w:p>
    <w:p w14:paraId="4C9C5AF9" w14:textId="6DF02638" w:rsidR="00547089" w:rsidRPr="00210C9D" w:rsidRDefault="0003557F" w:rsidP="00B547AD">
      <w:pPr>
        <w:spacing w:line="360" w:lineRule="auto"/>
        <w:jc w:val="center"/>
        <w:rPr>
          <w:b/>
          <w:iCs/>
          <w:caps/>
          <w:sz w:val="28"/>
          <w:szCs w:val="28"/>
          <w:lang w:val="uk-UA"/>
        </w:rPr>
      </w:pPr>
      <w:r>
        <w:rPr>
          <w:b/>
          <w:iCs/>
          <w:caps/>
          <w:sz w:val="28"/>
          <w:szCs w:val="28"/>
          <w:lang w:val="uk-UA"/>
        </w:rPr>
        <w:lastRenderedPageBreak/>
        <w:t xml:space="preserve">Перелік </w:t>
      </w:r>
      <w:r w:rsidR="002E17F3">
        <w:rPr>
          <w:b/>
          <w:iCs/>
          <w:caps/>
          <w:sz w:val="28"/>
          <w:szCs w:val="28"/>
          <w:lang w:val="uk-UA"/>
        </w:rPr>
        <w:t xml:space="preserve">ДЖЕРЕЛ </w:t>
      </w:r>
      <w:r w:rsidR="00547089" w:rsidRPr="00210C9D">
        <w:rPr>
          <w:b/>
          <w:iCs/>
          <w:caps/>
          <w:sz w:val="28"/>
          <w:szCs w:val="28"/>
          <w:lang w:val="uk-UA"/>
        </w:rPr>
        <w:t>ПОСИЛАНЬ</w:t>
      </w:r>
    </w:p>
    <w:p w14:paraId="2CF83C4C" w14:textId="77777777" w:rsidR="00547089" w:rsidRDefault="00547089" w:rsidP="00B547AD">
      <w:pPr>
        <w:spacing w:line="360" w:lineRule="auto"/>
        <w:jc w:val="center"/>
        <w:rPr>
          <w:b/>
          <w:iCs/>
          <w:caps/>
          <w:sz w:val="28"/>
          <w:szCs w:val="28"/>
          <w:lang w:val="en-US"/>
        </w:rPr>
      </w:pPr>
    </w:p>
    <w:p w14:paraId="51579387" w14:textId="5EFA165B" w:rsidR="004B25EC" w:rsidRPr="00D859AA" w:rsidRDefault="004B25EC" w:rsidP="006137D0">
      <w:pPr>
        <w:pStyle w:val="af7"/>
        <w:numPr>
          <w:ilvl w:val="0"/>
          <w:numId w:val="11"/>
        </w:numPr>
        <w:tabs>
          <w:tab w:val="clear" w:pos="1440"/>
          <w:tab w:val="left" w:pos="1080"/>
        </w:tabs>
        <w:spacing w:line="360" w:lineRule="auto"/>
        <w:ind w:left="0" w:firstLine="706"/>
        <w:rPr>
          <w:b/>
          <w:iCs/>
          <w:caps/>
          <w:sz w:val="28"/>
          <w:szCs w:val="28"/>
        </w:rPr>
      </w:pPr>
      <w:r w:rsidRPr="00D859AA">
        <w:rPr>
          <w:iCs/>
          <w:sz w:val="28"/>
          <w:szCs w:val="28"/>
        </w:rPr>
        <w:t>ГОСТ</w:t>
      </w:r>
      <w:r w:rsidRPr="00D859AA">
        <w:rPr>
          <w:sz w:val="28"/>
          <w:szCs w:val="28"/>
        </w:rPr>
        <w:t> 1284.1</w:t>
      </w:r>
      <w:r w:rsidR="00EC1A79">
        <w:rPr>
          <w:sz w:val="28"/>
          <w:szCs w:val="28"/>
        </w:rPr>
        <w:t>-</w:t>
      </w:r>
      <w:r w:rsidRPr="00D859AA">
        <w:rPr>
          <w:sz w:val="28"/>
          <w:szCs w:val="28"/>
        </w:rPr>
        <w:t xml:space="preserve">89. Ремни </w:t>
      </w:r>
      <w:r w:rsidR="00D859AA" w:rsidRPr="00D859AA">
        <w:rPr>
          <w:sz w:val="28"/>
          <w:szCs w:val="28"/>
        </w:rPr>
        <w:t>приводные</w:t>
      </w:r>
      <w:r w:rsidRPr="00D859AA">
        <w:rPr>
          <w:sz w:val="28"/>
          <w:szCs w:val="28"/>
        </w:rPr>
        <w:t xml:space="preserve"> </w:t>
      </w:r>
      <w:r w:rsidR="00D859AA" w:rsidRPr="00D859AA">
        <w:rPr>
          <w:sz w:val="28"/>
          <w:szCs w:val="28"/>
        </w:rPr>
        <w:t>клиновые</w:t>
      </w:r>
      <w:r w:rsidRPr="00D859AA">
        <w:rPr>
          <w:sz w:val="28"/>
          <w:szCs w:val="28"/>
        </w:rPr>
        <w:t xml:space="preserve"> </w:t>
      </w:r>
      <w:r w:rsidR="00D859AA" w:rsidRPr="00D859AA">
        <w:rPr>
          <w:sz w:val="28"/>
          <w:szCs w:val="28"/>
        </w:rPr>
        <w:t>нормальных</w:t>
      </w:r>
      <w:r w:rsidRPr="00D859AA">
        <w:rPr>
          <w:sz w:val="28"/>
          <w:szCs w:val="28"/>
        </w:rPr>
        <w:t xml:space="preserve"> сечений. </w:t>
      </w:r>
      <w:r w:rsidR="00D859AA" w:rsidRPr="00D859AA">
        <w:rPr>
          <w:sz w:val="28"/>
          <w:szCs w:val="28"/>
        </w:rPr>
        <w:t>Основные</w:t>
      </w:r>
      <w:r w:rsidRPr="00D859AA">
        <w:rPr>
          <w:sz w:val="28"/>
          <w:szCs w:val="28"/>
        </w:rPr>
        <w:t xml:space="preserve"> </w:t>
      </w:r>
      <w:r w:rsidR="00D859AA" w:rsidRPr="00D859AA">
        <w:rPr>
          <w:sz w:val="28"/>
          <w:szCs w:val="28"/>
        </w:rPr>
        <w:t>размеры</w:t>
      </w:r>
      <w:r w:rsidRPr="00D859AA">
        <w:rPr>
          <w:sz w:val="28"/>
          <w:szCs w:val="28"/>
        </w:rPr>
        <w:t xml:space="preserve"> и </w:t>
      </w:r>
      <w:r w:rsidR="00D859AA" w:rsidRPr="00D859AA">
        <w:rPr>
          <w:sz w:val="28"/>
          <w:szCs w:val="28"/>
        </w:rPr>
        <w:t>методы</w:t>
      </w:r>
      <w:r w:rsidRPr="00D859AA">
        <w:rPr>
          <w:sz w:val="28"/>
          <w:szCs w:val="28"/>
        </w:rPr>
        <w:t xml:space="preserve"> контроля. </w:t>
      </w:r>
      <w:r w:rsidR="00D859AA">
        <w:rPr>
          <w:sz w:val="28"/>
          <w:szCs w:val="28"/>
        </w:rPr>
        <w:t xml:space="preserve">– </w:t>
      </w:r>
      <w:r w:rsidRPr="00D859AA">
        <w:rPr>
          <w:sz w:val="28"/>
          <w:szCs w:val="28"/>
        </w:rPr>
        <w:t xml:space="preserve">М.: </w:t>
      </w:r>
      <w:r w:rsidR="00D859AA" w:rsidRPr="00D859AA">
        <w:rPr>
          <w:sz w:val="28"/>
          <w:szCs w:val="28"/>
        </w:rPr>
        <w:t>Изд-во стандартов, 1989. – 10с.</w:t>
      </w:r>
    </w:p>
    <w:p w14:paraId="776C0FE6" w14:textId="05C34233" w:rsidR="004B25EC" w:rsidRPr="006137D0" w:rsidRDefault="004B25EC" w:rsidP="006137D0">
      <w:pPr>
        <w:pStyle w:val="af7"/>
        <w:numPr>
          <w:ilvl w:val="0"/>
          <w:numId w:val="11"/>
        </w:numPr>
        <w:tabs>
          <w:tab w:val="clear" w:pos="1440"/>
          <w:tab w:val="left" w:pos="1080"/>
        </w:tabs>
        <w:spacing w:line="360" w:lineRule="auto"/>
        <w:ind w:left="0" w:firstLine="706"/>
        <w:rPr>
          <w:sz w:val="28"/>
          <w:szCs w:val="28"/>
        </w:rPr>
      </w:pPr>
      <w:r>
        <w:rPr>
          <w:sz w:val="28"/>
          <w:szCs w:val="28"/>
        </w:rPr>
        <w:t>ГОСТ </w:t>
      </w:r>
      <w:r w:rsidRPr="004B25EC">
        <w:rPr>
          <w:sz w:val="28"/>
          <w:szCs w:val="28"/>
        </w:rPr>
        <w:t>1284.2</w:t>
      </w:r>
      <w:r w:rsidR="00EC1A79">
        <w:rPr>
          <w:sz w:val="28"/>
          <w:szCs w:val="28"/>
        </w:rPr>
        <w:t>-</w:t>
      </w:r>
      <w:r w:rsidRPr="004B25EC">
        <w:rPr>
          <w:sz w:val="28"/>
          <w:szCs w:val="28"/>
        </w:rPr>
        <w:t>89</w:t>
      </w:r>
      <w:r w:rsidR="00D859AA">
        <w:rPr>
          <w:sz w:val="28"/>
          <w:szCs w:val="28"/>
        </w:rPr>
        <w:t>.</w:t>
      </w:r>
      <w:r w:rsidR="00D859AA" w:rsidRPr="00D859AA">
        <w:rPr>
          <w:sz w:val="28"/>
          <w:szCs w:val="28"/>
        </w:rPr>
        <w:t xml:space="preserve"> Ремни приводные клиновые нормальных сечений. Технические условия. </w:t>
      </w:r>
      <w:r w:rsidR="00D859AA">
        <w:rPr>
          <w:sz w:val="28"/>
          <w:szCs w:val="28"/>
        </w:rPr>
        <w:t>–</w:t>
      </w:r>
      <w:r w:rsidR="00D859AA" w:rsidRPr="00D859AA">
        <w:rPr>
          <w:sz w:val="28"/>
          <w:szCs w:val="28"/>
        </w:rPr>
        <w:t xml:space="preserve"> М.: Изд-во стандартов, 1989. – </w:t>
      </w:r>
      <w:r w:rsidR="00D859AA">
        <w:rPr>
          <w:sz w:val="28"/>
          <w:szCs w:val="28"/>
        </w:rPr>
        <w:t>3</w:t>
      </w:r>
      <w:r w:rsidR="00D859AA" w:rsidRPr="00D859AA">
        <w:rPr>
          <w:sz w:val="28"/>
          <w:szCs w:val="28"/>
        </w:rPr>
        <w:t>0с.</w:t>
      </w:r>
    </w:p>
    <w:p w14:paraId="4DEB0A3D" w14:textId="67C2E386" w:rsidR="00D859AA" w:rsidRPr="006137D0" w:rsidRDefault="00D859AA" w:rsidP="006137D0">
      <w:pPr>
        <w:pStyle w:val="af7"/>
        <w:numPr>
          <w:ilvl w:val="0"/>
          <w:numId w:val="11"/>
        </w:numPr>
        <w:tabs>
          <w:tab w:val="clear" w:pos="1440"/>
          <w:tab w:val="left" w:pos="1080"/>
        </w:tabs>
        <w:spacing w:line="360" w:lineRule="auto"/>
        <w:ind w:left="0" w:firstLine="706"/>
        <w:rPr>
          <w:sz w:val="28"/>
          <w:szCs w:val="28"/>
        </w:rPr>
      </w:pPr>
      <w:r w:rsidRPr="00210C9D">
        <w:rPr>
          <w:sz w:val="28"/>
          <w:szCs w:val="28"/>
        </w:rPr>
        <w:t>ГОСТ 20889-88</w:t>
      </w:r>
      <w:r w:rsidRPr="00EC1A79">
        <w:rPr>
          <w:sz w:val="28"/>
          <w:szCs w:val="28"/>
        </w:rPr>
        <w:t xml:space="preserve">. </w:t>
      </w:r>
      <w:r w:rsidRPr="00D859AA">
        <w:rPr>
          <w:sz w:val="28"/>
          <w:szCs w:val="28"/>
        </w:rPr>
        <w:t>Шкивы для приводных клиновых ремней нормальных сечений. Общие технические условия</w:t>
      </w:r>
      <w:r>
        <w:rPr>
          <w:sz w:val="28"/>
          <w:szCs w:val="28"/>
        </w:rPr>
        <w:t xml:space="preserve">. </w:t>
      </w:r>
      <w:r w:rsidR="00363DB8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D859AA">
        <w:rPr>
          <w:sz w:val="28"/>
          <w:szCs w:val="28"/>
        </w:rPr>
        <w:t>М.: Изд-во стандартов, 198</w:t>
      </w:r>
      <w:r>
        <w:rPr>
          <w:sz w:val="28"/>
          <w:szCs w:val="28"/>
        </w:rPr>
        <w:t>8</w:t>
      </w:r>
      <w:r w:rsidRPr="00D859AA">
        <w:rPr>
          <w:sz w:val="28"/>
          <w:szCs w:val="28"/>
        </w:rPr>
        <w:t xml:space="preserve">. – </w:t>
      </w:r>
      <w:r>
        <w:rPr>
          <w:sz w:val="28"/>
          <w:szCs w:val="28"/>
        </w:rPr>
        <w:t>16</w:t>
      </w:r>
      <w:r w:rsidRPr="00D859AA">
        <w:rPr>
          <w:sz w:val="28"/>
          <w:szCs w:val="28"/>
        </w:rPr>
        <w:t>с.</w:t>
      </w:r>
    </w:p>
    <w:p w14:paraId="4FDE8449" w14:textId="61A5C621" w:rsidR="00D859AA" w:rsidRPr="006137D0" w:rsidRDefault="00A62889" w:rsidP="006137D0">
      <w:pPr>
        <w:pStyle w:val="af7"/>
        <w:numPr>
          <w:ilvl w:val="0"/>
          <w:numId w:val="11"/>
        </w:numPr>
        <w:tabs>
          <w:tab w:val="clear" w:pos="1440"/>
          <w:tab w:val="left" w:pos="1080"/>
        </w:tabs>
        <w:spacing w:line="360" w:lineRule="auto"/>
        <w:ind w:left="0" w:firstLine="706"/>
        <w:rPr>
          <w:sz w:val="28"/>
          <w:szCs w:val="28"/>
        </w:rPr>
      </w:pPr>
      <w:r w:rsidRPr="00210C9D">
        <w:rPr>
          <w:sz w:val="28"/>
          <w:szCs w:val="28"/>
        </w:rPr>
        <w:t>ГОСТ</w:t>
      </w:r>
      <w:r w:rsidR="00363DB8" w:rsidRPr="006137D0">
        <w:rPr>
          <w:sz w:val="28"/>
          <w:szCs w:val="28"/>
        </w:rPr>
        <w:t> </w:t>
      </w:r>
      <w:r w:rsidRPr="00210C9D">
        <w:rPr>
          <w:sz w:val="28"/>
          <w:szCs w:val="28"/>
        </w:rPr>
        <w:t>20373-74</w:t>
      </w:r>
      <w:r>
        <w:rPr>
          <w:sz w:val="28"/>
          <w:szCs w:val="28"/>
        </w:rPr>
        <w:t xml:space="preserve">. </w:t>
      </w:r>
      <w:r w:rsidR="00CA661B" w:rsidRPr="00CA661B">
        <w:rPr>
          <w:sz w:val="28"/>
          <w:szCs w:val="28"/>
        </w:rPr>
        <w:t>Редукторы</w:t>
      </w:r>
      <w:r w:rsidRPr="00CA661B">
        <w:rPr>
          <w:sz w:val="28"/>
          <w:szCs w:val="28"/>
        </w:rPr>
        <w:t xml:space="preserve"> и мотор-</w:t>
      </w:r>
      <w:r w:rsidR="00CA661B" w:rsidRPr="00CA661B">
        <w:rPr>
          <w:sz w:val="28"/>
          <w:szCs w:val="28"/>
        </w:rPr>
        <w:t>редукторы</w:t>
      </w:r>
      <w:r w:rsidRPr="00CA661B">
        <w:rPr>
          <w:sz w:val="28"/>
          <w:szCs w:val="28"/>
        </w:rPr>
        <w:t xml:space="preserve">. </w:t>
      </w:r>
      <w:r w:rsidR="00CA661B" w:rsidRPr="00CA661B">
        <w:rPr>
          <w:sz w:val="28"/>
          <w:szCs w:val="28"/>
        </w:rPr>
        <w:t>Варианты</w:t>
      </w:r>
      <w:r w:rsidRPr="00CA661B">
        <w:rPr>
          <w:sz w:val="28"/>
          <w:szCs w:val="28"/>
        </w:rPr>
        <w:t xml:space="preserve"> сборки. – М.: Изд-во стандартов, 1974. – 3с.</w:t>
      </w:r>
    </w:p>
    <w:p w14:paraId="744BFA83" w14:textId="726A51B5" w:rsidR="00A62889" w:rsidRPr="00A62889" w:rsidRDefault="00A62889" w:rsidP="006137D0">
      <w:pPr>
        <w:pStyle w:val="af7"/>
        <w:numPr>
          <w:ilvl w:val="0"/>
          <w:numId w:val="11"/>
        </w:numPr>
        <w:tabs>
          <w:tab w:val="clear" w:pos="1440"/>
          <w:tab w:val="left" w:pos="1080"/>
        </w:tabs>
        <w:spacing w:line="360" w:lineRule="auto"/>
        <w:ind w:left="0" w:firstLine="706"/>
        <w:rPr>
          <w:sz w:val="28"/>
          <w:szCs w:val="28"/>
        </w:rPr>
      </w:pPr>
      <w:r w:rsidRPr="00A62889">
        <w:rPr>
          <w:sz w:val="28"/>
          <w:szCs w:val="28"/>
        </w:rPr>
        <w:t>ГОСТ</w:t>
      </w:r>
      <w:r w:rsidR="00363DB8" w:rsidRPr="006137D0">
        <w:rPr>
          <w:sz w:val="28"/>
          <w:szCs w:val="28"/>
        </w:rPr>
        <w:t> </w:t>
      </w:r>
      <w:r w:rsidRPr="00A62889">
        <w:rPr>
          <w:sz w:val="28"/>
          <w:szCs w:val="28"/>
        </w:rPr>
        <w:t xml:space="preserve">16162-70. Редукторы общего назначения. Общие технические условия. </w:t>
      </w:r>
      <w:r w:rsidR="00363DB8">
        <w:rPr>
          <w:sz w:val="28"/>
          <w:szCs w:val="28"/>
        </w:rPr>
        <w:t>–</w:t>
      </w:r>
      <w:r w:rsidRPr="00A62889">
        <w:rPr>
          <w:sz w:val="28"/>
          <w:szCs w:val="28"/>
        </w:rPr>
        <w:t xml:space="preserve"> М.: Изд-во стандартов, 1970. – 12с.</w:t>
      </w:r>
    </w:p>
    <w:p w14:paraId="5E773872" w14:textId="2F71BFB7" w:rsidR="00A62889" w:rsidRPr="00CA661B" w:rsidRDefault="00363DB8" w:rsidP="006137D0">
      <w:pPr>
        <w:pStyle w:val="af7"/>
        <w:numPr>
          <w:ilvl w:val="0"/>
          <w:numId w:val="11"/>
        </w:numPr>
        <w:tabs>
          <w:tab w:val="clear" w:pos="1440"/>
          <w:tab w:val="left" w:pos="1080"/>
        </w:tabs>
        <w:spacing w:line="360" w:lineRule="auto"/>
        <w:ind w:left="0" w:firstLine="706"/>
        <w:rPr>
          <w:sz w:val="28"/>
          <w:szCs w:val="28"/>
        </w:rPr>
      </w:pPr>
      <w:r w:rsidRPr="00CA661B">
        <w:rPr>
          <w:sz w:val="28"/>
          <w:szCs w:val="28"/>
        </w:rPr>
        <w:t xml:space="preserve">ГОСТ 15150-69. </w:t>
      </w:r>
      <w:r w:rsidR="00CA661B" w:rsidRPr="00CA661B">
        <w:rPr>
          <w:sz w:val="28"/>
          <w:szCs w:val="28"/>
        </w:rPr>
        <w:t>Машины</w:t>
      </w:r>
      <w:r w:rsidRPr="00CA661B">
        <w:rPr>
          <w:sz w:val="28"/>
          <w:szCs w:val="28"/>
        </w:rPr>
        <w:t xml:space="preserve">, </w:t>
      </w:r>
      <w:r w:rsidR="00CA661B" w:rsidRPr="00CA661B">
        <w:rPr>
          <w:sz w:val="28"/>
          <w:szCs w:val="28"/>
        </w:rPr>
        <w:t>приборы</w:t>
      </w:r>
      <w:r w:rsidRPr="00CA661B">
        <w:rPr>
          <w:sz w:val="28"/>
          <w:szCs w:val="28"/>
        </w:rPr>
        <w:t xml:space="preserve"> и другие технические изделия. Исполнения для </w:t>
      </w:r>
      <w:r w:rsidR="00CA661B" w:rsidRPr="00CA661B">
        <w:rPr>
          <w:sz w:val="28"/>
          <w:szCs w:val="28"/>
        </w:rPr>
        <w:t>различных</w:t>
      </w:r>
      <w:r w:rsidRPr="00CA661B">
        <w:rPr>
          <w:sz w:val="28"/>
          <w:szCs w:val="28"/>
        </w:rPr>
        <w:t xml:space="preserve"> климатических районов. Категории, условия </w:t>
      </w:r>
      <w:r w:rsidR="00CA661B" w:rsidRPr="00CA661B">
        <w:rPr>
          <w:sz w:val="28"/>
          <w:szCs w:val="28"/>
        </w:rPr>
        <w:t>эксплуатации</w:t>
      </w:r>
      <w:r w:rsidRPr="00CA661B">
        <w:rPr>
          <w:sz w:val="28"/>
          <w:szCs w:val="28"/>
        </w:rPr>
        <w:t xml:space="preserve">, хранения и транспортирования в части воздействия климатических факторов окружающей среди. </w:t>
      </w:r>
      <w:r w:rsidR="00CA661B">
        <w:rPr>
          <w:sz w:val="28"/>
          <w:szCs w:val="28"/>
        </w:rPr>
        <w:t>–</w:t>
      </w:r>
      <w:r w:rsidRPr="00CA661B">
        <w:rPr>
          <w:sz w:val="28"/>
          <w:szCs w:val="28"/>
        </w:rPr>
        <w:t xml:space="preserve"> М.: Изд-во стандартов, 19</w:t>
      </w:r>
      <w:r w:rsidR="00CA661B" w:rsidRPr="00CA661B">
        <w:rPr>
          <w:sz w:val="28"/>
          <w:szCs w:val="28"/>
        </w:rPr>
        <w:t>69</w:t>
      </w:r>
      <w:r w:rsidRPr="00CA661B">
        <w:rPr>
          <w:sz w:val="28"/>
          <w:szCs w:val="28"/>
        </w:rPr>
        <w:t xml:space="preserve">. – </w:t>
      </w:r>
      <w:r w:rsidR="00CA661B">
        <w:rPr>
          <w:sz w:val="28"/>
          <w:szCs w:val="28"/>
        </w:rPr>
        <w:t>70</w:t>
      </w:r>
      <w:r w:rsidRPr="00CA661B">
        <w:rPr>
          <w:sz w:val="28"/>
          <w:szCs w:val="28"/>
        </w:rPr>
        <w:t>с.</w:t>
      </w:r>
    </w:p>
    <w:p w14:paraId="1C89C839" w14:textId="00852EFB" w:rsidR="00CA661B" w:rsidRPr="00CA661B" w:rsidRDefault="00CA661B" w:rsidP="006137D0">
      <w:pPr>
        <w:pStyle w:val="af7"/>
        <w:numPr>
          <w:ilvl w:val="0"/>
          <w:numId w:val="11"/>
        </w:numPr>
        <w:tabs>
          <w:tab w:val="clear" w:pos="1440"/>
          <w:tab w:val="left" w:pos="1080"/>
        </w:tabs>
        <w:spacing w:line="360" w:lineRule="auto"/>
        <w:ind w:left="0" w:firstLine="706"/>
        <w:rPr>
          <w:sz w:val="28"/>
          <w:szCs w:val="28"/>
        </w:rPr>
      </w:pPr>
      <w:r w:rsidRPr="006137D0">
        <w:rPr>
          <w:sz w:val="28"/>
          <w:szCs w:val="28"/>
        </w:rPr>
        <w:t xml:space="preserve">ГОСТ 21424-93. Муфти упругие втулочно-пальцевые. Параметры и размеры. – </w:t>
      </w:r>
      <w:r w:rsidRPr="00CA661B">
        <w:rPr>
          <w:sz w:val="28"/>
          <w:szCs w:val="28"/>
        </w:rPr>
        <w:t>М.: Изд-во стандартов, 1993. – 11с.</w:t>
      </w:r>
    </w:p>
    <w:p w14:paraId="57379D94" w14:textId="740D3011" w:rsidR="00CA661B" w:rsidRPr="00E21707" w:rsidRDefault="00CA661B" w:rsidP="006137D0">
      <w:pPr>
        <w:pStyle w:val="af7"/>
        <w:numPr>
          <w:ilvl w:val="0"/>
          <w:numId w:val="11"/>
        </w:numPr>
        <w:tabs>
          <w:tab w:val="clear" w:pos="1440"/>
          <w:tab w:val="left" w:pos="1080"/>
        </w:tabs>
        <w:spacing w:line="360" w:lineRule="auto"/>
        <w:ind w:left="0" w:firstLine="706"/>
        <w:rPr>
          <w:sz w:val="28"/>
          <w:szCs w:val="28"/>
        </w:rPr>
      </w:pPr>
      <w:r w:rsidRPr="006137D0">
        <w:rPr>
          <w:sz w:val="28"/>
          <w:szCs w:val="28"/>
        </w:rPr>
        <w:t xml:space="preserve">ГОСТ 21354-75. Передачи зубчатые цилиндрические евольвентные. Расчет на прочность. – </w:t>
      </w:r>
      <w:r w:rsidRPr="00CA661B">
        <w:rPr>
          <w:sz w:val="28"/>
          <w:szCs w:val="28"/>
        </w:rPr>
        <w:t>М.: Изд-во стандартов, 19</w:t>
      </w:r>
      <w:r>
        <w:rPr>
          <w:sz w:val="28"/>
          <w:szCs w:val="28"/>
        </w:rPr>
        <w:t>75</w:t>
      </w:r>
      <w:r w:rsidRPr="00CA661B">
        <w:rPr>
          <w:sz w:val="28"/>
          <w:szCs w:val="28"/>
        </w:rPr>
        <w:t xml:space="preserve">. – </w:t>
      </w:r>
      <w:r>
        <w:rPr>
          <w:sz w:val="28"/>
          <w:szCs w:val="28"/>
        </w:rPr>
        <w:t>64</w:t>
      </w:r>
      <w:r w:rsidRPr="00CA661B">
        <w:rPr>
          <w:sz w:val="28"/>
          <w:szCs w:val="28"/>
        </w:rPr>
        <w:t>с.</w:t>
      </w:r>
    </w:p>
    <w:p w14:paraId="1662DA73" w14:textId="5C701B12" w:rsidR="00E21707" w:rsidRPr="009114C8" w:rsidRDefault="00E21707" w:rsidP="006137D0">
      <w:pPr>
        <w:pStyle w:val="af7"/>
        <w:numPr>
          <w:ilvl w:val="0"/>
          <w:numId w:val="11"/>
        </w:numPr>
        <w:tabs>
          <w:tab w:val="clear" w:pos="1440"/>
          <w:tab w:val="left" w:pos="1080"/>
        </w:tabs>
        <w:spacing w:line="360" w:lineRule="auto"/>
        <w:ind w:left="0" w:firstLine="706"/>
        <w:rPr>
          <w:sz w:val="28"/>
          <w:szCs w:val="28"/>
        </w:rPr>
      </w:pPr>
      <w:r w:rsidRPr="006137D0">
        <w:rPr>
          <w:sz w:val="28"/>
          <w:szCs w:val="28"/>
        </w:rPr>
        <w:t>ГОСТ</w:t>
      </w:r>
      <w:r w:rsidR="009114C8" w:rsidRPr="006137D0">
        <w:rPr>
          <w:sz w:val="28"/>
          <w:szCs w:val="28"/>
        </w:rPr>
        <w:t> </w:t>
      </w:r>
      <w:r w:rsidRPr="006137D0">
        <w:rPr>
          <w:sz w:val="28"/>
          <w:szCs w:val="28"/>
        </w:rPr>
        <w:t xml:space="preserve">9563-80. Колеса </w:t>
      </w:r>
      <w:r w:rsidR="009114C8" w:rsidRPr="006137D0">
        <w:rPr>
          <w:sz w:val="28"/>
          <w:szCs w:val="28"/>
        </w:rPr>
        <w:t>зубчатые</w:t>
      </w:r>
      <w:r w:rsidRPr="006137D0">
        <w:rPr>
          <w:sz w:val="28"/>
          <w:szCs w:val="28"/>
        </w:rPr>
        <w:t xml:space="preserve">. Модули. </w:t>
      </w:r>
      <w:r w:rsidR="009114C8" w:rsidRPr="006137D0">
        <w:rPr>
          <w:sz w:val="28"/>
          <w:szCs w:val="28"/>
        </w:rPr>
        <w:t>Основные</w:t>
      </w:r>
      <w:r w:rsidRPr="006137D0">
        <w:rPr>
          <w:sz w:val="28"/>
          <w:szCs w:val="28"/>
        </w:rPr>
        <w:t xml:space="preserve"> </w:t>
      </w:r>
      <w:r w:rsidR="009114C8" w:rsidRPr="006137D0">
        <w:rPr>
          <w:sz w:val="28"/>
          <w:szCs w:val="28"/>
        </w:rPr>
        <w:t>нормы</w:t>
      </w:r>
      <w:r w:rsidRPr="006137D0">
        <w:rPr>
          <w:sz w:val="28"/>
          <w:szCs w:val="28"/>
        </w:rPr>
        <w:t xml:space="preserve"> </w:t>
      </w:r>
      <w:r w:rsidR="009114C8" w:rsidRPr="006137D0">
        <w:rPr>
          <w:sz w:val="28"/>
          <w:szCs w:val="28"/>
        </w:rPr>
        <w:t>взаимозаменяемости</w:t>
      </w:r>
      <w:r w:rsidRPr="006137D0">
        <w:rPr>
          <w:sz w:val="28"/>
          <w:szCs w:val="28"/>
        </w:rPr>
        <w:t xml:space="preserve">. </w:t>
      </w:r>
      <w:r w:rsidR="009114C8" w:rsidRPr="006137D0">
        <w:rPr>
          <w:sz w:val="28"/>
          <w:szCs w:val="28"/>
        </w:rPr>
        <w:t>–</w:t>
      </w:r>
      <w:r w:rsidRPr="006137D0">
        <w:rPr>
          <w:sz w:val="28"/>
          <w:szCs w:val="28"/>
        </w:rPr>
        <w:t xml:space="preserve"> </w:t>
      </w:r>
      <w:r w:rsidRPr="009114C8">
        <w:rPr>
          <w:sz w:val="28"/>
          <w:szCs w:val="28"/>
        </w:rPr>
        <w:t>М.: Изд-во стандартов, 19</w:t>
      </w:r>
      <w:r w:rsidR="009114C8" w:rsidRPr="009114C8">
        <w:rPr>
          <w:sz w:val="28"/>
          <w:szCs w:val="28"/>
        </w:rPr>
        <w:t>80</w:t>
      </w:r>
      <w:r w:rsidRPr="009114C8">
        <w:rPr>
          <w:sz w:val="28"/>
          <w:szCs w:val="28"/>
        </w:rPr>
        <w:t>. – 4с</w:t>
      </w:r>
      <w:r w:rsidRPr="00CA661B">
        <w:rPr>
          <w:sz w:val="28"/>
          <w:szCs w:val="28"/>
        </w:rPr>
        <w:t>.</w:t>
      </w:r>
    </w:p>
    <w:p w14:paraId="3334C219" w14:textId="67C43E67" w:rsidR="009114C8" w:rsidRPr="00EC1A79" w:rsidRDefault="009114C8" w:rsidP="006137D0">
      <w:pPr>
        <w:pStyle w:val="af7"/>
        <w:numPr>
          <w:ilvl w:val="0"/>
          <w:numId w:val="11"/>
        </w:numPr>
        <w:tabs>
          <w:tab w:val="clear" w:pos="1440"/>
          <w:tab w:val="left" w:pos="1276"/>
        </w:tabs>
        <w:spacing w:line="360" w:lineRule="auto"/>
        <w:ind w:left="0" w:firstLine="706"/>
        <w:rPr>
          <w:sz w:val="28"/>
          <w:szCs w:val="28"/>
        </w:rPr>
      </w:pPr>
      <w:r w:rsidRPr="006137D0">
        <w:rPr>
          <w:sz w:val="28"/>
          <w:szCs w:val="28"/>
        </w:rPr>
        <w:t xml:space="preserve">ГОСТ 2185-66. Передачи </w:t>
      </w:r>
      <w:r w:rsidR="00EC1A79" w:rsidRPr="006137D0">
        <w:rPr>
          <w:sz w:val="28"/>
          <w:szCs w:val="28"/>
        </w:rPr>
        <w:t>зубчатые</w:t>
      </w:r>
      <w:r w:rsidRPr="006137D0">
        <w:rPr>
          <w:sz w:val="28"/>
          <w:szCs w:val="28"/>
        </w:rPr>
        <w:t xml:space="preserve"> </w:t>
      </w:r>
      <w:r w:rsidR="00EC1A79" w:rsidRPr="006137D0">
        <w:rPr>
          <w:sz w:val="28"/>
          <w:szCs w:val="28"/>
        </w:rPr>
        <w:t>цилиндрические</w:t>
      </w:r>
      <w:r w:rsidRPr="006137D0">
        <w:rPr>
          <w:sz w:val="28"/>
          <w:szCs w:val="28"/>
        </w:rPr>
        <w:t xml:space="preserve">. </w:t>
      </w:r>
      <w:r w:rsidR="00EC1A79" w:rsidRPr="006137D0">
        <w:rPr>
          <w:sz w:val="28"/>
          <w:szCs w:val="28"/>
        </w:rPr>
        <w:t>Основные</w:t>
      </w:r>
      <w:r w:rsidRPr="006137D0">
        <w:rPr>
          <w:sz w:val="28"/>
          <w:szCs w:val="28"/>
        </w:rPr>
        <w:t xml:space="preserve"> </w:t>
      </w:r>
      <w:r w:rsidR="00EC1A79" w:rsidRPr="006137D0">
        <w:rPr>
          <w:sz w:val="28"/>
          <w:szCs w:val="28"/>
        </w:rPr>
        <w:t>параметры</w:t>
      </w:r>
      <w:r w:rsidRPr="006137D0">
        <w:rPr>
          <w:sz w:val="28"/>
          <w:szCs w:val="28"/>
        </w:rPr>
        <w:t xml:space="preserve">. </w:t>
      </w:r>
      <w:r w:rsidR="00EC1A79" w:rsidRPr="006137D0">
        <w:rPr>
          <w:sz w:val="28"/>
          <w:szCs w:val="28"/>
        </w:rPr>
        <w:t>–</w:t>
      </w:r>
      <w:r w:rsidRPr="006137D0">
        <w:rPr>
          <w:sz w:val="28"/>
          <w:szCs w:val="28"/>
        </w:rPr>
        <w:t xml:space="preserve"> </w:t>
      </w:r>
      <w:r w:rsidRPr="009114C8">
        <w:rPr>
          <w:sz w:val="28"/>
          <w:szCs w:val="28"/>
        </w:rPr>
        <w:t>М.: Изд-во стандартов, 1966. – 3с.</w:t>
      </w:r>
    </w:p>
    <w:p w14:paraId="185D648F" w14:textId="1367DD60" w:rsidR="00EC1A79" w:rsidRPr="00EC1A79" w:rsidRDefault="00EC1A79" w:rsidP="006137D0">
      <w:pPr>
        <w:pStyle w:val="af7"/>
        <w:numPr>
          <w:ilvl w:val="0"/>
          <w:numId w:val="11"/>
        </w:numPr>
        <w:tabs>
          <w:tab w:val="clear" w:pos="1440"/>
          <w:tab w:val="left" w:pos="1276"/>
        </w:tabs>
        <w:spacing w:line="360" w:lineRule="auto"/>
        <w:ind w:left="0" w:firstLine="706"/>
        <w:rPr>
          <w:sz w:val="28"/>
          <w:szCs w:val="28"/>
        </w:rPr>
      </w:pPr>
      <w:r w:rsidRPr="00EC1A79">
        <w:rPr>
          <w:sz w:val="28"/>
          <w:szCs w:val="28"/>
        </w:rPr>
        <w:t xml:space="preserve">ГОСТ 28428-90. Подшипники радиальные. Шариковые сферические двухрядные. Технические условия. – М.: Изд-во стандартов, 1990. – </w:t>
      </w:r>
      <w:r>
        <w:rPr>
          <w:sz w:val="28"/>
          <w:szCs w:val="28"/>
        </w:rPr>
        <w:t>10</w:t>
      </w:r>
      <w:r w:rsidRPr="00EC1A79">
        <w:rPr>
          <w:sz w:val="28"/>
          <w:szCs w:val="28"/>
        </w:rPr>
        <w:t>с.</w:t>
      </w:r>
    </w:p>
    <w:p w14:paraId="12A461AD" w14:textId="6B5821CA" w:rsidR="00EC1A79" w:rsidRPr="00EC1A79" w:rsidRDefault="00EC1A79" w:rsidP="006137D0">
      <w:pPr>
        <w:pStyle w:val="af7"/>
        <w:numPr>
          <w:ilvl w:val="0"/>
          <w:numId w:val="11"/>
        </w:numPr>
        <w:tabs>
          <w:tab w:val="clear" w:pos="1440"/>
          <w:tab w:val="left" w:pos="1276"/>
        </w:tabs>
        <w:spacing w:line="360" w:lineRule="auto"/>
        <w:ind w:left="0" w:firstLine="706"/>
        <w:rPr>
          <w:sz w:val="28"/>
          <w:szCs w:val="28"/>
        </w:rPr>
      </w:pPr>
      <w:r w:rsidRPr="00EC1A79">
        <w:rPr>
          <w:sz w:val="28"/>
          <w:szCs w:val="28"/>
        </w:rPr>
        <w:t>ГОСТ 18855-94. Подшипники качения. Грузоподъёмность и расчётный ресурс (Долговечность). – М.: Изд-во стандартов, 1994. – 25с.</w:t>
      </w:r>
    </w:p>
    <w:p w14:paraId="2F15297C" w14:textId="411A5CEC" w:rsidR="00EC1A79" w:rsidRPr="00EC1A79" w:rsidRDefault="00EC1A79" w:rsidP="006137D0">
      <w:pPr>
        <w:pStyle w:val="af7"/>
        <w:numPr>
          <w:ilvl w:val="0"/>
          <w:numId w:val="11"/>
        </w:numPr>
        <w:tabs>
          <w:tab w:val="clear" w:pos="1440"/>
          <w:tab w:val="left" w:pos="1276"/>
        </w:tabs>
        <w:spacing w:line="360" w:lineRule="auto"/>
        <w:ind w:left="0" w:firstLine="706"/>
        <w:rPr>
          <w:sz w:val="28"/>
          <w:szCs w:val="28"/>
        </w:rPr>
      </w:pPr>
      <w:r w:rsidRPr="00210C9D">
        <w:rPr>
          <w:sz w:val="28"/>
          <w:szCs w:val="28"/>
        </w:rPr>
        <w:lastRenderedPageBreak/>
        <w:t>ГОСТ 13218.1-80</w:t>
      </w:r>
      <w:r>
        <w:rPr>
          <w:sz w:val="28"/>
          <w:szCs w:val="28"/>
        </w:rPr>
        <w:t xml:space="preserve">. </w:t>
      </w:r>
      <w:r w:rsidRPr="00EC1A79">
        <w:rPr>
          <w:sz w:val="28"/>
          <w:szCs w:val="28"/>
        </w:rPr>
        <w:t>Корпуса типа ШМ подшипников качения диаметром от 47до 150 мм. Конструкция и размеры. – М.: Изд-во стандартов, 1980. – 27с.</w:t>
      </w:r>
    </w:p>
    <w:p w14:paraId="2B6BA0F4" w14:textId="48EF8328" w:rsidR="00EC1A79" w:rsidRPr="00EC1A79" w:rsidRDefault="00EC1A79" w:rsidP="006137D0">
      <w:pPr>
        <w:pStyle w:val="af7"/>
        <w:numPr>
          <w:ilvl w:val="0"/>
          <w:numId w:val="11"/>
        </w:numPr>
        <w:tabs>
          <w:tab w:val="clear" w:pos="1440"/>
          <w:tab w:val="left" w:pos="1276"/>
        </w:tabs>
        <w:spacing w:line="360" w:lineRule="auto"/>
        <w:ind w:left="0" w:firstLine="706"/>
        <w:rPr>
          <w:sz w:val="28"/>
          <w:szCs w:val="28"/>
        </w:rPr>
      </w:pPr>
      <w:r w:rsidRPr="00210C9D">
        <w:rPr>
          <w:sz w:val="28"/>
          <w:szCs w:val="28"/>
        </w:rPr>
        <w:t>ГОСТ</w:t>
      </w:r>
      <w:r w:rsidRPr="006137D0">
        <w:rPr>
          <w:sz w:val="28"/>
          <w:szCs w:val="28"/>
        </w:rPr>
        <w:t> </w:t>
      </w:r>
      <w:r w:rsidRPr="00210C9D">
        <w:rPr>
          <w:sz w:val="28"/>
          <w:szCs w:val="28"/>
        </w:rPr>
        <w:t>13218.3-80</w:t>
      </w:r>
      <w:r>
        <w:rPr>
          <w:sz w:val="28"/>
          <w:szCs w:val="28"/>
        </w:rPr>
        <w:t xml:space="preserve">. </w:t>
      </w:r>
      <w:r w:rsidRPr="00EC1A79">
        <w:rPr>
          <w:sz w:val="28"/>
          <w:szCs w:val="28"/>
        </w:rPr>
        <w:t xml:space="preserve">Корпуса типа </w:t>
      </w:r>
      <w:r>
        <w:rPr>
          <w:sz w:val="28"/>
          <w:szCs w:val="28"/>
        </w:rPr>
        <w:t>У</w:t>
      </w:r>
      <w:r w:rsidRPr="00EC1A79">
        <w:rPr>
          <w:sz w:val="28"/>
          <w:szCs w:val="28"/>
        </w:rPr>
        <w:t xml:space="preserve">М подшипников качения диаметром от </w:t>
      </w:r>
      <w:r>
        <w:rPr>
          <w:sz w:val="28"/>
          <w:szCs w:val="28"/>
        </w:rPr>
        <w:t xml:space="preserve">80 </w:t>
      </w:r>
      <w:r w:rsidRPr="00EC1A79">
        <w:rPr>
          <w:sz w:val="28"/>
          <w:szCs w:val="28"/>
        </w:rPr>
        <w:t xml:space="preserve">до 150 мм. Конструкция и размеры. – М.: Изд-во стандартов, 1980. – </w:t>
      </w:r>
      <w:r>
        <w:rPr>
          <w:sz w:val="28"/>
          <w:szCs w:val="28"/>
        </w:rPr>
        <w:t>4</w:t>
      </w:r>
      <w:r w:rsidRPr="00EC1A79">
        <w:rPr>
          <w:sz w:val="28"/>
          <w:szCs w:val="28"/>
        </w:rPr>
        <w:t>с.</w:t>
      </w:r>
    </w:p>
    <w:p w14:paraId="406D3DD1" w14:textId="02D509CC" w:rsidR="00EC1A79" w:rsidRPr="00EC1A79" w:rsidRDefault="00EC1A79" w:rsidP="006137D0">
      <w:pPr>
        <w:pStyle w:val="af7"/>
        <w:numPr>
          <w:ilvl w:val="0"/>
          <w:numId w:val="11"/>
        </w:numPr>
        <w:tabs>
          <w:tab w:val="clear" w:pos="1440"/>
          <w:tab w:val="left" w:pos="1276"/>
        </w:tabs>
        <w:spacing w:line="360" w:lineRule="auto"/>
        <w:ind w:left="0" w:firstLine="706"/>
        <w:rPr>
          <w:sz w:val="28"/>
          <w:szCs w:val="28"/>
        </w:rPr>
      </w:pPr>
      <w:r w:rsidRPr="00210C9D">
        <w:rPr>
          <w:sz w:val="28"/>
          <w:szCs w:val="28"/>
        </w:rPr>
        <w:t>ГОСТ</w:t>
      </w:r>
      <w:r w:rsidRPr="006137D0">
        <w:rPr>
          <w:sz w:val="28"/>
          <w:szCs w:val="28"/>
        </w:rPr>
        <w:t> </w:t>
      </w:r>
      <w:r w:rsidRPr="00210C9D">
        <w:rPr>
          <w:sz w:val="28"/>
          <w:szCs w:val="28"/>
        </w:rPr>
        <w:t>13940-86</w:t>
      </w:r>
      <w:r>
        <w:rPr>
          <w:sz w:val="28"/>
          <w:szCs w:val="28"/>
        </w:rPr>
        <w:t xml:space="preserve">. </w:t>
      </w:r>
      <w:r w:rsidRPr="00EC1A79">
        <w:rPr>
          <w:sz w:val="28"/>
          <w:szCs w:val="28"/>
        </w:rPr>
        <w:t>Кольца пружинные упорные плоские и канавки для них. – М.: Изд-во стандартов, 198</w:t>
      </w:r>
      <w:r>
        <w:rPr>
          <w:sz w:val="28"/>
          <w:szCs w:val="28"/>
        </w:rPr>
        <w:t>6</w:t>
      </w:r>
      <w:r w:rsidRPr="00EC1A79">
        <w:rPr>
          <w:sz w:val="28"/>
          <w:szCs w:val="28"/>
        </w:rPr>
        <w:t>. – 10с.</w:t>
      </w:r>
    </w:p>
    <w:p w14:paraId="35B11998" w14:textId="659EEAF6" w:rsidR="00EC1A79" w:rsidRPr="00EC1A79" w:rsidRDefault="00EC1A79" w:rsidP="006137D0">
      <w:pPr>
        <w:pStyle w:val="af7"/>
        <w:numPr>
          <w:ilvl w:val="0"/>
          <w:numId w:val="11"/>
        </w:numPr>
        <w:tabs>
          <w:tab w:val="clear" w:pos="1440"/>
          <w:tab w:val="left" w:pos="1276"/>
        </w:tabs>
        <w:spacing w:line="360" w:lineRule="auto"/>
        <w:ind w:left="0" w:firstLine="706"/>
        <w:rPr>
          <w:sz w:val="28"/>
          <w:szCs w:val="28"/>
        </w:rPr>
      </w:pPr>
      <w:r w:rsidRPr="00EC1A79">
        <w:rPr>
          <w:sz w:val="28"/>
          <w:szCs w:val="28"/>
        </w:rPr>
        <w:t>ГОСТ</w:t>
      </w:r>
      <w:r w:rsidRPr="006137D0">
        <w:rPr>
          <w:sz w:val="28"/>
          <w:szCs w:val="28"/>
        </w:rPr>
        <w:t xml:space="preserve"> 10748-79. Соединения шпоночное с призматическими шпонками. Размеры шпонок и сечения пазов. Допуски и посадки. – </w:t>
      </w:r>
      <w:r w:rsidRPr="00EC1A79">
        <w:rPr>
          <w:sz w:val="28"/>
          <w:szCs w:val="28"/>
        </w:rPr>
        <w:t>М.: Изд-во стандартов, 197</w:t>
      </w:r>
      <w:r w:rsidRPr="006137D0">
        <w:rPr>
          <w:sz w:val="28"/>
          <w:szCs w:val="28"/>
        </w:rPr>
        <w:t>9</w:t>
      </w:r>
      <w:r w:rsidRPr="00EC1A79">
        <w:rPr>
          <w:sz w:val="28"/>
          <w:szCs w:val="28"/>
        </w:rPr>
        <w:t>. – 8с.</w:t>
      </w:r>
    </w:p>
    <w:p w14:paraId="301A8863" w14:textId="40903AF4" w:rsidR="00EC1A79" w:rsidRPr="009E5B04" w:rsidRDefault="00EC1A79" w:rsidP="006137D0">
      <w:pPr>
        <w:pStyle w:val="af7"/>
        <w:numPr>
          <w:ilvl w:val="0"/>
          <w:numId w:val="11"/>
        </w:numPr>
        <w:tabs>
          <w:tab w:val="clear" w:pos="1440"/>
          <w:tab w:val="left" w:pos="1276"/>
        </w:tabs>
        <w:spacing w:line="360" w:lineRule="auto"/>
        <w:ind w:left="0" w:firstLine="706"/>
        <w:rPr>
          <w:sz w:val="28"/>
          <w:szCs w:val="28"/>
        </w:rPr>
      </w:pPr>
      <w:r w:rsidRPr="006137D0">
        <w:rPr>
          <w:sz w:val="28"/>
          <w:szCs w:val="28"/>
        </w:rPr>
        <w:t xml:space="preserve">ГОСТ 6636-69. </w:t>
      </w:r>
      <w:r w:rsidR="009E5B04" w:rsidRPr="006137D0">
        <w:rPr>
          <w:sz w:val="28"/>
          <w:szCs w:val="28"/>
        </w:rPr>
        <w:t xml:space="preserve">Основные нормы взаимозаменяемости. Нормальные линейные размеры. – </w:t>
      </w:r>
      <w:r w:rsidR="009E5B04" w:rsidRPr="009E5B04">
        <w:rPr>
          <w:sz w:val="28"/>
          <w:szCs w:val="28"/>
        </w:rPr>
        <w:t>М.: Изд-во стандартов, 1969. – 7с.</w:t>
      </w:r>
    </w:p>
    <w:p w14:paraId="783270A3" w14:textId="736A555C" w:rsidR="009E5B04" w:rsidRPr="009E5B04" w:rsidRDefault="009E5B04" w:rsidP="006137D0">
      <w:pPr>
        <w:pStyle w:val="af7"/>
        <w:numPr>
          <w:ilvl w:val="0"/>
          <w:numId w:val="11"/>
        </w:numPr>
        <w:tabs>
          <w:tab w:val="clear" w:pos="1440"/>
          <w:tab w:val="left" w:pos="1276"/>
        </w:tabs>
        <w:spacing w:line="360" w:lineRule="auto"/>
        <w:ind w:left="0" w:firstLine="706"/>
        <w:rPr>
          <w:sz w:val="28"/>
          <w:szCs w:val="28"/>
        </w:rPr>
      </w:pPr>
      <w:r w:rsidRPr="006137D0">
        <w:rPr>
          <w:sz w:val="28"/>
          <w:szCs w:val="28"/>
        </w:rPr>
        <w:t xml:space="preserve">ГОСТ 10906-78. Шайбы косые. Технические условия. – </w:t>
      </w:r>
      <w:r w:rsidRPr="009E5B04">
        <w:rPr>
          <w:sz w:val="28"/>
          <w:szCs w:val="28"/>
        </w:rPr>
        <w:t>М.: Изд-во стандартов, 1969. – 3с.</w:t>
      </w:r>
    </w:p>
    <w:p w14:paraId="51598EFA" w14:textId="4526CA68" w:rsidR="00C8465E" w:rsidRDefault="00C8465E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7C2FCFF8" w14:textId="77777777" w:rsidR="009E5B04" w:rsidRPr="009E5B04" w:rsidRDefault="009E5B04" w:rsidP="00722F00">
      <w:pPr>
        <w:spacing w:line="360" w:lineRule="auto"/>
        <w:ind w:left="567"/>
        <w:jc w:val="both"/>
        <w:rPr>
          <w:sz w:val="28"/>
          <w:szCs w:val="28"/>
        </w:rPr>
      </w:pPr>
    </w:p>
    <w:p w14:paraId="165CBEE3" w14:textId="6919389A" w:rsidR="00722F00" w:rsidRPr="00722F00" w:rsidRDefault="00722F00" w:rsidP="00722F00">
      <w:pPr>
        <w:spacing w:line="360" w:lineRule="auto"/>
        <w:ind w:firstLine="562"/>
        <w:jc w:val="center"/>
        <w:outlineLvl w:val="0"/>
        <w:rPr>
          <w:b/>
          <w:caps/>
          <w:sz w:val="28"/>
          <w:szCs w:val="28"/>
          <w:lang w:val="uk-UA"/>
        </w:rPr>
      </w:pPr>
      <w:bookmarkStart w:id="1" w:name="_Toc105405248"/>
      <w:r w:rsidRPr="00722F00">
        <w:rPr>
          <w:b/>
          <w:caps/>
          <w:sz w:val="28"/>
          <w:szCs w:val="28"/>
          <w:lang w:val="uk-UA"/>
        </w:rPr>
        <w:t xml:space="preserve">ДОДАТОК </w:t>
      </w:r>
      <w:bookmarkEnd w:id="1"/>
      <w:r w:rsidR="009A717B">
        <w:rPr>
          <w:b/>
          <w:caps/>
          <w:sz w:val="28"/>
          <w:szCs w:val="28"/>
          <w:lang w:val="uk-UA"/>
        </w:rPr>
        <w:t>А</w:t>
      </w:r>
    </w:p>
    <w:p w14:paraId="3349AE7C" w14:textId="77777777" w:rsidR="009A717B" w:rsidRPr="009A717B" w:rsidRDefault="009A717B" w:rsidP="009A717B">
      <w:pPr>
        <w:spacing w:line="360" w:lineRule="auto"/>
        <w:ind w:firstLine="562"/>
        <w:jc w:val="center"/>
        <w:outlineLvl w:val="0"/>
        <w:rPr>
          <w:b/>
          <w:caps/>
          <w:sz w:val="28"/>
          <w:szCs w:val="28"/>
          <w:lang w:val="uk-UA"/>
        </w:rPr>
      </w:pPr>
      <w:r w:rsidRPr="009A717B">
        <w:rPr>
          <w:b/>
          <w:caps/>
          <w:sz w:val="28"/>
          <w:szCs w:val="28"/>
          <w:lang w:val="uk-UA"/>
        </w:rPr>
        <w:t>Основні розміри асинхронних трифазних двигунів</w:t>
      </w:r>
    </w:p>
    <w:p w14:paraId="7F13D337" w14:textId="2CB79082" w:rsidR="00722F00" w:rsidRPr="00722F00" w:rsidRDefault="009A717B" w:rsidP="009A717B">
      <w:pPr>
        <w:spacing w:line="360" w:lineRule="auto"/>
        <w:ind w:firstLine="562"/>
        <w:jc w:val="center"/>
        <w:outlineLvl w:val="0"/>
        <w:rPr>
          <w:b/>
          <w:caps/>
          <w:sz w:val="28"/>
          <w:szCs w:val="28"/>
          <w:lang w:val="uk-UA"/>
        </w:rPr>
      </w:pPr>
      <w:r w:rsidRPr="009A717B">
        <w:rPr>
          <w:b/>
          <w:caps/>
          <w:sz w:val="28"/>
          <w:szCs w:val="28"/>
          <w:lang w:val="uk-UA"/>
        </w:rPr>
        <w:t>серії 4А (виконання М100) за ГОСТ 19483-74</w:t>
      </w:r>
    </w:p>
    <w:p w14:paraId="2F6BBF93" w14:textId="77777777" w:rsidR="00722F00" w:rsidRDefault="00722F00" w:rsidP="00405CC2">
      <w:pPr>
        <w:spacing w:line="360" w:lineRule="auto"/>
        <w:ind w:firstLine="720"/>
        <w:jc w:val="right"/>
        <w:rPr>
          <w:iCs/>
          <w:sz w:val="28"/>
          <w:szCs w:val="28"/>
          <w:lang w:val="uk-UA"/>
        </w:rPr>
      </w:pPr>
    </w:p>
    <w:p w14:paraId="468A7F47" w14:textId="77777777" w:rsidR="00880F79" w:rsidRPr="00210C9D" w:rsidRDefault="00A14C19" w:rsidP="00880F79">
      <w:pPr>
        <w:pStyle w:val="a7"/>
        <w:tabs>
          <w:tab w:val="clear" w:pos="4153"/>
          <w:tab w:val="clear" w:pos="8306"/>
        </w:tabs>
        <w:spacing w:line="360" w:lineRule="auto"/>
        <w:jc w:val="center"/>
        <w:rPr>
          <w:color w:val="000000"/>
          <w:sz w:val="28"/>
          <w:szCs w:val="28"/>
          <w:lang w:val="uk-UA"/>
        </w:rPr>
      </w:pPr>
      <w:r w:rsidRPr="00210C9D">
        <w:rPr>
          <w:noProof/>
          <w:color w:val="000000"/>
          <w:sz w:val="28"/>
          <w:szCs w:val="28"/>
          <w:lang w:val="uk-UA" w:eastAsia="uk-UA"/>
        </w:rPr>
        <w:drawing>
          <wp:inline distT="0" distB="0" distL="0" distR="0" wp14:anchorId="68897481" wp14:editId="7C475638">
            <wp:extent cx="6115685" cy="2684780"/>
            <wp:effectExtent l="0" t="0" r="0" b="1270"/>
            <wp:docPr id="276" name="Рисунок 262" descr="двигатель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2" descr="двигатель"/>
                    <pic:cNvPicPr>
                      <a:picLocks noChangeAspect="1" noChangeArrowheads="1"/>
                    </pic:cNvPicPr>
                  </pic:nvPicPr>
                  <pic:blipFill>
                    <a:blip r:embed="rId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685" cy="268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419B9D" w14:textId="77777777" w:rsidR="00880F79" w:rsidRPr="00210C9D" w:rsidRDefault="00880F79" w:rsidP="00880F79">
      <w:pPr>
        <w:pStyle w:val="a7"/>
        <w:tabs>
          <w:tab w:val="clear" w:pos="4153"/>
          <w:tab w:val="clear" w:pos="8306"/>
        </w:tabs>
        <w:spacing w:line="360" w:lineRule="auto"/>
        <w:jc w:val="center"/>
        <w:rPr>
          <w:color w:val="000000"/>
          <w:sz w:val="28"/>
          <w:szCs w:val="28"/>
          <w:lang w:val="uk-UA"/>
        </w:rPr>
      </w:pPr>
    </w:p>
    <w:p w14:paraId="3D638F65" w14:textId="192F8D51" w:rsidR="00880F79" w:rsidRPr="00210C9D" w:rsidRDefault="00880F79" w:rsidP="00880F79">
      <w:pPr>
        <w:pStyle w:val="a7"/>
        <w:tabs>
          <w:tab w:val="clear" w:pos="4153"/>
          <w:tab w:val="clear" w:pos="8306"/>
        </w:tabs>
        <w:spacing w:line="360" w:lineRule="auto"/>
        <w:jc w:val="center"/>
        <w:rPr>
          <w:i/>
          <w:color w:val="000000"/>
          <w:sz w:val="28"/>
          <w:szCs w:val="28"/>
          <w:lang w:val="uk-UA"/>
        </w:rPr>
      </w:pPr>
    </w:p>
    <w:tbl>
      <w:tblPr>
        <w:tblpPr w:leftFromText="180" w:rightFromText="180" w:vertAnchor="text" w:horzAnchor="margin" w:tblpXSpec="center" w:tblpY="173"/>
        <w:tblW w:w="99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90"/>
        <w:gridCol w:w="635"/>
        <w:gridCol w:w="637"/>
        <w:gridCol w:w="637"/>
        <w:gridCol w:w="637"/>
        <w:gridCol w:w="565"/>
        <w:gridCol w:w="637"/>
        <w:gridCol w:w="637"/>
        <w:gridCol w:w="637"/>
        <w:gridCol w:w="637"/>
        <w:gridCol w:w="637"/>
        <w:gridCol w:w="637"/>
        <w:gridCol w:w="637"/>
        <w:gridCol w:w="637"/>
        <w:gridCol w:w="639"/>
      </w:tblGrid>
      <w:tr w:rsidR="00880F79" w:rsidRPr="00210C9D" w14:paraId="4FCA2259" w14:textId="77777777">
        <w:tc>
          <w:tcPr>
            <w:tcW w:w="1091" w:type="dxa"/>
            <w:vMerge w:val="restart"/>
            <w:vAlign w:val="center"/>
          </w:tcPr>
          <w:p w14:paraId="2F80F12E" w14:textId="77777777" w:rsidR="00880F79" w:rsidRPr="00210C9D" w:rsidRDefault="00880F79" w:rsidP="000A2DA2">
            <w:pPr>
              <w:spacing w:line="360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Марка</w:t>
            </w:r>
          </w:p>
          <w:p w14:paraId="00B1433D" w14:textId="77777777" w:rsidR="00880F79" w:rsidRPr="00210C9D" w:rsidRDefault="00880F79" w:rsidP="000A2DA2">
            <w:pPr>
              <w:spacing w:line="360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двигуна</w:t>
            </w:r>
          </w:p>
        </w:tc>
        <w:tc>
          <w:tcPr>
            <w:tcW w:w="2545" w:type="dxa"/>
            <w:gridSpan w:val="4"/>
            <w:vAlign w:val="center"/>
          </w:tcPr>
          <w:p w14:paraId="2B6D2040" w14:textId="77777777" w:rsidR="00880F79" w:rsidRPr="00210C9D" w:rsidRDefault="00880F79" w:rsidP="000A2DA2">
            <w:pPr>
              <w:spacing w:line="360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Габаритні розміри, мм</w:t>
            </w:r>
          </w:p>
        </w:tc>
        <w:tc>
          <w:tcPr>
            <w:tcW w:w="6300" w:type="dxa"/>
            <w:gridSpan w:val="10"/>
            <w:vAlign w:val="center"/>
          </w:tcPr>
          <w:p w14:paraId="147B0DB9" w14:textId="77777777" w:rsidR="00880F79" w:rsidRPr="00210C9D" w:rsidRDefault="00880F79" w:rsidP="000A2DA2">
            <w:pPr>
              <w:spacing w:line="360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Монтажні та приєднувальні розміри, мм</w:t>
            </w:r>
          </w:p>
        </w:tc>
      </w:tr>
      <w:tr w:rsidR="00880F79" w:rsidRPr="00210C9D" w14:paraId="7FAC79BD" w14:textId="77777777">
        <w:tc>
          <w:tcPr>
            <w:tcW w:w="1091" w:type="dxa"/>
            <w:vMerge/>
            <w:vAlign w:val="center"/>
          </w:tcPr>
          <w:p w14:paraId="18949201" w14:textId="77777777" w:rsidR="00880F79" w:rsidRPr="00210C9D" w:rsidRDefault="00880F79" w:rsidP="000A2DA2">
            <w:pPr>
              <w:spacing w:line="360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6" w:type="dxa"/>
            <w:vAlign w:val="center"/>
          </w:tcPr>
          <w:p w14:paraId="16B1EE1B" w14:textId="77777777" w:rsidR="00880F79" w:rsidRPr="00210C9D" w:rsidRDefault="00880F79" w:rsidP="000A2DA2">
            <w:pPr>
              <w:spacing w:line="360" w:lineRule="auto"/>
              <w:jc w:val="center"/>
              <w:rPr>
                <w:i/>
                <w:sz w:val="20"/>
                <w:szCs w:val="20"/>
                <w:lang w:val="uk-UA"/>
              </w:rPr>
            </w:pPr>
            <w:r w:rsidRPr="00210C9D">
              <w:rPr>
                <w:i/>
                <w:sz w:val="20"/>
                <w:szCs w:val="20"/>
                <w:lang w:val="uk-UA"/>
              </w:rPr>
              <w:t>l</w:t>
            </w:r>
            <w:r w:rsidRPr="00210C9D">
              <w:rPr>
                <w:i/>
                <w:sz w:val="20"/>
                <w:szCs w:val="20"/>
                <w:vertAlign w:val="subscript"/>
                <w:lang w:val="uk-UA"/>
              </w:rPr>
              <w:t>30</w:t>
            </w:r>
          </w:p>
        </w:tc>
        <w:tc>
          <w:tcPr>
            <w:tcW w:w="637" w:type="dxa"/>
            <w:vAlign w:val="center"/>
          </w:tcPr>
          <w:p w14:paraId="43084F0F" w14:textId="77777777" w:rsidR="00880F79" w:rsidRPr="00210C9D" w:rsidRDefault="00D02E4A" w:rsidP="000A2DA2">
            <w:pPr>
              <w:spacing w:line="360" w:lineRule="auto"/>
              <w:jc w:val="center"/>
              <w:rPr>
                <w:i/>
                <w:sz w:val="20"/>
                <w:szCs w:val="20"/>
                <w:lang w:val="uk-UA"/>
              </w:rPr>
            </w:pPr>
            <w:r w:rsidRPr="00210C9D">
              <w:rPr>
                <w:i/>
                <w:sz w:val="20"/>
                <w:szCs w:val="20"/>
                <w:lang w:val="uk-UA"/>
              </w:rPr>
              <w:t>h</w:t>
            </w:r>
            <w:r w:rsidRPr="00210C9D">
              <w:rPr>
                <w:i/>
                <w:sz w:val="20"/>
                <w:szCs w:val="20"/>
                <w:vertAlign w:val="subscript"/>
                <w:lang w:val="uk-UA"/>
              </w:rPr>
              <w:t>3</w:t>
            </w:r>
            <w:r w:rsidR="00880F79" w:rsidRPr="00210C9D">
              <w:rPr>
                <w:i/>
                <w:sz w:val="20"/>
                <w:szCs w:val="20"/>
                <w:vertAlign w:val="subscript"/>
                <w:lang w:val="uk-UA"/>
              </w:rPr>
              <w:t>1</w:t>
            </w:r>
          </w:p>
        </w:tc>
        <w:tc>
          <w:tcPr>
            <w:tcW w:w="637" w:type="dxa"/>
            <w:vAlign w:val="center"/>
          </w:tcPr>
          <w:p w14:paraId="30CDD6B4" w14:textId="77777777" w:rsidR="00880F79" w:rsidRPr="00210C9D" w:rsidRDefault="00880F79" w:rsidP="000A2DA2">
            <w:pPr>
              <w:spacing w:line="360" w:lineRule="auto"/>
              <w:jc w:val="center"/>
              <w:rPr>
                <w:i/>
                <w:sz w:val="20"/>
                <w:szCs w:val="20"/>
                <w:lang w:val="uk-UA"/>
              </w:rPr>
            </w:pPr>
            <w:r w:rsidRPr="00210C9D">
              <w:rPr>
                <w:i/>
                <w:sz w:val="20"/>
                <w:szCs w:val="20"/>
                <w:lang w:val="uk-UA"/>
              </w:rPr>
              <w:t>d</w:t>
            </w:r>
            <w:r w:rsidRPr="00210C9D">
              <w:rPr>
                <w:i/>
                <w:sz w:val="20"/>
                <w:szCs w:val="20"/>
                <w:vertAlign w:val="subscript"/>
                <w:lang w:val="uk-UA"/>
              </w:rPr>
              <w:t>30</w:t>
            </w:r>
          </w:p>
        </w:tc>
        <w:tc>
          <w:tcPr>
            <w:tcW w:w="637" w:type="dxa"/>
            <w:vAlign w:val="center"/>
          </w:tcPr>
          <w:p w14:paraId="63B29294" w14:textId="77777777" w:rsidR="00880F79" w:rsidRPr="00210C9D" w:rsidRDefault="00D02E4A" w:rsidP="000A2DA2">
            <w:pPr>
              <w:spacing w:line="360" w:lineRule="auto"/>
              <w:jc w:val="center"/>
              <w:rPr>
                <w:i/>
                <w:sz w:val="20"/>
                <w:szCs w:val="20"/>
                <w:lang w:val="uk-UA"/>
              </w:rPr>
            </w:pPr>
            <w:r w:rsidRPr="00210C9D">
              <w:rPr>
                <w:i/>
                <w:sz w:val="20"/>
                <w:szCs w:val="20"/>
                <w:lang w:val="uk-UA"/>
              </w:rPr>
              <w:t>l</w:t>
            </w:r>
            <w:r w:rsidR="00880F79" w:rsidRPr="00210C9D">
              <w:rPr>
                <w:i/>
                <w:sz w:val="20"/>
                <w:szCs w:val="20"/>
                <w:vertAlign w:val="subscript"/>
                <w:lang w:val="uk-UA"/>
              </w:rPr>
              <w:t>1</w:t>
            </w:r>
          </w:p>
        </w:tc>
        <w:tc>
          <w:tcPr>
            <w:tcW w:w="565" w:type="dxa"/>
            <w:vAlign w:val="center"/>
          </w:tcPr>
          <w:p w14:paraId="54AE13C7" w14:textId="77777777" w:rsidR="00880F79" w:rsidRPr="00210C9D" w:rsidRDefault="00880F79" w:rsidP="000A2DA2">
            <w:pPr>
              <w:spacing w:line="360" w:lineRule="auto"/>
              <w:jc w:val="center"/>
              <w:rPr>
                <w:i/>
                <w:sz w:val="20"/>
                <w:szCs w:val="20"/>
                <w:lang w:val="uk-UA"/>
              </w:rPr>
            </w:pPr>
            <w:r w:rsidRPr="00210C9D">
              <w:rPr>
                <w:i/>
                <w:sz w:val="20"/>
                <w:szCs w:val="20"/>
                <w:lang w:val="uk-UA"/>
              </w:rPr>
              <w:t>l</w:t>
            </w:r>
            <w:r w:rsidRPr="00210C9D">
              <w:rPr>
                <w:i/>
                <w:sz w:val="20"/>
                <w:szCs w:val="20"/>
                <w:vertAlign w:val="subscript"/>
                <w:lang w:val="uk-UA"/>
              </w:rPr>
              <w:t>10</w:t>
            </w:r>
          </w:p>
        </w:tc>
        <w:tc>
          <w:tcPr>
            <w:tcW w:w="637" w:type="dxa"/>
            <w:vAlign w:val="center"/>
          </w:tcPr>
          <w:p w14:paraId="3539953B" w14:textId="77777777" w:rsidR="00880F79" w:rsidRPr="00210C9D" w:rsidRDefault="00880F79" w:rsidP="000A2DA2">
            <w:pPr>
              <w:spacing w:line="360" w:lineRule="auto"/>
              <w:jc w:val="center"/>
              <w:rPr>
                <w:i/>
                <w:sz w:val="20"/>
                <w:szCs w:val="20"/>
                <w:lang w:val="uk-UA"/>
              </w:rPr>
            </w:pPr>
            <w:r w:rsidRPr="00210C9D">
              <w:rPr>
                <w:i/>
                <w:sz w:val="20"/>
                <w:szCs w:val="20"/>
                <w:lang w:val="uk-UA"/>
              </w:rPr>
              <w:t>l</w:t>
            </w:r>
            <w:r w:rsidRPr="00210C9D">
              <w:rPr>
                <w:i/>
                <w:sz w:val="20"/>
                <w:szCs w:val="20"/>
                <w:vertAlign w:val="subscript"/>
                <w:lang w:val="uk-UA"/>
              </w:rPr>
              <w:t>31</w:t>
            </w:r>
          </w:p>
        </w:tc>
        <w:tc>
          <w:tcPr>
            <w:tcW w:w="637" w:type="dxa"/>
            <w:vAlign w:val="center"/>
          </w:tcPr>
          <w:p w14:paraId="7D1ECD66" w14:textId="77777777" w:rsidR="00880F79" w:rsidRPr="00210C9D" w:rsidRDefault="00D02E4A" w:rsidP="000A2DA2">
            <w:pPr>
              <w:spacing w:line="360" w:lineRule="auto"/>
              <w:jc w:val="center"/>
              <w:rPr>
                <w:i/>
                <w:sz w:val="20"/>
                <w:szCs w:val="20"/>
                <w:lang w:val="uk-UA"/>
              </w:rPr>
            </w:pPr>
            <w:r w:rsidRPr="00210C9D">
              <w:rPr>
                <w:i/>
                <w:sz w:val="20"/>
                <w:szCs w:val="20"/>
                <w:lang w:val="uk-UA"/>
              </w:rPr>
              <w:t>d</w:t>
            </w:r>
          </w:p>
        </w:tc>
        <w:tc>
          <w:tcPr>
            <w:tcW w:w="637" w:type="dxa"/>
            <w:vAlign w:val="center"/>
          </w:tcPr>
          <w:p w14:paraId="21BAC183" w14:textId="77777777" w:rsidR="00880F79" w:rsidRPr="00210C9D" w:rsidRDefault="00880F79" w:rsidP="000A2DA2">
            <w:pPr>
              <w:spacing w:line="360" w:lineRule="auto"/>
              <w:jc w:val="center"/>
              <w:rPr>
                <w:i/>
                <w:sz w:val="20"/>
                <w:szCs w:val="20"/>
                <w:lang w:val="uk-UA"/>
              </w:rPr>
            </w:pPr>
            <w:r w:rsidRPr="00210C9D">
              <w:rPr>
                <w:i/>
                <w:sz w:val="20"/>
                <w:szCs w:val="20"/>
                <w:lang w:val="uk-UA"/>
              </w:rPr>
              <w:t>d</w:t>
            </w:r>
            <w:r w:rsidRPr="00210C9D">
              <w:rPr>
                <w:i/>
                <w:sz w:val="20"/>
                <w:szCs w:val="20"/>
                <w:vertAlign w:val="subscript"/>
                <w:lang w:val="uk-UA"/>
              </w:rPr>
              <w:t>10</w:t>
            </w:r>
          </w:p>
        </w:tc>
        <w:tc>
          <w:tcPr>
            <w:tcW w:w="637" w:type="dxa"/>
            <w:vAlign w:val="center"/>
          </w:tcPr>
          <w:p w14:paraId="149E7105" w14:textId="77777777" w:rsidR="00880F79" w:rsidRPr="00210C9D" w:rsidRDefault="00880F79" w:rsidP="000A2DA2">
            <w:pPr>
              <w:spacing w:line="360" w:lineRule="auto"/>
              <w:jc w:val="center"/>
              <w:rPr>
                <w:i/>
                <w:sz w:val="20"/>
                <w:szCs w:val="20"/>
                <w:lang w:val="uk-UA"/>
              </w:rPr>
            </w:pPr>
            <w:r w:rsidRPr="00210C9D">
              <w:rPr>
                <w:i/>
                <w:sz w:val="20"/>
                <w:szCs w:val="20"/>
                <w:lang w:val="uk-UA"/>
              </w:rPr>
              <w:t>b</w:t>
            </w:r>
            <w:r w:rsidRPr="00210C9D">
              <w:rPr>
                <w:i/>
                <w:sz w:val="20"/>
                <w:szCs w:val="20"/>
                <w:vertAlign w:val="subscript"/>
                <w:lang w:val="uk-UA"/>
              </w:rPr>
              <w:t>1</w:t>
            </w:r>
          </w:p>
        </w:tc>
        <w:tc>
          <w:tcPr>
            <w:tcW w:w="637" w:type="dxa"/>
            <w:vAlign w:val="center"/>
          </w:tcPr>
          <w:p w14:paraId="1D6289A9" w14:textId="77777777" w:rsidR="00880F79" w:rsidRPr="00210C9D" w:rsidRDefault="00880F79" w:rsidP="000A2DA2">
            <w:pPr>
              <w:spacing w:line="360" w:lineRule="auto"/>
              <w:jc w:val="center"/>
              <w:rPr>
                <w:i/>
                <w:sz w:val="20"/>
                <w:szCs w:val="20"/>
                <w:lang w:val="uk-UA"/>
              </w:rPr>
            </w:pPr>
            <w:r w:rsidRPr="00210C9D">
              <w:rPr>
                <w:i/>
                <w:sz w:val="20"/>
                <w:szCs w:val="20"/>
                <w:lang w:val="uk-UA"/>
              </w:rPr>
              <w:t>b</w:t>
            </w:r>
            <w:r w:rsidRPr="00210C9D">
              <w:rPr>
                <w:i/>
                <w:sz w:val="20"/>
                <w:szCs w:val="20"/>
                <w:vertAlign w:val="subscript"/>
                <w:lang w:val="uk-UA"/>
              </w:rPr>
              <w:t>10</w:t>
            </w:r>
          </w:p>
        </w:tc>
        <w:tc>
          <w:tcPr>
            <w:tcW w:w="637" w:type="dxa"/>
            <w:vAlign w:val="center"/>
          </w:tcPr>
          <w:p w14:paraId="6847DEC0" w14:textId="77777777" w:rsidR="00880F79" w:rsidRPr="00210C9D" w:rsidRDefault="00880F79" w:rsidP="000A2DA2">
            <w:pPr>
              <w:spacing w:line="360" w:lineRule="auto"/>
              <w:jc w:val="center"/>
              <w:rPr>
                <w:i/>
                <w:sz w:val="20"/>
                <w:szCs w:val="20"/>
                <w:lang w:val="uk-UA"/>
              </w:rPr>
            </w:pPr>
            <w:r w:rsidRPr="00210C9D">
              <w:rPr>
                <w:i/>
                <w:sz w:val="20"/>
                <w:szCs w:val="20"/>
                <w:lang w:val="uk-UA"/>
              </w:rPr>
              <w:t>h</w:t>
            </w:r>
          </w:p>
        </w:tc>
        <w:tc>
          <w:tcPr>
            <w:tcW w:w="637" w:type="dxa"/>
            <w:vAlign w:val="center"/>
          </w:tcPr>
          <w:p w14:paraId="28395B18" w14:textId="77777777" w:rsidR="00880F79" w:rsidRPr="00210C9D" w:rsidRDefault="00880F79" w:rsidP="000A2DA2">
            <w:pPr>
              <w:spacing w:line="360" w:lineRule="auto"/>
              <w:jc w:val="center"/>
              <w:rPr>
                <w:i/>
                <w:sz w:val="20"/>
                <w:szCs w:val="20"/>
                <w:lang w:val="uk-UA"/>
              </w:rPr>
            </w:pPr>
            <w:r w:rsidRPr="00210C9D">
              <w:rPr>
                <w:i/>
                <w:sz w:val="20"/>
                <w:szCs w:val="20"/>
                <w:lang w:val="uk-UA"/>
              </w:rPr>
              <w:t>h</w:t>
            </w:r>
            <w:r w:rsidRPr="00210C9D">
              <w:rPr>
                <w:i/>
                <w:sz w:val="20"/>
                <w:szCs w:val="20"/>
                <w:vertAlign w:val="subscript"/>
                <w:lang w:val="uk-UA"/>
              </w:rPr>
              <w:t>1</w:t>
            </w:r>
          </w:p>
        </w:tc>
        <w:tc>
          <w:tcPr>
            <w:tcW w:w="637" w:type="dxa"/>
            <w:vAlign w:val="center"/>
          </w:tcPr>
          <w:p w14:paraId="3B687E69" w14:textId="77777777" w:rsidR="00880F79" w:rsidRPr="00210C9D" w:rsidRDefault="00880F79" w:rsidP="000A2DA2">
            <w:pPr>
              <w:spacing w:line="360" w:lineRule="auto"/>
              <w:jc w:val="center"/>
              <w:rPr>
                <w:i/>
                <w:sz w:val="20"/>
                <w:szCs w:val="20"/>
                <w:lang w:val="uk-UA"/>
              </w:rPr>
            </w:pPr>
            <w:r w:rsidRPr="00210C9D">
              <w:rPr>
                <w:i/>
                <w:sz w:val="20"/>
                <w:szCs w:val="20"/>
                <w:lang w:val="uk-UA"/>
              </w:rPr>
              <w:t>h</w:t>
            </w:r>
            <w:r w:rsidRPr="00210C9D">
              <w:rPr>
                <w:i/>
                <w:sz w:val="20"/>
                <w:szCs w:val="20"/>
                <w:vertAlign w:val="subscript"/>
                <w:lang w:val="uk-UA"/>
              </w:rPr>
              <w:t>5</w:t>
            </w:r>
          </w:p>
        </w:tc>
        <w:tc>
          <w:tcPr>
            <w:tcW w:w="637" w:type="dxa"/>
            <w:vAlign w:val="center"/>
          </w:tcPr>
          <w:p w14:paraId="32C6620E" w14:textId="77777777" w:rsidR="00880F79" w:rsidRPr="00210C9D" w:rsidRDefault="00880F79" w:rsidP="000A2DA2">
            <w:pPr>
              <w:spacing w:line="360" w:lineRule="auto"/>
              <w:jc w:val="center"/>
              <w:rPr>
                <w:i/>
                <w:sz w:val="20"/>
                <w:szCs w:val="20"/>
                <w:lang w:val="uk-UA"/>
              </w:rPr>
            </w:pPr>
            <w:r w:rsidRPr="00210C9D">
              <w:rPr>
                <w:i/>
                <w:sz w:val="20"/>
                <w:szCs w:val="20"/>
                <w:lang w:val="uk-UA"/>
              </w:rPr>
              <w:t>h</w:t>
            </w:r>
            <w:r w:rsidRPr="00210C9D">
              <w:rPr>
                <w:i/>
                <w:sz w:val="20"/>
                <w:szCs w:val="20"/>
                <w:vertAlign w:val="subscript"/>
                <w:lang w:val="uk-UA"/>
              </w:rPr>
              <w:t>10</w:t>
            </w:r>
          </w:p>
        </w:tc>
      </w:tr>
      <w:tr w:rsidR="00880F79" w:rsidRPr="00210C9D" w14:paraId="0A849BA3" w14:textId="77777777">
        <w:tc>
          <w:tcPr>
            <w:tcW w:w="1091" w:type="dxa"/>
            <w:vAlign w:val="center"/>
          </w:tcPr>
          <w:p w14:paraId="16C752E1" w14:textId="77777777" w:rsidR="00880F79" w:rsidRPr="00210C9D" w:rsidRDefault="00880F79" w:rsidP="000A2DA2">
            <w:pPr>
              <w:spacing w:line="288" w:lineRule="auto"/>
              <w:jc w:val="center"/>
              <w:rPr>
                <w:i/>
                <w:sz w:val="20"/>
                <w:szCs w:val="20"/>
                <w:lang w:val="uk-UA"/>
              </w:rPr>
            </w:pPr>
            <w:r w:rsidRPr="00210C9D">
              <w:rPr>
                <w:i/>
                <w:sz w:val="20"/>
                <w:szCs w:val="20"/>
                <w:lang w:val="uk-UA"/>
              </w:rPr>
              <w:t>4A71</w:t>
            </w:r>
          </w:p>
        </w:tc>
        <w:tc>
          <w:tcPr>
            <w:tcW w:w="636" w:type="dxa"/>
            <w:vAlign w:val="center"/>
          </w:tcPr>
          <w:p w14:paraId="77C34818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285</w:t>
            </w:r>
          </w:p>
        </w:tc>
        <w:tc>
          <w:tcPr>
            <w:tcW w:w="637" w:type="dxa"/>
            <w:vAlign w:val="center"/>
          </w:tcPr>
          <w:p w14:paraId="19B1B011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201</w:t>
            </w:r>
          </w:p>
        </w:tc>
        <w:tc>
          <w:tcPr>
            <w:tcW w:w="637" w:type="dxa"/>
            <w:vAlign w:val="center"/>
          </w:tcPr>
          <w:p w14:paraId="50BC2CA7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170</w:t>
            </w:r>
          </w:p>
        </w:tc>
        <w:tc>
          <w:tcPr>
            <w:tcW w:w="637" w:type="dxa"/>
            <w:vAlign w:val="center"/>
          </w:tcPr>
          <w:p w14:paraId="5E09F083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40</w:t>
            </w:r>
          </w:p>
        </w:tc>
        <w:tc>
          <w:tcPr>
            <w:tcW w:w="565" w:type="dxa"/>
            <w:vAlign w:val="center"/>
          </w:tcPr>
          <w:p w14:paraId="3E5CB65E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90</w:t>
            </w:r>
          </w:p>
        </w:tc>
        <w:tc>
          <w:tcPr>
            <w:tcW w:w="637" w:type="dxa"/>
            <w:vAlign w:val="center"/>
          </w:tcPr>
          <w:p w14:paraId="05CD19C1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45</w:t>
            </w:r>
          </w:p>
        </w:tc>
        <w:tc>
          <w:tcPr>
            <w:tcW w:w="637" w:type="dxa"/>
            <w:vAlign w:val="center"/>
          </w:tcPr>
          <w:p w14:paraId="2861C048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19</w:t>
            </w:r>
          </w:p>
        </w:tc>
        <w:tc>
          <w:tcPr>
            <w:tcW w:w="637" w:type="dxa"/>
            <w:vAlign w:val="center"/>
          </w:tcPr>
          <w:p w14:paraId="491A425A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7</w:t>
            </w:r>
          </w:p>
        </w:tc>
        <w:tc>
          <w:tcPr>
            <w:tcW w:w="637" w:type="dxa"/>
            <w:vMerge w:val="restart"/>
            <w:vAlign w:val="center"/>
          </w:tcPr>
          <w:p w14:paraId="0F705961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6</w:t>
            </w:r>
          </w:p>
        </w:tc>
        <w:tc>
          <w:tcPr>
            <w:tcW w:w="637" w:type="dxa"/>
            <w:vAlign w:val="center"/>
          </w:tcPr>
          <w:p w14:paraId="64219A2E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112</w:t>
            </w:r>
          </w:p>
        </w:tc>
        <w:tc>
          <w:tcPr>
            <w:tcW w:w="637" w:type="dxa"/>
            <w:vAlign w:val="center"/>
          </w:tcPr>
          <w:p w14:paraId="7824BC89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71</w:t>
            </w:r>
          </w:p>
        </w:tc>
        <w:tc>
          <w:tcPr>
            <w:tcW w:w="637" w:type="dxa"/>
            <w:vMerge w:val="restart"/>
            <w:vAlign w:val="center"/>
          </w:tcPr>
          <w:p w14:paraId="3461CE34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6</w:t>
            </w:r>
          </w:p>
        </w:tc>
        <w:tc>
          <w:tcPr>
            <w:tcW w:w="637" w:type="dxa"/>
            <w:vAlign w:val="center"/>
          </w:tcPr>
          <w:p w14:paraId="2730733D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21,5</w:t>
            </w:r>
          </w:p>
        </w:tc>
        <w:tc>
          <w:tcPr>
            <w:tcW w:w="637" w:type="dxa"/>
            <w:vAlign w:val="center"/>
          </w:tcPr>
          <w:p w14:paraId="08C1B68B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9</w:t>
            </w:r>
          </w:p>
        </w:tc>
      </w:tr>
      <w:tr w:rsidR="00880F79" w:rsidRPr="00210C9D" w14:paraId="0AD9ED34" w14:textId="77777777">
        <w:tc>
          <w:tcPr>
            <w:tcW w:w="1091" w:type="dxa"/>
            <w:vAlign w:val="center"/>
          </w:tcPr>
          <w:p w14:paraId="1C5364FA" w14:textId="77777777" w:rsidR="00880F79" w:rsidRPr="00210C9D" w:rsidRDefault="00880F79" w:rsidP="000A2DA2">
            <w:pPr>
              <w:spacing w:line="288" w:lineRule="auto"/>
              <w:jc w:val="center"/>
              <w:rPr>
                <w:i/>
                <w:sz w:val="20"/>
                <w:szCs w:val="20"/>
                <w:lang w:val="uk-UA"/>
              </w:rPr>
            </w:pPr>
            <w:r w:rsidRPr="00210C9D">
              <w:rPr>
                <w:i/>
                <w:sz w:val="20"/>
                <w:szCs w:val="20"/>
                <w:lang w:val="uk-UA"/>
              </w:rPr>
              <w:t>4A80A</w:t>
            </w:r>
          </w:p>
        </w:tc>
        <w:tc>
          <w:tcPr>
            <w:tcW w:w="636" w:type="dxa"/>
            <w:vAlign w:val="center"/>
          </w:tcPr>
          <w:p w14:paraId="46559D77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300</w:t>
            </w:r>
          </w:p>
        </w:tc>
        <w:tc>
          <w:tcPr>
            <w:tcW w:w="637" w:type="dxa"/>
            <w:vMerge w:val="restart"/>
            <w:vAlign w:val="center"/>
          </w:tcPr>
          <w:p w14:paraId="5D86C57B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218</w:t>
            </w:r>
          </w:p>
        </w:tc>
        <w:tc>
          <w:tcPr>
            <w:tcW w:w="637" w:type="dxa"/>
            <w:vMerge w:val="restart"/>
            <w:vAlign w:val="center"/>
          </w:tcPr>
          <w:p w14:paraId="1652E510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186</w:t>
            </w:r>
          </w:p>
        </w:tc>
        <w:tc>
          <w:tcPr>
            <w:tcW w:w="637" w:type="dxa"/>
            <w:vMerge w:val="restart"/>
            <w:vAlign w:val="center"/>
          </w:tcPr>
          <w:p w14:paraId="052A6770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50</w:t>
            </w:r>
          </w:p>
        </w:tc>
        <w:tc>
          <w:tcPr>
            <w:tcW w:w="565" w:type="dxa"/>
            <w:vMerge w:val="restart"/>
            <w:vAlign w:val="center"/>
          </w:tcPr>
          <w:p w14:paraId="46CEF83F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100</w:t>
            </w:r>
          </w:p>
        </w:tc>
        <w:tc>
          <w:tcPr>
            <w:tcW w:w="637" w:type="dxa"/>
            <w:vMerge w:val="restart"/>
            <w:vAlign w:val="center"/>
          </w:tcPr>
          <w:p w14:paraId="0D166A72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50</w:t>
            </w:r>
          </w:p>
        </w:tc>
        <w:tc>
          <w:tcPr>
            <w:tcW w:w="637" w:type="dxa"/>
            <w:vMerge w:val="restart"/>
            <w:vAlign w:val="center"/>
          </w:tcPr>
          <w:p w14:paraId="2FFE5DEC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22</w:t>
            </w:r>
          </w:p>
        </w:tc>
        <w:tc>
          <w:tcPr>
            <w:tcW w:w="637" w:type="dxa"/>
            <w:vMerge w:val="restart"/>
            <w:vAlign w:val="center"/>
          </w:tcPr>
          <w:p w14:paraId="4C65FDA7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10</w:t>
            </w:r>
          </w:p>
        </w:tc>
        <w:tc>
          <w:tcPr>
            <w:tcW w:w="637" w:type="dxa"/>
            <w:vMerge/>
            <w:vAlign w:val="center"/>
          </w:tcPr>
          <w:p w14:paraId="7FC0BE1D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 w:val="restart"/>
            <w:vAlign w:val="center"/>
          </w:tcPr>
          <w:p w14:paraId="204A658F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125</w:t>
            </w:r>
          </w:p>
        </w:tc>
        <w:tc>
          <w:tcPr>
            <w:tcW w:w="637" w:type="dxa"/>
            <w:vMerge w:val="restart"/>
            <w:vAlign w:val="center"/>
          </w:tcPr>
          <w:p w14:paraId="6126DEB6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80</w:t>
            </w:r>
          </w:p>
        </w:tc>
        <w:tc>
          <w:tcPr>
            <w:tcW w:w="637" w:type="dxa"/>
            <w:vMerge/>
            <w:vAlign w:val="center"/>
          </w:tcPr>
          <w:p w14:paraId="2B3ADC10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 w:val="restart"/>
            <w:vAlign w:val="center"/>
          </w:tcPr>
          <w:p w14:paraId="0C191387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24,5</w:t>
            </w:r>
          </w:p>
        </w:tc>
        <w:tc>
          <w:tcPr>
            <w:tcW w:w="637" w:type="dxa"/>
            <w:vMerge w:val="restart"/>
            <w:vAlign w:val="center"/>
          </w:tcPr>
          <w:p w14:paraId="390EE0FC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10</w:t>
            </w:r>
          </w:p>
        </w:tc>
      </w:tr>
      <w:tr w:rsidR="00880F79" w:rsidRPr="00210C9D" w14:paraId="4D47B4D5" w14:textId="77777777">
        <w:tc>
          <w:tcPr>
            <w:tcW w:w="1091" w:type="dxa"/>
            <w:vAlign w:val="center"/>
          </w:tcPr>
          <w:p w14:paraId="656DAC92" w14:textId="77777777" w:rsidR="00880F79" w:rsidRPr="00210C9D" w:rsidRDefault="00880F79" w:rsidP="000A2DA2">
            <w:pPr>
              <w:spacing w:line="288" w:lineRule="auto"/>
              <w:jc w:val="center"/>
              <w:rPr>
                <w:i/>
                <w:sz w:val="20"/>
                <w:szCs w:val="20"/>
                <w:lang w:val="uk-UA"/>
              </w:rPr>
            </w:pPr>
            <w:r w:rsidRPr="00210C9D">
              <w:rPr>
                <w:i/>
                <w:sz w:val="20"/>
                <w:szCs w:val="20"/>
                <w:lang w:val="uk-UA"/>
              </w:rPr>
              <w:t>4A80B</w:t>
            </w:r>
          </w:p>
        </w:tc>
        <w:tc>
          <w:tcPr>
            <w:tcW w:w="636" w:type="dxa"/>
            <w:vAlign w:val="center"/>
          </w:tcPr>
          <w:p w14:paraId="3B823E39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320</w:t>
            </w:r>
          </w:p>
        </w:tc>
        <w:tc>
          <w:tcPr>
            <w:tcW w:w="637" w:type="dxa"/>
            <w:vMerge/>
            <w:vAlign w:val="center"/>
          </w:tcPr>
          <w:p w14:paraId="0E99DABD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3F6949D2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4541C9DE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565" w:type="dxa"/>
            <w:vMerge/>
            <w:vAlign w:val="center"/>
          </w:tcPr>
          <w:p w14:paraId="07EA158E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3A499C23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34F7C35B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200E4F54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6006181D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64D7FF21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4D6372B9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7B3505F6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3C3297A4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7BF0505B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</w:tr>
      <w:tr w:rsidR="00880F79" w:rsidRPr="00210C9D" w14:paraId="544E9250" w14:textId="77777777">
        <w:tc>
          <w:tcPr>
            <w:tcW w:w="1091" w:type="dxa"/>
            <w:vAlign w:val="center"/>
          </w:tcPr>
          <w:p w14:paraId="52F1404C" w14:textId="77777777" w:rsidR="00880F79" w:rsidRPr="00210C9D" w:rsidRDefault="00880F79" w:rsidP="000A2DA2">
            <w:pPr>
              <w:spacing w:line="288" w:lineRule="auto"/>
              <w:jc w:val="center"/>
              <w:rPr>
                <w:i/>
                <w:sz w:val="20"/>
                <w:szCs w:val="20"/>
                <w:lang w:val="uk-UA"/>
              </w:rPr>
            </w:pPr>
            <w:r w:rsidRPr="00210C9D">
              <w:rPr>
                <w:i/>
                <w:sz w:val="20"/>
                <w:szCs w:val="20"/>
                <w:lang w:val="uk-UA"/>
              </w:rPr>
              <w:t>4A90L</w:t>
            </w:r>
          </w:p>
        </w:tc>
        <w:tc>
          <w:tcPr>
            <w:tcW w:w="636" w:type="dxa"/>
            <w:vAlign w:val="center"/>
          </w:tcPr>
          <w:p w14:paraId="0C3C7330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350</w:t>
            </w:r>
          </w:p>
        </w:tc>
        <w:tc>
          <w:tcPr>
            <w:tcW w:w="637" w:type="dxa"/>
            <w:vAlign w:val="center"/>
          </w:tcPr>
          <w:p w14:paraId="061BA82C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243</w:t>
            </w:r>
          </w:p>
        </w:tc>
        <w:tc>
          <w:tcPr>
            <w:tcW w:w="637" w:type="dxa"/>
            <w:vAlign w:val="center"/>
          </w:tcPr>
          <w:p w14:paraId="6E0F4825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208</w:t>
            </w:r>
          </w:p>
        </w:tc>
        <w:tc>
          <w:tcPr>
            <w:tcW w:w="637" w:type="dxa"/>
            <w:vMerge w:val="restart"/>
            <w:vAlign w:val="center"/>
          </w:tcPr>
          <w:p w14:paraId="5B4F9B11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60</w:t>
            </w:r>
          </w:p>
        </w:tc>
        <w:tc>
          <w:tcPr>
            <w:tcW w:w="565" w:type="dxa"/>
            <w:vAlign w:val="center"/>
          </w:tcPr>
          <w:p w14:paraId="17FCBD1C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125</w:t>
            </w:r>
          </w:p>
        </w:tc>
        <w:tc>
          <w:tcPr>
            <w:tcW w:w="637" w:type="dxa"/>
            <w:vAlign w:val="center"/>
          </w:tcPr>
          <w:p w14:paraId="55EF9E28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56</w:t>
            </w:r>
          </w:p>
        </w:tc>
        <w:tc>
          <w:tcPr>
            <w:tcW w:w="637" w:type="dxa"/>
            <w:vAlign w:val="center"/>
          </w:tcPr>
          <w:p w14:paraId="64934D34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24</w:t>
            </w:r>
          </w:p>
        </w:tc>
        <w:tc>
          <w:tcPr>
            <w:tcW w:w="637" w:type="dxa"/>
            <w:vMerge/>
            <w:vAlign w:val="center"/>
          </w:tcPr>
          <w:p w14:paraId="0205BA95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 w:val="restart"/>
            <w:vAlign w:val="center"/>
          </w:tcPr>
          <w:p w14:paraId="30D38ED1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8</w:t>
            </w:r>
          </w:p>
        </w:tc>
        <w:tc>
          <w:tcPr>
            <w:tcW w:w="637" w:type="dxa"/>
            <w:vAlign w:val="center"/>
          </w:tcPr>
          <w:p w14:paraId="3F1AB39B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140</w:t>
            </w:r>
          </w:p>
        </w:tc>
        <w:tc>
          <w:tcPr>
            <w:tcW w:w="637" w:type="dxa"/>
            <w:vAlign w:val="center"/>
          </w:tcPr>
          <w:p w14:paraId="7E691D51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90</w:t>
            </w:r>
          </w:p>
        </w:tc>
        <w:tc>
          <w:tcPr>
            <w:tcW w:w="637" w:type="dxa"/>
            <w:vMerge w:val="restart"/>
            <w:vAlign w:val="center"/>
          </w:tcPr>
          <w:p w14:paraId="2196AEBA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7</w:t>
            </w:r>
          </w:p>
        </w:tc>
        <w:tc>
          <w:tcPr>
            <w:tcW w:w="637" w:type="dxa"/>
            <w:vAlign w:val="center"/>
          </w:tcPr>
          <w:p w14:paraId="2CB9EA9E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27,0</w:t>
            </w:r>
          </w:p>
        </w:tc>
        <w:tc>
          <w:tcPr>
            <w:tcW w:w="637" w:type="dxa"/>
            <w:vAlign w:val="center"/>
          </w:tcPr>
          <w:p w14:paraId="736A6917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11</w:t>
            </w:r>
          </w:p>
        </w:tc>
      </w:tr>
      <w:tr w:rsidR="00880F79" w:rsidRPr="00210C9D" w14:paraId="3B9C0328" w14:textId="77777777">
        <w:tc>
          <w:tcPr>
            <w:tcW w:w="1091" w:type="dxa"/>
            <w:vAlign w:val="center"/>
          </w:tcPr>
          <w:p w14:paraId="654FE3BF" w14:textId="77777777" w:rsidR="00880F79" w:rsidRPr="00210C9D" w:rsidRDefault="00880F79" w:rsidP="000A2DA2">
            <w:pPr>
              <w:spacing w:line="288" w:lineRule="auto"/>
              <w:jc w:val="center"/>
              <w:rPr>
                <w:i/>
                <w:sz w:val="20"/>
                <w:szCs w:val="20"/>
                <w:lang w:val="uk-UA"/>
              </w:rPr>
            </w:pPr>
            <w:r w:rsidRPr="00210C9D">
              <w:rPr>
                <w:i/>
                <w:sz w:val="20"/>
                <w:szCs w:val="20"/>
                <w:lang w:val="uk-UA"/>
              </w:rPr>
              <w:t>4A100S</w:t>
            </w:r>
          </w:p>
        </w:tc>
        <w:tc>
          <w:tcPr>
            <w:tcW w:w="636" w:type="dxa"/>
            <w:vAlign w:val="center"/>
          </w:tcPr>
          <w:p w14:paraId="44E10AAD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362</w:t>
            </w:r>
          </w:p>
        </w:tc>
        <w:tc>
          <w:tcPr>
            <w:tcW w:w="637" w:type="dxa"/>
            <w:vMerge w:val="restart"/>
            <w:vAlign w:val="center"/>
          </w:tcPr>
          <w:p w14:paraId="08636518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263</w:t>
            </w:r>
          </w:p>
        </w:tc>
        <w:tc>
          <w:tcPr>
            <w:tcW w:w="637" w:type="dxa"/>
            <w:vMerge w:val="restart"/>
            <w:vAlign w:val="center"/>
          </w:tcPr>
          <w:p w14:paraId="6829FFD1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235</w:t>
            </w:r>
          </w:p>
        </w:tc>
        <w:tc>
          <w:tcPr>
            <w:tcW w:w="637" w:type="dxa"/>
            <w:vMerge/>
            <w:vAlign w:val="center"/>
          </w:tcPr>
          <w:p w14:paraId="2E47D450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565" w:type="dxa"/>
            <w:vAlign w:val="center"/>
          </w:tcPr>
          <w:p w14:paraId="14A8BD4F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112</w:t>
            </w:r>
          </w:p>
        </w:tc>
        <w:tc>
          <w:tcPr>
            <w:tcW w:w="637" w:type="dxa"/>
            <w:vMerge w:val="restart"/>
            <w:vAlign w:val="center"/>
          </w:tcPr>
          <w:p w14:paraId="287334AD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63</w:t>
            </w:r>
          </w:p>
        </w:tc>
        <w:tc>
          <w:tcPr>
            <w:tcW w:w="637" w:type="dxa"/>
            <w:vMerge w:val="restart"/>
            <w:vAlign w:val="center"/>
          </w:tcPr>
          <w:p w14:paraId="66B8946E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28</w:t>
            </w:r>
          </w:p>
        </w:tc>
        <w:tc>
          <w:tcPr>
            <w:tcW w:w="637" w:type="dxa"/>
            <w:vMerge w:val="restart"/>
            <w:vAlign w:val="center"/>
          </w:tcPr>
          <w:p w14:paraId="52233A05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12</w:t>
            </w:r>
          </w:p>
        </w:tc>
        <w:tc>
          <w:tcPr>
            <w:tcW w:w="637" w:type="dxa"/>
            <w:vMerge/>
            <w:vAlign w:val="center"/>
          </w:tcPr>
          <w:p w14:paraId="2C75A789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 w:val="restart"/>
            <w:vAlign w:val="center"/>
          </w:tcPr>
          <w:p w14:paraId="38A904D1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160</w:t>
            </w:r>
          </w:p>
        </w:tc>
        <w:tc>
          <w:tcPr>
            <w:tcW w:w="637" w:type="dxa"/>
            <w:vMerge w:val="restart"/>
            <w:vAlign w:val="center"/>
          </w:tcPr>
          <w:p w14:paraId="472A9BCB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100</w:t>
            </w:r>
          </w:p>
        </w:tc>
        <w:tc>
          <w:tcPr>
            <w:tcW w:w="637" w:type="dxa"/>
            <w:vMerge/>
            <w:vAlign w:val="center"/>
          </w:tcPr>
          <w:p w14:paraId="48A79ABB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 w:val="restart"/>
            <w:vAlign w:val="center"/>
          </w:tcPr>
          <w:p w14:paraId="60E7C58F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31,0</w:t>
            </w:r>
          </w:p>
        </w:tc>
        <w:tc>
          <w:tcPr>
            <w:tcW w:w="637" w:type="dxa"/>
            <w:vMerge w:val="restart"/>
            <w:vAlign w:val="center"/>
          </w:tcPr>
          <w:p w14:paraId="3692DFAF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12</w:t>
            </w:r>
          </w:p>
        </w:tc>
      </w:tr>
      <w:tr w:rsidR="00880F79" w:rsidRPr="00210C9D" w14:paraId="1AF14B8F" w14:textId="77777777">
        <w:tc>
          <w:tcPr>
            <w:tcW w:w="1091" w:type="dxa"/>
            <w:vAlign w:val="center"/>
          </w:tcPr>
          <w:p w14:paraId="6B31F36A" w14:textId="77777777" w:rsidR="00880F79" w:rsidRPr="00210C9D" w:rsidRDefault="00880F79" w:rsidP="000A2DA2">
            <w:pPr>
              <w:spacing w:line="288" w:lineRule="auto"/>
              <w:jc w:val="center"/>
              <w:rPr>
                <w:i/>
                <w:sz w:val="20"/>
                <w:szCs w:val="20"/>
                <w:lang w:val="uk-UA"/>
              </w:rPr>
            </w:pPr>
            <w:r w:rsidRPr="00210C9D">
              <w:rPr>
                <w:i/>
                <w:sz w:val="20"/>
                <w:szCs w:val="20"/>
                <w:lang w:val="uk-UA"/>
              </w:rPr>
              <w:t>4A100L</w:t>
            </w:r>
          </w:p>
        </w:tc>
        <w:tc>
          <w:tcPr>
            <w:tcW w:w="636" w:type="dxa"/>
            <w:vAlign w:val="center"/>
          </w:tcPr>
          <w:p w14:paraId="76541A32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392</w:t>
            </w:r>
          </w:p>
        </w:tc>
        <w:tc>
          <w:tcPr>
            <w:tcW w:w="637" w:type="dxa"/>
            <w:vMerge/>
            <w:vAlign w:val="center"/>
          </w:tcPr>
          <w:p w14:paraId="137DF790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628F0B7A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24B8420E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565" w:type="dxa"/>
            <w:vMerge w:val="restart"/>
            <w:vAlign w:val="center"/>
          </w:tcPr>
          <w:p w14:paraId="4BCADACB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140</w:t>
            </w:r>
          </w:p>
        </w:tc>
        <w:tc>
          <w:tcPr>
            <w:tcW w:w="637" w:type="dxa"/>
            <w:vMerge/>
            <w:vAlign w:val="center"/>
          </w:tcPr>
          <w:p w14:paraId="40387111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5056726A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1F703329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2E677FE4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53A2190E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0CA81604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27614875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5A258266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6C087159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</w:tr>
      <w:tr w:rsidR="00880F79" w:rsidRPr="00210C9D" w14:paraId="6B651C6F" w14:textId="77777777">
        <w:tc>
          <w:tcPr>
            <w:tcW w:w="1091" w:type="dxa"/>
            <w:vAlign w:val="center"/>
          </w:tcPr>
          <w:p w14:paraId="35EC79E7" w14:textId="77777777" w:rsidR="00880F79" w:rsidRPr="00210C9D" w:rsidRDefault="00880F79" w:rsidP="000A2DA2">
            <w:pPr>
              <w:spacing w:line="288" w:lineRule="auto"/>
              <w:jc w:val="center"/>
              <w:rPr>
                <w:i/>
                <w:sz w:val="20"/>
                <w:szCs w:val="20"/>
                <w:lang w:val="uk-UA"/>
              </w:rPr>
            </w:pPr>
            <w:r w:rsidRPr="00210C9D">
              <w:rPr>
                <w:i/>
                <w:sz w:val="20"/>
                <w:szCs w:val="20"/>
                <w:lang w:val="uk-UA"/>
              </w:rPr>
              <w:t>4A112M</w:t>
            </w:r>
          </w:p>
        </w:tc>
        <w:tc>
          <w:tcPr>
            <w:tcW w:w="636" w:type="dxa"/>
            <w:vAlign w:val="center"/>
          </w:tcPr>
          <w:p w14:paraId="4C0D5B4C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452</w:t>
            </w:r>
          </w:p>
        </w:tc>
        <w:tc>
          <w:tcPr>
            <w:tcW w:w="637" w:type="dxa"/>
            <w:vAlign w:val="center"/>
          </w:tcPr>
          <w:p w14:paraId="37745E48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310</w:t>
            </w:r>
          </w:p>
        </w:tc>
        <w:tc>
          <w:tcPr>
            <w:tcW w:w="637" w:type="dxa"/>
            <w:vAlign w:val="center"/>
          </w:tcPr>
          <w:p w14:paraId="0651CAAC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260</w:t>
            </w:r>
          </w:p>
        </w:tc>
        <w:tc>
          <w:tcPr>
            <w:tcW w:w="637" w:type="dxa"/>
            <w:vMerge w:val="restart"/>
            <w:vAlign w:val="center"/>
          </w:tcPr>
          <w:p w14:paraId="0AD8EC26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80</w:t>
            </w:r>
          </w:p>
        </w:tc>
        <w:tc>
          <w:tcPr>
            <w:tcW w:w="565" w:type="dxa"/>
            <w:vMerge/>
            <w:vAlign w:val="center"/>
          </w:tcPr>
          <w:p w14:paraId="3EE8221B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Align w:val="center"/>
          </w:tcPr>
          <w:p w14:paraId="6A713767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70</w:t>
            </w:r>
          </w:p>
        </w:tc>
        <w:tc>
          <w:tcPr>
            <w:tcW w:w="637" w:type="dxa"/>
            <w:vAlign w:val="center"/>
          </w:tcPr>
          <w:p w14:paraId="14676335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32</w:t>
            </w:r>
          </w:p>
        </w:tc>
        <w:tc>
          <w:tcPr>
            <w:tcW w:w="637" w:type="dxa"/>
            <w:vMerge/>
            <w:vAlign w:val="center"/>
          </w:tcPr>
          <w:p w14:paraId="5D55943C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3724B38A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Align w:val="center"/>
          </w:tcPr>
          <w:p w14:paraId="160884A2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190</w:t>
            </w:r>
          </w:p>
        </w:tc>
        <w:tc>
          <w:tcPr>
            <w:tcW w:w="637" w:type="dxa"/>
            <w:vAlign w:val="center"/>
          </w:tcPr>
          <w:p w14:paraId="5FD509F9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112</w:t>
            </w:r>
          </w:p>
        </w:tc>
        <w:tc>
          <w:tcPr>
            <w:tcW w:w="637" w:type="dxa"/>
            <w:vMerge w:val="restart"/>
            <w:vAlign w:val="center"/>
          </w:tcPr>
          <w:p w14:paraId="0AEC8E78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8</w:t>
            </w:r>
          </w:p>
        </w:tc>
        <w:tc>
          <w:tcPr>
            <w:tcW w:w="637" w:type="dxa"/>
            <w:vAlign w:val="center"/>
          </w:tcPr>
          <w:p w14:paraId="3022527C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35,0</w:t>
            </w:r>
          </w:p>
        </w:tc>
        <w:tc>
          <w:tcPr>
            <w:tcW w:w="637" w:type="dxa"/>
            <w:vMerge/>
            <w:vAlign w:val="center"/>
          </w:tcPr>
          <w:p w14:paraId="2FC31E10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</w:tr>
      <w:tr w:rsidR="00880F79" w:rsidRPr="00210C9D" w14:paraId="194A5259" w14:textId="77777777">
        <w:tc>
          <w:tcPr>
            <w:tcW w:w="1091" w:type="dxa"/>
            <w:vAlign w:val="center"/>
          </w:tcPr>
          <w:p w14:paraId="2100B940" w14:textId="77777777" w:rsidR="00880F79" w:rsidRPr="00210C9D" w:rsidRDefault="00880F79" w:rsidP="000A2DA2">
            <w:pPr>
              <w:spacing w:line="288" w:lineRule="auto"/>
              <w:jc w:val="center"/>
              <w:rPr>
                <w:i/>
                <w:sz w:val="20"/>
                <w:szCs w:val="20"/>
                <w:lang w:val="uk-UA"/>
              </w:rPr>
            </w:pPr>
            <w:r w:rsidRPr="00210C9D">
              <w:rPr>
                <w:i/>
                <w:sz w:val="20"/>
                <w:szCs w:val="20"/>
                <w:lang w:val="uk-UA"/>
              </w:rPr>
              <w:t>4A132S</w:t>
            </w:r>
          </w:p>
        </w:tc>
        <w:tc>
          <w:tcPr>
            <w:tcW w:w="636" w:type="dxa"/>
            <w:vAlign w:val="center"/>
          </w:tcPr>
          <w:p w14:paraId="33CF8785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480</w:t>
            </w:r>
          </w:p>
        </w:tc>
        <w:tc>
          <w:tcPr>
            <w:tcW w:w="637" w:type="dxa"/>
            <w:vMerge w:val="restart"/>
            <w:vAlign w:val="center"/>
          </w:tcPr>
          <w:p w14:paraId="3B8EC6CB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350</w:t>
            </w:r>
          </w:p>
        </w:tc>
        <w:tc>
          <w:tcPr>
            <w:tcW w:w="637" w:type="dxa"/>
            <w:vMerge w:val="restart"/>
            <w:vAlign w:val="center"/>
          </w:tcPr>
          <w:p w14:paraId="6F6D2C8A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302</w:t>
            </w:r>
          </w:p>
        </w:tc>
        <w:tc>
          <w:tcPr>
            <w:tcW w:w="637" w:type="dxa"/>
            <w:vMerge/>
            <w:vAlign w:val="center"/>
          </w:tcPr>
          <w:p w14:paraId="4A529F52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565" w:type="dxa"/>
            <w:vMerge/>
            <w:vAlign w:val="center"/>
          </w:tcPr>
          <w:p w14:paraId="5EB6E9EC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 w:val="restart"/>
            <w:vAlign w:val="center"/>
          </w:tcPr>
          <w:p w14:paraId="2A38FA79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89</w:t>
            </w:r>
          </w:p>
        </w:tc>
        <w:tc>
          <w:tcPr>
            <w:tcW w:w="637" w:type="dxa"/>
            <w:vMerge w:val="restart"/>
            <w:vAlign w:val="center"/>
          </w:tcPr>
          <w:p w14:paraId="66EDB179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38</w:t>
            </w:r>
          </w:p>
        </w:tc>
        <w:tc>
          <w:tcPr>
            <w:tcW w:w="637" w:type="dxa"/>
            <w:vMerge/>
            <w:vAlign w:val="center"/>
          </w:tcPr>
          <w:p w14:paraId="47BE4DAB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 w:val="restart"/>
            <w:vAlign w:val="center"/>
          </w:tcPr>
          <w:p w14:paraId="6AB6635F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10</w:t>
            </w:r>
          </w:p>
        </w:tc>
        <w:tc>
          <w:tcPr>
            <w:tcW w:w="637" w:type="dxa"/>
            <w:vMerge w:val="restart"/>
            <w:vAlign w:val="center"/>
          </w:tcPr>
          <w:p w14:paraId="720F33F0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216</w:t>
            </w:r>
          </w:p>
        </w:tc>
        <w:tc>
          <w:tcPr>
            <w:tcW w:w="637" w:type="dxa"/>
            <w:vMerge w:val="restart"/>
            <w:vAlign w:val="center"/>
          </w:tcPr>
          <w:p w14:paraId="4C4864C4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132</w:t>
            </w:r>
          </w:p>
        </w:tc>
        <w:tc>
          <w:tcPr>
            <w:tcW w:w="637" w:type="dxa"/>
            <w:vMerge/>
            <w:vAlign w:val="center"/>
          </w:tcPr>
          <w:p w14:paraId="104E804F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 w:val="restart"/>
            <w:vAlign w:val="center"/>
          </w:tcPr>
          <w:p w14:paraId="2E9D06A8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41,0</w:t>
            </w:r>
          </w:p>
        </w:tc>
        <w:tc>
          <w:tcPr>
            <w:tcW w:w="637" w:type="dxa"/>
            <w:vMerge w:val="restart"/>
            <w:vAlign w:val="center"/>
          </w:tcPr>
          <w:p w14:paraId="59151819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13</w:t>
            </w:r>
          </w:p>
        </w:tc>
      </w:tr>
      <w:tr w:rsidR="00880F79" w:rsidRPr="00210C9D" w14:paraId="32F61C0C" w14:textId="77777777">
        <w:tc>
          <w:tcPr>
            <w:tcW w:w="1091" w:type="dxa"/>
            <w:vAlign w:val="center"/>
          </w:tcPr>
          <w:p w14:paraId="5345DCF3" w14:textId="77777777" w:rsidR="00880F79" w:rsidRPr="00210C9D" w:rsidRDefault="00880F79" w:rsidP="000A2DA2">
            <w:pPr>
              <w:spacing w:line="288" w:lineRule="auto"/>
              <w:jc w:val="center"/>
              <w:rPr>
                <w:i/>
                <w:sz w:val="20"/>
                <w:szCs w:val="20"/>
                <w:lang w:val="uk-UA"/>
              </w:rPr>
            </w:pPr>
            <w:r w:rsidRPr="00210C9D">
              <w:rPr>
                <w:i/>
                <w:sz w:val="20"/>
                <w:szCs w:val="20"/>
                <w:lang w:val="uk-UA"/>
              </w:rPr>
              <w:t>4A132M</w:t>
            </w:r>
          </w:p>
        </w:tc>
        <w:tc>
          <w:tcPr>
            <w:tcW w:w="636" w:type="dxa"/>
            <w:vAlign w:val="center"/>
          </w:tcPr>
          <w:p w14:paraId="3A3A2E18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530</w:t>
            </w:r>
          </w:p>
        </w:tc>
        <w:tc>
          <w:tcPr>
            <w:tcW w:w="637" w:type="dxa"/>
            <w:vMerge/>
            <w:vAlign w:val="center"/>
          </w:tcPr>
          <w:p w14:paraId="6507240F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5DFF4F61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269526B7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565" w:type="dxa"/>
            <w:vMerge/>
            <w:vAlign w:val="center"/>
          </w:tcPr>
          <w:p w14:paraId="42FAF23A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302B7A4E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0EFFD702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07E824F2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6FDE1ABF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36B5127D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5B931E0D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35F4ADFE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06C3B7E1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1D71D49C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</w:tr>
      <w:tr w:rsidR="00880F79" w:rsidRPr="00210C9D" w14:paraId="2BDFBE1E" w14:textId="77777777">
        <w:tc>
          <w:tcPr>
            <w:tcW w:w="1091" w:type="dxa"/>
            <w:vMerge w:val="restart"/>
            <w:vAlign w:val="center"/>
          </w:tcPr>
          <w:p w14:paraId="269EB4C1" w14:textId="77777777" w:rsidR="00880F79" w:rsidRPr="00210C9D" w:rsidRDefault="00880F79" w:rsidP="000A2DA2">
            <w:pPr>
              <w:spacing w:line="288" w:lineRule="auto"/>
              <w:jc w:val="center"/>
              <w:rPr>
                <w:i/>
                <w:sz w:val="20"/>
                <w:szCs w:val="20"/>
                <w:lang w:val="uk-UA"/>
              </w:rPr>
            </w:pPr>
            <w:r w:rsidRPr="00210C9D">
              <w:rPr>
                <w:i/>
                <w:sz w:val="20"/>
                <w:szCs w:val="20"/>
                <w:lang w:val="uk-UA"/>
              </w:rPr>
              <w:t>4А160S</w:t>
            </w:r>
          </w:p>
        </w:tc>
        <w:tc>
          <w:tcPr>
            <w:tcW w:w="636" w:type="dxa"/>
            <w:vMerge w:val="restart"/>
            <w:vAlign w:val="center"/>
          </w:tcPr>
          <w:p w14:paraId="31891307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625</w:t>
            </w:r>
          </w:p>
        </w:tc>
        <w:tc>
          <w:tcPr>
            <w:tcW w:w="637" w:type="dxa"/>
            <w:vMerge w:val="restart"/>
            <w:vAlign w:val="center"/>
          </w:tcPr>
          <w:p w14:paraId="72ABAEE2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430</w:t>
            </w:r>
          </w:p>
        </w:tc>
        <w:tc>
          <w:tcPr>
            <w:tcW w:w="637" w:type="dxa"/>
            <w:vMerge w:val="restart"/>
            <w:vAlign w:val="center"/>
          </w:tcPr>
          <w:p w14:paraId="3F610EE9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358</w:t>
            </w:r>
          </w:p>
        </w:tc>
        <w:tc>
          <w:tcPr>
            <w:tcW w:w="637" w:type="dxa"/>
            <w:vMerge w:val="restart"/>
            <w:vAlign w:val="center"/>
          </w:tcPr>
          <w:p w14:paraId="0985CF66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110</w:t>
            </w:r>
          </w:p>
        </w:tc>
        <w:tc>
          <w:tcPr>
            <w:tcW w:w="565" w:type="dxa"/>
            <w:vMerge w:val="restart"/>
            <w:vAlign w:val="center"/>
          </w:tcPr>
          <w:p w14:paraId="6D722BDB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178</w:t>
            </w:r>
          </w:p>
        </w:tc>
        <w:tc>
          <w:tcPr>
            <w:tcW w:w="637" w:type="dxa"/>
            <w:vMerge w:val="restart"/>
            <w:vAlign w:val="center"/>
          </w:tcPr>
          <w:p w14:paraId="50096C6A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108</w:t>
            </w:r>
          </w:p>
        </w:tc>
        <w:tc>
          <w:tcPr>
            <w:tcW w:w="637" w:type="dxa"/>
            <w:vAlign w:val="center"/>
          </w:tcPr>
          <w:p w14:paraId="14910217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42</w:t>
            </w:r>
          </w:p>
        </w:tc>
        <w:tc>
          <w:tcPr>
            <w:tcW w:w="637" w:type="dxa"/>
            <w:vMerge w:val="restart"/>
            <w:vAlign w:val="center"/>
          </w:tcPr>
          <w:p w14:paraId="1A09EF32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15</w:t>
            </w:r>
          </w:p>
        </w:tc>
        <w:tc>
          <w:tcPr>
            <w:tcW w:w="637" w:type="dxa"/>
            <w:vAlign w:val="center"/>
          </w:tcPr>
          <w:p w14:paraId="0A2A058B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12</w:t>
            </w:r>
          </w:p>
        </w:tc>
        <w:tc>
          <w:tcPr>
            <w:tcW w:w="637" w:type="dxa"/>
            <w:vMerge w:val="restart"/>
            <w:vAlign w:val="center"/>
          </w:tcPr>
          <w:p w14:paraId="092357B4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254</w:t>
            </w:r>
          </w:p>
        </w:tc>
        <w:tc>
          <w:tcPr>
            <w:tcW w:w="637" w:type="dxa"/>
            <w:vMerge w:val="restart"/>
            <w:vAlign w:val="center"/>
          </w:tcPr>
          <w:p w14:paraId="2BE83C54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160</w:t>
            </w:r>
          </w:p>
        </w:tc>
        <w:tc>
          <w:tcPr>
            <w:tcW w:w="637" w:type="dxa"/>
            <w:vAlign w:val="center"/>
          </w:tcPr>
          <w:p w14:paraId="075F353E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8</w:t>
            </w:r>
          </w:p>
        </w:tc>
        <w:tc>
          <w:tcPr>
            <w:tcW w:w="637" w:type="dxa"/>
            <w:vAlign w:val="center"/>
          </w:tcPr>
          <w:p w14:paraId="6A8A2D04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45</w:t>
            </w:r>
          </w:p>
        </w:tc>
        <w:tc>
          <w:tcPr>
            <w:tcW w:w="637" w:type="dxa"/>
            <w:vMerge w:val="restart"/>
            <w:vAlign w:val="center"/>
          </w:tcPr>
          <w:p w14:paraId="51EDD3B6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18</w:t>
            </w:r>
          </w:p>
        </w:tc>
      </w:tr>
      <w:tr w:rsidR="00880F79" w:rsidRPr="00210C9D" w14:paraId="4AB90D8C" w14:textId="77777777">
        <w:tc>
          <w:tcPr>
            <w:tcW w:w="1091" w:type="dxa"/>
            <w:vMerge/>
            <w:vAlign w:val="center"/>
          </w:tcPr>
          <w:p w14:paraId="418D45F0" w14:textId="77777777" w:rsidR="00880F79" w:rsidRPr="00210C9D" w:rsidRDefault="00880F79" w:rsidP="000A2DA2">
            <w:pPr>
              <w:spacing w:line="288" w:lineRule="auto"/>
              <w:jc w:val="center"/>
              <w:rPr>
                <w:i/>
                <w:sz w:val="20"/>
                <w:szCs w:val="20"/>
                <w:lang w:val="uk-UA"/>
              </w:rPr>
            </w:pPr>
          </w:p>
        </w:tc>
        <w:tc>
          <w:tcPr>
            <w:tcW w:w="636" w:type="dxa"/>
            <w:vMerge/>
            <w:vAlign w:val="center"/>
          </w:tcPr>
          <w:p w14:paraId="63C0D523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77BD8E75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3E0F0A2D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62063AEF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565" w:type="dxa"/>
            <w:vMerge/>
            <w:vAlign w:val="center"/>
          </w:tcPr>
          <w:p w14:paraId="240FD3D1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0E3DCF79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Align w:val="center"/>
          </w:tcPr>
          <w:p w14:paraId="744D0090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48</w:t>
            </w:r>
          </w:p>
        </w:tc>
        <w:tc>
          <w:tcPr>
            <w:tcW w:w="637" w:type="dxa"/>
            <w:vMerge/>
            <w:vAlign w:val="center"/>
          </w:tcPr>
          <w:p w14:paraId="491B8993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Align w:val="center"/>
          </w:tcPr>
          <w:p w14:paraId="4079B095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14</w:t>
            </w:r>
          </w:p>
        </w:tc>
        <w:tc>
          <w:tcPr>
            <w:tcW w:w="637" w:type="dxa"/>
            <w:vMerge/>
            <w:vAlign w:val="center"/>
          </w:tcPr>
          <w:p w14:paraId="1778185A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754AEE76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Align w:val="center"/>
          </w:tcPr>
          <w:p w14:paraId="56AB26CB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9</w:t>
            </w:r>
          </w:p>
        </w:tc>
        <w:tc>
          <w:tcPr>
            <w:tcW w:w="637" w:type="dxa"/>
            <w:vAlign w:val="center"/>
          </w:tcPr>
          <w:p w14:paraId="7EFC1262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51,5</w:t>
            </w:r>
          </w:p>
        </w:tc>
        <w:tc>
          <w:tcPr>
            <w:tcW w:w="637" w:type="dxa"/>
            <w:vMerge/>
            <w:vAlign w:val="center"/>
          </w:tcPr>
          <w:p w14:paraId="275A353C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</w:tr>
      <w:tr w:rsidR="00880F79" w:rsidRPr="00210C9D" w14:paraId="798E6E01" w14:textId="77777777">
        <w:tc>
          <w:tcPr>
            <w:tcW w:w="1091" w:type="dxa"/>
            <w:vMerge w:val="restart"/>
            <w:shd w:val="clear" w:color="auto" w:fill="auto"/>
            <w:vAlign w:val="center"/>
          </w:tcPr>
          <w:p w14:paraId="38498A07" w14:textId="77777777" w:rsidR="00880F79" w:rsidRPr="00210C9D" w:rsidRDefault="00880F79" w:rsidP="000A2DA2">
            <w:pPr>
              <w:spacing w:line="288" w:lineRule="auto"/>
              <w:jc w:val="center"/>
              <w:rPr>
                <w:i/>
                <w:sz w:val="20"/>
                <w:szCs w:val="20"/>
                <w:lang w:val="uk-UA"/>
              </w:rPr>
            </w:pPr>
            <w:r w:rsidRPr="00210C9D">
              <w:rPr>
                <w:i/>
                <w:sz w:val="20"/>
                <w:szCs w:val="20"/>
                <w:lang w:val="uk-UA"/>
              </w:rPr>
              <w:t>4A160M</w:t>
            </w:r>
          </w:p>
        </w:tc>
        <w:tc>
          <w:tcPr>
            <w:tcW w:w="636" w:type="dxa"/>
            <w:vMerge w:val="restart"/>
            <w:vAlign w:val="center"/>
          </w:tcPr>
          <w:p w14:paraId="78410408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667</w:t>
            </w:r>
          </w:p>
        </w:tc>
        <w:tc>
          <w:tcPr>
            <w:tcW w:w="637" w:type="dxa"/>
            <w:vMerge/>
            <w:vAlign w:val="center"/>
          </w:tcPr>
          <w:p w14:paraId="7144B0C6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733E7E28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3F7AC9D4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565" w:type="dxa"/>
            <w:vMerge w:val="restart"/>
            <w:vAlign w:val="center"/>
          </w:tcPr>
          <w:p w14:paraId="649DA93F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210</w:t>
            </w:r>
          </w:p>
        </w:tc>
        <w:tc>
          <w:tcPr>
            <w:tcW w:w="637" w:type="dxa"/>
            <w:vMerge/>
            <w:vAlign w:val="center"/>
          </w:tcPr>
          <w:p w14:paraId="0F72D0EC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 w:val="restart"/>
            <w:vAlign w:val="center"/>
          </w:tcPr>
          <w:p w14:paraId="42C5AAF3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4248</w:t>
            </w:r>
          </w:p>
        </w:tc>
        <w:tc>
          <w:tcPr>
            <w:tcW w:w="637" w:type="dxa"/>
            <w:vMerge/>
            <w:vAlign w:val="center"/>
          </w:tcPr>
          <w:p w14:paraId="343C157A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Align w:val="center"/>
          </w:tcPr>
          <w:p w14:paraId="0010C410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12</w:t>
            </w:r>
          </w:p>
        </w:tc>
        <w:tc>
          <w:tcPr>
            <w:tcW w:w="637" w:type="dxa"/>
            <w:vMerge/>
            <w:vAlign w:val="center"/>
          </w:tcPr>
          <w:p w14:paraId="1E3E4C04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56F703C1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Align w:val="center"/>
          </w:tcPr>
          <w:p w14:paraId="5D57E378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8</w:t>
            </w:r>
          </w:p>
        </w:tc>
        <w:tc>
          <w:tcPr>
            <w:tcW w:w="637" w:type="dxa"/>
            <w:vAlign w:val="center"/>
          </w:tcPr>
          <w:p w14:paraId="0FBE6310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45,0</w:t>
            </w:r>
          </w:p>
        </w:tc>
        <w:tc>
          <w:tcPr>
            <w:tcW w:w="637" w:type="dxa"/>
            <w:vMerge/>
            <w:vAlign w:val="center"/>
          </w:tcPr>
          <w:p w14:paraId="15EB28F1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</w:tr>
      <w:tr w:rsidR="00880F79" w:rsidRPr="00210C9D" w14:paraId="464C9015" w14:textId="77777777">
        <w:tc>
          <w:tcPr>
            <w:tcW w:w="1091" w:type="dxa"/>
            <w:vMerge/>
            <w:vAlign w:val="center"/>
          </w:tcPr>
          <w:p w14:paraId="681F0F00" w14:textId="77777777" w:rsidR="00880F79" w:rsidRPr="00210C9D" w:rsidRDefault="00880F79" w:rsidP="000A2DA2">
            <w:pPr>
              <w:spacing w:line="288" w:lineRule="auto"/>
              <w:jc w:val="center"/>
              <w:rPr>
                <w:i/>
                <w:sz w:val="20"/>
                <w:szCs w:val="20"/>
                <w:lang w:val="uk-UA"/>
              </w:rPr>
            </w:pPr>
          </w:p>
        </w:tc>
        <w:tc>
          <w:tcPr>
            <w:tcW w:w="636" w:type="dxa"/>
            <w:vMerge/>
            <w:vAlign w:val="center"/>
          </w:tcPr>
          <w:p w14:paraId="0A8F6FE9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3BC4E941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0C353184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6FB952B1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565" w:type="dxa"/>
            <w:vMerge/>
            <w:vAlign w:val="center"/>
          </w:tcPr>
          <w:p w14:paraId="33A643EB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0C884C57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63E56165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71D65DF1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Align w:val="center"/>
          </w:tcPr>
          <w:p w14:paraId="47DEE93A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14</w:t>
            </w:r>
          </w:p>
        </w:tc>
        <w:tc>
          <w:tcPr>
            <w:tcW w:w="637" w:type="dxa"/>
            <w:vMerge/>
            <w:vAlign w:val="center"/>
          </w:tcPr>
          <w:p w14:paraId="4DA62784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7A46DDCC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Align w:val="center"/>
          </w:tcPr>
          <w:p w14:paraId="0BB7DC11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9</w:t>
            </w:r>
          </w:p>
        </w:tc>
        <w:tc>
          <w:tcPr>
            <w:tcW w:w="637" w:type="dxa"/>
            <w:vAlign w:val="center"/>
          </w:tcPr>
          <w:p w14:paraId="27821C85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51,5</w:t>
            </w:r>
          </w:p>
        </w:tc>
        <w:tc>
          <w:tcPr>
            <w:tcW w:w="637" w:type="dxa"/>
            <w:vMerge/>
            <w:vAlign w:val="center"/>
          </w:tcPr>
          <w:p w14:paraId="458CD177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</w:tr>
      <w:tr w:rsidR="00880F79" w:rsidRPr="00210C9D" w14:paraId="02ADAC43" w14:textId="77777777">
        <w:tc>
          <w:tcPr>
            <w:tcW w:w="1091" w:type="dxa"/>
            <w:vMerge w:val="restart"/>
            <w:shd w:val="clear" w:color="auto" w:fill="auto"/>
            <w:vAlign w:val="center"/>
          </w:tcPr>
          <w:p w14:paraId="024044E8" w14:textId="77777777" w:rsidR="00880F79" w:rsidRPr="00210C9D" w:rsidRDefault="00880F79" w:rsidP="000A2DA2">
            <w:pPr>
              <w:spacing w:line="288" w:lineRule="auto"/>
              <w:jc w:val="center"/>
              <w:rPr>
                <w:i/>
                <w:sz w:val="20"/>
                <w:szCs w:val="20"/>
                <w:lang w:val="uk-UA"/>
              </w:rPr>
            </w:pPr>
            <w:r w:rsidRPr="00210C9D">
              <w:rPr>
                <w:i/>
                <w:sz w:val="20"/>
                <w:szCs w:val="20"/>
                <w:lang w:val="uk-UA"/>
              </w:rPr>
              <w:t>4A180</w:t>
            </w:r>
          </w:p>
        </w:tc>
        <w:tc>
          <w:tcPr>
            <w:tcW w:w="636" w:type="dxa"/>
            <w:vMerge w:val="restart"/>
            <w:vAlign w:val="center"/>
          </w:tcPr>
          <w:p w14:paraId="76A0327F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662</w:t>
            </w:r>
          </w:p>
        </w:tc>
        <w:tc>
          <w:tcPr>
            <w:tcW w:w="637" w:type="dxa"/>
            <w:vMerge w:val="restart"/>
            <w:vAlign w:val="center"/>
          </w:tcPr>
          <w:p w14:paraId="7ABE3782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470</w:t>
            </w:r>
          </w:p>
        </w:tc>
        <w:tc>
          <w:tcPr>
            <w:tcW w:w="637" w:type="dxa"/>
            <w:vMerge w:val="restart"/>
            <w:vAlign w:val="center"/>
          </w:tcPr>
          <w:p w14:paraId="6E64736E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410</w:t>
            </w:r>
          </w:p>
        </w:tc>
        <w:tc>
          <w:tcPr>
            <w:tcW w:w="637" w:type="dxa"/>
            <w:vMerge/>
            <w:vAlign w:val="center"/>
          </w:tcPr>
          <w:p w14:paraId="1EAD30E2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565" w:type="dxa"/>
            <w:vMerge w:val="restart"/>
            <w:vAlign w:val="center"/>
          </w:tcPr>
          <w:p w14:paraId="7539138F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203</w:t>
            </w:r>
          </w:p>
        </w:tc>
        <w:tc>
          <w:tcPr>
            <w:tcW w:w="637" w:type="dxa"/>
            <w:vMerge w:val="restart"/>
            <w:vAlign w:val="center"/>
          </w:tcPr>
          <w:p w14:paraId="29B03D67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121</w:t>
            </w:r>
          </w:p>
        </w:tc>
        <w:tc>
          <w:tcPr>
            <w:tcW w:w="637" w:type="dxa"/>
            <w:vAlign w:val="center"/>
          </w:tcPr>
          <w:p w14:paraId="693053FC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48</w:t>
            </w:r>
          </w:p>
        </w:tc>
        <w:tc>
          <w:tcPr>
            <w:tcW w:w="637" w:type="dxa"/>
            <w:vMerge/>
            <w:vAlign w:val="center"/>
          </w:tcPr>
          <w:p w14:paraId="7E12D3E5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Align w:val="center"/>
          </w:tcPr>
          <w:p w14:paraId="3357E0DE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14</w:t>
            </w:r>
          </w:p>
        </w:tc>
        <w:tc>
          <w:tcPr>
            <w:tcW w:w="637" w:type="dxa"/>
            <w:vMerge w:val="restart"/>
            <w:vAlign w:val="center"/>
          </w:tcPr>
          <w:p w14:paraId="4D5A750C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279</w:t>
            </w:r>
          </w:p>
        </w:tc>
        <w:tc>
          <w:tcPr>
            <w:tcW w:w="637" w:type="dxa"/>
            <w:vMerge w:val="restart"/>
            <w:vAlign w:val="center"/>
          </w:tcPr>
          <w:p w14:paraId="22492361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180</w:t>
            </w:r>
          </w:p>
        </w:tc>
        <w:tc>
          <w:tcPr>
            <w:tcW w:w="637" w:type="dxa"/>
            <w:vAlign w:val="center"/>
          </w:tcPr>
          <w:p w14:paraId="6ADF07CB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9</w:t>
            </w:r>
          </w:p>
        </w:tc>
        <w:tc>
          <w:tcPr>
            <w:tcW w:w="637" w:type="dxa"/>
            <w:vAlign w:val="center"/>
          </w:tcPr>
          <w:p w14:paraId="093AE27F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51,5</w:t>
            </w:r>
          </w:p>
        </w:tc>
        <w:tc>
          <w:tcPr>
            <w:tcW w:w="637" w:type="dxa"/>
            <w:vMerge w:val="restart"/>
            <w:vAlign w:val="center"/>
          </w:tcPr>
          <w:p w14:paraId="330FDD68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20</w:t>
            </w:r>
          </w:p>
        </w:tc>
      </w:tr>
      <w:tr w:rsidR="00880F79" w:rsidRPr="00210C9D" w14:paraId="155C38BF" w14:textId="77777777">
        <w:tc>
          <w:tcPr>
            <w:tcW w:w="1091" w:type="dxa"/>
            <w:vMerge/>
            <w:vAlign w:val="center"/>
          </w:tcPr>
          <w:p w14:paraId="5BB632C5" w14:textId="77777777" w:rsidR="00880F79" w:rsidRPr="00210C9D" w:rsidRDefault="00880F79" w:rsidP="000A2DA2">
            <w:pPr>
              <w:spacing w:line="288" w:lineRule="auto"/>
              <w:jc w:val="center"/>
              <w:rPr>
                <w:i/>
                <w:sz w:val="20"/>
                <w:szCs w:val="20"/>
                <w:lang w:val="uk-UA"/>
              </w:rPr>
            </w:pPr>
          </w:p>
        </w:tc>
        <w:tc>
          <w:tcPr>
            <w:tcW w:w="636" w:type="dxa"/>
            <w:vMerge/>
            <w:vAlign w:val="center"/>
          </w:tcPr>
          <w:p w14:paraId="77C6A4C1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1AAB7441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3E97AA12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5B6440D1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565" w:type="dxa"/>
            <w:vMerge/>
            <w:vAlign w:val="center"/>
          </w:tcPr>
          <w:p w14:paraId="30176852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0D09D5D4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Align w:val="center"/>
          </w:tcPr>
          <w:p w14:paraId="4D5CD6CB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55</w:t>
            </w:r>
          </w:p>
        </w:tc>
        <w:tc>
          <w:tcPr>
            <w:tcW w:w="637" w:type="dxa"/>
            <w:vMerge/>
            <w:vAlign w:val="center"/>
          </w:tcPr>
          <w:p w14:paraId="7DA90D19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Align w:val="center"/>
          </w:tcPr>
          <w:p w14:paraId="596872BD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16</w:t>
            </w:r>
          </w:p>
        </w:tc>
        <w:tc>
          <w:tcPr>
            <w:tcW w:w="637" w:type="dxa"/>
            <w:vMerge/>
            <w:vAlign w:val="center"/>
          </w:tcPr>
          <w:p w14:paraId="1706A3D7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74C82726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Align w:val="center"/>
          </w:tcPr>
          <w:p w14:paraId="3D92D7EA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10</w:t>
            </w:r>
          </w:p>
        </w:tc>
        <w:tc>
          <w:tcPr>
            <w:tcW w:w="637" w:type="dxa"/>
            <w:vAlign w:val="center"/>
          </w:tcPr>
          <w:p w14:paraId="4571F044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59,0</w:t>
            </w:r>
          </w:p>
        </w:tc>
        <w:tc>
          <w:tcPr>
            <w:tcW w:w="637" w:type="dxa"/>
            <w:vMerge/>
            <w:vAlign w:val="center"/>
          </w:tcPr>
          <w:p w14:paraId="3F1B4CC0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</w:tr>
      <w:tr w:rsidR="00880F79" w:rsidRPr="00210C9D" w14:paraId="1A8390DE" w14:textId="77777777">
        <w:tc>
          <w:tcPr>
            <w:tcW w:w="1091" w:type="dxa"/>
            <w:vMerge w:val="restart"/>
            <w:vAlign w:val="center"/>
          </w:tcPr>
          <w:p w14:paraId="0DF9A672" w14:textId="77777777" w:rsidR="00880F79" w:rsidRPr="00210C9D" w:rsidRDefault="00880F79" w:rsidP="000A2DA2">
            <w:pPr>
              <w:spacing w:line="288" w:lineRule="auto"/>
              <w:jc w:val="center"/>
              <w:rPr>
                <w:i/>
                <w:sz w:val="20"/>
                <w:szCs w:val="20"/>
                <w:lang w:val="uk-UA"/>
              </w:rPr>
            </w:pPr>
            <w:r w:rsidRPr="00210C9D">
              <w:rPr>
                <w:i/>
                <w:sz w:val="20"/>
                <w:szCs w:val="20"/>
                <w:lang w:val="uk-UA"/>
              </w:rPr>
              <w:t>4A180M</w:t>
            </w:r>
          </w:p>
        </w:tc>
        <w:tc>
          <w:tcPr>
            <w:tcW w:w="636" w:type="dxa"/>
            <w:vMerge w:val="restart"/>
            <w:vAlign w:val="center"/>
          </w:tcPr>
          <w:p w14:paraId="3D731996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702</w:t>
            </w:r>
          </w:p>
        </w:tc>
        <w:tc>
          <w:tcPr>
            <w:tcW w:w="637" w:type="dxa"/>
            <w:vMerge/>
            <w:vAlign w:val="center"/>
          </w:tcPr>
          <w:p w14:paraId="03A975D9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171ABDF5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77F6155A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565" w:type="dxa"/>
            <w:vMerge w:val="restart"/>
            <w:vAlign w:val="center"/>
          </w:tcPr>
          <w:p w14:paraId="369E0420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241</w:t>
            </w:r>
          </w:p>
        </w:tc>
        <w:tc>
          <w:tcPr>
            <w:tcW w:w="637" w:type="dxa"/>
            <w:vMerge/>
            <w:vAlign w:val="center"/>
          </w:tcPr>
          <w:p w14:paraId="6710FECA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Align w:val="center"/>
          </w:tcPr>
          <w:p w14:paraId="120B69F2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48</w:t>
            </w:r>
          </w:p>
        </w:tc>
        <w:tc>
          <w:tcPr>
            <w:tcW w:w="637" w:type="dxa"/>
            <w:vMerge/>
            <w:vAlign w:val="center"/>
          </w:tcPr>
          <w:p w14:paraId="5AEC253B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Align w:val="center"/>
          </w:tcPr>
          <w:p w14:paraId="305D2ABE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14</w:t>
            </w:r>
          </w:p>
        </w:tc>
        <w:tc>
          <w:tcPr>
            <w:tcW w:w="637" w:type="dxa"/>
            <w:vMerge/>
            <w:vAlign w:val="center"/>
          </w:tcPr>
          <w:p w14:paraId="013D7A7E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2E90E17B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Align w:val="center"/>
          </w:tcPr>
          <w:p w14:paraId="0726FDE3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9</w:t>
            </w:r>
          </w:p>
        </w:tc>
        <w:tc>
          <w:tcPr>
            <w:tcW w:w="637" w:type="dxa"/>
            <w:vAlign w:val="center"/>
          </w:tcPr>
          <w:p w14:paraId="7DE6900A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51,5</w:t>
            </w:r>
          </w:p>
        </w:tc>
        <w:tc>
          <w:tcPr>
            <w:tcW w:w="637" w:type="dxa"/>
            <w:vMerge/>
            <w:vAlign w:val="center"/>
          </w:tcPr>
          <w:p w14:paraId="1130DC64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</w:tr>
      <w:tr w:rsidR="00880F79" w:rsidRPr="00210C9D" w14:paraId="1E24498B" w14:textId="77777777">
        <w:tc>
          <w:tcPr>
            <w:tcW w:w="1091" w:type="dxa"/>
            <w:vMerge/>
            <w:vAlign w:val="center"/>
          </w:tcPr>
          <w:p w14:paraId="44595264" w14:textId="77777777" w:rsidR="00880F79" w:rsidRPr="00210C9D" w:rsidRDefault="00880F79" w:rsidP="000A2DA2">
            <w:pPr>
              <w:spacing w:line="288" w:lineRule="auto"/>
              <w:jc w:val="center"/>
              <w:rPr>
                <w:i/>
                <w:sz w:val="20"/>
                <w:szCs w:val="20"/>
                <w:lang w:val="uk-UA"/>
              </w:rPr>
            </w:pPr>
          </w:p>
        </w:tc>
        <w:tc>
          <w:tcPr>
            <w:tcW w:w="636" w:type="dxa"/>
            <w:vMerge/>
            <w:vAlign w:val="center"/>
          </w:tcPr>
          <w:p w14:paraId="31BA9395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5DBC7905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227B9002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7950525F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565" w:type="dxa"/>
            <w:vMerge/>
            <w:vAlign w:val="center"/>
          </w:tcPr>
          <w:p w14:paraId="197508D1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39DFE89B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Align w:val="center"/>
          </w:tcPr>
          <w:p w14:paraId="5DEB625D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55</w:t>
            </w:r>
          </w:p>
        </w:tc>
        <w:tc>
          <w:tcPr>
            <w:tcW w:w="637" w:type="dxa"/>
            <w:vMerge/>
            <w:vAlign w:val="center"/>
          </w:tcPr>
          <w:p w14:paraId="2A2984BE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Align w:val="center"/>
          </w:tcPr>
          <w:p w14:paraId="15D649A3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16</w:t>
            </w:r>
          </w:p>
        </w:tc>
        <w:tc>
          <w:tcPr>
            <w:tcW w:w="637" w:type="dxa"/>
            <w:vMerge/>
            <w:vAlign w:val="center"/>
          </w:tcPr>
          <w:p w14:paraId="58D3B92C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4D73A759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 w:val="restart"/>
            <w:vAlign w:val="center"/>
          </w:tcPr>
          <w:p w14:paraId="68E7DD6B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10</w:t>
            </w:r>
          </w:p>
        </w:tc>
        <w:tc>
          <w:tcPr>
            <w:tcW w:w="637" w:type="dxa"/>
            <w:vMerge w:val="restart"/>
            <w:vAlign w:val="center"/>
          </w:tcPr>
          <w:p w14:paraId="222634C7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59,0</w:t>
            </w:r>
          </w:p>
        </w:tc>
        <w:tc>
          <w:tcPr>
            <w:tcW w:w="637" w:type="dxa"/>
            <w:vMerge/>
            <w:vAlign w:val="center"/>
          </w:tcPr>
          <w:p w14:paraId="2EC38724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</w:tr>
      <w:tr w:rsidR="00880F79" w:rsidRPr="00210C9D" w14:paraId="07ACB0DE" w14:textId="77777777">
        <w:tc>
          <w:tcPr>
            <w:tcW w:w="1091" w:type="dxa"/>
            <w:vMerge w:val="restart"/>
            <w:vAlign w:val="center"/>
          </w:tcPr>
          <w:p w14:paraId="71262EB0" w14:textId="77777777" w:rsidR="00880F79" w:rsidRPr="00210C9D" w:rsidRDefault="00880F79" w:rsidP="000A2DA2">
            <w:pPr>
              <w:spacing w:line="288" w:lineRule="auto"/>
              <w:jc w:val="center"/>
              <w:rPr>
                <w:i/>
                <w:sz w:val="20"/>
                <w:szCs w:val="20"/>
                <w:lang w:val="uk-UA"/>
              </w:rPr>
            </w:pPr>
            <w:r w:rsidRPr="00210C9D">
              <w:rPr>
                <w:i/>
                <w:sz w:val="20"/>
                <w:szCs w:val="20"/>
                <w:lang w:val="uk-UA"/>
              </w:rPr>
              <w:t>4A200M</w:t>
            </w:r>
          </w:p>
        </w:tc>
        <w:tc>
          <w:tcPr>
            <w:tcW w:w="636" w:type="dxa"/>
            <w:vAlign w:val="center"/>
          </w:tcPr>
          <w:p w14:paraId="60DA03EE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760</w:t>
            </w:r>
          </w:p>
        </w:tc>
        <w:tc>
          <w:tcPr>
            <w:tcW w:w="637" w:type="dxa"/>
            <w:vMerge w:val="restart"/>
            <w:vAlign w:val="center"/>
          </w:tcPr>
          <w:p w14:paraId="26D5B42E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535</w:t>
            </w:r>
          </w:p>
        </w:tc>
        <w:tc>
          <w:tcPr>
            <w:tcW w:w="637" w:type="dxa"/>
            <w:vMerge w:val="restart"/>
            <w:vAlign w:val="center"/>
          </w:tcPr>
          <w:p w14:paraId="6F6DFFB5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450</w:t>
            </w:r>
          </w:p>
        </w:tc>
        <w:tc>
          <w:tcPr>
            <w:tcW w:w="637" w:type="dxa"/>
            <w:vMerge/>
            <w:vAlign w:val="center"/>
          </w:tcPr>
          <w:p w14:paraId="69F7A907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565" w:type="dxa"/>
            <w:vMerge w:val="restart"/>
            <w:vAlign w:val="center"/>
          </w:tcPr>
          <w:p w14:paraId="5D1C6F7F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267</w:t>
            </w:r>
          </w:p>
        </w:tc>
        <w:tc>
          <w:tcPr>
            <w:tcW w:w="637" w:type="dxa"/>
            <w:vMerge w:val="restart"/>
            <w:vAlign w:val="center"/>
          </w:tcPr>
          <w:p w14:paraId="26EE41F1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133</w:t>
            </w:r>
          </w:p>
        </w:tc>
        <w:tc>
          <w:tcPr>
            <w:tcW w:w="637" w:type="dxa"/>
            <w:vMerge w:val="restart"/>
            <w:vAlign w:val="center"/>
          </w:tcPr>
          <w:p w14:paraId="1D64761F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60</w:t>
            </w:r>
          </w:p>
        </w:tc>
        <w:tc>
          <w:tcPr>
            <w:tcW w:w="637" w:type="dxa"/>
            <w:vMerge w:val="restart"/>
            <w:vAlign w:val="center"/>
          </w:tcPr>
          <w:p w14:paraId="32144640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19</w:t>
            </w:r>
          </w:p>
        </w:tc>
        <w:tc>
          <w:tcPr>
            <w:tcW w:w="637" w:type="dxa"/>
            <w:vMerge w:val="restart"/>
            <w:vAlign w:val="center"/>
          </w:tcPr>
          <w:p w14:paraId="4ED7C790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18</w:t>
            </w:r>
          </w:p>
        </w:tc>
        <w:tc>
          <w:tcPr>
            <w:tcW w:w="637" w:type="dxa"/>
            <w:vMerge w:val="restart"/>
            <w:vAlign w:val="center"/>
          </w:tcPr>
          <w:p w14:paraId="470FAFA3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318</w:t>
            </w:r>
          </w:p>
        </w:tc>
        <w:tc>
          <w:tcPr>
            <w:tcW w:w="637" w:type="dxa"/>
            <w:vMerge w:val="restart"/>
            <w:vAlign w:val="center"/>
          </w:tcPr>
          <w:p w14:paraId="3FD1CF44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200</w:t>
            </w:r>
          </w:p>
        </w:tc>
        <w:tc>
          <w:tcPr>
            <w:tcW w:w="637" w:type="dxa"/>
            <w:vMerge/>
            <w:vAlign w:val="center"/>
          </w:tcPr>
          <w:p w14:paraId="6F092F61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4E6B879C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 w:val="restart"/>
            <w:vAlign w:val="center"/>
          </w:tcPr>
          <w:p w14:paraId="0E3E50C1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25</w:t>
            </w:r>
          </w:p>
        </w:tc>
      </w:tr>
      <w:tr w:rsidR="00880F79" w:rsidRPr="00210C9D" w14:paraId="26C0F165" w14:textId="77777777">
        <w:tc>
          <w:tcPr>
            <w:tcW w:w="1091" w:type="dxa"/>
            <w:vMerge/>
            <w:vAlign w:val="center"/>
          </w:tcPr>
          <w:p w14:paraId="0709E355" w14:textId="77777777" w:rsidR="00880F79" w:rsidRPr="00210C9D" w:rsidRDefault="00880F79" w:rsidP="000A2DA2">
            <w:pPr>
              <w:spacing w:line="288" w:lineRule="auto"/>
              <w:jc w:val="center"/>
              <w:rPr>
                <w:i/>
                <w:lang w:val="uk-UA"/>
              </w:rPr>
            </w:pPr>
          </w:p>
        </w:tc>
        <w:tc>
          <w:tcPr>
            <w:tcW w:w="636" w:type="dxa"/>
            <w:vAlign w:val="center"/>
          </w:tcPr>
          <w:p w14:paraId="2162ED93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790</w:t>
            </w:r>
          </w:p>
        </w:tc>
        <w:tc>
          <w:tcPr>
            <w:tcW w:w="637" w:type="dxa"/>
            <w:vMerge/>
            <w:vAlign w:val="center"/>
          </w:tcPr>
          <w:p w14:paraId="6B40F4FE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3603B740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Align w:val="center"/>
          </w:tcPr>
          <w:p w14:paraId="4799D935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140</w:t>
            </w:r>
          </w:p>
        </w:tc>
        <w:tc>
          <w:tcPr>
            <w:tcW w:w="565" w:type="dxa"/>
            <w:vMerge/>
            <w:vAlign w:val="center"/>
          </w:tcPr>
          <w:p w14:paraId="742EA09D" w14:textId="77777777" w:rsidR="00880F79" w:rsidRPr="00210C9D" w:rsidRDefault="00880F79" w:rsidP="000A2DA2">
            <w:pPr>
              <w:spacing w:line="288" w:lineRule="auto"/>
              <w:jc w:val="center"/>
              <w:rPr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3BD4A97C" w14:textId="77777777" w:rsidR="00880F79" w:rsidRPr="00210C9D" w:rsidRDefault="00880F79" w:rsidP="000A2DA2">
            <w:pPr>
              <w:spacing w:line="288" w:lineRule="auto"/>
              <w:jc w:val="center"/>
              <w:rPr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6876DD06" w14:textId="77777777" w:rsidR="00880F79" w:rsidRPr="00210C9D" w:rsidRDefault="00880F79" w:rsidP="000A2DA2">
            <w:pPr>
              <w:spacing w:line="288" w:lineRule="auto"/>
              <w:jc w:val="center"/>
              <w:rPr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330A2D5C" w14:textId="77777777" w:rsidR="00880F79" w:rsidRPr="00210C9D" w:rsidRDefault="00880F79" w:rsidP="000A2DA2">
            <w:pPr>
              <w:spacing w:line="288" w:lineRule="auto"/>
              <w:jc w:val="center"/>
              <w:rPr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287AF7C4" w14:textId="77777777" w:rsidR="00880F79" w:rsidRPr="00210C9D" w:rsidRDefault="00880F79" w:rsidP="000A2DA2">
            <w:pPr>
              <w:spacing w:line="288" w:lineRule="auto"/>
              <w:jc w:val="center"/>
              <w:rPr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107FEFC6" w14:textId="77777777" w:rsidR="00880F79" w:rsidRPr="00210C9D" w:rsidRDefault="00880F79" w:rsidP="000A2DA2">
            <w:pPr>
              <w:spacing w:line="288" w:lineRule="auto"/>
              <w:jc w:val="center"/>
              <w:rPr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171E430B" w14:textId="77777777" w:rsidR="00880F79" w:rsidRPr="00210C9D" w:rsidRDefault="00880F79" w:rsidP="000A2DA2">
            <w:pPr>
              <w:spacing w:line="288" w:lineRule="auto"/>
              <w:jc w:val="center"/>
              <w:rPr>
                <w:lang w:val="uk-UA"/>
              </w:rPr>
            </w:pPr>
          </w:p>
        </w:tc>
        <w:tc>
          <w:tcPr>
            <w:tcW w:w="637" w:type="dxa"/>
            <w:vAlign w:val="center"/>
          </w:tcPr>
          <w:p w14:paraId="7EFEB4BD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11</w:t>
            </w:r>
          </w:p>
        </w:tc>
        <w:tc>
          <w:tcPr>
            <w:tcW w:w="637" w:type="dxa"/>
            <w:vAlign w:val="center"/>
          </w:tcPr>
          <w:p w14:paraId="0C68BC43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64</w:t>
            </w:r>
          </w:p>
        </w:tc>
        <w:tc>
          <w:tcPr>
            <w:tcW w:w="637" w:type="dxa"/>
            <w:vMerge/>
            <w:vAlign w:val="center"/>
          </w:tcPr>
          <w:p w14:paraId="290B04B9" w14:textId="77777777" w:rsidR="00880F79" w:rsidRPr="00210C9D" w:rsidRDefault="00880F79" w:rsidP="000A2DA2">
            <w:pPr>
              <w:spacing w:line="288" w:lineRule="auto"/>
              <w:jc w:val="center"/>
              <w:rPr>
                <w:lang w:val="uk-UA"/>
              </w:rPr>
            </w:pPr>
          </w:p>
        </w:tc>
      </w:tr>
      <w:tr w:rsidR="00880F79" w:rsidRPr="00210C9D" w14:paraId="20F95826" w14:textId="77777777">
        <w:tc>
          <w:tcPr>
            <w:tcW w:w="1091" w:type="dxa"/>
            <w:vMerge w:val="restart"/>
            <w:vAlign w:val="center"/>
          </w:tcPr>
          <w:p w14:paraId="52F96E68" w14:textId="77777777" w:rsidR="00880F79" w:rsidRPr="00210C9D" w:rsidRDefault="00880F79" w:rsidP="000A2DA2">
            <w:pPr>
              <w:spacing w:line="288" w:lineRule="auto"/>
              <w:jc w:val="center"/>
              <w:rPr>
                <w:i/>
                <w:sz w:val="20"/>
                <w:szCs w:val="20"/>
                <w:lang w:val="uk-UA"/>
              </w:rPr>
            </w:pPr>
            <w:r w:rsidRPr="00210C9D">
              <w:rPr>
                <w:i/>
                <w:sz w:val="20"/>
                <w:szCs w:val="20"/>
                <w:lang w:val="uk-UA"/>
              </w:rPr>
              <w:t>4A200L</w:t>
            </w:r>
          </w:p>
        </w:tc>
        <w:tc>
          <w:tcPr>
            <w:tcW w:w="636" w:type="dxa"/>
            <w:vAlign w:val="center"/>
          </w:tcPr>
          <w:p w14:paraId="460D66E5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800</w:t>
            </w:r>
          </w:p>
        </w:tc>
        <w:tc>
          <w:tcPr>
            <w:tcW w:w="637" w:type="dxa"/>
            <w:vMerge/>
            <w:vAlign w:val="center"/>
          </w:tcPr>
          <w:p w14:paraId="0B31343D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79ADC1DA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Align w:val="center"/>
          </w:tcPr>
          <w:p w14:paraId="19F2C328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110</w:t>
            </w:r>
          </w:p>
        </w:tc>
        <w:tc>
          <w:tcPr>
            <w:tcW w:w="565" w:type="dxa"/>
            <w:vMerge w:val="restart"/>
            <w:vAlign w:val="center"/>
          </w:tcPr>
          <w:p w14:paraId="11358BDC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305</w:t>
            </w:r>
          </w:p>
        </w:tc>
        <w:tc>
          <w:tcPr>
            <w:tcW w:w="637" w:type="dxa"/>
            <w:vMerge/>
            <w:vAlign w:val="center"/>
          </w:tcPr>
          <w:p w14:paraId="4E431E7C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Align w:val="center"/>
          </w:tcPr>
          <w:p w14:paraId="7FF55149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55</w:t>
            </w:r>
          </w:p>
        </w:tc>
        <w:tc>
          <w:tcPr>
            <w:tcW w:w="637" w:type="dxa"/>
            <w:vMerge/>
            <w:vAlign w:val="center"/>
          </w:tcPr>
          <w:p w14:paraId="013C6059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Align w:val="center"/>
          </w:tcPr>
          <w:p w14:paraId="0448EF82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16</w:t>
            </w:r>
          </w:p>
        </w:tc>
        <w:tc>
          <w:tcPr>
            <w:tcW w:w="637" w:type="dxa"/>
            <w:vMerge/>
            <w:vAlign w:val="center"/>
          </w:tcPr>
          <w:p w14:paraId="7D18F20A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410A6E97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Align w:val="center"/>
          </w:tcPr>
          <w:p w14:paraId="4841624F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10</w:t>
            </w:r>
          </w:p>
        </w:tc>
        <w:tc>
          <w:tcPr>
            <w:tcW w:w="637" w:type="dxa"/>
            <w:vAlign w:val="center"/>
          </w:tcPr>
          <w:p w14:paraId="0F65472B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59</w:t>
            </w:r>
          </w:p>
        </w:tc>
        <w:tc>
          <w:tcPr>
            <w:tcW w:w="637" w:type="dxa"/>
            <w:vMerge/>
            <w:vAlign w:val="center"/>
          </w:tcPr>
          <w:p w14:paraId="3B6807A0" w14:textId="77777777" w:rsidR="00880F79" w:rsidRPr="00210C9D" w:rsidRDefault="00880F79" w:rsidP="000A2DA2">
            <w:pPr>
              <w:spacing w:line="288" w:lineRule="auto"/>
              <w:jc w:val="center"/>
              <w:rPr>
                <w:lang w:val="uk-UA"/>
              </w:rPr>
            </w:pPr>
          </w:p>
        </w:tc>
      </w:tr>
      <w:tr w:rsidR="00880F79" w:rsidRPr="00210C9D" w14:paraId="7C20BF16" w14:textId="77777777">
        <w:tc>
          <w:tcPr>
            <w:tcW w:w="1091" w:type="dxa"/>
            <w:vMerge/>
            <w:vAlign w:val="center"/>
          </w:tcPr>
          <w:p w14:paraId="18B7672C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6" w:type="dxa"/>
            <w:vAlign w:val="center"/>
          </w:tcPr>
          <w:p w14:paraId="4EFDD3C2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830</w:t>
            </w:r>
          </w:p>
        </w:tc>
        <w:tc>
          <w:tcPr>
            <w:tcW w:w="637" w:type="dxa"/>
            <w:vMerge/>
            <w:vAlign w:val="center"/>
          </w:tcPr>
          <w:p w14:paraId="7AB18BF8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0853A8C6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Align w:val="center"/>
          </w:tcPr>
          <w:p w14:paraId="0C7E7B31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140</w:t>
            </w:r>
          </w:p>
        </w:tc>
        <w:tc>
          <w:tcPr>
            <w:tcW w:w="565" w:type="dxa"/>
            <w:vMerge/>
            <w:vAlign w:val="center"/>
          </w:tcPr>
          <w:p w14:paraId="6B48B04F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5EA0B8AA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Align w:val="center"/>
          </w:tcPr>
          <w:p w14:paraId="56D9363C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60</w:t>
            </w:r>
          </w:p>
        </w:tc>
        <w:tc>
          <w:tcPr>
            <w:tcW w:w="637" w:type="dxa"/>
            <w:vMerge/>
            <w:vAlign w:val="center"/>
          </w:tcPr>
          <w:p w14:paraId="66028BE3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Align w:val="center"/>
          </w:tcPr>
          <w:p w14:paraId="0ABD797B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18</w:t>
            </w:r>
          </w:p>
        </w:tc>
        <w:tc>
          <w:tcPr>
            <w:tcW w:w="637" w:type="dxa"/>
            <w:vMerge/>
            <w:vAlign w:val="center"/>
          </w:tcPr>
          <w:p w14:paraId="21EA1A62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Merge/>
            <w:vAlign w:val="center"/>
          </w:tcPr>
          <w:p w14:paraId="2D02EC02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637" w:type="dxa"/>
            <w:vAlign w:val="center"/>
          </w:tcPr>
          <w:p w14:paraId="6424CA5D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11</w:t>
            </w:r>
          </w:p>
        </w:tc>
        <w:tc>
          <w:tcPr>
            <w:tcW w:w="637" w:type="dxa"/>
            <w:vAlign w:val="center"/>
          </w:tcPr>
          <w:p w14:paraId="7274301E" w14:textId="77777777" w:rsidR="00880F79" w:rsidRPr="00210C9D" w:rsidRDefault="00880F79" w:rsidP="000A2DA2">
            <w:pPr>
              <w:spacing w:line="288" w:lineRule="auto"/>
              <w:jc w:val="center"/>
              <w:rPr>
                <w:sz w:val="20"/>
                <w:szCs w:val="20"/>
                <w:lang w:val="uk-UA"/>
              </w:rPr>
            </w:pPr>
            <w:r w:rsidRPr="00210C9D">
              <w:rPr>
                <w:sz w:val="20"/>
                <w:szCs w:val="20"/>
                <w:lang w:val="uk-UA"/>
              </w:rPr>
              <w:t>64</w:t>
            </w:r>
          </w:p>
        </w:tc>
        <w:tc>
          <w:tcPr>
            <w:tcW w:w="637" w:type="dxa"/>
            <w:vMerge/>
            <w:vAlign w:val="center"/>
          </w:tcPr>
          <w:p w14:paraId="6E66E309" w14:textId="77777777" w:rsidR="00880F79" w:rsidRPr="00210C9D" w:rsidRDefault="00880F79" w:rsidP="000A2DA2">
            <w:pPr>
              <w:spacing w:line="288" w:lineRule="auto"/>
              <w:jc w:val="center"/>
              <w:rPr>
                <w:lang w:val="uk-UA"/>
              </w:rPr>
            </w:pPr>
          </w:p>
        </w:tc>
      </w:tr>
    </w:tbl>
    <w:p w14:paraId="0F4FA1B6" w14:textId="77777777" w:rsidR="00880F79" w:rsidRPr="00210C9D" w:rsidRDefault="00880F79" w:rsidP="00880F79">
      <w:pPr>
        <w:pStyle w:val="a7"/>
        <w:tabs>
          <w:tab w:val="clear" w:pos="4153"/>
          <w:tab w:val="clear" w:pos="8306"/>
        </w:tabs>
        <w:rPr>
          <w:color w:val="000000"/>
          <w:sz w:val="28"/>
          <w:szCs w:val="28"/>
          <w:lang w:val="uk-UA"/>
        </w:rPr>
      </w:pPr>
    </w:p>
    <w:p w14:paraId="0AB2D346" w14:textId="0E2A005F" w:rsidR="009A717B" w:rsidRPr="00722F00" w:rsidRDefault="00880F79" w:rsidP="009A717B">
      <w:pPr>
        <w:spacing w:line="360" w:lineRule="auto"/>
        <w:ind w:firstLine="562"/>
        <w:jc w:val="center"/>
        <w:outlineLvl w:val="0"/>
        <w:rPr>
          <w:b/>
          <w:caps/>
          <w:sz w:val="28"/>
          <w:szCs w:val="28"/>
          <w:lang w:val="uk-UA"/>
        </w:rPr>
      </w:pPr>
      <w:r w:rsidRPr="00210C9D">
        <w:rPr>
          <w:lang w:val="uk-UA"/>
        </w:rPr>
        <w:br w:type="page"/>
      </w:r>
      <w:r w:rsidR="009A717B" w:rsidRPr="00722F00">
        <w:rPr>
          <w:b/>
          <w:caps/>
          <w:sz w:val="28"/>
          <w:szCs w:val="28"/>
          <w:lang w:val="uk-UA"/>
        </w:rPr>
        <w:lastRenderedPageBreak/>
        <w:t xml:space="preserve">ДОДАТОК </w:t>
      </w:r>
      <w:r w:rsidR="009A717B">
        <w:rPr>
          <w:b/>
          <w:caps/>
          <w:sz w:val="28"/>
          <w:szCs w:val="28"/>
          <w:lang w:val="uk-UA"/>
        </w:rPr>
        <w:t>Б</w:t>
      </w:r>
    </w:p>
    <w:p w14:paraId="0C9C611A" w14:textId="77777777" w:rsidR="009A717B" w:rsidRDefault="009A717B" w:rsidP="009A717B">
      <w:pPr>
        <w:jc w:val="center"/>
        <w:rPr>
          <w:b/>
          <w:caps/>
          <w:sz w:val="28"/>
          <w:szCs w:val="28"/>
          <w:lang w:val="uk-UA"/>
        </w:rPr>
      </w:pPr>
      <w:r w:rsidRPr="009A717B">
        <w:rPr>
          <w:b/>
          <w:caps/>
          <w:sz w:val="28"/>
          <w:szCs w:val="28"/>
          <w:lang w:val="uk-UA"/>
        </w:rPr>
        <w:t>Основні розміри шківів для клинових пасів (ГОСТ 1284-89)</w:t>
      </w:r>
    </w:p>
    <w:p w14:paraId="568B70AF" w14:textId="6645DCAA" w:rsidR="00880F79" w:rsidRPr="00210C9D" w:rsidRDefault="00A14C19" w:rsidP="009A717B">
      <w:pPr>
        <w:jc w:val="center"/>
        <w:rPr>
          <w:sz w:val="28"/>
          <w:szCs w:val="28"/>
          <w:lang w:val="uk-UA"/>
        </w:rPr>
      </w:pPr>
      <w:r w:rsidRPr="00210C9D">
        <w:rPr>
          <w:noProof/>
          <w:sz w:val="28"/>
          <w:szCs w:val="28"/>
          <w:lang w:val="uk-UA" w:eastAsia="uk-UA"/>
        </w:rPr>
        <mc:AlternateContent>
          <mc:Choice Requires="wpg">
            <w:drawing>
              <wp:anchor distT="0" distB="0" distL="114300" distR="114300" simplePos="0" relativeHeight="251620864" behindDoc="0" locked="0" layoutInCell="1" allowOverlap="1" wp14:anchorId="57C3AEFC" wp14:editId="091CD124">
                <wp:simplePos x="0" y="0"/>
                <wp:positionH relativeFrom="column">
                  <wp:posOffset>245745</wp:posOffset>
                </wp:positionH>
                <wp:positionV relativeFrom="paragraph">
                  <wp:posOffset>101600</wp:posOffset>
                </wp:positionV>
                <wp:extent cx="5486400" cy="3886200"/>
                <wp:effectExtent l="3810" t="0" r="0" b="10795"/>
                <wp:wrapTopAndBottom/>
                <wp:docPr id="79" name="Group 25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486400" cy="3886200"/>
                          <a:chOff x="1341" y="8874"/>
                          <a:chExt cx="8640" cy="6120"/>
                        </a:xfrm>
                      </wpg:grpSpPr>
                      <wps:wsp>
                        <wps:cNvPr id="80" name="Rectangle 2542" descr="Широкий диагональный 2"/>
                        <wps:cNvSpPr>
                          <a:spLocks noChangeArrowheads="1"/>
                        </wps:cNvSpPr>
                        <wps:spPr bwMode="auto">
                          <a:xfrm>
                            <a:off x="2961" y="9954"/>
                            <a:ext cx="5400" cy="3960"/>
                          </a:xfrm>
                          <a:prstGeom prst="rect">
                            <a:avLst/>
                          </a:prstGeom>
                          <a:pattFill prst="wdUp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" name="AutoShape 2543"/>
                        <wps:cNvSpPr>
                          <a:spLocks noChangeArrowheads="1"/>
                        </wps:cNvSpPr>
                        <wps:spPr bwMode="auto">
                          <a:xfrm>
                            <a:off x="5841" y="9954"/>
                            <a:ext cx="2160" cy="1980"/>
                          </a:xfrm>
                          <a:custGeom>
                            <a:avLst/>
                            <a:gdLst>
                              <a:gd name="G0" fmla="+- 6860 0 0"/>
                              <a:gd name="G1" fmla="+- 21600 0 6860"/>
                              <a:gd name="G2" fmla="*/ 6860 1 2"/>
                              <a:gd name="G3" fmla="+- 21600 0 G2"/>
                              <a:gd name="G4" fmla="+/ 6860 21600 2"/>
                              <a:gd name="G5" fmla="+/ G1 0 2"/>
                              <a:gd name="G6" fmla="*/ 21600 21600 6860"/>
                              <a:gd name="G7" fmla="*/ G6 1 2"/>
                              <a:gd name="G8" fmla="+- 21600 0 G7"/>
                              <a:gd name="G9" fmla="*/ 21600 1 2"/>
                              <a:gd name="G10" fmla="+- 6860 0 G9"/>
                              <a:gd name="G11" fmla="?: G10 G8 0"/>
                              <a:gd name="G12" fmla="?: G10 G7 21600"/>
                              <a:gd name="T0" fmla="*/ 18170 w 21600"/>
                              <a:gd name="T1" fmla="*/ 10800 h 21600"/>
                              <a:gd name="T2" fmla="*/ 10800 w 21600"/>
                              <a:gd name="T3" fmla="*/ 21600 h 21600"/>
                              <a:gd name="T4" fmla="*/ 3430 w 21600"/>
                              <a:gd name="T5" fmla="*/ 10800 h 21600"/>
                              <a:gd name="T6" fmla="*/ 10800 w 21600"/>
                              <a:gd name="T7" fmla="*/ 0 h 21600"/>
                              <a:gd name="T8" fmla="*/ 5230 w 21600"/>
                              <a:gd name="T9" fmla="*/ 5230 h 21600"/>
                              <a:gd name="T10" fmla="*/ 16370 w 21600"/>
                              <a:gd name="T11" fmla="*/ 1637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T8" t="T9" r="T10" b="T11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6860" y="21600"/>
                                </a:lnTo>
                                <a:lnTo>
                                  <a:pt x="14740" y="21600"/>
                                </a:lnTo>
                                <a:lnTo>
                                  <a:pt x="2160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" name="Line 2544"/>
                        <wps:cNvCnPr/>
                        <wps:spPr bwMode="auto">
                          <a:xfrm>
                            <a:off x="7461" y="11214"/>
                            <a:ext cx="16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" name="AutoShape 2545" descr="Контурные ромбики"/>
                        <wps:cNvSpPr>
                          <a:spLocks noChangeArrowheads="1"/>
                        </wps:cNvSpPr>
                        <wps:spPr bwMode="auto">
                          <a:xfrm>
                            <a:off x="5841" y="9954"/>
                            <a:ext cx="2160" cy="1260"/>
                          </a:xfrm>
                          <a:custGeom>
                            <a:avLst/>
                            <a:gdLst>
                              <a:gd name="G0" fmla="+- 4500 0 0"/>
                              <a:gd name="G1" fmla="+- 21600 0 4500"/>
                              <a:gd name="G2" fmla="*/ 4500 1 2"/>
                              <a:gd name="G3" fmla="+- 21600 0 G2"/>
                              <a:gd name="G4" fmla="+/ 4500 21600 2"/>
                              <a:gd name="G5" fmla="+/ G1 0 2"/>
                              <a:gd name="G6" fmla="*/ 21600 21600 4500"/>
                              <a:gd name="G7" fmla="*/ G6 1 2"/>
                              <a:gd name="G8" fmla="+- 21600 0 G7"/>
                              <a:gd name="G9" fmla="*/ 21600 1 2"/>
                              <a:gd name="G10" fmla="+- 4500 0 G9"/>
                              <a:gd name="G11" fmla="?: G10 G8 0"/>
                              <a:gd name="G12" fmla="?: G10 G7 21600"/>
                              <a:gd name="T0" fmla="*/ 19350 w 21600"/>
                              <a:gd name="T1" fmla="*/ 10800 h 21600"/>
                              <a:gd name="T2" fmla="*/ 10800 w 21600"/>
                              <a:gd name="T3" fmla="*/ 21600 h 21600"/>
                              <a:gd name="T4" fmla="*/ 2250 w 21600"/>
                              <a:gd name="T5" fmla="*/ 10800 h 21600"/>
                              <a:gd name="T6" fmla="*/ 10800 w 21600"/>
                              <a:gd name="T7" fmla="*/ 0 h 21600"/>
                              <a:gd name="T8" fmla="*/ 4050 w 21600"/>
                              <a:gd name="T9" fmla="*/ 4050 h 21600"/>
                              <a:gd name="T10" fmla="*/ 17550 w 21600"/>
                              <a:gd name="T11" fmla="*/ 1755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T8" t="T9" r="T10" b="T11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4500" y="21600"/>
                                </a:lnTo>
                                <a:lnTo>
                                  <a:pt x="17100" y="21600"/>
                                </a:lnTo>
                                <a:lnTo>
                                  <a:pt x="21600" y="0"/>
                                </a:lnTo>
                                <a:close/>
                              </a:path>
                            </a:pathLst>
                          </a:custGeom>
                          <a:pattFill prst="openDmnd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" name="AutoShape 2546"/>
                        <wps:cNvSpPr>
                          <a:spLocks noChangeArrowheads="1"/>
                        </wps:cNvSpPr>
                        <wps:spPr bwMode="auto">
                          <a:xfrm>
                            <a:off x="3321" y="9954"/>
                            <a:ext cx="2160" cy="1980"/>
                          </a:xfrm>
                          <a:custGeom>
                            <a:avLst/>
                            <a:gdLst>
                              <a:gd name="G0" fmla="+- 6860 0 0"/>
                              <a:gd name="G1" fmla="+- 21600 0 6860"/>
                              <a:gd name="G2" fmla="*/ 6860 1 2"/>
                              <a:gd name="G3" fmla="+- 21600 0 G2"/>
                              <a:gd name="G4" fmla="+/ 6860 21600 2"/>
                              <a:gd name="G5" fmla="+/ G1 0 2"/>
                              <a:gd name="G6" fmla="*/ 21600 21600 6860"/>
                              <a:gd name="G7" fmla="*/ G6 1 2"/>
                              <a:gd name="G8" fmla="+- 21600 0 G7"/>
                              <a:gd name="G9" fmla="*/ 21600 1 2"/>
                              <a:gd name="G10" fmla="+- 6860 0 G9"/>
                              <a:gd name="G11" fmla="?: G10 G8 0"/>
                              <a:gd name="G12" fmla="?: G10 G7 21600"/>
                              <a:gd name="T0" fmla="*/ 18170 w 21600"/>
                              <a:gd name="T1" fmla="*/ 10800 h 21600"/>
                              <a:gd name="T2" fmla="*/ 10800 w 21600"/>
                              <a:gd name="T3" fmla="*/ 21600 h 21600"/>
                              <a:gd name="T4" fmla="*/ 3430 w 21600"/>
                              <a:gd name="T5" fmla="*/ 10800 h 21600"/>
                              <a:gd name="T6" fmla="*/ 10800 w 21600"/>
                              <a:gd name="T7" fmla="*/ 0 h 21600"/>
                              <a:gd name="T8" fmla="*/ 5230 w 21600"/>
                              <a:gd name="T9" fmla="*/ 5230 h 21600"/>
                              <a:gd name="T10" fmla="*/ 16370 w 21600"/>
                              <a:gd name="T11" fmla="*/ 1637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T8" t="T9" r="T10" b="T11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6860" y="21600"/>
                                </a:lnTo>
                                <a:lnTo>
                                  <a:pt x="14740" y="21600"/>
                                </a:lnTo>
                                <a:lnTo>
                                  <a:pt x="2160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" name="Line 2547"/>
                        <wps:cNvCnPr/>
                        <wps:spPr bwMode="auto">
                          <a:xfrm>
                            <a:off x="8001" y="9954"/>
                            <a:ext cx="18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" name="Line 2548"/>
                        <wps:cNvCnPr/>
                        <wps:spPr bwMode="auto">
                          <a:xfrm>
                            <a:off x="9081" y="9954"/>
                            <a:ext cx="0" cy="12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stealth" w="med" len="lg"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" name="Line 2549"/>
                        <wps:cNvCnPr/>
                        <wps:spPr bwMode="auto">
                          <a:xfrm>
                            <a:off x="9081" y="11934"/>
                            <a:ext cx="0" cy="19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stealth" w="med" len="lg"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" name="Line 2550"/>
                        <wps:cNvCnPr/>
                        <wps:spPr bwMode="auto">
                          <a:xfrm>
                            <a:off x="7281" y="11934"/>
                            <a:ext cx="25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" name="Line 2551"/>
                        <wps:cNvCnPr/>
                        <wps:spPr bwMode="auto">
                          <a:xfrm>
                            <a:off x="3321" y="9957"/>
                            <a:ext cx="216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FFFF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" name="Line 2552"/>
                        <wps:cNvCnPr/>
                        <wps:spPr bwMode="auto">
                          <a:xfrm>
                            <a:off x="9801" y="11934"/>
                            <a:ext cx="0" cy="30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stealth" w="med" len="lg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" name="Line 2553"/>
                        <wps:cNvCnPr/>
                        <wps:spPr bwMode="auto">
                          <a:xfrm>
                            <a:off x="8361" y="13914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" name="Line 2554"/>
                        <wps:cNvCnPr/>
                        <wps:spPr bwMode="auto">
                          <a:xfrm flipH="1">
                            <a:off x="1881" y="9954"/>
                            <a:ext cx="10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" name="Line 2555"/>
                        <wps:cNvCnPr/>
                        <wps:spPr bwMode="auto">
                          <a:xfrm>
                            <a:off x="9801" y="9957"/>
                            <a:ext cx="0" cy="19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stealth" w="med" len="lg"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" name="Line 2556"/>
                        <wps:cNvCnPr/>
                        <wps:spPr bwMode="auto">
                          <a:xfrm>
                            <a:off x="6921" y="9234"/>
                            <a:ext cx="0" cy="50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12" name="Line 2557"/>
                        <wps:cNvCnPr/>
                        <wps:spPr bwMode="auto">
                          <a:xfrm>
                            <a:off x="4401" y="9234"/>
                            <a:ext cx="0" cy="50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13" name="Line 2558"/>
                        <wps:cNvCnPr/>
                        <wps:spPr bwMode="auto">
                          <a:xfrm>
                            <a:off x="4401" y="9234"/>
                            <a:ext cx="25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stealth" w="med" len="lg"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14" name="Line 2559"/>
                        <wps:cNvCnPr/>
                        <wps:spPr bwMode="auto">
                          <a:xfrm>
                            <a:off x="2961" y="9234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15" name="Line 2560"/>
                        <wps:cNvCnPr/>
                        <wps:spPr bwMode="auto">
                          <a:xfrm flipH="1">
                            <a:off x="2961" y="9234"/>
                            <a:ext cx="144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16" name="Line 2561"/>
                        <wps:cNvCnPr/>
                        <wps:spPr bwMode="auto">
                          <a:xfrm flipH="1">
                            <a:off x="2421" y="10494"/>
                            <a:ext cx="61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17" name="Line 2562"/>
                        <wps:cNvCnPr/>
                        <wps:spPr bwMode="auto">
                          <a:xfrm>
                            <a:off x="2421" y="9954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18" name="Line 2563"/>
                        <wps:cNvCnPr/>
                        <wps:spPr bwMode="auto">
                          <a:xfrm flipV="1">
                            <a:off x="2421" y="9234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stealth" w="med" len="lg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20" name="Line 2564"/>
                        <wps:cNvCnPr/>
                        <wps:spPr bwMode="auto">
                          <a:xfrm>
                            <a:off x="2421" y="10494"/>
                            <a:ext cx="0" cy="34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stealth" w="med" len="lg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21" name="Line 2565"/>
                        <wps:cNvCnPr/>
                        <wps:spPr bwMode="auto">
                          <a:xfrm>
                            <a:off x="1881" y="9954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stealth" w="med" len="lg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22" name="Line 2566"/>
                        <wps:cNvCnPr/>
                        <wps:spPr bwMode="auto">
                          <a:xfrm flipV="1">
                            <a:off x="3501" y="9774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23" name="Line 2567"/>
                        <wps:cNvCnPr/>
                        <wps:spPr bwMode="auto">
                          <a:xfrm flipV="1">
                            <a:off x="5301" y="9774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24" name="Line 2568"/>
                        <wps:cNvCnPr/>
                        <wps:spPr bwMode="auto">
                          <a:xfrm>
                            <a:off x="3321" y="13914"/>
                            <a:ext cx="0" cy="90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25" name="AutoShape 2569"/>
                        <wps:cNvSpPr>
                          <a:spLocks noChangeArrowheads="1"/>
                        </wps:cNvSpPr>
                        <wps:spPr bwMode="auto">
                          <a:xfrm>
                            <a:off x="2961" y="13551"/>
                            <a:ext cx="360" cy="360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25400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26" name="Line 2570"/>
                        <wps:cNvCnPr/>
                        <wps:spPr bwMode="auto">
                          <a:xfrm>
                            <a:off x="2961" y="13554"/>
                            <a:ext cx="0" cy="12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27" name="Line 2571"/>
                        <wps:cNvCnPr/>
                        <wps:spPr bwMode="auto">
                          <a:xfrm>
                            <a:off x="2961" y="13554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28" name="Line 2572"/>
                        <wps:cNvCnPr/>
                        <wps:spPr bwMode="auto">
                          <a:xfrm>
                            <a:off x="2961" y="14634"/>
                            <a:ext cx="54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stealth" w="med" len="lg"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29" name="Text Box 2573"/>
                        <wps:cNvSpPr txBox="1">
                          <a:spLocks noChangeArrowheads="1"/>
                        </wps:cNvSpPr>
                        <wps:spPr bwMode="auto">
                          <a:xfrm>
                            <a:off x="5301" y="14274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FFC81FE" w14:textId="77777777" w:rsidR="009221E0" w:rsidRPr="00D1321D" w:rsidRDefault="009221E0" w:rsidP="00880F79">
                              <w:pPr>
                                <w:jc w:val="center"/>
                                <w:rPr>
                                  <w:b/>
                                  <w:i/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 w:rsidRPr="00D1321D">
                                <w:rPr>
                                  <w:b/>
                                  <w:i/>
                                  <w:sz w:val="28"/>
                                  <w:szCs w:val="28"/>
                                  <w:lang w:val="uk-UA"/>
                                </w:rPr>
                                <w:t>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30" name="Text Box 2574"/>
                        <wps:cNvSpPr txBox="1">
                          <a:spLocks noChangeArrowheads="1"/>
                        </wps:cNvSpPr>
                        <wps:spPr bwMode="auto">
                          <a:xfrm>
                            <a:off x="3501" y="8874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890639" w14:textId="77777777" w:rsidR="009221E0" w:rsidRPr="00D1321D" w:rsidRDefault="009221E0" w:rsidP="00880F79">
                              <w:pPr>
                                <w:jc w:val="center"/>
                                <w:rPr>
                                  <w:b/>
                                  <w:i/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31" name="Text Box 2575"/>
                        <wps:cNvSpPr txBox="1">
                          <a:spLocks noChangeArrowheads="1"/>
                        </wps:cNvSpPr>
                        <wps:spPr bwMode="auto">
                          <a:xfrm>
                            <a:off x="5301" y="8874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A0B0A51" w14:textId="77777777" w:rsidR="009221E0" w:rsidRPr="00D1321D" w:rsidRDefault="009221E0" w:rsidP="00880F79">
                              <w:pPr>
                                <w:jc w:val="center"/>
                                <w:rPr>
                                  <w:b/>
                                  <w:i/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32" name="Text Box 2576"/>
                        <wps:cNvSpPr txBox="1">
                          <a:spLocks noChangeArrowheads="1"/>
                        </wps:cNvSpPr>
                        <wps:spPr bwMode="auto">
                          <a:xfrm>
                            <a:off x="4041" y="9414"/>
                            <a:ext cx="72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35894F" w14:textId="77777777" w:rsidR="009221E0" w:rsidRPr="00D1321D" w:rsidRDefault="009221E0" w:rsidP="00880F79">
                              <w:pPr>
                                <w:jc w:val="center"/>
                                <w:rPr>
                                  <w:b/>
                                  <w:i/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a</w:t>
                              </w:r>
                              <w:r w:rsidRPr="008C7611">
                                <w:rPr>
                                  <w:b/>
                                  <w:i/>
                                  <w:sz w:val="28"/>
                                  <w:szCs w:val="28"/>
                                  <w:vertAlign w:val="subscript"/>
                                  <w:lang w:val="en-US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33" name="Line 2577"/>
                        <wps:cNvCnPr/>
                        <wps:spPr bwMode="auto">
                          <a:xfrm>
                            <a:off x="3498" y="9954"/>
                            <a:ext cx="18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stealth" w="med" len="lg"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34" name="Text Box 2578"/>
                        <wps:cNvSpPr txBox="1">
                          <a:spLocks noChangeArrowheads="1"/>
                        </wps:cNvSpPr>
                        <wps:spPr bwMode="auto">
                          <a:xfrm>
                            <a:off x="8541" y="10314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4F53E0" w14:textId="77777777" w:rsidR="009221E0" w:rsidRPr="00D1321D" w:rsidRDefault="009221E0" w:rsidP="00880F79">
                              <w:pPr>
                                <w:jc w:val="center"/>
                                <w:rPr>
                                  <w:b/>
                                  <w:i/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35" name="Text Box 2579"/>
                        <wps:cNvSpPr txBox="1">
                          <a:spLocks noChangeArrowheads="1"/>
                        </wps:cNvSpPr>
                        <wps:spPr bwMode="auto">
                          <a:xfrm>
                            <a:off x="8541" y="12654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2CA79E" w14:textId="77777777" w:rsidR="009221E0" w:rsidRPr="00D1321D" w:rsidRDefault="009221E0" w:rsidP="00880F79">
                              <w:pPr>
                                <w:jc w:val="center"/>
                                <w:rPr>
                                  <w:b/>
                                  <w:i/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36" name="Text Box 2580"/>
                        <wps:cNvSpPr txBox="1">
                          <a:spLocks noChangeArrowheads="1"/>
                        </wps:cNvSpPr>
                        <wps:spPr bwMode="auto">
                          <a:xfrm>
                            <a:off x="9261" y="13014"/>
                            <a:ext cx="720" cy="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D2338DA" w14:textId="77777777" w:rsidR="009221E0" w:rsidRPr="00D1321D" w:rsidRDefault="009221E0" w:rsidP="00880F79">
                              <w:pPr>
                                <w:jc w:val="center"/>
                                <w:rPr>
                                  <w:b/>
                                  <w:i/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D</w:t>
                              </w:r>
                              <w:r>
                                <w:rPr>
                                  <w:b/>
                                  <w:i/>
                                  <w:sz w:val="28"/>
                                  <w:szCs w:val="28"/>
                                </w:rPr>
                                <w:t>вн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37" name="Text Box 2581"/>
                        <wps:cNvSpPr txBox="1">
                          <a:spLocks noChangeArrowheads="1"/>
                        </wps:cNvSpPr>
                        <wps:spPr bwMode="auto">
                          <a:xfrm>
                            <a:off x="9261" y="10674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C7C5C9" w14:textId="77777777" w:rsidR="009221E0" w:rsidRPr="00D1321D" w:rsidRDefault="009221E0" w:rsidP="00880F79">
                              <w:pPr>
                                <w:jc w:val="center"/>
                                <w:rPr>
                                  <w:b/>
                                  <w:i/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38" name="Text Box 2582"/>
                        <wps:cNvSpPr txBox="1">
                          <a:spLocks noChangeArrowheads="1"/>
                        </wps:cNvSpPr>
                        <wps:spPr bwMode="auto">
                          <a:xfrm>
                            <a:off x="1881" y="12114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9058DF" w14:textId="77777777" w:rsidR="009221E0" w:rsidRPr="00D1321D" w:rsidRDefault="009221E0" w:rsidP="00880F79">
                              <w:pPr>
                                <w:jc w:val="center"/>
                                <w:rPr>
                                  <w:b/>
                                  <w:i/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39" name="Text Box 2583"/>
                        <wps:cNvSpPr txBox="1">
                          <a:spLocks noChangeArrowheads="1"/>
                        </wps:cNvSpPr>
                        <wps:spPr bwMode="auto">
                          <a:xfrm>
                            <a:off x="1341" y="11214"/>
                            <a:ext cx="720" cy="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E678B24" w14:textId="77777777" w:rsidR="009221E0" w:rsidRPr="00D1321D" w:rsidRDefault="009221E0" w:rsidP="00880F79">
                              <w:pPr>
                                <w:jc w:val="center"/>
                                <w:rPr>
                                  <w:b/>
                                  <w:i/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D</w:t>
                              </w:r>
                              <w:r>
                                <w:rPr>
                                  <w:b/>
                                  <w:i/>
                                  <w:sz w:val="28"/>
                                  <w:szCs w:val="28"/>
                                  <w:lang w:val="uk-UA"/>
                                </w:rPr>
                                <w:t>зов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40" name="Text Box 2584"/>
                        <wps:cNvSpPr txBox="1">
                          <a:spLocks noChangeArrowheads="1"/>
                        </wps:cNvSpPr>
                        <wps:spPr bwMode="auto">
                          <a:xfrm>
                            <a:off x="1881" y="9954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8CDB620" w14:textId="77777777" w:rsidR="009221E0" w:rsidRPr="00240FCF" w:rsidRDefault="009221E0" w:rsidP="00880F79">
                              <w:pPr>
                                <w:jc w:val="center"/>
                                <w:rPr>
                                  <w:b/>
                                  <w:i/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z w:val="28"/>
                                  <w:szCs w:val="28"/>
                                  <w:lang w:val="uk-UA"/>
                                </w:rPr>
                                <w:t>с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41" name="Line 2585"/>
                        <wps:cNvCnPr/>
                        <wps:spPr bwMode="auto">
                          <a:xfrm>
                            <a:off x="8001" y="13914"/>
                            <a:ext cx="0" cy="90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42" name="AutoShape 2586"/>
                        <wps:cNvSpPr>
                          <a:spLocks noChangeArrowheads="1"/>
                        </wps:cNvSpPr>
                        <wps:spPr bwMode="auto">
                          <a:xfrm flipH="1">
                            <a:off x="8001" y="13554"/>
                            <a:ext cx="360" cy="360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25400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43" name="Line 2587"/>
                        <wps:cNvCnPr/>
                        <wps:spPr bwMode="auto">
                          <a:xfrm flipH="1">
                            <a:off x="8001" y="13554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" name="Line 2588"/>
                        <wps:cNvCnPr/>
                        <wps:spPr bwMode="auto">
                          <a:xfrm>
                            <a:off x="8361" y="13554"/>
                            <a:ext cx="0" cy="12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" name="Arc 2589"/>
                        <wps:cNvSpPr>
                          <a:spLocks/>
                        </wps:cNvSpPr>
                        <wps:spPr bwMode="auto">
                          <a:xfrm>
                            <a:off x="3742" y="10854"/>
                            <a:ext cx="1322" cy="1701"/>
                          </a:xfrm>
                          <a:custGeom>
                            <a:avLst/>
                            <a:gdLst>
                              <a:gd name="G0" fmla="+- 8332 0 0"/>
                              <a:gd name="G1" fmla="+- 21600 0 0"/>
                              <a:gd name="G2" fmla="+- 21600 0 0"/>
                              <a:gd name="T0" fmla="*/ 0 w 16787"/>
                              <a:gd name="T1" fmla="*/ 1672 h 21600"/>
                              <a:gd name="T2" fmla="*/ 16787 w 16787"/>
                              <a:gd name="T3" fmla="*/ 1724 h 21600"/>
                              <a:gd name="T4" fmla="*/ 8332 w 16787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6787" h="21600" fill="none" extrusionOk="0">
                                <a:moveTo>
                                  <a:pt x="-1" y="1671"/>
                                </a:moveTo>
                                <a:cubicBezTo>
                                  <a:pt x="2639" y="568"/>
                                  <a:pt x="5471" y="-1"/>
                                  <a:pt x="8332" y="0"/>
                                </a:cubicBezTo>
                                <a:cubicBezTo>
                                  <a:pt x="11237" y="0"/>
                                  <a:pt x="14113" y="586"/>
                                  <a:pt x="16787" y="1723"/>
                                </a:cubicBezTo>
                              </a:path>
                              <a:path w="16787" h="21600" stroke="0" extrusionOk="0">
                                <a:moveTo>
                                  <a:pt x="-1" y="1671"/>
                                </a:moveTo>
                                <a:cubicBezTo>
                                  <a:pt x="2639" y="568"/>
                                  <a:pt x="5471" y="-1"/>
                                  <a:pt x="8332" y="0"/>
                                </a:cubicBezTo>
                                <a:cubicBezTo>
                                  <a:pt x="11237" y="0"/>
                                  <a:pt x="14113" y="586"/>
                                  <a:pt x="16787" y="1723"/>
                                </a:cubicBezTo>
                                <a:lnTo>
                                  <a:pt x="8332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stealth" w="med" len="lg"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8" name="Text Box 2590"/>
                        <wps:cNvSpPr txBox="1">
                          <a:spLocks noChangeArrowheads="1"/>
                        </wps:cNvSpPr>
                        <wps:spPr bwMode="auto">
                          <a:xfrm>
                            <a:off x="4401" y="10314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1AB209E" w14:textId="77777777" w:rsidR="009221E0" w:rsidRPr="00441907" w:rsidRDefault="009221E0" w:rsidP="00880F79">
                              <w:r>
                                <w:rPr>
                                  <w:b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sym w:font="Symbol" w:char="F06A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7C3AEFC" id="Group 2541" o:spid="_x0000_s3148" style="position:absolute;left:0;text-align:left;margin-left:19.35pt;margin-top:8pt;width:6in;height:306pt;z-index:251620864;mso-position-horizontal-relative:text;mso-position-vertical-relative:text" coordorigin="1341,8874" coordsize="8640,61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">
                <v:rect id="Rectangle 2542" o:spid="_x0000_s3149" alt="Широкий диагональный 2" style="position:absolute;left:2961;top:9954;width:5400;height:39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rmiqL8A&#10;AADbAAAADwAAAGRycy9kb3ducmV2LnhtbERPy4rCMBTdC/MP4QruNNWFSMcoMsOg4sbHMMzy0lzT&#10;YnNTktjWvzcLweXhvJfr3taiJR8qxwqmkwwEceF0xUbB7+VnvAARIrLG2jEpeFCA9epjsMRcu45P&#10;1J6jESmEQ44KyhibXMpQlGQxTFxDnLir8xZjgt5I7bFL4baWsyybS4sVp4YSG/oqqbid71ZBdzft&#10;cR7/+8Nfht+N2XO78VulRsN+8wkiUh/f4pd7pxUs0vr0Jf0AuXo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2uaKovwAAANsAAAAPAAAAAAAAAAAAAAAAAJgCAABkcnMvZG93bnJl&#10;di54bWxQSwUGAAAAAAQABAD1AAAAhAMAAAAA&#10;" fillcolor="black" strokeweight="1.5pt">
                  <v:fill r:id="rId289" o:title="" type="pattern"/>
                </v:rect>
                <v:shape id="AutoShape 2543" o:spid="_x0000_s3150" style="position:absolute;left:5841;top:9954;width:2160;height:198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6MKGcEA&#10;AADbAAAADwAAAGRycy9kb3ducmV2LnhtbESPT4vCMBTE7wt+h/AEb2vq+gepRtHCQj2uevH2aJ5t&#10;sXkpSar12xtB2OMwM79h1tveNOJOzteWFUzGCQjiwuqaSwXn0+/3EoQPyBoby6TgSR62m8HXGlNt&#10;H/xH92MoRYSwT1FBFUKbSumLigz6sW2Jo3e1zmCI0pVSO3xEuGnkT5IspMGa40KFLWUVFbdjZxSY&#10;/azLzl12eU5nmM9P7pAXcq7UaNjvViAC9eE//GnnWsFyAu8v8QfIz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OjChnBAAAA2wAAAA8AAAAAAAAAAAAAAAAAmAIAAGRycy9kb3du&#10;cmV2LnhtbFBLBQYAAAAABAAEAPUAAACGAwAAAAA=&#10;" path="m,l6860,21600r7880,l21600,,,xe" strokeweight="1.5pt">
                  <v:stroke joinstyle="miter"/>
                  <v:path o:connecttype="custom" o:connectlocs="1817,990;1080,1980;343,990;1080,0" o:connectangles="0,0,0,0" textboxrect="5230,5225,16370,16375"/>
                </v:shape>
                <v:line id="Line 2544" o:spid="_x0000_s3151" style="position:absolute;visibility:visible;mso-wrap-style:square" from="7461,11214" to="9081,112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pII8QAAADbAAAADwAAAGRycy9kb3ducmV2LnhtbESPQWsCMRSE7wX/Q3iCt5rVg9it2UXU&#10;gtJDqe0PeG6em9XNy5KkuvbXN4LQ4zAz3zCLsretuJAPjWMFk3EGgrhyuuFawffX2/McRIjIGlvH&#10;pOBGAcpi8LTAXLsrf9JlH2uRIBxyVGBi7HIpQ2XIYhi7jjh5R+ctxiR9LbXHa4LbVk6zbCYtNpwW&#10;DHa0MlSd9z9Wwc4f3s+T39rIA+/8pv1YvwR7Umo07JevICL18T/8aG+1gvkU7l/SD5DF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6ykgjxAAAANsAAAAPAAAAAAAAAAAA&#10;AAAAAKECAABkcnMvZG93bnJldi54bWxQSwUGAAAAAAQABAD5AAAAkgMAAAAA&#10;" strokeweight="1pt"/>
                <v:shape id="AutoShape 2545" o:spid="_x0000_s3152" alt="Контурные ромбики" style="position:absolute;left:5841;top:9954;width:2160;height:126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44p8MA&#10;AADbAAAADwAAAGRycy9kb3ducmV2LnhtbESPS2sCMRSF9wX/Q7hCdzVjS2sYjSJSacEufO6vk+vM&#10;4ORmSKKO/74RCl0ezuPjTGadbcSVfKgdaxgOMhDEhTM1lxr2u+WLAhEissHGMWm4U4DZtPc0wdy4&#10;G2/ouo2lSCMcctRQxdjmUoaiIoth4Fri5J2ctxiT9KU0Hm9p3DbyNcs+pMWaE6HClhYVFeftxSbI&#10;QR1Opr18devPlbqrHz96Xx61fu538zGISF38D/+1v40G9QaPL+kHyOk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o44p8MAAADbAAAADwAAAAAAAAAAAAAAAACYAgAAZHJzL2Rv&#10;d25yZXYueG1sUEsFBgAAAAAEAAQA9QAAAIgDAAAAAA==&#10;" path="m,l4500,21600r12600,l21600,,,xe" fillcolor="black">
                  <v:fill r:id="rId13" o:title="" type="pattern"/>
                  <v:stroke joinstyle="miter"/>
                  <v:path o:connecttype="custom" o:connectlocs="1935,630;1080,1260;225,630;1080,0" o:connectangles="0,0,0,0" textboxrect="4050,4046,17550,17554"/>
                </v:shape>
                <v:shape id="AutoShape 2546" o:spid="_x0000_s3153" style="position:absolute;left:3321;top:9954;width:2160;height:198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JgMGsEA&#10;AADbAAAADwAAAGRycy9kb3ducmV2LnhtbESPQYvCMBSE7wv+h/AEb2vqakWqUbSw0D2uevH2aJ5t&#10;sXkpSar13xthYY/DzHzDbHaDacWdnG8sK5hNExDEpdUNVwrOp+/PFQgfkDW2lknBkzzstqOPDWba&#10;PviX7sdQiQhhn6GCOoQuk9KXNRn0U9sRR+9qncEQpaukdviIcNPKryRZSoMNx4UaO8prKm/H3igw&#10;h0Wfn/v88pwvsEhP7qcoZarUZDzs1yACDeE//NcutIJVCu8v8QfI7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yYDBrBAAAA2wAAAA8AAAAAAAAAAAAAAAAAmAIAAGRycy9kb3du&#10;cmV2LnhtbFBLBQYAAAAABAAEAPUAAACGAwAAAAA=&#10;" path="m,l6860,21600r7880,l21600,,,xe" strokeweight="1.5pt">
                  <v:stroke joinstyle="miter"/>
                  <v:path o:connecttype="custom" o:connectlocs="1817,990;1080,1980;343,990;1080,0" o:connectangles="0,0,0,0" textboxrect="5230,5225,16370,16375"/>
                </v:shape>
                <v:line id="Line 2547" o:spid="_x0000_s3154" style="position:absolute;visibility:visible;mso-wrap-style:square" from="8001,9954" to="9801,9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FOIMQAAADbAAAADwAAAGRycy9kb3ducmV2LnhtbESPwW7CMBBE70j8g7VIvRGHHhBNcSIE&#10;VCriUJX2A5Z4iQPxOrJdSPn6ulKlHkcz80azrAbbiSv50DpWMMtyEMS10y03Cj4/XqYLECEia+wc&#10;k4JvClCV49ESC+1u/E7XQ2xEgnAoUIGJsS+kDLUhiyFzPXHyTs5bjEn6RmqPtwS3nXzM87m02HJa&#10;MNjT2lB9OXxZBTt/3F9m98bII+/8tnvbPAV7VuphMqyeQUQa4n/4r/2qFSzm8Psl/QBZ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8U4gxAAAANsAAAAPAAAAAAAAAAAA&#10;AAAAAKECAABkcnMvZG93bnJldi54bWxQSwUGAAAAAAQABAD5AAAAkgMAAAAA&#10;" strokeweight="1pt"/>
                <v:line id="Line 2548" o:spid="_x0000_s3155" style="position:absolute;visibility:visible;mso-wrap-style:square" from="9081,9954" to="9081,112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pzjcIAAADbAAAADwAAAGRycy9kb3ducmV2LnhtbESPQYvCMBSE74L/ITzBi2i6sqtSm8qi&#10;CHtVi3h8NM+22LzUJtb6783Cwh6HmfmGSTa9qUVHrassK/iYRSCIc6srLhRkp/10BcJ5ZI21ZVLw&#10;IgebdDhIMNb2yQfqjr4QAcIuRgWl900spctLMuhmtiEO3tW2Bn2QbSF1i88AN7WcR9FCGqw4LJTY&#10;0Lak/HZ8GAV697gWnH1Kd9mfu69DNp+87melxqP+ew3CU+//w3/tH61gtYTfL+EHyPQ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VpzjcIAAADbAAAADwAAAAAAAAAAAAAA&#10;AAChAgAAZHJzL2Rvd25yZXYueG1sUEsFBgAAAAAEAAQA+QAAAJADAAAAAA==&#10;" strokeweight="1pt">
                  <v:stroke startarrow="classic" startarrowlength="long" endarrow="classic" endarrowlength="long"/>
                </v:line>
                <v:line id="Line 2549" o:spid="_x0000_s3156" style="position:absolute;visibility:visible;mso-wrap-style:square" from="9081,11934" to="9081,13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Xn/7wAAADbAAAADwAAAGRycy9kb3ducmV2LnhtbERPvQrCMBDeBd8hnOAimioqUo0iiuCq&#10;FnE8mrMtNpfaxFrf3gyC48f3v9q0phQN1a6wrGA8ikAQp1YXnClILofhAoTzyBpLy6TgQw42625n&#10;hbG2bz5Rc/aZCCHsYlSQe1/FUro0J4NuZCviwN1tbdAHWGdS1/gO4aaUkyiaS4MFh4YcK9rllD7O&#10;L6NA71/3jJOpdLfDtZmdksng87wq1e+12yUIT63/i3/uo1awCGPDl/AD5PoL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LMXn/7wAAADbAAAADwAAAAAAAAAAAAAAAAChAgAA&#10;ZHJzL2Rvd25yZXYueG1sUEsFBgAAAAAEAAQA+QAAAIoDAAAAAA==&#10;" strokeweight="1pt">
                  <v:stroke startarrow="classic" startarrowlength="long" endarrow="classic" endarrowlength="long"/>
                </v:line>
                <v:line id="Line 2550" o:spid="_x0000_s3157" style="position:absolute;visibility:visible;mso-wrap-style:square" from="7281,11934" to="9801,11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7aUsQAAADbAAAADwAAAGRycy9kb3ducmV2LnhtbESPwW7CMBBE75X4B2uRemsceqggxYkQ&#10;UKmoh6rQD1jiJQ7E68h2IfD1daVKHEcz80YzrwbbiTP50DpWMMlyEMS10y03Cr53b09TECEia+wc&#10;k4IrBajK0cMcC+0u/EXnbWxEgnAoUIGJsS+kDLUhiyFzPXHyDs5bjEn6RmqPlwS3nXzO8xdpseW0&#10;YLCnpaH6tP2xCjZ+/3Ga3Boj97zx6+5zNQv2qNTjeFi8gog0xHv4v/2uFUxn8Pcl/QBZ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0btpSxAAAANsAAAAPAAAAAAAAAAAA&#10;AAAAAKECAABkcnMvZG93bnJldi54bWxQSwUGAAAAAAQABAD5AAAAkgMAAAAA&#10;" strokeweight="1pt"/>
                <v:line id="Line 2551" o:spid="_x0000_s3158" style="position:absolute;visibility:visible;mso-wrap-style:square" from="3321,9957" to="5481,99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GIYsIAAADbAAAADwAAAGRycy9kb3ducmV2LnhtbERPy2rCQBTdF/yH4Qru6qQSSo2OoY0I&#10;UmnFV9eXzG0SmrmTZMYY/76zKHR5OO9lOpha9NS5yrKCp2kEgji3uuJCwfm0eXwB4TyyxtoyKbiT&#10;g3Q1elhiou2ND9QffSFCCLsEFZTeN4mULi/JoJvahjhw37Yz6APsCqk7vIVwU8tZFD1LgxWHhhIb&#10;ykrKf45Xo2D31VbmEsfrD71/b3sTZ2/zz0ypyXh4XYDwNPh/8Z97qxXMw/rwJfwAuf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OGIYsIAAADbAAAADwAAAAAAAAAAAAAA&#10;AAChAgAAZHJzL2Rvd25yZXYueG1sUEsFBgAAAAAEAAQA+QAAAJADAAAAAA==&#10;" strokecolor="white" strokeweight="2.25pt"/>
                <v:line id="Line 2552" o:spid="_x0000_s3159" style="position:absolute;visibility:visible;mso-wrap-style:square" from="9801,11934" to="9801,149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z1XMUAAADbAAAADwAAAGRycy9kb3ducmV2LnhtbESPQUsDMRSE74L/ITzBW5tdRW23TYuK&#10;lfbotlB6e2xek6Wbl3UTu+u/b4SCx2FmvmHmy8E14kxdqD0ryMcZCOLK65qNgt12NZqACBFZY+OZ&#10;FPxSgOXi9maOhfY9f9G5jEYkCIcCFdgY20LKUFlyGMa+JU7e0XcOY5KdkbrDPsFdIx+y7Fk6rDkt&#10;WGzp3VJ1Kn+cgsfPU9jbVTnN38zLx848bfrh+6DU/d3wOgMRaYj/4Wt7rRVMc/j7kn6AXF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kz1XMUAAADbAAAADwAAAAAAAAAA&#10;AAAAAAChAgAAZHJzL2Rvd25yZXYueG1sUEsFBgAAAAAEAAQA+QAAAJMDAAAAAA==&#10;" strokeweight="1pt">
                  <v:stroke startarrow="classic" startarrowlength="long"/>
                </v:line>
                <v:line id="Line 2553" o:spid="_x0000_s3160" style="position:absolute;visibility:visible;mso-wrap-style:square" from="8361,13914" to="9081,13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Pe/sQAAADbAAAADwAAAGRycy9kb3ducmV2LnhtbESPzW7CMBCE70h9B2sr9UYcOFSQ4kRV&#10;f6SiHhDQB1jiJQ7E68h2Ie3TYyQkjqOZ+UazqAbbiRP50DpWMMlyEMS10y03Cn62n+MZiBCRNXaO&#10;ScEfBajKh9ECC+3OvKbTJjYiQTgUqMDE2BdShtqQxZC5njh5e+ctxiR9I7XHc4LbTk7z/FlabDkt&#10;GOzpzVB93PxaBUu/+z5O/hsjd7z0H93qfR7sQamnx+H1BUSkId7Dt/aXVjCfwvVL+gGyv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/E97+xAAAANsAAAAPAAAAAAAAAAAA&#10;AAAAAKECAABkcnMvZG93bnJldi54bWxQSwUGAAAAAAQABAD5AAAAkgMAAAAA&#10;" strokeweight="1pt"/>
                <v:line id="Line 2554" o:spid="_x0000_s3161" style="position:absolute;flip:x;visibility:visible;mso-wrap-style:square" from="1881,9954" to="2961,9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K/TsYAAADbAAAADwAAAGRycy9kb3ducmV2LnhtbESPT2sCMRTE74LfITzBS6nZ2lJ0axQR&#10;hB68+IeV3l43r5tlNy/bJNXttzeFgsdhZn7DLFa9bcWFfKgdK3iaZCCIS6drrhScjtvHGYgQkTW2&#10;jknBLwVYLYeDBebaXXlPl0OsRIJwyFGBibHLpQylIYth4jri5H05bzEm6SupPV4T3LZymmWv0mLN&#10;acFgRxtDZXP4sQrkbPfw7defL03RnM9zU5RF97FTajzq128gIvXxHv5vv2sF82f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pCv07GAAAA2wAAAA8AAAAAAAAA&#10;AAAAAAAAoQIAAGRycy9kb3ducmV2LnhtbFBLBQYAAAAABAAEAPkAAACUAwAAAAA=&#10;"/>
                <v:line id="Line 2555" o:spid="_x0000_s3162" style="position:absolute;visibility:visible;mso-wrap-style:square" from="9801,9957" to="9801,119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F7J8QAAADbAAAADwAAAGRycy9kb3ducmV2LnhtbESPQWuDQBSE74X8h+UFeinJWrGlsdlI&#10;aBFyTSqhx4f7olL3rXFXo/8+Wyj0OMzMN8w2m0wrRupdY1nB8zoCQVxa3XCloPjKV28gnEfW2Fom&#10;BTM5yHaLhy2m2t74SOPJVyJA2KWooPa+S6V0ZU0G3dp2xMG72N6gD7KvpO7xFuCmlXEUvUqDDYeF&#10;Gjv6qKn8OQ1Ggf4cLhUXiXTf+Xl8ORbx03w9K/W4nPbvIDxN/j/81z5oBZsEfr+EHyB3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UXsnxAAAANsAAAAPAAAAAAAAAAAA&#10;AAAAAKECAABkcnMvZG93bnJldi54bWxQSwUGAAAAAAQABAD5AAAAkgMAAAAA&#10;" strokeweight="1pt">
                  <v:stroke startarrow="classic" startarrowlength="long" endarrow="classic" endarrowlength="long"/>
                </v:line>
                <v:line id="Line 2556" o:spid="_x0000_s3163" style="position:absolute;visibility:visible;mso-wrap-style:square" from="6921,9234" to="6921,142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LOzsYAAADbAAAADwAAAGRycy9kb3ducmV2LnhtbESP3WoCMRSE7wt9h3CE3ohmW1rR1ShF&#10;ENsiLv6hl4fNcXdxc7IkqW7fvikUvBxm5htmMmtNLa7kfGVZwXM/AUGcW11xoWC/W/SGIHxA1lhb&#10;JgU/5GE2fXyYYKrtjTd03YZCRAj7FBWUITSplD4vyaDv24Y4emfrDIYoXSG1w1uEm1q+JMlAGqw4&#10;LpTY0Lyk/LL9NgrmLlt1l8dscep+XUaHV7nMPtes1FOnfR+DCNSGe/i//aEVjN7g70v8AXL6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qyzs7GAAAA2wAAAA8AAAAAAAAA&#10;AAAAAAAAoQIAAGRycy9kb3ducmV2LnhtbFBLBQYAAAAABAAEAPkAAACUAwAAAAA=&#10;" strokeweight="1pt">
                  <v:stroke dashstyle="dashDot"/>
                </v:line>
                <v:line id="Line 2557" o:spid="_x0000_s3164" style="position:absolute;visibility:visible;mso-wrap-style:square" from="4401,9234" to="4401,142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5pc5sgAAADdAAAADwAAAGRycy9kb3ducmV2LnhtbESPQWvCQBSE70L/w/IEL1I3EZE2ukoR&#10;RCtiqG2px0f2mQSzb8PuVtN/3y0UPA4z8w0zX3amEVdyvrasIB0lIIgLq2suFXy8rx+fQPiArLGx&#10;TAp+yMNy8dCbY6btjd/oegyliBD2GSqoQmgzKX1RkUE/si1x9M7WGQxRulJqh7cIN40cJ8lUGqw5&#10;LlTY0qqi4nL8NgpWLt8PN1/5+jTcXZ4/J3KTvx5YqUG/e5mBCNSFe/i/vdUKpmk6hr838QnIx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5pc5sgAAADdAAAADwAAAAAA&#10;AAAAAAAAAAChAgAAZHJzL2Rvd25yZXYueG1sUEsFBgAAAAAEAAQA+QAAAJYDAAAAAA==&#10;" strokeweight="1pt">
                  <v:stroke dashstyle="dashDot"/>
                </v:line>
                <v:line id="Line 2558" o:spid="_x0000_s3165" style="position:absolute;visibility:visible;mso-wrap-style:square" from="4401,9234" to="6921,9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/D68UAAADdAAAADwAAAGRycy9kb3ducmV2LnhtbESPQWvCQBSE74X+h+UVeinNJmpDia5S&#10;FMFrNEiPj+wzCWbfptk1Jv++Wyh4HGbmG2a1GU0rBupdY1lBEsUgiEurG64UFKf9+ycI55E1tpZJ&#10;wUQONuvnpxVm2t45p+HoKxEg7DJUUHvfZVK6siaDLrIdcfAutjfog+wrqXu8B7hp5SyOU2mw4bBQ&#10;Y0fbmsrr8WYU6N3tUnGxkO57fx4+8mL2Nv2clXp9Gb+WIDyN/hH+bx+0gjRJ5vD3JjwBuf4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w/D68UAAADdAAAADwAAAAAAAAAA&#10;AAAAAAChAgAAZHJzL2Rvd25yZXYueG1sUEsFBgAAAAAEAAQA+QAAAJMDAAAAAA==&#10;" strokeweight="1pt">
                  <v:stroke startarrow="classic" startarrowlength="long" endarrow="classic" endarrowlength="long"/>
                </v:line>
                <v:line id="Line 2559" o:spid="_x0000_s3166" style="position:absolute;visibility:visible;mso-wrap-style:square" from="2961,9234" to="2961,9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DI+sUAAADdAAAADwAAAGRycy9kb3ducmV2LnhtbESP0WoCMRRE3wv+Q7iCb5rdItJujVK0&#10;guJDqfoB183tZuvmZkmirv36RhD6OMzMGWY672wjLuRD7VhBPspAEJdO11wpOOxXwxcQISJrbByT&#10;ghsFmM96T1MstLvyF112sRIJwqFABSbGtpAylIYshpFriZP37bzFmKSvpPZ4TXDbyOcsm0iLNacF&#10;gy0tDJWn3dkq2Pjj9pT/VkYeeeM/ms/la7A/Sg363fsbiEhd/A8/2mutYJLnY7i/SU9Az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dDI+sUAAADdAAAADwAAAAAAAAAA&#10;AAAAAAChAgAAZHJzL2Rvd25yZXYueG1sUEsFBgAAAAAEAAQA+QAAAJMDAAAAAA==&#10;" strokeweight="1pt"/>
                <v:line id="Line 2560" o:spid="_x0000_s3167" style="position:absolute;flip:x;visibility:visible;mso-wrap-style:square" from="2961,9234" to="4401,9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RRLMUAAADdAAAADwAAAGRycy9kb3ducmV2LnhtbESPQWvCQBSE74L/YXlCb7pJqUFSV2nF&#10;gkcbPXh8ZJ/JYvZtzK4m7a/vFgSPw8x8wyzXg23EnTpvHCtIZwkI4tJpw5WC4+FrugDhA7LGxjEp&#10;+CEP69V4tMRcu56/6V6ESkQI+xwV1CG0uZS+rMmin7mWOHpn11kMUXaV1B32EW4b+ZokmbRoOC7U&#10;2NKmpvJS3KyCcP09Xcziaoo+23zud/Pt/vx2VOplMny8gwg0hGf40d5pBVmazuH/TXwCcvU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ZRRLMUAAADdAAAADwAAAAAAAAAA&#10;AAAAAAChAgAAZHJzL2Rvd25yZXYueG1sUEsFBgAAAAAEAAQA+QAAAJMDAAAAAA==&#10;" strokeweight="1pt">
                  <v:stroke startarrow="classic" endarrow="classic"/>
                </v:line>
                <v:line id="Line 2561" o:spid="_x0000_s3168" style="position:absolute;flip:x;visibility:visible;mso-wrap-style:square" from="2421,10494" to="8541,10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gcg68QAAADdAAAADwAAAGRycy9kb3ducmV2LnhtbESPT2sCMRTE70K/Q3iF3jS7FRddjVIU&#10;oXjzD+31sXlmt01elk10t9++EQo9DjPzG2a1GZwVd+pC41lBPslAEFdeN2wUXM778RxEiMgarWdS&#10;8EMBNuun0QpL7Xs+0v0UjUgQDiUqqGNsSylDVZPDMPEtcfKuvnMYk+yM1B32Ce6sfM2yQjpsOC3U&#10;2NK2pur7dHMKZrvPw4exCyRrtv31i62W01ypl+fhbQki0hD/w3/td62gyPMCHm/SE5D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6ByDrxAAAAN0AAAAPAAAAAAAAAAAA&#10;AAAAAKECAABkcnMvZG93bnJldi54bWxQSwUGAAAAAAQABAD5AAAAkgMAAAAA&#10;" strokeweight="1pt">
                  <v:stroke dashstyle="dashDot"/>
                </v:line>
                <v:line id="Line 2562" o:spid="_x0000_s3169" style="position:absolute;visibility:visible;mso-wrap-style:square" from="2421,9954" to="2421,10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JWjcUAAADdAAAADwAAAGRycy9kb3ducmV2LnhtbESPQWsCMRSE7wX/Q3iCt5rdHrRdjSLa&#10;guKhVP0Bz81zs7p5WZJU1/76Rij0OMzMN8x03tlGXMmH2rGCfJiBIC6drrlScNh/PL+CCBFZY+OY&#10;FNwpwHzWe5piod2Nv+i6i5VIEA4FKjAxtoWUoTRkMQxdS5y8k/MWY5K+ktrjLcFtI1+ybCQt1pwW&#10;DLa0NFRedt9WwcYft5f8pzLyyBv/3nyu3oI9KzXod4sJiEhd/A//tddawSjPx/B4k56AnP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QJWjcUAAADdAAAADwAAAAAAAAAA&#10;AAAAAAChAgAAZHJzL2Rvd25yZXYueG1sUEsFBgAAAAAEAAQA+QAAAJMDAAAAAA==&#10;" strokeweight="1pt"/>
                <v:line id="Line 2563" o:spid="_x0000_s3170" style="position:absolute;flip:y;visibility:visible;mso-wrap-style:square" from="2421,9234" to="2421,9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BvZ8QAAADdAAAADwAAAGRycy9kb3ducmV2LnhtbESPwWrDMAyG74O9g1Fht9XJoKGkdUvp&#10;GOxUaDfoVY21xGssB9tr0refDoMdxa//06f1dvK9ulFMLrCBcl6AIm6Cddwa+Px4e16CShnZYh+Y&#10;DNwpwXbz+LDG2oaRj3Q75VYJhFONBrqch1rr1HTkMc3DQCzZV4ges4yx1TbiKHDf65eiqLRHx3Kh&#10;w4H2HTXX048XjWXkcBiP/f1cVK/X78YtLjtnzNNs2q1AZZry//Jf+90aqMpSdOUbQYDe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EG9nxAAAAN0AAAAPAAAAAAAAAAAA&#10;AAAAAKECAABkcnMvZG93bnJldi54bWxQSwUGAAAAAAQABAD5AAAAkgMAAAAA&#10;" strokeweight="1pt">
                  <v:stroke startarrow="classic" startarrowlength="long"/>
                </v:line>
                <v:line id="Line 2564" o:spid="_x0000_s3171" style="position:absolute;visibility:visible;mso-wrap-style:square" from="2421,10494" to="2421,13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bPBsMAAADdAAAADwAAAGRycy9kb3ducmV2LnhtbERPz0/CMBS+m/g/NM/Em3TDgDAoRA0Y&#10;ODpICLeX9dkurK9zrWz+9/Rg4vHL93u5HlwjrtSF2rOCfJSBIK68rtkoOB62TzMQISJrbDyTgl8K&#10;sF7d3y2x0L7nT7qW0YgUwqFABTbGtpAyVJYchpFviRP35TuHMcHOSN1hn8JdI8dZNpUOa04NFlt6&#10;t1Rdyh+n4PnjEk52W87zN/OyOZrJvh++z0o9PgyvCxCRhvgv/nPvtIJpPk7705v0BOTq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0WzwbDAAAA3QAAAA8AAAAAAAAAAAAA&#10;AAAAoQIAAGRycy9kb3ducmV2LnhtbFBLBQYAAAAABAAEAPkAAACRAwAAAAA=&#10;" strokeweight="1pt">
                  <v:stroke startarrow="classic" startarrowlength="long"/>
                </v:line>
                <v:line id="Line 2565" o:spid="_x0000_s3172" style="position:absolute;visibility:visible;mso-wrap-style:square" from="1881,9954" to="1881,13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pqnccAAADdAAAADwAAAGRycy9kb3ducmV2LnhtbESPQUsDMRSE70L/Q3gFbza7FVu7Ni1t&#10;saJHtwXp7bF5Jks3L9tN7K7/3giCx2FmvmGW68E14kpdqD0ryCcZCOLK65qNguNhf/cIIkRkjY1n&#10;UvBNAdar0c0SC+17fqdrGY1IEA4FKrAxtoWUobLkMEx8S5y8T985jEl2RuoO+wR3jZxm2Uw6rDkt&#10;WGxpZ6k6l19Owf3LOXzYfbnIt2b+fDQPb/1wOSl1Ox42TyAiDfE//Nd+1Qpm+TSH3zfpCcjV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iWmqdxwAAAN0AAAAPAAAAAAAA&#10;AAAAAAAAAKECAABkcnMvZG93bnJldi54bWxQSwUGAAAAAAQABAD5AAAAlQMAAAAA&#10;" strokeweight="1pt">
                  <v:stroke startarrow="classic" startarrowlength="long"/>
                </v:line>
                <v:line id="Line 2566" o:spid="_x0000_s3173" style="position:absolute;flip:y;visibility:visible;mso-wrap-style:square" from="3501,9774" to="3501,10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JHfcUAAADdAAAADwAAAGRycy9kb3ducmV2LnhtbESPS4vCMBSF98L8h3AHZiOatoviVKMM&#10;woAIs/ABOrtLc22rzU1poq3/3giCy8N5fJzZoje1uFHrKssK4nEEgji3uuJCwX73O5qAcB5ZY22Z&#10;FNzJwWL+MZhhpm3HG7ptfSHCCLsMFZTeN5mULi/JoBvbhjh4J9sa9EG2hdQtdmHc1DKJolQarDgQ&#10;SmxoWVJ+2V5NgJyXxf/fmfLD96FZd2k87I7Hq1Jfn/3PFISn3r/Dr/ZKK0jjJIHnm/AE5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TJHfcUAAADdAAAADwAAAAAAAAAA&#10;AAAAAAChAgAAZHJzL2Rvd25yZXYueG1sUEsFBgAAAAAEAAQA+QAAAJMDAAAAAA==&#10;" strokeweight="1pt"/>
                <v:line id="Line 2567" o:spid="_x0000_s3174" style="position:absolute;flip:y;visibility:visible;mso-wrap-style:square" from="5301,9774" to="5301,10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7i5scAAADdAAAADwAAAGRycy9kb3ducmV2LnhtbESPzWrCQBSF94LvMNxCN6VOYiFodAwS&#10;EKTQRdOCdnfJXJPYzJ2QGZP07TuFgsvD+fk422wyrRiod41lBfEiAkFcWt1wpeDz4/C8AuE8ssbW&#10;Min4IQfZbj7bYqrtyO80FL4SYYRdigpq77tUSlfWZNAtbEccvIvtDfog+0rqHscwblq5jKJEGmw4&#10;EGrsKK+p/C5uJkCuefX1dqXytD51r2MSP43n802px4dpvwHhafL38H/7qBUk8fIF/t6EJyB3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ifuLmxwAAAN0AAAAPAAAAAAAA&#10;AAAAAAAAAKECAABkcnMvZG93bnJldi54bWxQSwUGAAAAAAQABAD5AAAAlQMAAAAA&#10;" strokeweight="1pt"/>
                <v:line id="Line 2568" o:spid="_x0000_s3175" style="position:absolute;visibility:visible;mso-wrap-style:square" from="3321,13914" to="3321,14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LYCYMYAAADdAAAADwAAAGRycy9kb3ducmV2LnhtbESPT2vCQBTE7wW/w/KE3upGLVLSrFIE&#10;tXhrLEJvj+zLnyb7Nu5uNH77bqHQ4zAzv2GyzWg6cSXnG8sK5rMEBHFhdcOVgs/T7ukFhA/IGjvL&#10;pOBOHjbryUOGqbY3/qBrHioRIexTVFCH0KdS+qImg35me+LoldYZDFG6SmqHtwg3nVwkyUoabDgu&#10;1NjTtqaizQej4Dzk/PXd7lyHw/5wKM+X1i+PSj1Ox7dXEIHG8B/+a79rBav54hl+38QnIN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i2AmDGAAAA3QAAAA8AAAAAAAAA&#10;AAAAAAAAoQIAAGRycy9kb3ducmV2LnhtbFBLBQYAAAAABAAEAPkAAACUAwAAAAA=&#10;" strokeweight="1.5pt"/>
                <v:shape id="AutoShape 2569" o:spid="_x0000_s3176" type="#_x0000_t6" style="position:absolute;left:2961;top:13551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dqcccA&#10;AADdAAAADwAAAGRycy9kb3ducmV2LnhtbESPQWvCQBSE70L/w/KE3nRjoGmIrmKlRaG9mPbS2zP7&#10;moRm38bsamJ/vSsIPQ4z8w2zWA2mEWfqXG1ZwWwagSAurK65VPD1+TZJQTiPrLGxTAou5GC1fBgt&#10;MNO25z2dc1+KAGGXoYLK+zaT0hUVGXRT2xIH78d2Bn2QXSl1h32Am0bGUZRIgzWHhQpb2lRU/OYn&#10;o0C3p+fD62Xfp3GZv7/47+Pf9iNR6nE8rOcgPA3+P3xv77SCZBY/we1NeAJyeQ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QnanHHAAAA3QAAAA8AAAAAAAAAAAAAAAAAmAIAAGRy&#10;cy9kb3ducmV2LnhtbFBLBQYAAAAABAAEAPUAAACMAwAAAAA=&#10;" strokecolor="white" strokeweight="2pt"/>
                <v:line id="Line 2570" o:spid="_x0000_s3177" style="position:absolute;visibility:visible;mso-wrap-style:square" from="2961,13554" to="2961,14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g5jMUAAADdAAAADwAAAGRycy9kb3ducmV2LnhtbESPT2vCQBTE7wW/w/IEb3WjQiipq5SC&#10;f/DWVARvj+wzSZN9G3c3Gr+9Wyj0OMzMb5jlejCtuJHztWUFs2kCgriwuuZSwfF78/oGwgdkja1l&#10;UvAgD+vV6GWJmbZ3/qJbHkoRIewzVFCF0GVS+qIig35qO+LoXawzGKJ0pdQO7xFuWjlPklQarDku&#10;VNjRZ0VFk/dGwanP+fzTbFyL/Xa3u5yujV8clJqMh493EIGG8B/+a++1gnQ2T+H3TXwCcvUE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yg5jMUAAADdAAAADwAAAAAAAAAA&#10;AAAAAAChAgAAZHJzL2Rvd25yZXYueG1sUEsFBgAAAAAEAAQA+QAAAJMDAAAAAA==&#10;" strokeweight="1.5pt"/>
                <v:line id="Line 2571" o:spid="_x0000_s3178" style="position:absolute;visibility:visible;mso-wrap-style:square" from="2961,13554" to="3321,13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GScF8YAAADdAAAADwAAAGRycy9kb3ducmV2LnhtbESPT2vCQBTE7wW/w/KE3upGC7akWaUI&#10;1uKtsQi9PbIvf5rs27i70fjtu4LQ4zAzv2Gy9Wg6cSbnG8sK5rMEBHFhdcOVgu/D9ukVhA/IGjvL&#10;pOBKHtaryUOGqbYX/qJzHioRIexTVFCH0KdS+qImg35me+LoldYZDFG6SmqHlwg3nVwkyVIabDgu&#10;1NjTpqaizQej4Djk/PPbbl2Hw8duVx5PrX/eK/U4Hd/fQAQaw3/43v7UCpbzxQvc3sQnIF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hknBfGAAAA3QAAAA8AAAAAAAAA&#10;AAAAAAAAoQIAAGRycy9kb3ducmV2LnhtbFBLBQYAAAAABAAEAPkAAACUAwAAAAA=&#10;" strokeweight="1.5pt"/>
                <v:line id="Line 2572" o:spid="_x0000_s3179" style="position:absolute;visibility:visible;mso-wrap-style:square" from="2961,14634" to="8361,146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8ebJ8IAAADdAAAADwAAAGRycy9kb3ducmV2LnhtbERPy2rCQBTdF/yH4Qpuik4SWpHoKNIS&#10;cKsN4vKSuSbBzJ2YmTz8+86i0OXhvHeHyTRioM7VlhXEqwgEcWF1zaWC/CdbbkA4j6yxsUwKXuTg&#10;sJ+97TDVduQzDRdfihDCLkUFlfdtKqUrKjLoVrYlDtzddgZ9gF0pdYdjCDeNTKJoLQ3WHBoqbOmr&#10;ouJx6Y0C/d3fS84/pLtl1+HznCfvr+dVqcV8Om5BeJr8v/jPfdIK1nES5oY34QnI/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8ebJ8IAAADdAAAADwAAAAAAAAAAAAAA&#10;AAChAgAAZHJzL2Rvd25yZXYueG1sUEsFBgAAAAAEAAQA+QAAAJADAAAAAA==&#10;" strokeweight="1pt">
                  <v:stroke startarrow="classic" startarrowlength="long" endarrow="classic" endarrowlength="long"/>
                </v:line>
                <v:shape id="Text Box 2573" o:spid="_x0000_s3180" type="#_x0000_t202" style="position:absolute;left:5301;top:1427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ic0MUA&#10;AADdAAAADwAAAGRycy9kb3ducmV2LnhtbESPQWvCQBSE7wX/w/KE3ppdxYqJboIoQk8t1bbQ2yP7&#10;TILZtyG7mvTfdwsFj8PMfMNsitG24ka9bxxrmCUKBHHpTMOVho/T4WkFwgdkg61j0vBDHop88rDB&#10;zLiB3+l2DJWIEPYZaqhD6DIpfVmTRZ+4jjh6Z9dbDFH2lTQ9DhFuWzlXaiktNhwXauxoV1N5OV6t&#10;hs/X8/fXQr1Ve/vcDW5Ukm0qtX6cjts1iEBjuIf/2y9Gw3I2T+HvTXwCMv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SJzQxQAAAN0AAAAPAAAAAAAAAAAAAAAAAJgCAABkcnMv&#10;ZG93bnJldi54bWxQSwUGAAAAAAQABAD1AAAAigMAAAAA&#10;" filled="f" stroked="f">
                  <v:textbox>
                    <w:txbxContent>
                      <w:p w14:paraId="0FFC81FE" w14:textId="77777777" w:rsidR="009221E0" w:rsidRPr="00D1321D" w:rsidRDefault="009221E0" w:rsidP="00880F79">
                        <w:pPr>
                          <w:jc w:val="center"/>
                          <w:rPr>
                            <w:b/>
                            <w:i/>
                            <w:sz w:val="28"/>
                            <w:szCs w:val="28"/>
                            <w:lang w:val="uk-UA"/>
                          </w:rPr>
                        </w:pPr>
                        <w:r w:rsidRPr="00D1321D">
                          <w:rPr>
                            <w:b/>
                            <w:i/>
                            <w:sz w:val="28"/>
                            <w:szCs w:val="28"/>
                            <w:lang w:val="uk-UA"/>
                          </w:rPr>
                          <w:t>В</w:t>
                        </w:r>
                      </w:p>
                    </w:txbxContent>
                  </v:textbox>
                </v:shape>
                <v:shape id="Text Box 2574" o:spid="_x0000_s3181" type="#_x0000_t202" style="position:absolute;left:3501;top:887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ujkMEA&#10;AADdAAAADwAAAGRycy9kb3ducmV2LnhtbERPy4rCMBTdC/5DuII7TRxnRDtGGRRhVg4+wd2lubZl&#10;mpvSRFv/3iwEl4fzni9bW4o71b5wrGE0VCCIU2cKzjQcD5vBFIQPyAZLx6ThQR6Wi25njolxDe/o&#10;vg+ZiCHsE9SQh1AlUvo0J4t+6CriyF1dbTFEWGfS1NjEcFvKD6Um0mLBsSHHilY5pf/7m9Vw2l4v&#10;50/1l63tV9W4Vkm2M6l1v9f+fIMI1Ia3+OX+NRomo3HcH9/EJyAX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Kro5DBAAAA3QAAAA8AAAAAAAAAAAAAAAAAmAIAAGRycy9kb3du&#10;cmV2LnhtbFBLBQYAAAAABAAEAPUAAACGAwAAAAA=&#10;" filled="f" stroked="f">
                  <v:textbox>
                    <w:txbxContent>
                      <w:p w14:paraId="3E890639" w14:textId="77777777" w:rsidR="009221E0" w:rsidRPr="00D1321D" w:rsidRDefault="009221E0" w:rsidP="00880F79">
                        <w:pPr>
                          <w:jc w:val="center"/>
                          <w:rPr>
                            <w:b/>
                            <w:i/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sz w:val="28"/>
                            <w:szCs w:val="28"/>
                            <w:lang w:val="en-US"/>
                          </w:rPr>
                          <w:t>s</w:t>
                        </w:r>
                      </w:p>
                    </w:txbxContent>
                  </v:textbox>
                </v:shape>
                <v:shape id="Text Box 2575" o:spid="_x0000_s3182" type="#_x0000_t202" style="position:absolute;left:5301;top:887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cGC8QA&#10;AADdAAAADwAAAGRycy9kb3ducmV2LnhtbESPQWvCQBSE74L/YXlCb7qbWqVGV5FKoSdF2wreHtln&#10;Esy+DdmtSf+9Kwgeh5n5hlmsOluJKzW+dKwhGSkQxJkzJecafr4/h+8gfEA2WDkmDf/kYbXs9xaY&#10;Gtfynq6HkIsIYZ+ihiKEOpXSZwVZ9CNXE0fv7BqLIcoml6bBNsJtJV+VmkqLJceFAmv6KCi7HP6s&#10;ht/t+XR8U7t8Yyd16zol2c6k1i+Dbj0HEagLz/Cj/WU0TJNxAvc38QnI5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3nBgvEAAAA3QAAAA8AAAAAAAAAAAAAAAAAmAIAAGRycy9k&#10;b3ducmV2LnhtbFBLBQYAAAAABAAEAPUAAACJAwAAAAA=&#10;" filled="f" stroked="f">
                  <v:textbox>
                    <w:txbxContent>
                      <w:p w14:paraId="5A0B0A51" w14:textId="77777777" w:rsidR="009221E0" w:rsidRPr="00D1321D" w:rsidRDefault="009221E0" w:rsidP="00880F79">
                        <w:pPr>
                          <w:jc w:val="center"/>
                          <w:rPr>
                            <w:b/>
                            <w:i/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sz w:val="28"/>
                            <w:szCs w:val="28"/>
                            <w:lang w:val="en-US"/>
                          </w:rPr>
                          <w:t>t</w:t>
                        </w:r>
                      </w:p>
                    </w:txbxContent>
                  </v:textbox>
                </v:shape>
                <v:shape id="Text Box 2576" o:spid="_x0000_s3183" type="#_x0000_t202" style="position:absolute;left:4041;top:941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5e2M8UA&#10;AADdAAAADwAAAGRycy9kb3ducmV2LnhtbESP3WrCQBSE7wu+w3IEb4rZqG1sU1dRocVbYx7gmD35&#10;odmzIbua+PbdQqGXw8x8w2x2o2nFnXrXWFawiGIQxIXVDVcK8svn/A2E88gaW8uk4EEOdtvJ0wZT&#10;bQc+0z3zlQgQdikqqL3vUildUZNBF9mOOHil7Q36IPtK6h6HADetXMZxIg02HBZq7OhYU/Gd3YyC&#10;8jQ8v74P1y+fr88vyQGb9dU+lJpNx/0HCE+j/w//tU9aQbJYLeH3TXgCcv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l7YzxQAAAN0AAAAPAAAAAAAAAAAAAAAAAJgCAABkcnMv&#10;ZG93bnJldi54bWxQSwUGAAAAAAQABAD1AAAAigMAAAAA&#10;" stroked="f">
                  <v:textbox>
                    <w:txbxContent>
                      <w:p w14:paraId="7A35894F" w14:textId="77777777" w:rsidR="009221E0" w:rsidRPr="00D1321D" w:rsidRDefault="009221E0" w:rsidP="00880F79">
                        <w:pPr>
                          <w:jc w:val="center"/>
                          <w:rPr>
                            <w:b/>
                            <w:i/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sz w:val="28"/>
                            <w:szCs w:val="28"/>
                            <w:lang w:val="en-US"/>
                          </w:rPr>
                          <w:t>a</w:t>
                        </w:r>
                        <w:r w:rsidRPr="008C7611">
                          <w:rPr>
                            <w:b/>
                            <w:i/>
                            <w:sz w:val="28"/>
                            <w:szCs w:val="28"/>
                            <w:vertAlign w:val="subscript"/>
                            <w:lang w:val="en-US"/>
                          </w:rPr>
                          <w:t>p</w:t>
                        </w:r>
                      </w:p>
                    </w:txbxContent>
                  </v:textbox>
                </v:shape>
                <v:line id="Line 2577" o:spid="_x0000_s3184" style="position:absolute;visibility:visible;mso-wrap-style:square" from="3498,9954" to="5298,9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qfi8UAAADdAAAADwAAAGRycy9kb3ducmV2LnhtbESPQWvCQBSE7wX/w/IKXopuolYkukqp&#10;CL1qg3h8ZJ+b0OzbmN3E+O+7hYLHYWa+YTa7wdaip9ZXjhWk0wQEceF0xUZB/n2YrED4gKyxdkwK&#10;HuRhtx29bDDT7s5H6k/BiAhhn6GCMoQmk9IXJVn0U9cQR+/qWoshytZI3eI9wm0tZ0mylBYrjgsl&#10;NvRZUvFz6qwCve+uhvOF9JfDuX8/5rO3x+2s1Ph1+FiDCDSEZ/i//aUVLNP5HP7exCcgt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Lqfi8UAAADdAAAADwAAAAAAAAAA&#10;AAAAAAChAgAAZHJzL2Rvd25yZXYueG1sUEsFBgAAAAAEAAQA+QAAAJMDAAAAAA==&#10;" strokeweight="1pt">
                  <v:stroke startarrow="classic" startarrowlength="long" endarrow="classic" endarrowlength="long"/>
                </v:line>
                <v:shape id="Text Box 2578" o:spid="_x0000_s3185" type="#_x0000_t202" style="position:absolute;left:8541;top:1031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JjasYA&#10;AADdAAAADwAAAGRycy9kb3ducmV2LnhtbESPQWvCQBSE74L/YXlCb7qxFpHoKmKptBfRqAdvz+wz&#10;CWbfptmtif/eLQgeh5n5hpktWlOKG9WusKxgOIhAEKdWF5wpOOy/+hMQziNrLC2Tgjs5WMy7nRnG&#10;2ja8o1viMxEg7GJUkHtfxVK6NCeDbmAr4uBdbG3QB1lnUtfYBLgp5XsUjaXBgsNCjhWtckqvyZ9R&#10;cDxv7uWuGp2iovnZtuvfbfK5zpR667XLKQhPrX+Fn+1vrWA8HH3A/5vwBOT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dJjasYAAADdAAAADwAAAAAAAAAAAAAAAACYAgAAZHJz&#10;L2Rvd25yZXYueG1sUEsFBgAAAAAEAAQA9QAAAIsDAAAAAA==&#10;" filled="f" stroked="f">
                  <v:textbox style="layout-flow:vertical;mso-layout-flow-alt:bottom-to-top">
                    <w:txbxContent>
                      <w:p w14:paraId="524F53E0" w14:textId="77777777" w:rsidR="009221E0" w:rsidRPr="00D1321D" w:rsidRDefault="009221E0" w:rsidP="00880F79">
                        <w:pPr>
                          <w:jc w:val="center"/>
                          <w:rPr>
                            <w:b/>
                            <w:i/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sz w:val="28"/>
                            <w:szCs w:val="28"/>
                            <w:lang w:val="en-US"/>
                          </w:rPr>
                          <w:t>h</w:t>
                        </w:r>
                      </w:p>
                    </w:txbxContent>
                  </v:textbox>
                </v:shape>
                <v:shape id="Text Box 2579" o:spid="_x0000_s3186" type="#_x0000_t202" style="position:absolute;left:8541;top:1265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7G8cYA&#10;AADdAAAADwAAAGRycy9kb3ducmV2LnhtbESPQWvCQBSE74L/YXlCb7qxUpHoKmKptBfRqAdvz+wz&#10;CWbfptmtif/eLQgeh5n5hpktWlOKG9WusKxgOIhAEKdWF5wpOOy/+hMQziNrLC2Tgjs5WMy7nRnG&#10;2ja8o1viMxEg7GJUkHtfxVK6NCeDbmAr4uBdbG3QB1lnUtfYBLgp5XsUjaXBgsNCjhWtckqvyZ9R&#10;cDxv7uWuGp2iovnZtuvfbfK5zpR667XLKQhPrX+Fn+1vrWA8HH3A/5vwBOT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p7G8cYAAADdAAAADwAAAAAAAAAAAAAAAACYAgAAZHJz&#10;L2Rvd25yZXYueG1sUEsFBgAAAAAEAAQA9QAAAIsDAAAAAA==&#10;" filled="f" stroked="f">
                  <v:textbox style="layout-flow:vertical;mso-layout-flow-alt:bottom-to-top">
                    <w:txbxContent>
                      <w:p w14:paraId="7B2CA79E" w14:textId="77777777" w:rsidR="009221E0" w:rsidRPr="00D1321D" w:rsidRDefault="009221E0" w:rsidP="00880F79">
                        <w:pPr>
                          <w:jc w:val="center"/>
                          <w:rPr>
                            <w:b/>
                            <w:i/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sz w:val="28"/>
                            <w:szCs w:val="28"/>
                            <w:lang w:val="en-US"/>
                          </w:rPr>
                          <w:t>K</w:t>
                        </w:r>
                      </w:p>
                    </w:txbxContent>
                  </v:textbox>
                </v:shape>
                <v:shape id="Text Box 2580" o:spid="_x0000_s3187" type="#_x0000_t202" style="position:absolute;left:9261;top:13014;width:72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xYhscA&#10;AADdAAAADwAAAGRycy9kb3ducmV2LnhtbESPQWvCQBSE74X+h+UVvDWbVAglugZpqdhL0dgevD2z&#10;zySYfRuzq4n/vlsoeBxm5htmno+mFVfqXWNZQRLFIIhLqxuuFHzvPp5fQTiPrLG1TApu5CBfPD7M&#10;MdN24C1dC1+JAGGXoYLa+y6T0pU1GXSR7YiDd7S9QR9kX0nd4xDgppUvcZxKgw2HhRo7equpPBUX&#10;o+Dn8HVrt910HzfD52ZcnTfF+6pSavI0LmcgPI3+Hv5vr7WCNJmm8PcmPAG5+A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ZMWIbHAAAA3QAAAA8AAAAAAAAAAAAAAAAAmAIAAGRy&#10;cy9kb3ducmV2LnhtbFBLBQYAAAAABAAEAPUAAACMAwAAAAA=&#10;" filled="f" stroked="f">
                  <v:textbox style="layout-flow:vertical;mso-layout-flow-alt:bottom-to-top">
                    <w:txbxContent>
                      <w:p w14:paraId="2D2338DA" w14:textId="77777777" w:rsidR="009221E0" w:rsidRPr="00D1321D" w:rsidRDefault="009221E0" w:rsidP="00880F79">
                        <w:pPr>
                          <w:jc w:val="center"/>
                          <w:rPr>
                            <w:b/>
                            <w:i/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sz w:val="28"/>
                            <w:szCs w:val="28"/>
                            <w:lang w:val="en-US"/>
                          </w:rPr>
                          <w:t>D</w:t>
                        </w:r>
                        <w:r>
                          <w:rPr>
                            <w:b/>
                            <w:i/>
                            <w:sz w:val="28"/>
                            <w:szCs w:val="28"/>
                          </w:rPr>
                          <w:t>вн</w:t>
                        </w:r>
                      </w:p>
                    </w:txbxContent>
                  </v:textbox>
                </v:shape>
                <v:shape id="Text Box 2581" o:spid="_x0000_s3188" type="#_x0000_t202" style="position:absolute;left:9261;top:1067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D9HccA&#10;AADdAAAADwAAAGRycy9kb3ducmV2LnhtbESPQWvCQBSE7wX/w/IK3pqNCiqpqxRFaS9F03rw9pp9&#10;JsHs25hdTfz3bkHwOMzMN8xs0ZlKXKlxpWUFgygGQZxZXXKu4Pdn/TYF4TyyxsoyKbiRg8W89zLD&#10;RNuWd3RNfS4ChF2CCgrv60RKlxVk0EW2Jg7e0TYGfZBNLnWDbYCbSg7jeCwNlhwWCqxpWVB2Si9G&#10;wf7v+1bt6tEhLtuvbbc5b9PVJleq/9p9vIPw1Pln+NH+1ArGg9EE/t+EJyDn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kA/R3HAAAA3QAAAA8AAAAAAAAAAAAAAAAAmAIAAGRy&#10;cy9kb3ducmV2LnhtbFBLBQYAAAAABAAEAPUAAACMAwAAAAA=&#10;" filled="f" stroked="f">
                  <v:textbox style="layout-flow:vertical;mso-layout-flow-alt:bottom-to-top">
                    <w:txbxContent>
                      <w:p w14:paraId="73C7C5C9" w14:textId="77777777" w:rsidR="009221E0" w:rsidRPr="00D1321D" w:rsidRDefault="009221E0" w:rsidP="00880F79">
                        <w:pPr>
                          <w:jc w:val="center"/>
                          <w:rPr>
                            <w:b/>
                            <w:i/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sz w:val="28"/>
                            <w:szCs w:val="28"/>
                            <w:lang w:val="en-US"/>
                          </w:rPr>
                          <w:t>e</w:t>
                        </w:r>
                      </w:p>
                    </w:txbxContent>
                  </v:textbox>
                </v:shape>
                <v:shape id="Text Box 2582" o:spid="_x0000_s3189" type="#_x0000_t202" style="position:absolute;left:1881;top:1211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9pb8MA&#10;AADdAAAADwAAAGRycy9kb3ducmV2LnhtbERPTYvCMBC9C/6HMII3m7qCSDXKoijuRbTqYW+zzWxb&#10;bCbdJmvrvzcHwePjfS9WnanEnRpXWlYwjmIQxJnVJecKLuftaAbCeWSNlWVS8CAHq2W/t8BE25ZP&#10;dE99LkIIuwQVFN7XiZQuK8igi2xNHLhf2xj0ATa51A22IdxU8iOOp9JgyaGhwJrWBWW39N8ouP4c&#10;HtWpnnzHZft17HZ/x3Szy5UaDrrPOQhPnX+LX+69VjAdT8Lc8CY8Abl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J9pb8MAAADdAAAADwAAAAAAAAAAAAAAAACYAgAAZHJzL2Rv&#10;d25yZXYueG1sUEsFBgAAAAAEAAQA9QAAAIgDAAAAAA==&#10;" filled="f" stroked="f">
                  <v:textbox style="layout-flow:vertical;mso-layout-flow-alt:bottom-to-top">
                    <w:txbxContent>
                      <w:p w14:paraId="3E9058DF" w14:textId="77777777" w:rsidR="009221E0" w:rsidRPr="00D1321D" w:rsidRDefault="009221E0" w:rsidP="00880F79">
                        <w:pPr>
                          <w:jc w:val="center"/>
                          <w:rPr>
                            <w:b/>
                            <w:i/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sz w:val="28"/>
                            <w:szCs w:val="28"/>
                            <w:lang w:val="en-US"/>
                          </w:rPr>
                          <w:t>D</w:t>
                        </w:r>
                      </w:p>
                    </w:txbxContent>
                  </v:textbox>
                </v:shape>
                <v:shape id="Text Box 2583" o:spid="_x0000_s3190" type="#_x0000_t202" style="position:absolute;left:1341;top:11214;width:72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9PM9McA&#10;AADdAAAADwAAAGRycy9kb3ducmV2LnhtbESPQWvCQBSE7wX/w/IK3pqNCqKpqxRFaS9F03rw9pp9&#10;JsHs25hdTfz3bkHwOMzMN8xs0ZlKXKlxpWUFgygGQZxZXXKu4Pdn/TYB4TyyxsoyKbiRg8W89zLD&#10;RNuWd3RNfS4ChF2CCgrv60RKlxVk0EW2Jg7e0TYGfZBNLnWDbYCbSg7jeCwNlhwWCqxpWVB2Si9G&#10;wf7v+1bt6tEhLtuvbbc5b9PVJleq/9p9vIPw1Pln+NH+1ArGg9EU/t+EJyDn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fTzPTHAAAA3QAAAA8AAAAAAAAAAAAAAAAAmAIAAGRy&#10;cy9kb3ducmV2LnhtbFBLBQYAAAAABAAEAPUAAACMAwAAAAA=&#10;" filled="f" stroked="f">
                  <v:textbox style="layout-flow:vertical;mso-layout-flow-alt:bottom-to-top">
                    <w:txbxContent>
                      <w:p w14:paraId="2E678B24" w14:textId="77777777" w:rsidR="009221E0" w:rsidRPr="00D1321D" w:rsidRDefault="009221E0" w:rsidP="00880F79">
                        <w:pPr>
                          <w:jc w:val="center"/>
                          <w:rPr>
                            <w:b/>
                            <w:i/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sz w:val="28"/>
                            <w:szCs w:val="28"/>
                            <w:lang w:val="en-US"/>
                          </w:rPr>
                          <w:t>D</w:t>
                        </w:r>
                        <w:r>
                          <w:rPr>
                            <w:b/>
                            <w:i/>
                            <w:sz w:val="28"/>
                            <w:szCs w:val="28"/>
                            <w:lang w:val="uk-UA"/>
                          </w:rPr>
                          <w:t>зов</w:t>
                        </w:r>
                      </w:p>
                    </w:txbxContent>
                  </v:textbox>
                </v:shape>
                <v:shape id="Text Box 2584" o:spid="_x0000_s3191" type="#_x0000_t202" style="position:absolute;left:1881;top:995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8WFMUA&#10;AADdAAAADwAAAGRycy9kb3ducmV2LnhtbERPy2rCQBTdF/yH4QrumoltkRIzSlEquima6sLdbeY2&#10;Cc3cSTNjHn/fWRRcHs47XQ+mFh21rrKsYB7FIIhzqysuFJw/3x9fQTiPrLG2TApGcrBeTR5STLTt&#10;+URd5gsRQtglqKD0vkmkdHlJBl1kG+LAfdvWoA+wLaRusQ/hppZPcbyQBisODSU2tCkp/8luRsHl&#10;62OsT83zNa76w3HY/R6z7a5QajYd3pYgPA3+Lv5377WCxfwl7A9vwhOQq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+7xYUxQAAAN0AAAAPAAAAAAAAAAAAAAAAAJgCAABkcnMv&#10;ZG93bnJldi54bWxQSwUGAAAAAAQABAD1AAAAigMAAAAA&#10;" filled="f" stroked="f">
                  <v:textbox style="layout-flow:vertical;mso-layout-flow-alt:bottom-to-top">
                    <w:txbxContent>
                      <w:p w14:paraId="38CDB620" w14:textId="77777777" w:rsidR="009221E0" w:rsidRPr="00240FCF" w:rsidRDefault="009221E0" w:rsidP="00880F79">
                        <w:pPr>
                          <w:jc w:val="center"/>
                          <w:rPr>
                            <w:b/>
                            <w:i/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b/>
                            <w:i/>
                            <w:sz w:val="28"/>
                            <w:szCs w:val="28"/>
                            <w:lang w:val="uk-UA"/>
                          </w:rPr>
                          <w:t>с</w:t>
                        </w:r>
                      </w:p>
                    </w:txbxContent>
                  </v:textbox>
                </v:shape>
                <v:line id="Line 2585" o:spid="_x0000_s3192" style="position:absolute;visibility:visible;mso-wrap-style:square" from="8001,13914" to="8001,14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5EWMUAAADdAAAADwAAAGRycy9kb3ducmV2LnhtbESPQWvCQBSE74L/YXmF3nSTWqSkrlIE&#10;tfRmFKG3R/aZpMm+TXc3mv77riB4HGbmG2axGkwrLuR8bVlBOk1AEBdW11wqOB42kzcQPiBrbC2T&#10;gj/ysFqORwvMtL3yni55KEWEsM9QQRVCl0npi4oM+qntiKN3ts5giNKVUju8Rrhp5UuSzKXBmuNC&#10;hR2tKyqavDcKTn3O3z/NxrXYb3e78+m38bMvpZ6fho93EIGG8Ajf259awTx9TeH2Jj4Bufw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R5EWMUAAADdAAAADwAAAAAAAAAA&#10;AAAAAAChAgAAZHJzL2Rvd25yZXYueG1sUEsFBgAAAAAEAAQA+QAAAJMDAAAAAA==&#10;" strokeweight="1.5pt"/>
                <v:shape id="AutoShape 2586" o:spid="_x0000_s3193" type="#_x0000_t6" style="position:absolute;left:8001;top:13554;width:360;height:36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cxY8UA&#10;AADdAAAADwAAAGRycy9kb3ducmV2LnhtbESP0WoCMRRE34X+Q7iCb5pdKWJXo2hbwYciVv2Ay+a6&#10;WdzcLEmq2359Iwg+DjNzhpkvO9uIK/lQO1aQjzIQxKXTNVcKTsfNcAoiRGSNjWNS8EsBlouX3hwL&#10;7W78TddDrESCcChQgYmxLaQMpSGLYeRa4uSdnbcYk/SV1B5vCW4bOc6yibRYc1ow2NK7ofJy+LEK&#10;3qafXx/eXEKbn3Zn3u7Xu7/9WqlBv1vNQETq4jP8aG+1gkn+Oob7m/QE5OI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RzFjxQAAAN0AAAAPAAAAAAAAAAAAAAAAAJgCAABkcnMv&#10;ZG93bnJldi54bWxQSwUGAAAAAAQABAD1AAAAigMAAAAA&#10;" strokecolor="white" strokeweight="2pt"/>
                <v:line id="Line 2587" o:spid="_x0000_s3194" style="position:absolute;flip:x;visibility:visible;mso-wrap-style:square" from="8001,13554" to="8361,13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FOjcUAAADdAAAADwAAAGRycy9kb3ducmV2LnhtbESPQWsCMRSE7wX/Q3iCt5pVy1JWo4gg&#10;KPbQWsHrY/N2s7h5WZLorv++KRR6HGbmG2a1GWwrHuRD41jBbJqBIC6dbrhWcPnev76DCBFZY+uY&#10;FDwpwGY9ellhoV3PX/Q4x1okCIcCFZgYu0LKUBqyGKauI05e5bzFmKSvpfbYJ7ht5TzLcmmx4bRg&#10;sKOdofJ2vlsF8njqP/1+fqnq6tC569F85P2g1GQ8bJcgIg3xP/zXPmgF+extAb9v0hOQ6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vFOjcUAAADdAAAADwAAAAAAAAAA&#10;AAAAAAChAgAAZHJzL2Rvd25yZXYueG1sUEsFBgAAAAAEAAQA+QAAAJMDAAAAAA==&#10;" strokeweight="1.5pt"/>
                <v:line id="Line 2588" o:spid="_x0000_s3195" style="position:absolute;visibility:visible;mso-wrap-style:square" from="8361,13554" to="8361,14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1Mq28MAAADbAAAADwAAAGRycy9kb3ducmV2LnhtbESPQWvCQBSE7wX/w/KE3urGClKjq4ig&#10;Fm+NInh7ZJ9JTPZturvR+O+7hUKPw8x8wyxWvWnEnZyvLCsYjxIQxLnVFRcKTsft2wcIH5A1NpZJ&#10;wZM8rJaDlwWm2j74i+5ZKESEsE9RQRlCm0rp85IM+pFtiaN3tc5giNIVUjt8RLhp5HuSTKXBiuNC&#10;iS1tSsrrrDMKzl3Gl1u9dQ12u/3+ev6u/eSg1OuwX89BBOrDf/iv/akVzKbw+yX+ALn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NTKtvDAAAA2wAAAA8AAAAAAAAAAAAA&#10;AAAAoQIAAGRycy9kb3ducmV2LnhtbFBLBQYAAAAABAAEAPkAAACRAwAAAAA=&#10;" strokeweight="1.5pt"/>
                <v:shape id="Arc 2589" o:spid="_x0000_s3196" style="position:absolute;left:3742;top:10854;width:1322;height:1701;visibility:visible;mso-wrap-style:square;v-text-anchor:top" coordsize="16787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1BIH8IA&#10;AADbAAAADwAAAGRycy9kb3ducmV2LnhtbESPQYvCMBSE74L/ITxhb5rWg1urUUQQBE/qInh7NM+2&#10;2rzUJNXuv98sLOxxmJlvmOW6N414kfO1ZQXpJAFBXFhdc6ng67wbZyB8QNbYWCYF3+RhvRoOlphr&#10;++YjvU6hFBHCPkcFVQhtLqUvKjLoJ7Yljt7NOoMhSldK7fAd4aaR0ySZSYM1x4UKW9pWVDxOnVFw&#10;TY/ZfX7pnM3S7vA8lGfmcFfqY9RvFiAC9eE//NfeawXzT/j9En+AXP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3UEgfwgAAANsAAAAPAAAAAAAAAAAAAAAAAJgCAABkcnMvZG93&#10;bnJldi54bWxQSwUGAAAAAAQABAD1AAAAhwMAAAAA&#10;" path="m-1,1671nfc2639,568,5471,-1,8332,v2905,,5781,586,8455,1723em-1,1671nsc2639,568,5471,-1,8332,v2905,,5781,586,8455,1723l8332,21600,-1,1671xe" filled="f" strokeweight="1pt">
                  <v:stroke startarrow="classic" startarrowlength="long" endarrow="classic" endarrowlength="long"/>
                  <v:path arrowok="t" o:extrusionok="f" o:connecttype="custom" o:connectlocs="0,132;1322,136;656,1701" o:connectangles="0,0,0"/>
                </v:shape>
                <v:shape id="Text Box 2590" o:spid="_x0000_s3197" type="#_x0000_t202" style="position:absolute;left:4401;top:1031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Xapb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7H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PJdqlvwAAANsAAAAPAAAAAAAAAAAAAAAAAJgCAABkcnMvZG93bnJl&#10;di54bWxQSwUGAAAAAAQABAD1AAAAhAMAAAAA&#10;" filled="f" stroked="f">
                  <v:textbox>
                    <w:txbxContent>
                      <w:p w14:paraId="51AB209E" w14:textId="77777777" w:rsidR="009221E0" w:rsidRPr="00441907" w:rsidRDefault="009221E0" w:rsidP="00880F79">
                        <w:r>
                          <w:rPr>
                            <w:b/>
                            <w:i/>
                            <w:sz w:val="28"/>
                            <w:szCs w:val="28"/>
                            <w:lang w:val="en-US"/>
                          </w:rPr>
                          <w:sym w:font="Symbol" w:char="F06A"/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 w:rsidR="00880F79" w:rsidRPr="00210C9D">
        <w:rPr>
          <w:sz w:val="28"/>
          <w:szCs w:val="28"/>
          <w:lang w:val="uk-UA"/>
        </w:rPr>
        <w:t>Шківи для клинових пасів</w:t>
      </w:r>
    </w:p>
    <w:p w14:paraId="3E6EBD1F" w14:textId="77777777" w:rsidR="00880F79" w:rsidRPr="00210C9D" w:rsidRDefault="00880F79" w:rsidP="00880F79">
      <w:pPr>
        <w:spacing w:line="360" w:lineRule="auto"/>
        <w:ind w:right="21"/>
        <w:jc w:val="center"/>
        <w:rPr>
          <w:sz w:val="28"/>
          <w:szCs w:val="28"/>
          <w:lang w:val="uk-UA"/>
        </w:rPr>
      </w:pPr>
    </w:p>
    <w:p w14:paraId="395A160B" w14:textId="1566C377" w:rsidR="00880F79" w:rsidRPr="009A717B" w:rsidRDefault="00880F79" w:rsidP="009A717B">
      <w:pPr>
        <w:spacing w:line="360" w:lineRule="auto"/>
        <w:ind w:right="21"/>
        <w:jc w:val="center"/>
        <w:rPr>
          <w:sz w:val="28"/>
          <w:szCs w:val="28"/>
          <w:lang w:val="uk-UA"/>
        </w:rPr>
      </w:pPr>
    </w:p>
    <w:tbl>
      <w:tblPr>
        <w:tblW w:w="100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08"/>
        <w:gridCol w:w="720"/>
        <w:gridCol w:w="720"/>
        <w:gridCol w:w="720"/>
        <w:gridCol w:w="720"/>
        <w:gridCol w:w="720"/>
        <w:gridCol w:w="1260"/>
        <w:gridCol w:w="1305"/>
        <w:gridCol w:w="1305"/>
        <w:gridCol w:w="1305"/>
      </w:tblGrid>
      <w:tr w:rsidR="00880F79" w:rsidRPr="00210C9D" w14:paraId="7BE6C1FE" w14:textId="77777777">
        <w:tc>
          <w:tcPr>
            <w:tcW w:w="1308" w:type="dxa"/>
            <w:vMerge w:val="restart"/>
            <w:vAlign w:val="center"/>
          </w:tcPr>
          <w:p w14:paraId="500C7E49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lang w:val="uk-UA"/>
              </w:rPr>
              <w:t>Тип перерізу паса</w:t>
            </w:r>
          </w:p>
        </w:tc>
        <w:tc>
          <w:tcPr>
            <w:tcW w:w="3600" w:type="dxa"/>
            <w:gridSpan w:val="5"/>
            <w:vAlign w:val="center"/>
          </w:tcPr>
          <w:p w14:paraId="0A558BA4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Розміри канавок</w:t>
            </w:r>
          </w:p>
        </w:tc>
        <w:tc>
          <w:tcPr>
            <w:tcW w:w="5175" w:type="dxa"/>
            <w:gridSpan w:val="4"/>
            <w:vAlign w:val="center"/>
          </w:tcPr>
          <w:p w14:paraId="0EDAD33F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 xml:space="preserve">Кут канавок </w:t>
            </w:r>
            <w:r w:rsidRPr="009A717B">
              <w:rPr>
                <w:sz w:val="28"/>
                <w:szCs w:val="28"/>
                <w:lang w:val="uk-UA"/>
              </w:rPr>
              <w:t>φ</w:t>
            </w:r>
          </w:p>
        </w:tc>
      </w:tr>
      <w:tr w:rsidR="00880F79" w:rsidRPr="00210C9D" w14:paraId="5AEF370A" w14:textId="77777777">
        <w:trPr>
          <w:trHeight w:val="240"/>
        </w:trPr>
        <w:tc>
          <w:tcPr>
            <w:tcW w:w="1308" w:type="dxa"/>
            <w:vMerge/>
            <w:vAlign w:val="center"/>
          </w:tcPr>
          <w:p w14:paraId="5EAD309F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720" w:type="dxa"/>
            <w:vMerge w:val="restart"/>
            <w:vAlign w:val="center"/>
          </w:tcPr>
          <w:p w14:paraId="352F2DA3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c</w:t>
            </w:r>
          </w:p>
        </w:tc>
        <w:tc>
          <w:tcPr>
            <w:tcW w:w="720" w:type="dxa"/>
            <w:vMerge w:val="restart"/>
            <w:vAlign w:val="center"/>
          </w:tcPr>
          <w:p w14:paraId="6DF692F0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e</w:t>
            </w:r>
          </w:p>
        </w:tc>
        <w:tc>
          <w:tcPr>
            <w:tcW w:w="720" w:type="dxa"/>
            <w:vMerge w:val="restart"/>
            <w:vAlign w:val="center"/>
          </w:tcPr>
          <w:p w14:paraId="27700164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t</w:t>
            </w:r>
          </w:p>
        </w:tc>
        <w:tc>
          <w:tcPr>
            <w:tcW w:w="720" w:type="dxa"/>
            <w:vMerge w:val="restart"/>
            <w:vAlign w:val="center"/>
          </w:tcPr>
          <w:p w14:paraId="0EF22B14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s</w:t>
            </w:r>
          </w:p>
        </w:tc>
        <w:tc>
          <w:tcPr>
            <w:tcW w:w="720" w:type="dxa"/>
            <w:vMerge w:val="restart"/>
            <w:vAlign w:val="center"/>
          </w:tcPr>
          <w:p w14:paraId="7B6B5842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i/>
                <w:sz w:val="28"/>
                <w:szCs w:val="28"/>
                <w:vertAlign w:val="subscript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K</w:t>
            </w:r>
            <w:r w:rsidRPr="00210C9D">
              <w:rPr>
                <w:i/>
                <w:sz w:val="28"/>
                <w:szCs w:val="28"/>
                <w:vertAlign w:val="subscript"/>
                <w:lang w:val="uk-UA"/>
              </w:rPr>
              <w:t>min</w:t>
            </w:r>
          </w:p>
        </w:tc>
        <w:tc>
          <w:tcPr>
            <w:tcW w:w="1260" w:type="dxa"/>
            <w:vMerge w:val="restart"/>
            <w:vAlign w:val="center"/>
          </w:tcPr>
          <w:p w14:paraId="6025CC71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34˚</w:t>
            </w:r>
          </w:p>
        </w:tc>
        <w:tc>
          <w:tcPr>
            <w:tcW w:w="1305" w:type="dxa"/>
            <w:vMerge w:val="restart"/>
            <w:vAlign w:val="center"/>
          </w:tcPr>
          <w:p w14:paraId="2520FD9E" w14:textId="77777777" w:rsidR="00880F79" w:rsidRPr="00CC2E2B" w:rsidRDefault="00880F79" w:rsidP="000A2DA2">
            <w:pPr>
              <w:spacing w:line="360" w:lineRule="auto"/>
              <w:ind w:right="-104"/>
              <w:jc w:val="center"/>
              <w:rPr>
                <w:i/>
                <w:sz w:val="28"/>
                <w:szCs w:val="28"/>
                <w:lang w:val="uk-UA"/>
              </w:rPr>
            </w:pPr>
            <w:r w:rsidRPr="00CC2E2B">
              <w:rPr>
                <w:i/>
                <w:sz w:val="28"/>
                <w:szCs w:val="28"/>
                <w:lang w:val="uk-UA"/>
              </w:rPr>
              <w:t>36˚</w:t>
            </w:r>
          </w:p>
        </w:tc>
        <w:tc>
          <w:tcPr>
            <w:tcW w:w="1305" w:type="dxa"/>
            <w:vMerge w:val="restart"/>
            <w:vAlign w:val="center"/>
          </w:tcPr>
          <w:p w14:paraId="7DAE65D2" w14:textId="77777777" w:rsidR="00880F79" w:rsidRPr="00CC2E2B" w:rsidRDefault="00880F79" w:rsidP="000A2DA2">
            <w:pPr>
              <w:spacing w:line="360" w:lineRule="auto"/>
              <w:ind w:right="-104"/>
              <w:jc w:val="center"/>
              <w:rPr>
                <w:i/>
                <w:sz w:val="28"/>
                <w:szCs w:val="28"/>
                <w:lang w:val="uk-UA"/>
              </w:rPr>
            </w:pPr>
            <w:r w:rsidRPr="00CC2E2B">
              <w:rPr>
                <w:i/>
                <w:sz w:val="28"/>
                <w:szCs w:val="28"/>
                <w:lang w:val="uk-UA"/>
              </w:rPr>
              <w:t>38˚</w:t>
            </w:r>
          </w:p>
        </w:tc>
        <w:tc>
          <w:tcPr>
            <w:tcW w:w="1305" w:type="dxa"/>
            <w:vAlign w:val="center"/>
          </w:tcPr>
          <w:p w14:paraId="268517CF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40˚</w:t>
            </w:r>
          </w:p>
        </w:tc>
      </w:tr>
      <w:tr w:rsidR="00880F79" w:rsidRPr="00210C9D" w14:paraId="4611A01B" w14:textId="77777777">
        <w:trPr>
          <w:trHeight w:val="370"/>
        </w:trPr>
        <w:tc>
          <w:tcPr>
            <w:tcW w:w="1308" w:type="dxa"/>
            <w:vMerge/>
            <w:vAlign w:val="center"/>
          </w:tcPr>
          <w:p w14:paraId="261F687B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1DF7F51A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i/>
                <w:sz w:val="28"/>
                <w:szCs w:val="28"/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4C82A5AF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i/>
                <w:sz w:val="28"/>
                <w:szCs w:val="28"/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4B1B101A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i/>
                <w:sz w:val="28"/>
                <w:szCs w:val="28"/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68459401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i/>
                <w:sz w:val="28"/>
                <w:szCs w:val="28"/>
                <w:lang w:val="uk-UA"/>
              </w:rPr>
            </w:pPr>
          </w:p>
        </w:tc>
        <w:tc>
          <w:tcPr>
            <w:tcW w:w="720" w:type="dxa"/>
            <w:vMerge/>
            <w:vAlign w:val="center"/>
          </w:tcPr>
          <w:p w14:paraId="504BCD0B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i/>
                <w:sz w:val="28"/>
                <w:szCs w:val="28"/>
                <w:lang w:val="uk-UA"/>
              </w:rPr>
            </w:pPr>
          </w:p>
        </w:tc>
        <w:tc>
          <w:tcPr>
            <w:tcW w:w="1260" w:type="dxa"/>
            <w:vMerge/>
            <w:vAlign w:val="center"/>
          </w:tcPr>
          <w:p w14:paraId="0706014E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i/>
                <w:sz w:val="28"/>
                <w:szCs w:val="28"/>
                <w:lang w:val="uk-UA"/>
              </w:rPr>
            </w:pPr>
          </w:p>
        </w:tc>
        <w:tc>
          <w:tcPr>
            <w:tcW w:w="1305" w:type="dxa"/>
            <w:vMerge/>
            <w:vAlign w:val="center"/>
          </w:tcPr>
          <w:p w14:paraId="0C6CCCCE" w14:textId="77777777" w:rsidR="00880F79" w:rsidRPr="00CC2E2B" w:rsidRDefault="00880F79" w:rsidP="000A2DA2">
            <w:pPr>
              <w:spacing w:line="360" w:lineRule="auto"/>
              <w:ind w:right="-104"/>
              <w:jc w:val="center"/>
              <w:rPr>
                <w:i/>
                <w:sz w:val="28"/>
                <w:szCs w:val="28"/>
                <w:lang w:val="uk-UA"/>
              </w:rPr>
            </w:pPr>
          </w:p>
        </w:tc>
        <w:tc>
          <w:tcPr>
            <w:tcW w:w="1305" w:type="dxa"/>
            <w:vMerge/>
            <w:vAlign w:val="center"/>
          </w:tcPr>
          <w:p w14:paraId="44F9A88B" w14:textId="77777777" w:rsidR="00880F79" w:rsidRPr="00CC2E2B" w:rsidRDefault="00880F79" w:rsidP="000A2DA2">
            <w:pPr>
              <w:spacing w:line="360" w:lineRule="auto"/>
              <w:ind w:right="-104"/>
              <w:jc w:val="center"/>
              <w:rPr>
                <w:i/>
                <w:sz w:val="28"/>
                <w:szCs w:val="28"/>
                <w:lang w:val="uk-UA"/>
              </w:rPr>
            </w:pPr>
          </w:p>
        </w:tc>
        <w:tc>
          <w:tcPr>
            <w:tcW w:w="1305" w:type="dxa"/>
            <w:vAlign w:val="center"/>
          </w:tcPr>
          <w:p w14:paraId="38C3AEB1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не менш</w:t>
            </w:r>
          </w:p>
        </w:tc>
      </w:tr>
      <w:tr w:rsidR="00880F79" w:rsidRPr="00210C9D" w14:paraId="617A70B1" w14:textId="77777777">
        <w:tc>
          <w:tcPr>
            <w:tcW w:w="1308" w:type="dxa"/>
            <w:vAlign w:val="center"/>
          </w:tcPr>
          <w:p w14:paraId="2D38038D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О</w:t>
            </w:r>
          </w:p>
        </w:tc>
        <w:tc>
          <w:tcPr>
            <w:tcW w:w="720" w:type="dxa"/>
            <w:vAlign w:val="center"/>
          </w:tcPr>
          <w:p w14:paraId="58ED0699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,5</w:t>
            </w:r>
          </w:p>
        </w:tc>
        <w:tc>
          <w:tcPr>
            <w:tcW w:w="720" w:type="dxa"/>
            <w:vAlign w:val="center"/>
          </w:tcPr>
          <w:p w14:paraId="1822F546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0</w:t>
            </w:r>
          </w:p>
        </w:tc>
        <w:tc>
          <w:tcPr>
            <w:tcW w:w="720" w:type="dxa"/>
            <w:vAlign w:val="center"/>
          </w:tcPr>
          <w:p w14:paraId="1028422B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2</w:t>
            </w:r>
          </w:p>
        </w:tc>
        <w:tc>
          <w:tcPr>
            <w:tcW w:w="720" w:type="dxa"/>
            <w:vAlign w:val="center"/>
          </w:tcPr>
          <w:p w14:paraId="737F26E3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8</w:t>
            </w:r>
          </w:p>
        </w:tc>
        <w:tc>
          <w:tcPr>
            <w:tcW w:w="720" w:type="dxa"/>
            <w:vAlign w:val="center"/>
          </w:tcPr>
          <w:p w14:paraId="7003C64D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6</w:t>
            </w:r>
          </w:p>
        </w:tc>
        <w:tc>
          <w:tcPr>
            <w:tcW w:w="1260" w:type="dxa"/>
            <w:vAlign w:val="center"/>
          </w:tcPr>
          <w:p w14:paraId="5BDB7148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63…70</w:t>
            </w:r>
          </w:p>
        </w:tc>
        <w:tc>
          <w:tcPr>
            <w:tcW w:w="1305" w:type="dxa"/>
            <w:vAlign w:val="center"/>
          </w:tcPr>
          <w:p w14:paraId="0C95B3FF" w14:textId="36A132A7" w:rsidR="00880F79" w:rsidRPr="00CC2E2B" w:rsidRDefault="00880F79" w:rsidP="000A2DA2">
            <w:pPr>
              <w:spacing w:line="360" w:lineRule="auto"/>
              <w:ind w:right="-104"/>
              <w:jc w:val="center"/>
              <w:rPr>
                <w:sz w:val="28"/>
                <w:szCs w:val="28"/>
                <w:lang w:val="uk-UA"/>
              </w:rPr>
            </w:pPr>
            <w:r w:rsidRPr="00CC2E2B">
              <w:rPr>
                <w:sz w:val="28"/>
                <w:szCs w:val="28"/>
                <w:lang w:val="uk-UA"/>
              </w:rPr>
              <w:t>80</w:t>
            </w:r>
            <w:r w:rsidR="009752D2" w:rsidRPr="00CC2E2B">
              <w:rPr>
                <w:sz w:val="28"/>
                <w:szCs w:val="28"/>
                <w:lang w:val="uk-UA"/>
              </w:rPr>
              <w:t>–</w:t>
            </w:r>
            <w:r w:rsidRPr="00CC2E2B">
              <w:rPr>
                <w:sz w:val="28"/>
                <w:szCs w:val="28"/>
                <w:lang w:val="uk-UA"/>
              </w:rPr>
              <w:t>100</w:t>
            </w:r>
          </w:p>
        </w:tc>
        <w:tc>
          <w:tcPr>
            <w:tcW w:w="1305" w:type="dxa"/>
            <w:vAlign w:val="center"/>
          </w:tcPr>
          <w:p w14:paraId="6626F322" w14:textId="35DFDA07" w:rsidR="00880F79" w:rsidRPr="00CC2E2B" w:rsidRDefault="00880F79" w:rsidP="000A2DA2">
            <w:pPr>
              <w:spacing w:line="360" w:lineRule="auto"/>
              <w:ind w:right="-104"/>
              <w:jc w:val="center"/>
              <w:rPr>
                <w:sz w:val="28"/>
                <w:szCs w:val="28"/>
                <w:lang w:val="uk-UA"/>
              </w:rPr>
            </w:pPr>
            <w:r w:rsidRPr="00CC2E2B">
              <w:rPr>
                <w:sz w:val="28"/>
                <w:szCs w:val="28"/>
                <w:lang w:val="uk-UA"/>
              </w:rPr>
              <w:t>112</w:t>
            </w:r>
            <w:r w:rsidR="009752D2" w:rsidRPr="00CC2E2B">
              <w:rPr>
                <w:sz w:val="28"/>
                <w:szCs w:val="28"/>
                <w:lang w:val="uk-UA"/>
              </w:rPr>
              <w:t>–</w:t>
            </w:r>
            <w:r w:rsidRPr="00CC2E2B">
              <w:rPr>
                <w:sz w:val="28"/>
                <w:szCs w:val="28"/>
                <w:lang w:val="uk-UA"/>
              </w:rPr>
              <w:t>160</w:t>
            </w:r>
          </w:p>
        </w:tc>
        <w:tc>
          <w:tcPr>
            <w:tcW w:w="1305" w:type="dxa"/>
            <w:vAlign w:val="center"/>
          </w:tcPr>
          <w:p w14:paraId="7F4A53B6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80</w:t>
            </w:r>
          </w:p>
        </w:tc>
      </w:tr>
      <w:tr w:rsidR="00880F79" w:rsidRPr="00210C9D" w14:paraId="0AB771B0" w14:textId="77777777">
        <w:tc>
          <w:tcPr>
            <w:tcW w:w="1308" w:type="dxa"/>
            <w:vAlign w:val="center"/>
          </w:tcPr>
          <w:p w14:paraId="31420EA4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А</w:t>
            </w:r>
          </w:p>
        </w:tc>
        <w:tc>
          <w:tcPr>
            <w:tcW w:w="720" w:type="dxa"/>
            <w:vAlign w:val="center"/>
          </w:tcPr>
          <w:p w14:paraId="4E388956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,5</w:t>
            </w:r>
          </w:p>
        </w:tc>
        <w:tc>
          <w:tcPr>
            <w:tcW w:w="720" w:type="dxa"/>
            <w:vAlign w:val="center"/>
          </w:tcPr>
          <w:p w14:paraId="69F98753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2,5</w:t>
            </w:r>
          </w:p>
        </w:tc>
        <w:tc>
          <w:tcPr>
            <w:tcW w:w="720" w:type="dxa"/>
            <w:vAlign w:val="center"/>
          </w:tcPr>
          <w:p w14:paraId="24C96840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6</w:t>
            </w:r>
          </w:p>
        </w:tc>
        <w:tc>
          <w:tcPr>
            <w:tcW w:w="720" w:type="dxa"/>
            <w:vAlign w:val="center"/>
          </w:tcPr>
          <w:p w14:paraId="5DB124B5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0</w:t>
            </w:r>
          </w:p>
        </w:tc>
        <w:tc>
          <w:tcPr>
            <w:tcW w:w="720" w:type="dxa"/>
            <w:vAlign w:val="center"/>
          </w:tcPr>
          <w:p w14:paraId="6FDA1C34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6</w:t>
            </w:r>
          </w:p>
        </w:tc>
        <w:tc>
          <w:tcPr>
            <w:tcW w:w="1260" w:type="dxa"/>
            <w:vAlign w:val="center"/>
          </w:tcPr>
          <w:p w14:paraId="1D78D8AD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90…112</w:t>
            </w:r>
          </w:p>
        </w:tc>
        <w:tc>
          <w:tcPr>
            <w:tcW w:w="1305" w:type="dxa"/>
            <w:vAlign w:val="center"/>
          </w:tcPr>
          <w:p w14:paraId="401D19F9" w14:textId="49414A0E" w:rsidR="00880F79" w:rsidRPr="00CC2E2B" w:rsidRDefault="00880F79" w:rsidP="000A2DA2">
            <w:pPr>
              <w:spacing w:line="360" w:lineRule="auto"/>
              <w:ind w:right="-104"/>
              <w:jc w:val="center"/>
              <w:rPr>
                <w:sz w:val="28"/>
                <w:szCs w:val="28"/>
                <w:lang w:val="uk-UA"/>
              </w:rPr>
            </w:pPr>
            <w:r w:rsidRPr="00CC2E2B">
              <w:rPr>
                <w:sz w:val="28"/>
                <w:szCs w:val="28"/>
                <w:lang w:val="uk-UA"/>
              </w:rPr>
              <w:t>125</w:t>
            </w:r>
            <w:r w:rsidR="009752D2" w:rsidRPr="00CC2E2B">
              <w:rPr>
                <w:sz w:val="28"/>
                <w:szCs w:val="28"/>
                <w:lang w:val="uk-UA"/>
              </w:rPr>
              <w:t>–</w:t>
            </w:r>
            <w:r w:rsidRPr="00CC2E2B">
              <w:rPr>
                <w:sz w:val="28"/>
                <w:szCs w:val="28"/>
                <w:lang w:val="uk-UA"/>
              </w:rPr>
              <w:t>160</w:t>
            </w:r>
          </w:p>
        </w:tc>
        <w:tc>
          <w:tcPr>
            <w:tcW w:w="1305" w:type="dxa"/>
            <w:vAlign w:val="center"/>
          </w:tcPr>
          <w:p w14:paraId="377A36FB" w14:textId="34DDE656" w:rsidR="00880F79" w:rsidRPr="00CC2E2B" w:rsidRDefault="00880F79" w:rsidP="000A2DA2">
            <w:pPr>
              <w:spacing w:line="360" w:lineRule="auto"/>
              <w:ind w:right="-104"/>
              <w:jc w:val="center"/>
              <w:rPr>
                <w:sz w:val="28"/>
                <w:szCs w:val="28"/>
                <w:lang w:val="uk-UA"/>
              </w:rPr>
            </w:pPr>
            <w:r w:rsidRPr="00CC2E2B">
              <w:rPr>
                <w:sz w:val="28"/>
                <w:szCs w:val="28"/>
                <w:lang w:val="uk-UA"/>
              </w:rPr>
              <w:t>180</w:t>
            </w:r>
            <w:r w:rsidR="009752D2" w:rsidRPr="00CC2E2B">
              <w:rPr>
                <w:sz w:val="28"/>
                <w:szCs w:val="28"/>
                <w:lang w:val="uk-UA"/>
              </w:rPr>
              <w:t>–</w:t>
            </w:r>
            <w:r w:rsidRPr="00CC2E2B">
              <w:rPr>
                <w:sz w:val="28"/>
                <w:szCs w:val="28"/>
                <w:lang w:val="uk-UA"/>
              </w:rPr>
              <w:t>400</w:t>
            </w:r>
          </w:p>
        </w:tc>
        <w:tc>
          <w:tcPr>
            <w:tcW w:w="1305" w:type="dxa"/>
            <w:vAlign w:val="center"/>
          </w:tcPr>
          <w:p w14:paraId="669C06A2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450</w:t>
            </w:r>
          </w:p>
        </w:tc>
      </w:tr>
      <w:tr w:rsidR="00880F79" w:rsidRPr="00210C9D" w14:paraId="15B72051" w14:textId="77777777">
        <w:tc>
          <w:tcPr>
            <w:tcW w:w="1308" w:type="dxa"/>
            <w:vAlign w:val="center"/>
          </w:tcPr>
          <w:p w14:paraId="3A911194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Б</w:t>
            </w:r>
          </w:p>
        </w:tc>
        <w:tc>
          <w:tcPr>
            <w:tcW w:w="720" w:type="dxa"/>
            <w:vAlign w:val="center"/>
          </w:tcPr>
          <w:p w14:paraId="6A5C2DC9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720" w:type="dxa"/>
            <w:vAlign w:val="center"/>
          </w:tcPr>
          <w:p w14:paraId="6D555BBF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6</w:t>
            </w:r>
          </w:p>
        </w:tc>
        <w:tc>
          <w:tcPr>
            <w:tcW w:w="720" w:type="dxa"/>
            <w:vAlign w:val="center"/>
          </w:tcPr>
          <w:p w14:paraId="7EADA585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0</w:t>
            </w:r>
          </w:p>
        </w:tc>
        <w:tc>
          <w:tcPr>
            <w:tcW w:w="720" w:type="dxa"/>
            <w:vAlign w:val="center"/>
          </w:tcPr>
          <w:p w14:paraId="66B3D853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2,5</w:t>
            </w:r>
          </w:p>
        </w:tc>
        <w:tc>
          <w:tcPr>
            <w:tcW w:w="720" w:type="dxa"/>
            <w:vAlign w:val="center"/>
          </w:tcPr>
          <w:p w14:paraId="1C7ECF7B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8</w:t>
            </w:r>
          </w:p>
        </w:tc>
        <w:tc>
          <w:tcPr>
            <w:tcW w:w="1260" w:type="dxa"/>
            <w:vAlign w:val="center"/>
          </w:tcPr>
          <w:p w14:paraId="47EA67AB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25…160</w:t>
            </w:r>
          </w:p>
        </w:tc>
        <w:tc>
          <w:tcPr>
            <w:tcW w:w="1305" w:type="dxa"/>
            <w:vAlign w:val="center"/>
          </w:tcPr>
          <w:p w14:paraId="0697D7A0" w14:textId="18943590" w:rsidR="00880F79" w:rsidRPr="00CC2E2B" w:rsidRDefault="00880F79" w:rsidP="000A2DA2">
            <w:pPr>
              <w:spacing w:line="360" w:lineRule="auto"/>
              <w:ind w:right="-104"/>
              <w:jc w:val="center"/>
              <w:rPr>
                <w:sz w:val="28"/>
                <w:szCs w:val="28"/>
                <w:lang w:val="uk-UA"/>
              </w:rPr>
            </w:pPr>
            <w:r w:rsidRPr="00CC2E2B">
              <w:rPr>
                <w:sz w:val="28"/>
                <w:szCs w:val="28"/>
                <w:lang w:val="uk-UA"/>
              </w:rPr>
              <w:t>180</w:t>
            </w:r>
            <w:r w:rsidR="009752D2" w:rsidRPr="00CC2E2B">
              <w:rPr>
                <w:sz w:val="28"/>
                <w:szCs w:val="28"/>
                <w:lang w:val="uk-UA"/>
              </w:rPr>
              <w:t>–</w:t>
            </w:r>
            <w:r w:rsidRPr="00CC2E2B">
              <w:rPr>
                <w:sz w:val="28"/>
                <w:szCs w:val="28"/>
                <w:lang w:val="uk-UA"/>
              </w:rPr>
              <w:t>224</w:t>
            </w:r>
          </w:p>
        </w:tc>
        <w:tc>
          <w:tcPr>
            <w:tcW w:w="1305" w:type="dxa"/>
            <w:vAlign w:val="center"/>
          </w:tcPr>
          <w:p w14:paraId="0A37DA10" w14:textId="3390A109" w:rsidR="00880F79" w:rsidRPr="00CC2E2B" w:rsidRDefault="00880F79" w:rsidP="000A2DA2">
            <w:pPr>
              <w:spacing w:line="360" w:lineRule="auto"/>
              <w:ind w:right="-104"/>
              <w:jc w:val="center"/>
              <w:rPr>
                <w:sz w:val="28"/>
                <w:szCs w:val="28"/>
                <w:lang w:val="uk-UA"/>
              </w:rPr>
            </w:pPr>
            <w:r w:rsidRPr="00CC2E2B">
              <w:rPr>
                <w:sz w:val="28"/>
                <w:szCs w:val="28"/>
                <w:lang w:val="uk-UA"/>
              </w:rPr>
              <w:t>250</w:t>
            </w:r>
            <w:r w:rsidR="009752D2" w:rsidRPr="00CC2E2B">
              <w:rPr>
                <w:sz w:val="28"/>
                <w:szCs w:val="28"/>
                <w:lang w:val="uk-UA"/>
              </w:rPr>
              <w:t>–</w:t>
            </w:r>
            <w:r w:rsidRPr="00CC2E2B">
              <w:rPr>
                <w:sz w:val="28"/>
                <w:szCs w:val="28"/>
                <w:lang w:val="uk-UA"/>
              </w:rPr>
              <w:t>500</w:t>
            </w:r>
          </w:p>
        </w:tc>
        <w:tc>
          <w:tcPr>
            <w:tcW w:w="1305" w:type="dxa"/>
            <w:vAlign w:val="center"/>
          </w:tcPr>
          <w:p w14:paraId="1BB54F7D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560</w:t>
            </w:r>
          </w:p>
        </w:tc>
      </w:tr>
      <w:tr w:rsidR="00880F79" w:rsidRPr="00210C9D" w14:paraId="7467B967" w14:textId="77777777">
        <w:tc>
          <w:tcPr>
            <w:tcW w:w="1308" w:type="dxa"/>
            <w:vAlign w:val="center"/>
          </w:tcPr>
          <w:p w14:paraId="2D5F75DB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В</w:t>
            </w:r>
          </w:p>
        </w:tc>
        <w:tc>
          <w:tcPr>
            <w:tcW w:w="720" w:type="dxa"/>
            <w:vAlign w:val="center"/>
          </w:tcPr>
          <w:p w14:paraId="42390F67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6</w:t>
            </w:r>
          </w:p>
        </w:tc>
        <w:tc>
          <w:tcPr>
            <w:tcW w:w="720" w:type="dxa"/>
            <w:vAlign w:val="center"/>
          </w:tcPr>
          <w:p w14:paraId="2210A8C7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1</w:t>
            </w:r>
          </w:p>
        </w:tc>
        <w:tc>
          <w:tcPr>
            <w:tcW w:w="720" w:type="dxa"/>
            <w:vAlign w:val="center"/>
          </w:tcPr>
          <w:p w14:paraId="7427A345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6</w:t>
            </w:r>
          </w:p>
        </w:tc>
        <w:tc>
          <w:tcPr>
            <w:tcW w:w="720" w:type="dxa"/>
            <w:vAlign w:val="center"/>
          </w:tcPr>
          <w:p w14:paraId="2FAF8B20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7</w:t>
            </w:r>
          </w:p>
        </w:tc>
        <w:tc>
          <w:tcPr>
            <w:tcW w:w="720" w:type="dxa"/>
            <w:vAlign w:val="center"/>
          </w:tcPr>
          <w:p w14:paraId="7C79043E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0</w:t>
            </w:r>
          </w:p>
        </w:tc>
        <w:tc>
          <w:tcPr>
            <w:tcW w:w="1260" w:type="dxa"/>
            <w:vAlign w:val="center"/>
          </w:tcPr>
          <w:p w14:paraId="49A4B283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00</w:t>
            </w:r>
          </w:p>
        </w:tc>
        <w:tc>
          <w:tcPr>
            <w:tcW w:w="1305" w:type="dxa"/>
            <w:vAlign w:val="center"/>
          </w:tcPr>
          <w:p w14:paraId="4E612C52" w14:textId="4F234501" w:rsidR="00880F79" w:rsidRPr="00CC2E2B" w:rsidRDefault="00880F79" w:rsidP="000A2DA2">
            <w:pPr>
              <w:spacing w:line="360" w:lineRule="auto"/>
              <w:ind w:right="-104"/>
              <w:jc w:val="center"/>
              <w:rPr>
                <w:sz w:val="28"/>
                <w:szCs w:val="28"/>
                <w:lang w:val="uk-UA"/>
              </w:rPr>
            </w:pPr>
            <w:r w:rsidRPr="00CC2E2B">
              <w:rPr>
                <w:sz w:val="28"/>
                <w:szCs w:val="28"/>
                <w:lang w:val="uk-UA"/>
              </w:rPr>
              <w:t>224</w:t>
            </w:r>
            <w:r w:rsidR="009752D2" w:rsidRPr="00CC2E2B">
              <w:rPr>
                <w:sz w:val="28"/>
                <w:szCs w:val="28"/>
                <w:lang w:val="uk-UA"/>
              </w:rPr>
              <w:t>–</w:t>
            </w:r>
            <w:r w:rsidRPr="00CC2E2B">
              <w:rPr>
                <w:sz w:val="28"/>
                <w:szCs w:val="28"/>
                <w:lang w:val="uk-UA"/>
              </w:rPr>
              <w:t>315</w:t>
            </w:r>
          </w:p>
        </w:tc>
        <w:tc>
          <w:tcPr>
            <w:tcW w:w="1305" w:type="dxa"/>
            <w:vAlign w:val="center"/>
          </w:tcPr>
          <w:p w14:paraId="00EE32BD" w14:textId="6CAA1A2E" w:rsidR="00880F79" w:rsidRPr="00CC2E2B" w:rsidRDefault="00880F79" w:rsidP="000A2DA2">
            <w:pPr>
              <w:spacing w:line="360" w:lineRule="auto"/>
              <w:ind w:right="-104"/>
              <w:jc w:val="center"/>
              <w:rPr>
                <w:sz w:val="28"/>
                <w:szCs w:val="28"/>
                <w:lang w:val="uk-UA"/>
              </w:rPr>
            </w:pPr>
            <w:r w:rsidRPr="00CC2E2B">
              <w:rPr>
                <w:sz w:val="28"/>
                <w:szCs w:val="28"/>
                <w:lang w:val="uk-UA"/>
              </w:rPr>
              <w:t>355</w:t>
            </w:r>
            <w:r w:rsidR="009752D2" w:rsidRPr="00CC2E2B">
              <w:rPr>
                <w:sz w:val="28"/>
                <w:szCs w:val="28"/>
                <w:lang w:val="uk-UA"/>
              </w:rPr>
              <w:t>–</w:t>
            </w:r>
            <w:r w:rsidRPr="00CC2E2B">
              <w:rPr>
                <w:sz w:val="28"/>
                <w:szCs w:val="28"/>
                <w:lang w:val="uk-UA"/>
              </w:rPr>
              <w:t>630</w:t>
            </w:r>
          </w:p>
        </w:tc>
        <w:tc>
          <w:tcPr>
            <w:tcW w:w="1305" w:type="dxa"/>
            <w:vAlign w:val="center"/>
          </w:tcPr>
          <w:p w14:paraId="4D1D342E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710</w:t>
            </w:r>
          </w:p>
        </w:tc>
      </w:tr>
      <w:tr w:rsidR="00880F79" w:rsidRPr="00210C9D" w14:paraId="4D725CCB" w14:textId="77777777">
        <w:tc>
          <w:tcPr>
            <w:tcW w:w="1308" w:type="dxa"/>
            <w:vAlign w:val="center"/>
          </w:tcPr>
          <w:p w14:paraId="4A4090EA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Г</w:t>
            </w:r>
          </w:p>
        </w:tc>
        <w:tc>
          <w:tcPr>
            <w:tcW w:w="720" w:type="dxa"/>
            <w:vAlign w:val="center"/>
          </w:tcPr>
          <w:p w14:paraId="2A043B73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8,5</w:t>
            </w:r>
          </w:p>
        </w:tc>
        <w:tc>
          <w:tcPr>
            <w:tcW w:w="720" w:type="dxa"/>
            <w:vAlign w:val="center"/>
          </w:tcPr>
          <w:p w14:paraId="7F696777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8,5</w:t>
            </w:r>
          </w:p>
        </w:tc>
        <w:tc>
          <w:tcPr>
            <w:tcW w:w="720" w:type="dxa"/>
            <w:vAlign w:val="center"/>
          </w:tcPr>
          <w:p w14:paraId="09B34562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7,5</w:t>
            </w:r>
          </w:p>
        </w:tc>
        <w:tc>
          <w:tcPr>
            <w:tcW w:w="720" w:type="dxa"/>
            <w:vAlign w:val="center"/>
          </w:tcPr>
          <w:p w14:paraId="3D796B89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4</w:t>
            </w:r>
          </w:p>
        </w:tc>
        <w:tc>
          <w:tcPr>
            <w:tcW w:w="720" w:type="dxa"/>
            <w:vAlign w:val="center"/>
          </w:tcPr>
          <w:p w14:paraId="761F43AD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2</w:t>
            </w:r>
          </w:p>
        </w:tc>
        <w:tc>
          <w:tcPr>
            <w:tcW w:w="1260" w:type="dxa"/>
            <w:vAlign w:val="center"/>
          </w:tcPr>
          <w:p w14:paraId="28744D0B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-</w:t>
            </w:r>
          </w:p>
        </w:tc>
        <w:tc>
          <w:tcPr>
            <w:tcW w:w="1305" w:type="dxa"/>
            <w:vAlign w:val="center"/>
          </w:tcPr>
          <w:p w14:paraId="10BC68F4" w14:textId="79435170" w:rsidR="00880F79" w:rsidRPr="00CC2E2B" w:rsidRDefault="00880F79" w:rsidP="000A2DA2">
            <w:pPr>
              <w:spacing w:line="360" w:lineRule="auto"/>
              <w:ind w:right="-104"/>
              <w:jc w:val="center"/>
              <w:rPr>
                <w:sz w:val="28"/>
                <w:szCs w:val="28"/>
                <w:lang w:val="uk-UA"/>
              </w:rPr>
            </w:pPr>
            <w:r w:rsidRPr="00CC2E2B">
              <w:rPr>
                <w:sz w:val="28"/>
                <w:szCs w:val="28"/>
                <w:lang w:val="uk-UA"/>
              </w:rPr>
              <w:t>315</w:t>
            </w:r>
            <w:r w:rsidR="009752D2" w:rsidRPr="00CC2E2B">
              <w:rPr>
                <w:sz w:val="28"/>
                <w:szCs w:val="28"/>
                <w:lang w:val="uk-UA"/>
              </w:rPr>
              <w:t>–</w:t>
            </w:r>
            <w:r w:rsidRPr="00CC2E2B">
              <w:rPr>
                <w:sz w:val="28"/>
                <w:szCs w:val="28"/>
                <w:lang w:val="uk-UA"/>
              </w:rPr>
              <w:t>450</w:t>
            </w:r>
          </w:p>
        </w:tc>
        <w:tc>
          <w:tcPr>
            <w:tcW w:w="1305" w:type="dxa"/>
            <w:vAlign w:val="center"/>
          </w:tcPr>
          <w:p w14:paraId="271316D5" w14:textId="2DB53237" w:rsidR="00880F79" w:rsidRPr="00CC2E2B" w:rsidRDefault="00880F79" w:rsidP="000A2DA2">
            <w:pPr>
              <w:spacing w:line="360" w:lineRule="auto"/>
              <w:ind w:right="-104"/>
              <w:jc w:val="center"/>
              <w:rPr>
                <w:sz w:val="28"/>
                <w:szCs w:val="28"/>
                <w:lang w:val="uk-UA"/>
              </w:rPr>
            </w:pPr>
            <w:r w:rsidRPr="00CC2E2B">
              <w:rPr>
                <w:sz w:val="28"/>
                <w:szCs w:val="28"/>
                <w:lang w:val="uk-UA"/>
              </w:rPr>
              <w:t>500</w:t>
            </w:r>
            <w:r w:rsidR="009752D2" w:rsidRPr="00CC2E2B">
              <w:rPr>
                <w:sz w:val="28"/>
                <w:szCs w:val="28"/>
                <w:lang w:val="uk-UA"/>
              </w:rPr>
              <w:t>–</w:t>
            </w:r>
            <w:r w:rsidRPr="00CC2E2B">
              <w:rPr>
                <w:sz w:val="28"/>
                <w:szCs w:val="28"/>
                <w:lang w:val="uk-UA"/>
              </w:rPr>
              <w:t>900</w:t>
            </w:r>
          </w:p>
        </w:tc>
        <w:tc>
          <w:tcPr>
            <w:tcW w:w="1305" w:type="dxa"/>
            <w:vAlign w:val="center"/>
          </w:tcPr>
          <w:p w14:paraId="225FBA14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000</w:t>
            </w:r>
          </w:p>
        </w:tc>
      </w:tr>
      <w:tr w:rsidR="00880F79" w:rsidRPr="00210C9D" w14:paraId="79BC3F27" w14:textId="77777777">
        <w:tc>
          <w:tcPr>
            <w:tcW w:w="1308" w:type="dxa"/>
            <w:vAlign w:val="center"/>
          </w:tcPr>
          <w:p w14:paraId="375EB52F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Д</w:t>
            </w:r>
          </w:p>
        </w:tc>
        <w:tc>
          <w:tcPr>
            <w:tcW w:w="720" w:type="dxa"/>
            <w:vAlign w:val="center"/>
          </w:tcPr>
          <w:p w14:paraId="475992F5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0</w:t>
            </w:r>
          </w:p>
        </w:tc>
        <w:tc>
          <w:tcPr>
            <w:tcW w:w="720" w:type="dxa"/>
            <w:vAlign w:val="center"/>
          </w:tcPr>
          <w:p w14:paraId="52679466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4</w:t>
            </w:r>
          </w:p>
        </w:tc>
        <w:tc>
          <w:tcPr>
            <w:tcW w:w="720" w:type="dxa"/>
            <w:vAlign w:val="center"/>
          </w:tcPr>
          <w:p w14:paraId="6AB4ED43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44,5</w:t>
            </w:r>
          </w:p>
        </w:tc>
        <w:tc>
          <w:tcPr>
            <w:tcW w:w="720" w:type="dxa"/>
            <w:vAlign w:val="center"/>
          </w:tcPr>
          <w:p w14:paraId="39FF05DF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9</w:t>
            </w:r>
          </w:p>
        </w:tc>
        <w:tc>
          <w:tcPr>
            <w:tcW w:w="720" w:type="dxa"/>
            <w:vAlign w:val="center"/>
          </w:tcPr>
          <w:p w14:paraId="07911062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5</w:t>
            </w:r>
          </w:p>
        </w:tc>
        <w:tc>
          <w:tcPr>
            <w:tcW w:w="1260" w:type="dxa"/>
            <w:vAlign w:val="center"/>
          </w:tcPr>
          <w:p w14:paraId="632E474E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-</w:t>
            </w:r>
          </w:p>
        </w:tc>
        <w:tc>
          <w:tcPr>
            <w:tcW w:w="1305" w:type="dxa"/>
            <w:vAlign w:val="center"/>
          </w:tcPr>
          <w:p w14:paraId="01727506" w14:textId="77777777" w:rsidR="00880F79" w:rsidRPr="00CC2E2B" w:rsidRDefault="00880F79" w:rsidP="000A2DA2">
            <w:pPr>
              <w:spacing w:line="360" w:lineRule="auto"/>
              <w:ind w:right="-104"/>
              <w:jc w:val="center"/>
              <w:rPr>
                <w:sz w:val="28"/>
                <w:szCs w:val="28"/>
                <w:lang w:val="uk-UA"/>
              </w:rPr>
            </w:pPr>
            <w:r w:rsidRPr="00CC2E2B">
              <w:rPr>
                <w:sz w:val="28"/>
                <w:szCs w:val="28"/>
                <w:lang w:val="uk-UA"/>
              </w:rPr>
              <w:t>&lt; 560</w:t>
            </w:r>
          </w:p>
        </w:tc>
        <w:tc>
          <w:tcPr>
            <w:tcW w:w="1305" w:type="dxa"/>
            <w:vAlign w:val="center"/>
          </w:tcPr>
          <w:p w14:paraId="1F001A0F" w14:textId="056EC084" w:rsidR="00880F79" w:rsidRPr="00CC2E2B" w:rsidRDefault="00880F79" w:rsidP="000A2DA2">
            <w:pPr>
              <w:spacing w:line="360" w:lineRule="auto"/>
              <w:ind w:right="-104"/>
              <w:jc w:val="center"/>
              <w:rPr>
                <w:sz w:val="28"/>
                <w:szCs w:val="28"/>
                <w:lang w:val="uk-UA"/>
              </w:rPr>
            </w:pPr>
            <w:r w:rsidRPr="00CC2E2B">
              <w:rPr>
                <w:sz w:val="28"/>
                <w:szCs w:val="28"/>
                <w:lang w:val="uk-UA"/>
              </w:rPr>
              <w:t>630</w:t>
            </w:r>
            <w:r w:rsidR="009752D2" w:rsidRPr="00CC2E2B">
              <w:rPr>
                <w:sz w:val="28"/>
                <w:szCs w:val="28"/>
                <w:lang w:val="uk-UA"/>
              </w:rPr>
              <w:t>–</w:t>
            </w:r>
            <w:r w:rsidRPr="00CC2E2B">
              <w:rPr>
                <w:sz w:val="28"/>
                <w:szCs w:val="28"/>
                <w:lang w:val="uk-UA"/>
              </w:rPr>
              <w:t>1120</w:t>
            </w:r>
          </w:p>
        </w:tc>
        <w:tc>
          <w:tcPr>
            <w:tcW w:w="1305" w:type="dxa"/>
            <w:vAlign w:val="center"/>
          </w:tcPr>
          <w:p w14:paraId="61F471BD" w14:textId="77777777" w:rsidR="00880F79" w:rsidRPr="00210C9D" w:rsidRDefault="00880F79" w:rsidP="000A2DA2">
            <w:pPr>
              <w:spacing w:line="360" w:lineRule="auto"/>
              <w:ind w:right="-104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250</w:t>
            </w:r>
          </w:p>
        </w:tc>
      </w:tr>
    </w:tbl>
    <w:p w14:paraId="4D56DD0E" w14:textId="77777777" w:rsidR="00880F79" w:rsidRPr="00210C9D" w:rsidRDefault="00880F79" w:rsidP="00880F79">
      <w:pPr>
        <w:jc w:val="right"/>
        <w:rPr>
          <w:i/>
          <w:sz w:val="28"/>
          <w:szCs w:val="28"/>
          <w:lang w:val="uk-UA"/>
        </w:rPr>
      </w:pPr>
    </w:p>
    <w:p w14:paraId="186B375B" w14:textId="77777777" w:rsidR="00880F79" w:rsidRPr="00210C9D" w:rsidRDefault="00880F79" w:rsidP="00880F79">
      <w:pPr>
        <w:pStyle w:val="a6"/>
        <w:rPr>
          <w:i/>
          <w:sz w:val="28"/>
          <w:szCs w:val="28"/>
          <w:lang w:val="uk-UA"/>
        </w:rPr>
        <w:sectPr w:rsidR="00880F79" w:rsidRPr="00210C9D" w:rsidSect="00E70C96">
          <w:footerReference w:type="even" r:id="rId290"/>
          <w:footerReference w:type="default" r:id="rId291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14:paraId="5E77C2BC" w14:textId="61EA9A17" w:rsidR="009A717B" w:rsidRPr="00722F00" w:rsidRDefault="009A717B" w:rsidP="009A717B">
      <w:pPr>
        <w:spacing w:line="360" w:lineRule="auto"/>
        <w:ind w:firstLine="562"/>
        <w:jc w:val="center"/>
        <w:outlineLvl w:val="0"/>
        <w:rPr>
          <w:b/>
          <w:caps/>
          <w:sz w:val="28"/>
          <w:szCs w:val="28"/>
          <w:lang w:val="uk-UA"/>
        </w:rPr>
      </w:pPr>
      <w:r w:rsidRPr="00722F00">
        <w:rPr>
          <w:b/>
          <w:caps/>
          <w:sz w:val="28"/>
          <w:szCs w:val="28"/>
          <w:lang w:val="uk-UA"/>
        </w:rPr>
        <w:lastRenderedPageBreak/>
        <w:t xml:space="preserve">ДОДАТОК </w:t>
      </w:r>
      <w:r>
        <w:rPr>
          <w:b/>
          <w:caps/>
          <w:sz w:val="28"/>
          <w:szCs w:val="28"/>
          <w:lang w:val="uk-UA"/>
        </w:rPr>
        <w:t>В</w:t>
      </w:r>
    </w:p>
    <w:p w14:paraId="337687DB" w14:textId="4F9179EF" w:rsidR="009A717B" w:rsidRDefault="009A717B" w:rsidP="009A717B">
      <w:pPr>
        <w:jc w:val="center"/>
        <w:rPr>
          <w:b/>
          <w:caps/>
          <w:sz w:val="28"/>
          <w:szCs w:val="28"/>
          <w:lang w:val="uk-UA"/>
        </w:rPr>
      </w:pPr>
      <w:r w:rsidRPr="009A717B">
        <w:rPr>
          <w:b/>
          <w:caps/>
          <w:sz w:val="28"/>
          <w:szCs w:val="28"/>
          <w:lang w:val="uk-UA"/>
        </w:rPr>
        <w:t>Основні розміри стандартних редукторів типу ЦОН</w:t>
      </w:r>
      <w:r>
        <w:rPr>
          <w:b/>
          <w:caps/>
          <w:sz w:val="28"/>
          <w:szCs w:val="28"/>
          <w:lang w:val="uk-UA"/>
        </w:rPr>
        <w:t xml:space="preserve"> (а) та</w:t>
      </w:r>
      <w:r w:rsidRPr="009A717B">
        <w:rPr>
          <w:b/>
          <w:caps/>
          <w:sz w:val="28"/>
          <w:szCs w:val="28"/>
          <w:lang w:val="uk-UA"/>
        </w:rPr>
        <w:t xml:space="preserve"> ГО</w:t>
      </w:r>
      <w:r>
        <w:rPr>
          <w:b/>
          <w:caps/>
          <w:sz w:val="28"/>
          <w:szCs w:val="28"/>
          <w:lang w:val="uk-UA"/>
        </w:rPr>
        <w:t xml:space="preserve"> (Б)</w:t>
      </w:r>
    </w:p>
    <w:p w14:paraId="5F5F1A10" w14:textId="77777777" w:rsidR="009A717B" w:rsidRDefault="009A717B" w:rsidP="005A1FE6">
      <w:pPr>
        <w:pStyle w:val="a6"/>
        <w:rPr>
          <w:b/>
          <w:lang w:val="uk-UA"/>
        </w:rPr>
      </w:pPr>
    </w:p>
    <w:p w14:paraId="64376CA8" w14:textId="1AFFAC2E" w:rsidR="005A1FE6" w:rsidRPr="00210C9D" w:rsidRDefault="00A14C19" w:rsidP="005A1FE6">
      <w:pPr>
        <w:pStyle w:val="a6"/>
        <w:rPr>
          <w:b/>
          <w:lang w:val="uk-UA"/>
        </w:rPr>
      </w:pPr>
      <w:r w:rsidRPr="00210C9D">
        <w:rPr>
          <w:b/>
          <w:noProof/>
          <w:lang w:val="uk-UA" w:eastAsia="uk-UA"/>
        </w:rPr>
        <w:drawing>
          <wp:inline distT="0" distB="0" distL="0" distR="0" wp14:anchorId="048A4E74" wp14:editId="5D7D18D5">
            <wp:extent cx="9239250" cy="2662555"/>
            <wp:effectExtent l="0" t="0" r="0" b="4445"/>
            <wp:docPr id="277" name="Рисунок 263" descr="редукторы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3" descr="редукторы"/>
                    <pic:cNvPicPr>
                      <a:picLocks noChangeAspect="1" noChangeArrowheads="1"/>
                    </pic:cNvPicPr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0" cy="2662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5057A0" w14:textId="77777777" w:rsidR="005A1FE6" w:rsidRPr="00210C9D" w:rsidRDefault="005A1FE6" w:rsidP="005A1FE6">
      <w:pPr>
        <w:pStyle w:val="a6"/>
        <w:rPr>
          <w:b/>
          <w:lang w:val="uk-UA"/>
        </w:rPr>
      </w:pPr>
    </w:p>
    <w:p w14:paraId="4E3E72DC" w14:textId="77777777" w:rsidR="005A1FE6" w:rsidRPr="00210C9D" w:rsidRDefault="005A1FE6" w:rsidP="005A1FE6">
      <w:pPr>
        <w:pStyle w:val="a6"/>
        <w:spacing w:line="360" w:lineRule="auto"/>
        <w:rPr>
          <w:b/>
          <w:lang w:val="uk-UA"/>
        </w:rPr>
      </w:pPr>
      <w:r w:rsidRPr="00210C9D">
        <w:rPr>
          <w:b/>
          <w:lang w:val="uk-UA"/>
        </w:rPr>
        <w:t xml:space="preserve">а) </w:t>
      </w:r>
      <w:r w:rsidRPr="00210C9D">
        <w:rPr>
          <w:b/>
          <w:lang w:val="uk-UA"/>
        </w:rPr>
        <w:tab/>
      </w:r>
      <w:r w:rsidRPr="00210C9D">
        <w:rPr>
          <w:b/>
          <w:lang w:val="uk-UA"/>
        </w:rPr>
        <w:tab/>
      </w:r>
      <w:r w:rsidRPr="00210C9D">
        <w:rPr>
          <w:b/>
          <w:lang w:val="uk-UA"/>
        </w:rPr>
        <w:tab/>
      </w:r>
      <w:r w:rsidRPr="00210C9D">
        <w:rPr>
          <w:b/>
          <w:lang w:val="uk-UA"/>
        </w:rPr>
        <w:tab/>
      </w:r>
      <w:r w:rsidRPr="00210C9D">
        <w:rPr>
          <w:b/>
          <w:lang w:val="uk-UA"/>
        </w:rPr>
        <w:tab/>
      </w:r>
      <w:r w:rsidRPr="00210C9D">
        <w:rPr>
          <w:b/>
          <w:lang w:val="uk-UA"/>
        </w:rPr>
        <w:tab/>
      </w:r>
      <w:r w:rsidRPr="00210C9D">
        <w:rPr>
          <w:b/>
          <w:lang w:val="uk-UA"/>
        </w:rPr>
        <w:tab/>
      </w:r>
      <w:r w:rsidRPr="00210C9D">
        <w:rPr>
          <w:b/>
          <w:lang w:val="uk-UA"/>
        </w:rPr>
        <w:tab/>
      </w:r>
      <w:r w:rsidRPr="00210C9D">
        <w:rPr>
          <w:b/>
          <w:lang w:val="uk-UA"/>
        </w:rPr>
        <w:tab/>
      </w:r>
      <w:r w:rsidRPr="00210C9D">
        <w:rPr>
          <w:b/>
          <w:lang w:val="uk-UA"/>
        </w:rPr>
        <w:tab/>
      </w:r>
      <w:r w:rsidRPr="00210C9D">
        <w:rPr>
          <w:b/>
          <w:lang w:val="uk-UA"/>
        </w:rPr>
        <w:tab/>
        <w:t>б)</w:t>
      </w:r>
    </w:p>
    <w:tbl>
      <w:tblPr>
        <w:tblW w:w="145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28"/>
        <w:gridCol w:w="756"/>
        <w:gridCol w:w="756"/>
        <w:gridCol w:w="1011"/>
        <w:gridCol w:w="757"/>
        <w:gridCol w:w="756"/>
        <w:gridCol w:w="756"/>
        <w:gridCol w:w="757"/>
        <w:gridCol w:w="756"/>
        <w:gridCol w:w="756"/>
        <w:gridCol w:w="756"/>
        <w:gridCol w:w="757"/>
        <w:gridCol w:w="756"/>
        <w:gridCol w:w="756"/>
        <w:gridCol w:w="757"/>
        <w:gridCol w:w="756"/>
        <w:gridCol w:w="756"/>
        <w:gridCol w:w="757"/>
      </w:tblGrid>
      <w:tr w:rsidR="005A1FE6" w:rsidRPr="009A717B" w14:paraId="6630893D" w14:textId="77777777">
        <w:trPr>
          <w:jc w:val="center"/>
        </w:trPr>
        <w:tc>
          <w:tcPr>
            <w:tcW w:w="1428" w:type="dxa"/>
          </w:tcPr>
          <w:p w14:paraId="605C8A1F" w14:textId="77777777" w:rsidR="005A1FE6" w:rsidRPr="009A717B" w:rsidRDefault="005A1FE6" w:rsidP="000A2DA2">
            <w:pPr>
              <w:spacing w:line="288" w:lineRule="auto"/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Марка</w:t>
            </w:r>
          </w:p>
          <w:p w14:paraId="592BA8F8" w14:textId="77777777" w:rsidR="005A1FE6" w:rsidRPr="009A717B" w:rsidRDefault="005A1FE6" w:rsidP="000A2DA2">
            <w:pPr>
              <w:spacing w:line="288" w:lineRule="auto"/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редуктора</w:t>
            </w:r>
          </w:p>
        </w:tc>
        <w:tc>
          <w:tcPr>
            <w:tcW w:w="756" w:type="dxa"/>
            <w:vAlign w:val="center"/>
          </w:tcPr>
          <w:p w14:paraId="7AFE0689" w14:textId="77777777" w:rsidR="005A1FE6" w:rsidRPr="009A717B" w:rsidRDefault="005A1FE6" w:rsidP="000A2DA2">
            <w:pPr>
              <w:spacing w:line="288" w:lineRule="auto"/>
              <w:jc w:val="center"/>
              <w:rPr>
                <w:i/>
                <w:iCs/>
                <w:szCs w:val="28"/>
                <w:lang w:val="uk-UA"/>
              </w:rPr>
            </w:pPr>
            <w:r w:rsidRPr="009A717B">
              <w:rPr>
                <w:i/>
                <w:iCs/>
                <w:szCs w:val="28"/>
                <w:lang w:val="uk-UA"/>
              </w:rPr>
              <w:t>A</w:t>
            </w:r>
          </w:p>
        </w:tc>
        <w:tc>
          <w:tcPr>
            <w:tcW w:w="756" w:type="dxa"/>
            <w:vAlign w:val="center"/>
          </w:tcPr>
          <w:p w14:paraId="7E4DAACE" w14:textId="77777777" w:rsidR="005A1FE6" w:rsidRPr="009A717B" w:rsidRDefault="005A1FE6" w:rsidP="000A2DA2">
            <w:pPr>
              <w:spacing w:line="288" w:lineRule="auto"/>
              <w:jc w:val="center"/>
              <w:rPr>
                <w:i/>
                <w:iCs/>
                <w:szCs w:val="28"/>
                <w:lang w:val="uk-UA"/>
              </w:rPr>
            </w:pPr>
            <w:r w:rsidRPr="009A717B">
              <w:rPr>
                <w:i/>
                <w:iCs/>
                <w:szCs w:val="28"/>
                <w:lang w:val="uk-UA"/>
              </w:rPr>
              <w:t>A</w:t>
            </w:r>
            <w:r w:rsidRPr="009A717B">
              <w:rPr>
                <w:i/>
                <w:iCs/>
                <w:szCs w:val="28"/>
                <w:vertAlign w:val="subscript"/>
                <w:lang w:val="uk-UA"/>
              </w:rPr>
              <w:t>1</w:t>
            </w:r>
          </w:p>
        </w:tc>
        <w:tc>
          <w:tcPr>
            <w:tcW w:w="1011" w:type="dxa"/>
            <w:vAlign w:val="center"/>
          </w:tcPr>
          <w:p w14:paraId="049E968D" w14:textId="77777777" w:rsidR="005A1FE6" w:rsidRPr="009A717B" w:rsidRDefault="005A1FE6" w:rsidP="000A2DA2">
            <w:pPr>
              <w:spacing w:line="288" w:lineRule="auto"/>
              <w:jc w:val="center"/>
              <w:rPr>
                <w:i/>
                <w:iCs/>
                <w:szCs w:val="28"/>
                <w:lang w:val="uk-UA"/>
              </w:rPr>
            </w:pPr>
            <w:r w:rsidRPr="009A717B">
              <w:rPr>
                <w:i/>
                <w:iCs/>
                <w:szCs w:val="28"/>
                <w:lang w:val="uk-UA"/>
              </w:rPr>
              <w:t>A</w:t>
            </w:r>
            <w:r w:rsidRPr="009A717B">
              <w:rPr>
                <w:i/>
                <w:iCs/>
                <w:szCs w:val="28"/>
                <w:vertAlign w:val="subscript"/>
                <w:lang w:val="uk-UA"/>
              </w:rPr>
              <w:t>2</w:t>
            </w:r>
          </w:p>
        </w:tc>
        <w:tc>
          <w:tcPr>
            <w:tcW w:w="757" w:type="dxa"/>
            <w:vAlign w:val="center"/>
          </w:tcPr>
          <w:p w14:paraId="5302607C" w14:textId="77777777" w:rsidR="005A1FE6" w:rsidRPr="009A717B" w:rsidRDefault="005A1FE6" w:rsidP="000A2DA2">
            <w:pPr>
              <w:spacing w:line="288" w:lineRule="auto"/>
              <w:jc w:val="center"/>
              <w:rPr>
                <w:i/>
                <w:iCs/>
                <w:szCs w:val="28"/>
                <w:lang w:val="uk-UA"/>
              </w:rPr>
            </w:pPr>
            <w:r w:rsidRPr="009A717B">
              <w:rPr>
                <w:i/>
                <w:iCs/>
                <w:szCs w:val="28"/>
                <w:lang w:val="uk-UA"/>
              </w:rPr>
              <w:t>A</w:t>
            </w:r>
            <w:r w:rsidRPr="009A717B">
              <w:rPr>
                <w:i/>
                <w:iCs/>
                <w:szCs w:val="28"/>
                <w:vertAlign w:val="subscript"/>
                <w:lang w:val="uk-UA"/>
              </w:rPr>
              <w:t>3</w:t>
            </w:r>
          </w:p>
        </w:tc>
        <w:tc>
          <w:tcPr>
            <w:tcW w:w="756" w:type="dxa"/>
            <w:vAlign w:val="center"/>
          </w:tcPr>
          <w:p w14:paraId="1D3C56E8" w14:textId="77777777" w:rsidR="005A1FE6" w:rsidRPr="009A717B" w:rsidRDefault="005A1FE6" w:rsidP="000A2DA2">
            <w:pPr>
              <w:spacing w:line="288" w:lineRule="auto"/>
              <w:jc w:val="center"/>
              <w:rPr>
                <w:i/>
                <w:iCs/>
                <w:szCs w:val="28"/>
                <w:lang w:val="uk-UA"/>
              </w:rPr>
            </w:pPr>
            <w:r w:rsidRPr="009A717B">
              <w:rPr>
                <w:i/>
                <w:iCs/>
                <w:szCs w:val="28"/>
                <w:lang w:val="uk-UA"/>
              </w:rPr>
              <w:t>A</w:t>
            </w:r>
            <w:r w:rsidRPr="009A717B">
              <w:rPr>
                <w:i/>
                <w:iCs/>
                <w:szCs w:val="28"/>
                <w:vertAlign w:val="subscript"/>
                <w:lang w:val="uk-UA"/>
              </w:rPr>
              <w:t>4</w:t>
            </w:r>
          </w:p>
        </w:tc>
        <w:tc>
          <w:tcPr>
            <w:tcW w:w="756" w:type="dxa"/>
            <w:vAlign w:val="center"/>
          </w:tcPr>
          <w:p w14:paraId="2EDEBE4D" w14:textId="77777777" w:rsidR="005A1FE6" w:rsidRPr="009A717B" w:rsidRDefault="005A1FE6" w:rsidP="000A2DA2">
            <w:pPr>
              <w:spacing w:line="288" w:lineRule="auto"/>
              <w:jc w:val="center"/>
              <w:rPr>
                <w:i/>
                <w:iCs/>
                <w:szCs w:val="28"/>
                <w:lang w:val="uk-UA"/>
              </w:rPr>
            </w:pPr>
            <w:r w:rsidRPr="009A717B">
              <w:rPr>
                <w:i/>
                <w:iCs/>
                <w:szCs w:val="28"/>
                <w:lang w:val="uk-UA"/>
              </w:rPr>
              <w:t>B</w:t>
            </w:r>
          </w:p>
        </w:tc>
        <w:tc>
          <w:tcPr>
            <w:tcW w:w="757" w:type="dxa"/>
            <w:vAlign w:val="center"/>
          </w:tcPr>
          <w:p w14:paraId="32375668" w14:textId="77777777" w:rsidR="005A1FE6" w:rsidRPr="009A717B" w:rsidRDefault="005A1FE6" w:rsidP="000A2DA2">
            <w:pPr>
              <w:spacing w:line="288" w:lineRule="auto"/>
              <w:jc w:val="center"/>
              <w:rPr>
                <w:i/>
                <w:iCs/>
                <w:szCs w:val="28"/>
                <w:lang w:val="uk-UA"/>
              </w:rPr>
            </w:pPr>
            <w:r w:rsidRPr="009A717B">
              <w:rPr>
                <w:i/>
                <w:iCs/>
                <w:szCs w:val="28"/>
                <w:lang w:val="uk-UA"/>
              </w:rPr>
              <w:t>B</w:t>
            </w:r>
            <w:r w:rsidRPr="009A717B">
              <w:rPr>
                <w:i/>
                <w:iCs/>
                <w:szCs w:val="28"/>
                <w:vertAlign w:val="subscript"/>
                <w:lang w:val="uk-UA"/>
              </w:rPr>
              <w:t>1</w:t>
            </w:r>
          </w:p>
        </w:tc>
        <w:tc>
          <w:tcPr>
            <w:tcW w:w="756" w:type="dxa"/>
            <w:vAlign w:val="center"/>
          </w:tcPr>
          <w:p w14:paraId="0FFAA3BC" w14:textId="77777777" w:rsidR="005A1FE6" w:rsidRPr="009A717B" w:rsidRDefault="005A1FE6" w:rsidP="000A2DA2">
            <w:pPr>
              <w:spacing w:line="288" w:lineRule="auto"/>
              <w:jc w:val="center"/>
              <w:rPr>
                <w:i/>
                <w:iCs/>
                <w:szCs w:val="28"/>
                <w:vertAlign w:val="subscript"/>
                <w:lang w:val="uk-UA"/>
              </w:rPr>
            </w:pPr>
            <w:r w:rsidRPr="009A717B">
              <w:rPr>
                <w:i/>
                <w:iCs/>
                <w:szCs w:val="28"/>
                <w:lang w:val="uk-UA"/>
              </w:rPr>
              <w:t>H</w:t>
            </w:r>
          </w:p>
        </w:tc>
        <w:tc>
          <w:tcPr>
            <w:tcW w:w="756" w:type="dxa"/>
            <w:vAlign w:val="center"/>
          </w:tcPr>
          <w:p w14:paraId="1D680F82" w14:textId="77777777" w:rsidR="005A1FE6" w:rsidRPr="009A717B" w:rsidRDefault="005A1FE6" w:rsidP="000A2DA2">
            <w:pPr>
              <w:spacing w:line="288" w:lineRule="auto"/>
              <w:jc w:val="center"/>
              <w:rPr>
                <w:i/>
                <w:iCs/>
                <w:szCs w:val="28"/>
                <w:vertAlign w:val="subscript"/>
                <w:lang w:val="uk-UA"/>
              </w:rPr>
            </w:pPr>
            <w:r w:rsidRPr="009A717B">
              <w:rPr>
                <w:i/>
                <w:iCs/>
                <w:szCs w:val="28"/>
                <w:lang w:val="uk-UA"/>
              </w:rPr>
              <w:t>H</w:t>
            </w:r>
            <w:r w:rsidRPr="009A717B">
              <w:rPr>
                <w:i/>
                <w:iCs/>
                <w:szCs w:val="28"/>
                <w:vertAlign w:val="subscript"/>
                <w:lang w:val="uk-UA"/>
              </w:rPr>
              <w:t>1</w:t>
            </w:r>
          </w:p>
        </w:tc>
        <w:tc>
          <w:tcPr>
            <w:tcW w:w="756" w:type="dxa"/>
            <w:vAlign w:val="center"/>
          </w:tcPr>
          <w:p w14:paraId="3C27A826" w14:textId="77777777" w:rsidR="005A1FE6" w:rsidRPr="009A717B" w:rsidRDefault="005A1FE6" w:rsidP="000A2DA2">
            <w:pPr>
              <w:spacing w:line="288" w:lineRule="auto"/>
              <w:jc w:val="center"/>
              <w:rPr>
                <w:i/>
                <w:iCs/>
                <w:szCs w:val="28"/>
                <w:vertAlign w:val="subscript"/>
                <w:lang w:val="uk-UA"/>
              </w:rPr>
            </w:pPr>
            <w:r w:rsidRPr="009A717B">
              <w:rPr>
                <w:i/>
                <w:iCs/>
                <w:szCs w:val="28"/>
                <w:lang w:val="uk-UA"/>
              </w:rPr>
              <w:t>H</w:t>
            </w:r>
            <w:r w:rsidRPr="009A717B">
              <w:rPr>
                <w:i/>
                <w:iCs/>
                <w:szCs w:val="28"/>
                <w:vertAlign w:val="subscript"/>
                <w:lang w:val="uk-UA"/>
              </w:rPr>
              <w:t>2</w:t>
            </w:r>
          </w:p>
        </w:tc>
        <w:tc>
          <w:tcPr>
            <w:tcW w:w="757" w:type="dxa"/>
            <w:vAlign w:val="center"/>
          </w:tcPr>
          <w:p w14:paraId="586A7CF0" w14:textId="77777777" w:rsidR="005A1FE6" w:rsidRPr="009A717B" w:rsidRDefault="005A1FE6" w:rsidP="000A2DA2">
            <w:pPr>
              <w:spacing w:line="288" w:lineRule="auto"/>
              <w:jc w:val="center"/>
              <w:rPr>
                <w:i/>
                <w:iCs/>
                <w:szCs w:val="28"/>
                <w:vertAlign w:val="subscript"/>
                <w:lang w:val="uk-UA"/>
              </w:rPr>
            </w:pPr>
            <w:r w:rsidRPr="009A717B">
              <w:rPr>
                <w:i/>
                <w:iCs/>
                <w:szCs w:val="28"/>
                <w:lang w:val="uk-UA"/>
              </w:rPr>
              <w:t>L</w:t>
            </w:r>
          </w:p>
        </w:tc>
        <w:tc>
          <w:tcPr>
            <w:tcW w:w="756" w:type="dxa"/>
            <w:vAlign w:val="center"/>
          </w:tcPr>
          <w:p w14:paraId="0847F9CD" w14:textId="77777777" w:rsidR="005A1FE6" w:rsidRPr="009A717B" w:rsidRDefault="005A1FE6" w:rsidP="000A2DA2">
            <w:pPr>
              <w:spacing w:line="288" w:lineRule="auto"/>
              <w:jc w:val="center"/>
              <w:rPr>
                <w:i/>
                <w:iCs/>
                <w:szCs w:val="28"/>
                <w:vertAlign w:val="subscript"/>
                <w:lang w:val="uk-UA"/>
              </w:rPr>
            </w:pPr>
            <w:r w:rsidRPr="009A717B">
              <w:rPr>
                <w:i/>
                <w:iCs/>
                <w:szCs w:val="28"/>
                <w:lang w:val="uk-UA"/>
              </w:rPr>
              <w:t>L</w:t>
            </w:r>
            <w:r w:rsidRPr="009A717B">
              <w:rPr>
                <w:i/>
                <w:iCs/>
                <w:szCs w:val="28"/>
                <w:vertAlign w:val="subscript"/>
                <w:lang w:val="uk-UA"/>
              </w:rPr>
              <w:t>1</w:t>
            </w:r>
          </w:p>
        </w:tc>
        <w:tc>
          <w:tcPr>
            <w:tcW w:w="756" w:type="dxa"/>
            <w:vAlign w:val="center"/>
          </w:tcPr>
          <w:p w14:paraId="4C46F58E" w14:textId="77777777" w:rsidR="005A1FE6" w:rsidRPr="009A717B" w:rsidRDefault="005A1FE6" w:rsidP="000A2DA2">
            <w:pPr>
              <w:spacing w:line="288" w:lineRule="auto"/>
              <w:jc w:val="center"/>
              <w:rPr>
                <w:i/>
                <w:iCs/>
                <w:szCs w:val="28"/>
                <w:vertAlign w:val="subscript"/>
                <w:lang w:val="uk-UA"/>
              </w:rPr>
            </w:pPr>
            <w:r w:rsidRPr="009A717B">
              <w:rPr>
                <w:i/>
                <w:iCs/>
                <w:szCs w:val="28"/>
                <w:lang w:val="uk-UA"/>
              </w:rPr>
              <w:t>L</w:t>
            </w:r>
            <w:r w:rsidRPr="009A717B">
              <w:rPr>
                <w:i/>
                <w:iCs/>
                <w:szCs w:val="28"/>
                <w:vertAlign w:val="subscript"/>
                <w:lang w:val="uk-UA"/>
              </w:rPr>
              <w:t>2</w:t>
            </w:r>
          </w:p>
        </w:tc>
        <w:tc>
          <w:tcPr>
            <w:tcW w:w="757" w:type="dxa"/>
            <w:vAlign w:val="center"/>
          </w:tcPr>
          <w:p w14:paraId="59471862" w14:textId="77777777" w:rsidR="005A1FE6" w:rsidRPr="009A717B" w:rsidRDefault="005A1FE6" w:rsidP="000A2DA2">
            <w:pPr>
              <w:spacing w:line="288" w:lineRule="auto"/>
              <w:jc w:val="center"/>
              <w:rPr>
                <w:i/>
                <w:iCs/>
                <w:szCs w:val="28"/>
                <w:vertAlign w:val="subscript"/>
                <w:lang w:val="uk-UA"/>
              </w:rPr>
            </w:pPr>
            <w:r w:rsidRPr="009A717B">
              <w:rPr>
                <w:i/>
                <w:iCs/>
                <w:szCs w:val="28"/>
                <w:lang w:val="uk-UA"/>
              </w:rPr>
              <w:t>L</w:t>
            </w:r>
            <w:r w:rsidRPr="009A717B">
              <w:rPr>
                <w:i/>
                <w:iCs/>
                <w:szCs w:val="28"/>
                <w:vertAlign w:val="subscript"/>
                <w:lang w:val="uk-UA"/>
              </w:rPr>
              <w:t>3</w:t>
            </w:r>
          </w:p>
        </w:tc>
        <w:tc>
          <w:tcPr>
            <w:tcW w:w="756" w:type="dxa"/>
            <w:vAlign w:val="center"/>
          </w:tcPr>
          <w:p w14:paraId="177F529A" w14:textId="77777777" w:rsidR="005A1FE6" w:rsidRPr="009A717B" w:rsidRDefault="005A1FE6" w:rsidP="000A2DA2">
            <w:pPr>
              <w:spacing w:line="288" w:lineRule="auto"/>
              <w:jc w:val="center"/>
              <w:rPr>
                <w:i/>
                <w:iCs/>
                <w:szCs w:val="28"/>
                <w:lang w:val="uk-UA"/>
              </w:rPr>
            </w:pPr>
            <w:r w:rsidRPr="009A717B">
              <w:rPr>
                <w:i/>
                <w:iCs/>
                <w:szCs w:val="28"/>
                <w:lang w:val="uk-UA"/>
              </w:rPr>
              <w:t>M</w:t>
            </w:r>
          </w:p>
        </w:tc>
        <w:tc>
          <w:tcPr>
            <w:tcW w:w="756" w:type="dxa"/>
            <w:vAlign w:val="center"/>
          </w:tcPr>
          <w:p w14:paraId="0A90A01C" w14:textId="77777777" w:rsidR="005A1FE6" w:rsidRPr="009A717B" w:rsidRDefault="005A1FE6" w:rsidP="000A2DA2">
            <w:pPr>
              <w:spacing w:line="288" w:lineRule="auto"/>
              <w:jc w:val="center"/>
              <w:rPr>
                <w:i/>
                <w:iCs/>
                <w:szCs w:val="28"/>
                <w:vertAlign w:val="subscript"/>
                <w:lang w:val="uk-UA"/>
              </w:rPr>
            </w:pPr>
            <w:r w:rsidRPr="009A717B">
              <w:rPr>
                <w:i/>
                <w:iCs/>
                <w:szCs w:val="28"/>
                <w:lang w:val="uk-UA"/>
              </w:rPr>
              <w:t>M</w:t>
            </w:r>
            <w:r w:rsidRPr="009A717B">
              <w:rPr>
                <w:i/>
                <w:iCs/>
                <w:szCs w:val="28"/>
                <w:vertAlign w:val="subscript"/>
                <w:lang w:val="uk-UA"/>
              </w:rPr>
              <w:t>1</w:t>
            </w:r>
          </w:p>
        </w:tc>
        <w:tc>
          <w:tcPr>
            <w:tcW w:w="757" w:type="dxa"/>
            <w:vAlign w:val="center"/>
          </w:tcPr>
          <w:p w14:paraId="695B148E" w14:textId="77777777" w:rsidR="005A1FE6" w:rsidRPr="009A717B" w:rsidRDefault="005A1FE6" w:rsidP="000A2DA2">
            <w:pPr>
              <w:spacing w:line="288" w:lineRule="auto"/>
              <w:jc w:val="center"/>
              <w:rPr>
                <w:i/>
                <w:iCs/>
                <w:szCs w:val="28"/>
                <w:lang w:val="uk-UA"/>
              </w:rPr>
            </w:pPr>
            <w:r w:rsidRPr="009A717B">
              <w:rPr>
                <w:i/>
                <w:iCs/>
                <w:szCs w:val="28"/>
                <w:lang w:val="uk-UA"/>
              </w:rPr>
              <w:t>d</w:t>
            </w:r>
          </w:p>
        </w:tc>
      </w:tr>
      <w:tr w:rsidR="005A1FE6" w:rsidRPr="009A717B" w14:paraId="6E340BD6" w14:textId="77777777">
        <w:trPr>
          <w:jc w:val="center"/>
        </w:trPr>
        <w:tc>
          <w:tcPr>
            <w:tcW w:w="1428" w:type="dxa"/>
            <w:vAlign w:val="center"/>
          </w:tcPr>
          <w:p w14:paraId="6F0DDA73" w14:textId="77777777" w:rsidR="005A1FE6" w:rsidRPr="009A717B" w:rsidRDefault="005A1FE6" w:rsidP="005A1FE6">
            <w:pPr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ЦОН-15</w:t>
            </w:r>
          </w:p>
        </w:tc>
        <w:tc>
          <w:tcPr>
            <w:tcW w:w="756" w:type="dxa"/>
          </w:tcPr>
          <w:p w14:paraId="01826032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150</w:t>
            </w:r>
          </w:p>
        </w:tc>
        <w:tc>
          <w:tcPr>
            <w:tcW w:w="756" w:type="dxa"/>
          </w:tcPr>
          <w:p w14:paraId="01B11FBB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130</w:t>
            </w:r>
          </w:p>
        </w:tc>
        <w:tc>
          <w:tcPr>
            <w:tcW w:w="1011" w:type="dxa"/>
          </w:tcPr>
          <w:p w14:paraId="031AF9F1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147,5</w:t>
            </w:r>
          </w:p>
        </w:tc>
        <w:tc>
          <w:tcPr>
            <w:tcW w:w="757" w:type="dxa"/>
          </w:tcPr>
          <w:p w14:paraId="3CF34995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294</w:t>
            </w:r>
          </w:p>
        </w:tc>
        <w:tc>
          <w:tcPr>
            <w:tcW w:w="756" w:type="dxa"/>
          </w:tcPr>
          <w:p w14:paraId="5C5ABF14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160</w:t>
            </w:r>
          </w:p>
        </w:tc>
        <w:tc>
          <w:tcPr>
            <w:tcW w:w="756" w:type="dxa"/>
          </w:tcPr>
          <w:p w14:paraId="20613CDB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240</w:t>
            </w:r>
          </w:p>
        </w:tc>
        <w:tc>
          <w:tcPr>
            <w:tcW w:w="757" w:type="dxa"/>
          </w:tcPr>
          <w:p w14:paraId="4D686830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200</w:t>
            </w:r>
          </w:p>
        </w:tc>
        <w:tc>
          <w:tcPr>
            <w:tcW w:w="756" w:type="dxa"/>
          </w:tcPr>
          <w:p w14:paraId="3971CFFB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312</w:t>
            </w:r>
          </w:p>
        </w:tc>
        <w:tc>
          <w:tcPr>
            <w:tcW w:w="756" w:type="dxa"/>
          </w:tcPr>
          <w:p w14:paraId="5E44A227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22</w:t>
            </w:r>
          </w:p>
        </w:tc>
        <w:tc>
          <w:tcPr>
            <w:tcW w:w="756" w:type="dxa"/>
          </w:tcPr>
          <w:p w14:paraId="0A0DA76F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160</w:t>
            </w:r>
          </w:p>
        </w:tc>
        <w:tc>
          <w:tcPr>
            <w:tcW w:w="757" w:type="dxa"/>
          </w:tcPr>
          <w:p w14:paraId="48DD0B11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440</w:t>
            </w:r>
          </w:p>
        </w:tc>
        <w:tc>
          <w:tcPr>
            <w:tcW w:w="756" w:type="dxa"/>
          </w:tcPr>
          <w:p w14:paraId="62FE586D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335</w:t>
            </w:r>
          </w:p>
        </w:tc>
        <w:tc>
          <w:tcPr>
            <w:tcW w:w="756" w:type="dxa"/>
          </w:tcPr>
          <w:p w14:paraId="529331DA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212</w:t>
            </w:r>
          </w:p>
        </w:tc>
        <w:tc>
          <w:tcPr>
            <w:tcW w:w="757" w:type="dxa"/>
          </w:tcPr>
          <w:p w14:paraId="73EC5361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243</w:t>
            </w:r>
          </w:p>
        </w:tc>
        <w:tc>
          <w:tcPr>
            <w:tcW w:w="756" w:type="dxa"/>
          </w:tcPr>
          <w:p w14:paraId="4C47B29D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108</w:t>
            </w:r>
          </w:p>
        </w:tc>
        <w:tc>
          <w:tcPr>
            <w:tcW w:w="756" w:type="dxa"/>
          </w:tcPr>
          <w:p w14:paraId="759C0CF8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130</w:t>
            </w:r>
          </w:p>
        </w:tc>
        <w:tc>
          <w:tcPr>
            <w:tcW w:w="757" w:type="dxa"/>
          </w:tcPr>
          <w:p w14:paraId="7EAA816C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17</w:t>
            </w:r>
          </w:p>
        </w:tc>
      </w:tr>
      <w:tr w:rsidR="005A1FE6" w:rsidRPr="009A717B" w14:paraId="48E74D06" w14:textId="77777777">
        <w:trPr>
          <w:jc w:val="center"/>
        </w:trPr>
        <w:tc>
          <w:tcPr>
            <w:tcW w:w="1428" w:type="dxa"/>
            <w:vAlign w:val="center"/>
          </w:tcPr>
          <w:p w14:paraId="5DB6F778" w14:textId="77777777" w:rsidR="005A1FE6" w:rsidRPr="009A717B" w:rsidRDefault="005A1FE6" w:rsidP="005A1FE6">
            <w:pPr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ЦОН-20</w:t>
            </w:r>
          </w:p>
        </w:tc>
        <w:tc>
          <w:tcPr>
            <w:tcW w:w="756" w:type="dxa"/>
          </w:tcPr>
          <w:p w14:paraId="4F4091A2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200</w:t>
            </w:r>
          </w:p>
        </w:tc>
        <w:tc>
          <w:tcPr>
            <w:tcW w:w="756" w:type="dxa"/>
          </w:tcPr>
          <w:p w14:paraId="7B1FC1EC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160</w:t>
            </w:r>
          </w:p>
        </w:tc>
        <w:tc>
          <w:tcPr>
            <w:tcW w:w="1011" w:type="dxa"/>
          </w:tcPr>
          <w:p w14:paraId="0C5F8548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185</w:t>
            </w:r>
          </w:p>
        </w:tc>
        <w:tc>
          <w:tcPr>
            <w:tcW w:w="757" w:type="dxa"/>
          </w:tcPr>
          <w:p w14:paraId="4788C916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370</w:t>
            </w:r>
          </w:p>
        </w:tc>
        <w:tc>
          <w:tcPr>
            <w:tcW w:w="756" w:type="dxa"/>
          </w:tcPr>
          <w:p w14:paraId="65973817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180</w:t>
            </w:r>
          </w:p>
        </w:tc>
        <w:tc>
          <w:tcPr>
            <w:tcW w:w="756" w:type="dxa"/>
          </w:tcPr>
          <w:p w14:paraId="754FC828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272</w:t>
            </w:r>
          </w:p>
        </w:tc>
        <w:tc>
          <w:tcPr>
            <w:tcW w:w="757" w:type="dxa"/>
          </w:tcPr>
          <w:p w14:paraId="10BEA5C3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230</w:t>
            </w:r>
          </w:p>
        </w:tc>
        <w:tc>
          <w:tcPr>
            <w:tcW w:w="756" w:type="dxa"/>
          </w:tcPr>
          <w:p w14:paraId="7CE9EDCC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412</w:t>
            </w:r>
          </w:p>
        </w:tc>
        <w:tc>
          <w:tcPr>
            <w:tcW w:w="756" w:type="dxa"/>
          </w:tcPr>
          <w:p w14:paraId="3554A1A6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22</w:t>
            </w:r>
          </w:p>
        </w:tc>
        <w:tc>
          <w:tcPr>
            <w:tcW w:w="756" w:type="dxa"/>
          </w:tcPr>
          <w:p w14:paraId="0ACA1E92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212</w:t>
            </w:r>
          </w:p>
        </w:tc>
        <w:tc>
          <w:tcPr>
            <w:tcW w:w="757" w:type="dxa"/>
          </w:tcPr>
          <w:p w14:paraId="07038289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565</w:t>
            </w:r>
          </w:p>
        </w:tc>
        <w:tc>
          <w:tcPr>
            <w:tcW w:w="756" w:type="dxa"/>
          </w:tcPr>
          <w:p w14:paraId="2CB37DCA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415</w:t>
            </w:r>
          </w:p>
        </w:tc>
        <w:tc>
          <w:tcPr>
            <w:tcW w:w="756" w:type="dxa"/>
          </w:tcPr>
          <w:p w14:paraId="7CED74D0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258</w:t>
            </w:r>
          </w:p>
        </w:tc>
        <w:tc>
          <w:tcPr>
            <w:tcW w:w="757" w:type="dxa"/>
          </w:tcPr>
          <w:p w14:paraId="3CA745E0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290</w:t>
            </w:r>
          </w:p>
        </w:tc>
        <w:tc>
          <w:tcPr>
            <w:tcW w:w="756" w:type="dxa"/>
          </w:tcPr>
          <w:p w14:paraId="78307505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128</w:t>
            </w:r>
          </w:p>
        </w:tc>
        <w:tc>
          <w:tcPr>
            <w:tcW w:w="756" w:type="dxa"/>
          </w:tcPr>
          <w:p w14:paraId="76062811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160</w:t>
            </w:r>
          </w:p>
        </w:tc>
        <w:tc>
          <w:tcPr>
            <w:tcW w:w="757" w:type="dxa"/>
          </w:tcPr>
          <w:p w14:paraId="653BF9B4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22</w:t>
            </w:r>
          </w:p>
        </w:tc>
      </w:tr>
      <w:tr w:rsidR="005A1FE6" w:rsidRPr="009A717B" w14:paraId="3B21CBF6" w14:textId="77777777">
        <w:trPr>
          <w:jc w:val="center"/>
        </w:trPr>
        <w:tc>
          <w:tcPr>
            <w:tcW w:w="1428" w:type="dxa"/>
            <w:vAlign w:val="center"/>
          </w:tcPr>
          <w:p w14:paraId="6C82C8D4" w14:textId="77777777" w:rsidR="005A1FE6" w:rsidRPr="009A717B" w:rsidRDefault="005A1FE6" w:rsidP="005A1FE6">
            <w:pPr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ЦОН-25</w:t>
            </w:r>
          </w:p>
        </w:tc>
        <w:tc>
          <w:tcPr>
            <w:tcW w:w="756" w:type="dxa"/>
          </w:tcPr>
          <w:p w14:paraId="705F4B33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250</w:t>
            </w:r>
          </w:p>
        </w:tc>
        <w:tc>
          <w:tcPr>
            <w:tcW w:w="756" w:type="dxa"/>
          </w:tcPr>
          <w:p w14:paraId="12D4C9CF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210</w:t>
            </w:r>
          </w:p>
        </w:tc>
        <w:tc>
          <w:tcPr>
            <w:tcW w:w="1011" w:type="dxa"/>
          </w:tcPr>
          <w:p w14:paraId="084EBB6E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245</w:t>
            </w:r>
          </w:p>
        </w:tc>
        <w:tc>
          <w:tcPr>
            <w:tcW w:w="757" w:type="dxa"/>
          </w:tcPr>
          <w:p w14:paraId="4F792B66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490</w:t>
            </w:r>
          </w:p>
        </w:tc>
        <w:tc>
          <w:tcPr>
            <w:tcW w:w="756" w:type="dxa"/>
          </w:tcPr>
          <w:p w14:paraId="7682C9FC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210</w:t>
            </w:r>
          </w:p>
        </w:tc>
        <w:tc>
          <w:tcPr>
            <w:tcW w:w="756" w:type="dxa"/>
          </w:tcPr>
          <w:p w14:paraId="128BB1E6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345</w:t>
            </w:r>
          </w:p>
        </w:tc>
        <w:tc>
          <w:tcPr>
            <w:tcW w:w="757" w:type="dxa"/>
          </w:tcPr>
          <w:p w14:paraId="14348705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265</w:t>
            </w:r>
          </w:p>
        </w:tc>
        <w:tc>
          <w:tcPr>
            <w:tcW w:w="756" w:type="dxa"/>
          </w:tcPr>
          <w:p w14:paraId="3E2C82B7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515</w:t>
            </w:r>
          </w:p>
        </w:tc>
        <w:tc>
          <w:tcPr>
            <w:tcW w:w="756" w:type="dxa"/>
          </w:tcPr>
          <w:p w14:paraId="4C9F6D4A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24</w:t>
            </w:r>
          </w:p>
        </w:tc>
        <w:tc>
          <w:tcPr>
            <w:tcW w:w="756" w:type="dxa"/>
          </w:tcPr>
          <w:p w14:paraId="1B307C50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265</w:t>
            </w:r>
          </w:p>
        </w:tc>
        <w:tc>
          <w:tcPr>
            <w:tcW w:w="757" w:type="dxa"/>
          </w:tcPr>
          <w:p w14:paraId="2E1DC708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690</w:t>
            </w:r>
          </w:p>
        </w:tc>
        <w:tc>
          <w:tcPr>
            <w:tcW w:w="756" w:type="dxa"/>
          </w:tcPr>
          <w:p w14:paraId="476939B3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550</w:t>
            </w:r>
          </w:p>
        </w:tc>
        <w:tc>
          <w:tcPr>
            <w:tcW w:w="756" w:type="dxa"/>
          </w:tcPr>
          <w:p w14:paraId="2AD75FEB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285</w:t>
            </w:r>
          </w:p>
        </w:tc>
        <w:tc>
          <w:tcPr>
            <w:tcW w:w="757" w:type="dxa"/>
          </w:tcPr>
          <w:p w14:paraId="238796AF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345</w:t>
            </w:r>
          </w:p>
        </w:tc>
        <w:tc>
          <w:tcPr>
            <w:tcW w:w="756" w:type="dxa"/>
          </w:tcPr>
          <w:p w14:paraId="23AC8906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155</w:t>
            </w:r>
          </w:p>
        </w:tc>
        <w:tc>
          <w:tcPr>
            <w:tcW w:w="756" w:type="dxa"/>
          </w:tcPr>
          <w:p w14:paraId="2D116FAA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210</w:t>
            </w:r>
          </w:p>
        </w:tc>
        <w:tc>
          <w:tcPr>
            <w:tcW w:w="757" w:type="dxa"/>
          </w:tcPr>
          <w:p w14:paraId="10F5A759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26</w:t>
            </w:r>
          </w:p>
        </w:tc>
      </w:tr>
      <w:tr w:rsidR="005A1FE6" w:rsidRPr="009A717B" w14:paraId="4E3EF028" w14:textId="77777777">
        <w:trPr>
          <w:jc w:val="center"/>
        </w:trPr>
        <w:tc>
          <w:tcPr>
            <w:tcW w:w="1428" w:type="dxa"/>
            <w:vAlign w:val="center"/>
          </w:tcPr>
          <w:p w14:paraId="1A9A72E9" w14:textId="77777777" w:rsidR="005A1FE6" w:rsidRPr="009A717B" w:rsidRDefault="005A1FE6" w:rsidP="005A1FE6">
            <w:pPr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ЦОН-30</w:t>
            </w:r>
          </w:p>
        </w:tc>
        <w:tc>
          <w:tcPr>
            <w:tcW w:w="756" w:type="dxa"/>
          </w:tcPr>
          <w:p w14:paraId="3237269E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300</w:t>
            </w:r>
          </w:p>
        </w:tc>
        <w:tc>
          <w:tcPr>
            <w:tcW w:w="756" w:type="dxa"/>
          </w:tcPr>
          <w:p w14:paraId="08D14A4D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239</w:t>
            </w:r>
          </w:p>
        </w:tc>
        <w:tc>
          <w:tcPr>
            <w:tcW w:w="1011" w:type="dxa"/>
          </w:tcPr>
          <w:p w14:paraId="601C29B6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275</w:t>
            </w:r>
          </w:p>
        </w:tc>
        <w:tc>
          <w:tcPr>
            <w:tcW w:w="757" w:type="dxa"/>
          </w:tcPr>
          <w:p w14:paraId="33791EBC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550</w:t>
            </w:r>
          </w:p>
        </w:tc>
        <w:tc>
          <w:tcPr>
            <w:tcW w:w="756" w:type="dxa"/>
          </w:tcPr>
          <w:p w14:paraId="489CD030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270</w:t>
            </w:r>
          </w:p>
        </w:tc>
        <w:tc>
          <w:tcPr>
            <w:tcW w:w="756" w:type="dxa"/>
          </w:tcPr>
          <w:p w14:paraId="42EB9CA0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380</w:t>
            </w:r>
          </w:p>
        </w:tc>
        <w:tc>
          <w:tcPr>
            <w:tcW w:w="757" w:type="dxa"/>
          </w:tcPr>
          <w:p w14:paraId="63E48223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320</w:t>
            </w:r>
          </w:p>
        </w:tc>
        <w:tc>
          <w:tcPr>
            <w:tcW w:w="756" w:type="dxa"/>
          </w:tcPr>
          <w:p w14:paraId="506154A7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615</w:t>
            </w:r>
          </w:p>
        </w:tc>
        <w:tc>
          <w:tcPr>
            <w:tcW w:w="756" w:type="dxa"/>
          </w:tcPr>
          <w:p w14:paraId="40F95FA3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5</w:t>
            </w:r>
          </w:p>
        </w:tc>
        <w:tc>
          <w:tcPr>
            <w:tcW w:w="756" w:type="dxa"/>
          </w:tcPr>
          <w:p w14:paraId="39D6C94E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320</w:t>
            </w:r>
          </w:p>
        </w:tc>
        <w:tc>
          <w:tcPr>
            <w:tcW w:w="757" w:type="dxa"/>
          </w:tcPr>
          <w:p w14:paraId="7FF58E0C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786</w:t>
            </w:r>
          </w:p>
        </w:tc>
        <w:tc>
          <w:tcPr>
            <w:tcW w:w="756" w:type="dxa"/>
          </w:tcPr>
          <w:p w14:paraId="0A5764F7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600</w:t>
            </w:r>
          </w:p>
        </w:tc>
        <w:tc>
          <w:tcPr>
            <w:tcW w:w="756" w:type="dxa"/>
          </w:tcPr>
          <w:p w14:paraId="55C8FBEB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360</w:t>
            </w:r>
          </w:p>
        </w:tc>
        <w:tc>
          <w:tcPr>
            <w:tcW w:w="757" w:type="dxa"/>
          </w:tcPr>
          <w:p w14:paraId="1A755C50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400</w:t>
            </w:r>
          </w:p>
        </w:tc>
        <w:tc>
          <w:tcPr>
            <w:tcW w:w="756" w:type="dxa"/>
          </w:tcPr>
          <w:p w14:paraId="236318CB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158</w:t>
            </w:r>
          </w:p>
        </w:tc>
        <w:tc>
          <w:tcPr>
            <w:tcW w:w="756" w:type="dxa"/>
          </w:tcPr>
          <w:p w14:paraId="2BBAF246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239</w:t>
            </w:r>
          </w:p>
        </w:tc>
        <w:tc>
          <w:tcPr>
            <w:tcW w:w="757" w:type="dxa"/>
          </w:tcPr>
          <w:p w14:paraId="3DED28B1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26</w:t>
            </w:r>
          </w:p>
        </w:tc>
      </w:tr>
      <w:tr w:rsidR="005A1FE6" w:rsidRPr="009A717B" w14:paraId="35179C88" w14:textId="77777777">
        <w:trPr>
          <w:jc w:val="center"/>
        </w:trPr>
        <w:tc>
          <w:tcPr>
            <w:tcW w:w="1428" w:type="dxa"/>
            <w:vAlign w:val="center"/>
          </w:tcPr>
          <w:p w14:paraId="5F9010E9" w14:textId="77777777" w:rsidR="005A1FE6" w:rsidRPr="009A717B" w:rsidRDefault="005A1FE6" w:rsidP="005A1FE6">
            <w:pPr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ГО-I</w:t>
            </w:r>
          </w:p>
        </w:tc>
        <w:tc>
          <w:tcPr>
            <w:tcW w:w="756" w:type="dxa"/>
          </w:tcPr>
          <w:p w14:paraId="34E5A771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100</w:t>
            </w:r>
          </w:p>
        </w:tc>
        <w:tc>
          <w:tcPr>
            <w:tcW w:w="756" w:type="dxa"/>
          </w:tcPr>
          <w:p w14:paraId="695569FF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55</w:t>
            </w:r>
          </w:p>
        </w:tc>
        <w:tc>
          <w:tcPr>
            <w:tcW w:w="1011" w:type="dxa"/>
            <w:vAlign w:val="center"/>
          </w:tcPr>
          <w:p w14:paraId="0CD05493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-</w:t>
            </w:r>
          </w:p>
        </w:tc>
        <w:tc>
          <w:tcPr>
            <w:tcW w:w="757" w:type="dxa"/>
          </w:tcPr>
          <w:p w14:paraId="2F494553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110</w:t>
            </w:r>
          </w:p>
        </w:tc>
        <w:tc>
          <w:tcPr>
            <w:tcW w:w="756" w:type="dxa"/>
          </w:tcPr>
          <w:p w14:paraId="28F5444A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114</w:t>
            </w:r>
          </w:p>
        </w:tc>
        <w:tc>
          <w:tcPr>
            <w:tcW w:w="756" w:type="dxa"/>
          </w:tcPr>
          <w:p w14:paraId="64499B21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150</w:t>
            </w:r>
          </w:p>
        </w:tc>
        <w:tc>
          <w:tcPr>
            <w:tcW w:w="757" w:type="dxa"/>
            <w:vAlign w:val="center"/>
          </w:tcPr>
          <w:p w14:paraId="76D12F6E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-</w:t>
            </w:r>
          </w:p>
        </w:tc>
        <w:tc>
          <w:tcPr>
            <w:tcW w:w="756" w:type="dxa"/>
          </w:tcPr>
          <w:p w14:paraId="5215851F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240</w:t>
            </w:r>
          </w:p>
        </w:tc>
        <w:tc>
          <w:tcPr>
            <w:tcW w:w="756" w:type="dxa"/>
          </w:tcPr>
          <w:p w14:paraId="1EA0E156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15</w:t>
            </w:r>
          </w:p>
        </w:tc>
        <w:tc>
          <w:tcPr>
            <w:tcW w:w="756" w:type="dxa"/>
          </w:tcPr>
          <w:p w14:paraId="1CF16960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115</w:t>
            </w:r>
          </w:p>
        </w:tc>
        <w:tc>
          <w:tcPr>
            <w:tcW w:w="757" w:type="dxa"/>
          </w:tcPr>
          <w:p w14:paraId="74644623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300</w:t>
            </w:r>
          </w:p>
        </w:tc>
        <w:tc>
          <w:tcPr>
            <w:tcW w:w="756" w:type="dxa"/>
          </w:tcPr>
          <w:p w14:paraId="45E3AABF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160</w:t>
            </w:r>
          </w:p>
        </w:tc>
        <w:tc>
          <w:tcPr>
            <w:tcW w:w="756" w:type="dxa"/>
          </w:tcPr>
          <w:p w14:paraId="4A1A28F1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145</w:t>
            </w:r>
          </w:p>
        </w:tc>
        <w:tc>
          <w:tcPr>
            <w:tcW w:w="757" w:type="dxa"/>
          </w:tcPr>
          <w:p w14:paraId="68A1914C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155</w:t>
            </w:r>
          </w:p>
        </w:tc>
        <w:tc>
          <w:tcPr>
            <w:tcW w:w="756" w:type="dxa"/>
          </w:tcPr>
          <w:p w14:paraId="194FF218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55</w:t>
            </w:r>
          </w:p>
        </w:tc>
        <w:tc>
          <w:tcPr>
            <w:tcW w:w="756" w:type="dxa"/>
          </w:tcPr>
          <w:p w14:paraId="2B074242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-</w:t>
            </w:r>
          </w:p>
        </w:tc>
        <w:tc>
          <w:tcPr>
            <w:tcW w:w="757" w:type="dxa"/>
          </w:tcPr>
          <w:p w14:paraId="5085B904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18</w:t>
            </w:r>
          </w:p>
        </w:tc>
      </w:tr>
      <w:tr w:rsidR="005A1FE6" w:rsidRPr="009A717B" w14:paraId="28FA427E" w14:textId="77777777">
        <w:trPr>
          <w:jc w:val="center"/>
        </w:trPr>
        <w:tc>
          <w:tcPr>
            <w:tcW w:w="1428" w:type="dxa"/>
            <w:vAlign w:val="center"/>
          </w:tcPr>
          <w:p w14:paraId="65DCCB38" w14:textId="77777777" w:rsidR="005A1FE6" w:rsidRPr="009A717B" w:rsidRDefault="005A1FE6" w:rsidP="005A1FE6">
            <w:pPr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ГО-II</w:t>
            </w:r>
          </w:p>
        </w:tc>
        <w:tc>
          <w:tcPr>
            <w:tcW w:w="756" w:type="dxa"/>
          </w:tcPr>
          <w:p w14:paraId="626D1DED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150</w:t>
            </w:r>
          </w:p>
        </w:tc>
        <w:tc>
          <w:tcPr>
            <w:tcW w:w="756" w:type="dxa"/>
          </w:tcPr>
          <w:p w14:paraId="0F21ED3C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90</w:t>
            </w:r>
          </w:p>
        </w:tc>
        <w:tc>
          <w:tcPr>
            <w:tcW w:w="1011" w:type="dxa"/>
            <w:vAlign w:val="center"/>
          </w:tcPr>
          <w:p w14:paraId="2396CBFF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-</w:t>
            </w:r>
          </w:p>
        </w:tc>
        <w:tc>
          <w:tcPr>
            <w:tcW w:w="757" w:type="dxa"/>
          </w:tcPr>
          <w:p w14:paraId="6B1CCE20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180</w:t>
            </w:r>
          </w:p>
        </w:tc>
        <w:tc>
          <w:tcPr>
            <w:tcW w:w="756" w:type="dxa"/>
          </w:tcPr>
          <w:p w14:paraId="4B1C8F52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170</w:t>
            </w:r>
          </w:p>
        </w:tc>
        <w:tc>
          <w:tcPr>
            <w:tcW w:w="756" w:type="dxa"/>
          </w:tcPr>
          <w:p w14:paraId="21B313A2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200</w:t>
            </w:r>
          </w:p>
        </w:tc>
        <w:tc>
          <w:tcPr>
            <w:tcW w:w="757" w:type="dxa"/>
            <w:vAlign w:val="center"/>
          </w:tcPr>
          <w:p w14:paraId="6E04F555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-</w:t>
            </w:r>
          </w:p>
        </w:tc>
        <w:tc>
          <w:tcPr>
            <w:tcW w:w="756" w:type="dxa"/>
          </w:tcPr>
          <w:p w14:paraId="4F44A2A8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365</w:t>
            </w:r>
          </w:p>
        </w:tc>
        <w:tc>
          <w:tcPr>
            <w:tcW w:w="756" w:type="dxa"/>
          </w:tcPr>
          <w:p w14:paraId="1720ECB6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20</w:t>
            </w:r>
          </w:p>
        </w:tc>
        <w:tc>
          <w:tcPr>
            <w:tcW w:w="756" w:type="dxa"/>
          </w:tcPr>
          <w:p w14:paraId="6525C840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170</w:t>
            </w:r>
          </w:p>
        </w:tc>
        <w:tc>
          <w:tcPr>
            <w:tcW w:w="757" w:type="dxa"/>
          </w:tcPr>
          <w:p w14:paraId="758019AF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435</w:t>
            </w:r>
          </w:p>
        </w:tc>
        <w:tc>
          <w:tcPr>
            <w:tcW w:w="756" w:type="dxa"/>
          </w:tcPr>
          <w:p w14:paraId="4E6657FE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230</w:t>
            </w:r>
          </w:p>
        </w:tc>
        <w:tc>
          <w:tcPr>
            <w:tcW w:w="756" w:type="dxa"/>
          </w:tcPr>
          <w:p w14:paraId="474A8A35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213</w:t>
            </w:r>
          </w:p>
        </w:tc>
        <w:tc>
          <w:tcPr>
            <w:tcW w:w="757" w:type="dxa"/>
          </w:tcPr>
          <w:p w14:paraId="11A4F26A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244</w:t>
            </w:r>
          </w:p>
        </w:tc>
        <w:tc>
          <w:tcPr>
            <w:tcW w:w="756" w:type="dxa"/>
          </w:tcPr>
          <w:p w14:paraId="7FF49A34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70</w:t>
            </w:r>
          </w:p>
        </w:tc>
        <w:tc>
          <w:tcPr>
            <w:tcW w:w="756" w:type="dxa"/>
          </w:tcPr>
          <w:p w14:paraId="65CCCAF4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-</w:t>
            </w:r>
          </w:p>
        </w:tc>
        <w:tc>
          <w:tcPr>
            <w:tcW w:w="757" w:type="dxa"/>
          </w:tcPr>
          <w:p w14:paraId="7C92DB76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18</w:t>
            </w:r>
          </w:p>
        </w:tc>
      </w:tr>
      <w:tr w:rsidR="005A1FE6" w:rsidRPr="009A717B" w14:paraId="03A82716" w14:textId="77777777">
        <w:trPr>
          <w:jc w:val="center"/>
        </w:trPr>
        <w:tc>
          <w:tcPr>
            <w:tcW w:w="1428" w:type="dxa"/>
            <w:vAlign w:val="center"/>
          </w:tcPr>
          <w:p w14:paraId="23D5A2BC" w14:textId="77777777" w:rsidR="005A1FE6" w:rsidRPr="009A717B" w:rsidRDefault="005A1FE6" w:rsidP="005A1FE6">
            <w:pPr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ГО-III</w:t>
            </w:r>
          </w:p>
        </w:tc>
        <w:tc>
          <w:tcPr>
            <w:tcW w:w="756" w:type="dxa"/>
          </w:tcPr>
          <w:p w14:paraId="55D0BA4C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200</w:t>
            </w:r>
          </w:p>
        </w:tc>
        <w:tc>
          <w:tcPr>
            <w:tcW w:w="756" w:type="dxa"/>
          </w:tcPr>
          <w:p w14:paraId="4387D1B2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100</w:t>
            </w:r>
          </w:p>
        </w:tc>
        <w:tc>
          <w:tcPr>
            <w:tcW w:w="1011" w:type="dxa"/>
            <w:vAlign w:val="center"/>
          </w:tcPr>
          <w:p w14:paraId="4C847C92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-</w:t>
            </w:r>
          </w:p>
        </w:tc>
        <w:tc>
          <w:tcPr>
            <w:tcW w:w="757" w:type="dxa"/>
          </w:tcPr>
          <w:p w14:paraId="11ABBDE4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270</w:t>
            </w:r>
          </w:p>
        </w:tc>
        <w:tc>
          <w:tcPr>
            <w:tcW w:w="756" w:type="dxa"/>
          </w:tcPr>
          <w:p w14:paraId="04A086EF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160</w:t>
            </w:r>
          </w:p>
        </w:tc>
        <w:tc>
          <w:tcPr>
            <w:tcW w:w="756" w:type="dxa"/>
          </w:tcPr>
          <w:p w14:paraId="1D652DA8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200</w:t>
            </w:r>
          </w:p>
        </w:tc>
        <w:tc>
          <w:tcPr>
            <w:tcW w:w="757" w:type="dxa"/>
            <w:vAlign w:val="center"/>
          </w:tcPr>
          <w:p w14:paraId="4D954DAA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-</w:t>
            </w:r>
          </w:p>
        </w:tc>
        <w:tc>
          <w:tcPr>
            <w:tcW w:w="756" w:type="dxa"/>
          </w:tcPr>
          <w:p w14:paraId="73D13F1B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450</w:t>
            </w:r>
          </w:p>
        </w:tc>
        <w:tc>
          <w:tcPr>
            <w:tcW w:w="756" w:type="dxa"/>
          </w:tcPr>
          <w:p w14:paraId="3D6EF288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20</w:t>
            </w:r>
          </w:p>
        </w:tc>
        <w:tc>
          <w:tcPr>
            <w:tcW w:w="756" w:type="dxa"/>
          </w:tcPr>
          <w:p w14:paraId="645B31D5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210</w:t>
            </w:r>
          </w:p>
        </w:tc>
        <w:tc>
          <w:tcPr>
            <w:tcW w:w="757" w:type="dxa"/>
          </w:tcPr>
          <w:p w14:paraId="19939DD6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545</w:t>
            </w:r>
          </w:p>
        </w:tc>
        <w:tc>
          <w:tcPr>
            <w:tcW w:w="756" w:type="dxa"/>
          </w:tcPr>
          <w:p w14:paraId="4F1ACBF8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350</w:t>
            </w:r>
          </w:p>
        </w:tc>
        <w:tc>
          <w:tcPr>
            <w:tcW w:w="756" w:type="dxa"/>
          </w:tcPr>
          <w:p w14:paraId="520FCFE5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210</w:t>
            </w:r>
          </w:p>
        </w:tc>
        <w:tc>
          <w:tcPr>
            <w:tcW w:w="757" w:type="dxa"/>
          </w:tcPr>
          <w:p w14:paraId="43A7661F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245</w:t>
            </w:r>
          </w:p>
        </w:tc>
        <w:tc>
          <w:tcPr>
            <w:tcW w:w="756" w:type="dxa"/>
          </w:tcPr>
          <w:p w14:paraId="08059C9D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95</w:t>
            </w:r>
          </w:p>
        </w:tc>
        <w:tc>
          <w:tcPr>
            <w:tcW w:w="756" w:type="dxa"/>
          </w:tcPr>
          <w:p w14:paraId="5A55F558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-</w:t>
            </w:r>
          </w:p>
        </w:tc>
        <w:tc>
          <w:tcPr>
            <w:tcW w:w="757" w:type="dxa"/>
          </w:tcPr>
          <w:p w14:paraId="2EB227A8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18</w:t>
            </w:r>
          </w:p>
        </w:tc>
      </w:tr>
      <w:tr w:rsidR="005A1FE6" w:rsidRPr="009A717B" w14:paraId="0BCB4F80" w14:textId="77777777">
        <w:trPr>
          <w:jc w:val="center"/>
        </w:trPr>
        <w:tc>
          <w:tcPr>
            <w:tcW w:w="1428" w:type="dxa"/>
            <w:vAlign w:val="center"/>
          </w:tcPr>
          <w:p w14:paraId="64F01C4E" w14:textId="77777777" w:rsidR="005A1FE6" w:rsidRPr="009A717B" w:rsidRDefault="005A1FE6" w:rsidP="005A1FE6">
            <w:pPr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ГО-IV</w:t>
            </w:r>
          </w:p>
        </w:tc>
        <w:tc>
          <w:tcPr>
            <w:tcW w:w="756" w:type="dxa"/>
          </w:tcPr>
          <w:p w14:paraId="6A7AC7B5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250</w:t>
            </w:r>
          </w:p>
        </w:tc>
        <w:tc>
          <w:tcPr>
            <w:tcW w:w="756" w:type="dxa"/>
          </w:tcPr>
          <w:p w14:paraId="034C4FC3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140</w:t>
            </w:r>
          </w:p>
        </w:tc>
        <w:tc>
          <w:tcPr>
            <w:tcW w:w="1011" w:type="dxa"/>
          </w:tcPr>
          <w:p w14:paraId="219C99A0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180</w:t>
            </w:r>
          </w:p>
        </w:tc>
        <w:tc>
          <w:tcPr>
            <w:tcW w:w="757" w:type="dxa"/>
          </w:tcPr>
          <w:p w14:paraId="0FBE41EF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360</w:t>
            </w:r>
          </w:p>
        </w:tc>
        <w:tc>
          <w:tcPr>
            <w:tcW w:w="756" w:type="dxa"/>
          </w:tcPr>
          <w:p w14:paraId="10F417CA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190</w:t>
            </w:r>
          </w:p>
        </w:tc>
        <w:tc>
          <w:tcPr>
            <w:tcW w:w="756" w:type="dxa"/>
          </w:tcPr>
          <w:p w14:paraId="7F414911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240</w:t>
            </w:r>
          </w:p>
        </w:tc>
        <w:tc>
          <w:tcPr>
            <w:tcW w:w="757" w:type="dxa"/>
            <w:vAlign w:val="center"/>
          </w:tcPr>
          <w:p w14:paraId="069D0338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-</w:t>
            </w:r>
          </w:p>
        </w:tc>
        <w:tc>
          <w:tcPr>
            <w:tcW w:w="756" w:type="dxa"/>
          </w:tcPr>
          <w:p w14:paraId="50914080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550</w:t>
            </w:r>
          </w:p>
        </w:tc>
        <w:tc>
          <w:tcPr>
            <w:tcW w:w="756" w:type="dxa"/>
          </w:tcPr>
          <w:p w14:paraId="6F646170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25</w:t>
            </w:r>
          </w:p>
        </w:tc>
        <w:tc>
          <w:tcPr>
            <w:tcW w:w="756" w:type="dxa"/>
          </w:tcPr>
          <w:p w14:paraId="78FAF7F3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260</w:t>
            </w:r>
          </w:p>
        </w:tc>
        <w:tc>
          <w:tcPr>
            <w:tcW w:w="757" w:type="dxa"/>
          </w:tcPr>
          <w:p w14:paraId="4F0725A1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675</w:t>
            </w:r>
          </w:p>
        </w:tc>
        <w:tc>
          <w:tcPr>
            <w:tcW w:w="756" w:type="dxa"/>
          </w:tcPr>
          <w:p w14:paraId="603B712C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440</w:t>
            </w:r>
          </w:p>
        </w:tc>
        <w:tc>
          <w:tcPr>
            <w:tcW w:w="756" w:type="dxa"/>
          </w:tcPr>
          <w:p w14:paraId="63717D19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260</w:t>
            </w:r>
          </w:p>
        </w:tc>
        <w:tc>
          <w:tcPr>
            <w:tcW w:w="757" w:type="dxa"/>
          </w:tcPr>
          <w:p w14:paraId="13D9194D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290</w:t>
            </w:r>
          </w:p>
        </w:tc>
        <w:tc>
          <w:tcPr>
            <w:tcW w:w="756" w:type="dxa"/>
          </w:tcPr>
          <w:p w14:paraId="0AAC640F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120</w:t>
            </w:r>
          </w:p>
        </w:tc>
        <w:tc>
          <w:tcPr>
            <w:tcW w:w="756" w:type="dxa"/>
          </w:tcPr>
          <w:p w14:paraId="12875910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-</w:t>
            </w:r>
          </w:p>
        </w:tc>
        <w:tc>
          <w:tcPr>
            <w:tcW w:w="757" w:type="dxa"/>
          </w:tcPr>
          <w:p w14:paraId="6D706478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18</w:t>
            </w:r>
          </w:p>
        </w:tc>
      </w:tr>
      <w:tr w:rsidR="005A1FE6" w:rsidRPr="009A717B" w14:paraId="0EE3B4B0" w14:textId="77777777">
        <w:trPr>
          <w:jc w:val="center"/>
        </w:trPr>
        <w:tc>
          <w:tcPr>
            <w:tcW w:w="1428" w:type="dxa"/>
            <w:vAlign w:val="center"/>
          </w:tcPr>
          <w:p w14:paraId="11B59760" w14:textId="77777777" w:rsidR="005A1FE6" w:rsidRPr="009A717B" w:rsidRDefault="005A1FE6" w:rsidP="005A1FE6">
            <w:pPr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ГО-V</w:t>
            </w:r>
          </w:p>
        </w:tc>
        <w:tc>
          <w:tcPr>
            <w:tcW w:w="756" w:type="dxa"/>
          </w:tcPr>
          <w:p w14:paraId="7E7D085A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300</w:t>
            </w:r>
          </w:p>
        </w:tc>
        <w:tc>
          <w:tcPr>
            <w:tcW w:w="756" w:type="dxa"/>
          </w:tcPr>
          <w:p w14:paraId="1DB653AB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120</w:t>
            </w:r>
          </w:p>
        </w:tc>
        <w:tc>
          <w:tcPr>
            <w:tcW w:w="1011" w:type="dxa"/>
          </w:tcPr>
          <w:p w14:paraId="76B47B0B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190</w:t>
            </w:r>
          </w:p>
        </w:tc>
        <w:tc>
          <w:tcPr>
            <w:tcW w:w="757" w:type="dxa"/>
          </w:tcPr>
          <w:p w14:paraId="04E1507B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380</w:t>
            </w:r>
          </w:p>
        </w:tc>
        <w:tc>
          <w:tcPr>
            <w:tcW w:w="756" w:type="dxa"/>
          </w:tcPr>
          <w:p w14:paraId="52D93F59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220</w:t>
            </w:r>
          </w:p>
        </w:tc>
        <w:tc>
          <w:tcPr>
            <w:tcW w:w="756" w:type="dxa"/>
          </w:tcPr>
          <w:p w14:paraId="736009CD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280</w:t>
            </w:r>
          </w:p>
        </w:tc>
        <w:tc>
          <w:tcPr>
            <w:tcW w:w="757" w:type="dxa"/>
            <w:vAlign w:val="center"/>
          </w:tcPr>
          <w:p w14:paraId="466500D2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-</w:t>
            </w:r>
          </w:p>
        </w:tc>
        <w:tc>
          <w:tcPr>
            <w:tcW w:w="756" w:type="dxa"/>
          </w:tcPr>
          <w:p w14:paraId="2BDD622A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630</w:t>
            </w:r>
          </w:p>
        </w:tc>
        <w:tc>
          <w:tcPr>
            <w:tcW w:w="756" w:type="dxa"/>
          </w:tcPr>
          <w:p w14:paraId="670BB1FB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25</w:t>
            </w:r>
          </w:p>
        </w:tc>
        <w:tc>
          <w:tcPr>
            <w:tcW w:w="756" w:type="dxa"/>
          </w:tcPr>
          <w:p w14:paraId="46B7EA63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305</w:t>
            </w:r>
          </w:p>
        </w:tc>
        <w:tc>
          <w:tcPr>
            <w:tcW w:w="757" w:type="dxa"/>
          </w:tcPr>
          <w:p w14:paraId="18A7A9A4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785</w:t>
            </w:r>
          </w:p>
        </w:tc>
        <w:tc>
          <w:tcPr>
            <w:tcW w:w="756" w:type="dxa"/>
          </w:tcPr>
          <w:p w14:paraId="7323AB9A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490</w:t>
            </w:r>
          </w:p>
        </w:tc>
        <w:tc>
          <w:tcPr>
            <w:tcW w:w="756" w:type="dxa"/>
          </w:tcPr>
          <w:p w14:paraId="3A7B2789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290</w:t>
            </w:r>
          </w:p>
        </w:tc>
        <w:tc>
          <w:tcPr>
            <w:tcW w:w="757" w:type="dxa"/>
          </w:tcPr>
          <w:p w14:paraId="21A87E86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350</w:t>
            </w:r>
          </w:p>
        </w:tc>
        <w:tc>
          <w:tcPr>
            <w:tcW w:w="756" w:type="dxa"/>
          </w:tcPr>
          <w:p w14:paraId="580AA6A8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175</w:t>
            </w:r>
          </w:p>
        </w:tc>
        <w:tc>
          <w:tcPr>
            <w:tcW w:w="756" w:type="dxa"/>
          </w:tcPr>
          <w:p w14:paraId="2BA85BEA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-</w:t>
            </w:r>
          </w:p>
        </w:tc>
        <w:tc>
          <w:tcPr>
            <w:tcW w:w="757" w:type="dxa"/>
          </w:tcPr>
          <w:p w14:paraId="74DAF486" w14:textId="77777777" w:rsidR="005A1FE6" w:rsidRPr="009A717B" w:rsidRDefault="005A1FE6" w:rsidP="000A2DA2">
            <w:pPr>
              <w:jc w:val="center"/>
              <w:rPr>
                <w:iCs/>
                <w:szCs w:val="28"/>
                <w:lang w:val="uk-UA"/>
              </w:rPr>
            </w:pPr>
            <w:r w:rsidRPr="009A717B">
              <w:rPr>
                <w:iCs/>
                <w:szCs w:val="28"/>
                <w:lang w:val="uk-UA"/>
              </w:rPr>
              <w:t>23</w:t>
            </w:r>
          </w:p>
        </w:tc>
      </w:tr>
    </w:tbl>
    <w:p w14:paraId="50978F17" w14:textId="77777777" w:rsidR="00880F79" w:rsidRPr="00210C9D" w:rsidRDefault="00880F79" w:rsidP="00880F79">
      <w:pPr>
        <w:rPr>
          <w:lang w:val="uk-UA"/>
        </w:rPr>
      </w:pPr>
    </w:p>
    <w:p w14:paraId="61594650" w14:textId="77777777" w:rsidR="00880F79" w:rsidRPr="00210C9D" w:rsidRDefault="00880F79" w:rsidP="00880F79">
      <w:pPr>
        <w:jc w:val="right"/>
        <w:rPr>
          <w:i/>
          <w:sz w:val="28"/>
          <w:szCs w:val="28"/>
          <w:lang w:val="uk-UA"/>
        </w:rPr>
        <w:sectPr w:rsidR="00880F79" w:rsidRPr="00210C9D" w:rsidSect="00E70C96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</w:p>
    <w:p w14:paraId="7F8542C2" w14:textId="321042C5" w:rsidR="009A717B" w:rsidRPr="00722F00" w:rsidRDefault="009A717B" w:rsidP="009A717B">
      <w:pPr>
        <w:spacing w:line="360" w:lineRule="auto"/>
        <w:ind w:firstLine="562"/>
        <w:jc w:val="center"/>
        <w:outlineLvl w:val="0"/>
        <w:rPr>
          <w:b/>
          <w:caps/>
          <w:sz w:val="28"/>
          <w:szCs w:val="28"/>
          <w:lang w:val="uk-UA"/>
        </w:rPr>
      </w:pPr>
      <w:r w:rsidRPr="00722F00">
        <w:rPr>
          <w:b/>
          <w:caps/>
          <w:sz w:val="28"/>
          <w:szCs w:val="28"/>
          <w:lang w:val="uk-UA"/>
        </w:rPr>
        <w:lastRenderedPageBreak/>
        <w:t xml:space="preserve">ДОДАТОК </w:t>
      </w:r>
      <w:r>
        <w:rPr>
          <w:b/>
          <w:caps/>
          <w:sz w:val="28"/>
          <w:szCs w:val="28"/>
          <w:lang w:val="uk-UA"/>
        </w:rPr>
        <w:t>Г</w:t>
      </w:r>
    </w:p>
    <w:p w14:paraId="278DF093" w14:textId="20D48009" w:rsidR="00880F79" w:rsidRPr="009A717B" w:rsidRDefault="00880F79" w:rsidP="00880F79">
      <w:pPr>
        <w:spacing w:line="360" w:lineRule="auto"/>
        <w:jc w:val="center"/>
        <w:rPr>
          <w:b/>
          <w:caps/>
          <w:sz w:val="28"/>
          <w:szCs w:val="28"/>
          <w:lang w:val="uk-UA"/>
        </w:rPr>
      </w:pPr>
      <w:r w:rsidRPr="009A717B">
        <w:rPr>
          <w:b/>
          <w:caps/>
          <w:sz w:val="28"/>
          <w:szCs w:val="28"/>
          <w:lang w:val="uk-UA"/>
        </w:rPr>
        <w:t>Розміри вихідних кінців тихохідного і швидкохідного валів</w:t>
      </w:r>
      <w:r w:rsidR="009A717B">
        <w:rPr>
          <w:b/>
          <w:caps/>
          <w:sz w:val="28"/>
          <w:szCs w:val="28"/>
          <w:lang w:val="uk-UA"/>
        </w:rPr>
        <w:t xml:space="preserve"> </w:t>
      </w:r>
      <w:r w:rsidR="00E7787B" w:rsidRPr="009A717B">
        <w:rPr>
          <w:b/>
          <w:caps/>
          <w:sz w:val="28"/>
          <w:szCs w:val="28"/>
          <w:lang w:val="uk-UA"/>
        </w:rPr>
        <w:t>стандартних редукторів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548"/>
        <w:gridCol w:w="1057"/>
        <w:gridCol w:w="1058"/>
        <w:gridCol w:w="1057"/>
        <w:gridCol w:w="1058"/>
        <w:gridCol w:w="1057"/>
        <w:gridCol w:w="1058"/>
        <w:gridCol w:w="1057"/>
        <w:gridCol w:w="1058"/>
      </w:tblGrid>
      <w:tr w:rsidR="00880F79" w:rsidRPr="00210C9D" w14:paraId="0558F9AB" w14:textId="77777777">
        <w:trPr>
          <w:trHeight w:val="278"/>
          <w:jc w:val="center"/>
        </w:trPr>
        <w:tc>
          <w:tcPr>
            <w:tcW w:w="1548" w:type="dxa"/>
            <w:vMerge w:val="restart"/>
            <w:vAlign w:val="center"/>
          </w:tcPr>
          <w:p w14:paraId="0B530269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Марка редуктора</w:t>
            </w:r>
          </w:p>
        </w:tc>
        <w:tc>
          <w:tcPr>
            <w:tcW w:w="4230" w:type="dxa"/>
            <w:gridSpan w:val="4"/>
            <w:shd w:val="clear" w:color="auto" w:fill="auto"/>
            <w:vAlign w:val="center"/>
          </w:tcPr>
          <w:p w14:paraId="0A9022CE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Швидкохідний вал</w:t>
            </w:r>
          </w:p>
        </w:tc>
        <w:tc>
          <w:tcPr>
            <w:tcW w:w="4230" w:type="dxa"/>
            <w:gridSpan w:val="4"/>
            <w:shd w:val="clear" w:color="auto" w:fill="auto"/>
            <w:vAlign w:val="center"/>
          </w:tcPr>
          <w:p w14:paraId="5693F633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Тихохідний вал</w:t>
            </w:r>
          </w:p>
        </w:tc>
      </w:tr>
      <w:tr w:rsidR="00880F79" w:rsidRPr="00210C9D" w14:paraId="614C5E9B" w14:textId="77777777">
        <w:trPr>
          <w:trHeight w:val="277"/>
          <w:jc w:val="center"/>
        </w:trPr>
        <w:tc>
          <w:tcPr>
            <w:tcW w:w="1548" w:type="dxa"/>
            <w:vMerge/>
            <w:vAlign w:val="center"/>
          </w:tcPr>
          <w:p w14:paraId="416EC141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</w:p>
        </w:tc>
        <w:tc>
          <w:tcPr>
            <w:tcW w:w="1057" w:type="dxa"/>
            <w:shd w:val="clear" w:color="auto" w:fill="auto"/>
            <w:vAlign w:val="center"/>
          </w:tcPr>
          <w:p w14:paraId="50F8B3ED" w14:textId="77777777" w:rsidR="00880F79" w:rsidRPr="00210C9D" w:rsidRDefault="00880F79" w:rsidP="000A2DA2">
            <w:pPr>
              <w:spacing w:line="360" w:lineRule="auto"/>
              <w:jc w:val="center"/>
              <w:rPr>
                <w:i/>
                <w:iCs/>
                <w:sz w:val="28"/>
                <w:szCs w:val="28"/>
                <w:vertAlign w:val="subscript"/>
                <w:lang w:val="uk-UA"/>
              </w:rPr>
            </w:pPr>
            <w:r w:rsidRPr="00210C9D">
              <w:rPr>
                <w:i/>
                <w:iCs/>
                <w:sz w:val="28"/>
                <w:szCs w:val="28"/>
                <w:lang w:val="uk-UA"/>
              </w:rPr>
              <w:t>d</w:t>
            </w:r>
            <w:r w:rsidRPr="00210C9D">
              <w:rPr>
                <w:i/>
                <w:iCs/>
                <w:sz w:val="28"/>
                <w:szCs w:val="28"/>
                <w:vertAlign w:val="subscript"/>
                <w:lang w:val="uk-UA"/>
              </w:rPr>
              <w:t>1</w:t>
            </w:r>
          </w:p>
        </w:tc>
        <w:tc>
          <w:tcPr>
            <w:tcW w:w="1058" w:type="dxa"/>
            <w:vAlign w:val="center"/>
          </w:tcPr>
          <w:p w14:paraId="701B78B7" w14:textId="77777777" w:rsidR="00880F79" w:rsidRPr="00210C9D" w:rsidRDefault="00880F79" w:rsidP="000A2DA2">
            <w:pPr>
              <w:spacing w:line="360" w:lineRule="auto"/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 w:rsidRPr="00210C9D">
              <w:rPr>
                <w:i/>
                <w:iCs/>
                <w:sz w:val="28"/>
                <w:szCs w:val="28"/>
                <w:lang w:val="uk-UA"/>
              </w:rPr>
              <w:t>l</w:t>
            </w:r>
          </w:p>
        </w:tc>
        <w:tc>
          <w:tcPr>
            <w:tcW w:w="1057" w:type="dxa"/>
            <w:shd w:val="clear" w:color="auto" w:fill="auto"/>
            <w:vAlign w:val="center"/>
          </w:tcPr>
          <w:p w14:paraId="68F2FAB7" w14:textId="77777777" w:rsidR="00880F79" w:rsidRPr="00210C9D" w:rsidRDefault="00880F79" w:rsidP="000A2DA2">
            <w:pPr>
              <w:spacing w:line="360" w:lineRule="auto"/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 w:rsidRPr="00210C9D">
              <w:rPr>
                <w:i/>
                <w:iCs/>
                <w:sz w:val="28"/>
                <w:szCs w:val="28"/>
                <w:lang w:val="uk-UA"/>
              </w:rPr>
              <w:t>t</w:t>
            </w:r>
          </w:p>
        </w:tc>
        <w:tc>
          <w:tcPr>
            <w:tcW w:w="1058" w:type="dxa"/>
            <w:shd w:val="clear" w:color="auto" w:fill="auto"/>
            <w:vAlign w:val="center"/>
          </w:tcPr>
          <w:p w14:paraId="4C893099" w14:textId="77777777" w:rsidR="00880F79" w:rsidRPr="00210C9D" w:rsidRDefault="00880F79" w:rsidP="000A2DA2">
            <w:pPr>
              <w:spacing w:line="360" w:lineRule="auto"/>
              <w:jc w:val="center"/>
              <w:rPr>
                <w:i/>
                <w:iCs/>
                <w:sz w:val="28"/>
                <w:szCs w:val="28"/>
                <w:lang w:val="uk-UA"/>
              </w:rPr>
            </w:pPr>
            <w:r w:rsidRPr="00210C9D">
              <w:rPr>
                <w:i/>
                <w:iCs/>
                <w:sz w:val="28"/>
                <w:szCs w:val="28"/>
                <w:lang w:val="uk-UA"/>
              </w:rPr>
              <w:t>b</w:t>
            </w:r>
          </w:p>
        </w:tc>
        <w:tc>
          <w:tcPr>
            <w:tcW w:w="1057" w:type="dxa"/>
            <w:shd w:val="clear" w:color="auto" w:fill="auto"/>
            <w:vAlign w:val="center"/>
          </w:tcPr>
          <w:p w14:paraId="461A298F" w14:textId="77777777" w:rsidR="00880F79" w:rsidRPr="00210C9D" w:rsidRDefault="00880F79" w:rsidP="000A2DA2">
            <w:pPr>
              <w:spacing w:line="360" w:lineRule="auto"/>
              <w:jc w:val="center"/>
              <w:rPr>
                <w:i/>
                <w:iCs/>
                <w:sz w:val="28"/>
                <w:szCs w:val="28"/>
                <w:vertAlign w:val="subscript"/>
                <w:lang w:val="uk-UA"/>
              </w:rPr>
            </w:pPr>
            <w:r w:rsidRPr="00210C9D">
              <w:rPr>
                <w:i/>
                <w:iCs/>
                <w:sz w:val="28"/>
                <w:szCs w:val="28"/>
                <w:lang w:val="uk-UA"/>
              </w:rPr>
              <w:t>d</w:t>
            </w:r>
            <w:r w:rsidRPr="00210C9D">
              <w:rPr>
                <w:i/>
                <w:iCs/>
                <w:sz w:val="28"/>
                <w:szCs w:val="28"/>
                <w:vertAlign w:val="subscript"/>
                <w:lang w:val="uk-UA"/>
              </w:rPr>
              <w:t>2</w:t>
            </w:r>
          </w:p>
        </w:tc>
        <w:tc>
          <w:tcPr>
            <w:tcW w:w="1058" w:type="dxa"/>
            <w:shd w:val="clear" w:color="auto" w:fill="auto"/>
            <w:vAlign w:val="center"/>
          </w:tcPr>
          <w:p w14:paraId="74B933D4" w14:textId="77777777" w:rsidR="00880F79" w:rsidRPr="00210C9D" w:rsidRDefault="00880F79" w:rsidP="000A2DA2">
            <w:pPr>
              <w:spacing w:line="360" w:lineRule="auto"/>
              <w:jc w:val="center"/>
              <w:rPr>
                <w:i/>
                <w:iCs/>
                <w:sz w:val="28"/>
                <w:szCs w:val="28"/>
                <w:vertAlign w:val="subscript"/>
                <w:lang w:val="uk-UA"/>
              </w:rPr>
            </w:pPr>
            <w:r w:rsidRPr="00210C9D">
              <w:rPr>
                <w:i/>
                <w:iCs/>
                <w:sz w:val="28"/>
                <w:szCs w:val="28"/>
                <w:lang w:val="uk-UA"/>
              </w:rPr>
              <w:t>l</w:t>
            </w:r>
            <w:r w:rsidRPr="00210C9D">
              <w:rPr>
                <w:i/>
                <w:iCs/>
                <w:sz w:val="28"/>
                <w:szCs w:val="28"/>
                <w:vertAlign w:val="subscript"/>
                <w:lang w:val="uk-UA"/>
              </w:rPr>
              <w:t>1</w:t>
            </w:r>
          </w:p>
        </w:tc>
        <w:tc>
          <w:tcPr>
            <w:tcW w:w="1057" w:type="dxa"/>
            <w:shd w:val="clear" w:color="auto" w:fill="auto"/>
            <w:vAlign w:val="center"/>
          </w:tcPr>
          <w:p w14:paraId="000646E7" w14:textId="77777777" w:rsidR="00880F79" w:rsidRPr="00210C9D" w:rsidRDefault="00880F79" w:rsidP="000A2DA2">
            <w:pPr>
              <w:spacing w:line="360" w:lineRule="auto"/>
              <w:jc w:val="center"/>
              <w:rPr>
                <w:i/>
                <w:iCs/>
                <w:sz w:val="28"/>
                <w:szCs w:val="28"/>
                <w:vertAlign w:val="subscript"/>
                <w:lang w:val="uk-UA"/>
              </w:rPr>
            </w:pPr>
            <w:r w:rsidRPr="00210C9D">
              <w:rPr>
                <w:i/>
                <w:iCs/>
                <w:sz w:val="28"/>
                <w:szCs w:val="28"/>
                <w:lang w:val="uk-UA"/>
              </w:rPr>
              <w:t>t</w:t>
            </w:r>
            <w:r w:rsidRPr="00210C9D">
              <w:rPr>
                <w:i/>
                <w:iCs/>
                <w:sz w:val="28"/>
                <w:szCs w:val="28"/>
                <w:vertAlign w:val="subscript"/>
                <w:lang w:val="uk-UA"/>
              </w:rPr>
              <w:t>1</w:t>
            </w:r>
          </w:p>
        </w:tc>
        <w:tc>
          <w:tcPr>
            <w:tcW w:w="1058" w:type="dxa"/>
            <w:shd w:val="clear" w:color="auto" w:fill="auto"/>
            <w:vAlign w:val="center"/>
          </w:tcPr>
          <w:p w14:paraId="0BDABB34" w14:textId="77777777" w:rsidR="00880F79" w:rsidRPr="00210C9D" w:rsidRDefault="00880F79" w:rsidP="000A2DA2">
            <w:pPr>
              <w:spacing w:line="360" w:lineRule="auto"/>
              <w:jc w:val="center"/>
              <w:rPr>
                <w:i/>
                <w:iCs/>
                <w:sz w:val="28"/>
                <w:szCs w:val="28"/>
                <w:vertAlign w:val="subscript"/>
                <w:lang w:val="uk-UA"/>
              </w:rPr>
            </w:pPr>
            <w:r w:rsidRPr="00210C9D">
              <w:rPr>
                <w:i/>
                <w:iCs/>
                <w:sz w:val="28"/>
                <w:szCs w:val="28"/>
                <w:lang w:val="uk-UA"/>
              </w:rPr>
              <w:t>b</w:t>
            </w:r>
            <w:r w:rsidRPr="00210C9D">
              <w:rPr>
                <w:i/>
                <w:iCs/>
                <w:sz w:val="28"/>
                <w:szCs w:val="28"/>
                <w:vertAlign w:val="subscript"/>
                <w:lang w:val="uk-UA"/>
              </w:rPr>
              <w:t>1</w:t>
            </w:r>
          </w:p>
        </w:tc>
      </w:tr>
      <w:tr w:rsidR="00880F79" w:rsidRPr="00210C9D" w14:paraId="31A23D5C" w14:textId="77777777">
        <w:trPr>
          <w:jc w:val="center"/>
        </w:trPr>
        <w:tc>
          <w:tcPr>
            <w:tcW w:w="1548" w:type="dxa"/>
            <w:vAlign w:val="center"/>
          </w:tcPr>
          <w:p w14:paraId="49D647F4" w14:textId="77777777" w:rsidR="00880F79" w:rsidRPr="00210C9D" w:rsidRDefault="00880F79" w:rsidP="000A2DA2">
            <w:pPr>
              <w:spacing w:line="360" w:lineRule="auto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ЦОН-15</w:t>
            </w:r>
          </w:p>
        </w:tc>
        <w:tc>
          <w:tcPr>
            <w:tcW w:w="1057" w:type="dxa"/>
            <w:vAlign w:val="center"/>
          </w:tcPr>
          <w:p w14:paraId="3C9335A1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35</w:t>
            </w:r>
          </w:p>
        </w:tc>
        <w:tc>
          <w:tcPr>
            <w:tcW w:w="1058" w:type="dxa"/>
            <w:vAlign w:val="center"/>
          </w:tcPr>
          <w:p w14:paraId="767D4118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80</w:t>
            </w:r>
          </w:p>
        </w:tc>
        <w:tc>
          <w:tcPr>
            <w:tcW w:w="1057" w:type="dxa"/>
            <w:vAlign w:val="center"/>
          </w:tcPr>
          <w:p w14:paraId="3E372D3B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38</w:t>
            </w:r>
          </w:p>
        </w:tc>
        <w:tc>
          <w:tcPr>
            <w:tcW w:w="1058" w:type="dxa"/>
            <w:vAlign w:val="center"/>
          </w:tcPr>
          <w:p w14:paraId="65CEFF7B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10</w:t>
            </w:r>
          </w:p>
        </w:tc>
        <w:tc>
          <w:tcPr>
            <w:tcW w:w="1057" w:type="dxa"/>
            <w:vAlign w:val="center"/>
          </w:tcPr>
          <w:p w14:paraId="512C03B9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50</w:t>
            </w:r>
          </w:p>
        </w:tc>
        <w:tc>
          <w:tcPr>
            <w:tcW w:w="1058" w:type="dxa"/>
            <w:vAlign w:val="center"/>
          </w:tcPr>
          <w:p w14:paraId="2097BB95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110</w:t>
            </w:r>
          </w:p>
        </w:tc>
        <w:tc>
          <w:tcPr>
            <w:tcW w:w="1057" w:type="dxa"/>
            <w:vAlign w:val="center"/>
          </w:tcPr>
          <w:p w14:paraId="780401C4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53,5</w:t>
            </w:r>
          </w:p>
        </w:tc>
        <w:tc>
          <w:tcPr>
            <w:tcW w:w="1058" w:type="dxa"/>
            <w:vAlign w:val="center"/>
          </w:tcPr>
          <w:p w14:paraId="4CC4B6B6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14</w:t>
            </w:r>
          </w:p>
        </w:tc>
      </w:tr>
      <w:tr w:rsidR="00880F79" w:rsidRPr="00210C9D" w14:paraId="61FC32BB" w14:textId="77777777">
        <w:trPr>
          <w:jc w:val="center"/>
        </w:trPr>
        <w:tc>
          <w:tcPr>
            <w:tcW w:w="1548" w:type="dxa"/>
            <w:vAlign w:val="center"/>
          </w:tcPr>
          <w:p w14:paraId="3818B2B6" w14:textId="77777777" w:rsidR="00880F79" w:rsidRPr="00210C9D" w:rsidRDefault="00880F79" w:rsidP="000A2DA2">
            <w:pPr>
              <w:spacing w:line="360" w:lineRule="auto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ЦОН-20</w:t>
            </w:r>
          </w:p>
        </w:tc>
        <w:tc>
          <w:tcPr>
            <w:tcW w:w="1057" w:type="dxa"/>
            <w:vAlign w:val="center"/>
          </w:tcPr>
          <w:p w14:paraId="268CC41D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45</w:t>
            </w:r>
          </w:p>
        </w:tc>
        <w:tc>
          <w:tcPr>
            <w:tcW w:w="1058" w:type="dxa"/>
            <w:vAlign w:val="center"/>
          </w:tcPr>
          <w:p w14:paraId="014C57C4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110</w:t>
            </w:r>
          </w:p>
        </w:tc>
        <w:tc>
          <w:tcPr>
            <w:tcW w:w="1057" w:type="dxa"/>
            <w:vAlign w:val="center"/>
          </w:tcPr>
          <w:p w14:paraId="68CFBBC3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48,5</w:t>
            </w:r>
          </w:p>
        </w:tc>
        <w:tc>
          <w:tcPr>
            <w:tcW w:w="1058" w:type="dxa"/>
            <w:vAlign w:val="center"/>
          </w:tcPr>
          <w:p w14:paraId="04632593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14</w:t>
            </w:r>
          </w:p>
        </w:tc>
        <w:tc>
          <w:tcPr>
            <w:tcW w:w="1057" w:type="dxa"/>
            <w:vAlign w:val="center"/>
          </w:tcPr>
          <w:p w14:paraId="6AA52F66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70</w:t>
            </w:r>
          </w:p>
        </w:tc>
        <w:tc>
          <w:tcPr>
            <w:tcW w:w="1058" w:type="dxa"/>
            <w:vAlign w:val="center"/>
          </w:tcPr>
          <w:p w14:paraId="5E184255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140</w:t>
            </w:r>
          </w:p>
        </w:tc>
        <w:tc>
          <w:tcPr>
            <w:tcW w:w="1057" w:type="dxa"/>
            <w:vAlign w:val="center"/>
          </w:tcPr>
          <w:p w14:paraId="63B58E65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74,5</w:t>
            </w:r>
          </w:p>
        </w:tc>
        <w:tc>
          <w:tcPr>
            <w:tcW w:w="1058" w:type="dxa"/>
            <w:vAlign w:val="center"/>
          </w:tcPr>
          <w:p w14:paraId="47249886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20</w:t>
            </w:r>
          </w:p>
        </w:tc>
      </w:tr>
      <w:tr w:rsidR="00880F79" w:rsidRPr="00210C9D" w14:paraId="485DC28B" w14:textId="77777777">
        <w:trPr>
          <w:jc w:val="center"/>
        </w:trPr>
        <w:tc>
          <w:tcPr>
            <w:tcW w:w="1548" w:type="dxa"/>
            <w:vAlign w:val="center"/>
          </w:tcPr>
          <w:p w14:paraId="233318E9" w14:textId="77777777" w:rsidR="00880F79" w:rsidRPr="00210C9D" w:rsidRDefault="00880F79" w:rsidP="000A2DA2">
            <w:pPr>
              <w:spacing w:line="360" w:lineRule="auto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ЦОН-25</w:t>
            </w:r>
          </w:p>
        </w:tc>
        <w:tc>
          <w:tcPr>
            <w:tcW w:w="1057" w:type="dxa"/>
            <w:vAlign w:val="center"/>
          </w:tcPr>
          <w:p w14:paraId="7A4F6879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55</w:t>
            </w:r>
          </w:p>
        </w:tc>
        <w:tc>
          <w:tcPr>
            <w:tcW w:w="1058" w:type="dxa"/>
            <w:vAlign w:val="center"/>
          </w:tcPr>
          <w:p w14:paraId="5367F53F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110</w:t>
            </w:r>
          </w:p>
        </w:tc>
        <w:tc>
          <w:tcPr>
            <w:tcW w:w="1057" w:type="dxa"/>
            <w:vAlign w:val="center"/>
          </w:tcPr>
          <w:p w14:paraId="56386580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59</w:t>
            </w:r>
          </w:p>
        </w:tc>
        <w:tc>
          <w:tcPr>
            <w:tcW w:w="1058" w:type="dxa"/>
            <w:vAlign w:val="center"/>
          </w:tcPr>
          <w:p w14:paraId="4C9AC3C1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16</w:t>
            </w:r>
          </w:p>
        </w:tc>
        <w:tc>
          <w:tcPr>
            <w:tcW w:w="1057" w:type="dxa"/>
            <w:vAlign w:val="center"/>
          </w:tcPr>
          <w:p w14:paraId="68549E4D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85</w:t>
            </w:r>
          </w:p>
        </w:tc>
        <w:tc>
          <w:tcPr>
            <w:tcW w:w="1058" w:type="dxa"/>
            <w:vAlign w:val="center"/>
          </w:tcPr>
          <w:p w14:paraId="1149CBFD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170</w:t>
            </w:r>
          </w:p>
        </w:tc>
        <w:tc>
          <w:tcPr>
            <w:tcW w:w="1057" w:type="dxa"/>
            <w:vAlign w:val="center"/>
          </w:tcPr>
          <w:p w14:paraId="57235E7C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90</w:t>
            </w:r>
          </w:p>
        </w:tc>
        <w:tc>
          <w:tcPr>
            <w:tcW w:w="1058" w:type="dxa"/>
            <w:vAlign w:val="center"/>
          </w:tcPr>
          <w:p w14:paraId="02EC9005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22</w:t>
            </w:r>
          </w:p>
        </w:tc>
      </w:tr>
      <w:tr w:rsidR="00880F79" w:rsidRPr="00210C9D" w14:paraId="3DCBFB8A" w14:textId="77777777">
        <w:trPr>
          <w:jc w:val="center"/>
        </w:trPr>
        <w:tc>
          <w:tcPr>
            <w:tcW w:w="1548" w:type="dxa"/>
            <w:vAlign w:val="center"/>
          </w:tcPr>
          <w:p w14:paraId="4FFD2736" w14:textId="77777777" w:rsidR="00880F79" w:rsidRPr="00210C9D" w:rsidRDefault="00880F79" w:rsidP="000A2DA2">
            <w:pPr>
              <w:spacing w:line="360" w:lineRule="auto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ЦОН-30</w:t>
            </w:r>
          </w:p>
        </w:tc>
        <w:tc>
          <w:tcPr>
            <w:tcW w:w="1057" w:type="dxa"/>
            <w:vAlign w:val="center"/>
          </w:tcPr>
          <w:p w14:paraId="3DD635DB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65</w:t>
            </w:r>
          </w:p>
        </w:tc>
        <w:tc>
          <w:tcPr>
            <w:tcW w:w="1058" w:type="dxa"/>
            <w:vAlign w:val="center"/>
          </w:tcPr>
          <w:p w14:paraId="5DDCFA55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140</w:t>
            </w:r>
          </w:p>
        </w:tc>
        <w:tc>
          <w:tcPr>
            <w:tcW w:w="1057" w:type="dxa"/>
            <w:vAlign w:val="center"/>
          </w:tcPr>
          <w:p w14:paraId="017C7EAD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69</w:t>
            </w:r>
          </w:p>
        </w:tc>
        <w:tc>
          <w:tcPr>
            <w:tcW w:w="1058" w:type="dxa"/>
            <w:vAlign w:val="center"/>
          </w:tcPr>
          <w:p w14:paraId="201466A0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18</w:t>
            </w:r>
          </w:p>
        </w:tc>
        <w:tc>
          <w:tcPr>
            <w:tcW w:w="1057" w:type="dxa"/>
            <w:vAlign w:val="center"/>
          </w:tcPr>
          <w:p w14:paraId="49B1CF4F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85</w:t>
            </w:r>
          </w:p>
        </w:tc>
        <w:tc>
          <w:tcPr>
            <w:tcW w:w="1058" w:type="dxa"/>
            <w:vAlign w:val="center"/>
          </w:tcPr>
          <w:p w14:paraId="456ADE1B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170</w:t>
            </w:r>
          </w:p>
        </w:tc>
        <w:tc>
          <w:tcPr>
            <w:tcW w:w="1057" w:type="dxa"/>
            <w:vAlign w:val="center"/>
          </w:tcPr>
          <w:p w14:paraId="2FD79038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90</w:t>
            </w:r>
          </w:p>
        </w:tc>
        <w:tc>
          <w:tcPr>
            <w:tcW w:w="1058" w:type="dxa"/>
            <w:vAlign w:val="center"/>
          </w:tcPr>
          <w:p w14:paraId="7BC48916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22</w:t>
            </w:r>
          </w:p>
        </w:tc>
      </w:tr>
      <w:tr w:rsidR="00880F79" w:rsidRPr="00210C9D" w14:paraId="6418EC85" w14:textId="77777777">
        <w:trPr>
          <w:jc w:val="center"/>
        </w:trPr>
        <w:tc>
          <w:tcPr>
            <w:tcW w:w="1548" w:type="dxa"/>
            <w:vAlign w:val="center"/>
          </w:tcPr>
          <w:p w14:paraId="557DC25C" w14:textId="77777777" w:rsidR="00880F79" w:rsidRPr="00210C9D" w:rsidRDefault="00880F79" w:rsidP="000A2DA2">
            <w:pPr>
              <w:spacing w:line="360" w:lineRule="auto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ГО-I</w:t>
            </w:r>
          </w:p>
        </w:tc>
        <w:tc>
          <w:tcPr>
            <w:tcW w:w="1057" w:type="dxa"/>
            <w:vAlign w:val="center"/>
          </w:tcPr>
          <w:p w14:paraId="54962C78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20</w:t>
            </w:r>
          </w:p>
        </w:tc>
        <w:tc>
          <w:tcPr>
            <w:tcW w:w="1058" w:type="dxa"/>
            <w:vAlign w:val="center"/>
          </w:tcPr>
          <w:p w14:paraId="2034EAC3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50</w:t>
            </w:r>
          </w:p>
        </w:tc>
        <w:tc>
          <w:tcPr>
            <w:tcW w:w="1057" w:type="dxa"/>
            <w:vAlign w:val="center"/>
          </w:tcPr>
          <w:p w14:paraId="291EF549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6</w:t>
            </w:r>
          </w:p>
        </w:tc>
        <w:tc>
          <w:tcPr>
            <w:tcW w:w="1058" w:type="dxa"/>
            <w:vAlign w:val="center"/>
          </w:tcPr>
          <w:p w14:paraId="23B4BF13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22,5</w:t>
            </w:r>
          </w:p>
        </w:tc>
        <w:tc>
          <w:tcPr>
            <w:tcW w:w="1057" w:type="dxa"/>
            <w:vAlign w:val="center"/>
          </w:tcPr>
          <w:p w14:paraId="6812EF4D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25</w:t>
            </w:r>
          </w:p>
        </w:tc>
        <w:tc>
          <w:tcPr>
            <w:tcW w:w="1058" w:type="dxa"/>
            <w:vAlign w:val="center"/>
          </w:tcPr>
          <w:p w14:paraId="39734E0A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60</w:t>
            </w:r>
          </w:p>
        </w:tc>
        <w:tc>
          <w:tcPr>
            <w:tcW w:w="1057" w:type="dxa"/>
            <w:vAlign w:val="center"/>
          </w:tcPr>
          <w:p w14:paraId="1785B325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8</w:t>
            </w:r>
          </w:p>
        </w:tc>
        <w:tc>
          <w:tcPr>
            <w:tcW w:w="1058" w:type="dxa"/>
            <w:vAlign w:val="center"/>
          </w:tcPr>
          <w:p w14:paraId="7F36604A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28</w:t>
            </w:r>
          </w:p>
        </w:tc>
      </w:tr>
      <w:tr w:rsidR="00880F79" w:rsidRPr="00210C9D" w14:paraId="3CEA17F2" w14:textId="77777777">
        <w:trPr>
          <w:jc w:val="center"/>
        </w:trPr>
        <w:tc>
          <w:tcPr>
            <w:tcW w:w="1548" w:type="dxa"/>
            <w:vAlign w:val="center"/>
          </w:tcPr>
          <w:p w14:paraId="2B368B0D" w14:textId="77777777" w:rsidR="00880F79" w:rsidRPr="00210C9D" w:rsidRDefault="00880F79" w:rsidP="000A2DA2">
            <w:pPr>
              <w:spacing w:line="360" w:lineRule="auto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ГО-II</w:t>
            </w:r>
          </w:p>
        </w:tc>
        <w:tc>
          <w:tcPr>
            <w:tcW w:w="1057" w:type="dxa"/>
            <w:vAlign w:val="center"/>
          </w:tcPr>
          <w:p w14:paraId="6681384E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30</w:t>
            </w:r>
          </w:p>
        </w:tc>
        <w:tc>
          <w:tcPr>
            <w:tcW w:w="1058" w:type="dxa"/>
            <w:vAlign w:val="center"/>
          </w:tcPr>
          <w:p w14:paraId="0659E63A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80</w:t>
            </w:r>
          </w:p>
        </w:tc>
        <w:tc>
          <w:tcPr>
            <w:tcW w:w="1057" w:type="dxa"/>
            <w:vAlign w:val="center"/>
          </w:tcPr>
          <w:p w14:paraId="41E1E309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8</w:t>
            </w:r>
          </w:p>
        </w:tc>
        <w:tc>
          <w:tcPr>
            <w:tcW w:w="1058" w:type="dxa"/>
            <w:vAlign w:val="center"/>
          </w:tcPr>
          <w:p w14:paraId="11CFB14E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33</w:t>
            </w:r>
          </w:p>
        </w:tc>
        <w:tc>
          <w:tcPr>
            <w:tcW w:w="1057" w:type="dxa"/>
            <w:vAlign w:val="center"/>
          </w:tcPr>
          <w:p w14:paraId="67D1B96D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40</w:t>
            </w:r>
          </w:p>
        </w:tc>
        <w:tc>
          <w:tcPr>
            <w:tcW w:w="1058" w:type="dxa"/>
            <w:vAlign w:val="center"/>
          </w:tcPr>
          <w:p w14:paraId="73C37E5C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110</w:t>
            </w:r>
          </w:p>
        </w:tc>
        <w:tc>
          <w:tcPr>
            <w:tcW w:w="1057" w:type="dxa"/>
            <w:vAlign w:val="center"/>
          </w:tcPr>
          <w:p w14:paraId="2DD3819D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12</w:t>
            </w:r>
          </w:p>
        </w:tc>
        <w:tc>
          <w:tcPr>
            <w:tcW w:w="1058" w:type="dxa"/>
            <w:vAlign w:val="center"/>
          </w:tcPr>
          <w:p w14:paraId="262036FC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43,5</w:t>
            </w:r>
          </w:p>
        </w:tc>
      </w:tr>
      <w:tr w:rsidR="00880F79" w:rsidRPr="00210C9D" w14:paraId="311554C1" w14:textId="77777777">
        <w:trPr>
          <w:jc w:val="center"/>
        </w:trPr>
        <w:tc>
          <w:tcPr>
            <w:tcW w:w="1548" w:type="dxa"/>
            <w:vAlign w:val="center"/>
          </w:tcPr>
          <w:p w14:paraId="7BA573CE" w14:textId="77777777" w:rsidR="00880F79" w:rsidRPr="00210C9D" w:rsidRDefault="00880F79" w:rsidP="000A2DA2">
            <w:pPr>
              <w:spacing w:line="360" w:lineRule="auto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ГО-III</w:t>
            </w:r>
          </w:p>
        </w:tc>
        <w:tc>
          <w:tcPr>
            <w:tcW w:w="1057" w:type="dxa"/>
            <w:vAlign w:val="center"/>
          </w:tcPr>
          <w:p w14:paraId="15589E53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35</w:t>
            </w:r>
          </w:p>
        </w:tc>
        <w:tc>
          <w:tcPr>
            <w:tcW w:w="1058" w:type="dxa"/>
            <w:vAlign w:val="center"/>
          </w:tcPr>
          <w:p w14:paraId="03BE8CA1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80</w:t>
            </w:r>
          </w:p>
        </w:tc>
        <w:tc>
          <w:tcPr>
            <w:tcW w:w="1057" w:type="dxa"/>
            <w:vAlign w:val="center"/>
          </w:tcPr>
          <w:p w14:paraId="4025B1FD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10</w:t>
            </w:r>
          </w:p>
        </w:tc>
        <w:tc>
          <w:tcPr>
            <w:tcW w:w="1058" w:type="dxa"/>
            <w:vAlign w:val="center"/>
          </w:tcPr>
          <w:p w14:paraId="012A04EA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38,5</w:t>
            </w:r>
          </w:p>
        </w:tc>
        <w:tc>
          <w:tcPr>
            <w:tcW w:w="1057" w:type="dxa"/>
            <w:vAlign w:val="center"/>
          </w:tcPr>
          <w:p w14:paraId="440B3BDB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50</w:t>
            </w:r>
          </w:p>
        </w:tc>
        <w:tc>
          <w:tcPr>
            <w:tcW w:w="1058" w:type="dxa"/>
            <w:vAlign w:val="center"/>
          </w:tcPr>
          <w:p w14:paraId="7E0418E6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110</w:t>
            </w:r>
          </w:p>
        </w:tc>
        <w:tc>
          <w:tcPr>
            <w:tcW w:w="1057" w:type="dxa"/>
            <w:vAlign w:val="center"/>
          </w:tcPr>
          <w:p w14:paraId="7E3C1AC6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16</w:t>
            </w:r>
          </w:p>
        </w:tc>
        <w:tc>
          <w:tcPr>
            <w:tcW w:w="1058" w:type="dxa"/>
            <w:vAlign w:val="center"/>
          </w:tcPr>
          <w:p w14:paraId="62DC1B6F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55</w:t>
            </w:r>
          </w:p>
        </w:tc>
      </w:tr>
      <w:tr w:rsidR="00880F79" w:rsidRPr="00210C9D" w14:paraId="38EF49E5" w14:textId="77777777">
        <w:trPr>
          <w:jc w:val="center"/>
        </w:trPr>
        <w:tc>
          <w:tcPr>
            <w:tcW w:w="1548" w:type="dxa"/>
            <w:vAlign w:val="center"/>
          </w:tcPr>
          <w:p w14:paraId="1A614B61" w14:textId="77777777" w:rsidR="00880F79" w:rsidRPr="00210C9D" w:rsidRDefault="00880F79" w:rsidP="000A2DA2">
            <w:pPr>
              <w:spacing w:line="360" w:lineRule="auto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ГО-IV</w:t>
            </w:r>
          </w:p>
        </w:tc>
        <w:tc>
          <w:tcPr>
            <w:tcW w:w="1057" w:type="dxa"/>
            <w:vAlign w:val="center"/>
          </w:tcPr>
          <w:p w14:paraId="219584DC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40</w:t>
            </w:r>
          </w:p>
        </w:tc>
        <w:tc>
          <w:tcPr>
            <w:tcW w:w="1058" w:type="dxa"/>
            <w:vAlign w:val="center"/>
          </w:tcPr>
          <w:p w14:paraId="00169D61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110</w:t>
            </w:r>
          </w:p>
        </w:tc>
        <w:tc>
          <w:tcPr>
            <w:tcW w:w="1057" w:type="dxa"/>
            <w:vAlign w:val="center"/>
          </w:tcPr>
          <w:p w14:paraId="7EA04137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12</w:t>
            </w:r>
          </w:p>
        </w:tc>
        <w:tc>
          <w:tcPr>
            <w:tcW w:w="1058" w:type="dxa"/>
            <w:vAlign w:val="center"/>
          </w:tcPr>
          <w:p w14:paraId="64F2D6E9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43,5</w:t>
            </w:r>
          </w:p>
        </w:tc>
        <w:tc>
          <w:tcPr>
            <w:tcW w:w="1057" w:type="dxa"/>
            <w:vAlign w:val="center"/>
          </w:tcPr>
          <w:p w14:paraId="532BA0E7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65</w:t>
            </w:r>
          </w:p>
        </w:tc>
        <w:tc>
          <w:tcPr>
            <w:tcW w:w="1058" w:type="dxa"/>
            <w:vAlign w:val="center"/>
          </w:tcPr>
          <w:p w14:paraId="4BC8AC36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140</w:t>
            </w:r>
          </w:p>
        </w:tc>
        <w:tc>
          <w:tcPr>
            <w:tcW w:w="1057" w:type="dxa"/>
            <w:vAlign w:val="center"/>
          </w:tcPr>
          <w:p w14:paraId="6C837BD7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18</w:t>
            </w:r>
          </w:p>
        </w:tc>
        <w:tc>
          <w:tcPr>
            <w:tcW w:w="1058" w:type="dxa"/>
            <w:vAlign w:val="center"/>
          </w:tcPr>
          <w:p w14:paraId="0B32DA59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70,5</w:t>
            </w:r>
          </w:p>
        </w:tc>
      </w:tr>
      <w:tr w:rsidR="00880F79" w:rsidRPr="00210C9D" w14:paraId="1225ACE6" w14:textId="77777777">
        <w:trPr>
          <w:jc w:val="center"/>
        </w:trPr>
        <w:tc>
          <w:tcPr>
            <w:tcW w:w="1548" w:type="dxa"/>
            <w:vAlign w:val="center"/>
          </w:tcPr>
          <w:p w14:paraId="4EF2AD8F" w14:textId="77777777" w:rsidR="00880F79" w:rsidRPr="00210C9D" w:rsidRDefault="00880F79" w:rsidP="000A2DA2">
            <w:pPr>
              <w:spacing w:line="360" w:lineRule="auto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ГО-V</w:t>
            </w:r>
          </w:p>
        </w:tc>
        <w:tc>
          <w:tcPr>
            <w:tcW w:w="1057" w:type="dxa"/>
            <w:vAlign w:val="center"/>
          </w:tcPr>
          <w:p w14:paraId="4EF918D8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50</w:t>
            </w:r>
          </w:p>
        </w:tc>
        <w:tc>
          <w:tcPr>
            <w:tcW w:w="1058" w:type="dxa"/>
            <w:vAlign w:val="center"/>
          </w:tcPr>
          <w:p w14:paraId="453B04C3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110</w:t>
            </w:r>
          </w:p>
        </w:tc>
        <w:tc>
          <w:tcPr>
            <w:tcW w:w="1057" w:type="dxa"/>
            <w:vAlign w:val="center"/>
          </w:tcPr>
          <w:p w14:paraId="04329512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16</w:t>
            </w:r>
          </w:p>
        </w:tc>
        <w:tc>
          <w:tcPr>
            <w:tcW w:w="1058" w:type="dxa"/>
            <w:vAlign w:val="center"/>
          </w:tcPr>
          <w:p w14:paraId="238D7A0E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55</w:t>
            </w:r>
          </w:p>
        </w:tc>
        <w:tc>
          <w:tcPr>
            <w:tcW w:w="1057" w:type="dxa"/>
            <w:vAlign w:val="center"/>
          </w:tcPr>
          <w:p w14:paraId="05902C81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80</w:t>
            </w:r>
          </w:p>
        </w:tc>
        <w:tc>
          <w:tcPr>
            <w:tcW w:w="1058" w:type="dxa"/>
            <w:vAlign w:val="center"/>
          </w:tcPr>
          <w:p w14:paraId="0707F3EF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170</w:t>
            </w:r>
          </w:p>
        </w:tc>
        <w:tc>
          <w:tcPr>
            <w:tcW w:w="1057" w:type="dxa"/>
            <w:vAlign w:val="center"/>
          </w:tcPr>
          <w:p w14:paraId="5725CB99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24</w:t>
            </w:r>
          </w:p>
        </w:tc>
        <w:tc>
          <w:tcPr>
            <w:tcW w:w="1058" w:type="dxa"/>
            <w:vAlign w:val="center"/>
          </w:tcPr>
          <w:p w14:paraId="60009A20" w14:textId="77777777" w:rsidR="00880F79" w:rsidRPr="00210C9D" w:rsidRDefault="00880F7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sz w:val="28"/>
                <w:szCs w:val="28"/>
                <w:lang w:val="uk-UA"/>
              </w:rPr>
              <w:t>87</w:t>
            </w:r>
          </w:p>
        </w:tc>
      </w:tr>
      <w:tr w:rsidR="00880F79" w:rsidRPr="00210C9D" w14:paraId="5D9EA109" w14:textId="77777777">
        <w:trPr>
          <w:jc w:val="center"/>
        </w:trPr>
        <w:tc>
          <w:tcPr>
            <w:tcW w:w="10008" w:type="dxa"/>
            <w:gridSpan w:val="9"/>
            <w:vAlign w:val="center"/>
          </w:tcPr>
          <w:p w14:paraId="4A669CEA" w14:textId="77777777" w:rsidR="00880F79" w:rsidRPr="00210C9D" w:rsidRDefault="00A14C19" w:rsidP="000A2DA2">
            <w:pPr>
              <w:spacing w:line="360" w:lineRule="auto"/>
              <w:jc w:val="center"/>
              <w:rPr>
                <w:iCs/>
                <w:sz w:val="28"/>
                <w:szCs w:val="28"/>
                <w:lang w:val="uk-UA"/>
              </w:rPr>
            </w:pPr>
            <w:r w:rsidRPr="00210C9D">
              <w:rPr>
                <w:iCs/>
                <w:noProof/>
                <w:sz w:val="28"/>
                <w:szCs w:val="28"/>
                <w:lang w:val="uk-UA" w:eastAsia="uk-UA"/>
              </w:rPr>
              <mc:AlternateContent>
                <mc:Choice Requires="wpg">
                  <w:drawing>
                    <wp:inline distT="0" distB="0" distL="0" distR="0" wp14:anchorId="4C9C4434" wp14:editId="21F16C10">
                      <wp:extent cx="5257800" cy="3086100"/>
                      <wp:effectExtent l="2540" t="0" r="0" b="635"/>
                      <wp:docPr id="20" name="Group 25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5257800" cy="3086100"/>
                                <a:chOff x="1341" y="9594"/>
                                <a:chExt cx="8280" cy="4860"/>
                              </a:xfrm>
                            </wpg:grpSpPr>
                            <wpg:grpSp>
                              <wpg:cNvPr id="21" name="Group 2503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1881" y="9957"/>
                                  <a:ext cx="7563" cy="4322"/>
                                  <a:chOff x="1881" y="9954"/>
                                  <a:chExt cx="5040" cy="2880"/>
                                </a:xfrm>
                              </wpg:grpSpPr>
                              <wps:wsp>
                                <wps:cNvPr id="22" name="Oval 2504" descr="Широкий диагональный 2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5121" y="10677"/>
                                    <a:ext cx="1440" cy="1440"/>
                                  </a:xfrm>
                                  <a:prstGeom prst="ellipse">
                                    <a:avLst/>
                                  </a:prstGeom>
                                  <a:pattFill prst="wd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" name="Line 2505"/>
                                <wps:cNvCnPr/>
                                <wps:spPr bwMode="auto">
                                  <a:xfrm>
                                    <a:off x="2601" y="10674"/>
                                    <a:ext cx="21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" name="Line 2506"/>
                                <wps:cNvCnPr/>
                                <wps:spPr bwMode="auto">
                                  <a:xfrm>
                                    <a:off x="2601" y="12114"/>
                                    <a:ext cx="21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5" name="Line 2507"/>
                                <wps:cNvCnPr/>
                                <wps:spPr bwMode="auto">
                                  <a:xfrm>
                                    <a:off x="2601" y="10674"/>
                                    <a:ext cx="0" cy="14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6" name="Rectangle 2508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2961" y="10494"/>
                                    <a:ext cx="126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" name="Line 2509"/>
                                <wps:cNvCnPr/>
                                <wps:spPr bwMode="auto">
                                  <a:xfrm>
                                    <a:off x="2061" y="11394"/>
                                    <a:ext cx="48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prstDash val="dash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8" name="Line 2510"/>
                                <wps:cNvCnPr/>
                                <wps:spPr bwMode="auto">
                                  <a:xfrm flipH="1">
                                    <a:off x="2421" y="10674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9" name="Line 2511"/>
                                <wps:cNvCnPr/>
                                <wps:spPr bwMode="auto">
                                  <a:xfrm flipH="1" flipV="1">
                                    <a:off x="2421" y="11934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0" name="Line 2512"/>
                                <wps:cNvCnPr/>
                                <wps:spPr bwMode="auto">
                                  <a:xfrm>
                                    <a:off x="2421" y="10854"/>
                                    <a:ext cx="0" cy="10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1" name="Line 2513"/>
                                <wps:cNvCnPr/>
                                <wps:spPr bwMode="auto">
                                  <a:xfrm flipH="1">
                                    <a:off x="1881" y="10674"/>
                                    <a:ext cx="72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56" name="Line 2514"/>
                                <wps:cNvCnPr/>
                                <wps:spPr bwMode="auto">
                                  <a:xfrm flipH="1">
                                    <a:off x="1881" y="12114"/>
                                    <a:ext cx="72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57" name="Line 2515"/>
                                <wps:cNvCnPr/>
                                <wps:spPr bwMode="auto">
                                  <a:xfrm>
                                    <a:off x="1881" y="10677"/>
                                    <a:ext cx="0" cy="14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stealth" w="med" len="lg"/>
                                    <a:tailEnd type="stealth" w="med" len="lg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58" name="Line 2516"/>
                                <wps:cNvCnPr/>
                                <wps:spPr bwMode="auto">
                                  <a:xfrm>
                                    <a:off x="2421" y="11934"/>
                                    <a:ext cx="0" cy="9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59" name="Line 2517"/>
                                <wps:cNvCnPr/>
                                <wps:spPr bwMode="auto">
                                  <a:xfrm>
                                    <a:off x="4581" y="11394"/>
                                    <a:ext cx="0" cy="14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61" name="Line 2518"/>
                                <wps:cNvCnPr/>
                                <wps:spPr bwMode="auto">
                                  <a:xfrm>
                                    <a:off x="2421" y="12831"/>
                                    <a:ext cx="21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stealth" w="med" len="lg"/>
                                    <a:tailEnd type="stealth" w="med" len="lg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62" name="Freeform 2519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4707" y="10674"/>
                                    <a:ext cx="75" cy="1440"/>
                                  </a:xfrm>
                                  <a:custGeom>
                                    <a:avLst/>
                                    <a:gdLst>
                                      <a:gd name="T0" fmla="*/ 54 w 75"/>
                                      <a:gd name="T1" fmla="*/ 0 h 1440"/>
                                      <a:gd name="T2" fmla="*/ 3 w 75"/>
                                      <a:gd name="T3" fmla="*/ 299 h 1440"/>
                                      <a:gd name="T4" fmla="*/ 71 w 75"/>
                                      <a:gd name="T5" fmla="*/ 711 h 1440"/>
                                      <a:gd name="T6" fmla="*/ 26 w 75"/>
                                      <a:gd name="T7" fmla="*/ 1131 h 1440"/>
                                      <a:gd name="T8" fmla="*/ 54 w 75"/>
                                      <a:gd name="T9" fmla="*/ 1440 h 144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75" h="1440">
                                        <a:moveTo>
                                          <a:pt x="54" y="0"/>
                                        </a:moveTo>
                                        <a:cubicBezTo>
                                          <a:pt x="46" y="50"/>
                                          <a:pt x="0" y="181"/>
                                          <a:pt x="3" y="299"/>
                                        </a:cubicBezTo>
                                        <a:cubicBezTo>
                                          <a:pt x="6" y="417"/>
                                          <a:pt x="67" y="572"/>
                                          <a:pt x="71" y="711"/>
                                        </a:cubicBezTo>
                                        <a:cubicBezTo>
                                          <a:pt x="75" y="850"/>
                                          <a:pt x="29" y="1010"/>
                                          <a:pt x="26" y="1131"/>
                                        </a:cubicBezTo>
                                        <a:cubicBezTo>
                                          <a:pt x="23" y="1252"/>
                                          <a:pt x="48" y="1376"/>
                                          <a:pt x="54" y="144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9050" cmpd="sng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63" name="Line 2520"/>
                                <wps:cNvCnPr/>
                                <wps:spPr bwMode="auto">
                                  <a:xfrm>
                                    <a:off x="3321" y="12294"/>
                                    <a:ext cx="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64" name="Line 2521"/>
                                <wps:cNvCnPr/>
                                <wps:spPr bwMode="auto">
                                  <a:xfrm>
                                    <a:off x="3321" y="9954"/>
                                    <a:ext cx="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66" name="Line 2522"/>
                                <wps:cNvCnPr/>
                                <wps:spPr bwMode="auto">
                                  <a:xfrm flipH="1">
                                    <a:off x="2778" y="9957"/>
                                    <a:ext cx="5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stealth" w="med" len="lg"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71" name="Line 2523"/>
                                <wps:cNvCnPr/>
                                <wps:spPr bwMode="auto">
                                  <a:xfrm flipH="1">
                                    <a:off x="2781" y="12654"/>
                                    <a:ext cx="5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stealth" w="med" len="lg"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72" name="Rectangle 2524" descr="Широкий диагональный 1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5661" y="10494"/>
                                    <a:ext cx="360" cy="360"/>
                                  </a:xfrm>
                                  <a:prstGeom prst="rect">
                                    <a:avLst/>
                                  </a:prstGeom>
                                  <a:pattFill prst="wdDn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3" name="Line 2525"/>
                                <wps:cNvCnPr/>
                                <wps:spPr bwMode="auto">
                                  <a:xfrm rot="-5400000">
                                    <a:off x="4761" y="11214"/>
                                    <a:ext cx="21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prstDash val="dash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74" name="Line 2526"/>
                                <wps:cNvCnPr/>
                                <wps:spPr bwMode="auto">
                                  <a:xfrm>
                                    <a:off x="5841" y="12114"/>
                                    <a:ext cx="108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75" name="Line 2527"/>
                                <wps:cNvCnPr/>
                                <wps:spPr bwMode="auto">
                                  <a:xfrm>
                                    <a:off x="5841" y="10494"/>
                                    <a:ext cx="108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87" name="Line 2528"/>
                                <wps:cNvCnPr/>
                                <wps:spPr bwMode="auto">
                                  <a:xfrm>
                                    <a:off x="6921" y="10494"/>
                                    <a:ext cx="0" cy="16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stealth" w="med" len="lg"/>
                                    <a:tailEnd type="stealth" w="med" len="lg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4" name="Line 2529"/>
                                <wps:cNvCnPr/>
                                <wps:spPr bwMode="auto">
                                  <a:xfrm>
                                    <a:off x="5661" y="10134"/>
                                    <a:ext cx="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5" name="Line 2530"/>
                                <wps:cNvCnPr/>
                                <wps:spPr bwMode="auto">
                                  <a:xfrm>
                                    <a:off x="6021" y="10134"/>
                                    <a:ext cx="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6" name="Line 2531"/>
                                <wps:cNvCnPr/>
                                <wps:spPr bwMode="auto">
                                  <a:xfrm flipH="1">
                                    <a:off x="5121" y="10134"/>
                                    <a:ext cx="5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stealth" w="med" len="lg"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7" name="Line 2532"/>
                                <wps:cNvCnPr/>
                                <wps:spPr bwMode="auto">
                                  <a:xfrm>
                                    <a:off x="5661" y="10134"/>
                                    <a:ext cx="3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8" name="Line 2533"/>
                                <wps:cNvCnPr/>
                                <wps:spPr bwMode="auto">
                                  <a:xfrm>
                                    <a:off x="6021" y="10134"/>
                                    <a:ext cx="5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stealth" w="med" len="lg"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69" name="Text Box 253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221" y="13734"/>
                                  <a:ext cx="90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DAAD123" w14:textId="77777777" w:rsidR="009221E0" w:rsidRPr="008F6ABF" w:rsidRDefault="009221E0" w:rsidP="00880F79">
                                    <w:pPr>
                                      <w:jc w:val="center"/>
                                      <w:rPr>
                                        <w:b/>
                                        <w:i/>
                                        <w:sz w:val="28"/>
                                        <w:szCs w:val="28"/>
                                        <w:lang w:val="en-US"/>
                                      </w:rPr>
                                    </w:pPr>
                                    <w:r w:rsidRPr="008F6ABF">
                                      <w:rPr>
                                        <w:b/>
                                        <w:i/>
                                        <w:sz w:val="28"/>
                                        <w:szCs w:val="28"/>
                                        <w:lang w:val="en-US"/>
                                      </w:rPr>
                                      <w:t>l (l</w:t>
                                    </w:r>
                                    <w:r w:rsidRPr="008F6ABF">
                                      <w:rPr>
                                        <w:b/>
                                        <w:i/>
                                        <w:sz w:val="28"/>
                                        <w:szCs w:val="28"/>
                                        <w:vertAlign w:val="subscript"/>
                                        <w:lang w:val="en-US"/>
                                      </w:rPr>
                                      <w:t>1</w:t>
                                    </w:r>
                                    <w:r w:rsidRPr="008F6ABF">
                                      <w:rPr>
                                        <w:b/>
                                        <w:i/>
                                        <w:sz w:val="28"/>
                                        <w:szCs w:val="28"/>
                                        <w:lang w:val="en-US"/>
                                      </w:rPr>
                                      <w:t>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0" name="Text Box 253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81" y="9774"/>
                                  <a:ext cx="108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798BFC9" w14:textId="77777777" w:rsidR="009221E0" w:rsidRPr="008F6ABF" w:rsidRDefault="009221E0" w:rsidP="00880F79">
                                    <w:pPr>
                                      <w:jc w:val="center"/>
                                      <w:rPr>
                                        <w:b/>
                                        <w:i/>
                                        <w:sz w:val="28"/>
                                        <w:szCs w:val="28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b/>
                                        <w:i/>
                                        <w:sz w:val="28"/>
                                        <w:szCs w:val="28"/>
                                        <w:lang w:val="en-US"/>
                                      </w:rPr>
                                      <w:t>b</w:t>
                                    </w:r>
                                    <w:r w:rsidRPr="008F6ABF">
                                      <w:rPr>
                                        <w:b/>
                                        <w:i/>
                                        <w:sz w:val="28"/>
                                        <w:szCs w:val="28"/>
                                        <w:lang w:val="en-US"/>
                                      </w:rPr>
                                      <w:t xml:space="preserve"> (</w:t>
                                    </w:r>
                                    <w:r>
                                      <w:rPr>
                                        <w:b/>
                                        <w:i/>
                                        <w:sz w:val="28"/>
                                        <w:szCs w:val="28"/>
                                        <w:lang w:val="en-US"/>
                                      </w:rPr>
                                      <w:t>b</w:t>
                                    </w:r>
                                    <w:r w:rsidRPr="008F6ABF">
                                      <w:rPr>
                                        <w:b/>
                                        <w:i/>
                                        <w:sz w:val="28"/>
                                        <w:szCs w:val="28"/>
                                        <w:vertAlign w:val="subscript"/>
                                        <w:lang w:val="en-US"/>
                                      </w:rPr>
                                      <w:t>1</w:t>
                                    </w:r>
                                    <w:r w:rsidRPr="008F6ABF">
                                      <w:rPr>
                                        <w:b/>
                                        <w:i/>
                                        <w:sz w:val="28"/>
                                        <w:szCs w:val="28"/>
                                        <w:lang w:val="en-US"/>
                                      </w:rPr>
                                      <w:t>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1" name="Text Box 253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41" y="11574"/>
                                  <a:ext cx="720" cy="10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37487AB" w14:textId="77777777" w:rsidR="009221E0" w:rsidRPr="008F6ABF" w:rsidRDefault="009221E0" w:rsidP="00880F79">
                                    <w:pPr>
                                      <w:jc w:val="center"/>
                                      <w:rPr>
                                        <w:b/>
                                        <w:i/>
                                        <w:sz w:val="28"/>
                                        <w:szCs w:val="28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b/>
                                        <w:i/>
                                        <w:sz w:val="28"/>
                                        <w:szCs w:val="28"/>
                                        <w:lang w:val="en-US"/>
                                      </w:rPr>
                                      <w:t>d</w:t>
                                    </w:r>
                                    <w:r w:rsidRPr="00B03842">
                                      <w:rPr>
                                        <w:b/>
                                        <w:i/>
                                        <w:sz w:val="28"/>
                                        <w:szCs w:val="28"/>
                                        <w:vertAlign w:val="subscript"/>
                                        <w:lang w:val="en-US"/>
                                      </w:rPr>
                                      <w:t>1</w:t>
                                    </w:r>
                                    <w:r w:rsidRPr="008F6ABF">
                                      <w:rPr>
                                        <w:b/>
                                        <w:i/>
                                        <w:sz w:val="28"/>
                                        <w:szCs w:val="28"/>
                                        <w:lang w:val="en-US"/>
                                      </w:rPr>
                                      <w:t xml:space="preserve"> (</w:t>
                                    </w:r>
                                    <w:r>
                                      <w:rPr>
                                        <w:b/>
                                        <w:i/>
                                        <w:sz w:val="28"/>
                                        <w:szCs w:val="28"/>
                                        <w:lang w:val="en-US"/>
                                      </w:rPr>
                                      <w:t>d</w:t>
                                    </w:r>
                                    <w:r>
                                      <w:rPr>
                                        <w:b/>
                                        <w:i/>
                                        <w:sz w:val="28"/>
                                        <w:szCs w:val="28"/>
                                        <w:vertAlign w:val="subscript"/>
                                        <w:lang w:val="en-US"/>
                                      </w:rPr>
                                      <w:t>2</w:t>
                                    </w:r>
                                    <w:r w:rsidRPr="008F6ABF">
                                      <w:rPr>
                                        <w:b/>
                                        <w:i/>
                                        <w:sz w:val="28"/>
                                        <w:szCs w:val="28"/>
                                        <w:lang w:val="en-US"/>
                                      </w:rPr>
                                      <w:t>)</w:t>
                                    </w:r>
                                  </w:p>
                                </w:txbxContent>
                              </wps:txbx>
                              <wps:bodyPr rot="0" vert="vert270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" name="Text Box 253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901" y="11394"/>
                                  <a:ext cx="720" cy="10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5D49CD4" w14:textId="77777777" w:rsidR="009221E0" w:rsidRPr="008F6ABF" w:rsidRDefault="009221E0" w:rsidP="00880F79">
                                    <w:pPr>
                                      <w:jc w:val="center"/>
                                      <w:rPr>
                                        <w:b/>
                                        <w:i/>
                                        <w:sz w:val="28"/>
                                        <w:szCs w:val="28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b/>
                                        <w:i/>
                                        <w:sz w:val="28"/>
                                        <w:szCs w:val="28"/>
                                        <w:lang w:val="en-US"/>
                                      </w:rPr>
                                      <w:t>t</w:t>
                                    </w:r>
                                    <w:r w:rsidRPr="008F6ABF">
                                      <w:rPr>
                                        <w:b/>
                                        <w:i/>
                                        <w:sz w:val="28"/>
                                        <w:szCs w:val="28"/>
                                        <w:lang w:val="en-US"/>
                                      </w:rPr>
                                      <w:t xml:space="preserve"> (</w:t>
                                    </w:r>
                                    <w:r>
                                      <w:rPr>
                                        <w:b/>
                                        <w:i/>
                                        <w:sz w:val="28"/>
                                        <w:szCs w:val="28"/>
                                        <w:lang w:val="en-US"/>
                                      </w:rPr>
                                      <w:t>t</w:t>
                                    </w:r>
                                    <w:r w:rsidRPr="008F6ABF">
                                      <w:rPr>
                                        <w:b/>
                                        <w:i/>
                                        <w:sz w:val="28"/>
                                        <w:szCs w:val="28"/>
                                        <w:vertAlign w:val="subscript"/>
                                        <w:lang w:val="en-US"/>
                                      </w:rPr>
                                      <w:t>1</w:t>
                                    </w:r>
                                    <w:r w:rsidRPr="008F6ABF">
                                      <w:rPr>
                                        <w:b/>
                                        <w:i/>
                                        <w:sz w:val="28"/>
                                        <w:szCs w:val="28"/>
                                        <w:lang w:val="en-US"/>
                                      </w:rPr>
                                      <w:t>)</w:t>
                                    </w:r>
                                  </w:p>
                                </w:txbxContent>
                              </wps:txbx>
                              <wps:bodyPr rot="0" vert="vert270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" name="Text Box 253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21" y="9594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DBA0E23" w14:textId="77777777" w:rsidR="009221E0" w:rsidRPr="00A21405" w:rsidRDefault="009221E0" w:rsidP="00880F79">
                                    <w:pPr>
                                      <w:rPr>
                                        <w:b/>
                                        <w:i/>
                                        <w:sz w:val="28"/>
                                        <w:szCs w:val="28"/>
                                        <w:lang w:val="en-US"/>
                                      </w:rPr>
                                    </w:pPr>
                                    <w:r w:rsidRPr="00A21405">
                                      <w:rPr>
                                        <w:b/>
                                        <w:i/>
                                        <w:sz w:val="28"/>
                                        <w:szCs w:val="28"/>
                                        <w:lang w:val="en-US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" name="Text Box 253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21" y="13914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6FD4055" w14:textId="77777777" w:rsidR="009221E0" w:rsidRPr="00A21405" w:rsidRDefault="009221E0" w:rsidP="00880F79">
                                    <w:pPr>
                                      <w:rPr>
                                        <w:b/>
                                        <w:i/>
                                        <w:sz w:val="28"/>
                                        <w:szCs w:val="28"/>
                                        <w:lang w:val="en-US"/>
                                      </w:rPr>
                                    </w:pPr>
                                    <w:r w:rsidRPr="00A21405">
                                      <w:rPr>
                                        <w:b/>
                                        <w:i/>
                                        <w:sz w:val="28"/>
                                        <w:szCs w:val="28"/>
                                        <w:lang w:val="en-US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" name="Text Box 254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361" y="9594"/>
                                  <a:ext cx="90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322D5CA" w14:textId="77777777" w:rsidR="009221E0" w:rsidRPr="00A21405" w:rsidRDefault="009221E0" w:rsidP="00880F79">
                                    <w:pPr>
                                      <w:rPr>
                                        <w:b/>
                                        <w:i/>
                                        <w:sz w:val="28"/>
                                        <w:szCs w:val="28"/>
                                        <w:u w:val="single"/>
                                        <w:lang w:val="en-US"/>
                                      </w:rPr>
                                    </w:pPr>
                                    <w:r w:rsidRPr="00A21405">
                                      <w:rPr>
                                        <w:b/>
                                        <w:i/>
                                        <w:sz w:val="28"/>
                                        <w:szCs w:val="28"/>
                                        <w:u w:val="single"/>
                                        <w:lang w:val="en-US"/>
                                      </w:rPr>
                                      <w:t>A-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4C9C4434" id="Group 2502" o:spid="_x0000_s3198" style="width:414pt;height:243pt;mso-position-horizontal-relative:char;mso-position-vertical-relative:line" coordorigin="1341,9594" coordsize="8280,48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">
                      <v:group id="Group 2503" o:spid="_x0000_s3199" style="position:absolute;left:1881;top:9957;width:7563;height:4322" coordorigin="1881,9954" coordsize="5040,28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      <o:lock v:ext="edit" aspectratio="t"/>
                        <v:oval id="Oval 2504" o:spid="_x0000_s3200" alt="Широкий диагональный 2" style="position:absolute;left:5121;top:10677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oTpMIA&#10;AADbAAAADwAAAGRycy9kb3ducmV2LnhtbESPS4vCMBSF94L/IVzBnaZW1JmOUUQQ7NIHzCzvNHfa&#10;Ms1NaWKt/nojCC4P5/FxluvOVKKlxpWWFUzGEQjizOqScwXn0270AcJ5ZI2VZVJwIwfrVb+3xETb&#10;Kx+oPfpchBF2CSoovK8TKV1WkEE3tjVx8P5sY9AH2eRSN3gN46aScRTNpcGSA6HAmrYFZf/HiwmQ&#10;Hz9Lb9X37yVt2/RzMb27s7srNRx0my8Qnjr/Dr/ae60gjuH5JfwAuXo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GhOkwgAAANsAAAAPAAAAAAAAAAAAAAAAAJgCAABkcnMvZG93&#10;bnJldi54bWxQSwUGAAAAAAQABAD1AAAAhwMAAAAA&#10;" fillcolor="black" strokeweight="1.5pt">
                          <v:fill r:id="rId289" o:title="" type="pattern"/>
                          <o:lock v:ext="edit" aspectratio="t"/>
                        </v:oval>
                        <v:line id="Line 2505" o:spid="_x0000_s3201" style="position:absolute;visibility:visible;mso-wrap-style:square" from="2601,10674" to="4761,10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tApMMAAADbAAAADwAAAGRycy9kb3ducmV2LnhtbESPT4vCMBTE7wt+h/AEb2uqwrJUo4jg&#10;H7xtVwRvj+bZ1jYvNUm1fvvNwsIeh5n5DbNY9aYRD3K+sqxgMk5AEOdWV1woOH1v3z9B+ICssbFM&#10;Cl7kYbUcvC0w1fbJX/TIQiEihH2KCsoQ2lRKn5dk0I9tSxy9q3UGQ5SukNrhM8JNI6dJ8iENVhwX&#10;SmxpU1JeZ51RcO4yvtzqrWuw2+331/O99rOjUqNhv56DCNSH//Bf+6AVTGfw+yX+ALn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CbQKTDAAAA2wAAAA8AAAAAAAAAAAAA&#10;AAAAoQIAAGRycy9kb3ducmV2LnhtbFBLBQYAAAAABAAEAPkAAACRAwAAAAA=&#10;" strokeweight="1.5pt"/>
                        <v:line id="Line 2506" o:spid="_x0000_s3202" style="position:absolute;visibility:visible;mso-wrap-style:square" from="2601,12114" to="4761,12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3LY0MMAAADbAAAADwAAAGRycy9kb3ducmV2LnhtbESPQWvCQBSE7wX/w/KE3upGW4pEVxHB&#10;Kr0ZRfD2yD6TmOzbdHej8d+7hUKPw8x8w8yXvWnEjZyvLCsYjxIQxLnVFRcKjofN2xSED8gaG8uk&#10;4EEelovByxxTbe+8p1sWChEh7FNUUIbQplL6vCSDfmRb4uhdrDMYonSF1A7vEW4aOUmST2mw4rhQ&#10;YkvrkvI664yCU5fx+VpvXIPd13Z7Of3U/v1bqddhv5qBCNSH//Bfe6cVTD7g90v8AXLx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9y2NDDAAAA2wAAAA8AAAAAAAAAAAAA&#10;AAAAoQIAAGRycy9kb3ducmV2LnhtbFBLBQYAAAAABAAEAPkAAACRAwAAAAA=&#10;" strokeweight="1.5pt"/>
                        <v:line id="Line 2507" o:spid="_x0000_s3203" style="position:absolute;visibility:visible;mso-wrap-style:square" from="2601,10674" to="2601,12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D59S8MAAADbAAAADwAAAGRycy9kb3ducmV2LnhtbESPQWvCQBSE7wX/w/KE3upGS4tEVxHB&#10;Kr0ZRfD2yD6TmOzbdHej8d+7hUKPw8x8w8yXvWnEjZyvLCsYjxIQxLnVFRcKjofN2xSED8gaG8uk&#10;4EEelovByxxTbe+8p1sWChEh7FNUUIbQplL6vCSDfmRb4uhdrDMYonSF1A7vEW4aOUmST2mw4rhQ&#10;YkvrkvI664yCU5fx+VpvXIPd13Z7Of3U/v1bqddhv5qBCNSH//Bfe6cVTD7g90v8AXLx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A+fUvDAAAA2wAAAA8AAAAAAAAAAAAA&#10;AAAAoQIAAGRycy9kb3ducmV2LnhtbFBLBQYAAAAABAAEAPkAAACRAwAAAAA=&#10;" strokeweight="1.5pt"/>
                        <v:rect id="Rectangle 2508" o:spid="_x0000_s3204" style="position:absolute;left:2961;top:10494;width:126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2APP8UA&#10;AADbAAAADwAAAGRycy9kb3ducmV2LnhtbESPQWvCQBSE70L/w/IKvYjZNAWRNKuItiA9CLWCHh/Z&#10;1ySYfRt2VxP99a5Q6HGYmW+YYjGYVlzI+caygtckBUFcWt1wpWD/8zmZgfABWWNrmRRcycNi/jQq&#10;MNe252+67EIlIoR9jgrqELpcSl/WZNAntiOO3q91BkOUrpLaYR/hppVZmk6lwYbjQo0drWoqT7uz&#10;UdAdVmg+tjJ8uevb7Xjeb9frdKzUy/OwfAcRaAj/4b/2RivIpvD4En+An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YA8/xQAAANsAAAAPAAAAAAAAAAAAAAAAAJgCAABkcnMv&#10;ZG93bnJldi54bWxQSwUGAAAAAAQABAD1AAAAigMAAAAA&#10;" strokeweight="1.5pt">
                          <o:lock v:ext="edit" aspectratio="t"/>
                        </v:rect>
                        <v:line id="Line 2509" o:spid="_x0000_s3205" style="position:absolute;visibility:visible;mso-wrap-style:square" from="2061,11394" to="6921,11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pM8xcYAAADbAAAADwAAAGRycy9kb3ducmV2LnhtbESP3WoCMRSE7wt9h3AKvRHNVkqrq1GK&#10;INoiXfxDLw+b4+7i5mRJUt2+vSkUvBxm5htmPG1NLS7kfGVZwUsvAUGcW11xoWC3nXcHIHxA1lhb&#10;JgW/5GE6eXwYY6rtldd02YRCRAj7FBWUITSplD4vyaDv2YY4eifrDIYoXSG1w2uEm1r2k+RNGqw4&#10;LpTY0Kyk/Lz5MQpmLlt1Fodsfux8nYf7V7nIPr9Zqeen9mMEIlAb7uH/9lIr6L/D35f4A+Tk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aTPMXGAAAA2wAAAA8AAAAAAAAA&#10;AAAAAAAAoQIAAGRycy9kb3ducmV2LnhtbFBLBQYAAAAABAAEAPkAAACUAwAAAAA=&#10;" strokeweight="1pt">
                          <v:stroke dashstyle="dashDot"/>
                        </v:line>
                        <v:line id="Line 2510" o:spid="_x0000_s3206" style="position:absolute;flip:x;visibility:visible;mso-wrap-style:square" from="2421,10674" to="2601,108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/Yz74AAADbAAAADwAAAGRycy9kb3ducmV2LnhtbERPTYvCMBC9C/6HMMLeNLUHWbpGEUFQ&#10;9OCqsNehmTbFZlKSaOu/3xwEj4/3vVwPthVP8qFxrGA+y0AQl043XCu4XXfTbxAhImtsHZOCFwVY&#10;r8ajJRba9fxLz0usRQrhUKACE2NXSBlKQxbDzHXEiauctxgT9LXUHvsUbluZZ9lCWmw4NRjsaGuo&#10;vF8eVoE8HPuz3+W3qq72nfs7mNOiH5T6mgybHxCRhvgRv917rSBPY9OX9APk6h8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SP9jPvgAAANsAAAAPAAAAAAAAAAAAAAAAAKEC&#10;AABkcnMvZG93bnJldi54bWxQSwUGAAAAAAQABAD5AAAAjAMAAAAA&#10;" strokeweight="1.5pt"/>
                        <v:line id="Line 2511" o:spid="_x0000_s3207" style="position:absolute;flip:x y;visibility:visible;mso-wrap-style:square" from="2421,11934" to="2601,12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2pyO8MAAADbAAAADwAAAGRycy9kb3ducmV2LnhtbESPS4vCQBCE74L/YWjB22ZiENGso/hA&#10;8OoL11tvpjeJZnpCZtTsv98RFjwWVfUVNZ23phIPalxpWcEgikEQZ1aXnCs4HjYfYxDOI2usLJOC&#10;X3Iwn3U7U0y1ffKOHnufiwBhl6KCwvs6ldJlBRl0ka2Jg/djG4M+yCaXusFngJtKJnE8kgZLDgsF&#10;1rQqKLvt70ZBzW6YXL7Py0uVJ347PK3l+OuqVL/XLj5BeGr9O/zf3moFyQReX8IPkLM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9qcjvDAAAA2wAAAA8AAAAAAAAAAAAA&#10;AAAAoQIAAGRycy9kb3ducmV2LnhtbFBLBQYAAAAABAAEAPkAAACRAwAAAAA=&#10;" strokeweight="1.5pt"/>
                        <v:line id="Line 2512" o:spid="_x0000_s3208" style="position:absolute;visibility:visible;mso-wrap-style:square" from="2421,10854" to="2421,11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ZBIDr8AAADbAAAADwAAAGRycy9kb3ducmV2LnhtbERPTYvCMBC9C/sfwix401QFWbpGEcFV&#10;vNkVYW9DM7a1zaSbpFr/vTkIHh/ve7HqTSNu5HxlWcFknIAgzq2uuFBw+t2OvkD4gKyxsUwKHuRh&#10;tfwYLDDV9s5HumWhEDGEfYoKyhDaVEqfl2TQj21LHLmLdQZDhK6Q2uE9hptGTpNkLg1WHBtKbGlT&#10;Ul5nnVFw7jL+u9Zb12D3s9tdzv+1nx2UGn72628QgfrwFr/ce61gFtfHL/EHyOUT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RZBIDr8AAADbAAAADwAAAAAAAAAAAAAAAACh&#10;AgAAZHJzL2Rvd25yZXYueG1sUEsFBgAAAAAEAAQA+QAAAI0DAAAAAA==&#10;" strokeweight="1.5pt"/>
                        <v:line id="Line 2513" o:spid="_x0000_s3209" style="position:absolute;flip:x;visibility:visible;mso-wrap-style:square" from="1881,10674" to="2601,10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ICbsUAAADbAAAADwAAAGRycy9kb3ducmV2LnhtbESPS2vCQBSF9wX/w3CFbqRO0oLYNKNI&#10;QCgFF1VBu7tkrnmYuRMyExP/facgdHk4j4+TrkfTiBt1rrKsIJ5HIIhzqysuFBwP25clCOeRNTaW&#10;ScGdHKxXk6cUE20H/qbb3hcijLBLUEHpfZtI6fKSDLq5bYmDd7GdQR9kV0jd4RDGTSNfo2ghDVYc&#10;CCW2lJWUX/e9CZA6K352NeWn91P7NSzi2XA+90o9T8fNBwhPo/8PP9qfWsFbDH9fwg+Qq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vICbsUAAADbAAAADwAAAAAAAAAA&#10;AAAAAAChAgAAZHJzL2Rvd25yZXYueG1sUEsFBgAAAAAEAAQA+QAAAJMDAAAAAA==&#10;" strokeweight="1pt"/>
                        <v:line id="Line 2514" o:spid="_x0000_s3210" style="position:absolute;flip:x;visibility:visible;mso-wrap-style:square" from="1881,12114" to="2601,12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qm/8cUAAADcAAAADwAAAGRycy9kb3ducmV2LnhtbESPS4vCMBSF9wP+h3AFN4OmClO0GkUE&#10;QYRZ+IDq7tJc22pzU5poO/9+IgzM8nAeH2ex6kwlXtS40rKC8SgCQZxZXXKu4HzaDqcgnEfWWFkm&#10;BT/kYLXsfSww0bblA72OPhdhhF2CCgrv60RKlxVk0I1sTRy8m20M+iCbXOoG2zBuKjmJolgaLDkQ&#10;CqxpU1D2OD5NgNw3+fX7Tlk6S+t9G48/28vlqdSg363nIDx1/j/8195pBZOvGN5nwhGQy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qm/8cUAAADcAAAADwAAAAAAAAAA&#10;AAAAAAChAgAAZHJzL2Rvd25yZXYueG1sUEsFBgAAAAAEAAQA+QAAAJMDAAAAAA==&#10;" strokeweight="1pt"/>
                        <v:line id="Line 2515" o:spid="_x0000_s3211" style="position:absolute;visibility:visible;mso-wrap-style:square" from="1881,10677" to="1881,121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0CfUcUAAADcAAAADwAAAGRycy9kb3ducmV2LnhtbESPzWrDMBCE74W+g9hCLyWRY5o0uFZC&#10;SQnk6sSYHhdrY5taK9dS/PP2UaHQ4zAz3zDpfjKtGKh3jWUFq2UEgri0uuFKQX45LrYgnEfW2Fom&#10;BTM52O8eH1JMtB05o+HsKxEg7BJUUHvfJVK6siaDbmk74uBdbW/QB9lXUvc4BrhpZRxFG2mw4bBQ&#10;Y0eHmsrv880o0J+3a8X5q3Rfx2JYZ3n8Mv8USj0/TR/vIDxN/j/81z5pBfH6DX7PhCMgd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0CfUcUAAADcAAAADwAAAAAAAAAA&#10;AAAAAAChAgAAZHJzL2Rvd25yZXYueG1sUEsFBgAAAAAEAAQA+QAAAJMDAAAAAA==&#10;" strokeweight="1pt">
                          <v:stroke startarrow="classic" startarrowlength="long" endarrow="classic" endarrowlength="long"/>
                        </v:line>
                        <v:line id="Line 2516" o:spid="_x0000_s3212" style="position:absolute;visibility:visible;mso-wrap-style:square" from="2421,11934" to="2421,12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iDkAMIAAADcAAAADwAAAGRycy9kb3ducmV2LnhtbERP3WrCMBS+H+wdwhl4N1MFx9Y1lTEV&#10;Jl6I3R7g2BybanNSkqjdnt5cCLv8+P6L+WA7cSEfWscKJuMMBHHtdMuNgp/v1fMriBCRNXaOScEv&#10;BZiXjw8F5tpdeUeXKjYihXDIUYGJsc+lDLUhi2HseuLEHZy3GBP0jdQeryncdnKaZS/SYsupwWBP&#10;n4bqU3W2CtZ+vzlN/hoj97z2y267eAv2qNToafh4BxFpiP/iu/tLK5jO0tp0Jh0BWd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iDkAMIAAADcAAAADwAAAAAAAAAAAAAA&#10;AAChAgAAZHJzL2Rvd25yZXYueG1sUEsFBgAAAAAEAAQA+QAAAJADAAAAAA==&#10;" strokeweight="1pt"/>
                        <v:line id="Line 2517" o:spid="_x0000_s3213" style="position:absolute;visibility:visible;mso-wrap-style:square" from="4581,11394" to="4581,12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xBm8UAAADcAAAADwAAAGRycy9kb3ducmV2LnhtbESP3WoCMRSE7wu+QzhC72pWoUVXs4vY&#10;Fiq9KP48wHFz3KxuTpYk1W2fvikIXg4z8w2zKHvbigv50DhWMB5lIIgrpxuuFex3709TECEia2wd&#10;k4IfClAWg4cF5tpdeUOXbaxFgnDIUYGJsculDJUhi2HkOuLkHZ23GJP0tdQerwluWznJshdpseG0&#10;YLCjlaHqvP22Ctb+8Hke/9ZGHnjt39qv11mwJ6Ueh/1yDiJSH+/hW/tDK5g8z+D/TDoCsv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WxBm8UAAADcAAAADwAAAAAAAAAA&#10;AAAAAAChAgAAZHJzL2Rvd25yZXYueG1sUEsFBgAAAAAEAAQA+QAAAJMDAAAAAA==&#10;" strokeweight="1pt"/>
                        <v:line id="Line 2518" o:spid="_x0000_s3214" style="position:absolute;visibility:visible;mso-wrap-style:square" from="2421,12831" to="4581,128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YloA8QAAADcAAAADwAAAGRycy9kb3ducmV2LnhtbESPQWvCQBSE7wX/w/IEL0U3hlZKdJVS&#10;CfSaNEiPj+wzCWbfxuwak3/fLQgeh5n5htkdRtOKgXrXWFawXkUgiEurG64UFD/p8gOE88gaW8uk&#10;YCIHh/3sZYeJtnfOaMh9JQKEXYIKau+7REpX1mTQrWxHHLyz7Q36IPtK6h7vAW5aGUfRRhpsOCzU&#10;2NFXTeUlvxkF+ng7V1y8Sfebnob3rIhfp+tJqcV8/NyC8DT6Z/jR/tYK4s0a/s+EIyD3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iWgDxAAAANwAAAAPAAAAAAAAAAAA&#10;AAAAAKECAABkcnMvZG93bnJldi54bWxQSwUGAAAAAAQABAD5AAAAkgMAAAAA&#10;" strokeweight="1pt">
                          <v:stroke startarrow="classic" startarrowlength="long" endarrow="classic" endarrowlength="long"/>
                        </v:line>
                        <v:shape id="Freeform 2519" o:spid="_x0000_s3215" style="position:absolute;left:4707;top:10674;width:75;height:1440;visibility:visible;mso-wrap-style:square;v-text-anchor:top" coordsize="75,14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oeasQA&#10;AADcAAAADwAAAGRycy9kb3ducmV2LnhtbESP3YrCMBSE7xd8h3AE79bUXoh0jSL+gKgXW90HODTH&#10;ptic1CbW+vZmYWEvh5n5hpkve1uLjlpfOVYwGScgiAunKy4V/Fx2nzMQPiBrrB2Tghd5WC4GH3PM&#10;tHtyTt05lCJC2GeowITQZFL6wpBFP3YNcfSurrUYomxLqVt8RritZZokU2mx4rhgsKG1oeJ2flgF&#10;p00/meXda7s65OZa7r/v9rg5KDUa9qsvEIH68B/+a++1gnSawu+ZeATk4g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x6HmrEAAAA3AAAAA8AAAAAAAAAAAAAAAAAmAIAAGRycy9k&#10;b3ducmV2LnhtbFBLBQYAAAAABAAEAPUAAACJAwAAAAA=&#10;" path="m54,c46,50,,181,3,299,6,417,67,572,71,711v4,139,-42,299,-45,420c23,1252,48,1376,54,1440e" filled="f" strokeweight="1.5pt">
                          <v:path arrowok="t" o:connecttype="custom" o:connectlocs="54,0;3,299;71,711;26,1131;54,1440" o:connectangles="0,0,0,0,0"/>
                          <o:lock v:ext="edit" aspectratio="t"/>
                        </v:shape>
                        <v:line id="Line 2520" o:spid="_x0000_s3216" style="position:absolute;visibility:visible;mso-wrap-style:square" from="3321,12294" to="3321,126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s+f8AAAADcAAAADwAAAGRycy9kb3ducmV2LnhtbESPwQrCMBBE74L/EFbwpqmKItUoIlS8&#10;idWLt7VZ22KzKU3U+vdGEDwOM/OGWa5bU4knNa60rGA0jEAQZ1aXnCs4n5LBHITzyBory6TgTQ7W&#10;q25nibG2Lz7SM/W5CBB2MSoovK9jKV1WkEE3tDVx8G62MeiDbHKpG3wFuKnkOIpm0mDJYaHAmrYF&#10;Zff0YRTcL+dpsjts9alKN/qaJ/5yvWml+r12swDhqfX/8K+91wrGsw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JbPn/AAAAA3AAAAA8AAAAAAAAAAAAAAAAA&#10;oQIAAGRycy9kb3ducmV2LnhtbFBLBQYAAAAABAAEAPkAAACOAwAAAAA=&#10;" strokeweight="2pt"/>
                        <v:line id="Line 2521" o:spid="_x0000_s3217" style="position:absolute;visibility:visible;mso-wrap-style:square" from="3321,9954" to="3321,10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KmC8AAAADcAAAADwAAAGRycy9kb3ducmV2LnhtbESPwQrCMBBE74L/EFbwpqmiItUoIlS8&#10;idWLt7VZ22KzKU3U+vdGEDwOM/OGWa5bU4knNa60rGA0jEAQZ1aXnCs4n5LBHITzyBory6TgTQ7W&#10;q25nibG2Lz7SM/W5CBB2MSoovK9jKV1WkEE3tDVx8G62MeiDbHKpG3wFuKnkOIpm0mDJYaHAmrYF&#10;Zff0YRTcL+dpsjts9alKN/qaJ/5yvWml+r12swDhqfX/8K+91wrGsw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2ypgvAAAAA3AAAAA8AAAAAAAAAAAAAAAAA&#10;oQIAAGRycy9kb3ducmV2LnhtbFBLBQYAAAAABAAEAPkAAACOAwAAAAA=&#10;" strokeweight="2pt"/>
                        <v:line id="Line 2522" o:spid="_x0000_s3218" style="position:absolute;flip:x;visibility:visible;mso-wrap-style:square" from="2778,9957" to="3318,99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2yK8QAAADcAAAADwAAAGRycy9kb3ducmV2LnhtbESPwWrDMBBE74X8g9hAb7WcQE1wrITQ&#10;UMgp4LTQ69ba2GqslZFU2/n7qlDocZidNzvVfra9GMkH41jBKstBEDdOG24VvL+9Pm1AhIissXdM&#10;Cu4UYL9bPFRYajdxTeMltiJBOJSooItxKKUMTUcWQ+YG4uRdnbcYk/St1B6nBLe9XOd5IS0aTg0d&#10;DvTSUXO7fNv0xsazO091f//Ii+PtqzHPnwej1ONyPmxBRJrj//Ff+qQVrIsCfsckAsjd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rbIrxAAAANwAAAAPAAAAAAAAAAAA&#10;AAAAAKECAABkcnMvZG93bnJldi54bWxQSwUGAAAAAAQABAD5AAAAkgMAAAAA&#10;" strokeweight="1pt">
                          <v:stroke startarrow="classic" startarrowlength="long"/>
                        </v:line>
                        <v:line id="Line 2523" o:spid="_x0000_s3219" style="position:absolute;flip:x;visibility:visible;mso-wrap-style:square" from="2781,12654" to="3321,126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28gsMAAADcAAAADwAAAGRycy9kb3ducmV2LnhtbESPzYoCMRCE78K+Q+iFvWlGYVVmjSKK&#10;sKcFf8Br76SdiU46QxKd8e2NIHgsquurrtmis7W4kQ/GsYLhIANBXDhtuFRw2G/6UxAhImusHZOC&#10;OwVYzD96M8y1a3lLt10sRYJwyFFBFWOTSxmKiiyGgWuIk3dy3mJM0pdSe2wT3NZylGVjadFwaqiw&#10;oVVFxWV3temNqWf3127r+zEbry/nwnz/L41SX5/d8gdEpC6+j1/pX61gNBnCc0wigJ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6dvILDAAAA3AAAAA8AAAAAAAAAAAAA&#10;AAAAoQIAAGRycy9kb3ducmV2LnhtbFBLBQYAAAAABAAEAPkAAACRAwAAAAA=&#10;" strokeweight="1pt">
                          <v:stroke startarrow="classic" startarrowlength="long"/>
                        </v:line>
                        <v:rect id="Rectangle 2524" o:spid="_x0000_s3220" alt="Широкий диагональный 1" style="position:absolute;left:5661;top:1049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T0fcIA&#10;AADcAAAADwAAAGRycy9kb3ducmV2LnhtbESPT4vCMBTE7wt+h/AEb2tqZVepRvEPsntdFfH4aJ5t&#10;sXkpSbT125sFweMwM79h5svO1OJOzleWFYyGCQji3OqKCwXHw+5zCsIHZI21ZVLwIA/LRe9jjpm2&#10;Lf/RfR8KESHsM1RQhtBkUvq8JIN+aBvi6F2sMxiidIXUDtsIN7VMk+RbGqw4LpTY0Kak/Lq/GQUu&#10;tOft+tStfiaHr2RLrRmfySg16HerGYhAXXiHX+1frSCdpPB/Jh4BuXg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NPR9wgAAANwAAAAPAAAAAAAAAAAAAAAAAJgCAABkcnMvZG93&#10;bnJldi54bWxQSwUGAAAAAAQABAD1AAAAhwMAAAAA&#10;" fillcolor="black" strokeweight="1.5pt">
                          <v:fill r:id="rId293" o:title="" type="pattern"/>
                          <o:lock v:ext="edit" aspectratio="t"/>
                        </v:rect>
                        <v:line id="Line 2525" o:spid="_x0000_s3221" style="position:absolute;rotation:-90;visibility:visible;mso-wrap-style:square" from="4761,11214" to="6921,112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vJtMUAAADcAAAADwAAAGRycy9kb3ducmV2LnhtbESPQUsDMRSE70L/Q3gFbzbbVqysTUsR&#10;Sj146bYI3h6b52Zx87Ikr93VX28EweMwM98w6+3oO3WlmNrABuazAhRxHWzLjYHzaX/3CCoJssUu&#10;MBn4ogTbzeRmjaUNAx/pWkmjMoRTiQacSF9qnWpHHtMs9MTZ+wjRo2QZG20jDhnuO70oigftseW8&#10;4LCnZ0f1Z3XxBt6r+8Pr22X8xqMe9qdzlKU7iDG303H3BEpolP/wX/vFGlislvB7Jh8Bvfk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yvJtMUAAADcAAAADwAAAAAAAAAA&#10;AAAAAAChAgAAZHJzL2Rvd25yZXYueG1sUEsFBgAAAAAEAAQA+QAAAJMDAAAAAA==&#10;" strokeweight="1pt">
                          <v:stroke dashstyle="dashDot"/>
                        </v:line>
                        <v:line id="Line 2526" o:spid="_x0000_s3222" style="position:absolute;visibility:visible;mso-wrap-style:square" from="5841,12114" to="6921,12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iyZcUAAADcAAAADwAAAGRycy9kb3ducmV2LnhtbESP3WoCMRSE7wXfIRyhdzWrlKqrUcS2&#10;UOmF+PMAx81xs7o5WZJUt336Rih4OczMN8xs0dpaXMmHyrGCQT8DQVw4XXGp4LD/eB6DCBFZY+2Y&#10;FPxQgMW825lhrt2Nt3TdxVIkCIccFZgYm1zKUBiyGPquIU7eyXmLMUlfSu3xluC2lsMse5UWK04L&#10;BhtaGSouu2+rYO2PX5fBb2nkkdf+vd68TYI9K/XUa5dTEJHa+Aj/tz+1guHoBe5n0hGQ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NiyZcUAAADcAAAADwAAAAAAAAAA&#10;AAAAAAChAgAAZHJzL2Rvd25yZXYueG1sUEsFBgAAAAAEAAQA+QAAAJMDAAAAAA==&#10;" strokeweight="1pt"/>
                        <v:line id="Line 2527" o:spid="_x0000_s3223" style="position:absolute;visibility:visible;mso-wrap-style:square" from="5841,10494" to="6921,10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5QX/sUAAADcAAAADwAAAGRycy9kb3ducmV2LnhtbESP3WoCMRSE7wXfIRyhdzWr0KqrUcS2&#10;UOmF+PMAx81xs7o5WZJUt336Rih4OczMN8xs0dpaXMmHyrGCQT8DQVw4XXGp4LD/eB6DCBFZY+2Y&#10;FPxQgMW825lhrt2Nt3TdxVIkCIccFZgYm1zKUBiyGPquIU7eyXmLMUlfSu3xluC2lsMse5UWK04L&#10;BhtaGSouu2+rYO2PX5fBb2nkkdf+vd68TYI9K/XUa5dTEJHa+Aj/tz+1guHoBe5n0hGQ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5QX/sUAAADcAAAADwAAAAAAAAAA&#10;AAAAAAChAgAAZHJzL2Rvd25yZXYueG1sUEsFBgAAAAAEAAQA+QAAAJMDAAAAAA==&#10;" strokeweight="1pt"/>
                        <v:line id="Line 2528" o:spid="_x0000_s3224" style="position:absolute;visibility:visible;mso-wrap-style:square" from="6921,10494" to="6921,12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OuYsMAAADcAAAADwAAAGRycy9kb3ducmV2LnhtbESP3YrCMBSE7wXfIRxhb0TTraBSjSKL&#10;wu6lPw9wbI5tsTmpSVrr228WFrwcZuYbZr3tTS06cr6yrOBzmoAgzq2uuFBwOR8mSxA+IGusLZOC&#10;F3nYboaDNWbaPvlI3SkUIkLYZ6igDKHJpPR5SQb91DbE0btZZzBE6QqpHT4j3NQyTZK5NFhxXCix&#10;oa+S8vupNQraRi5Seox/xjPXzYr28tpfH5VSH6N+twIRqA/v8H/7WytIlwv4OxOPgNz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cDrmLDAAAA3AAAAA8AAAAAAAAAAAAA&#10;AAAAoQIAAGRycy9kb3ducmV2LnhtbFBLBQYAAAAABAAEAPkAAACRAwAAAAA=&#10;">
                          <v:stroke startarrow="classic" startarrowlength="long" endarrow="classic" endarrowlength="long"/>
                        </v:line>
                        <v:line id="Line 2529" o:spid="_x0000_s3225" style="position:absolute;visibility:visible;mso-wrap-style:square" from="5661,10134" to="5661,10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mOTNsQAAADbAAAADwAAAGRycy9kb3ducmV2LnhtbESP0WoCMRRE3wX/IVyhbzVrKWJXs0vR&#10;ChUfpLYfcN1cN1s3N0sSdduvb4SCj8PMnGEWZW9bcSEfGscKJuMMBHHldMO1gq/P9eMMRIjIGlvH&#10;pOCHApTFcLDAXLsrf9BlH2uRIBxyVGBi7HIpQ2XIYhi7jjh5R+ctxiR9LbXHa4LbVj5l2VRabDgt&#10;GOxoaag67c9WwcYftqfJb23kgTf+rd2tXoL9Vuph1L/OQUTq4z38337XCqbPcPuSfoAs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Y5M2xAAAANsAAAAPAAAAAAAAAAAA&#10;AAAAAKECAABkcnMvZG93bnJldi54bWxQSwUGAAAAAAQABAD5AAAAkgMAAAAA&#10;" strokeweight="1pt"/>
                        <v:line id="Line 2530" o:spid="_x0000_s3226" style="position:absolute;visibility:visible;mso-wrap-style:square" from="6021,10134" to="6021,10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82rcQAAADbAAAADwAAAGRycy9kb3ducmV2LnhtbESP0WoCMRRE3wX/IVyhbzVroWJXs0vR&#10;ChUfpLYfcN1cN1s3N0sSdduvb4SCj8PMnGEWZW9bcSEfGscKJuMMBHHldMO1gq/P9eMMRIjIGlvH&#10;pOCHApTFcLDAXLsrf9BlH2uRIBxyVGBi7HIpQ2XIYhi7jjh5R+ctxiR9LbXHa4LbVj5l2VRabDgt&#10;GOxoaag67c9WwcYftqfJb23kgTf+rd2tXoL9Vuph1L/OQUTq4z38337XCqbPcPuSfoAs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LzatxAAAANsAAAAPAAAAAAAAAAAA&#10;AAAAAKECAABkcnMvZG93bnJldi54bWxQSwUGAAAAAAQABAD5AAAAkgMAAAAA&#10;" strokeweight="1pt"/>
                        <v:line id="Line 2531" o:spid="_x0000_s3227" style="position:absolute;flip:x;visibility:visible;mso-wrap-style:square" from="5121,10134" to="5661,10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SXHcMAAADbAAAADwAAAGRycy9kb3ducmV2LnhtbESPzWrDMBCE74W8g9hAb43cQk1wIpvQ&#10;UsgpkLSQ68ba2mqslZFU/7x9FCj0OMzONzvbarKdGMgH41jB8yoDQVw7bbhR8PX58bQGESKyxs4x&#10;KZgpQFUuHrZYaDfykYZTbESCcChQQRtjX0gZ6pYshpXriZP37bzFmKRvpPY4Jrjt5EuW5dKi4dTQ&#10;Yk9vLdXX069Nb6w9u8N47OZzlr9ff2rzetkZpR6X024DItIU/4//0nutIM/hviUBQJY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kElx3DAAAA2wAAAA8AAAAAAAAAAAAA&#10;AAAAoQIAAGRycy9kb3ducmV2LnhtbFBLBQYAAAAABAAEAPkAAACRAwAAAAA=&#10;" strokeweight="1pt">
                          <v:stroke startarrow="classic" startarrowlength="long"/>
                        </v:line>
                        <v:line id="Line 2532" o:spid="_x0000_s3228" style="position:absolute;visibility:visible;mso-wrap-style:square" from="5661,10134" to="6021,10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ENQcQAAADbAAAADwAAAGRycy9kb3ducmV2LnhtbESP3WoCMRSE7wu+QziCdzWrF9quRhF/&#10;QOlFqfoAx81xs7o5WZKoa5++KRR6OczMN8x03tpa3MmHyrGCQT8DQVw4XXGp4HjYvL6BCBFZY+2Y&#10;FDwpwHzWeZlirt2Dv+i+j6VIEA45KjAxNrmUoTBkMfRdQ5y8s/MWY5K+lNrjI8FtLYdZNpIWK04L&#10;BhtaGiqu+5tVsPOnj+vguzTyxDu/rj9X78FelOp128UERKQ2/of/2lutYDSG3y/pB8jZ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sQ1BxAAAANsAAAAPAAAAAAAAAAAA&#10;AAAAAKECAABkcnMvZG93bnJldi54bWxQSwUGAAAAAAQABAD5AAAAkgMAAAAA&#10;" strokeweight="1pt"/>
                        <v:line id="Line 2533" o:spid="_x0000_s3229" style="position:absolute;visibility:visible;mso-wrap-style:square" from="6021,10134" to="6561,10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Ms5sEAAADbAAAADwAAAGRycy9kb3ducmV2LnhtbERPz2vCMBS+D/Y/hDfwNlMd6uyM4oYO&#10;PVqF4e3RvCXF5qVrou3+e3MY7Pjx/V6seleLG7Wh8qxgNMxAEJdeV2wUnI7b51cQISJrrD2Tgl8K&#10;sFo+Piww177jA92KaEQK4ZCjAhtjk0sZSksOw9A3xIn79q3DmGBrpG6xS+GuluMsm0qHFacGiw19&#10;WCovxdUpePm8hC+7LeajdzPbnMxk3/U/Z6UGT/36DUSkPv6L/9w7rWCaxqYv6QfI5R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ioyzmwQAAANsAAAAPAAAAAAAAAAAAAAAA&#10;AKECAABkcnMvZG93bnJldi54bWxQSwUGAAAAAAQABAD5AAAAjwMAAAAA&#10;" strokeweight="1pt">
                          <v:stroke startarrow="classic" startarrowlength="long"/>
                        </v:line>
                      </v:group>
                      <v:shape id="Text Box 2534" o:spid="_x0000_s3230" type="#_x0000_t202" style="position:absolute;left:4221;top:13734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wPGcIA&#10;AADbAAAADwAAAGRycy9kb3ducmV2LnhtbESPQYvCMBSE74L/ITzBmybKKmvXKKIseFJ0dwVvj+bZ&#10;lm1eShNt/fdGEDwOM/MNM1+2thQ3qn3hWMNoqEAQp84UnGn4/fkefILwAdlg6Zg03MnDctHtzDEx&#10;ruED3Y4hExHCPkENeQhVIqVPc7Loh64ijt7F1RZDlHUmTY1NhNtSjpWaSosFx4UcK1rnlP4fr1bD&#10;3+5yPn2ofbaxk6pxrZJsZ1Lrfq9dfYEI1IZ3+NXeGg3TG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vA8ZwgAAANsAAAAPAAAAAAAAAAAAAAAAAJgCAABkcnMvZG93&#10;bnJldi54bWxQSwUGAAAAAAQABAD1AAAAhwMAAAAA&#10;" filled="f" stroked="f">
                        <v:textbox>
                          <w:txbxContent>
                            <w:p w14:paraId="5DAAD123" w14:textId="77777777" w:rsidR="009221E0" w:rsidRPr="008F6ABF" w:rsidRDefault="009221E0" w:rsidP="00880F79">
                              <w:pPr>
                                <w:jc w:val="center"/>
                                <w:rPr>
                                  <w:b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 w:rsidRPr="008F6ABF">
                                <w:rPr>
                                  <w:b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l (l</w:t>
                              </w:r>
                              <w:r w:rsidRPr="008F6ABF">
                                <w:rPr>
                                  <w:b/>
                                  <w:i/>
                                  <w:sz w:val="28"/>
                                  <w:szCs w:val="28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  <w:r w:rsidRPr="008F6ABF">
                                <w:rPr>
                                  <w:b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  <v:shape id="Text Box 2535" o:spid="_x0000_s3231" type="#_x0000_t202" style="position:absolute;left:7281;top:9774;width:10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stroked="f">
                        <v:textbox>
                          <w:txbxContent>
                            <w:p w14:paraId="3798BFC9" w14:textId="77777777" w:rsidR="009221E0" w:rsidRPr="008F6ABF" w:rsidRDefault="009221E0" w:rsidP="00880F79">
                              <w:pPr>
                                <w:jc w:val="center"/>
                                <w:rPr>
                                  <w:b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b</w:t>
                              </w:r>
                              <w:r w:rsidRPr="008F6ABF">
                                <w:rPr>
                                  <w:b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 xml:space="preserve"> (</w:t>
                              </w:r>
                              <w:r>
                                <w:rPr>
                                  <w:b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b</w:t>
                              </w:r>
                              <w:r w:rsidRPr="008F6ABF">
                                <w:rPr>
                                  <w:b/>
                                  <w:i/>
                                  <w:sz w:val="28"/>
                                  <w:szCs w:val="28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  <w:r w:rsidRPr="008F6ABF">
                                <w:rPr>
                                  <w:b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  <v:shape id="Text Box 2536" o:spid="_x0000_s3232" type="#_x0000_t202" style="position:absolute;left:1341;top:11574;width:720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SDNcYA&#10;AADbAAAADwAAAGRycy9kb3ducmV2LnhtbESPQWvCQBSE70L/w/IKvZlNLNiSuoZSqehFNNpDb6/Z&#10;ZxLMvk2zq4n/visIPQ4z8w0zywbTiAt1rrasIIliEMSF1TWXCg77z/ErCOeRNTaWScGVHGTzh9EM&#10;U2173tEl96UIEHYpKqi8b1MpXVGRQRfZljh4R9sZ9EF2pdQd9gFuGjmJ46k0WHNYqLClj4qKU342&#10;Cr5+Ntdm1z5/x3W/3g7L322+WJZKPT0O728gPA3+P3xvr7SClwRuX8IPkP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jSDNcYAAADbAAAADwAAAAAAAAAAAAAAAACYAgAAZHJz&#10;L2Rvd25yZXYueG1sUEsFBgAAAAAEAAQA9QAAAIsDAAAAAA==&#10;" filled="f" stroked="f">
                        <v:textbox style="layout-flow:vertical;mso-layout-flow-alt:bottom-to-top">
                          <w:txbxContent>
                            <w:p w14:paraId="437487AB" w14:textId="77777777" w:rsidR="009221E0" w:rsidRPr="008F6ABF" w:rsidRDefault="009221E0" w:rsidP="00880F79">
                              <w:pPr>
                                <w:jc w:val="center"/>
                                <w:rPr>
                                  <w:b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d</w:t>
                              </w:r>
                              <w:r w:rsidRPr="00B03842">
                                <w:rPr>
                                  <w:b/>
                                  <w:i/>
                                  <w:sz w:val="28"/>
                                  <w:szCs w:val="28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  <w:r w:rsidRPr="008F6ABF">
                                <w:rPr>
                                  <w:b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 xml:space="preserve"> (</w:t>
                              </w:r>
                              <w:r>
                                <w:rPr>
                                  <w:b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d</w:t>
                              </w:r>
                              <w:r>
                                <w:rPr>
                                  <w:b/>
                                  <w:i/>
                                  <w:sz w:val="28"/>
                                  <w:szCs w:val="28"/>
                                  <w:vertAlign w:val="subscript"/>
                                  <w:lang w:val="en-US"/>
                                </w:rPr>
                                <w:t>2</w:t>
                              </w:r>
                              <w:r w:rsidRPr="008F6ABF">
                                <w:rPr>
                                  <w:b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  <v:shape id="Text Box 2537" o:spid="_x0000_s3233" type="#_x0000_t202" style="position:absolute;left:8901;top:11394;width:720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YdQsYA&#10;AADbAAAADwAAAGRycy9kb3ducmV2LnhtbESPQWvCQBSE70L/w/IKvZlNU2hLdA2lRbGXolEP3p7Z&#10;ZxLMvo3Z1cR/3y0IPQ4z8w0zzQbTiCt1rras4DmKQRAXVtdcKthu5uN3EM4ja2wsk4IbOchmD6Mp&#10;ptr2vKZr7ksRIOxSVFB536ZSuqIigy6yLXHwjrYz6IPsSqk77APcNDKJ41dpsOawUGFLnxUVp/xi&#10;FOwOP7dm3b7s47r/Xg2L8yr/WpRKPT0OHxMQngb/H763l1rBWwJ/X8IPkL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uYdQsYAAADbAAAADwAAAAAAAAAAAAAAAACYAgAAZHJz&#10;L2Rvd25yZXYueG1sUEsFBgAAAAAEAAQA9QAAAIsDAAAAAA==&#10;" filled="f" stroked="f">
                        <v:textbox style="layout-flow:vertical;mso-layout-flow-alt:bottom-to-top">
                          <w:txbxContent>
                            <w:p w14:paraId="65D49CD4" w14:textId="77777777" w:rsidR="009221E0" w:rsidRPr="008F6ABF" w:rsidRDefault="009221E0" w:rsidP="00880F79">
                              <w:pPr>
                                <w:jc w:val="center"/>
                                <w:rPr>
                                  <w:b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t</w:t>
                              </w:r>
                              <w:r w:rsidRPr="008F6ABF">
                                <w:rPr>
                                  <w:b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 xml:space="preserve"> (</w:t>
                              </w:r>
                              <w:r>
                                <w:rPr>
                                  <w:b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t</w:t>
                              </w:r>
                              <w:r w:rsidRPr="008F6ABF">
                                <w:rPr>
                                  <w:b/>
                                  <w:i/>
                                  <w:sz w:val="28"/>
                                  <w:szCs w:val="28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  <w:r w:rsidRPr="008F6ABF">
                                <w:rPr>
                                  <w:b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  <v:shape id="Text Box 2538" o:spid="_x0000_s3234" type="#_x0000_t202" style="position:absolute;left:3321;top:959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2uLs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eUZ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GNri7EAAAA2wAAAA8AAAAAAAAAAAAAAAAAmAIAAGRycy9k&#10;b3ducmV2LnhtbFBLBQYAAAAABAAEAPUAAACJAwAAAAA=&#10;" filled="f" stroked="f">
                        <v:textbox>
                          <w:txbxContent>
                            <w:p w14:paraId="6DBA0E23" w14:textId="77777777" w:rsidR="009221E0" w:rsidRPr="00A21405" w:rsidRDefault="009221E0" w:rsidP="00880F79">
                              <w:pPr>
                                <w:rPr>
                                  <w:b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 w:rsidRPr="00A21405">
                                <w:rPr>
                                  <w:b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2539" o:spid="_x0000_s3235" type="#_x0000_t202" style="position:absolute;left:3321;top:1391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Q2Ws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Xk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5kNlrEAAAA2wAAAA8AAAAAAAAAAAAAAAAAmAIAAGRycy9k&#10;b3ducmV2LnhtbFBLBQYAAAAABAAEAPUAAACJAwAAAAA=&#10;" filled="f" stroked="f">
                        <v:textbox>
                          <w:txbxContent>
                            <w:p w14:paraId="16FD4055" w14:textId="77777777" w:rsidR="009221E0" w:rsidRPr="00A21405" w:rsidRDefault="009221E0" w:rsidP="00880F79">
                              <w:pPr>
                                <w:rPr>
                                  <w:b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 w:rsidRPr="00A21405">
                                <w:rPr>
                                  <w:b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2540" o:spid="_x0000_s3236" type="#_x0000_t202" style="position:absolute;left:8361;top:9594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iTw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eJ3B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SiTwcMAAADbAAAADwAAAAAAAAAAAAAAAACYAgAAZHJzL2Rv&#10;d25yZXYueG1sUEsFBgAAAAAEAAQA9QAAAIgDAAAAAA==&#10;" filled="f" stroked="f">
                        <v:textbox>
                          <w:txbxContent>
                            <w:p w14:paraId="0322D5CA" w14:textId="77777777" w:rsidR="009221E0" w:rsidRPr="00A21405" w:rsidRDefault="009221E0" w:rsidP="00880F79">
                              <w:pPr>
                                <w:rPr>
                                  <w:b/>
                                  <w:i/>
                                  <w:sz w:val="28"/>
                                  <w:szCs w:val="28"/>
                                  <w:u w:val="single"/>
                                  <w:lang w:val="en-US"/>
                                </w:rPr>
                              </w:pPr>
                              <w:r w:rsidRPr="00A21405">
                                <w:rPr>
                                  <w:b/>
                                  <w:i/>
                                  <w:sz w:val="28"/>
                                  <w:szCs w:val="28"/>
                                  <w:u w:val="single"/>
                                  <w:lang w:val="en-US"/>
                                </w:rPr>
                                <w:t>A-A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</w:tr>
    </w:tbl>
    <w:p w14:paraId="2994C2EB" w14:textId="77777777" w:rsidR="00880F79" w:rsidRPr="00210C9D" w:rsidRDefault="00880F79" w:rsidP="00880F79">
      <w:pPr>
        <w:jc w:val="right"/>
        <w:rPr>
          <w:i/>
          <w:sz w:val="28"/>
          <w:szCs w:val="28"/>
          <w:lang w:val="uk-UA"/>
        </w:rPr>
      </w:pPr>
    </w:p>
    <w:p w14:paraId="0A386969" w14:textId="586BA565" w:rsidR="009A717B" w:rsidRPr="00722F00" w:rsidRDefault="00880F79" w:rsidP="009A717B">
      <w:pPr>
        <w:spacing w:line="360" w:lineRule="auto"/>
        <w:jc w:val="center"/>
        <w:outlineLvl w:val="0"/>
        <w:rPr>
          <w:b/>
          <w:caps/>
          <w:sz w:val="28"/>
          <w:szCs w:val="28"/>
          <w:lang w:val="uk-UA"/>
        </w:rPr>
      </w:pPr>
      <w:r w:rsidRPr="00210C9D">
        <w:rPr>
          <w:i/>
          <w:sz w:val="28"/>
          <w:szCs w:val="28"/>
          <w:lang w:val="uk-UA"/>
        </w:rPr>
        <w:br w:type="page"/>
      </w:r>
      <w:r w:rsidR="009A717B" w:rsidRPr="00722F00">
        <w:rPr>
          <w:b/>
          <w:caps/>
          <w:sz w:val="28"/>
          <w:szCs w:val="28"/>
          <w:lang w:val="uk-UA"/>
        </w:rPr>
        <w:lastRenderedPageBreak/>
        <w:t xml:space="preserve">ДОДАТОК </w:t>
      </w:r>
      <w:r w:rsidR="009A717B">
        <w:rPr>
          <w:b/>
          <w:caps/>
          <w:sz w:val="28"/>
          <w:szCs w:val="28"/>
          <w:lang w:val="uk-UA"/>
        </w:rPr>
        <w:t>Д</w:t>
      </w:r>
    </w:p>
    <w:p w14:paraId="3A084A65" w14:textId="77777777" w:rsidR="009A717B" w:rsidRDefault="009A717B" w:rsidP="009A717B">
      <w:pPr>
        <w:jc w:val="center"/>
        <w:rPr>
          <w:b/>
          <w:caps/>
          <w:sz w:val="28"/>
          <w:szCs w:val="28"/>
          <w:lang w:val="uk-UA"/>
        </w:rPr>
      </w:pPr>
      <w:r w:rsidRPr="009A717B">
        <w:rPr>
          <w:b/>
          <w:caps/>
          <w:sz w:val="28"/>
          <w:szCs w:val="28"/>
          <w:lang w:val="uk-UA"/>
        </w:rPr>
        <w:t>Кулькові підшипники радіальні сферичні двохрядні (ГОСТ 5720-51)</w:t>
      </w:r>
    </w:p>
    <w:p w14:paraId="5185516A" w14:textId="6B1ACCB2" w:rsidR="00880F79" w:rsidRPr="00210C9D" w:rsidRDefault="00A14C19" w:rsidP="009A717B">
      <w:pPr>
        <w:jc w:val="center"/>
        <w:rPr>
          <w:b/>
          <w:i/>
          <w:sz w:val="28"/>
          <w:szCs w:val="28"/>
          <w:lang w:val="uk-UA"/>
        </w:rPr>
      </w:pPr>
      <w:r w:rsidRPr="00210C9D">
        <w:rPr>
          <w:i/>
          <w:noProof/>
          <w:sz w:val="28"/>
          <w:szCs w:val="28"/>
          <w:lang w:val="uk-UA" w:eastAsia="uk-UA"/>
        </w:rPr>
        <w:drawing>
          <wp:inline distT="0" distB="0" distL="0" distR="0" wp14:anchorId="45CB6E3D" wp14:editId="2850FE7E">
            <wp:extent cx="1616710" cy="2948305"/>
            <wp:effectExtent l="0" t="0" r="2540" b="4445"/>
            <wp:docPr id="278" name="Рисунок 537" descr="подшипник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37" descr="подшипник1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6710" cy="2948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912F0C" w14:textId="77777777" w:rsidR="00880F79" w:rsidRPr="00210C9D" w:rsidRDefault="00880F79" w:rsidP="00880F79">
      <w:pPr>
        <w:spacing w:line="360" w:lineRule="auto"/>
        <w:jc w:val="center"/>
        <w:rPr>
          <w:b/>
          <w:i/>
          <w:sz w:val="28"/>
          <w:szCs w:val="28"/>
          <w:lang w:val="uk-UA"/>
        </w:rPr>
      </w:pPr>
    </w:p>
    <w:tbl>
      <w:tblPr>
        <w:tblW w:w="101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28"/>
        <w:gridCol w:w="540"/>
        <w:gridCol w:w="660"/>
        <w:gridCol w:w="480"/>
        <w:gridCol w:w="540"/>
        <w:gridCol w:w="900"/>
        <w:gridCol w:w="885"/>
        <w:gridCol w:w="900"/>
        <w:gridCol w:w="810"/>
        <w:gridCol w:w="540"/>
        <w:gridCol w:w="771"/>
        <w:gridCol w:w="654"/>
        <w:gridCol w:w="798"/>
        <w:gridCol w:w="798"/>
      </w:tblGrid>
      <w:tr w:rsidR="00880F79" w:rsidRPr="00210C9D" w14:paraId="3B60524F" w14:textId="77777777">
        <w:trPr>
          <w:cantSplit/>
          <w:trHeight w:val="705"/>
        </w:trPr>
        <w:tc>
          <w:tcPr>
            <w:tcW w:w="828" w:type="dxa"/>
            <w:vMerge w:val="restart"/>
            <w:textDirection w:val="btLr"/>
            <w:vAlign w:val="center"/>
          </w:tcPr>
          <w:p w14:paraId="58A32872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Умовне позначення підшипника</w:t>
            </w:r>
          </w:p>
        </w:tc>
        <w:tc>
          <w:tcPr>
            <w:tcW w:w="2220" w:type="dxa"/>
            <w:gridSpan w:val="4"/>
            <w:vAlign w:val="center"/>
          </w:tcPr>
          <w:p w14:paraId="065378C1" w14:textId="77777777" w:rsidR="00880F79" w:rsidRPr="00210C9D" w:rsidRDefault="00880F79" w:rsidP="000A2DA2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Розміри, мм</w:t>
            </w:r>
          </w:p>
        </w:tc>
        <w:tc>
          <w:tcPr>
            <w:tcW w:w="900" w:type="dxa"/>
            <w:vMerge w:val="restart"/>
            <w:textDirection w:val="btLr"/>
            <w:vAlign w:val="center"/>
          </w:tcPr>
          <w:p w14:paraId="4B4C47B3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Динамічна вантажопідйомність, С</w:t>
            </w:r>
            <w:r w:rsidRPr="00210C9D">
              <w:rPr>
                <w:vertAlign w:val="subscript"/>
                <w:lang w:val="uk-UA"/>
              </w:rPr>
              <w:t>д</w:t>
            </w:r>
            <w:r w:rsidRPr="00210C9D">
              <w:rPr>
                <w:lang w:val="uk-UA"/>
              </w:rPr>
              <w:t>, Н</w:t>
            </w:r>
          </w:p>
        </w:tc>
        <w:tc>
          <w:tcPr>
            <w:tcW w:w="885" w:type="dxa"/>
            <w:vMerge w:val="restart"/>
            <w:textDirection w:val="btLr"/>
          </w:tcPr>
          <w:p w14:paraId="486771B9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Статична вантажопідйомність С</w:t>
            </w:r>
            <w:r w:rsidRPr="00210C9D">
              <w:rPr>
                <w:vertAlign w:val="subscript"/>
                <w:lang w:val="uk-UA"/>
              </w:rPr>
              <w:t>0</w:t>
            </w:r>
            <w:r w:rsidRPr="00210C9D">
              <w:rPr>
                <w:lang w:val="uk-UA"/>
              </w:rPr>
              <w:t>, Н</w:t>
            </w:r>
          </w:p>
        </w:tc>
        <w:tc>
          <w:tcPr>
            <w:tcW w:w="900" w:type="dxa"/>
            <w:vMerge w:val="restart"/>
            <w:textDirection w:val="btLr"/>
            <w:vAlign w:val="center"/>
          </w:tcPr>
          <w:p w14:paraId="43829BED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Граничне число обертів за хв.. Змазка-рідка*</w:t>
            </w:r>
          </w:p>
        </w:tc>
        <w:tc>
          <w:tcPr>
            <w:tcW w:w="4371" w:type="dxa"/>
            <w:gridSpan w:val="6"/>
            <w:shd w:val="clear" w:color="auto" w:fill="auto"/>
            <w:vAlign w:val="center"/>
          </w:tcPr>
          <w:p w14:paraId="04A4A526" w14:textId="77777777" w:rsidR="00880F79" w:rsidRPr="00210C9D" w:rsidRDefault="00880F79" w:rsidP="000A2DA2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Фактори приведеного навантаження</w:t>
            </w:r>
          </w:p>
        </w:tc>
      </w:tr>
      <w:tr w:rsidR="00880F79" w:rsidRPr="00210C9D" w14:paraId="5FBC1BDC" w14:textId="77777777">
        <w:trPr>
          <w:cantSplit/>
          <w:trHeight w:val="653"/>
        </w:trPr>
        <w:tc>
          <w:tcPr>
            <w:tcW w:w="828" w:type="dxa"/>
            <w:vMerge/>
            <w:textDirection w:val="btLr"/>
          </w:tcPr>
          <w:p w14:paraId="794280AE" w14:textId="77777777" w:rsidR="00880F79" w:rsidRPr="00210C9D" w:rsidRDefault="00880F79" w:rsidP="000A2DA2">
            <w:pPr>
              <w:spacing w:line="360" w:lineRule="auto"/>
              <w:jc w:val="both"/>
              <w:rPr>
                <w:lang w:val="uk-UA"/>
              </w:rPr>
            </w:pPr>
          </w:p>
        </w:tc>
        <w:tc>
          <w:tcPr>
            <w:tcW w:w="540" w:type="dxa"/>
            <w:vMerge w:val="restart"/>
            <w:vAlign w:val="center"/>
          </w:tcPr>
          <w:p w14:paraId="074F8734" w14:textId="77777777" w:rsidR="00880F79" w:rsidRPr="00210C9D" w:rsidRDefault="00880F79" w:rsidP="000A2DA2">
            <w:pPr>
              <w:spacing w:line="360" w:lineRule="auto"/>
              <w:jc w:val="center"/>
              <w:rPr>
                <w:i/>
                <w:lang w:val="uk-UA"/>
              </w:rPr>
            </w:pPr>
            <w:r w:rsidRPr="00210C9D">
              <w:rPr>
                <w:i/>
                <w:lang w:val="uk-UA"/>
              </w:rPr>
              <w:t>d</w:t>
            </w:r>
          </w:p>
        </w:tc>
        <w:tc>
          <w:tcPr>
            <w:tcW w:w="660" w:type="dxa"/>
            <w:vMerge w:val="restart"/>
            <w:vAlign w:val="center"/>
          </w:tcPr>
          <w:p w14:paraId="11029043" w14:textId="77777777" w:rsidR="00880F79" w:rsidRPr="00210C9D" w:rsidRDefault="00880F79" w:rsidP="000A2DA2">
            <w:pPr>
              <w:spacing w:line="360" w:lineRule="auto"/>
              <w:jc w:val="center"/>
              <w:rPr>
                <w:i/>
                <w:lang w:val="uk-UA"/>
              </w:rPr>
            </w:pPr>
            <w:r w:rsidRPr="00210C9D">
              <w:rPr>
                <w:i/>
                <w:lang w:val="uk-UA"/>
              </w:rPr>
              <w:t>D</w:t>
            </w:r>
          </w:p>
        </w:tc>
        <w:tc>
          <w:tcPr>
            <w:tcW w:w="480" w:type="dxa"/>
            <w:vMerge w:val="restart"/>
            <w:vAlign w:val="center"/>
          </w:tcPr>
          <w:p w14:paraId="2A6520ED" w14:textId="77777777" w:rsidR="00880F79" w:rsidRPr="00210C9D" w:rsidRDefault="00880F79" w:rsidP="000A2DA2">
            <w:pPr>
              <w:spacing w:line="360" w:lineRule="auto"/>
              <w:jc w:val="center"/>
              <w:rPr>
                <w:i/>
                <w:lang w:val="uk-UA"/>
              </w:rPr>
            </w:pPr>
            <w:r w:rsidRPr="00210C9D">
              <w:rPr>
                <w:i/>
                <w:lang w:val="uk-UA"/>
              </w:rPr>
              <w:t>B</w:t>
            </w:r>
          </w:p>
        </w:tc>
        <w:tc>
          <w:tcPr>
            <w:tcW w:w="540" w:type="dxa"/>
            <w:vMerge w:val="restart"/>
            <w:vAlign w:val="center"/>
          </w:tcPr>
          <w:p w14:paraId="04ACDBA0" w14:textId="77777777" w:rsidR="00880F79" w:rsidRPr="00210C9D" w:rsidRDefault="00880F79" w:rsidP="000A2DA2">
            <w:pPr>
              <w:spacing w:line="360" w:lineRule="auto"/>
              <w:jc w:val="center"/>
              <w:rPr>
                <w:i/>
                <w:lang w:val="uk-UA"/>
              </w:rPr>
            </w:pPr>
            <w:r w:rsidRPr="00210C9D">
              <w:rPr>
                <w:i/>
                <w:lang w:val="uk-UA"/>
              </w:rPr>
              <w:t>r</w:t>
            </w:r>
          </w:p>
        </w:tc>
        <w:tc>
          <w:tcPr>
            <w:tcW w:w="900" w:type="dxa"/>
            <w:vMerge/>
          </w:tcPr>
          <w:p w14:paraId="76722D16" w14:textId="77777777" w:rsidR="00880F79" w:rsidRPr="00210C9D" w:rsidRDefault="00880F79" w:rsidP="000A2DA2">
            <w:pPr>
              <w:spacing w:line="360" w:lineRule="auto"/>
              <w:jc w:val="both"/>
              <w:rPr>
                <w:lang w:val="uk-UA"/>
              </w:rPr>
            </w:pPr>
          </w:p>
        </w:tc>
        <w:tc>
          <w:tcPr>
            <w:tcW w:w="885" w:type="dxa"/>
            <w:vMerge/>
          </w:tcPr>
          <w:p w14:paraId="1538AC64" w14:textId="77777777" w:rsidR="00880F79" w:rsidRPr="00210C9D" w:rsidRDefault="00880F79" w:rsidP="000A2DA2">
            <w:pPr>
              <w:spacing w:line="360" w:lineRule="auto"/>
              <w:jc w:val="both"/>
              <w:rPr>
                <w:lang w:val="uk-UA"/>
              </w:rPr>
            </w:pPr>
          </w:p>
        </w:tc>
        <w:tc>
          <w:tcPr>
            <w:tcW w:w="900" w:type="dxa"/>
            <w:vMerge/>
          </w:tcPr>
          <w:p w14:paraId="3A3A347F" w14:textId="77777777" w:rsidR="00880F79" w:rsidRPr="00210C9D" w:rsidRDefault="00880F79" w:rsidP="000A2DA2">
            <w:pPr>
              <w:spacing w:line="360" w:lineRule="auto"/>
              <w:jc w:val="both"/>
              <w:rPr>
                <w:lang w:val="uk-UA"/>
              </w:rPr>
            </w:pPr>
          </w:p>
        </w:tc>
        <w:tc>
          <w:tcPr>
            <w:tcW w:w="810" w:type="dxa"/>
            <w:vMerge w:val="restart"/>
            <w:shd w:val="clear" w:color="auto" w:fill="auto"/>
            <w:vAlign w:val="center"/>
          </w:tcPr>
          <w:p w14:paraId="65FCC081" w14:textId="77777777" w:rsidR="00880F79" w:rsidRPr="00210C9D" w:rsidRDefault="00880F79" w:rsidP="000A2DA2">
            <w:pPr>
              <w:spacing w:line="360" w:lineRule="auto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е</w:t>
            </w:r>
          </w:p>
        </w:tc>
        <w:tc>
          <w:tcPr>
            <w:tcW w:w="1311" w:type="dxa"/>
            <w:gridSpan w:val="2"/>
            <w:shd w:val="clear" w:color="auto" w:fill="auto"/>
            <w:vAlign w:val="center"/>
          </w:tcPr>
          <w:p w14:paraId="2C7202EF" w14:textId="77777777" w:rsidR="00880F79" w:rsidRPr="00210C9D" w:rsidRDefault="00A14C19" w:rsidP="000A2DA2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noProof/>
                <w:lang w:val="uk-UA" w:eastAsia="uk-UA"/>
              </w:rPr>
              <w:drawing>
                <wp:inline distT="0" distB="0" distL="0" distR="0" wp14:anchorId="463FE391" wp14:editId="1C0A0992">
                  <wp:extent cx="607060" cy="431800"/>
                  <wp:effectExtent l="0" t="0" r="2540" b="6350"/>
                  <wp:docPr id="279" name="Рисунок 5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7060" cy="43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52" w:type="dxa"/>
            <w:gridSpan w:val="2"/>
            <w:shd w:val="clear" w:color="auto" w:fill="auto"/>
            <w:vAlign w:val="center"/>
          </w:tcPr>
          <w:p w14:paraId="2CE75E25" w14:textId="77777777" w:rsidR="00880F79" w:rsidRPr="00210C9D" w:rsidRDefault="00A14C19" w:rsidP="000A2DA2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noProof/>
                <w:lang w:val="uk-UA" w:eastAsia="uk-UA"/>
              </w:rPr>
              <w:drawing>
                <wp:inline distT="0" distB="0" distL="0" distR="0" wp14:anchorId="481DDBFD" wp14:editId="3C8D4A5C">
                  <wp:extent cx="563245" cy="431800"/>
                  <wp:effectExtent l="0" t="0" r="8255" b="6350"/>
                  <wp:docPr id="280" name="Рисунок 5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3245" cy="43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8" w:type="dxa"/>
            <w:vMerge w:val="restart"/>
            <w:shd w:val="clear" w:color="auto" w:fill="auto"/>
            <w:vAlign w:val="center"/>
          </w:tcPr>
          <w:p w14:paraId="43138AAE" w14:textId="77777777" w:rsidR="00880F79" w:rsidRPr="00210C9D" w:rsidRDefault="00880F79" w:rsidP="000A2DA2">
            <w:pPr>
              <w:spacing w:line="360" w:lineRule="auto"/>
              <w:jc w:val="center"/>
              <w:rPr>
                <w:i/>
                <w:lang w:val="uk-UA"/>
              </w:rPr>
            </w:pPr>
            <w:r w:rsidRPr="00210C9D">
              <w:rPr>
                <w:i/>
                <w:lang w:val="uk-UA"/>
              </w:rPr>
              <w:t>Yе</w:t>
            </w:r>
          </w:p>
        </w:tc>
      </w:tr>
      <w:tr w:rsidR="00880F79" w:rsidRPr="00210C9D" w14:paraId="262DC21D" w14:textId="77777777">
        <w:trPr>
          <w:cantSplit/>
          <w:trHeight w:val="1690"/>
        </w:trPr>
        <w:tc>
          <w:tcPr>
            <w:tcW w:w="828" w:type="dxa"/>
            <w:vMerge/>
            <w:textDirection w:val="btLr"/>
          </w:tcPr>
          <w:p w14:paraId="4E85C147" w14:textId="77777777" w:rsidR="00880F79" w:rsidRPr="00210C9D" w:rsidRDefault="00880F79" w:rsidP="000A2DA2">
            <w:pPr>
              <w:spacing w:line="360" w:lineRule="auto"/>
              <w:jc w:val="both"/>
              <w:rPr>
                <w:lang w:val="uk-UA"/>
              </w:rPr>
            </w:pPr>
          </w:p>
        </w:tc>
        <w:tc>
          <w:tcPr>
            <w:tcW w:w="540" w:type="dxa"/>
            <w:vMerge/>
            <w:vAlign w:val="center"/>
          </w:tcPr>
          <w:p w14:paraId="7C54B262" w14:textId="77777777" w:rsidR="00880F79" w:rsidRPr="00210C9D" w:rsidRDefault="00880F79" w:rsidP="000A2DA2">
            <w:pPr>
              <w:spacing w:line="360" w:lineRule="auto"/>
              <w:jc w:val="both"/>
              <w:rPr>
                <w:lang w:val="uk-UA"/>
              </w:rPr>
            </w:pPr>
          </w:p>
        </w:tc>
        <w:tc>
          <w:tcPr>
            <w:tcW w:w="660" w:type="dxa"/>
            <w:vMerge/>
            <w:vAlign w:val="center"/>
          </w:tcPr>
          <w:p w14:paraId="584C4187" w14:textId="77777777" w:rsidR="00880F79" w:rsidRPr="00210C9D" w:rsidRDefault="00880F79" w:rsidP="000A2DA2">
            <w:pPr>
              <w:spacing w:line="360" w:lineRule="auto"/>
              <w:jc w:val="both"/>
              <w:rPr>
                <w:lang w:val="uk-UA"/>
              </w:rPr>
            </w:pPr>
          </w:p>
        </w:tc>
        <w:tc>
          <w:tcPr>
            <w:tcW w:w="480" w:type="dxa"/>
            <w:vMerge/>
            <w:vAlign w:val="center"/>
          </w:tcPr>
          <w:p w14:paraId="007AAF7D" w14:textId="77777777" w:rsidR="00880F79" w:rsidRPr="00210C9D" w:rsidRDefault="00880F79" w:rsidP="000A2DA2">
            <w:pPr>
              <w:spacing w:line="360" w:lineRule="auto"/>
              <w:jc w:val="both"/>
              <w:rPr>
                <w:lang w:val="uk-UA"/>
              </w:rPr>
            </w:pPr>
          </w:p>
        </w:tc>
        <w:tc>
          <w:tcPr>
            <w:tcW w:w="540" w:type="dxa"/>
            <w:vMerge/>
            <w:vAlign w:val="center"/>
          </w:tcPr>
          <w:p w14:paraId="7DAB00E9" w14:textId="77777777" w:rsidR="00880F79" w:rsidRPr="00210C9D" w:rsidRDefault="00880F79" w:rsidP="000A2DA2">
            <w:pPr>
              <w:spacing w:line="360" w:lineRule="auto"/>
              <w:jc w:val="both"/>
              <w:rPr>
                <w:lang w:val="uk-UA"/>
              </w:rPr>
            </w:pPr>
          </w:p>
        </w:tc>
        <w:tc>
          <w:tcPr>
            <w:tcW w:w="900" w:type="dxa"/>
            <w:vMerge/>
          </w:tcPr>
          <w:p w14:paraId="244ED4D2" w14:textId="77777777" w:rsidR="00880F79" w:rsidRPr="00210C9D" w:rsidRDefault="00880F79" w:rsidP="000A2DA2">
            <w:pPr>
              <w:spacing w:line="360" w:lineRule="auto"/>
              <w:jc w:val="both"/>
              <w:rPr>
                <w:lang w:val="uk-UA"/>
              </w:rPr>
            </w:pPr>
          </w:p>
        </w:tc>
        <w:tc>
          <w:tcPr>
            <w:tcW w:w="885" w:type="dxa"/>
            <w:vMerge/>
          </w:tcPr>
          <w:p w14:paraId="7F474A23" w14:textId="77777777" w:rsidR="00880F79" w:rsidRPr="00210C9D" w:rsidRDefault="00880F79" w:rsidP="000A2DA2">
            <w:pPr>
              <w:spacing w:line="360" w:lineRule="auto"/>
              <w:jc w:val="both"/>
              <w:rPr>
                <w:lang w:val="uk-UA"/>
              </w:rPr>
            </w:pPr>
          </w:p>
        </w:tc>
        <w:tc>
          <w:tcPr>
            <w:tcW w:w="900" w:type="dxa"/>
            <w:vMerge/>
          </w:tcPr>
          <w:p w14:paraId="6CF4165A" w14:textId="77777777" w:rsidR="00880F79" w:rsidRPr="00210C9D" w:rsidRDefault="00880F79" w:rsidP="000A2DA2">
            <w:pPr>
              <w:spacing w:line="360" w:lineRule="auto"/>
              <w:jc w:val="both"/>
              <w:rPr>
                <w:lang w:val="uk-UA"/>
              </w:rPr>
            </w:pPr>
          </w:p>
        </w:tc>
        <w:tc>
          <w:tcPr>
            <w:tcW w:w="810" w:type="dxa"/>
            <w:vMerge/>
            <w:shd w:val="clear" w:color="auto" w:fill="auto"/>
            <w:vAlign w:val="center"/>
          </w:tcPr>
          <w:p w14:paraId="6B0A5B6D" w14:textId="77777777" w:rsidR="00880F79" w:rsidRPr="00210C9D" w:rsidRDefault="00880F79" w:rsidP="000A2DA2">
            <w:pPr>
              <w:spacing w:line="360" w:lineRule="auto"/>
              <w:jc w:val="both"/>
              <w:rPr>
                <w:lang w:val="uk-UA"/>
              </w:rPr>
            </w:pPr>
          </w:p>
        </w:tc>
        <w:tc>
          <w:tcPr>
            <w:tcW w:w="540" w:type="dxa"/>
            <w:shd w:val="clear" w:color="auto" w:fill="auto"/>
            <w:vAlign w:val="center"/>
          </w:tcPr>
          <w:p w14:paraId="0762519F" w14:textId="77777777" w:rsidR="00880F79" w:rsidRPr="00210C9D" w:rsidRDefault="00880F79" w:rsidP="000A2DA2">
            <w:pPr>
              <w:spacing w:line="360" w:lineRule="auto"/>
              <w:jc w:val="center"/>
              <w:rPr>
                <w:i/>
                <w:lang w:val="uk-UA"/>
              </w:rPr>
            </w:pPr>
            <w:r w:rsidRPr="00210C9D">
              <w:rPr>
                <w:i/>
                <w:lang w:val="uk-UA"/>
              </w:rPr>
              <w:t>X</w:t>
            </w:r>
          </w:p>
        </w:tc>
        <w:tc>
          <w:tcPr>
            <w:tcW w:w="771" w:type="dxa"/>
            <w:shd w:val="clear" w:color="auto" w:fill="auto"/>
            <w:vAlign w:val="center"/>
          </w:tcPr>
          <w:p w14:paraId="61E1FF53" w14:textId="77777777" w:rsidR="00880F79" w:rsidRPr="00210C9D" w:rsidRDefault="00880F79" w:rsidP="000A2DA2">
            <w:pPr>
              <w:spacing w:line="360" w:lineRule="auto"/>
              <w:jc w:val="center"/>
              <w:rPr>
                <w:i/>
                <w:lang w:val="uk-UA"/>
              </w:rPr>
            </w:pPr>
            <w:r w:rsidRPr="00210C9D">
              <w:rPr>
                <w:i/>
                <w:lang w:val="uk-UA"/>
              </w:rPr>
              <w:t>Y</w:t>
            </w:r>
          </w:p>
        </w:tc>
        <w:tc>
          <w:tcPr>
            <w:tcW w:w="654" w:type="dxa"/>
            <w:shd w:val="clear" w:color="auto" w:fill="auto"/>
            <w:vAlign w:val="center"/>
          </w:tcPr>
          <w:p w14:paraId="360D06B1" w14:textId="77777777" w:rsidR="00880F79" w:rsidRPr="00210C9D" w:rsidRDefault="00880F79" w:rsidP="000A2DA2">
            <w:pPr>
              <w:spacing w:line="360" w:lineRule="auto"/>
              <w:jc w:val="center"/>
              <w:rPr>
                <w:i/>
                <w:lang w:val="uk-UA"/>
              </w:rPr>
            </w:pPr>
            <w:r w:rsidRPr="00210C9D">
              <w:rPr>
                <w:i/>
                <w:lang w:val="uk-UA"/>
              </w:rPr>
              <w:t>X</w:t>
            </w:r>
          </w:p>
        </w:tc>
        <w:tc>
          <w:tcPr>
            <w:tcW w:w="798" w:type="dxa"/>
            <w:shd w:val="clear" w:color="auto" w:fill="auto"/>
            <w:vAlign w:val="center"/>
          </w:tcPr>
          <w:p w14:paraId="2CC69197" w14:textId="77777777" w:rsidR="00880F79" w:rsidRPr="00210C9D" w:rsidRDefault="00880F79" w:rsidP="000A2DA2">
            <w:pPr>
              <w:spacing w:line="360" w:lineRule="auto"/>
              <w:jc w:val="center"/>
              <w:rPr>
                <w:i/>
                <w:lang w:val="uk-UA"/>
              </w:rPr>
            </w:pPr>
            <w:r w:rsidRPr="00210C9D">
              <w:rPr>
                <w:i/>
                <w:lang w:val="uk-UA"/>
              </w:rPr>
              <w:t>Y</w:t>
            </w:r>
          </w:p>
        </w:tc>
        <w:tc>
          <w:tcPr>
            <w:tcW w:w="798" w:type="dxa"/>
            <w:vMerge/>
            <w:shd w:val="clear" w:color="auto" w:fill="auto"/>
            <w:vAlign w:val="center"/>
          </w:tcPr>
          <w:p w14:paraId="58CC06CD" w14:textId="77777777" w:rsidR="00880F79" w:rsidRPr="00210C9D" w:rsidRDefault="00880F79" w:rsidP="000A2DA2">
            <w:pPr>
              <w:spacing w:line="360" w:lineRule="auto"/>
              <w:jc w:val="both"/>
              <w:rPr>
                <w:lang w:val="uk-UA"/>
              </w:rPr>
            </w:pPr>
          </w:p>
        </w:tc>
      </w:tr>
      <w:tr w:rsidR="00880F79" w:rsidRPr="00210C9D" w14:paraId="7905890F" w14:textId="77777777">
        <w:tc>
          <w:tcPr>
            <w:tcW w:w="10104" w:type="dxa"/>
            <w:gridSpan w:val="14"/>
          </w:tcPr>
          <w:p w14:paraId="447C8BA1" w14:textId="77777777" w:rsidR="00880F79" w:rsidRPr="00210C9D" w:rsidRDefault="00880F79" w:rsidP="000A2DA2">
            <w:pPr>
              <w:spacing w:line="360" w:lineRule="auto"/>
              <w:jc w:val="center"/>
              <w:rPr>
                <w:b/>
                <w:lang w:val="uk-UA"/>
              </w:rPr>
            </w:pPr>
            <w:r w:rsidRPr="00210C9D">
              <w:rPr>
                <w:b/>
                <w:lang w:val="uk-UA"/>
              </w:rPr>
              <w:t>Легка вузька серія</w:t>
            </w:r>
          </w:p>
        </w:tc>
      </w:tr>
      <w:tr w:rsidR="00880F79" w:rsidRPr="00210C9D" w14:paraId="18FEDF8F" w14:textId="77777777">
        <w:tc>
          <w:tcPr>
            <w:tcW w:w="828" w:type="dxa"/>
          </w:tcPr>
          <w:p w14:paraId="64680207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202</w:t>
            </w:r>
          </w:p>
          <w:p w14:paraId="0522B0DF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203</w:t>
            </w:r>
          </w:p>
          <w:p w14:paraId="1EE804D3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204</w:t>
            </w:r>
          </w:p>
          <w:p w14:paraId="460DD3C4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205</w:t>
            </w:r>
          </w:p>
          <w:p w14:paraId="1B81DA20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206</w:t>
            </w:r>
          </w:p>
          <w:p w14:paraId="5F99C1E2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207</w:t>
            </w:r>
          </w:p>
          <w:p w14:paraId="28AFE726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208</w:t>
            </w:r>
          </w:p>
          <w:p w14:paraId="7F4373CB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209</w:t>
            </w:r>
          </w:p>
          <w:p w14:paraId="59BE2E87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210</w:t>
            </w:r>
          </w:p>
          <w:p w14:paraId="700BCD94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211</w:t>
            </w:r>
          </w:p>
          <w:p w14:paraId="0FDA8D1F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212</w:t>
            </w:r>
          </w:p>
          <w:p w14:paraId="4E649688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213</w:t>
            </w:r>
          </w:p>
          <w:p w14:paraId="03EFC90F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214</w:t>
            </w:r>
          </w:p>
          <w:p w14:paraId="2100FC46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215</w:t>
            </w:r>
          </w:p>
          <w:p w14:paraId="3DDAC945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216</w:t>
            </w:r>
          </w:p>
        </w:tc>
        <w:tc>
          <w:tcPr>
            <w:tcW w:w="540" w:type="dxa"/>
          </w:tcPr>
          <w:p w14:paraId="0D682C9E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5</w:t>
            </w:r>
          </w:p>
          <w:p w14:paraId="708466FD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7</w:t>
            </w:r>
          </w:p>
          <w:p w14:paraId="226FDD97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0</w:t>
            </w:r>
          </w:p>
          <w:p w14:paraId="3894B010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5</w:t>
            </w:r>
          </w:p>
          <w:p w14:paraId="3B333738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0</w:t>
            </w:r>
          </w:p>
          <w:p w14:paraId="36DA3E47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5</w:t>
            </w:r>
          </w:p>
          <w:p w14:paraId="6D9408F3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40</w:t>
            </w:r>
          </w:p>
          <w:p w14:paraId="63284657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45</w:t>
            </w:r>
          </w:p>
          <w:p w14:paraId="1B1F5F62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50</w:t>
            </w:r>
          </w:p>
          <w:p w14:paraId="1D9AFC09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55</w:t>
            </w:r>
          </w:p>
          <w:p w14:paraId="5DC3990B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60</w:t>
            </w:r>
          </w:p>
          <w:p w14:paraId="33D3288B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65</w:t>
            </w:r>
          </w:p>
          <w:p w14:paraId="46C72567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70</w:t>
            </w:r>
          </w:p>
          <w:p w14:paraId="60F2B024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75</w:t>
            </w:r>
          </w:p>
          <w:p w14:paraId="595C391B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80</w:t>
            </w:r>
          </w:p>
        </w:tc>
        <w:tc>
          <w:tcPr>
            <w:tcW w:w="660" w:type="dxa"/>
          </w:tcPr>
          <w:p w14:paraId="4207AD74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5</w:t>
            </w:r>
          </w:p>
          <w:p w14:paraId="3B962384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40</w:t>
            </w:r>
          </w:p>
          <w:p w14:paraId="09DD59C5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47</w:t>
            </w:r>
          </w:p>
          <w:p w14:paraId="0BC993BD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52</w:t>
            </w:r>
          </w:p>
          <w:p w14:paraId="4F3583D7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62</w:t>
            </w:r>
          </w:p>
          <w:p w14:paraId="530FA233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72</w:t>
            </w:r>
          </w:p>
          <w:p w14:paraId="19CE693A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80</w:t>
            </w:r>
          </w:p>
          <w:p w14:paraId="1EA7A2B9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85</w:t>
            </w:r>
          </w:p>
          <w:p w14:paraId="201A6614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90</w:t>
            </w:r>
          </w:p>
          <w:p w14:paraId="2FCAE30F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00</w:t>
            </w:r>
          </w:p>
          <w:p w14:paraId="15758F78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10</w:t>
            </w:r>
          </w:p>
          <w:p w14:paraId="5A0D99FA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20</w:t>
            </w:r>
          </w:p>
          <w:p w14:paraId="56D8EC2D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25</w:t>
            </w:r>
          </w:p>
          <w:p w14:paraId="5AE96AD0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30</w:t>
            </w:r>
          </w:p>
          <w:p w14:paraId="47B3A00E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40</w:t>
            </w:r>
          </w:p>
        </w:tc>
        <w:tc>
          <w:tcPr>
            <w:tcW w:w="480" w:type="dxa"/>
          </w:tcPr>
          <w:p w14:paraId="5110018A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1</w:t>
            </w:r>
          </w:p>
          <w:p w14:paraId="6E17FDC5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2</w:t>
            </w:r>
          </w:p>
          <w:p w14:paraId="296F6B53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4</w:t>
            </w:r>
          </w:p>
          <w:p w14:paraId="32751343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5</w:t>
            </w:r>
          </w:p>
          <w:p w14:paraId="5070CF73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6</w:t>
            </w:r>
          </w:p>
          <w:p w14:paraId="12D34E04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7</w:t>
            </w:r>
          </w:p>
          <w:p w14:paraId="4F649DC2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8</w:t>
            </w:r>
          </w:p>
          <w:p w14:paraId="6204FF0E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9</w:t>
            </w:r>
          </w:p>
          <w:p w14:paraId="74B9A548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0</w:t>
            </w:r>
          </w:p>
          <w:p w14:paraId="1106BC43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1</w:t>
            </w:r>
          </w:p>
          <w:p w14:paraId="4A71089E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2</w:t>
            </w:r>
          </w:p>
          <w:p w14:paraId="6D646AAA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3</w:t>
            </w:r>
          </w:p>
          <w:p w14:paraId="405CF0B9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4</w:t>
            </w:r>
          </w:p>
          <w:p w14:paraId="488BB183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5</w:t>
            </w:r>
          </w:p>
          <w:p w14:paraId="3225D34B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6</w:t>
            </w:r>
          </w:p>
        </w:tc>
        <w:tc>
          <w:tcPr>
            <w:tcW w:w="540" w:type="dxa"/>
          </w:tcPr>
          <w:p w14:paraId="7027C2E1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,0</w:t>
            </w:r>
          </w:p>
          <w:p w14:paraId="406C1B63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,5</w:t>
            </w:r>
          </w:p>
          <w:p w14:paraId="0E63834E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,5</w:t>
            </w:r>
          </w:p>
          <w:p w14:paraId="1AB0EEC0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,5</w:t>
            </w:r>
          </w:p>
          <w:p w14:paraId="10C4040F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,5</w:t>
            </w:r>
          </w:p>
          <w:p w14:paraId="4ADC71CA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0</w:t>
            </w:r>
          </w:p>
          <w:p w14:paraId="06063105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0</w:t>
            </w:r>
          </w:p>
          <w:p w14:paraId="3693501A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0</w:t>
            </w:r>
          </w:p>
          <w:p w14:paraId="4C74D3A1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0</w:t>
            </w:r>
          </w:p>
          <w:p w14:paraId="38E7ADB1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5</w:t>
            </w:r>
          </w:p>
          <w:p w14:paraId="2AFF2FDA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5</w:t>
            </w:r>
          </w:p>
          <w:p w14:paraId="1ADB7BCA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5</w:t>
            </w:r>
          </w:p>
          <w:p w14:paraId="7128B3B2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5</w:t>
            </w:r>
          </w:p>
          <w:p w14:paraId="4182A029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5</w:t>
            </w:r>
          </w:p>
          <w:p w14:paraId="4B471F55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,0</w:t>
            </w:r>
          </w:p>
        </w:tc>
        <w:tc>
          <w:tcPr>
            <w:tcW w:w="900" w:type="dxa"/>
          </w:tcPr>
          <w:p w14:paraId="0289E2F0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790</w:t>
            </w:r>
          </w:p>
          <w:p w14:paraId="7ED3C99B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130</w:t>
            </w:r>
          </w:p>
          <w:p w14:paraId="1DEA36E6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7720</w:t>
            </w:r>
          </w:p>
          <w:p w14:paraId="3D48DC36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9440</w:t>
            </w:r>
          </w:p>
          <w:p w14:paraId="2F34E879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2200</w:t>
            </w:r>
          </w:p>
          <w:p w14:paraId="1BC7302B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2300</w:t>
            </w:r>
          </w:p>
          <w:p w14:paraId="438F9CAA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5100</w:t>
            </w:r>
          </w:p>
          <w:p w14:paraId="777A04B0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7000</w:t>
            </w:r>
          </w:p>
          <w:p w14:paraId="1F12D976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7700</w:t>
            </w:r>
          </w:p>
          <w:p w14:paraId="312D51B8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1000</w:t>
            </w:r>
          </w:p>
          <w:p w14:paraId="32A4CF1E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3800</w:t>
            </w:r>
          </w:p>
          <w:p w14:paraId="77AA927A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4400</w:t>
            </w:r>
          </w:p>
          <w:p w14:paraId="65C257B1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7000</w:t>
            </w:r>
          </w:p>
          <w:p w14:paraId="6BAB076D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0500</w:t>
            </w:r>
          </w:p>
          <w:p w14:paraId="1B48D08B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1400</w:t>
            </w:r>
          </w:p>
        </w:tc>
        <w:tc>
          <w:tcPr>
            <w:tcW w:w="885" w:type="dxa"/>
          </w:tcPr>
          <w:p w14:paraId="5375265B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050</w:t>
            </w:r>
          </w:p>
          <w:p w14:paraId="504D644C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470</w:t>
            </w:r>
          </w:p>
          <w:p w14:paraId="440D9F63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240</w:t>
            </w:r>
          </w:p>
          <w:p w14:paraId="59A86265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100</w:t>
            </w:r>
          </w:p>
          <w:p w14:paraId="2BD396D5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920</w:t>
            </w:r>
          </w:p>
          <w:p w14:paraId="6F4E308F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780</w:t>
            </w:r>
          </w:p>
          <w:p w14:paraId="25A9CD38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8720</w:t>
            </w:r>
          </w:p>
          <w:p w14:paraId="7E32AD24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9770</w:t>
            </w:r>
          </w:p>
          <w:p w14:paraId="79292913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1000</w:t>
            </w:r>
          </w:p>
          <w:p w14:paraId="3B19A66E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3600</w:t>
            </w:r>
          </w:p>
          <w:p w14:paraId="62128C6C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5800</w:t>
            </w:r>
          </w:p>
          <w:p w14:paraId="7CA1E97E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7500</w:t>
            </w:r>
          </w:p>
          <w:p w14:paraId="6A8773F1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9100</w:t>
            </w:r>
          </w:p>
          <w:p w14:paraId="6977D76A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1800</w:t>
            </w:r>
          </w:p>
          <w:p w14:paraId="358FE8CE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4000</w:t>
            </w:r>
          </w:p>
        </w:tc>
        <w:tc>
          <w:tcPr>
            <w:tcW w:w="900" w:type="dxa"/>
          </w:tcPr>
          <w:p w14:paraId="6CE304DE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0000</w:t>
            </w:r>
          </w:p>
          <w:p w14:paraId="5C3EB747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0000</w:t>
            </w:r>
          </w:p>
          <w:p w14:paraId="6D09F7BB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6000</w:t>
            </w:r>
          </w:p>
          <w:p w14:paraId="3271B214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6000</w:t>
            </w:r>
          </w:p>
          <w:p w14:paraId="4EC96788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2500</w:t>
            </w:r>
          </w:p>
          <w:p w14:paraId="1F95A413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0000</w:t>
            </w:r>
          </w:p>
          <w:p w14:paraId="4AC4344F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0000</w:t>
            </w:r>
          </w:p>
          <w:p w14:paraId="64179882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8000</w:t>
            </w:r>
          </w:p>
          <w:p w14:paraId="78429CF3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8000</w:t>
            </w:r>
          </w:p>
          <w:p w14:paraId="2E8BFB6F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6300</w:t>
            </w:r>
          </w:p>
          <w:p w14:paraId="4B398D31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6300</w:t>
            </w:r>
          </w:p>
          <w:p w14:paraId="79EA6FA8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6300</w:t>
            </w:r>
          </w:p>
          <w:p w14:paraId="31CA7E96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5000</w:t>
            </w:r>
          </w:p>
          <w:p w14:paraId="40671264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5000</w:t>
            </w:r>
          </w:p>
          <w:p w14:paraId="4D394E42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5000</w:t>
            </w:r>
          </w:p>
        </w:tc>
        <w:tc>
          <w:tcPr>
            <w:tcW w:w="810" w:type="dxa"/>
          </w:tcPr>
          <w:p w14:paraId="2A7C2234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0,332</w:t>
            </w:r>
          </w:p>
          <w:p w14:paraId="7738F1C4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0,307</w:t>
            </w:r>
          </w:p>
          <w:p w14:paraId="5E9FD3FA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0,273</w:t>
            </w:r>
          </w:p>
          <w:p w14:paraId="34940DB0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0,271</w:t>
            </w:r>
          </w:p>
          <w:p w14:paraId="2EDDFA0C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0,244</w:t>
            </w:r>
          </w:p>
          <w:p w14:paraId="14CE616C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0,230</w:t>
            </w:r>
          </w:p>
          <w:p w14:paraId="4C7C3584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0,219</w:t>
            </w:r>
          </w:p>
          <w:p w14:paraId="541DD528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0,212</w:t>
            </w:r>
          </w:p>
          <w:p w14:paraId="17872EF5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0,214</w:t>
            </w:r>
          </w:p>
          <w:p w14:paraId="38213529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0,195</w:t>
            </w:r>
          </w:p>
          <w:p w14:paraId="6D013CA9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0,185</w:t>
            </w:r>
          </w:p>
          <w:p w14:paraId="63810645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0,107</w:t>
            </w:r>
          </w:p>
          <w:p w14:paraId="67DA6E0A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0,179</w:t>
            </w:r>
          </w:p>
          <w:p w14:paraId="41BC61D4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0,175</w:t>
            </w:r>
          </w:p>
          <w:p w14:paraId="7301E6F1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0,160</w:t>
            </w:r>
          </w:p>
        </w:tc>
        <w:tc>
          <w:tcPr>
            <w:tcW w:w="540" w:type="dxa"/>
            <w:vAlign w:val="center"/>
          </w:tcPr>
          <w:p w14:paraId="2B059F18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,0</w:t>
            </w:r>
          </w:p>
        </w:tc>
        <w:tc>
          <w:tcPr>
            <w:tcW w:w="771" w:type="dxa"/>
          </w:tcPr>
          <w:p w14:paraId="11B512CB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,896</w:t>
            </w:r>
          </w:p>
          <w:p w14:paraId="6A9EBCA0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052</w:t>
            </w:r>
          </w:p>
          <w:p w14:paraId="66B73FE2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306</w:t>
            </w:r>
          </w:p>
          <w:p w14:paraId="1F1AA150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324</w:t>
            </w:r>
          </w:p>
          <w:p w14:paraId="5BAB363B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576</w:t>
            </w:r>
          </w:p>
          <w:p w14:paraId="524C49CD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737</w:t>
            </w:r>
          </w:p>
          <w:p w14:paraId="53B82B8B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870</w:t>
            </w:r>
          </w:p>
          <w:p w14:paraId="5B6B46D1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972</w:t>
            </w:r>
          </w:p>
          <w:p w14:paraId="3D88992A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,134</w:t>
            </w:r>
          </w:p>
          <w:p w14:paraId="3C68C6E9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,232</w:t>
            </w:r>
          </w:p>
          <w:p w14:paraId="1AA3ACA4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,407</w:t>
            </w:r>
          </w:p>
          <w:p w14:paraId="1422DACF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,705</w:t>
            </w:r>
          </w:p>
          <w:p w14:paraId="1830F8C4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,509</w:t>
            </w:r>
          </w:p>
          <w:p w14:paraId="29C42835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,596</w:t>
            </w:r>
          </w:p>
          <w:p w14:paraId="65474B26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,944</w:t>
            </w:r>
          </w:p>
        </w:tc>
        <w:tc>
          <w:tcPr>
            <w:tcW w:w="654" w:type="dxa"/>
            <w:vAlign w:val="center"/>
          </w:tcPr>
          <w:p w14:paraId="7B1ADF19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0,65</w:t>
            </w:r>
          </w:p>
        </w:tc>
        <w:tc>
          <w:tcPr>
            <w:tcW w:w="798" w:type="dxa"/>
          </w:tcPr>
          <w:p w14:paraId="50EDAA4E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935</w:t>
            </w:r>
          </w:p>
          <w:p w14:paraId="48AB65A6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,176</w:t>
            </w:r>
          </w:p>
          <w:p w14:paraId="7267800C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,570</w:t>
            </w:r>
          </w:p>
          <w:p w14:paraId="07A83809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,597</w:t>
            </w:r>
          </w:p>
          <w:p w14:paraId="5B7A657E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,987</w:t>
            </w:r>
          </w:p>
          <w:p w14:paraId="019483C5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4,236</w:t>
            </w:r>
          </w:p>
          <w:p w14:paraId="398FCCBF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4,442</w:t>
            </w:r>
          </w:p>
          <w:p w14:paraId="5CAE8D5C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4,599</w:t>
            </w:r>
          </w:p>
          <w:p w14:paraId="2F71DCC9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4,850</w:t>
            </w:r>
          </w:p>
          <w:p w14:paraId="3E2FE71B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5,002</w:t>
            </w:r>
          </w:p>
          <w:p w14:paraId="4EC1D9B7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5,273</w:t>
            </w:r>
          </w:p>
          <w:p w14:paraId="7DCA1253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5,734</w:t>
            </w:r>
          </w:p>
          <w:p w14:paraId="4C2DF9FB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5,431</w:t>
            </w:r>
          </w:p>
          <w:p w14:paraId="1ADBE788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5,566</w:t>
            </w:r>
          </w:p>
          <w:p w14:paraId="014DFB9D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6,105</w:t>
            </w:r>
          </w:p>
        </w:tc>
        <w:tc>
          <w:tcPr>
            <w:tcW w:w="798" w:type="dxa"/>
          </w:tcPr>
          <w:p w14:paraId="27BA7A26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,986</w:t>
            </w:r>
          </w:p>
          <w:p w14:paraId="37ECBB8E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150</w:t>
            </w:r>
          </w:p>
          <w:p w14:paraId="0FE3FAF6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416</w:t>
            </w:r>
          </w:p>
          <w:p w14:paraId="381F6C5C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435</w:t>
            </w:r>
          </w:p>
          <w:p w14:paraId="288CD9B8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699</w:t>
            </w:r>
          </w:p>
          <w:p w14:paraId="3E892895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867</w:t>
            </w:r>
          </w:p>
          <w:p w14:paraId="2EE6B392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,007</w:t>
            </w:r>
          </w:p>
          <w:p w14:paraId="6383C0E7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,113</w:t>
            </w:r>
          </w:p>
          <w:p w14:paraId="508C4817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,283</w:t>
            </w:r>
          </w:p>
          <w:p w14:paraId="30B682F5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,386</w:t>
            </w:r>
          </w:p>
          <w:p w14:paraId="64CABA5B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,569</w:t>
            </w:r>
          </w:p>
          <w:p w14:paraId="505C2E97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,882</w:t>
            </w:r>
          </w:p>
          <w:p w14:paraId="7B744885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,676</w:t>
            </w:r>
          </w:p>
          <w:p w14:paraId="370F0536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,767</w:t>
            </w:r>
          </w:p>
          <w:p w14:paraId="5647BBDD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4,13</w:t>
            </w:r>
          </w:p>
        </w:tc>
      </w:tr>
    </w:tbl>
    <w:p w14:paraId="04D3355D" w14:textId="77777777" w:rsidR="00880F79" w:rsidRPr="00210C9D" w:rsidRDefault="00880F79" w:rsidP="00880F79">
      <w:pPr>
        <w:rPr>
          <w:lang w:val="uk-UA"/>
        </w:rPr>
      </w:pPr>
    </w:p>
    <w:p w14:paraId="35B2DE0B" w14:textId="6E393BAD" w:rsidR="00880F79" w:rsidRPr="00210C9D" w:rsidRDefault="00880F79" w:rsidP="00654027">
      <w:pPr>
        <w:spacing w:line="360" w:lineRule="auto"/>
        <w:jc w:val="right"/>
        <w:rPr>
          <w:lang w:val="uk-UA"/>
        </w:rPr>
      </w:pPr>
      <w:r w:rsidRPr="00210C9D">
        <w:rPr>
          <w:lang w:val="uk-UA"/>
        </w:rPr>
        <w:br w:type="page"/>
      </w:r>
      <w:r w:rsidR="00654027" w:rsidRPr="00210C9D">
        <w:rPr>
          <w:sz w:val="28"/>
          <w:szCs w:val="28"/>
          <w:lang w:val="uk-UA"/>
        </w:rPr>
        <w:lastRenderedPageBreak/>
        <w:t xml:space="preserve">Додаток </w:t>
      </w:r>
      <w:r w:rsidR="009A717B">
        <w:rPr>
          <w:sz w:val="28"/>
          <w:szCs w:val="28"/>
          <w:lang w:val="uk-UA"/>
        </w:rPr>
        <w:t>Д</w:t>
      </w:r>
      <w:r w:rsidR="00654027" w:rsidRPr="00210C9D">
        <w:rPr>
          <w:sz w:val="28"/>
          <w:szCs w:val="28"/>
          <w:lang w:val="uk-UA"/>
        </w:rPr>
        <w:t xml:space="preserve"> (продовження)</w:t>
      </w:r>
    </w:p>
    <w:tbl>
      <w:tblPr>
        <w:tblW w:w="101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28"/>
        <w:gridCol w:w="540"/>
        <w:gridCol w:w="660"/>
        <w:gridCol w:w="480"/>
        <w:gridCol w:w="540"/>
        <w:gridCol w:w="900"/>
        <w:gridCol w:w="885"/>
        <w:gridCol w:w="900"/>
        <w:gridCol w:w="855"/>
        <w:gridCol w:w="480"/>
        <w:gridCol w:w="840"/>
        <w:gridCol w:w="648"/>
        <w:gridCol w:w="798"/>
        <w:gridCol w:w="798"/>
      </w:tblGrid>
      <w:tr w:rsidR="00880F79" w:rsidRPr="00210C9D" w14:paraId="7FC4D37C" w14:textId="77777777">
        <w:trPr>
          <w:cantSplit/>
          <w:trHeight w:val="705"/>
        </w:trPr>
        <w:tc>
          <w:tcPr>
            <w:tcW w:w="828" w:type="dxa"/>
            <w:vMerge w:val="restart"/>
            <w:textDirection w:val="btLr"/>
            <w:vAlign w:val="center"/>
          </w:tcPr>
          <w:p w14:paraId="29FD1ABF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Умовне позначення підшипника</w:t>
            </w:r>
          </w:p>
        </w:tc>
        <w:tc>
          <w:tcPr>
            <w:tcW w:w="2220" w:type="dxa"/>
            <w:gridSpan w:val="4"/>
            <w:vAlign w:val="center"/>
          </w:tcPr>
          <w:p w14:paraId="6DF7E78D" w14:textId="77777777" w:rsidR="00880F79" w:rsidRPr="00210C9D" w:rsidRDefault="00880F79" w:rsidP="000A2DA2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Розміри, мм</w:t>
            </w:r>
          </w:p>
        </w:tc>
        <w:tc>
          <w:tcPr>
            <w:tcW w:w="900" w:type="dxa"/>
            <w:vMerge w:val="restart"/>
            <w:textDirection w:val="btLr"/>
            <w:vAlign w:val="center"/>
          </w:tcPr>
          <w:p w14:paraId="5A7B0814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Динамічна вантажопідйомність, С</w:t>
            </w:r>
            <w:r w:rsidRPr="00210C9D">
              <w:rPr>
                <w:vertAlign w:val="subscript"/>
                <w:lang w:val="uk-UA"/>
              </w:rPr>
              <w:t>д</w:t>
            </w:r>
            <w:r w:rsidRPr="00210C9D">
              <w:rPr>
                <w:lang w:val="uk-UA"/>
              </w:rPr>
              <w:t>, Н</w:t>
            </w:r>
          </w:p>
        </w:tc>
        <w:tc>
          <w:tcPr>
            <w:tcW w:w="885" w:type="dxa"/>
            <w:vMerge w:val="restart"/>
            <w:textDirection w:val="btLr"/>
          </w:tcPr>
          <w:p w14:paraId="3CF1CAD9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Статична вантажопідйомність С</w:t>
            </w:r>
            <w:r w:rsidRPr="00210C9D">
              <w:rPr>
                <w:vertAlign w:val="subscript"/>
                <w:lang w:val="uk-UA"/>
              </w:rPr>
              <w:t>0</w:t>
            </w:r>
            <w:r w:rsidRPr="00210C9D">
              <w:rPr>
                <w:lang w:val="uk-UA"/>
              </w:rPr>
              <w:t>, Н</w:t>
            </w:r>
          </w:p>
        </w:tc>
        <w:tc>
          <w:tcPr>
            <w:tcW w:w="900" w:type="dxa"/>
            <w:vMerge w:val="restart"/>
            <w:textDirection w:val="btLr"/>
            <w:vAlign w:val="center"/>
          </w:tcPr>
          <w:p w14:paraId="22FFA9AC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Граничне число обертів за хв.. Змазка-рідка*</w:t>
            </w:r>
          </w:p>
        </w:tc>
        <w:tc>
          <w:tcPr>
            <w:tcW w:w="4419" w:type="dxa"/>
            <w:gridSpan w:val="6"/>
            <w:shd w:val="clear" w:color="auto" w:fill="auto"/>
            <w:vAlign w:val="center"/>
          </w:tcPr>
          <w:p w14:paraId="451CDFDC" w14:textId="77777777" w:rsidR="00880F79" w:rsidRPr="00210C9D" w:rsidRDefault="00880F79" w:rsidP="000A2DA2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Фактори приведеного навантаження</w:t>
            </w:r>
          </w:p>
        </w:tc>
      </w:tr>
      <w:tr w:rsidR="00880F79" w:rsidRPr="00210C9D" w14:paraId="0E1AD017" w14:textId="77777777">
        <w:trPr>
          <w:cantSplit/>
          <w:trHeight w:val="653"/>
        </w:trPr>
        <w:tc>
          <w:tcPr>
            <w:tcW w:w="828" w:type="dxa"/>
            <w:vMerge/>
            <w:textDirection w:val="btLr"/>
          </w:tcPr>
          <w:p w14:paraId="3CF230B6" w14:textId="77777777" w:rsidR="00880F79" w:rsidRPr="00210C9D" w:rsidRDefault="00880F79" w:rsidP="000A2DA2">
            <w:pPr>
              <w:spacing w:line="360" w:lineRule="auto"/>
              <w:jc w:val="both"/>
              <w:rPr>
                <w:lang w:val="uk-UA"/>
              </w:rPr>
            </w:pPr>
          </w:p>
        </w:tc>
        <w:tc>
          <w:tcPr>
            <w:tcW w:w="540" w:type="dxa"/>
            <w:vMerge w:val="restart"/>
            <w:vAlign w:val="center"/>
          </w:tcPr>
          <w:p w14:paraId="324388EA" w14:textId="77777777" w:rsidR="00880F79" w:rsidRPr="00210C9D" w:rsidRDefault="00880F79" w:rsidP="000A2DA2">
            <w:pPr>
              <w:spacing w:line="360" w:lineRule="auto"/>
              <w:jc w:val="center"/>
              <w:rPr>
                <w:i/>
                <w:lang w:val="uk-UA"/>
              </w:rPr>
            </w:pPr>
            <w:r w:rsidRPr="00210C9D">
              <w:rPr>
                <w:i/>
                <w:lang w:val="uk-UA"/>
              </w:rPr>
              <w:t>d</w:t>
            </w:r>
          </w:p>
        </w:tc>
        <w:tc>
          <w:tcPr>
            <w:tcW w:w="660" w:type="dxa"/>
            <w:vMerge w:val="restart"/>
            <w:vAlign w:val="center"/>
          </w:tcPr>
          <w:p w14:paraId="63E847D5" w14:textId="77777777" w:rsidR="00880F79" w:rsidRPr="00210C9D" w:rsidRDefault="00880F79" w:rsidP="000A2DA2">
            <w:pPr>
              <w:spacing w:line="360" w:lineRule="auto"/>
              <w:jc w:val="center"/>
              <w:rPr>
                <w:i/>
                <w:lang w:val="uk-UA"/>
              </w:rPr>
            </w:pPr>
            <w:r w:rsidRPr="00210C9D">
              <w:rPr>
                <w:i/>
                <w:lang w:val="uk-UA"/>
              </w:rPr>
              <w:t>D</w:t>
            </w:r>
          </w:p>
        </w:tc>
        <w:tc>
          <w:tcPr>
            <w:tcW w:w="480" w:type="dxa"/>
            <w:vMerge w:val="restart"/>
            <w:vAlign w:val="center"/>
          </w:tcPr>
          <w:p w14:paraId="61189383" w14:textId="77777777" w:rsidR="00880F79" w:rsidRPr="00210C9D" w:rsidRDefault="00880F79" w:rsidP="000A2DA2">
            <w:pPr>
              <w:spacing w:line="360" w:lineRule="auto"/>
              <w:jc w:val="center"/>
              <w:rPr>
                <w:i/>
                <w:lang w:val="uk-UA"/>
              </w:rPr>
            </w:pPr>
            <w:r w:rsidRPr="00210C9D">
              <w:rPr>
                <w:i/>
                <w:lang w:val="uk-UA"/>
              </w:rPr>
              <w:t>B</w:t>
            </w:r>
          </w:p>
        </w:tc>
        <w:tc>
          <w:tcPr>
            <w:tcW w:w="540" w:type="dxa"/>
            <w:vMerge w:val="restart"/>
            <w:vAlign w:val="center"/>
          </w:tcPr>
          <w:p w14:paraId="06E00054" w14:textId="77777777" w:rsidR="00880F79" w:rsidRPr="00210C9D" w:rsidRDefault="00880F79" w:rsidP="000A2DA2">
            <w:pPr>
              <w:spacing w:line="360" w:lineRule="auto"/>
              <w:jc w:val="center"/>
              <w:rPr>
                <w:i/>
                <w:lang w:val="uk-UA"/>
              </w:rPr>
            </w:pPr>
            <w:r w:rsidRPr="00210C9D">
              <w:rPr>
                <w:i/>
                <w:lang w:val="uk-UA"/>
              </w:rPr>
              <w:t>r</w:t>
            </w:r>
          </w:p>
        </w:tc>
        <w:tc>
          <w:tcPr>
            <w:tcW w:w="900" w:type="dxa"/>
            <w:vMerge/>
          </w:tcPr>
          <w:p w14:paraId="5A795408" w14:textId="77777777" w:rsidR="00880F79" w:rsidRPr="00210C9D" w:rsidRDefault="00880F79" w:rsidP="000A2DA2">
            <w:pPr>
              <w:spacing w:line="360" w:lineRule="auto"/>
              <w:jc w:val="both"/>
              <w:rPr>
                <w:lang w:val="uk-UA"/>
              </w:rPr>
            </w:pPr>
          </w:p>
        </w:tc>
        <w:tc>
          <w:tcPr>
            <w:tcW w:w="885" w:type="dxa"/>
            <w:vMerge/>
          </w:tcPr>
          <w:p w14:paraId="7B99959D" w14:textId="77777777" w:rsidR="00880F79" w:rsidRPr="00210C9D" w:rsidRDefault="00880F79" w:rsidP="000A2DA2">
            <w:pPr>
              <w:spacing w:line="360" w:lineRule="auto"/>
              <w:jc w:val="both"/>
              <w:rPr>
                <w:lang w:val="uk-UA"/>
              </w:rPr>
            </w:pPr>
          </w:p>
        </w:tc>
        <w:tc>
          <w:tcPr>
            <w:tcW w:w="900" w:type="dxa"/>
            <w:vMerge/>
          </w:tcPr>
          <w:p w14:paraId="4E0D98A7" w14:textId="77777777" w:rsidR="00880F79" w:rsidRPr="00210C9D" w:rsidRDefault="00880F79" w:rsidP="000A2DA2">
            <w:pPr>
              <w:spacing w:line="360" w:lineRule="auto"/>
              <w:jc w:val="both"/>
              <w:rPr>
                <w:lang w:val="uk-UA"/>
              </w:rPr>
            </w:pPr>
          </w:p>
        </w:tc>
        <w:tc>
          <w:tcPr>
            <w:tcW w:w="855" w:type="dxa"/>
            <w:vMerge w:val="restart"/>
            <w:shd w:val="clear" w:color="auto" w:fill="auto"/>
            <w:vAlign w:val="center"/>
          </w:tcPr>
          <w:p w14:paraId="7AA618CE" w14:textId="77777777" w:rsidR="00880F79" w:rsidRPr="00210C9D" w:rsidRDefault="00880F79" w:rsidP="000A2DA2">
            <w:pPr>
              <w:spacing w:line="360" w:lineRule="auto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е</w:t>
            </w:r>
          </w:p>
        </w:tc>
        <w:tc>
          <w:tcPr>
            <w:tcW w:w="1320" w:type="dxa"/>
            <w:gridSpan w:val="2"/>
            <w:shd w:val="clear" w:color="auto" w:fill="auto"/>
            <w:vAlign w:val="center"/>
          </w:tcPr>
          <w:p w14:paraId="51128461" w14:textId="77777777" w:rsidR="00880F79" w:rsidRPr="00210C9D" w:rsidRDefault="00A14C19" w:rsidP="000A2DA2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noProof/>
                <w:lang w:val="uk-UA" w:eastAsia="uk-UA"/>
              </w:rPr>
              <w:drawing>
                <wp:inline distT="0" distB="0" distL="0" distR="0" wp14:anchorId="136A6FE9" wp14:editId="7553F1DE">
                  <wp:extent cx="607060" cy="431800"/>
                  <wp:effectExtent l="0" t="0" r="2540" b="6350"/>
                  <wp:docPr id="281" name="Рисунок 5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7060" cy="43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46" w:type="dxa"/>
            <w:gridSpan w:val="2"/>
            <w:shd w:val="clear" w:color="auto" w:fill="auto"/>
            <w:vAlign w:val="center"/>
          </w:tcPr>
          <w:p w14:paraId="4E6D6CA8" w14:textId="77777777" w:rsidR="00880F79" w:rsidRPr="00210C9D" w:rsidRDefault="00A14C19" w:rsidP="000A2DA2">
            <w:pPr>
              <w:spacing w:line="360" w:lineRule="auto"/>
              <w:jc w:val="center"/>
              <w:rPr>
                <w:lang w:val="uk-UA"/>
              </w:rPr>
            </w:pPr>
            <w:r w:rsidRPr="00210C9D">
              <w:rPr>
                <w:noProof/>
                <w:lang w:val="uk-UA" w:eastAsia="uk-UA"/>
              </w:rPr>
              <w:drawing>
                <wp:inline distT="0" distB="0" distL="0" distR="0" wp14:anchorId="3072C2A4" wp14:editId="3DA1E41F">
                  <wp:extent cx="563245" cy="431800"/>
                  <wp:effectExtent l="0" t="0" r="8255" b="6350"/>
                  <wp:docPr id="282" name="Рисунок 5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3245" cy="43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8" w:type="dxa"/>
            <w:vMerge w:val="restart"/>
            <w:shd w:val="clear" w:color="auto" w:fill="auto"/>
            <w:vAlign w:val="center"/>
          </w:tcPr>
          <w:p w14:paraId="56EE46B1" w14:textId="77777777" w:rsidR="00880F79" w:rsidRPr="00210C9D" w:rsidRDefault="00880F79" w:rsidP="000A2DA2">
            <w:pPr>
              <w:spacing w:line="360" w:lineRule="auto"/>
              <w:jc w:val="center"/>
              <w:rPr>
                <w:i/>
                <w:lang w:val="uk-UA"/>
              </w:rPr>
            </w:pPr>
            <w:r w:rsidRPr="00210C9D">
              <w:rPr>
                <w:i/>
                <w:lang w:val="uk-UA"/>
              </w:rPr>
              <w:t>Yе</w:t>
            </w:r>
          </w:p>
        </w:tc>
      </w:tr>
      <w:tr w:rsidR="00880F79" w:rsidRPr="00210C9D" w14:paraId="0FDA1DF7" w14:textId="77777777">
        <w:trPr>
          <w:cantSplit/>
          <w:trHeight w:val="1304"/>
        </w:trPr>
        <w:tc>
          <w:tcPr>
            <w:tcW w:w="828" w:type="dxa"/>
            <w:vMerge/>
            <w:textDirection w:val="btLr"/>
          </w:tcPr>
          <w:p w14:paraId="35ADC963" w14:textId="77777777" w:rsidR="00880F79" w:rsidRPr="00210C9D" w:rsidRDefault="00880F79" w:rsidP="000A2DA2">
            <w:pPr>
              <w:spacing w:line="360" w:lineRule="auto"/>
              <w:jc w:val="both"/>
              <w:rPr>
                <w:lang w:val="uk-UA"/>
              </w:rPr>
            </w:pPr>
          </w:p>
        </w:tc>
        <w:tc>
          <w:tcPr>
            <w:tcW w:w="540" w:type="dxa"/>
            <w:vMerge/>
            <w:vAlign w:val="center"/>
          </w:tcPr>
          <w:p w14:paraId="6713BC4B" w14:textId="77777777" w:rsidR="00880F79" w:rsidRPr="00210C9D" w:rsidRDefault="00880F79" w:rsidP="000A2DA2">
            <w:pPr>
              <w:spacing w:line="360" w:lineRule="auto"/>
              <w:jc w:val="both"/>
              <w:rPr>
                <w:lang w:val="uk-UA"/>
              </w:rPr>
            </w:pPr>
          </w:p>
        </w:tc>
        <w:tc>
          <w:tcPr>
            <w:tcW w:w="660" w:type="dxa"/>
            <w:vMerge/>
            <w:vAlign w:val="center"/>
          </w:tcPr>
          <w:p w14:paraId="7B2B8792" w14:textId="77777777" w:rsidR="00880F79" w:rsidRPr="00210C9D" w:rsidRDefault="00880F79" w:rsidP="000A2DA2">
            <w:pPr>
              <w:spacing w:line="360" w:lineRule="auto"/>
              <w:jc w:val="both"/>
              <w:rPr>
                <w:lang w:val="uk-UA"/>
              </w:rPr>
            </w:pPr>
          </w:p>
        </w:tc>
        <w:tc>
          <w:tcPr>
            <w:tcW w:w="480" w:type="dxa"/>
            <w:vMerge/>
            <w:vAlign w:val="center"/>
          </w:tcPr>
          <w:p w14:paraId="4FFCF5AF" w14:textId="77777777" w:rsidR="00880F79" w:rsidRPr="00210C9D" w:rsidRDefault="00880F79" w:rsidP="000A2DA2">
            <w:pPr>
              <w:spacing w:line="360" w:lineRule="auto"/>
              <w:jc w:val="both"/>
              <w:rPr>
                <w:lang w:val="uk-UA"/>
              </w:rPr>
            </w:pPr>
          </w:p>
        </w:tc>
        <w:tc>
          <w:tcPr>
            <w:tcW w:w="540" w:type="dxa"/>
            <w:vMerge/>
            <w:vAlign w:val="center"/>
          </w:tcPr>
          <w:p w14:paraId="366A07FA" w14:textId="77777777" w:rsidR="00880F79" w:rsidRPr="00210C9D" w:rsidRDefault="00880F79" w:rsidP="000A2DA2">
            <w:pPr>
              <w:spacing w:line="360" w:lineRule="auto"/>
              <w:jc w:val="both"/>
              <w:rPr>
                <w:lang w:val="uk-UA"/>
              </w:rPr>
            </w:pPr>
          </w:p>
        </w:tc>
        <w:tc>
          <w:tcPr>
            <w:tcW w:w="900" w:type="dxa"/>
            <w:vMerge/>
          </w:tcPr>
          <w:p w14:paraId="1CC0CDA6" w14:textId="77777777" w:rsidR="00880F79" w:rsidRPr="00210C9D" w:rsidRDefault="00880F79" w:rsidP="000A2DA2">
            <w:pPr>
              <w:spacing w:line="360" w:lineRule="auto"/>
              <w:jc w:val="both"/>
              <w:rPr>
                <w:lang w:val="uk-UA"/>
              </w:rPr>
            </w:pPr>
          </w:p>
        </w:tc>
        <w:tc>
          <w:tcPr>
            <w:tcW w:w="885" w:type="dxa"/>
            <w:vMerge/>
          </w:tcPr>
          <w:p w14:paraId="2B9E2C40" w14:textId="77777777" w:rsidR="00880F79" w:rsidRPr="00210C9D" w:rsidRDefault="00880F79" w:rsidP="000A2DA2">
            <w:pPr>
              <w:spacing w:line="360" w:lineRule="auto"/>
              <w:jc w:val="both"/>
              <w:rPr>
                <w:lang w:val="uk-UA"/>
              </w:rPr>
            </w:pPr>
          </w:p>
        </w:tc>
        <w:tc>
          <w:tcPr>
            <w:tcW w:w="900" w:type="dxa"/>
            <w:vMerge/>
          </w:tcPr>
          <w:p w14:paraId="6E147002" w14:textId="77777777" w:rsidR="00880F79" w:rsidRPr="00210C9D" w:rsidRDefault="00880F79" w:rsidP="000A2DA2">
            <w:pPr>
              <w:spacing w:line="360" w:lineRule="auto"/>
              <w:jc w:val="both"/>
              <w:rPr>
                <w:lang w:val="uk-UA"/>
              </w:rPr>
            </w:pPr>
          </w:p>
        </w:tc>
        <w:tc>
          <w:tcPr>
            <w:tcW w:w="855" w:type="dxa"/>
            <w:vMerge/>
            <w:shd w:val="clear" w:color="auto" w:fill="auto"/>
            <w:vAlign w:val="center"/>
          </w:tcPr>
          <w:p w14:paraId="2119F7FC" w14:textId="77777777" w:rsidR="00880F79" w:rsidRPr="00210C9D" w:rsidRDefault="00880F79" w:rsidP="000A2DA2">
            <w:pPr>
              <w:spacing w:line="360" w:lineRule="auto"/>
              <w:jc w:val="both"/>
              <w:rPr>
                <w:lang w:val="uk-UA"/>
              </w:rPr>
            </w:pPr>
          </w:p>
        </w:tc>
        <w:tc>
          <w:tcPr>
            <w:tcW w:w="480" w:type="dxa"/>
            <w:shd w:val="clear" w:color="auto" w:fill="auto"/>
            <w:vAlign w:val="center"/>
          </w:tcPr>
          <w:p w14:paraId="7C4B50BD" w14:textId="77777777" w:rsidR="00880F79" w:rsidRPr="00210C9D" w:rsidRDefault="00880F79" w:rsidP="000A2DA2">
            <w:pPr>
              <w:spacing w:line="360" w:lineRule="auto"/>
              <w:jc w:val="center"/>
              <w:rPr>
                <w:i/>
                <w:lang w:val="uk-UA"/>
              </w:rPr>
            </w:pPr>
            <w:r w:rsidRPr="00210C9D">
              <w:rPr>
                <w:i/>
                <w:lang w:val="uk-UA"/>
              </w:rPr>
              <w:t>X</w:t>
            </w:r>
          </w:p>
        </w:tc>
        <w:tc>
          <w:tcPr>
            <w:tcW w:w="840" w:type="dxa"/>
            <w:shd w:val="clear" w:color="auto" w:fill="auto"/>
            <w:vAlign w:val="center"/>
          </w:tcPr>
          <w:p w14:paraId="70656CD3" w14:textId="77777777" w:rsidR="00880F79" w:rsidRPr="00210C9D" w:rsidRDefault="00880F79" w:rsidP="000A2DA2">
            <w:pPr>
              <w:spacing w:line="360" w:lineRule="auto"/>
              <w:jc w:val="center"/>
              <w:rPr>
                <w:i/>
                <w:lang w:val="uk-UA"/>
              </w:rPr>
            </w:pPr>
            <w:r w:rsidRPr="00210C9D">
              <w:rPr>
                <w:i/>
                <w:lang w:val="uk-UA"/>
              </w:rPr>
              <w:t>Y</w:t>
            </w:r>
          </w:p>
        </w:tc>
        <w:tc>
          <w:tcPr>
            <w:tcW w:w="648" w:type="dxa"/>
            <w:shd w:val="clear" w:color="auto" w:fill="auto"/>
            <w:vAlign w:val="center"/>
          </w:tcPr>
          <w:p w14:paraId="7E0CD8C1" w14:textId="77777777" w:rsidR="00880F79" w:rsidRPr="00210C9D" w:rsidRDefault="00880F79" w:rsidP="000A2DA2">
            <w:pPr>
              <w:spacing w:line="360" w:lineRule="auto"/>
              <w:jc w:val="center"/>
              <w:rPr>
                <w:i/>
                <w:lang w:val="uk-UA"/>
              </w:rPr>
            </w:pPr>
            <w:r w:rsidRPr="00210C9D">
              <w:rPr>
                <w:i/>
                <w:lang w:val="uk-UA"/>
              </w:rPr>
              <w:t>X</w:t>
            </w:r>
          </w:p>
        </w:tc>
        <w:tc>
          <w:tcPr>
            <w:tcW w:w="798" w:type="dxa"/>
            <w:shd w:val="clear" w:color="auto" w:fill="auto"/>
            <w:vAlign w:val="center"/>
          </w:tcPr>
          <w:p w14:paraId="4DE458ED" w14:textId="77777777" w:rsidR="00880F79" w:rsidRPr="00210C9D" w:rsidRDefault="00880F79" w:rsidP="000A2DA2">
            <w:pPr>
              <w:spacing w:line="360" w:lineRule="auto"/>
              <w:jc w:val="center"/>
              <w:rPr>
                <w:i/>
                <w:lang w:val="uk-UA"/>
              </w:rPr>
            </w:pPr>
            <w:r w:rsidRPr="00210C9D">
              <w:rPr>
                <w:i/>
                <w:lang w:val="uk-UA"/>
              </w:rPr>
              <w:t>Y</w:t>
            </w:r>
          </w:p>
        </w:tc>
        <w:tc>
          <w:tcPr>
            <w:tcW w:w="798" w:type="dxa"/>
            <w:vMerge/>
            <w:shd w:val="clear" w:color="auto" w:fill="auto"/>
            <w:vAlign w:val="center"/>
          </w:tcPr>
          <w:p w14:paraId="4C345CD4" w14:textId="77777777" w:rsidR="00880F79" w:rsidRPr="00210C9D" w:rsidRDefault="00880F79" w:rsidP="000A2DA2">
            <w:pPr>
              <w:spacing w:line="360" w:lineRule="auto"/>
              <w:jc w:val="both"/>
              <w:rPr>
                <w:lang w:val="uk-UA"/>
              </w:rPr>
            </w:pPr>
          </w:p>
        </w:tc>
      </w:tr>
      <w:tr w:rsidR="00880F79" w:rsidRPr="00210C9D" w14:paraId="7A933BF0" w14:textId="77777777">
        <w:tc>
          <w:tcPr>
            <w:tcW w:w="10152" w:type="dxa"/>
            <w:gridSpan w:val="14"/>
          </w:tcPr>
          <w:p w14:paraId="3DBC4441" w14:textId="77777777" w:rsidR="00880F79" w:rsidRPr="00210C9D" w:rsidRDefault="00880F79" w:rsidP="000A2DA2">
            <w:pPr>
              <w:spacing w:line="360" w:lineRule="auto"/>
              <w:jc w:val="center"/>
              <w:rPr>
                <w:b/>
                <w:lang w:val="uk-UA"/>
              </w:rPr>
            </w:pPr>
            <w:r w:rsidRPr="00210C9D">
              <w:rPr>
                <w:b/>
                <w:lang w:val="uk-UA"/>
              </w:rPr>
              <w:t>Легка широка серія</w:t>
            </w:r>
          </w:p>
        </w:tc>
      </w:tr>
      <w:tr w:rsidR="00880F79" w:rsidRPr="00210C9D" w14:paraId="524F41A7" w14:textId="77777777">
        <w:tc>
          <w:tcPr>
            <w:tcW w:w="828" w:type="dxa"/>
          </w:tcPr>
          <w:p w14:paraId="7D6F6D94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506</w:t>
            </w:r>
          </w:p>
          <w:p w14:paraId="36CBCFA9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507</w:t>
            </w:r>
          </w:p>
          <w:p w14:paraId="43EA5AD7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508</w:t>
            </w:r>
          </w:p>
          <w:p w14:paraId="10ABB8C9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509</w:t>
            </w:r>
          </w:p>
          <w:p w14:paraId="26DC9FDB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510</w:t>
            </w:r>
          </w:p>
          <w:p w14:paraId="78ED6E2B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515</w:t>
            </w:r>
          </w:p>
          <w:p w14:paraId="47A8711D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516</w:t>
            </w:r>
          </w:p>
        </w:tc>
        <w:tc>
          <w:tcPr>
            <w:tcW w:w="540" w:type="dxa"/>
          </w:tcPr>
          <w:p w14:paraId="24084B5D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0</w:t>
            </w:r>
          </w:p>
          <w:p w14:paraId="6D4002DA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5</w:t>
            </w:r>
          </w:p>
          <w:p w14:paraId="4BBA5DC1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40</w:t>
            </w:r>
          </w:p>
          <w:p w14:paraId="47AB98FE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45</w:t>
            </w:r>
          </w:p>
          <w:p w14:paraId="1D1926FC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50</w:t>
            </w:r>
          </w:p>
          <w:p w14:paraId="68F95BCC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75</w:t>
            </w:r>
          </w:p>
          <w:p w14:paraId="4143A189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80</w:t>
            </w:r>
          </w:p>
        </w:tc>
        <w:tc>
          <w:tcPr>
            <w:tcW w:w="660" w:type="dxa"/>
          </w:tcPr>
          <w:p w14:paraId="5A98EB58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62</w:t>
            </w:r>
          </w:p>
          <w:p w14:paraId="3789825C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72</w:t>
            </w:r>
          </w:p>
          <w:p w14:paraId="315AD2C6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80</w:t>
            </w:r>
          </w:p>
          <w:p w14:paraId="0454B71F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85</w:t>
            </w:r>
          </w:p>
          <w:p w14:paraId="4101D4C9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90</w:t>
            </w:r>
          </w:p>
          <w:p w14:paraId="7E4D0985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30</w:t>
            </w:r>
          </w:p>
          <w:p w14:paraId="6C731FBC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40</w:t>
            </w:r>
          </w:p>
        </w:tc>
        <w:tc>
          <w:tcPr>
            <w:tcW w:w="480" w:type="dxa"/>
          </w:tcPr>
          <w:p w14:paraId="17956935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0</w:t>
            </w:r>
          </w:p>
          <w:p w14:paraId="59F1DE1C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3</w:t>
            </w:r>
          </w:p>
          <w:p w14:paraId="2EE2B96E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3</w:t>
            </w:r>
          </w:p>
          <w:p w14:paraId="4AF081F5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3</w:t>
            </w:r>
          </w:p>
          <w:p w14:paraId="07B67B69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3</w:t>
            </w:r>
          </w:p>
          <w:p w14:paraId="7EA911BB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1</w:t>
            </w:r>
          </w:p>
          <w:p w14:paraId="371A21AE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3</w:t>
            </w:r>
          </w:p>
        </w:tc>
        <w:tc>
          <w:tcPr>
            <w:tcW w:w="540" w:type="dxa"/>
          </w:tcPr>
          <w:p w14:paraId="008AD5AC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,5</w:t>
            </w:r>
          </w:p>
          <w:p w14:paraId="6933E992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0</w:t>
            </w:r>
          </w:p>
          <w:p w14:paraId="079467D3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0</w:t>
            </w:r>
          </w:p>
          <w:p w14:paraId="635FCA2A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0</w:t>
            </w:r>
          </w:p>
          <w:p w14:paraId="6CDB9628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0</w:t>
            </w:r>
          </w:p>
          <w:p w14:paraId="3F1C61C2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5</w:t>
            </w:r>
          </w:p>
          <w:p w14:paraId="3EDF389A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,0</w:t>
            </w:r>
          </w:p>
        </w:tc>
        <w:tc>
          <w:tcPr>
            <w:tcW w:w="900" w:type="dxa"/>
          </w:tcPr>
          <w:p w14:paraId="148B3FB8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1900</w:t>
            </w:r>
          </w:p>
          <w:p w14:paraId="3D182C2B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6900</w:t>
            </w:r>
          </w:p>
          <w:p w14:paraId="63633B8B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7500</w:t>
            </w:r>
          </w:p>
          <w:p w14:paraId="70F04019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8200</w:t>
            </w:r>
          </w:p>
          <w:p w14:paraId="4BD801E8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8200</w:t>
            </w:r>
          </w:p>
          <w:p w14:paraId="38CE00D1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4900</w:t>
            </w:r>
          </w:p>
          <w:p w14:paraId="52021C1B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8300</w:t>
            </w:r>
          </w:p>
        </w:tc>
        <w:tc>
          <w:tcPr>
            <w:tcW w:w="885" w:type="dxa"/>
          </w:tcPr>
          <w:p w14:paraId="35FD0AE8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5810</w:t>
            </w:r>
          </w:p>
          <w:p w14:paraId="47982A9E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8380</w:t>
            </w:r>
          </w:p>
          <w:p w14:paraId="33A7BC0D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9640</w:t>
            </w:r>
          </w:p>
          <w:p w14:paraId="44E61198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0900</w:t>
            </w:r>
          </w:p>
          <w:p w14:paraId="493DCA03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1500</w:t>
            </w:r>
          </w:p>
          <w:p w14:paraId="627BAE1A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4500</w:t>
            </w:r>
          </w:p>
          <w:p w14:paraId="3DD3138E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7400</w:t>
            </w:r>
          </w:p>
        </w:tc>
        <w:tc>
          <w:tcPr>
            <w:tcW w:w="900" w:type="dxa"/>
          </w:tcPr>
          <w:p w14:paraId="65A20EF1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0000</w:t>
            </w:r>
          </w:p>
          <w:p w14:paraId="15242405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0000</w:t>
            </w:r>
          </w:p>
          <w:p w14:paraId="26869FF2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8000</w:t>
            </w:r>
          </w:p>
          <w:p w14:paraId="15B2CF5F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8000</w:t>
            </w:r>
          </w:p>
          <w:p w14:paraId="07CA3BCB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6300</w:t>
            </w:r>
          </w:p>
          <w:p w14:paraId="74648AC6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4000</w:t>
            </w:r>
          </w:p>
          <w:p w14:paraId="502CB854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4000</w:t>
            </w:r>
          </w:p>
        </w:tc>
        <w:tc>
          <w:tcPr>
            <w:tcW w:w="855" w:type="dxa"/>
          </w:tcPr>
          <w:p w14:paraId="5EA845A8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0,394</w:t>
            </w:r>
          </w:p>
          <w:p w14:paraId="78852162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0,372</w:t>
            </w:r>
          </w:p>
          <w:p w14:paraId="265EA743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0,332</w:t>
            </w:r>
          </w:p>
          <w:p w14:paraId="18437628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0,306</w:t>
            </w:r>
          </w:p>
          <w:p w14:paraId="6F189493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0,286</w:t>
            </w:r>
          </w:p>
          <w:p w14:paraId="1D08C683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0,236</w:t>
            </w:r>
          </w:p>
          <w:p w14:paraId="74B453D9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0,252</w:t>
            </w:r>
          </w:p>
        </w:tc>
        <w:tc>
          <w:tcPr>
            <w:tcW w:w="480" w:type="dxa"/>
            <w:vAlign w:val="center"/>
          </w:tcPr>
          <w:p w14:paraId="450197E1" w14:textId="77777777" w:rsidR="00880F79" w:rsidRPr="00210C9D" w:rsidRDefault="001A5BDB" w:rsidP="001A5BDB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</w:t>
            </w:r>
          </w:p>
        </w:tc>
        <w:tc>
          <w:tcPr>
            <w:tcW w:w="840" w:type="dxa"/>
          </w:tcPr>
          <w:p w14:paraId="692C69E1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,594</w:t>
            </w:r>
          </w:p>
          <w:p w14:paraId="67E6C017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,691</w:t>
            </w:r>
          </w:p>
          <w:p w14:paraId="1A642D04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,897</w:t>
            </w:r>
          </w:p>
          <w:p w14:paraId="101FB332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058</w:t>
            </w:r>
          </w:p>
          <w:p w14:paraId="2B2A363E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202</w:t>
            </w:r>
          </w:p>
          <w:p w14:paraId="0D6FC164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667</w:t>
            </w:r>
          </w:p>
          <w:p w14:paraId="135ADD24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490</w:t>
            </w:r>
          </w:p>
        </w:tc>
        <w:tc>
          <w:tcPr>
            <w:tcW w:w="648" w:type="dxa"/>
            <w:vAlign w:val="center"/>
          </w:tcPr>
          <w:p w14:paraId="1FE27051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0,65</w:t>
            </w:r>
          </w:p>
        </w:tc>
        <w:tc>
          <w:tcPr>
            <w:tcW w:w="798" w:type="dxa"/>
          </w:tcPr>
          <w:p w14:paraId="4CFB9CC8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467</w:t>
            </w:r>
          </w:p>
          <w:p w14:paraId="6BBA77D3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617</w:t>
            </w:r>
          </w:p>
          <w:p w14:paraId="6B93CB51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935</w:t>
            </w:r>
          </w:p>
          <w:p w14:paraId="1FEBD166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,185</w:t>
            </w:r>
          </w:p>
          <w:p w14:paraId="34CCE9FB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,407</w:t>
            </w:r>
          </w:p>
          <w:p w14:paraId="3439174E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4,127</w:t>
            </w:r>
          </w:p>
          <w:p w14:paraId="0D3FCC01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.854</w:t>
            </w:r>
          </w:p>
        </w:tc>
        <w:tc>
          <w:tcPr>
            <w:tcW w:w="798" w:type="dxa"/>
          </w:tcPr>
          <w:p w14:paraId="6381EC79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,670</w:t>
            </w:r>
          </w:p>
          <w:p w14:paraId="0A59BAF2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,772</w:t>
            </w:r>
          </w:p>
          <w:p w14:paraId="2F65995A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,987</w:t>
            </w:r>
          </w:p>
          <w:p w14:paraId="67B8D774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156</w:t>
            </w:r>
          </w:p>
          <w:p w14:paraId="392E5B1A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306</w:t>
            </w:r>
          </w:p>
          <w:p w14:paraId="4269C5BE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794</w:t>
            </w:r>
          </w:p>
          <w:p w14:paraId="6ED3E6EF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609</w:t>
            </w:r>
          </w:p>
        </w:tc>
      </w:tr>
      <w:tr w:rsidR="00880F79" w:rsidRPr="00210C9D" w14:paraId="3CB80F1A" w14:textId="77777777">
        <w:tc>
          <w:tcPr>
            <w:tcW w:w="10152" w:type="dxa"/>
            <w:gridSpan w:val="14"/>
          </w:tcPr>
          <w:p w14:paraId="459693FC" w14:textId="77777777" w:rsidR="00880F79" w:rsidRPr="00210C9D" w:rsidRDefault="00880F79" w:rsidP="000A2DA2">
            <w:pPr>
              <w:spacing w:line="360" w:lineRule="auto"/>
              <w:jc w:val="center"/>
              <w:rPr>
                <w:b/>
                <w:lang w:val="uk-UA"/>
              </w:rPr>
            </w:pPr>
            <w:r w:rsidRPr="00210C9D">
              <w:rPr>
                <w:b/>
                <w:lang w:val="uk-UA"/>
              </w:rPr>
              <w:t>Середня вузька серія</w:t>
            </w:r>
          </w:p>
        </w:tc>
      </w:tr>
      <w:tr w:rsidR="00880F79" w:rsidRPr="00210C9D" w14:paraId="53935E62" w14:textId="77777777">
        <w:tc>
          <w:tcPr>
            <w:tcW w:w="828" w:type="dxa"/>
          </w:tcPr>
          <w:p w14:paraId="7C282924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302</w:t>
            </w:r>
          </w:p>
          <w:p w14:paraId="2BBF3BF8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303</w:t>
            </w:r>
          </w:p>
          <w:p w14:paraId="626C7687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304</w:t>
            </w:r>
          </w:p>
          <w:p w14:paraId="760C0649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305</w:t>
            </w:r>
          </w:p>
          <w:p w14:paraId="465A1847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306</w:t>
            </w:r>
          </w:p>
          <w:p w14:paraId="09623C14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307</w:t>
            </w:r>
          </w:p>
          <w:p w14:paraId="18A78E67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308</w:t>
            </w:r>
          </w:p>
          <w:p w14:paraId="6F0ED5AA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309</w:t>
            </w:r>
          </w:p>
          <w:p w14:paraId="2727C934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310</w:t>
            </w:r>
          </w:p>
          <w:p w14:paraId="3C5E9FD7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311</w:t>
            </w:r>
          </w:p>
          <w:p w14:paraId="1526CDAE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312</w:t>
            </w:r>
          </w:p>
          <w:p w14:paraId="0CAD4622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313</w:t>
            </w:r>
          </w:p>
          <w:p w14:paraId="6E68497C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314</w:t>
            </w:r>
          </w:p>
          <w:p w14:paraId="31D810A9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315</w:t>
            </w:r>
          </w:p>
          <w:p w14:paraId="4903EB8D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316</w:t>
            </w:r>
          </w:p>
        </w:tc>
        <w:tc>
          <w:tcPr>
            <w:tcW w:w="540" w:type="dxa"/>
          </w:tcPr>
          <w:p w14:paraId="367056FE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5</w:t>
            </w:r>
          </w:p>
          <w:p w14:paraId="0EC60ECA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7</w:t>
            </w:r>
          </w:p>
          <w:p w14:paraId="5F321DEB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0</w:t>
            </w:r>
          </w:p>
          <w:p w14:paraId="20B2A59A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5</w:t>
            </w:r>
          </w:p>
          <w:p w14:paraId="0087C7A3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0</w:t>
            </w:r>
          </w:p>
          <w:p w14:paraId="74025EA6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5</w:t>
            </w:r>
          </w:p>
          <w:p w14:paraId="19F60D7B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40</w:t>
            </w:r>
          </w:p>
          <w:p w14:paraId="0F6FDA6A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45</w:t>
            </w:r>
          </w:p>
          <w:p w14:paraId="511AC6DC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50</w:t>
            </w:r>
          </w:p>
          <w:p w14:paraId="0B4BC22A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55</w:t>
            </w:r>
          </w:p>
          <w:p w14:paraId="7464695F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60</w:t>
            </w:r>
          </w:p>
          <w:p w14:paraId="4B2B507B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65</w:t>
            </w:r>
          </w:p>
          <w:p w14:paraId="57BB58F9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70</w:t>
            </w:r>
          </w:p>
          <w:p w14:paraId="49511D93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75</w:t>
            </w:r>
          </w:p>
          <w:p w14:paraId="47E8776E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80</w:t>
            </w:r>
          </w:p>
        </w:tc>
        <w:tc>
          <w:tcPr>
            <w:tcW w:w="660" w:type="dxa"/>
          </w:tcPr>
          <w:p w14:paraId="3C3A876F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42</w:t>
            </w:r>
          </w:p>
          <w:p w14:paraId="2C6A8A50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47</w:t>
            </w:r>
          </w:p>
          <w:p w14:paraId="0E48E280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52</w:t>
            </w:r>
          </w:p>
          <w:p w14:paraId="1D260E43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62</w:t>
            </w:r>
          </w:p>
          <w:p w14:paraId="57FDD7EF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72</w:t>
            </w:r>
          </w:p>
          <w:p w14:paraId="4051E37C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80</w:t>
            </w:r>
          </w:p>
          <w:p w14:paraId="2090E8F6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90</w:t>
            </w:r>
          </w:p>
          <w:p w14:paraId="7245E1D5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00</w:t>
            </w:r>
          </w:p>
          <w:p w14:paraId="7DF5989E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10</w:t>
            </w:r>
          </w:p>
          <w:p w14:paraId="51ECE97F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20</w:t>
            </w:r>
          </w:p>
          <w:p w14:paraId="08C68FF9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30</w:t>
            </w:r>
          </w:p>
          <w:p w14:paraId="448DE6F9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40</w:t>
            </w:r>
          </w:p>
          <w:p w14:paraId="12E2BC0C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50</w:t>
            </w:r>
          </w:p>
          <w:p w14:paraId="1F54C6D1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60</w:t>
            </w:r>
          </w:p>
          <w:p w14:paraId="125C0B15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70</w:t>
            </w:r>
          </w:p>
        </w:tc>
        <w:tc>
          <w:tcPr>
            <w:tcW w:w="480" w:type="dxa"/>
          </w:tcPr>
          <w:p w14:paraId="7021DF38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3</w:t>
            </w:r>
          </w:p>
          <w:p w14:paraId="5E7D6931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4</w:t>
            </w:r>
          </w:p>
          <w:p w14:paraId="0C3974C4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5</w:t>
            </w:r>
          </w:p>
          <w:p w14:paraId="13412F44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7</w:t>
            </w:r>
          </w:p>
          <w:p w14:paraId="46BEEFB0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9</w:t>
            </w:r>
          </w:p>
          <w:p w14:paraId="25FDFE51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1</w:t>
            </w:r>
          </w:p>
          <w:p w14:paraId="1C1238ED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3</w:t>
            </w:r>
          </w:p>
          <w:p w14:paraId="021EAB3A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5</w:t>
            </w:r>
          </w:p>
          <w:p w14:paraId="6D9B7C5A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7</w:t>
            </w:r>
          </w:p>
          <w:p w14:paraId="00FE6FF4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9</w:t>
            </w:r>
          </w:p>
          <w:p w14:paraId="3C19935F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1</w:t>
            </w:r>
          </w:p>
          <w:p w14:paraId="3C37720A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3</w:t>
            </w:r>
          </w:p>
          <w:p w14:paraId="361EB65C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5</w:t>
            </w:r>
          </w:p>
          <w:p w14:paraId="5346C143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7</w:t>
            </w:r>
          </w:p>
          <w:p w14:paraId="5C70F903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9</w:t>
            </w:r>
          </w:p>
        </w:tc>
        <w:tc>
          <w:tcPr>
            <w:tcW w:w="540" w:type="dxa"/>
          </w:tcPr>
          <w:p w14:paraId="750DC17A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,5</w:t>
            </w:r>
          </w:p>
          <w:p w14:paraId="2BC459E9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,5</w:t>
            </w:r>
          </w:p>
          <w:p w14:paraId="26BA0B66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0</w:t>
            </w:r>
          </w:p>
          <w:p w14:paraId="4A541408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0</w:t>
            </w:r>
          </w:p>
          <w:p w14:paraId="169157CB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0</w:t>
            </w:r>
          </w:p>
          <w:p w14:paraId="60E1B4E6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5</w:t>
            </w:r>
          </w:p>
          <w:p w14:paraId="4DE5D78F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5</w:t>
            </w:r>
          </w:p>
          <w:p w14:paraId="058B7A65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5</w:t>
            </w:r>
          </w:p>
          <w:p w14:paraId="52E32851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,0</w:t>
            </w:r>
          </w:p>
          <w:p w14:paraId="6F8E8B08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,0</w:t>
            </w:r>
          </w:p>
          <w:p w14:paraId="4A78A96B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,5</w:t>
            </w:r>
          </w:p>
          <w:p w14:paraId="12083CEC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,5</w:t>
            </w:r>
          </w:p>
          <w:p w14:paraId="6115F569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,5</w:t>
            </w:r>
          </w:p>
          <w:p w14:paraId="2274A885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,5</w:t>
            </w:r>
          </w:p>
          <w:p w14:paraId="7071B4F4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,5</w:t>
            </w:r>
          </w:p>
        </w:tc>
        <w:tc>
          <w:tcPr>
            <w:tcW w:w="900" w:type="dxa"/>
          </w:tcPr>
          <w:p w14:paraId="5537EF26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7370</w:t>
            </w:r>
          </w:p>
          <w:p w14:paraId="5DDE5E0B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9730</w:t>
            </w:r>
          </w:p>
          <w:p w14:paraId="36CAB2A6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9760</w:t>
            </w:r>
          </w:p>
          <w:p w14:paraId="19345E4D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4100</w:t>
            </w:r>
          </w:p>
          <w:p w14:paraId="09127B34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6800</w:t>
            </w:r>
          </w:p>
          <w:p w14:paraId="250D3B74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0000</w:t>
            </w:r>
          </w:p>
          <w:p w14:paraId="07AEA883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3300</w:t>
            </w:r>
          </w:p>
          <w:p w14:paraId="5283551F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0000</w:t>
            </w:r>
          </w:p>
          <w:p w14:paraId="1365748F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4100</w:t>
            </w:r>
          </w:p>
          <w:p w14:paraId="363553D0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40600</w:t>
            </w:r>
          </w:p>
          <w:p w14:paraId="36DD1F71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45800</w:t>
            </w:r>
          </w:p>
          <w:p w14:paraId="5C0BF376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49200</w:t>
            </w:r>
          </w:p>
          <w:p w14:paraId="5187E5A9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58600</w:t>
            </w:r>
          </w:p>
          <w:p w14:paraId="65825E88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62400</w:t>
            </w:r>
          </w:p>
          <w:p w14:paraId="557174F3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69900</w:t>
            </w:r>
          </w:p>
        </w:tc>
        <w:tc>
          <w:tcPr>
            <w:tcW w:w="885" w:type="dxa"/>
          </w:tcPr>
          <w:p w14:paraId="7CA07D8B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680</w:t>
            </w:r>
          </w:p>
          <w:p w14:paraId="33FD3396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730</w:t>
            </w:r>
          </w:p>
          <w:p w14:paraId="13B0BF29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4090</w:t>
            </w:r>
          </w:p>
          <w:p w14:paraId="7EA24E2C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6120</w:t>
            </w:r>
          </w:p>
          <w:p w14:paraId="339DFCB9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7900</w:t>
            </w:r>
          </w:p>
          <w:p w14:paraId="4EF52018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0000</w:t>
            </w:r>
          </w:p>
          <w:p w14:paraId="2CDD1F39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2400</w:t>
            </w:r>
          </w:p>
          <w:p w14:paraId="3A0393C4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6200</w:t>
            </w:r>
          </w:p>
          <w:p w14:paraId="364899AD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7800</w:t>
            </w:r>
          </w:p>
          <w:p w14:paraId="1A3C42AA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2900</w:t>
            </w:r>
          </w:p>
          <w:p w14:paraId="14D62BCF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7100</w:t>
            </w:r>
          </w:p>
          <w:p w14:paraId="775B5294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9900</w:t>
            </w:r>
          </w:p>
          <w:p w14:paraId="057BE251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5900</w:t>
            </w:r>
          </w:p>
          <w:p w14:paraId="7CA5FC4A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9100</w:t>
            </w:r>
          </w:p>
          <w:p w14:paraId="06CC8BF0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43000</w:t>
            </w:r>
          </w:p>
        </w:tc>
        <w:tc>
          <w:tcPr>
            <w:tcW w:w="900" w:type="dxa"/>
          </w:tcPr>
          <w:p w14:paraId="70211CC6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0000</w:t>
            </w:r>
          </w:p>
          <w:p w14:paraId="4159C6AD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6000</w:t>
            </w:r>
          </w:p>
          <w:p w14:paraId="2C27A04F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2500</w:t>
            </w:r>
          </w:p>
          <w:p w14:paraId="073DB8CA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2500</w:t>
            </w:r>
          </w:p>
          <w:p w14:paraId="65E6D8CD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0000</w:t>
            </w:r>
          </w:p>
          <w:p w14:paraId="64180BE2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8000</w:t>
            </w:r>
          </w:p>
          <w:p w14:paraId="098CCE06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8000</w:t>
            </w:r>
          </w:p>
          <w:p w14:paraId="79C86563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6300</w:t>
            </w:r>
          </w:p>
          <w:p w14:paraId="17E6836C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6300</w:t>
            </w:r>
          </w:p>
          <w:p w14:paraId="014C94D7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5000</w:t>
            </w:r>
          </w:p>
          <w:p w14:paraId="71F69DF8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5000</w:t>
            </w:r>
          </w:p>
          <w:p w14:paraId="1D173732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5000</w:t>
            </w:r>
          </w:p>
          <w:p w14:paraId="1EAD412C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4000</w:t>
            </w:r>
          </w:p>
          <w:p w14:paraId="77A9FDD0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4000</w:t>
            </w:r>
          </w:p>
          <w:p w14:paraId="4F7B03AE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4000</w:t>
            </w:r>
          </w:p>
        </w:tc>
        <w:tc>
          <w:tcPr>
            <w:tcW w:w="855" w:type="dxa"/>
          </w:tcPr>
          <w:p w14:paraId="3D491270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0,334</w:t>
            </w:r>
          </w:p>
          <w:p w14:paraId="37551F91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0,328</w:t>
            </w:r>
          </w:p>
          <w:p w14:paraId="57A8BF16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0,291</w:t>
            </w:r>
          </w:p>
          <w:p w14:paraId="7FB79EC8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0,279</w:t>
            </w:r>
          </w:p>
          <w:p w14:paraId="42535F29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0,256</w:t>
            </w:r>
          </w:p>
          <w:p w14:paraId="13766F28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0,245</w:t>
            </w:r>
          </w:p>
          <w:p w14:paraId="4192FB0B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0,241</w:t>
            </w:r>
          </w:p>
          <w:p w14:paraId="3EB5A099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0,248</w:t>
            </w:r>
          </w:p>
          <w:p w14:paraId="58DEF1FC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0,235</w:t>
            </w:r>
          </w:p>
          <w:p w14:paraId="7BF639AB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0,234</w:t>
            </w:r>
          </w:p>
          <w:p w14:paraId="300F4F41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0,225</w:t>
            </w:r>
          </w:p>
          <w:p w14:paraId="56604D73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0,226</w:t>
            </w:r>
          </w:p>
          <w:p w14:paraId="478810A4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0,224</w:t>
            </w:r>
          </w:p>
          <w:p w14:paraId="49F33194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0,222</w:t>
            </w:r>
          </w:p>
          <w:p w14:paraId="11C1D7FB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0,216</w:t>
            </w:r>
          </w:p>
        </w:tc>
        <w:tc>
          <w:tcPr>
            <w:tcW w:w="480" w:type="dxa"/>
            <w:vAlign w:val="center"/>
          </w:tcPr>
          <w:p w14:paraId="54876A29" w14:textId="77777777" w:rsidR="00880F79" w:rsidRPr="00210C9D" w:rsidRDefault="001A5BDB" w:rsidP="001A5BDB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</w:t>
            </w:r>
          </w:p>
        </w:tc>
        <w:tc>
          <w:tcPr>
            <w:tcW w:w="840" w:type="dxa"/>
          </w:tcPr>
          <w:p w14:paraId="6A0086A7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,885</w:t>
            </w:r>
          </w:p>
          <w:p w14:paraId="313A93C1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,918</w:t>
            </w:r>
          </w:p>
          <w:p w14:paraId="2F4319D9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166</w:t>
            </w:r>
          </w:p>
          <w:p w14:paraId="3C435F4B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257</w:t>
            </w:r>
          </w:p>
          <w:p w14:paraId="7FAB8254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458</w:t>
            </w:r>
          </w:p>
          <w:p w14:paraId="71B3D8A8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570</w:t>
            </w:r>
          </w:p>
          <w:p w14:paraId="1B8BA6E2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614</w:t>
            </w:r>
          </w:p>
          <w:p w14:paraId="578DFDB3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538</w:t>
            </w:r>
          </w:p>
          <w:p w14:paraId="7D4A8E72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676</w:t>
            </w:r>
          </w:p>
          <w:p w14:paraId="3047A420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696</w:t>
            </w:r>
          </w:p>
          <w:p w14:paraId="47702B14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800</w:t>
            </w:r>
          </w:p>
          <w:p w14:paraId="353174BC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785</w:t>
            </w:r>
          </w:p>
          <w:p w14:paraId="45581B4D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813</w:t>
            </w:r>
          </w:p>
          <w:p w14:paraId="601C2BFE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837</w:t>
            </w:r>
          </w:p>
          <w:p w14:paraId="33D09301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918</w:t>
            </w:r>
          </w:p>
        </w:tc>
        <w:tc>
          <w:tcPr>
            <w:tcW w:w="648" w:type="dxa"/>
            <w:vAlign w:val="center"/>
          </w:tcPr>
          <w:p w14:paraId="63A45E22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0,65</w:t>
            </w:r>
          </w:p>
        </w:tc>
        <w:tc>
          <w:tcPr>
            <w:tcW w:w="798" w:type="dxa"/>
          </w:tcPr>
          <w:p w14:paraId="33BC3736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917</w:t>
            </w:r>
          </w:p>
          <w:p w14:paraId="569EEBEE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968</w:t>
            </w:r>
          </w:p>
          <w:p w14:paraId="29CDF715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,352</w:t>
            </w:r>
          </w:p>
          <w:p w14:paraId="5D8CB080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,492</w:t>
            </w:r>
          </w:p>
          <w:p w14:paraId="795C1076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,804</w:t>
            </w:r>
          </w:p>
          <w:p w14:paraId="5BF089A2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,978</w:t>
            </w:r>
          </w:p>
          <w:p w14:paraId="35DCF4FA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4,046</w:t>
            </w:r>
          </w:p>
          <w:p w14:paraId="78AEEE96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,928</w:t>
            </w:r>
          </w:p>
          <w:p w14:paraId="6A03F38A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4,141</w:t>
            </w:r>
          </w:p>
          <w:p w14:paraId="34A2E97F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4,173</w:t>
            </w:r>
          </w:p>
          <w:p w14:paraId="68E48A58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4,334</w:t>
            </w:r>
          </w:p>
          <w:p w14:paraId="229C50AD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4,311</w:t>
            </w:r>
          </w:p>
          <w:p w14:paraId="61CFB63E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4,354</w:t>
            </w:r>
          </w:p>
          <w:p w14:paraId="788F479B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5,390</w:t>
            </w:r>
          </w:p>
          <w:p w14:paraId="2BBAF268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4,515</w:t>
            </w:r>
          </w:p>
        </w:tc>
        <w:tc>
          <w:tcPr>
            <w:tcW w:w="798" w:type="dxa"/>
          </w:tcPr>
          <w:p w14:paraId="3DF2453D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,975</w:t>
            </w:r>
          </w:p>
          <w:p w14:paraId="12571D9D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009</w:t>
            </w:r>
          </w:p>
          <w:p w14:paraId="3317CB74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269</w:t>
            </w:r>
          </w:p>
          <w:p w14:paraId="32E4FC8E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364</w:t>
            </w:r>
          </w:p>
          <w:p w14:paraId="15B99E24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575</w:t>
            </w:r>
          </w:p>
          <w:p w14:paraId="0CF49AA8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693</w:t>
            </w:r>
          </w:p>
          <w:p w14:paraId="1EDDCEC3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739</w:t>
            </w:r>
          </w:p>
          <w:p w14:paraId="3E51DD5D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659</w:t>
            </w:r>
          </w:p>
          <w:p w14:paraId="65A62069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803</w:t>
            </w:r>
          </w:p>
          <w:p w14:paraId="31363E01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824</w:t>
            </w:r>
          </w:p>
          <w:p w14:paraId="08F56862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934</w:t>
            </w:r>
          </w:p>
          <w:p w14:paraId="49B23E09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918</w:t>
            </w:r>
          </w:p>
          <w:p w14:paraId="5602AF38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947</w:t>
            </w:r>
          </w:p>
          <w:p w14:paraId="4008C9EA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972</w:t>
            </w:r>
          </w:p>
          <w:p w14:paraId="2C36F64B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,056</w:t>
            </w:r>
          </w:p>
        </w:tc>
      </w:tr>
      <w:tr w:rsidR="00880F79" w:rsidRPr="00210C9D" w14:paraId="161F6447" w14:textId="77777777">
        <w:tc>
          <w:tcPr>
            <w:tcW w:w="10152" w:type="dxa"/>
            <w:gridSpan w:val="14"/>
          </w:tcPr>
          <w:p w14:paraId="5798A5D9" w14:textId="77777777" w:rsidR="00880F79" w:rsidRPr="00210C9D" w:rsidRDefault="00880F79" w:rsidP="000A2DA2">
            <w:pPr>
              <w:spacing w:line="360" w:lineRule="auto"/>
              <w:jc w:val="center"/>
              <w:rPr>
                <w:b/>
                <w:lang w:val="uk-UA"/>
              </w:rPr>
            </w:pPr>
            <w:r w:rsidRPr="00210C9D">
              <w:rPr>
                <w:b/>
                <w:lang w:val="uk-UA"/>
              </w:rPr>
              <w:t>Середня широка серія</w:t>
            </w:r>
          </w:p>
        </w:tc>
      </w:tr>
      <w:tr w:rsidR="00880F79" w:rsidRPr="00210C9D" w14:paraId="2A418A7A" w14:textId="77777777">
        <w:tc>
          <w:tcPr>
            <w:tcW w:w="828" w:type="dxa"/>
          </w:tcPr>
          <w:p w14:paraId="4D56C797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605</w:t>
            </w:r>
          </w:p>
          <w:p w14:paraId="1533D6DB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606</w:t>
            </w:r>
          </w:p>
          <w:p w14:paraId="00C651B9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607</w:t>
            </w:r>
          </w:p>
          <w:p w14:paraId="5339E898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608</w:t>
            </w:r>
          </w:p>
          <w:p w14:paraId="6F9CE682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609</w:t>
            </w:r>
          </w:p>
          <w:p w14:paraId="714405FB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610</w:t>
            </w:r>
          </w:p>
          <w:p w14:paraId="59A658A8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611</w:t>
            </w:r>
          </w:p>
          <w:p w14:paraId="5DA40337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612</w:t>
            </w:r>
          </w:p>
          <w:p w14:paraId="781C3B2E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613</w:t>
            </w:r>
          </w:p>
          <w:p w14:paraId="6E174A9F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614</w:t>
            </w:r>
          </w:p>
          <w:p w14:paraId="0E9699CB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616</w:t>
            </w:r>
          </w:p>
        </w:tc>
        <w:tc>
          <w:tcPr>
            <w:tcW w:w="540" w:type="dxa"/>
          </w:tcPr>
          <w:p w14:paraId="4296C71B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5</w:t>
            </w:r>
          </w:p>
          <w:p w14:paraId="2D611FCA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0</w:t>
            </w:r>
          </w:p>
          <w:p w14:paraId="020D5F14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5</w:t>
            </w:r>
          </w:p>
          <w:p w14:paraId="56053BCF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40</w:t>
            </w:r>
          </w:p>
          <w:p w14:paraId="21D46139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45</w:t>
            </w:r>
          </w:p>
          <w:p w14:paraId="6BA29D33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50</w:t>
            </w:r>
          </w:p>
          <w:p w14:paraId="58759108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55</w:t>
            </w:r>
          </w:p>
          <w:p w14:paraId="3149C223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60</w:t>
            </w:r>
          </w:p>
          <w:p w14:paraId="75A99792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65</w:t>
            </w:r>
          </w:p>
          <w:p w14:paraId="0628BA99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70</w:t>
            </w:r>
          </w:p>
          <w:p w14:paraId="638B2B1D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80</w:t>
            </w:r>
          </w:p>
        </w:tc>
        <w:tc>
          <w:tcPr>
            <w:tcW w:w="660" w:type="dxa"/>
          </w:tcPr>
          <w:p w14:paraId="6D01E5D4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62</w:t>
            </w:r>
          </w:p>
          <w:p w14:paraId="7CDADE3D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72</w:t>
            </w:r>
          </w:p>
          <w:p w14:paraId="738CBD79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80</w:t>
            </w:r>
          </w:p>
          <w:p w14:paraId="794DB9C6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90</w:t>
            </w:r>
          </w:p>
          <w:p w14:paraId="35DCD3A5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00</w:t>
            </w:r>
          </w:p>
          <w:p w14:paraId="73B03E60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10</w:t>
            </w:r>
          </w:p>
          <w:p w14:paraId="4B55D61F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20</w:t>
            </w:r>
          </w:p>
          <w:p w14:paraId="370436CF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30</w:t>
            </w:r>
          </w:p>
          <w:p w14:paraId="37B76AFB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40</w:t>
            </w:r>
          </w:p>
          <w:p w14:paraId="128FF97A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50</w:t>
            </w:r>
          </w:p>
          <w:p w14:paraId="38626C14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70</w:t>
            </w:r>
          </w:p>
        </w:tc>
        <w:tc>
          <w:tcPr>
            <w:tcW w:w="480" w:type="dxa"/>
          </w:tcPr>
          <w:p w14:paraId="32D8FBEE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4</w:t>
            </w:r>
          </w:p>
          <w:p w14:paraId="4945A9EF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7</w:t>
            </w:r>
          </w:p>
          <w:p w14:paraId="109512D0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1</w:t>
            </w:r>
          </w:p>
          <w:p w14:paraId="41FF7900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3</w:t>
            </w:r>
          </w:p>
          <w:p w14:paraId="00D1BAC3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6</w:t>
            </w:r>
          </w:p>
          <w:p w14:paraId="08F68271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40</w:t>
            </w:r>
          </w:p>
          <w:p w14:paraId="73F6D3FC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43</w:t>
            </w:r>
          </w:p>
          <w:p w14:paraId="5F2F52F5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46</w:t>
            </w:r>
          </w:p>
          <w:p w14:paraId="358E7285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48</w:t>
            </w:r>
          </w:p>
          <w:p w14:paraId="34CC3946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51</w:t>
            </w:r>
          </w:p>
          <w:p w14:paraId="19BE0DEB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58</w:t>
            </w:r>
          </w:p>
        </w:tc>
        <w:tc>
          <w:tcPr>
            <w:tcW w:w="540" w:type="dxa"/>
          </w:tcPr>
          <w:p w14:paraId="2B28C1E5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0</w:t>
            </w:r>
          </w:p>
          <w:p w14:paraId="55A339A5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0</w:t>
            </w:r>
          </w:p>
          <w:p w14:paraId="71E74568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5</w:t>
            </w:r>
          </w:p>
          <w:p w14:paraId="505E9826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5</w:t>
            </w:r>
          </w:p>
          <w:p w14:paraId="57FFBCE6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5</w:t>
            </w:r>
          </w:p>
          <w:p w14:paraId="08FEAE42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,0</w:t>
            </w:r>
          </w:p>
          <w:p w14:paraId="2D6FC044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,0</w:t>
            </w:r>
          </w:p>
          <w:p w14:paraId="332FC393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,5</w:t>
            </w:r>
          </w:p>
          <w:p w14:paraId="4A6EB432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,5</w:t>
            </w:r>
          </w:p>
          <w:p w14:paraId="1403BB2F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,53,5</w:t>
            </w:r>
          </w:p>
        </w:tc>
        <w:tc>
          <w:tcPr>
            <w:tcW w:w="900" w:type="dxa"/>
          </w:tcPr>
          <w:p w14:paraId="6E30A575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8900</w:t>
            </w:r>
          </w:p>
          <w:p w14:paraId="5B4859DC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4400</w:t>
            </w:r>
          </w:p>
          <w:p w14:paraId="01AC3D8B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0500</w:t>
            </w:r>
          </w:p>
          <w:p w14:paraId="47C1B132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4900</w:t>
            </w:r>
          </w:p>
          <w:p w14:paraId="6CB7B1BE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42300</w:t>
            </w:r>
          </w:p>
          <w:p w14:paraId="5E2AAA0D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50000</w:t>
            </w:r>
          </w:p>
          <w:p w14:paraId="25CAA172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58600</w:t>
            </w:r>
          </w:p>
          <w:p w14:paraId="69A05B64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67700</w:t>
            </w:r>
          </w:p>
          <w:p w14:paraId="47DF0862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75300</w:t>
            </w:r>
          </w:p>
          <w:p w14:paraId="52517782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85700</w:t>
            </w:r>
          </w:p>
          <w:p w14:paraId="1A62A340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07000</w:t>
            </w:r>
          </w:p>
        </w:tc>
        <w:tc>
          <w:tcPr>
            <w:tcW w:w="885" w:type="dxa"/>
          </w:tcPr>
          <w:p w14:paraId="551D8CBD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7600</w:t>
            </w:r>
          </w:p>
          <w:p w14:paraId="69AD1B3B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0200</w:t>
            </w:r>
          </w:p>
          <w:p w14:paraId="30FA87D7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3000</w:t>
            </w:r>
          </w:p>
          <w:p w14:paraId="163A220B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6000</w:t>
            </w:r>
          </w:p>
          <w:p w14:paraId="4F38B8CB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9800</w:t>
            </w:r>
          </w:p>
          <w:p w14:paraId="4E161172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3900</w:t>
            </w:r>
          </w:p>
          <w:p w14:paraId="3FA82A1D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8600</w:t>
            </w:r>
          </w:p>
          <w:p w14:paraId="3164835C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3600</w:t>
            </w:r>
          </w:p>
          <w:p w14:paraId="78103EAE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9300</w:t>
            </w:r>
          </w:p>
          <w:p w14:paraId="22418662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45400</w:t>
            </w:r>
          </w:p>
          <w:p w14:paraId="46CD2A1A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58800</w:t>
            </w:r>
          </w:p>
        </w:tc>
        <w:tc>
          <w:tcPr>
            <w:tcW w:w="900" w:type="dxa"/>
          </w:tcPr>
          <w:p w14:paraId="47D512BE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0000</w:t>
            </w:r>
          </w:p>
          <w:p w14:paraId="543CE10F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0000</w:t>
            </w:r>
          </w:p>
          <w:p w14:paraId="3E92D4B7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8000</w:t>
            </w:r>
          </w:p>
          <w:p w14:paraId="21F74946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6300</w:t>
            </w:r>
          </w:p>
          <w:p w14:paraId="26C2BF46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6300</w:t>
            </w:r>
          </w:p>
          <w:p w14:paraId="1830A6CA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6300</w:t>
            </w:r>
          </w:p>
          <w:p w14:paraId="1D7B5C5E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5000</w:t>
            </w:r>
          </w:p>
          <w:p w14:paraId="2093327B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5000</w:t>
            </w:r>
          </w:p>
          <w:p w14:paraId="4A04523A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4000</w:t>
            </w:r>
          </w:p>
          <w:p w14:paraId="22D36818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4000</w:t>
            </w:r>
          </w:p>
          <w:p w14:paraId="234D1F36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3150</w:t>
            </w:r>
          </w:p>
        </w:tc>
        <w:tc>
          <w:tcPr>
            <w:tcW w:w="855" w:type="dxa"/>
          </w:tcPr>
          <w:p w14:paraId="60B320D3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0,471</w:t>
            </w:r>
          </w:p>
          <w:p w14:paraId="52FF200F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0,440</w:t>
            </w:r>
          </w:p>
          <w:p w14:paraId="207DBE63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0,462</w:t>
            </w:r>
          </w:p>
          <w:p w14:paraId="12FD94C3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0,433</w:t>
            </w:r>
          </w:p>
          <w:p w14:paraId="2540CA8B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0,418</w:t>
            </w:r>
          </w:p>
          <w:p w14:paraId="41A6F7D5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0,425</w:t>
            </w:r>
          </w:p>
          <w:p w14:paraId="3D7E8F34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0,412</w:t>
            </w:r>
          </w:p>
          <w:p w14:paraId="3B489C27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0,405</w:t>
            </w:r>
          </w:p>
          <w:p w14:paraId="6B9B4AF9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0,383</w:t>
            </w:r>
          </w:p>
          <w:p w14:paraId="3F98253F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0,376</w:t>
            </w:r>
          </w:p>
          <w:p w14:paraId="4AD9C637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0,374</w:t>
            </w:r>
          </w:p>
        </w:tc>
        <w:tc>
          <w:tcPr>
            <w:tcW w:w="480" w:type="dxa"/>
            <w:vAlign w:val="center"/>
          </w:tcPr>
          <w:p w14:paraId="1F960E24" w14:textId="77777777" w:rsidR="00880F79" w:rsidRPr="00210C9D" w:rsidRDefault="001A5BDB" w:rsidP="001A5BDB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</w:t>
            </w:r>
          </w:p>
        </w:tc>
        <w:tc>
          <w:tcPr>
            <w:tcW w:w="840" w:type="dxa"/>
          </w:tcPr>
          <w:p w14:paraId="5AA92C9B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,338</w:t>
            </w:r>
          </w:p>
          <w:p w14:paraId="2721129F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,432</w:t>
            </w:r>
          </w:p>
          <w:p w14:paraId="3AD42F36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,363</w:t>
            </w:r>
          </w:p>
          <w:p w14:paraId="7923EF19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,455</w:t>
            </w:r>
          </w:p>
          <w:p w14:paraId="72989308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,508</w:t>
            </w:r>
          </w:p>
          <w:p w14:paraId="624D8AF9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,481</w:t>
            </w:r>
          </w:p>
          <w:p w14:paraId="53D9500B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,527</w:t>
            </w:r>
          </w:p>
          <w:p w14:paraId="52E08AD0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,555</w:t>
            </w:r>
          </w:p>
          <w:p w14:paraId="0B3A3F15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,647</w:t>
            </w:r>
          </w:p>
          <w:p w14:paraId="5492C339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,675</w:t>
            </w:r>
          </w:p>
          <w:p w14:paraId="1D583D32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,683</w:t>
            </w:r>
          </w:p>
        </w:tc>
        <w:tc>
          <w:tcPr>
            <w:tcW w:w="648" w:type="dxa"/>
            <w:vAlign w:val="center"/>
          </w:tcPr>
          <w:p w14:paraId="5D3078AF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0,65</w:t>
            </w:r>
          </w:p>
        </w:tc>
        <w:tc>
          <w:tcPr>
            <w:tcW w:w="798" w:type="dxa"/>
          </w:tcPr>
          <w:p w14:paraId="2792C364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071</w:t>
            </w:r>
          </w:p>
          <w:p w14:paraId="445EA9CC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216</w:t>
            </w:r>
          </w:p>
          <w:p w14:paraId="7EA4C21C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110</w:t>
            </w:r>
          </w:p>
          <w:p w14:paraId="11B7A58F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251</w:t>
            </w:r>
          </w:p>
          <w:p w14:paraId="4D571C51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334</w:t>
            </w:r>
          </w:p>
          <w:p w14:paraId="21E62033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292</w:t>
            </w:r>
          </w:p>
          <w:p w14:paraId="146E1707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364</w:t>
            </w:r>
          </w:p>
          <w:p w14:paraId="5E761A7E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407</w:t>
            </w:r>
          </w:p>
          <w:p w14:paraId="73E34164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548</w:t>
            </w:r>
          </w:p>
          <w:p w14:paraId="70508F90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593</w:t>
            </w:r>
          </w:p>
          <w:p w14:paraId="5DA0796D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2,605</w:t>
            </w:r>
          </w:p>
        </w:tc>
        <w:tc>
          <w:tcPr>
            <w:tcW w:w="798" w:type="dxa"/>
          </w:tcPr>
          <w:p w14:paraId="705F3D03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,402</w:t>
            </w:r>
          </w:p>
          <w:p w14:paraId="10B483F2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,500</w:t>
            </w:r>
          </w:p>
          <w:p w14:paraId="78368518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,428</w:t>
            </w:r>
          </w:p>
          <w:p w14:paraId="5E9CF409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,524</w:t>
            </w:r>
          </w:p>
          <w:p w14:paraId="464AE319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,580</w:t>
            </w:r>
          </w:p>
          <w:p w14:paraId="41F70A27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,552</w:t>
            </w:r>
          </w:p>
          <w:p w14:paraId="3D4D4C5D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,600</w:t>
            </w:r>
          </w:p>
          <w:p w14:paraId="59776F97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,629</w:t>
            </w:r>
          </w:p>
          <w:p w14:paraId="5600CB98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,725</w:t>
            </w:r>
          </w:p>
          <w:p w14:paraId="778F7AF4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,755</w:t>
            </w:r>
          </w:p>
          <w:p w14:paraId="566CE2B1" w14:textId="77777777" w:rsidR="00880F79" w:rsidRPr="00210C9D" w:rsidRDefault="00880F79" w:rsidP="000A2DA2">
            <w:pPr>
              <w:jc w:val="both"/>
              <w:rPr>
                <w:lang w:val="uk-UA"/>
              </w:rPr>
            </w:pPr>
            <w:r w:rsidRPr="00210C9D">
              <w:rPr>
                <w:lang w:val="uk-UA"/>
              </w:rPr>
              <w:t>1,764</w:t>
            </w:r>
          </w:p>
        </w:tc>
      </w:tr>
    </w:tbl>
    <w:p w14:paraId="2F6A2C8F" w14:textId="77777777" w:rsidR="00880F79" w:rsidRPr="00210C9D" w:rsidRDefault="00880F79" w:rsidP="00654027">
      <w:pPr>
        <w:jc w:val="both"/>
        <w:rPr>
          <w:sz w:val="16"/>
          <w:szCs w:val="16"/>
          <w:lang w:val="uk-UA"/>
        </w:rPr>
      </w:pPr>
    </w:p>
    <w:p w14:paraId="173C334F" w14:textId="77777777" w:rsidR="00B8434B" w:rsidRPr="00210C9D" w:rsidRDefault="00880F79" w:rsidP="00D165BF">
      <w:pPr>
        <w:jc w:val="both"/>
        <w:rPr>
          <w:lang w:val="uk-UA"/>
        </w:rPr>
      </w:pPr>
      <w:r w:rsidRPr="00210C9D">
        <w:rPr>
          <w:lang w:val="uk-UA"/>
        </w:rPr>
        <w:t>*При використанні пластичних мастил гранична частота обертання на 20% менше.</w:t>
      </w:r>
    </w:p>
    <w:p w14:paraId="7B890A81" w14:textId="77777777" w:rsidR="00A21039" w:rsidRPr="00210C9D" w:rsidRDefault="00A21039" w:rsidP="00BE2695">
      <w:pPr>
        <w:spacing w:line="360" w:lineRule="auto"/>
        <w:jc w:val="both"/>
        <w:rPr>
          <w:i/>
          <w:sz w:val="28"/>
          <w:szCs w:val="28"/>
          <w:lang w:val="uk-UA"/>
        </w:rPr>
        <w:sectPr w:rsidR="00A21039" w:rsidRPr="00210C9D" w:rsidSect="00E70C96">
          <w:footerReference w:type="even" r:id="rId297"/>
          <w:footerReference w:type="default" r:id="rId298"/>
          <w:pgSz w:w="11906" w:h="16838" w:code="9"/>
          <w:pgMar w:top="1134" w:right="1134" w:bottom="1134" w:left="1134" w:header="709" w:footer="709" w:gutter="0"/>
          <w:cols w:space="708"/>
          <w:docGrid w:linePitch="360"/>
        </w:sectPr>
      </w:pPr>
    </w:p>
    <w:p w14:paraId="5C311702" w14:textId="2662B789" w:rsidR="009A717B" w:rsidRPr="00722F00" w:rsidRDefault="009A717B" w:rsidP="009A717B">
      <w:pPr>
        <w:spacing w:line="360" w:lineRule="auto"/>
        <w:jc w:val="center"/>
        <w:outlineLvl w:val="0"/>
        <w:rPr>
          <w:b/>
          <w:caps/>
          <w:sz w:val="28"/>
          <w:szCs w:val="28"/>
          <w:lang w:val="uk-UA"/>
        </w:rPr>
      </w:pPr>
      <w:r w:rsidRPr="00722F00">
        <w:rPr>
          <w:b/>
          <w:caps/>
          <w:sz w:val="28"/>
          <w:szCs w:val="28"/>
          <w:lang w:val="uk-UA"/>
        </w:rPr>
        <w:lastRenderedPageBreak/>
        <w:t xml:space="preserve">ДОДАТОК </w:t>
      </w:r>
      <w:r>
        <w:rPr>
          <w:b/>
          <w:caps/>
          <w:sz w:val="28"/>
          <w:szCs w:val="28"/>
          <w:lang w:val="uk-UA"/>
        </w:rPr>
        <w:t>Е</w:t>
      </w:r>
    </w:p>
    <w:p w14:paraId="73D7B74D" w14:textId="679FAC3B" w:rsidR="00987E6F" w:rsidRPr="00210C9D" w:rsidRDefault="009A717B" w:rsidP="00987E6F">
      <w:pPr>
        <w:jc w:val="center"/>
        <w:rPr>
          <w:lang w:val="uk-UA"/>
        </w:rPr>
      </w:pPr>
      <w:r w:rsidRPr="009A717B">
        <w:rPr>
          <w:b/>
          <w:caps/>
          <w:sz w:val="28"/>
          <w:szCs w:val="28"/>
          <w:lang w:val="uk-UA"/>
        </w:rPr>
        <w:t>Опори вузької серії (УМ) підшипників кочення (ГОСТ 13218.3-80)</w:t>
      </w:r>
      <w:r w:rsidR="00A14C19" w:rsidRPr="00210C9D">
        <w:rPr>
          <w:noProof/>
          <w:lang w:val="uk-UA" w:eastAsia="uk-UA"/>
        </w:rPr>
        <w:drawing>
          <wp:inline distT="0" distB="0" distL="0" distR="0" wp14:anchorId="06B94B3D" wp14:editId="0D880BB3">
            <wp:extent cx="6722745" cy="5215890"/>
            <wp:effectExtent l="0" t="0" r="1905" b="3810"/>
            <wp:docPr id="283" name="Рисунок 544" descr="C:\Documents and Settings\Ra`s Al Ghul\Мои документы\ФЛ_71\курсовой_ПМ\Опора_УМ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4" descr="C:\Documents and Settings\Ra`s Al Ghul\Мои документы\ФЛ_71\курсовой_ПМ\Опора_УМ.jpg"/>
                    <pic:cNvPicPr>
                      <a:picLocks noChangeAspect="1" noChangeArrowheads="1"/>
                    </pic:cNvPicPr>
                  </pic:nvPicPr>
                  <pic:blipFill>
                    <a:blip r:embed="rId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22745" cy="5215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9FF97D" w14:textId="77777777" w:rsidR="00987E6F" w:rsidRPr="00210C9D" w:rsidRDefault="00987E6F" w:rsidP="00987E6F">
      <w:pPr>
        <w:jc w:val="center"/>
        <w:rPr>
          <w:sz w:val="28"/>
          <w:szCs w:val="28"/>
          <w:lang w:val="uk-UA"/>
        </w:rPr>
      </w:pPr>
    </w:p>
    <w:p w14:paraId="1EF82F23" w14:textId="7A8331C4" w:rsidR="00E41361" w:rsidRPr="00210C9D" w:rsidRDefault="00E41361" w:rsidP="00E41361">
      <w:pPr>
        <w:jc w:val="right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lastRenderedPageBreak/>
        <w:t xml:space="preserve">Додаток </w:t>
      </w:r>
      <w:r w:rsidR="00A56A88">
        <w:rPr>
          <w:sz w:val="28"/>
          <w:szCs w:val="28"/>
          <w:lang w:val="uk-UA"/>
        </w:rPr>
        <w:t>Е</w:t>
      </w:r>
      <w:r w:rsidRPr="00210C9D">
        <w:rPr>
          <w:sz w:val="28"/>
          <w:szCs w:val="28"/>
          <w:lang w:val="uk-UA"/>
        </w:rPr>
        <w:t xml:space="preserve"> </w:t>
      </w:r>
      <w:r w:rsidR="004B3F24" w:rsidRPr="00210C9D">
        <w:rPr>
          <w:sz w:val="28"/>
          <w:szCs w:val="28"/>
          <w:lang w:val="uk-UA"/>
        </w:rPr>
        <w:t>(</w:t>
      </w:r>
      <w:r w:rsidRPr="00210C9D">
        <w:rPr>
          <w:sz w:val="28"/>
          <w:szCs w:val="28"/>
          <w:lang w:val="uk-UA"/>
        </w:rPr>
        <w:t>продовження</w:t>
      </w:r>
      <w:r w:rsidR="004B3F24" w:rsidRPr="00210C9D">
        <w:rPr>
          <w:sz w:val="28"/>
          <w:szCs w:val="28"/>
          <w:lang w:val="uk-UA"/>
        </w:rPr>
        <w:t>)</w:t>
      </w:r>
    </w:p>
    <w:p w14:paraId="323507BD" w14:textId="77777777" w:rsidR="00F53E8B" w:rsidRPr="00210C9D" w:rsidRDefault="00F53E8B" w:rsidP="00F53E8B">
      <w:pPr>
        <w:jc w:val="center"/>
        <w:rPr>
          <w:i/>
          <w:sz w:val="28"/>
          <w:szCs w:val="28"/>
          <w:lang w:val="uk-UA"/>
        </w:rPr>
      </w:pPr>
      <w:r w:rsidRPr="00210C9D">
        <w:rPr>
          <w:b/>
          <w:i/>
          <w:sz w:val="28"/>
          <w:szCs w:val="28"/>
          <w:lang w:val="uk-UA"/>
        </w:rPr>
        <w:t>Опори вузької серії (УМ) підшипників кочення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91"/>
        <w:gridCol w:w="907"/>
        <w:gridCol w:w="709"/>
        <w:gridCol w:w="679"/>
        <w:gridCol w:w="709"/>
        <w:gridCol w:w="567"/>
        <w:gridCol w:w="700"/>
        <w:gridCol w:w="803"/>
        <w:gridCol w:w="815"/>
        <w:gridCol w:w="803"/>
        <w:gridCol w:w="644"/>
        <w:gridCol w:w="709"/>
        <w:gridCol w:w="709"/>
        <w:gridCol w:w="709"/>
        <w:gridCol w:w="850"/>
        <w:gridCol w:w="786"/>
        <w:gridCol w:w="567"/>
        <w:gridCol w:w="599"/>
        <w:gridCol w:w="709"/>
      </w:tblGrid>
      <w:tr w:rsidR="00987E6F" w:rsidRPr="00210C9D" w14:paraId="7372DA0F" w14:textId="77777777">
        <w:trPr>
          <w:cantSplit/>
          <w:trHeight w:val="2047"/>
          <w:jc w:val="center"/>
        </w:trPr>
        <w:tc>
          <w:tcPr>
            <w:tcW w:w="1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76B614" w14:textId="77777777" w:rsidR="00987E6F" w:rsidRPr="00210C9D" w:rsidRDefault="00987E6F">
            <w:pPr>
              <w:spacing w:line="360" w:lineRule="auto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Познач. опори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6033DDA1" w14:textId="77777777" w:rsidR="00987E6F" w:rsidRPr="00210C9D" w:rsidRDefault="00987E6F">
            <w:pPr>
              <w:ind w:left="113" w:right="113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 xml:space="preserve">D </w:t>
            </w:r>
            <w:r w:rsidRPr="00210C9D">
              <w:rPr>
                <w:i/>
                <w:sz w:val="20"/>
                <w:szCs w:val="20"/>
                <w:lang w:val="uk-UA"/>
              </w:rPr>
              <w:t>(гран. відх. по А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CA4474" w14:textId="77777777" w:rsidR="00987E6F" w:rsidRPr="00210C9D" w:rsidRDefault="00987E6F">
            <w:pPr>
              <w:spacing w:line="360" w:lineRule="auto"/>
              <w:jc w:val="center"/>
              <w:rPr>
                <w:i/>
                <w:sz w:val="28"/>
                <w:szCs w:val="28"/>
                <w:vertAlign w:val="subscript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D</w:t>
            </w:r>
            <w:r w:rsidRPr="00210C9D">
              <w:rPr>
                <w:i/>
                <w:sz w:val="28"/>
                <w:szCs w:val="28"/>
                <w:vertAlign w:val="subscript"/>
                <w:lang w:val="uk-UA"/>
              </w:rPr>
              <w:t>1</w:t>
            </w:r>
          </w:p>
        </w:tc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B0DD40" w14:textId="77777777" w:rsidR="00987E6F" w:rsidRPr="00210C9D" w:rsidRDefault="00987E6F">
            <w:pPr>
              <w:spacing w:line="360" w:lineRule="auto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d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24A22F" w14:textId="77777777" w:rsidR="00987E6F" w:rsidRPr="00210C9D" w:rsidRDefault="00987E6F">
            <w:pPr>
              <w:spacing w:line="360" w:lineRule="auto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∆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6EDF48" w14:textId="77777777" w:rsidR="00987E6F" w:rsidRPr="00210C9D" w:rsidRDefault="00987E6F">
            <w:pPr>
              <w:spacing w:line="360" w:lineRule="auto"/>
              <w:jc w:val="center"/>
              <w:rPr>
                <w:i/>
                <w:sz w:val="28"/>
                <w:szCs w:val="28"/>
                <w:vertAlign w:val="subscript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d</w:t>
            </w:r>
            <w:r w:rsidRPr="00210C9D">
              <w:rPr>
                <w:i/>
                <w:sz w:val="28"/>
                <w:szCs w:val="28"/>
                <w:vertAlign w:val="subscript"/>
                <w:lang w:val="uk-UA"/>
              </w:rPr>
              <w:t>2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78B0D0" w14:textId="77777777" w:rsidR="00987E6F" w:rsidRPr="00210C9D" w:rsidRDefault="00987E6F">
            <w:pPr>
              <w:spacing w:line="360" w:lineRule="auto"/>
              <w:jc w:val="center"/>
              <w:rPr>
                <w:i/>
                <w:sz w:val="28"/>
                <w:szCs w:val="28"/>
                <w:vertAlign w:val="subscript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d</w:t>
            </w:r>
            <w:r w:rsidRPr="00210C9D">
              <w:rPr>
                <w:i/>
                <w:sz w:val="28"/>
                <w:szCs w:val="28"/>
                <w:vertAlign w:val="subscript"/>
                <w:lang w:val="uk-UA"/>
              </w:rPr>
              <w:t>3</w: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23E55E" w14:textId="77777777" w:rsidR="00987E6F" w:rsidRPr="00210C9D" w:rsidRDefault="00987E6F">
            <w:pPr>
              <w:spacing w:line="360" w:lineRule="auto"/>
              <w:jc w:val="center"/>
              <w:rPr>
                <w:i/>
                <w:sz w:val="28"/>
                <w:szCs w:val="28"/>
                <w:vertAlign w:val="subscript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d</w:t>
            </w:r>
            <w:r w:rsidRPr="00210C9D">
              <w:rPr>
                <w:i/>
                <w:sz w:val="28"/>
                <w:szCs w:val="28"/>
                <w:vertAlign w:val="subscript"/>
                <w:lang w:val="uk-UA"/>
              </w:rPr>
              <w:t>4</w:t>
            </w:r>
          </w:p>
        </w:tc>
        <w:tc>
          <w:tcPr>
            <w:tcW w:w="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77231DC3" w14:textId="77777777" w:rsidR="00987E6F" w:rsidRPr="00210C9D" w:rsidRDefault="00987E6F">
            <w:pPr>
              <w:ind w:left="113" w:right="113"/>
              <w:rPr>
                <w:i/>
                <w:sz w:val="20"/>
                <w:szCs w:val="20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A</w:t>
            </w:r>
            <w:r w:rsidRPr="00210C9D">
              <w:rPr>
                <w:i/>
                <w:sz w:val="20"/>
                <w:szCs w:val="20"/>
                <w:lang w:val="uk-UA"/>
              </w:rPr>
              <w:t>(гран. відх. ±0,2)</w: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1939C125" w14:textId="77777777" w:rsidR="00987E6F" w:rsidRPr="00210C9D" w:rsidRDefault="00987E6F">
            <w:pPr>
              <w:ind w:left="113" w:right="113"/>
              <w:rPr>
                <w:i/>
                <w:sz w:val="20"/>
                <w:szCs w:val="20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B</w:t>
            </w:r>
            <w:r w:rsidRPr="00210C9D">
              <w:rPr>
                <w:i/>
                <w:sz w:val="20"/>
                <w:szCs w:val="20"/>
                <w:lang w:val="uk-UA"/>
              </w:rPr>
              <w:t>(гран. відх. по</w:t>
            </w:r>
            <w:r w:rsidR="004C2C77" w:rsidRPr="00210C9D">
              <w:rPr>
                <w:i/>
                <w:sz w:val="20"/>
                <w:szCs w:val="20"/>
                <w:lang w:val="uk-UA"/>
              </w:rPr>
              <w:t xml:space="preserve"> </w:t>
            </w:r>
            <w:r w:rsidRPr="00210C9D">
              <w:rPr>
                <w:i/>
                <w:sz w:val="20"/>
                <w:szCs w:val="20"/>
                <w:lang w:val="uk-UA"/>
              </w:rPr>
              <w:t>С</w:t>
            </w:r>
            <w:r w:rsidRPr="00210C9D">
              <w:rPr>
                <w:i/>
                <w:sz w:val="20"/>
                <w:szCs w:val="20"/>
                <w:vertAlign w:val="subscript"/>
                <w:lang w:val="uk-UA"/>
              </w:rPr>
              <w:t>3</w:t>
            </w:r>
            <w:r w:rsidRPr="00210C9D">
              <w:rPr>
                <w:i/>
                <w:sz w:val="20"/>
                <w:szCs w:val="20"/>
                <w:lang w:val="uk-UA"/>
              </w:rPr>
              <w:t>)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B3734B" w14:textId="77777777" w:rsidR="00987E6F" w:rsidRPr="00210C9D" w:rsidRDefault="00987E6F">
            <w:pPr>
              <w:spacing w:line="360" w:lineRule="auto"/>
              <w:jc w:val="center"/>
              <w:rPr>
                <w:i/>
                <w:sz w:val="28"/>
                <w:szCs w:val="28"/>
                <w:vertAlign w:val="subscript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B</w:t>
            </w:r>
            <w:r w:rsidRPr="00210C9D">
              <w:rPr>
                <w:i/>
                <w:sz w:val="28"/>
                <w:szCs w:val="28"/>
                <w:vertAlign w:val="subscript"/>
                <w:lang w:val="uk-UA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5AEFB2" w14:textId="77777777" w:rsidR="00987E6F" w:rsidRPr="00210C9D" w:rsidRDefault="00987E6F">
            <w:pPr>
              <w:spacing w:line="360" w:lineRule="auto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L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2DAA4546" w14:textId="77777777" w:rsidR="00987E6F" w:rsidRPr="00210C9D" w:rsidRDefault="00987E6F">
            <w:pPr>
              <w:spacing w:line="360" w:lineRule="auto"/>
              <w:ind w:left="113" w:right="113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L</w:t>
            </w:r>
            <w:r w:rsidRPr="00210C9D">
              <w:rPr>
                <w:i/>
                <w:sz w:val="28"/>
                <w:szCs w:val="28"/>
                <w:vertAlign w:val="subscript"/>
                <w:lang w:val="uk-UA"/>
              </w:rPr>
              <w:t>1</w:t>
            </w:r>
            <w:r w:rsidRPr="00210C9D">
              <w:rPr>
                <w:i/>
                <w:sz w:val="28"/>
                <w:szCs w:val="28"/>
                <w:lang w:val="uk-UA"/>
              </w:rPr>
              <w:t>=D</w:t>
            </w:r>
            <w:r w:rsidRPr="00210C9D">
              <w:rPr>
                <w:i/>
                <w:sz w:val="28"/>
                <w:szCs w:val="28"/>
                <w:vertAlign w:val="subscript"/>
                <w:lang w:val="uk-UA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305E73" w14:textId="77777777" w:rsidR="00987E6F" w:rsidRPr="00210C9D" w:rsidRDefault="00987E6F">
            <w:pPr>
              <w:spacing w:line="360" w:lineRule="auto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l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A461AD" w14:textId="77777777" w:rsidR="00987E6F" w:rsidRPr="00210C9D" w:rsidRDefault="00987E6F">
            <w:pPr>
              <w:spacing w:line="360" w:lineRule="auto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H</w:t>
            </w:r>
          </w:p>
        </w:tc>
        <w:tc>
          <w:tcPr>
            <w:tcW w:w="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14:paraId="27442C73" w14:textId="77777777" w:rsidR="00987E6F" w:rsidRPr="00210C9D" w:rsidRDefault="00987E6F">
            <w:pPr>
              <w:ind w:left="113" w:right="113"/>
              <w:rPr>
                <w:i/>
                <w:sz w:val="20"/>
                <w:szCs w:val="20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H</w:t>
            </w:r>
            <w:r w:rsidRPr="00210C9D">
              <w:rPr>
                <w:i/>
                <w:sz w:val="28"/>
                <w:szCs w:val="28"/>
                <w:vertAlign w:val="subscript"/>
                <w:lang w:val="uk-UA"/>
              </w:rPr>
              <w:t>1</w:t>
            </w:r>
            <w:r w:rsidRPr="00210C9D">
              <w:rPr>
                <w:i/>
                <w:sz w:val="20"/>
                <w:szCs w:val="20"/>
                <w:lang w:val="uk-UA"/>
              </w:rPr>
              <w:t>(гран. відх. +0,05)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6A0254" w14:textId="77777777" w:rsidR="00987E6F" w:rsidRPr="00210C9D" w:rsidRDefault="00987E6F">
            <w:pPr>
              <w:spacing w:line="360" w:lineRule="auto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h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E84673" w14:textId="77777777" w:rsidR="00987E6F" w:rsidRPr="00210C9D" w:rsidRDefault="00987E6F">
            <w:pPr>
              <w:spacing w:line="360" w:lineRule="auto"/>
              <w:jc w:val="center"/>
              <w:rPr>
                <w:i/>
                <w:sz w:val="28"/>
                <w:szCs w:val="28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r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E3A661" w14:textId="77777777" w:rsidR="00987E6F" w:rsidRPr="00210C9D" w:rsidRDefault="00987E6F">
            <w:pPr>
              <w:spacing w:line="360" w:lineRule="auto"/>
              <w:jc w:val="center"/>
              <w:rPr>
                <w:i/>
                <w:sz w:val="28"/>
                <w:szCs w:val="28"/>
                <w:vertAlign w:val="subscript"/>
                <w:lang w:val="uk-UA"/>
              </w:rPr>
            </w:pPr>
            <w:r w:rsidRPr="00210C9D">
              <w:rPr>
                <w:i/>
                <w:sz w:val="28"/>
                <w:szCs w:val="28"/>
                <w:lang w:val="uk-UA"/>
              </w:rPr>
              <w:t>r</w:t>
            </w:r>
            <w:r w:rsidRPr="00210C9D">
              <w:rPr>
                <w:i/>
                <w:sz w:val="28"/>
                <w:szCs w:val="28"/>
                <w:vertAlign w:val="subscript"/>
                <w:lang w:val="uk-UA"/>
              </w:rPr>
              <w:t>1</w:t>
            </w:r>
          </w:p>
        </w:tc>
      </w:tr>
      <w:tr w:rsidR="00987E6F" w:rsidRPr="00210C9D" w14:paraId="1B2F363C" w14:textId="77777777">
        <w:trPr>
          <w:cantSplit/>
          <w:trHeight w:val="410"/>
          <w:jc w:val="center"/>
        </w:trPr>
        <w:tc>
          <w:tcPr>
            <w:tcW w:w="1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247759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УМ 47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035B96" w14:textId="77777777" w:rsidR="00987E6F" w:rsidRPr="00210C9D" w:rsidRDefault="00987E6F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4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DD638D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63</w:t>
            </w:r>
          </w:p>
        </w:tc>
        <w:tc>
          <w:tcPr>
            <w:tcW w:w="67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41252A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9</w:t>
            </w: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3B895C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0,10</w:t>
            </w:r>
          </w:p>
        </w:tc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1164BE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1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528A18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80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886F9E" w14:textId="77777777" w:rsidR="00987E6F" w:rsidRPr="00210C9D" w:rsidRDefault="00987E6F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0</w:t>
            </w:r>
          </w:p>
        </w:tc>
        <w:tc>
          <w:tcPr>
            <w:tcW w:w="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2EE361" w14:textId="77777777" w:rsidR="00987E6F" w:rsidRPr="00210C9D" w:rsidRDefault="00987E6F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85</w: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D5D820" w14:textId="77777777" w:rsidR="00987E6F" w:rsidRPr="00210C9D" w:rsidRDefault="00987E6F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2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D1464C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82C96B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1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75F8CB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6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D66560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6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FC07CA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68,5</w:t>
            </w:r>
          </w:p>
        </w:tc>
        <w:tc>
          <w:tcPr>
            <w:tcW w:w="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C3AA3A" w14:textId="77777777" w:rsidR="00987E6F" w:rsidRPr="00210C9D" w:rsidRDefault="00987E6F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661E62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5</w:t>
            </w:r>
          </w:p>
        </w:tc>
        <w:tc>
          <w:tcPr>
            <w:tcW w:w="59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A848A1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-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F716B7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0,5</w:t>
            </w:r>
          </w:p>
        </w:tc>
      </w:tr>
      <w:tr w:rsidR="00987E6F" w:rsidRPr="00210C9D" w14:paraId="66CF9434" w14:textId="77777777">
        <w:trPr>
          <w:cantSplit/>
          <w:trHeight w:val="410"/>
          <w:jc w:val="center"/>
        </w:trPr>
        <w:tc>
          <w:tcPr>
            <w:tcW w:w="1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4067C5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УМ 52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D9F7D0" w14:textId="77777777" w:rsidR="00987E6F" w:rsidRPr="00210C9D" w:rsidRDefault="00987E6F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5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04BB29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70</w:t>
            </w:r>
          </w:p>
        </w:tc>
        <w:tc>
          <w:tcPr>
            <w:tcW w:w="67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8CCA24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33B466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9C876B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03EFF5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8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196CE8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73F77F" w14:textId="77777777" w:rsidR="00987E6F" w:rsidRPr="00210C9D" w:rsidRDefault="00987E6F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90</w: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EA7651" w14:textId="77777777" w:rsidR="00987E6F" w:rsidRPr="00210C9D" w:rsidRDefault="00987E6F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4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C9B73A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86EF96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2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A1F3DA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7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14F267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7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A404BB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76</w:t>
            </w:r>
          </w:p>
        </w:tc>
        <w:tc>
          <w:tcPr>
            <w:tcW w:w="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562CF6" w14:textId="77777777" w:rsidR="00987E6F" w:rsidRPr="00210C9D" w:rsidRDefault="00987E6F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4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07A797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6</w:t>
            </w:r>
          </w:p>
        </w:tc>
        <w:tc>
          <w:tcPr>
            <w:tcW w:w="59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B53DF9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174570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1,0</w:t>
            </w:r>
          </w:p>
        </w:tc>
      </w:tr>
      <w:tr w:rsidR="00987E6F" w:rsidRPr="00210C9D" w14:paraId="47A3AE73" w14:textId="77777777">
        <w:trPr>
          <w:cantSplit/>
          <w:trHeight w:val="410"/>
          <w:jc w:val="center"/>
        </w:trPr>
        <w:tc>
          <w:tcPr>
            <w:tcW w:w="1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7589C6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УМ 62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334692" w14:textId="77777777" w:rsidR="00987E6F" w:rsidRPr="00210C9D" w:rsidRDefault="00987E6F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6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27407C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80</w:t>
            </w:r>
          </w:p>
        </w:tc>
        <w:tc>
          <w:tcPr>
            <w:tcW w:w="67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E188D3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4ACDD6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C753A6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3</w:t>
            </w:r>
          </w:p>
        </w:tc>
        <w:tc>
          <w:tcPr>
            <w:tcW w:w="7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E0D707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6</w: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A60B92" w14:textId="77777777" w:rsidR="00987E6F" w:rsidRPr="00210C9D" w:rsidRDefault="00987E6F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4</w:t>
            </w:r>
          </w:p>
        </w:tc>
        <w:tc>
          <w:tcPr>
            <w:tcW w:w="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16CCB0" w14:textId="77777777" w:rsidR="00987E6F" w:rsidRPr="00210C9D" w:rsidRDefault="00987E6F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10</w: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B73DF3" w14:textId="77777777" w:rsidR="00987E6F" w:rsidRPr="00210C9D" w:rsidRDefault="00987E6F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6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D06E17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4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1C47E4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4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FEC002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8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18DFD2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9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4F65FD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90,5</w:t>
            </w:r>
          </w:p>
        </w:tc>
        <w:tc>
          <w:tcPr>
            <w:tcW w:w="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086790" w14:textId="77777777" w:rsidR="00987E6F" w:rsidRPr="00210C9D" w:rsidRDefault="00987E6F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4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79D22E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7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812ADD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70</w:t>
            </w:r>
          </w:p>
        </w:tc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565FBC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</w:tr>
      <w:tr w:rsidR="00987E6F" w:rsidRPr="00210C9D" w14:paraId="6BE122E9" w14:textId="77777777">
        <w:trPr>
          <w:cantSplit/>
          <w:trHeight w:val="410"/>
          <w:jc w:val="center"/>
        </w:trPr>
        <w:tc>
          <w:tcPr>
            <w:tcW w:w="1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68550E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УМ 72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93EDC6" w14:textId="77777777" w:rsidR="00987E6F" w:rsidRPr="00210C9D" w:rsidRDefault="00987E6F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7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15B028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90</w:t>
            </w:r>
          </w:p>
        </w:tc>
        <w:tc>
          <w:tcPr>
            <w:tcW w:w="67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139F3C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D09D2F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2AEC7D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7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BF5E23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8B3FAE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6</w:t>
            </w:r>
          </w:p>
        </w:tc>
        <w:tc>
          <w:tcPr>
            <w:tcW w:w="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16BD52" w14:textId="77777777" w:rsidR="00987E6F" w:rsidRPr="00210C9D" w:rsidRDefault="00987E6F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25</w: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69B4BA" w14:textId="77777777" w:rsidR="00987E6F" w:rsidRPr="00210C9D" w:rsidRDefault="00987E6F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40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47176A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4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5A212A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6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B71210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98</w:t>
            </w: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3CC66E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1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9542E7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01</w:t>
            </w:r>
          </w:p>
        </w:tc>
        <w:tc>
          <w:tcPr>
            <w:tcW w:w="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3462B2" w14:textId="77777777" w:rsidR="00987E6F" w:rsidRPr="00210C9D" w:rsidRDefault="00987E6F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5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BB2B25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8</w:t>
            </w:r>
          </w:p>
        </w:tc>
        <w:tc>
          <w:tcPr>
            <w:tcW w:w="59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72F42C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75</w:t>
            </w:r>
          </w:p>
        </w:tc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0E0BA2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</w:tr>
      <w:tr w:rsidR="00987E6F" w:rsidRPr="00210C9D" w14:paraId="28DE80DF" w14:textId="77777777">
        <w:trPr>
          <w:jc w:val="center"/>
        </w:trPr>
        <w:tc>
          <w:tcPr>
            <w:tcW w:w="1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05356A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УМ 80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DEE538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8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0C7AA5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00</w:t>
            </w:r>
          </w:p>
        </w:tc>
        <w:tc>
          <w:tcPr>
            <w:tcW w:w="67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C9FBF6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D3D50C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A10E8A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7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B7B487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8</w:t>
            </w:r>
          </w:p>
        </w:tc>
        <w:tc>
          <w:tcPr>
            <w:tcW w:w="80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956434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0</w:t>
            </w:r>
          </w:p>
        </w:tc>
        <w:tc>
          <w:tcPr>
            <w:tcW w:w="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31EB77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35</w:t>
            </w:r>
          </w:p>
        </w:tc>
        <w:tc>
          <w:tcPr>
            <w:tcW w:w="80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23267F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5</w:t>
            </w:r>
          </w:p>
        </w:tc>
        <w:tc>
          <w:tcPr>
            <w:tcW w:w="64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88B00E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4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D6BB5D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8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DEB40D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10</w:t>
            </w:r>
          </w:p>
        </w:tc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AE4BB1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9A673E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13</w:t>
            </w:r>
          </w:p>
        </w:tc>
        <w:tc>
          <w:tcPr>
            <w:tcW w:w="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779A3B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58</w:t>
            </w:r>
          </w:p>
        </w:tc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6481B4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0</w:t>
            </w:r>
          </w:p>
        </w:tc>
        <w:tc>
          <w:tcPr>
            <w:tcW w:w="59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D0C00A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641DF7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</w:tr>
      <w:tr w:rsidR="00987E6F" w:rsidRPr="00210C9D" w14:paraId="673B0326" w14:textId="77777777">
        <w:trPr>
          <w:jc w:val="center"/>
        </w:trPr>
        <w:tc>
          <w:tcPr>
            <w:tcW w:w="1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02B377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УМ 85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ABCEDF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8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2C178E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05</w:t>
            </w:r>
          </w:p>
        </w:tc>
        <w:tc>
          <w:tcPr>
            <w:tcW w:w="67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90748E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D460D8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0,12</w:t>
            </w:r>
          </w:p>
        </w:tc>
        <w:tc>
          <w:tcPr>
            <w:tcW w:w="5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9448EF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7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BEEC70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8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8168F1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A3C0E3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40</w:t>
            </w:r>
          </w:p>
        </w:tc>
        <w:tc>
          <w:tcPr>
            <w:tcW w:w="8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2BAE6A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64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CEEC34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485C9C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8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159EB7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1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76CEB6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1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E4FC1A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20,5</w:t>
            </w:r>
          </w:p>
        </w:tc>
        <w:tc>
          <w:tcPr>
            <w:tcW w:w="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A83F12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63</w:t>
            </w:r>
          </w:p>
        </w:tc>
        <w:tc>
          <w:tcPr>
            <w:tcW w:w="5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887645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59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2E2204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DBAAF9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</w:tr>
      <w:tr w:rsidR="00987E6F" w:rsidRPr="00210C9D" w14:paraId="69DC12B5" w14:textId="77777777">
        <w:trPr>
          <w:jc w:val="center"/>
        </w:trPr>
        <w:tc>
          <w:tcPr>
            <w:tcW w:w="1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F4A9D6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УМ 90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245934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9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7EC6EE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10</w:t>
            </w:r>
          </w:p>
        </w:tc>
        <w:tc>
          <w:tcPr>
            <w:tcW w:w="67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A2644A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1</w:t>
            </w:r>
          </w:p>
        </w:tc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EE3DD4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C6CAC8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7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5E0930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8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93488E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5372CA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50</w: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6764F4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8</w:t>
            </w:r>
          </w:p>
        </w:tc>
        <w:tc>
          <w:tcPr>
            <w:tcW w:w="64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98DFF9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D52CB3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9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208F52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2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26EA6C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2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FBFC76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30,5</w:t>
            </w:r>
          </w:p>
        </w:tc>
        <w:tc>
          <w:tcPr>
            <w:tcW w:w="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1122CC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6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709D1C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2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48336E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8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E9F155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2,0</w:t>
            </w:r>
          </w:p>
        </w:tc>
      </w:tr>
      <w:tr w:rsidR="00987E6F" w:rsidRPr="00210C9D" w14:paraId="2F719989" w14:textId="77777777">
        <w:trPr>
          <w:jc w:val="center"/>
        </w:trPr>
        <w:tc>
          <w:tcPr>
            <w:tcW w:w="1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C698E0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УМ 100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E38B29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0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5E902B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20</w:t>
            </w:r>
          </w:p>
        </w:tc>
        <w:tc>
          <w:tcPr>
            <w:tcW w:w="67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CD873B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C9B275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D00C0B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7</w:t>
            </w:r>
          </w:p>
        </w:tc>
        <w:tc>
          <w:tcPr>
            <w:tcW w:w="7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6ADE28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80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D98E67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2</w:t>
            </w:r>
          </w:p>
        </w:tc>
        <w:tc>
          <w:tcPr>
            <w:tcW w:w="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38F882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65</w: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A26D11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40</w:t>
            </w:r>
          </w:p>
        </w:tc>
        <w:tc>
          <w:tcPr>
            <w:tcW w:w="64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3EF6D8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4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90BC38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1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91A501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3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741085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4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AAB394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39,5</w:t>
            </w:r>
          </w:p>
        </w:tc>
        <w:tc>
          <w:tcPr>
            <w:tcW w:w="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B818DE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7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9EF043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4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741E98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8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C6888E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2,5</w:t>
            </w:r>
          </w:p>
        </w:tc>
      </w:tr>
      <w:tr w:rsidR="00987E6F" w:rsidRPr="00210C9D" w14:paraId="19FB35DC" w14:textId="77777777">
        <w:trPr>
          <w:jc w:val="center"/>
        </w:trPr>
        <w:tc>
          <w:tcPr>
            <w:tcW w:w="1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1BF077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УМ 110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E4DAF3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1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B06E54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30</w:t>
            </w:r>
          </w:p>
        </w:tc>
        <w:tc>
          <w:tcPr>
            <w:tcW w:w="67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853C05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5C6BCE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A0651A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7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5350D0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8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502883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2EE144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85</w: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849F9C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45</w:t>
            </w:r>
          </w:p>
        </w:tc>
        <w:tc>
          <w:tcPr>
            <w:tcW w:w="64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EBE47D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A94775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3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272840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5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3FE370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6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04FE66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57,5</w:t>
            </w:r>
          </w:p>
        </w:tc>
        <w:tc>
          <w:tcPr>
            <w:tcW w:w="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A09088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8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D58674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6</w:t>
            </w:r>
          </w:p>
        </w:tc>
        <w:tc>
          <w:tcPr>
            <w:tcW w:w="59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93C9D5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-</w:t>
            </w: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B2EB56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-</w:t>
            </w:r>
          </w:p>
        </w:tc>
      </w:tr>
      <w:tr w:rsidR="00987E6F" w:rsidRPr="00210C9D" w14:paraId="439EC55B" w14:textId="77777777">
        <w:trPr>
          <w:jc w:val="center"/>
        </w:trPr>
        <w:tc>
          <w:tcPr>
            <w:tcW w:w="1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4DF6E3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УМ 120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05449F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2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265FA8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45</w:t>
            </w:r>
          </w:p>
        </w:tc>
        <w:tc>
          <w:tcPr>
            <w:tcW w:w="67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3065FB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3</w:t>
            </w:r>
          </w:p>
        </w:tc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C51FA2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5B4E56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7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D913D5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8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DA9D01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C62C45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10</w:t>
            </w:r>
          </w:p>
        </w:tc>
        <w:tc>
          <w:tcPr>
            <w:tcW w:w="80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9D251C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48</w:t>
            </w:r>
          </w:p>
        </w:tc>
        <w:tc>
          <w:tcPr>
            <w:tcW w:w="64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A59F68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E11266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6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8BC70C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7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5FD1BA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9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FDB984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79,5</w:t>
            </w:r>
          </w:p>
        </w:tc>
        <w:tc>
          <w:tcPr>
            <w:tcW w:w="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C2DAD8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9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52346F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2</w:t>
            </w:r>
          </w:p>
        </w:tc>
        <w:tc>
          <w:tcPr>
            <w:tcW w:w="59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B2675C" w14:textId="77777777" w:rsidR="00987E6F" w:rsidRPr="00210C9D" w:rsidRDefault="00987E6F">
            <w:pPr>
              <w:rPr>
                <w:i/>
                <w:sz w:val="28"/>
                <w:szCs w:val="28"/>
                <w:lang w:val="uk-UA"/>
              </w:rPr>
            </w:pPr>
          </w:p>
        </w:tc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33F083" w14:textId="77777777" w:rsidR="00987E6F" w:rsidRPr="00210C9D" w:rsidRDefault="00987E6F">
            <w:pPr>
              <w:rPr>
                <w:i/>
                <w:sz w:val="28"/>
                <w:szCs w:val="28"/>
                <w:lang w:val="uk-UA"/>
              </w:rPr>
            </w:pPr>
          </w:p>
        </w:tc>
      </w:tr>
      <w:tr w:rsidR="00987E6F" w:rsidRPr="00210C9D" w14:paraId="0006914B" w14:textId="77777777">
        <w:trPr>
          <w:jc w:val="center"/>
        </w:trPr>
        <w:tc>
          <w:tcPr>
            <w:tcW w:w="1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05FFE3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УМ 125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367A6A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2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02EAE9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50</w:t>
            </w:r>
          </w:p>
        </w:tc>
        <w:tc>
          <w:tcPr>
            <w:tcW w:w="67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FA9B2E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1FDF78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CCDB6E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7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0AE6D3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8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45FAA7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ADB5E1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20</w:t>
            </w:r>
          </w:p>
        </w:tc>
        <w:tc>
          <w:tcPr>
            <w:tcW w:w="8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275115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64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5E4C07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976143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7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7B346F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80</w:t>
            </w: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977225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0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02DDE4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88</w:t>
            </w:r>
          </w:p>
        </w:tc>
        <w:tc>
          <w:tcPr>
            <w:tcW w:w="78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07559D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9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6C1D15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4</w:t>
            </w:r>
          </w:p>
        </w:tc>
        <w:tc>
          <w:tcPr>
            <w:tcW w:w="59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A49F8D" w14:textId="77777777" w:rsidR="00987E6F" w:rsidRPr="00210C9D" w:rsidRDefault="00987E6F">
            <w:pPr>
              <w:rPr>
                <w:i/>
                <w:sz w:val="28"/>
                <w:szCs w:val="28"/>
                <w:lang w:val="uk-UA"/>
              </w:rPr>
            </w:pPr>
          </w:p>
        </w:tc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898D82" w14:textId="77777777" w:rsidR="00987E6F" w:rsidRPr="00210C9D" w:rsidRDefault="00987E6F">
            <w:pPr>
              <w:rPr>
                <w:i/>
                <w:sz w:val="28"/>
                <w:szCs w:val="28"/>
                <w:lang w:val="uk-UA"/>
              </w:rPr>
            </w:pPr>
          </w:p>
        </w:tc>
      </w:tr>
      <w:tr w:rsidR="00987E6F" w:rsidRPr="00210C9D" w14:paraId="149F16B4" w14:textId="77777777">
        <w:trPr>
          <w:jc w:val="center"/>
        </w:trPr>
        <w:tc>
          <w:tcPr>
            <w:tcW w:w="1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008E4A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УМ 130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5F6E86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3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1FD04E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55</w:t>
            </w:r>
          </w:p>
        </w:tc>
        <w:tc>
          <w:tcPr>
            <w:tcW w:w="67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872EE0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1E1646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495F8A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7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E2D806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0</w:t>
            </w:r>
          </w:p>
        </w:tc>
        <w:tc>
          <w:tcPr>
            <w:tcW w:w="8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861C13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EFC818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25</w: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DC1FCE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50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BCE891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5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32EE7F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8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F46696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85</w:t>
            </w:r>
          </w:p>
        </w:tc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106A46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C9DAD9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90,5</w:t>
            </w:r>
          </w:p>
        </w:tc>
        <w:tc>
          <w:tcPr>
            <w:tcW w:w="78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DD5B05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F9C4C1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5</w:t>
            </w:r>
          </w:p>
        </w:tc>
        <w:tc>
          <w:tcPr>
            <w:tcW w:w="59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FDF65B" w14:textId="77777777" w:rsidR="00987E6F" w:rsidRPr="00210C9D" w:rsidRDefault="00987E6F">
            <w:pPr>
              <w:rPr>
                <w:i/>
                <w:sz w:val="28"/>
                <w:szCs w:val="28"/>
                <w:lang w:val="uk-UA"/>
              </w:rPr>
            </w:pPr>
          </w:p>
        </w:tc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E0DD84" w14:textId="77777777" w:rsidR="00987E6F" w:rsidRPr="00210C9D" w:rsidRDefault="00987E6F">
            <w:pPr>
              <w:rPr>
                <w:i/>
                <w:sz w:val="28"/>
                <w:szCs w:val="28"/>
                <w:lang w:val="uk-UA"/>
              </w:rPr>
            </w:pPr>
          </w:p>
        </w:tc>
      </w:tr>
      <w:tr w:rsidR="00987E6F" w:rsidRPr="00210C9D" w14:paraId="106C263C" w14:textId="77777777">
        <w:trPr>
          <w:jc w:val="center"/>
        </w:trPr>
        <w:tc>
          <w:tcPr>
            <w:tcW w:w="1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36B3B5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УМ 140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99090F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4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FD6A46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65</w:t>
            </w:r>
          </w:p>
        </w:tc>
        <w:tc>
          <w:tcPr>
            <w:tcW w:w="67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E2F9F0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9B455B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C06D62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2</w:t>
            </w:r>
          </w:p>
        </w:tc>
        <w:tc>
          <w:tcPr>
            <w:tcW w:w="7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30FA5A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80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013FEA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40</w:t>
            </w:r>
          </w:p>
        </w:tc>
        <w:tc>
          <w:tcPr>
            <w:tcW w:w="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FDD018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35</w: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250BA1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52</w:t>
            </w:r>
          </w:p>
        </w:tc>
        <w:tc>
          <w:tcPr>
            <w:tcW w:w="64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3BC9F9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5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C02EED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9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D4E8ED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9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F8BA18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0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07F712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99,5</w:t>
            </w:r>
          </w:p>
        </w:tc>
        <w:tc>
          <w:tcPr>
            <w:tcW w:w="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9E4AE7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02</w:t>
            </w:r>
          </w:p>
        </w:tc>
        <w:tc>
          <w:tcPr>
            <w:tcW w:w="5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AC3FD6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59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19A5E5" w14:textId="77777777" w:rsidR="00987E6F" w:rsidRPr="00210C9D" w:rsidRDefault="00987E6F">
            <w:pPr>
              <w:rPr>
                <w:i/>
                <w:sz w:val="28"/>
                <w:szCs w:val="28"/>
                <w:lang w:val="uk-UA"/>
              </w:rPr>
            </w:pPr>
          </w:p>
        </w:tc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FE2206" w14:textId="77777777" w:rsidR="00987E6F" w:rsidRPr="00210C9D" w:rsidRDefault="00987E6F">
            <w:pPr>
              <w:rPr>
                <w:i/>
                <w:sz w:val="28"/>
                <w:szCs w:val="28"/>
                <w:lang w:val="uk-UA"/>
              </w:rPr>
            </w:pPr>
          </w:p>
        </w:tc>
      </w:tr>
      <w:tr w:rsidR="00987E6F" w:rsidRPr="00210C9D" w14:paraId="70DD4DFF" w14:textId="77777777">
        <w:trPr>
          <w:jc w:val="center"/>
        </w:trPr>
        <w:tc>
          <w:tcPr>
            <w:tcW w:w="1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038E69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УМ 150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7B17FA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5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53B6BF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80</w:t>
            </w:r>
          </w:p>
        </w:tc>
        <w:tc>
          <w:tcPr>
            <w:tcW w:w="67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96B0EC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0E5163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54FBFB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7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53D528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8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252B96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05DAFA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55</w: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AE9F94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55</w:t>
            </w:r>
          </w:p>
        </w:tc>
        <w:tc>
          <w:tcPr>
            <w:tcW w:w="64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2CED39" w14:textId="77777777" w:rsidR="00987E6F" w:rsidRPr="00210C9D" w:rsidRDefault="00987E6F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95723B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1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4C2910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1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D0064F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3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8EC0B8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15</w:t>
            </w:r>
          </w:p>
        </w:tc>
        <w:tc>
          <w:tcPr>
            <w:tcW w:w="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841947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1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CA88BF" w14:textId="77777777" w:rsidR="00987E6F" w:rsidRPr="00210C9D" w:rsidRDefault="00987E6F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40</w:t>
            </w:r>
          </w:p>
        </w:tc>
        <w:tc>
          <w:tcPr>
            <w:tcW w:w="59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ECB398" w14:textId="77777777" w:rsidR="00987E6F" w:rsidRPr="00210C9D" w:rsidRDefault="00987E6F">
            <w:pPr>
              <w:rPr>
                <w:i/>
                <w:sz w:val="28"/>
                <w:szCs w:val="28"/>
                <w:lang w:val="uk-UA"/>
              </w:rPr>
            </w:pPr>
          </w:p>
        </w:tc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B2AE80" w14:textId="77777777" w:rsidR="00987E6F" w:rsidRPr="00210C9D" w:rsidRDefault="00987E6F">
            <w:pPr>
              <w:rPr>
                <w:i/>
                <w:sz w:val="28"/>
                <w:szCs w:val="28"/>
                <w:lang w:val="uk-UA"/>
              </w:rPr>
            </w:pPr>
          </w:p>
        </w:tc>
      </w:tr>
    </w:tbl>
    <w:p w14:paraId="5D8A51CF" w14:textId="6D0205A5" w:rsidR="00A56A88" w:rsidRPr="00722F00" w:rsidRDefault="00A14C19" w:rsidP="00A56A88">
      <w:pPr>
        <w:spacing w:line="360" w:lineRule="auto"/>
        <w:jc w:val="center"/>
        <w:outlineLvl w:val="0"/>
        <w:rPr>
          <w:b/>
          <w:caps/>
          <w:sz w:val="28"/>
          <w:szCs w:val="28"/>
          <w:lang w:val="uk-UA"/>
        </w:rPr>
      </w:pPr>
      <w:r w:rsidRPr="00210C9D">
        <w:rPr>
          <w:b/>
          <w:i/>
          <w:noProof/>
          <w:sz w:val="28"/>
          <w:szCs w:val="28"/>
          <w:lang w:val="uk-UA" w:eastAsia="uk-UA"/>
        </w:rPr>
        <mc:AlternateContent>
          <mc:Choice Requires="wps">
            <w:drawing>
              <wp:anchor distT="0" distB="0" distL="114300" distR="114300" simplePos="0" relativeHeight="251641344" behindDoc="0" locked="0" layoutInCell="1" allowOverlap="1" wp14:anchorId="37358FC5" wp14:editId="1CD945D2">
                <wp:simplePos x="0" y="0"/>
                <wp:positionH relativeFrom="column">
                  <wp:posOffset>4413885</wp:posOffset>
                </wp:positionH>
                <wp:positionV relativeFrom="paragraph">
                  <wp:posOffset>98425</wp:posOffset>
                </wp:positionV>
                <wp:extent cx="617220" cy="398145"/>
                <wp:effectExtent l="0" t="0" r="1905" b="3175"/>
                <wp:wrapNone/>
                <wp:docPr id="15" name="Text Box 61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7220" cy="3981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32B7EFB" w14:textId="77777777" w:rsidR="009221E0" w:rsidRDefault="009221E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7358FC5" id="Text Box 6149" o:spid="_x0000_s3237" type="#_x0000_t202" style="position:absolute;left:0;text-align:left;margin-left:347.55pt;margin-top:7.75pt;width:48.6pt;height:31.35pt;z-index:25164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" stroked="f">
                <v:textbox>
                  <w:txbxContent>
                    <w:p w14:paraId="732B7EFB" w14:textId="77777777" w:rsidR="009221E0" w:rsidRDefault="009221E0"/>
                  </w:txbxContent>
                </v:textbox>
              </v:shape>
            </w:pict>
          </mc:Fallback>
        </mc:AlternateContent>
      </w:r>
      <w:r w:rsidR="00987E6F" w:rsidRPr="00210C9D">
        <w:rPr>
          <w:i/>
          <w:sz w:val="28"/>
          <w:szCs w:val="28"/>
          <w:lang w:val="uk-UA"/>
        </w:rPr>
        <w:br w:type="page"/>
      </w:r>
      <w:r w:rsidR="00A56A88" w:rsidRPr="00722F00">
        <w:rPr>
          <w:b/>
          <w:caps/>
          <w:sz w:val="28"/>
          <w:szCs w:val="28"/>
          <w:lang w:val="uk-UA"/>
        </w:rPr>
        <w:lastRenderedPageBreak/>
        <w:t xml:space="preserve">ДОДАТОК </w:t>
      </w:r>
      <w:r w:rsidR="00A56A88">
        <w:rPr>
          <w:b/>
          <w:caps/>
          <w:sz w:val="28"/>
          <w:szCs w:val="28"/>
          <w:lang w:val="uk-UA"/>
        </w:rPr>
        <w:t>Ж</w:t>
      </w:r>
    </w:p>
    <w:p w14:paraId="34451B32" w14:textId="77777777" w:rsidR="00A56A88" w:rsidRDefault="00A56A88" w:rsidP="00987E6F">
      <w:pPr>
        <w:jc w:val="center"/>
        <w:rPr>
          <w:b/>
          <w:caps/>
          <w:sz w:val="28"/>
          <w:szCs w:val="28"/>
          <w:lang w:val="uk-UA"/>
        </w:rPr>
      </w:pPr>
      <w:r w:rsidRPr="00A56A88">
        <w:rPr>
          <w:b/>
          <w:caps/>
          <w:sz w:val="28"/>
          <w:szCs w:val="28"/>
          <w:lang w:val="uk-UA"/>
        </w:rPr>
        <w:t>Кришки торцеві з манжетним ущільнювачем корпусів підшипників кочення</w:t>
      </w:r>
    </w:p>
    <w:p w14:paraId="3F02529B" w14:textId="28288044" w:rsidR="00987E6F" w:rsidRPr="00210C9D" w:rsidRDefault="00A56A88" w:rsidP="00987E6F">
      <w:pPr>
        <w:jc w:val="center"/>
        <w:rPr>
          <w:lang w:val="uk-UA"/>
        </w:rPr>
      </w:pPr>
      <w:r w:rsidRPr="00A56A88">
        <w:rPr>
          <w:b/>
          <w:caps/>
          <w:sz w:val="28"/>
          <w:szCs w:val="28"/>
          <w:lang w:val="uk-UA"/>
        </w:rPr>
        <w:t>(ГОСТ 13219.7-81)</w:t>
      </w:r>
    </w:p>
    <w:p w14:paraId="5727E916" w14:textId="569F6A3A" w:rsidR="00987E6F" w:rsidRPr="00210C9D" w:rsidRDefault="00A56A88" w:rsidP="00987E6F">
      <w:pPr>
        <w:jc w:val="center"/>
        <w:rPr>
          <w:lang w:val="uk-UA"/>
        </w:rPr>
      </w:pPr>
      <w:r w:rsidRPr="00210C9D">
        <w:rPr>
          <w:noProof/>
          <w:lang w:val="uk-UA" w:eastAsia="uk-UA"/>
        </w:rPr>
        <w:drawing>
          <wp:inline distT="0" distB="0" distL="0" distR="0" wp14:anchorId="3CBB1381" wp14:editId="6FE80CEF">
            <wp:extent cx="6144895" cy="4645025"/>
            <wp:effectExtent l="0" t="0" r="8255" b="3175"/>
            <wp:docPr id="284" name="Рисунок 0" descr="Крышка_МС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0" descr="Крышка_МС.jpg"/>
                    <pic:cNvPicPr>
                      <a:picLocks noChangeAspect="1" noChangeArrowheads="1"/>
                    </pic:cNvPicPr>
                  </pic:nvPicPr>
                  <pic:blipFill>
                    <a:blip r:embed="rId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4895" cy="464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A66AC0" w14:textId="77777777" w:rsidR="00D15FA5" w:rsidRPr="00210C9D" w:rsidRDefault="00D15FA5" w:rsidP="00987E6F">
      <w:pPr>
        <w:spacing w:line="360" w:lineRule="auto"/>
        <w:jc w:val="center"/>
        <w:rPr>
          <w:b/>
          <w:i/>
          <w:sz w:val="28"/>
          <w:szCs w:val="28"/>
          <w:lang w:val="uk-UA"/>
        </w:rPr>
      </w:pPr>
    </w:p>
    <w:p w14:paraId="4EA84218" w14:textId="77777777" w:rsidR="00A56A88" w:rsidRDefault="00A56A88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</w:p>
    <w:p w14:paraId="7259FFF2" w14:textId="543349EF" w:rsidR="00D15FA5" w:rsidRPr="00210C9D" w:rsidRDefault="00D15FA5" w:rsidP="00D15FA5">
      <w:pPr>
        <w:jc w:val="right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lastRenderedPageBreak/>
        <w:t xml:space="preserve">Додаток </w:t>
      </w:r>
      <w:r w:rsidR="00A56A88">
        <w:rPr>
          <w:sz w:val="28"/>
          <w:szCs w:val="28"/>
          <w:lang w:val="uk-UA"/>
        </w:rPr>
        <w:t>Ж</w:t>
      </w:r>
      <w:r w:rsidRPr="00210C9D">
        <w:rPr>
          <w:sz w:val="28"/>
          <w:szCs w:val="28"/>
          <w:lang w:val="uk-UA"/>
        </w:rPr>
        <w:t xml:space="preserve"> </w:t>
      </w:r>
      <w:r w:rsidR="00C57BB7" w:rsidRPr="00210C9D">
        <w:rPr>
          <w:sz w:val="28"/>
          <w:szCs w:val="28"/>
          <w:lang w:val="uk-UA"/>
        </w:rPr>
        <w:t>(</w:t>
      </w:r>
      <w:r w:rsidRPr="00210C9D">
        <w:rPr>
          <w:sz w:val="28"/>
          <w:szCs w:val="28"/>
          <w:lang w:val="uk-UA"/>
        </w:rPr>
        <w:t>продовження</w:t>
      </w:r>
      <w:r w:rsidR="00C57BB7" w:rsidRPr="00210C9D">
        <w:rPr>
          <w:sz w:val="28"/>
          <w:szCs w:val="28"/>
          <w:lang w:val="uk-UA"/>
        </w:rPr>
        <w:t>)</w:t>
      </w:r>
    </w:p>
    <w:p w14:paraId="01BCC999" w14:textId="77777777" w:rsidR="00BA0B9C" w:rsidRPr="00210C9D" w:rsidRDefault="009C105B" w:rsidP="009C105B">
      <w:pPr>
        <w:jc w:val="center"/>
        <w:rPr>
          <w:i/>
          <w:sz w:val="28"/>
          <w:szCs w:val="28"/>
          <w:lang w:val="uk-UA"/>
        </w:rPr>
      </w:pPr>
      <w:r w:rsidRPr="00210C9D">
        <w:rPr>
          <w:b/>
          <w:i/>
          <w:sz w:val="28"/>
          <w:szCs w:val="28"/>
          <w:lang w:val="uk-UA"/>
        </w:rPr>
        <w:t>Кришки торцеві з манжетним ущільнювачем корпусів підшипників кочення</w:t>
      </w:r>
      <w:r w:rsidR="00C57BB7" w:rsidRPr="00210C9D">
        <w:rPr>
          <w:b/>
          <w:i/>
          <w:sz w:val="28"/>
          <w:szCs w:val="28"/>
          <w:lang w:val="uk-UA"/>
        </w:rPr>
        <w:t xml:space="preserve"> (ГОСТ 13219.7-81)</w:t>
      </w:r>
    </w:p>
    <w:tbl>
      <w:tblPr>
        <w:tblW w:w="1471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28"/>
        <w:gridCol w:w="1320"/>
        <w:gridCol w:w="1200"/>
        <w:gridCol w:w="1200"/>
        <w:gridCol w:w="713"/>
        <w:gridCol w:w="1440"/>
        <w:gridCol w:w="743"/>
        <w:gridCol w:w="577"/>
        <w:gridCol w:w="600"/>
        <w:gridCol w:w="720"/>
        <w:gridCol w:w="622"/>
        <w:gridCol w:w="708"/>
        <w:gridCol w:w="492"/>
        <w:gridCol w:w="537"/>
        <w:gridCol w:w="600"/>
        <w:gridCol w:w="623"/>
        <w:gridCol w:w="498"/>
        <w:gridCol w:w="690"/>
      </w:tblGrid>
      <w:tr w:rsidR="00987E6F" w:rsidRPr="00210C9D" w14:paraId="5FCA9878" w14:textId="77777777">
        <w:trPr>
          <w:cantSplit/>
          <w:trHeight w:val="1200"/>
          <w:jc w:val="center"/>
        </w:trPr>
        <w:tc>
          <w:tcPr>
            <w:tcW w:w="1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8EAE9A" w14:textId="77777777" w:rsidR="009919ED" w:rsidRPr="00210C9D" w:rsidRDefault="009919ED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Познач.</w:t>
            </w:r>
          </w:p>
          <w:p w14:paraId="76CD1061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кришки</w: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FA4031" w14:textId="77777777" w:rsidR="004C2C77" w:rsidRPr="00210C9D" w:rsidRDefault="00987E6F" w:rsidP="004C2C77">
            <w:pPr>
              <w:jc w:val="center"/>
              <w:rPr>
                <w:i/>
                <w:lang w:val="uk-UA"/>
              </w:rPr>
            </w:pPr>
            <w:r w:rsidRPr="00210C9D">
              <w:rPr>
                <w:i/>
                <w:lang w:val="uk-UA"/>
              </w:rPr>
              <w:t xml:space="preserve">D </w:t>
            </w:r>
          </w:p>
          <w:p w14:paraId="227D6175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(гран. відх. по С</w:t>
            </w:r>
            <w:r w:rsidRPr="00210C9D">
              <w:rPr>
                <w:vertAlign w:val="subscript"/>
                <w:lang w:val="uk-UA"/>
              </w:rPr>
              <w:t>3</w:t>
            </w:r>
            <w:r w:rsidRPr="00210C9D">
              <w:rPr>
                <w:lang w:val="uk-UA"/>
              </w:rPr>
              <w:t>)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108E2F" w14:textId="77777777" w:rsidR="00987E6F" w:rsidRPr="00210C9D" w:rsidRDefault="00987E6F" w:rsidP="009919ED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 xml:space="preserve">Діаметр вала або втулки </w:t>
            </w:r>
            <w:r w:rsidRPr="00210C9D">
              <w:rPr>
                <w:i/>
                <w:lang w:val="uk-UA"/>
              </w:rPr>
              <w:t>d</w:t>
            </w:r>
            <w:r w:rsidRPr="00210C9D">
              <w:rPr>
                <w:vertAlign w:val="subscript"/>
                <w:lang w:val="uk-UA"/>
              </w:rPr>
              <w:t>ном.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2B8241" w14:textId="77777777" w:rsidR="004C2C77" w:rsidRPr="00210C9D" w:rsidRDefault="00987E6F" w:rsidP="004C2C77">
            <w:pPr>
              <w:jc w:val="center"/>
              <w:rPr>
                <w:i/>
                <w:lang w:val="uk-UA"/>
              </w:rPr>
            </w:pPr>
            <w:r w:rsidRPr="00210C9D">
              <w:rPr>
                <w:i/>
                <w:lang w:val="uk-UA"/>
              </w:rPr>
              <w:t>d</w:t>
            </w:r>
            <w:r w:rsidR="004C2C77" w:rsidRPr="00210C9D">
              <w:rPr>
                <w:i/>
                <w:lang w:val="uk-UA"/>
              </w:rPr>
              <w:t xml:space="preserve"> </w:t>
            </w:r>
          </w:p>
          <w:p w14:paraId="1530E802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(гран. відх. по</w:t>
            </w:r>
            <w:r w:rsidR="004C2C77" w:rsidRPr="00210C9D">
              <w:rPr>
                <w:lang w:val="uk-UA"/>
              </w:rPr>
              <w:t xml:space="preserve"> </w:t>
            </w:r>
            <w:r w:rsidRPr="00210C9D">
              <w:rPr>
                <w:lang w:val="uk-UA"/>
              </w:rPr>
              <w:t>А</w:t>
            </w:r>
            <w:r w:rsidRPr="00210C9D">
              <w:rPr>
                <w:vertAlign w:val="subscript"/>
                <w:lang w:val="uk-UA"/>
              </w:rPr>
              <w:t>5</w:t>
            </w:r>
            <w:r w:rsidRPr="00210C9D">
              <w:rPr>
                <w:lang w:val="uk-UA"/>
              </w:rPr>
              <w:t>)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4159E3" w14:textId="77777777" w:rsidR="00987E6F" w:rsidRPr="00210C9D" w:rsidRDefault="00987E6F" w:rsidP="004C2C77">
            <w:pPr>
              <w:jc w:val="center"/>
              <w:rPr>
                <w:i/>
                <w:vertAlign w:val="subscript"/>
                <w:lang w:val="uk-UA"/>
              </w:rPr>
            </w:pPr>
            <w:r w:rsidRPr="00210C9D">
              <w:rPr>
                <w:i/>
                <w:lang w:val="uk-UA"/>
              </w:rPr>
              <w:t>D</w:t>
            </w:r>
            <w:r w:rsidRPr="00210C9D">
              <w:rPr>
                <w:i/>
                <w:vertAlign w:val="subscript"/>
                <w:lang w:val="uk-UA"/>
              </w:rPr>
              <w:t>1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22260B" w14:textId="77777777" w:rsidR="004C2C77" w:rsidRPr="00210C9D" w:rsidRDefault="00987E6F" w:rsidP="009919ED">
            <w:pPr>
              <w:jc w:val="center"/>
              <w:rPr>
                <w:i/>
                <w:vertAlign w:val="subscript"/>
                <w:lang w:val="uk-UA"/>
              </w:rPr>
            </w:pPr>
            <w:r w:rsidRPr="00210C9D">
              <w:rPr>
                <w:i/>
                <w:lang w:val="uk-UA"/>
              </w:rPr>
              <w:t>D</w:t>
            </w:r>
            <w:r w:rsidRPr="00210C9D">
              <w:rPr>
                <w:i/>
                <w:vertAlign w:val="subscript"/>
                <w:lang w:val="uk-UA"/>
              </w:rPr>
              <w:t>2</w:t>
            </w:r>
          </w:p>
          <w:p w14:paraId="571A3FE6" w14:textId="77777777" w:rsidR="00987E6F" w:rsidRPr="00210C9D" w:rsidRDefault="00987E6F" w:rsidP="009919ED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(гран. відх. по А</w:t>
            </w:r>
            <w:r w:rsidRPr="00210C9D">
              <w:rPr>
                <w:vertAlign w:val="subscript"/>
                <w:lang w:val="uk-UA"/>
              </w:rPr>
              <w:t>3</w:t>
            </w:r>
            <w:r w:rsidRPr="00210C9D">
              <w:rPr>
                <w:lang w:val="uk-UA"/>
              </w:rPr>
              <w:t>)</w: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123478" w14:textId="77777777" w:rsidR="00987E6F" w:rsidRPr="00210C9D" w:rsidRDefault="00987E6F" w:rsidP="004C2C77">
            <w:pPr>
              <w:jc w:val="center"/>
              <w:rPr>
                <w:i/>
                <w:vertAlign w:val="subscript"/>
                <w:lang w:val="uk-UA"/>
              </w:rPr>
            </w:pPr>
            <w:r w:rsidRPr="00210C9D">
              <w:rPr>
                <w:i/>
                <w:lang w:val="uk-UA"/>
              </w:rPr>
              <w:t>D</w:t>
            </w:r>
            <w:r w:rsidRPr="00210C9D">
              <w:rPr>
                <w:i/>
                <w:vertAlign w:val="subscript"/>
                <w:lang w:val="uk-UA"/>
              </w:rPr>
              <w:t>3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73B83C" w14:textId="77777777" w:rsidR="00987E6F" w:rsidRPr="00210C9D" w:rsidRDefault="00987E6F" w:rsidP="004C2C77">
            <w:pPr>
              <w:jc w:val="center"/>
              <w:rPr>
                <w:i/>
                <w:vertAlign w:val="subscript"/>
                <w:lang w:val="uk-UA"/>
              </w:rPr>
            </w:pPr>
            <w:r w:rsidRPr="00210C9D">
              <w:rPr>
                <w:i/>
                <w:lang w:val="uk-UA"/>
              </w:rPr>
              <w:t>d</w:t>
            </w:r>
            <w:r w:rsidRPr="00210C9D">
              <w:rPr>
                <w:i/>
                <w:vertAlign w:val="subscript"/>
                <w:lang w:val="uk-UA"/>
              </w:rPr>
              <w:t>1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6FAB10" w14:textId="77777777" w:rsidR="00987E6F" w:rsidRPr="00210C9D" w:rsidRDefault="00987E6F" w:rsidP="004C2C77">
            <w:pPr>
              <w:jc w:val="center"/>
              <w:rPr>
                <w:i/>
                <w:vertAlign w:val="subscript"/>
                <w:lang w:val="uk-UA"/>
              </w:rPr>
            </w:pPr>
            <w:r w:rsidRPr="00210C9D">
              <w:rPr>
                <w:i/>
                <w:lang w:val="uk-UA"/>
              </w:rPr>
              <w:t>d</w:t>
            </w:r>
            <w:r w:rsidRPr="00210C9D">
              <w:rPr>
                <w:i/>
                <w:vertAlign w:val="subscript"/>
                <w:lang w:val="uk-UA"/>
              </w:rPr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0279C7" w14:textId="77777777" w:rsidR="00987E6F" w:rsidRPr="00210C9D" w:rsidRDefault="00987E6F" w:rsidP="004C2C77">
            <w:pPr>
              <w:jc w:val="center"/>
              <w:rPr>
                <w:i/>
                <w:lang w:val="uk-UA"/>
              </w:rPr>
            </w:pPr>
            <w:r w:rsidRPr="00210C9D">
              <w:rPr>
                <w:i/>
                <w:lang w:val="uk-UA"/>
              </w:rPr>
              <w:t>∆</w:t>
            </w:r>
          </w:p>
        </w:tc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068F85" w14:textId="77777777" w:rsidR="00987E6F" w:rsidRPr="00210C9D" w:rsidRDefault="00987E6F" w:rsidP="004C2C77">
            <w:pPr>
              <w:jc w:val="center"/>
              <w:rPr>
                <w:i/>
                <w:lang w:val="uk-UA"/>
              </w:rPr>
            </w:pPr>
            <w:r w:rsidRPr="00210C9D">
              <w:rPr>
                <w:i/>
                <w:lang w:val="uk-UA"/>
              </w:rPr>
              <w:t>B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BCE56B" w14:textId="77777777" w:rsidR="00987E6F" w:rsidRPr="00210C9D" w:rsidRDefault="00987E6F" w:rsidP="004C2C77">
            <w:pPr>
              <w:jc w:val="center"/>
              <w:rPr>
                <w:i/>
                <w:lang w:val="uk-UA"/>
              </w:rPr>
            </w:pPr>
            <w:r w:rsidRPr="00210C9D">
              <w:rPr>
                <w:i/>
                <w:lang w:val="uk-UA"/>
              </w:rPr>
              <w:t>b</w:t>
            </w:r>
          </w:p>
        </w:tc>
        <w:tc>
          <w:tcPr>
            <w:tcW w:w="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B9F657" w14:textId="77777777" w:rsidR="00987E6F" w:rsidRPr="00210C9D" w:rsidRDefault="00987E6F" w:rsidP="004C2C77">
            <w:pPr>
              <w:jc w:val="center"/>
              <w:rPr>
                <w:i/>
                <w:lang w:val="uk-UA"/>
              </w:rPr>
            </w:pPr>
            <w:r w:rsidRPr="00210C9D">
              <w:rPr>
                <w:i/>
                <w:lang w:val="uk-UA"/>
              </w:rPr>
              <w:t>H</w:t>
            </w:r>
          </w:p>
        </w:tc>
        <w:tc>
          <w:tcPr>
            <w:tcW w:w="5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2C317C" w14:textId="77777777" w:rsidR="00987E6F" w:rsidRPr="00210C9D" w:rsidRDefault="00987E6F" w:rsidP="004C2C77">
            <w:pPr>
              <w:jc w:val="center"/>
              <w:rPr>
                <w:i/>
                <w:lang w:val="uk-UA"/>
              </w:rPr>
            </w:pPr>
            <w:r w:rsidRPr="00210C9D">
              <w:rPr>
                <w:i/>
                <w:lang w:val="uk-UA"/>
              </w:rPr>
              <w:t>h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733FA3" w14:textId="77777777" w:rsidR="00987E6F" w:rsidRPr="00210C9D" w:rsidRDefault="00987E6F" w:rsidP="004C2C77">
            <w:pPr>
              <w:jc w:val="center"/>
              <w:rPr>
                <w:i/>
                <w:vertAlign w:val="subscript"/>
                <w:lang w:val="uk-UA"/>
              </w:rPr>
            </w:pPr>
            <w:r w:rsidRPr="00210C9D">
              <w:rPr>
                <w:i/>
                <w:lang w:val="uk-UA"/>
              </w:rPr>
              <w:t>h</w:t>
            </w:r>
            <w:r w:rsidRPr="00210C9D">
              <w:rPr>
                <w:i/>
                <w:vertAlign w:val="subscript"/>
                <w:lang w:val="uk-UA"/>
              </w:rPr>
              <w:t>1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5CFEAC" w14:textId="77777777" w:rsidR="00987E6F" w:rsidRPr="00210C9D" w:rsidRDefault="00987E6F" w:rsidP="004C2C77">
            <w:pPr>
              <w:jc w:val="center"/>
              <w:rPr>
                <w:i/>
                <w:lang w:val="uk-UA"/>
              </w:rPr>
            </w:pPr>
            <w:r w:rsidRPr="00210C9D">
              <w:rPr>
                <w:i/>
                <w:lang w:val="uk-UA"/>
              </w:rPr>
              <w:t>l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A2D7A3" w14:textId="77777777" w:rsidR="00987E6F" w:rsidRPr="00210C9D" w:rsidRDefault="00987E6F" w:rsidP="004C2C77">
            <w:pPr>
              <w:jc w:val="center"/>
              <w:rPr>
                <w:i/>
                <w:lang w:val="uk-UA"/>
              </w:rPr>
            </w:pPr>
            <w:r w:rsidRPr="00210C9D">
              <w:rPr>
                <w:i/>
                <w:lang w:val="uk-UA"/>
              </w:rPr>
              <w:t>r</w:t>
            </w:r>
          </w:p>
        </w:tc>
        <w:tc>
          <w:tcPr>
            <w:tcW w:w="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37692C" w14:textId="77777777" w:rsidR="00987E6F" w:rsidRPr="00210C9D" w:rsidRDefault="00987E6F" w:rsidP="004C2C77">
            <w:pPr>
              <w:jc w:val="center"/>
              <w:rPr>
                <w:i/>
                <w:vertAlign w:val="subscript"/>
                <w:lang w:val="uk-UA"/>
              </w:rPr>
            </w:pPr>
            <w:r w:rsidRPr="00210C9D">
              <w:rPr>
                <w:i/>
                <w:lang w:val="uk-UA"/>
              </w:rPr>
              <w:t>r</w:t>
            </w:r>
            <w:r w:rsidRPr="00210C9D">
              <w:rPr>
                <w:i/>
                <w:vertAlign w:val="subscript"/>
                <w:lang w:val="uk-UA"/>
              </w:rPr>
              <w:t>1</w:t>
            </w:r>
          </w:p>
        </w:tc>
      </w:tr>
      <w:tr w:rsidR="00987E6F" w:rsidRPr="00210C9D" w14:paraId="59FD125C" w14:textId="77777777">
        <w:trPr>
          <w:cantSplit/>
          <w:trHeight w:val="473"/>
          <w:jc w:val="center"/>
        </w:trPr>
        <w:tc>
          <w:tcPr>
            <w:tcW w:w="1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482B7A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В 47х17</w: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B8D923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7</w:t>
            </w:r>
          </w:p>
        </w:tc>
        <w:tc>
          <w:tcPr>
            <w:tcW w:w="12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6EEA41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7</w:t>
            </w:r>
          </w:p>
        </w:tc>
        <w:tc>
          <w:tcPr>
            <w:tcW w:w="12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1DB7F2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8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26B454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3</w:t>
            </w:r>
          </w:p>
        </w:tc>
        <w:tc>
          <w:tcPr>
            <w:tcW w:w="14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E0C645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2</w: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23110B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1</w:t>
            </w:r>
          </w:p>
        </w:tc>
        <w:tc>
          <w:tcPr>
            <w:tcW w:w="5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51B3E0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9</w:t>
            </w:r>
          </w:p>
        </w:tc>
        <w:tc>
          <w:tcPr>
            <w:tcW w:w="6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6E9341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8</w:t>
            </w:r>
          </w:p>
        </w:tc>
        <w:tc>
          <w:tcPr>
            <w:tcW w:w="7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14209F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0,10</w:t>
            </w:r>
          </w:p>
        </w:tc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343EE9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5</w:t>
            </w:r>
          </w:p>
        </w:tc>
        <w:tc>
          <w:tcPr>
            <w:tcW w:w="70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5E77F7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1</w:t>
            </w:r>
          </w:p>
        </w:tc>
        <w:tc>
          <w:tcPr>
            <w:tcW w:w="4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2D1A5E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5</w:t>
            </w:r>
          </w:p>
        </w:tc>
        <w:tc>
          <w:tcPr>
            <w:tcW w:w="53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59679C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</w:t>
            </w:r>
          </w:p>
        </w:tc>
        <w:tc>
          <w:tcPr>
            <w:tcW w:w="6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E88EE2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</w:t>
            </w:r>
          </w:p>
        </w:tc>
        <w:tc>
          <w:tcPr>
            <w:tcW w:w="62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BE4B51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</w:t>
            </w:r>
          </w:p>
        </w:tc>
        <w:tc>
          <w:tcPr>
            <w:tcW w:w="49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5C4CBF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-</w:t>
            </w:r>
          </w:p>
        </w:tc>
        <w:tc>
          <w:tcPr>
            <w:tcW w:w="69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F931ED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0,5</w:t>
            </w:r>
          </w:p>
        </w:tc>
      </w:tr>
      <w:tr w:rsidR="00987E6F" w:rsidRPr="00210C9D" w14:paraId="0E30CB8B" w14:textId="77777777">
        <w:trPr>
          <w:cantSplit/>
          <w:trHeight w:val="473"/>
          <w:jc w:val="center"/>
        </w:trPr>
        <w:tc>
          <w:tcPr>
            <w:tcW w:w="1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B63547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В 52х17</w:t>
            </w:r>
          </w:p>
        </w:tc>
        <w:tc>
          <w:tcPr>
            <w:tcW w:w="13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26C72C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2</w:t>
            </w:r>
          </w:p>
        </w:tc>
        <w:tc>
          <w:tcPr>
            <w:tcW w:w="12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B3CFC8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12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36FB9B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1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5F3BE0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70</w:t>
            </w:r>
          </w:p>
        </w:tc>
        <w:tc>
          <w:tcPr>
            <w:tcW w:w="14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890706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4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DF3465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5</w:t>
            </w:r>
          </w:p>
        </w:tc>
        <w:tc>
          <w:tcPr>
            <w:tcW w:w="5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E9B78B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3339D1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3DFD76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2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317F57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72</w:t>
            </w:r>
          </w:p>
        </w:tc>
        <w:tc>
          <w:tcPr>
            <w:tcW w:w="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EF26F7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4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B69D09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5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B32ACC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7DCDB8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2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49DE1E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4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DAE94F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354F51" w14:textId="77777777" w:rsidR="00987E6F" w:rsidRPr="00210C9D" w:rsidRDefault="00987E6F" w:rsidP="004C2C77">
            <w:pPr>
              <w:rPr>
                <w:lang w:val="uk-UA"/>
              </w:rPr>
            </w:pPr>
          </w:p>
        </w:tc>
      </w:tr>
      <w:tr w:rsidR="00987E6F" w:rsidRPr="00210C9D" w14:paraId="7E68AC91" w14:textId="77777777">
        <w:trPr>
          <w:cantSplit/>
          <w:trHeight w:val="473"/>
          <w:jc w:val="center"/>
        </w:trPr>
        <w:tc>
          <w:tcPr>
            <w:tcW w:w="1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FD4361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В 52х20</w:t>
            </w:r>
          </w:p>
        </w:tc>
        <w:tc>
          <w:tcPr>
            <w:tcW w:w="13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0E9657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12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AA40A1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0</w:t>
            </w:r>
          </w:p>
        </w:tc>
        <w:tc>
          <w:tcPr>
            <w:tcW w:w="12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7E283B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1</w:t>
            </w:r>
          </w:p>
        </w:tc>
        <w:tc>
          <w:tcPr>
            <w:tcW w:w="71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DA4962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14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3E084C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0</w:t>
            </w:r>
          </w:p>
        </w:tc>
        <w:tc>
          <w:tcPr>
            <w:tcW w:w="7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D12154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5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F86591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5D1B2E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E893B2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2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76E149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0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ADB49D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5</w:t>
            </w:r>
          </w:p>
        </w:tc>
        <w:tc>
          <w:tcPr>
            <w:tcW w:w="4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F6D80E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9</w:t>
            </w:r>
          </w:p>
        </w:tc>
        <w:tc>
          <w:tcPr>
            <w:tcW w:w="5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CB7603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7B44A1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2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04B1C5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</w:t>
            </w:r>
          </w:p>
        </w:tc>
        <w:tc>
          <w:tcPr>
            <w:tcW w:w="4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24D83D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8877CC" w14:textId="77777777" w:rsidR="00987E6F" w:rsidRPr="00210C9D" w:rsidRDefault="00987E6F" w:rsidP="004C2C77">
            <w:pPr>
              <w:rPr>
                <w:lang w:val="uk-UA"/>
              </w:rPr>
            </w:pPr>
          </w:p>
        </w:tc>
      </w:tr>
      <w:tr w:rsidR="00987E6F" w:rsidRPr="00210C9D" w14:paraId="483C26EB" w14:textId="77777777">
        <w:trPr>
          <w:jc w:val="center"/>
        </w:trPr>
        <w:tc>
          <w:tcPr>
            <w:tcW w:w="1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B12041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В 62х20</w:t>
            </w:r>
          </w:p>
        </w:tc>
        <w:tc>
          <w:tcPr>
            <w:tcW w:w="13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2F0E8A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2</w:t>
            </w:r>
          </w:p>
        </w:tc>
        <w:tc>
          <w:tcPr>
            <w:tcW w:w="12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4DB56E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12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35E2A6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1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44E228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80</w:t>
            </w:r>
          </w:p>
        </w:tc>
        <w:tc>
          <w:tcPr>
            <w:tcW w:w="14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A4E915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4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8E8839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5</w:t>
            </w:r>
          </w:p>
        </w:tc>
        <w:tc>
          <w:tcPr>
            <w:tcW w:w="5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0CB206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1661D0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B351A7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2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5030CF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85</w:t>
            </w:r>
          </w:p>
        </w:tc>
        <w:tc>
          <w:tcPr>
            <w:tcW w:w="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6D576F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4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BFF5E6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5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49315A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F71766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2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496564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49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C39626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70</w:t>
            </w:r>
          </w:p>
        </w:tc>
        <w:tc>
          <w:tcPr>
            <w:tcW w:w="69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64346E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1,0</w:t>
            </w:r>
          </w:p>
        </w:tc>
      </w:tr>
      <w:tr w:rsidR="00987E6F" w:rsidRPr="00210C9D" w14:paraId="6C0DCA93" w14:textId="77777777">
        <w:trPr>
          <w:jc w:val="center"/>
        </w:trPr>
        <w:tc>
          <w:tcPr>
            <w:tcW w:w="1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ADDFBC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В 62х25</w:t>
            </w:r>
          </w:p>
        </w:tc>
        <w:tc>
          <w:tcPr>
            <w:tcW w:w="13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6D0B63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12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5A9182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5</w:t>
            </w:r>
          </w:p>
        </w:tc>
        <w:tc>
          <w:tcPr>
            <w:tcW w:w="12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8CF913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6</w:t>
            </w:r>
          </w:p>
        </w:tc>
        <w:tc>
          <w:tcPr>
            <w:tcW w:w="71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3C275F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14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BF1657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2</w:t>
            </w:r>
          </w:p>
        </w:tc>
        <w:tc>
          <w:tcPr>
            <w:tcW w:w="7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C8F59A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5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82E14D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09FDF8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60F95E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2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4B8908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D4B161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4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A595ED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5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758E14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D84BBD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2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DE6D86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4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1C7BAD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C19F6C" w14:textId="77777777" w:rsidR="00987E6F" w:rsidRPr="00210C9D" w:rsidRDefault="00987E6F" w:rsidP="004C2C77">
            <w:pPr>
              <w:rPr>
                <w:lang w:val="uk-UA"/>
              </w:rPr>
            </w:pPr>
          </w:p>
        </w:tc>
      </w:tr>
      <w:tr w:rsidR="00987E6F" w:rsidRPr="00210C9D" w14:paraId="5D77936A" w14:textId="77777777">
        <w:trPr>
          <w:jc w:val="center"/>
        </w:trPr>
        <w:tc>
          <w:tcPr>
            <w:tcW w:w="1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214929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В 72х25</w:t>
            </w:r>
          </w:p>
        </w:tc>
        <w:tc>
          <w:tcPr>
            <w:tcW w:w="13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008920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72</w:t>
            </w:r>
          </w:p>
        </w:tc>
        <w:tc>
          <w:tcPr>
            <w:tcW w:w="12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998BA9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12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8F8F9D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1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853CDE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90</w:t>
            </w:r>
          </w:p>
        </w:tc>
        <w:tc>
          <w:tcPr>
            <w:tcW w:w="14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7D11C1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4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1ECB64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5</w:t>
            </w:r>
          </w:p>
        </w:tc>
        <w:tc>
          <w:tcPr>
            <w:tcW w:w="5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6D9098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510C2E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4D2F4F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2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1CA112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98</w:t>
            </w:r>
          </w:p>
        </w:tc>
        <w:tc>
          <w:tcPr>
            <w:tcW w:w="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5C124C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4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36B084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5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1EC005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B97AA0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2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A21ADF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4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EDD98B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BF7EFD" w14:textId="77777777" w:rsidR="00987E6F" w:rsidRPr="00210C9D" w:rsidRDefault="00987E6F" w:rsidP="004C2C77">
            <w:pPr>
              <w:rPr>
                <w:lang w:val="uk-UA"/>
              </w:rPr>
            </w:pPr>
          </w:p>
        </w:tc>
      </w:tr>
      <w:tr w:rsidR="00987E6F" w:rsidRPr="00210C9D" w14:paraId="4F4F8D4D" w14:textId="77777777">
        <w:trPr>
          <w:jc w:val="center"/>
        </w:trPr>
        <w:tc>
          <w:tcPr>
            <w:tcW w:w="1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5F2BBD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В 72х30</w:t>
            </w:r>
          </w:p>
        </w:tc>
        <w:tc>
          <w:tcPr>
            <w:tcW w:w="13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1DD086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12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D55682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0</w:t>
            </w:r>
          </w:p>
        </w:tc>
        <w:tc>
          <w:tcPr>
            <w:tcW w:w="12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648B0C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1</w:t>
            </w:r>
          </w:p>
        </w:tc>
        <w:tc>
          <w:tcPr>
            <w:tcW w:w="71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3732B0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14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A05000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2</w:t>
            </w:r>
          </w:p>
        </w:tc>
        <w:tc>
          <w:tcPr>
            <w:tcW w:w="7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29BD1B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5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489BFC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9507F5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5F341E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2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5F553E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55E632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4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6CC842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5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4B7061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23225E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2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EA1D8F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49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7CAD46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75</w:t>
            </w:r>
          </w:p>
        </w:tc>
        <w:tc>
          <w:tcPr>
            <w:tcW w:w="6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10245B" w14:textId="77777777" w:rsidR="00987E6F" w:rsidRPr="00210C9D" w:rsidRDefault="00987E6F" w:rsidP="004C2C77">
            <w:pPr>
              <w:rPr>
                <w:lang w:val="uk-UA"/>
              </w:rPr>
            </w:pPr>
          </w:p>
        </w:tc>
      </w:tr>
      <w:tr w:rsidR="00987E6F" w:rsidRPr="00210C9D" w14:paraId="2655D375" w14:textId="77777777">
        <w:trPr>
          <w:jc w:val="center"/>
        </w:trPr>
        <w:tc>
          <w:tcPr>
            <w:tcW w:w="1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EC9F6F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В 80х30</w:t>
            </w:r>
          </w:p>
        </w:tc>
        <w:tc>
          <w:tcPr>
            <w:tcW w:w="13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AD44B5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80</w:t>
            </w:r>
          </w:p>
        </w:tc>
        <w:tc>
          <w:tcPr>
            <w:tcW w:w="12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31B65D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12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2DC2C2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1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95766E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00</w:t>
            </w:r>
          </w:p>
        </w:tc>
        <w:tc>
          <w:tcPr>
            <w:tcW w:w="14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ED074C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4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3D9DF7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72</w:t>
            </w:r>
          </w:p>
        </w:tc>
        <w:tc>
          <w:tcPr>
            <w:tcW w:w="5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E1DEC8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2C4E2A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BF5AE2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2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0E375D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10</w:t>
            </w:r>
          </w:p>
        </w:tc>
        <w:tc>
          <w:tcPr>
            <w:tcW w:w="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6ECB85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4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8273E7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5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A51C70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40E561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2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AC9B45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4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CD8886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FB4A15" w14:textId="77777777" w:rsidR="00987E6F" w:rsidRPr="00210C9D" w:rsidRDefault="00987E6F" w:rsidP="004C2C77">
            <w:pPr>
              <w:rPr>
                <w:lang w:val="uk-UA"/>
              </w:rPr>
            </w:pPr>
          </w:p>
        </w:tc>
      </w:tr>
      <w:tr w:rsidR="00987E6F" w:rsidRPr="00210C9D" w14:paraId="0C4A3BC6" w14:textId="77777777">
        <w:trPr>
          <w:jc w:val="center"/>
        </w:trPr>
        <w:tc>
          <w:tcPr>
            <w:tcW w:w="1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9E0273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В 80х35</w:t>
            </w:r>
          </w:p>
        </w:tc>
        <w:tc>
          <w:tcPr>
            <w:tcW w:w="13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D0D28A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29CD07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5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AB57AA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6</w:t>
            </w:r>
          </w:p>
        </w:tc>
        <w:tc>
          <w:tcPr>
            <w:tcW w:w="71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4EF198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973016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8</w:t>
            </w:r>
          </w:p>
        </w:tc>
        <w:tc>
          <w:tcPr>
            <w:tcW w:w="7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1C63A2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5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26F4B4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864F5E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9FA8E9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2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1FAB5D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FDFBE2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4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B4D28F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5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FEA066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5C4AD6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2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AFCF28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4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AAFC15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95A791" w14:textId="77777777" w:rsidR="00987E6F" w:rsidRPr="00210C9D" w:rsidRDefault="00987E6F" w:rsidP="004C2C77">
            <w:pPr>
              <w:rPr>
                <w:lang w:val="uk-UA"/>
              </w:rPr>
            </w:pPr>
          </w:p>
        </w:tc>
      </w:tr>
      <w:tr w:rsidR="00987E6F" w:rsidRPr="00210C9D" w14:paraId="2F7F70AF" w14:textId="77777777">
        <w:trPr>
          <w:jc w:val="center"/>
        </w:trPr>
        <w:tc>
          <w:tcPr>
            <w:tcW w:w="1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E3C318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В 85х40</w: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C030FB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85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23EF09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0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963503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1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7CA0F6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05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37D448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0</w: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D7C2F8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78</w:t>
            </w:r>
          </w:p>
        </w:tc>
        <w:tc>
          <w:tcPr>
            <w:tcW w:w="5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5F84C1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749FE1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264452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0,12</w:t>
            </w:r>
          </w:p>
        </w:tc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17BF81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15</w:t>
            </w:r>
          </w:p>
        </w:tc>
        <w:tc>
          <w:tcPr>
            <w:tcW w:w="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1A76CD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4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4C867F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5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D05888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E11B31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2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DD1313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4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318570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D8E2BF" w14:textId="77777777" w:rsidR="00987E6F" w:rsidRPr="00210C9D" w:rsidRDefault="00987E6F" w:rsidP="004C2C77">
            <w:pPr>
              <w:rPr>
                <w:lang w:val="uk-UA"/>
              </w:rPr>
            </w:pPr>
          </w:p>
        </w:tc>
      </w:tr>
      <w:tr w:rsidR="00987E6F" w:rsidRPr="00210C9D" w14:paraId="487BA3FD" w14:textId="77777777">
        <w:trPr>
          <w:jc w:val="center"/>
        </w:trPr>
        <w:tc>
          <w:tcPr>
            <w:tcW w:w="1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12C55C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В 90х35</w:t>
            </w:r>
          </w:p>
        </w:tc>
        <w:tc>
          <w:tcPr>
            <w:tcW w:w="13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2A47D1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90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11FE43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5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5401F1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6</w:t>
            </w:r>
          </w:p>
        </w:tc>
        <w:tc>
          <w:tcPr>
            <w:tcW w:w="71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DB5DD4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1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AB81B5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8</w:t>
            </w:r>
          </w:p>
        </w:tc>
        <w:tc>
          <w:tcPr>
            <w:tcW w:w="74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9BC19D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80</w:t>
            </w:r>
          </w:p>
        </w:tc>
        <w:tc>
          <w:tcPr>
            <w:tcW w:w="5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5F7B1A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1</w:t>
            </w:r>
          </w:p>
        </w:tc>
        <w:tc>
          <w:tcPr>
            <w:tcW w:w="6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0270D5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0</w:t>
            </w:r>
          </w:p>
        </w:tc>
        <w:tc>
          <w:tcPr>
            <w:tcW w:w="7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AF73CC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2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FA197A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25</w:t>
            </w:r>
          </w:p>
        </w:tc>
        <w:tc>
          <w:tcPr>
            <w:tcW w:w="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B011EC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AC51D8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0</w:t>
            </w:r>
          </w:p>
        </w:tc>
        <w:tc>
          <w:tcPr>
            <w:tcW w:w="53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CC8D68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</w:t>
            </w:r>
          </w:p>
        </w:tc>
        <w:tc>
          <w:tcPr>
            <w:tcW w:w="6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59A2A1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7</w:t>
            </w:r>
          </w:p>
        </w:tc>
        <w:tc>
          <w:tcPr>
            <w:tcW w:w="62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C0B7C8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49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573D76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80</w:t>
            </w:r>
          </w:p>
        </w:tc>
        <w:tc>
          <w:tcPr>
            <w:tcW w:w="69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DDAE7B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2,0</w:t>
            </w:r>
          </w:p>
        </w:tc>
      </w:tr>
      <w:tr w:rsidR="00987E6F" w:rsidRPr="00210C9D" w14:paraId="42A77A51" w14:textId="77777777">
        <w:trPr>
          <w:jc w:val="center"/>
        </w:trPr>
        <w:tc>
          <w:tcPr>
            <w:tcW w:w="1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4EEBC3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В 90х45</w:t>
            </w:r>
          </w:p>
        </w:tc>
        <w:tc>
          <w:tcPr>
            <w:tcW w:w="13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B78349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34737E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5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3F78CD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6</w:t>
            </w:r>
          </w:p>
        </w:tc>
        <w:tc>
          <w:tcPr>
            <w:tcW w:w="71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0A03A7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3AD377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5</w:t>
            </w:r>
          </w:p>
        </w:tc>
        <w:tc>
          <w:tcPr>
            <w:tcW w:w="7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CF661B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5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8CE689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74EF9C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190557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2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EEDA5C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3BC9B8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0</w:t>
            </w:r>
          </w:p>
        </w:tc>
        <w:tc>
          <w:tcPr>
            <w:tcW w:w="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B690ED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4</w:t>
            </w:r>
          </w:p>
        </w:tc>
        <w:tc>
          <w:tcPr>
            <w:tcW w:w="5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E2C251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457EC2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1CB084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9</w:t>
            </w:r>
          </w:p>
        </w:tc>
        <w:tc>
          <w:tcPr>
            <w:tcW w:w="4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ACA234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D76E18" w14:textId="77777777" w:rsidR="00987E6F" w:rsidRPr="00210C9D" w:rsidRDefault="00987E6F" w:rsidP="004C2C77">
            <w:pPr>
              <w:rPr>
                <w:lang w:val="uk-UA"/>
              </w:rPr>
            </w:pPr>
          </w:p>
        </w:tc>
      </w:tr>
      <w:tr w:rsidR="00987E6F" w:rsidRPr="00210C9D" w14:paraId="064E9F2C" w14:textId="77777777">
        <w:trPr>
          <w:jc w:val="center"/>
        </w:trPr>
        <w:tc>
          <w:tcPr>
            <w:tcW w:w="1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0C48F9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В 100х40</w:t>
            </w:r>
          </w:p>
        </w:tc>
        <w:tc>
          <w:tcPr>
            <w:tcW w:w="13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58403D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00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A53E73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0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5996E5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1</w:t>
            </w:r>
          </w:p>
        </w:tc>
        <w:tc>
          <w:tcPr>
            <w:tcW w:w="71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FEB637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2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A152D0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0</w:t>
            </w:r>
          </w:p>
        </w:tc>
        <w:tc>
          <w:tcPr>
            <w:tcW w:w="74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F2F8EA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90</w:t>
            </w:r>
          </w:p>
        </w:tc>
        <w:tc>
          <w:tcPr>
            <w:tcW w:w="5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43EC84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D5770C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44BAD6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2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C0756A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3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653CE7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7</w:t>
            </w:r>
          </w:p>
        </w:tc>
        <w:tc>
          <w:tcPr>
            <w:tcW w:w="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DE11C8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1</w:t>
            </w:r>
          </w:p>
        </w:tc>
        <w:tc>
          <w:tcPr>
            <w:tcW w:w="5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5CF169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A6151F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852724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</w:t>
            </w:r>
          </w:p>
        </w:tc>
        <w:tc>
          <w:tcPr>
            <w:tcW w:w="49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3B8AF7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85</w:t>
            </w:r>
          </w:p>
        </w:tc>
        <w:tc>
          <w:tcPr>
            <w:tcW w:w="69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4ED502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2,5</w:t>
            </w:r>
          </w:p>
        </w:tc>
      </w:tr>
      <w:tr w:rsidR="00987E6F" w:rsidRPr="00210C9D" w14:paraId="28D584B4" w14:textId="77777777">
        <w:trPr>
          <w:jc w:val="center"/>
        </w:trPr>
        <w:tc>
          <w:tcPr>
            <w:tcW w:w="1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3D0E9D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В 100х50</w:t>
            </w:r>
          </w:p>
        </w:tc>
        <w:tc>
          <w:tcPr>
            <w:tcW w:w="13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665647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08D94D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0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855462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1</w:t>
            </w:r>
          </w:p>
        </w:tc>
        <w:tc>
          <w:tcPr>
            <w:tcW w:w="71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0325A4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C7EFF3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70</w:t>
            </w:r>
          </w:p>
        </w:tc>
        <w:tc>
          <w:tcPr>
            <w:tcW w:w="7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4D225A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5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2BD83F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13C4FA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78675D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2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222BA2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F0D651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2</w:t>
            </w:r>
          </w:p>
        </w:tc>
        <w:tc>
          <w:tcPr>
            <w:tcW w:w="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5AD3EB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6</w:t>
            </w:r>
          </w:p>
        </w:tc>
        <w:tc>
          <w:tcPr>
            <w:tcW w:w="5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80A6D4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8CDF4B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5F16A4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1</w:t>
            </w:r>
          </w:p>
        </w:tc>
        <w:tc>
          <w:tcPr>
            <w:tcW w:w="4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F4559D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853F2E" w14:textId="77777777" w:rsidR="00987E6F" w:rsidRPr="00210C9D" w:rsidRDefault="00987E6F" w:rsidP="004C2C77">
            <w:pPr>
              <w:rPr>
                <w:lang w:val="uk-UA"/>
              </w:rPr>
            </w:pPr>
          </w:p>
        </w:tc>
      </w:tr>
      <w:tr w:rsidR="00987E6F" w:rsidRPr="00210C9D" w14:paraId="5F2BE208" w14:textId="77777777">
        <w:trPr>
          <w:jc w:val="center"/>
        </w:trPr>
        <w:tc>
          <w:tcPr>
            <w:tcW w:w="1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50C1B0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В 110х45</w:t>
            </w:r>
          </w:p>
        </w:tc>
        <w:tc>
          <w:tcPr>
            <w:tcW w:w="13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233DAE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10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01ED4A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5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F908C0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7</w:t>
            </w:r>
          </w:p>
        </w:tc>
        <w:tc>
          <w:tcPr>
            <w:tcW w:w="71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D1718F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3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FE638C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5</w:t>
            </w:r>
          </w:p>
        </w:tc>
        <w:tc>
          <w:tcPr>
            <w:tcW w:w="74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3DE195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00</w:t>
            </w:r>
          </w:p>
        </w:tc>
        <w:tc>
          <w:tcPr>
            <w:tcW w:w="5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03BE02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9D4B5D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60F359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2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645887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5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A4F98C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1</w:t>
            </w:r>
          </w:p>
        </w:tc>
        <w:tc>
          <w:tcPr>
            <w:tcW w:w="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066D25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2</w:t>
            </w:r>
          </w:p>
        </w:tc>
        <w:tc>
          <w:tcPr>
            <w:tcW w:w="5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95CC88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D437B5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69CB03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7</w:t>
            </w:r>
          </w:p>
        </w:tc>
        <w:tc>
          <w:tcPr>
            <w:tcW w:w="49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9DE4AB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-</w:t>
            </w:r>
          </w:p>
        </w:tc>
        <w:tc>
          <w:tcPr>
            <w:tcW w:w="69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5A3EE6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-</w:t>
            </w:r>
          </w:p>
        </w:tc>
      </w:tr>
      <w:tr w:rsidR="00987E6F" w:rsidRPr="00210C9D" w14:paraId="105F68D3" w14:textId="77777777">
        <w:trPr>
          <w:jc w:val="center"/>
        </w:trPr>
        <w:tc>
          <w:tcPr>
            <w:tcW w:w="1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8B3D00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В 110х55</w:t>
            </w:r>
          </w:p>
        </w:tc>
        <w:tc>
          <w:tcPr>
            <w:tcW w:w="13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AFF8A6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E2D55F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5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20418E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7</w:t>
            </w:r>
          </w:p>
        </w:tc>
        <w:tc>
          <w:tcPr>
            <w:tcW w:w="71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7FA639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18B70B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80</w:t>
            </w:r>
          </w:p>
        </w:tc>
        <w:tc>
          <w:tcPr>
            <w:tcW w:w="7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32EEC6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5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FEEA3C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6CE480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86E122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2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77BF00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0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E74130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3,6</w:t>
            </w:r>
          </w:p>
        </w:tc>
        <w:tc>
          <w:tcPr>
            <w:tcW w:w="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BC8E46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0</w:t>
            </w:r>
          </w:p>
        </w:tc>
        <w:tc>
          <w:tcPr>
            <w:tcW w:w="5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AB0A58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B88FA2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6B267F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2</w:t>
            </w:r>
          </w:p>
        </w:tc>
        <w:tc>
          <w:tcPr>
            <w:tcW w:w="4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B0BE84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89827B" w14:textId="77777777" w:rsidR="00987E6F" w:rsidRPr="00210C9D" w:rsidRDefault="00987E6F" w:rsidP="004C2C77">
            <w:pPr>
              <w:rPr>
                <w:lang w:val="uk-UA"/>
              </w:rPr>
            </w:pPr>
          </w:p>
        </w:tc>
      </w:tr>
      <w:tr w:rsidR="00987E6F" w:rsidRPr="00210C9D" w14:paraId="5D2422B0" w14:textId="77777777">
        <w:trPr>
          <w:jc w:val="center"/>
        </w:trPr>
        <w:tc>
          <w:tcPr>
            <w:tcW w:w="1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452CB6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В 120х50</w:t>
            </w:r>
          </w:p>
        </w:tc>
        <w:tc>
          <w:tcPr>
            <w:tcW w:w="13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D11596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20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3602AB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0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11389B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2</w:t>
            </w:r>
          </w:p>
        </w:tc>
        <w:tc>
          <w:tcPr>
            <w:tcW w:w="71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B56E05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45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4A9C3D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70</w:t>
            </w:r>
          </w:p>
        </w:tc>
        <w:tc>
          <w:tcPr>
            <w:tcW w:w="74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58DBFA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10</w:t>
            </w:r>
          </w:p>
        </w:tc>
        <w:tc>
          <w:tcPr>
            <w:tcW w:w="5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FBDD90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3</w:t>
            </w:r>
          </w:p>
        </w:tc>
        <w:tc>
          <w:tcPr>
            <w:tcW w:w="6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6FABAF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4</w:t>
            </w:r>
          </w:p>
        </w:tc>
        <w:tc>
          <w:tcPr>
            <w:tcW w:w="7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1A58A0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2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C6DC4D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75</w:t>
            </w:r>
          </w:p>
        </w:tc>
        <w:tc>
          <w:tcPr>
            <w:tcW w:w="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FE3836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BF38FA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8</w:t>
            </w:r>
          </w:p>
        </w:tc>
        <w:tc>
          <w:tcPr>
            <w:tcW w:w="5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F97BA1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089ACB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9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272647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9</w:t>
            </w:r>
          </w:p>
        </w:tc>
        <w:tc>
          <w:tcPr>
            <w:tcW w:w="4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F44509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0962E8" w14:textId="77777777" w:rsidR="00987E6F" w:rsidRPr="00210C9D" w:rsidRDefault="00987E6F" w:rsidP="004C2C77">
            <w:pPr>
              <w:rPr>
                <w:lang w:val="uk-UA"/>
              </w:rPr>
            </w:pPr>
          </w:p>
        </w:tc>
      </w:tr>
      <w:tr w:rsidR="00987E6F" w:rsidRPr="00210C9D" w14:paraId="315296E1" w14:textId="77777777">
        <w:trPr>
          <w:jc w:val="center"/>
        </w:trPr>
        <w:tc>
          <w:tcPr>
            <w:tcW w:w="1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53B3EC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В 120х60</w:t>
            </w:r>
          </w:p>
        </w:tc>
        <w:tc>
          <w:tcPr>
            <w:tcW w:w="13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2A337B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05F236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0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29FD9F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2</w:t>
            </w:r>
          </w:p>
        </w:tc>
        <w:tc>
          <w:tcPr>
            <w:tcW w:w="71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F3AE47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71BABF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85</w:t>
            </w:r>
          </w:p>
        </w:tc>
        <w:tc>
          <w:tcPr>
            <w:tcW w:w="7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16333D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5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B87CAF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941108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5E1002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2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990E19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BE81BD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841364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1</w:t>
            </w:r>
          </w:p>
        </w:tc>
        <w:tc>
          <w:tcPr>
            <w:tcW w:w="5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E8B42D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54FBCF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4D2FC1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2</w:t>
            </w:r>
          </w:p>
        </w:tc>
        <w:tc>
          <w:tcPr>
            <w:tcW w:w="4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2DED2E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F0F778" w14:textId="77777777" w:rsidR="00987E6F" w:rsidRPr="00210C9D" w:rsidRDefault="00987E6F" w:rsidP="004C2C77">
            <w:pPr>
              <w:rPr>
                <w:lang w:val="uk-UA"/>
              </w:rPr>
            </w:pPr>
          </w:p>
        </w:tc>
      </w:tr>
      <w:tr w:rsidR="00987E6F" w:rsidRPr="00210C9D" w14:paraId="29D9E1C2" w14:textId="77777777">
        <w:trPr>
          <w:jc w:val="center"/>
        </w:trPr>
        <w:tc>
          <w:tcPr>
            <w:tcW w:w="1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72F8E0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В 125х70</w: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C2799F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25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C0B735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70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413C35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72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AF6976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5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6DB426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95</w: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A4FF4E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16</w:t>
            </w:r>
          </w:p>
        </w:tc>
        <w:tc>
          <w:tcPr>
            <w:tcW w:w="5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E32397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D8F993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EB4C34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D73708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80</w:t>
            </w:r>
          </w:p>
        </w:tc>
        <w:tc>
          <w:tcPr>
            <w:tcW w:w="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66D85A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86DDDC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9</w:t>
            </w:r>
          </w:p>
        </w:tc>
        <w:tc>
          <w:tcPr>
            <w:tcW w:w="5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FA04F5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9D0225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6828CC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0</w:t>
            </w:r>
          </w:p>
        </w:tc>
        <w:tc>
          <w:tcPr>
            <w:tcW w:w="4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F1EE67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53CC86" w14:textId="77777777" w:rsidR="00987E6F" w:rsidRPr="00210C9D" w:rsidRDefault="00987E6F" w:rsidP="004C2C77">
            <w:pPr>
              <w:rPr>
                <w:lang w:val="uk-UA"/>
              </w:rPr>
            </w:pPr>
          </w:p>
        </w:tc>
      </w:tr>
      <w:tr w:rsidR="00987E6F" w:rsidRPr="00210C9D" w14:paraId="5F6932F8" w14:textId="77777777">
        <w:trPr>
          <w:jc w:val="center"/>
        </w:trPr>
        <w:tc>
          <w:tcPr>
            <w:tcW w:w="1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B6A858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В 130х55</w:t>
            </w:r>
          </w:p>
        </w:tc>
        <w:tc>
          <w:tcPr>
            <w:tcW w:w="13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650A2A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30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43D10F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5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B82A8E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7</w:t>
            </w:r>
          </w:p>
        </w:tc>
        <w:tc>
          <w:tcPr>
            <w:tcW w:w="71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4557F6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55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4C520E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80</w:t>
            </w:r>
          </w:p>
        </w:tc>
        <w:tc>
          <w:tcPr>
            <w:tcW w:w="74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F4CD2F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18</w:t>
            </w:r>
          </w:p>
        </w:tc>
        <w:tc>
          <w:tcPr>
            <w:tcW w:w="5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7065B6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FA9E4F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97F01A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2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E2E026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85</w:t>
            </w:r>
          </w:p>
        </w:tc>
        <w:tc>
          <w:tcPr>
            <w:tcW w:w="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BDEF50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92C448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8</w:t>
            </w:r>
          </w:p>
        </w:tc>
        <w:tc>
          <w:tcPr>
            <w:tcW w:w="53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80A725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</w:t>
            </w:r>
          </w:p>
        </w:tc>
        <w:tc>
          <w:tcPr>
            <w:tcW w:w="6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98F7A0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60B660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9</w:t>
            </w:r>
          </w:p>
        </w:tc>
        <w:tc>
          <w:tcPr>
            <w:tcW w:w="4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416774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2A9A2B" w14:textId="77777777" w:rsidR="00987E6F" w:rsidRPr="00210C9D" w:rsidRDefault="00987E6F" w:rsidP="004C2C77">
            <w:pPr>
              <w:rPr>
                <w:lang w:val="uk-UA"/>
              </w:rPr>
            </w:pPr>
          </w:p>
        </w:tc>
      </w:tr>
      <w:tr w:rsidR="00987E6F" w:rsidRPr="00210C9D" w14:paraId="4C4B3F1A" w14:textId="77777777">
        <w:trPr>
          <w:jc w:val="center"/>
        </w:trPr>
        <w:tc>
          <w:tcPr>
            <w:tcW w:w="1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D53BA5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В 130х65</w:t>
            </w:r>
          </w:p>
        </w:tc>
        <w:tc>
          <w:tcPr>
            <w:tcW w:w="13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5E03D4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C5C284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5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C42E60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7</w:t>
            </w:r>
          </w:p>
        </w:tc>
        <w:tc>
          <w:tcPr>
            <w:tcW w:w="71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33EC59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FED326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90</w:t>
            </w:r>
          </w:p>
        </w:tc>
        <w:tc>
          <w:tcPr>
            <w:tcW w:w="7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F710DA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5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4E4FF1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5D94BD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1FD560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2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499EFC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6524F5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4784C6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6</w:t>
            </w:r>
          </w:p>
        </w:tc>
        <w:tc>
          <w:tcPr>
            <w:tcW w:w="5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BD7B7F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376943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CE1D08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7</w:t>
            </w:r>
          </w:p>
        </w:tc>
        <w:tc>
          <w:tcPr>
            <w:tcW w:w="4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3CB91D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965518" w14:textId="77777777" w:rsidR="00987E6F" w:rsidRPr="00210C9D" w:rsidRDefault="00987E6F" w:rsidP="004C2C77">
            <w:pPr>
              <w:rPr>
                <w:lang w:val="uk-UA"/>
              </w:rPr>
            </w:pPr>
          </w:p>
        </w:tc>
      </w:tr>
      <w:tr w:rsidR="00987E6F" w:rsidRPr="00210C9D" w14:paraId="03D43ED2" w14:textId="77777777">
        <w:trPr>
          <w:jc w:val="center"/>
        </w:trPr>
        <w:tc>
          <w:tcPr>
            <w:tcW w:w="1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C0A9EC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В 140х60</w:t>
            </w:r>
          </w:p>
        </w:tc>
        <w:tc>
          <w:tcPr>
            <w:tcW w:w="13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43CF00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40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690E0A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0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4C63B5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2</w:t>
            </w:r>
          </w:p>
        </w:tc>
        <w:tc>
          <w:tcPr>
            <w:tcW w:w="71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99FAEF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65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3C770B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85</w:t>
            </w:r>
          </w:p>
        </w:tc>
        <w:tc>
          <w:tcPr>
            <w:tcW w:w="74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AFC120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28</w:t>
            </w:r>
          </w:p>
        </w:tc>
        <w:tc>
          <w:tcPr>
            <w:tcW w:w="5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90EAA0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85DBAA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48AC93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2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11567F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95</w:t>
            </w:r>
          </w:p>
        </w:tc>
        <w:tc>
          <w:tcPr>
            <w:tcW w:w="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3030D5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CE4E66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9</w:t>
            </w:r>
          </w:p>
        </w:tc>
        <w:tc>
          <w:tcPr>
            <w:tcW w:w="5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A24B8F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39A91B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1949E6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0</w:t>
            </w:r>
          </w:p>
        </w:tc>
        <w:tc>
          <w:tcPr>
            <w:tcW w:w="4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34D545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E6944E" w14:textId="77777777" w:rsidR="00987E6F" w:rsidRPr="00210C9D" w:rsidRDefault="00987E6F" w:rsidP="004C2C77">
            <w:pPr>
              <w:rPr>
                <w:lang w:val="uk-UA"/>
              </w:rPr>
            </w:pPr>
          </w:p>
        </w:tc>
      </w:tr>
      <w:tr w:rsidR="00987E6F" w:rsidRPr="00210C9D" w14:paraId="7A1D3F72" w14:textId="77777777">
        <w:trPr>
          <w:jc w:val="center"/>
        </w:trPr>
        <w:tc>
          <w:tcPr>
            <w:tcW w:w="1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7AA089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В 140х70</w:t>
            </w:r>
          </w:p>
        </w:tc>
        <w:tc>
          <w:tcPr>
            <w:tcW w:w="13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6D5B9E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60B0EA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70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6FD167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72</w:t>
            </w:r>
          </w:p>
        </w:tc>
        <w:tc>
          <w:tcPr>
            <w:tcW w:w="71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C158CC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787808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95</w:t>
            </w:r>
          </w:p>
        </w:tc>
        <w:tc>
          <w:tcPr>
            <w:tcW w:w="7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A1904A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5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29485E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C9FDB0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1623FA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2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6EFBE5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C26460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9164BB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8</w:t>
            </w:r>
          </w:p>
        </w:tc>
        <w:tc>
          <w:tcPr>
            <w:tcW w:w="5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D23A11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0A79BE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ED2026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9</w:t>
            </w:r>
          </w:p>
        </w:tc>
        <w:tc>
          <w:tcPr>
            <w:tcW w:w="4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F73F80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4BE858" w14:textId="77777777" w:rsidR="00987E6F" w:rsidRPr="00210C9D" w:rsidRDefault="00987E6F" w:rsidP="004C2C77">
            <w:pPr>
              <w:rPr>
                <w:lang w:val="uk-UA"/>
              </w:rPr>
            </w:pPr>
          </w:p>
        </w:tc>
      </w:tr>
      <w:tr w:rsidR="00987E6F" w:rsidRPr="00210C9D" w14:paraId="47D7B517" w14:textId="77777777">
        <w:trPr>
          <w:jc w:val="center"/>
        </w:trPr>
        <w:tc>
          <w:tcPr>
            <w:tcW w:w="1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18038E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В 150х75</w: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4D4443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50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40AAD7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75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E6AE2E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77</w:t>
            </w: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B4FDC4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8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7826FD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00</w: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7C8921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38</w:t>
            </w:r>
          </w:p>
        </w:tc>
        <w:tc>
          <w:tcPr>
            <w:tcW w:w="5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A5B34C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DC2B46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74ECE7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B136E8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10</w:t>
            </w:r>
          </w:p>
        </w:tc>
        <w:tc>
          <w:tcPr>
            <w:tcW w:w="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9425B8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77C99A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9</w:t>
            </w:r>
          </w:p>
        </w:tc>
        <w:tc>
          <w:tcPr>
            <w:tcW w:w="5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7DF6E8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75F395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0E51AE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0</w:t>
            </w:r>
          </w:p>
        </w:tc>
        <w:tc>
          <w:tcPr>
            <w:tcW w:w="4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603CAD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04A917" w14:textId="77777777" w:rsidR="00987E6F" w:rsidRPr="00210C9D" w:rsidRDefault="00987E6F" w:rsidP="004C2C77">
            <w:pPr>
              <w:rPr>
                <w:lang w:val="uk-UA"/>
              </w:rPr>
            </w:pPr>
          </w:p>
        </w:tc>
      </w:tr>
    </w:tbl>
    <w:p w14:paraId="394B161D" w14:textId="1C923C75" w:rsidR="00987E6F" w:rsidRPr="00210C9D" w:rsidRDefault="00D15FA5" w:rsidP="00D15FA5">
      <w:pPr>
        <w:jc w:val="right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lastRenderedPageBreak/>
        <w:t xml:space="preserve">Додаток </w:t>
      </w:r>
      <w:r w:rsidR="00A56A88">
        <w:rPr>
          <w:sz w:val="28"/>
          <w:szCs w:val="28"/>
          <w:lang w:val="uk-UA"/>
        </w:rPr>
        <w:t>Ж</w:t>
      </w:r>
      <w:r w:rsidRPr="00210C9D">
        <w:rPr>
          <w:sz w:val="28"/>
          <w:szCs w:val="28"/>
          <w:lang w:val="uk-UA"/>
        </w:rPr>
        <w:t xml:space="preserve"> </w:t>
      </w:r>
      <w:r w:rsidR="00C57BB7" w:rsidRPr="00210C9D">
        <w:rPr>
          <w:sz w:val="28"/>
          <w:szCs w:val="28"/>
          <w:lang w:val="uk-UA"/>
        </w:rPr>
        <w:t>(</w:t>
      </w:r>
      <w:r w:rsidRPr="00210C9D">
        <w:rPr>
          <w:sz w:val="28"/>
          <w:szCs w:val="28"/>
          <w:lang w:val="uk-UA"/>
        </w:rPr>
        <w:t>продовження</w:t>
      </w:r>
      <w:r w:rsidR="00C57BB7" w:rsidRPr="00210C9D">
        <w:rPr>
          <w:sz w:val="28"/>
          <w:szCs w:val="28"/>
          <w:lang w:val="uk-UA"/>
        </w:rPr>
        <w:t>)</w:t>
      </w:r>
    </w:p>
    <w:p w14:paraId="4F890C1F" w14:textId="77777777" w:rsidR="00461016" w:rsidRPr="00210C9D" w:rsidRDefault="00461016" w:rsidP="00461016">
      <w:pPr>
        <w:jc w:val="center"/>
        <w:rPr>
          <w:i/>
          <w:sz w:val="28"/>
          <w:szCs w:val="28"/>
          <w:lang w:val="uk-UA"/>
        </w:rPr>
      </w:pPr>
      <w:r w:rsidRPr="00210C9D">
        <w:rPr>
          <w:b/>
          <w:i/>
          <w:sz w:val="28"/>
          <w:szCs w:val="28"/>
          <w:lang w:val="uk-UA"/>
        </w:rPr>
        <w:t>Кришки торцеві з манжетним ущільнювачем корпусів підшипників кочення</w:t>
      </w:r>
    </w:p>
    <w:p w14:paraId="57A2D5B4" w14:textId="77777777" w:rsidR="00461016" w:rsidRPr="00210C9D" w:rsidRDefault="00461016" w:rsidP="00D15FA5">
      <w:pPr>
        <w:jc w:val="right"/>
        <w:rPr>
          <w:i/>
          <w:sz w:val="28"/>
          <w:szCs w:val="28"/>
          <w:lang w:val="uk-UA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61"/>
        <w:gridCol w:w="816"/>
        <w:gridCol w:w="900"/>
        <w:gridCol w:w="816"/>
        <w:gridCol w:w="735"/>
        <w:gridCol w:w="1551"/>
        <w:gridCol w:w="1680"/>
        <w:gridCol w:w="1493"/>
        <w:gridCol w:w="1407"/>
        <w:gridCol w:w="708"/>
        <w:gridCol w:w="670"/>
        <w:gridCol w:w="708"/>
      </w:tblGrid>
      <w:tr w:rsidR="00987E6F" w:rsidRPr="00210C9D" w14:paraId="0BB38556" w14:textId="77777777" w:rsidTr="00A2396D">
        <w:trPr>
          <w:trHeight w:val="1134"/>
          <w:jc w:val="center"/>
        </w:trPr>
        <w:tc>
          <w:tcPr>
            <w:tcW w:w="1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ED4F6E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Познач. кришки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0CFE29" w14:textId="77777777" w:rsidR="00987E6F" w:rsidRPr="00210C9D" w:rsidRDefault="00987E6F" w:rsidP="004C2C77">
            <w:pPr>
              <w:jc w:val="center"/>
              <w:rPr>
                <w:i/>
                <w:lang w:val="uk-UA"/>
              </w:rPr>
            </w:pPr>
            <w:r w:rsidRPr="00210C9D">
              <w:rPr>
                <w:i/>
                <w:lang w:val="uk-UA"/>
              </w:rPr>
              <w:t>H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7F4483" w14:textId="77777777" w:rsidR="00987E6F" w:rsidRPr="00210C9D" w:rsidRDefault="00987E6F" w:rsidP="004C2C77">
            <w:pPr>
              <w:jc w:val="center"/>
              <w:rPr>
                <w:i/>
                <w:lang w:val="uk-UA"/>
              </w:rPr>
            </w:pPr>
            <w:r w:rsidRPr="00210C9D">
              <w:rPr>
                <w:i/>
                <w:lang w:val="uk-UA"/>
              </w:rPr>
              <w:t>l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74125C" w14:textId="77777777" w:rsidR="00987E6F" w:rsidRPr="00210C9D" w:rsidRDefault="00987E6F" w:rsidP="004C2C77">
            <w:pPr>
              <w:jc w:val="center"/>
              <w:rPr>
                <w:i/>
                <w:lang w:val="uk-UA"/>
              </w:rPr>
            </w:pPr>
            <w:r w:rsidRPr="00210C9D">
              <w:rPr>
                <w:i/>
                <w:lang w:val="uk-UA"/>
              </w:rPr>
              <w:t>b</w:t>
            </w:r>
          </w:p>
        </w:tc>
        <w:tc>
          <w:tcPr>
            <w:tcW w:w="7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F112D0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</w:p>
        </w:tc>
        <w:tc>
          <w:tcPr>
            <w:tcW w:w="1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6B82A9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Познач. кришки</w:t>
            </w: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808A13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 xml:space="preserve">Діаметр вала або втулки </w:t>
            </w:r>
            <w:r w:rsidRPr="00210C9D">
              <w:rPr>
                <w:i/>
                <w:lang w:val="uk-UA"/>
              </w:rPr>
              <w:t>d</w:t>
            </w:r>
            <w:r w:rsidRPr="00210C9D">
              <w:rPr>
                <w:vertAlign w:val="subscript"/>
                <w:lang w:val="uk-UA"/>
              </w:rPr>
              <w:t>ном.</w:t>
            </w:r>
          </w:p>
        </w:tc>
        <w:tc>
          <w:tcPr>
            <w:tcW w:w="1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3DDE54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i/>
                <w:lang w:val="uk-UA"/>
              </w:rPr>
              <w:t>d</w:t>
            </w:r>
            <w:r w:rsidR="004C2C77" w:rsidRPr="00210C9D">
              <w:rPr>
                <w:lang w:val="uk-UA"/>
              </w:rPr>
              <w:t xml:space="preserve"> </w:t>
            </w:r>
            <w:r w:rsidRPr="00210C9D">
              <w:rPr>
                <w:lang w:val="uk-UA"/>
              </w:rPr>
              <w:t>(гран. відх. по</w:t>
            </w:r>
            <w:r w:rsidR="004C2C77" w:rsidRPr="00210C9D">
              <w:rPr>
                <w:lang w:val="uk-UA"/>
              </w:rPr>
              <w:t xml:space="preserve"> </w:t>
            </w:r>
            <w:r w:rsidRPr="00210C9D">
              <w:rPr>
                <w:lang w:val="uk-UA"/>
              </w:rPr>
              <w:t>А</w:t>
            </w:r>
            <w:r w:rsidRPr="00210C9D">
              <w:rPr>
                <w:vertAlign w:val="subscript"/>
                <w:lang w:val="uk-UA"/>
              </w:rPr>
              <w:t>5</w:t>
            </w:r>
            <w:r w:rsidRPr="00210C9D">
              <w:rPr>
                <w:lang w:val="uk-UA"/>
              </w:rPr>
              <w:t>)</w:t>
            </w:r>
          </w:p>
        </w:tc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873E25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i/>
                <w:lang w:val="uk-UA"/>
              </w:rPr>
              <w:t>D</w:t>
            </w:r>
            <w:r w:rsidRPr="00210C9D">
              <w:rPr>
                <w:i/>
                <w:vertAlign w:val="subscript"/>
                <w:lang w:val="uk-UA"/>
              </w:rPr>
              <w:t>2</w:t>
            </w:r>
            <w:r w:rsidR="004C2C77" w:rsidRPr="00210C9D">
              <w:rPr>
                <w:lang w:val="uk-UA"/>
              </w:rPr>
              <w:t xml:space="preserve"> </w:t>
            </w:r>
            <w:r w:rsidRPr="00210C9D">
              <w:rPr>
                <w:lang w:val="uk-UA"/>
              </w:rPr>
              <w:t xml:space="preserve">(гран. відх. по </w:t>
            </w:r>
            <w:r w:rsidRPr="00210C9D">
              <w:rPr>
                <w:i/>
                <w:lang w:val="uk-UA"/>
              </w:rPr>
              <w:t>А</w:t>
            </w:r>
            <w:r w:rsidRPr="00210C9D">
              <w:rPr>
                <w:i/>
                <w:vertAlign w:val="subscript"/>
                <w:lang w:val="uk-UA"/>
              </w:rPr>
              <w:t>3</w:t>
            </w:r>
            <w:r w:rsidRPr="00210C9D">
              <w:rPr>
                <w:lang w:val="uk-UA"/>
              </w:rPr>
              <w:t>)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67CE36" w14:textId="77777777" w:rsidR="00987E6F" w:rsidRPr="00210C9D" w:rsidRDefault="00987E6F" w:rsidP="004C2C77">
            <w:pPr>
              <w:jc w:val="center"/>
              <w:rPr>
                <w:i/>
                <w:lang w:val="uk-UA"/>
              </w:rPr>
            </w:pPr>
            <w:r w:rsidRPr="00210C9D">
              <w:rPr>
                <w:i/>
                <w:lang w:val="uk-UA"/>
              </w:rPr>
              <w:t>H</w:t>
            </w:r>
          </w:p>
        </w:tc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5EAD02" w14:textId="77777777" w:rsidR="00987E6F" w:rsidRPr="00210C9D" w:rsidRDefault="00987E6F" w:rsidP="004C2C77">
            <w:pPr>
              <w:jc w:val="center"/>
              <w:rPr>
                <w:i/>
                <w:lang w:val="uk-UA"/>
              </w:rPr>
            </w:pPr>
            <w:r w:rsidRPr="00210C9D">
              <w:rPr>
                <w:i/>
                <w:lang w:val="uk-UA"/>
              </w:rPr>
              <w:t>l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1FF2D4" w14:textId="77777777" w:rsidR="00987E6F" w:rsidRPr="00210C9D" w:rsidRDefault="00987E6F" w:rsidP="004C2C77">
            <w:pPr>
              <w:jc w:val="center"/>
              <w:rPr>
                <w:i/>
                <w:lang w:val="uk-UA"/>
              </w:rPr>
            </w:pPr>
            <w:r w:rsidRPr="00210C9D">
              <w:rPr>
                <w:i/>
                <w:lang w:val="uk-UA"/>
              </w:rPr>
              <w:t>b</w:t>
            </w:r>
          </w:p>
        </w:tc>
      </w:tr>
      <w:tr w:rsidR="00987E6F" w:rsidRPr="00210C9D" w14:paraId="7D5B9EC4" w14:textId="77777777" w:rsidTr="00A2396D">
        <w:trPr>
          <w:trHeight w:val="282"/>
          <w:jc w:val="center"/>
        </w:trPr>
        <w:tc>
          <w:tcPr>
            <w:tcW w:w="1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0EF150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С 47х17</w:t>
            </w:r>
          </w:p>
        </w:tc>
        <w:tc>
          <w:tcPr>
            <w:tcW w:w="81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4C3EF6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9</w:t>
            </w:r>
          </w:p>
        </w:tc>
        <w:tc>
          <w:tcPr>
            <w:tcW w:w="9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184659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</w:t>
            </w:r>
          </w:p>
        </w:tc>
        <w:tc>
          <w:tcPr>
            <w:tcW w:w="81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4FA7A6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-</w:t>
            </w:r>
          </w:p>
        </w:tc>
        <w:tc>
          <w:tcPr>
            <w:tcW w:w="7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DF6F42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1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BC1CA7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Н 62х32</w:t>
            </w: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A41F29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2</w:t>
            </w:r>
          </w:p>
        </w:tc>
        <w:tc>
          <w:tcPr>
            <w:tcW w:w="1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4C68B3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3</w:t>
            </w:r>
          </w:p>
        </w:tc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5957CC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2</w:t>
            </w:r>
          </w:p>
        </w:tc>
        <w:tc>
          <w:tcPr>
            <w:tcW w:w="70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89EC7F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7</w:t>
            </w:r>
          </w:p>
        </w:tc>
        <w:tc>
          <w:tcPr>
            <w:tcW w:w="6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42B79B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</w:t>
            </w:r>
          </w:p>
        </w:tc>
        <w:tc>
          <w:tcPr>
            <w:tcW w:w="70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8A6543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-</w:t>
            </w:r>
          </w:p>
        </w:tc>
      </w:tr>
      <w:tr w:rsidR="00987E6F" w:rsidRPr="00210C9D" w14:paraId="45E5721B" w14:textId="77777777" w:rsidTr="00A2396D">
        <w:trPr>
          <w:trHeight w:val="359"/>
          <w:jc w:val="center"/>
        </w:trPr>
        <w:tc>
          <w:tcPr>
            <w:tcW w:w="1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E6C6D4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С 52х17</w:t>
            </w:r>
          </w:p>
        </w:tc>
        <w:tc>
          <w:tcPr>
            <w:tcW w:w="81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669626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9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9AEF32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81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D71E45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B0ED04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1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81BC40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Н 72х38</w:t>
            </w: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1F9839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8</w:t>
            </w:r>
          </w:p>
        </w:tc>
        <w:tc>
          <w:tcPr>
            <w:tcW w:w="1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1FACA8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9</w:t>
            </w:r>
          </w:p>
        </w:tc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2F7CE0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8</w:t>
            </w:r>
          </w:p>
        </w:tc>
        <w:tc>
          <w:tcPr>
            <w:tcW w:w="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D68107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20D9B6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4CF1CE" w14:textId="77777777" w:rsidR="00987E6F" w:rsidRPr="00210C9D" w:rsidRDefault="00987E6F" w:rsidP="004C2C77">
            <w:pPr>
              <w:rPr>
                <w:lang w:val="uk-UA"/>
              </w:rPr>
            </w:pPr>
          </w:p>
        </w:tc>
      </w:tr>
      <w:tr w:rsidR="00987E6F" w:rsidRPr="00210C9D" w14:paraId="660F3100" w14:textId="77777777" w:rsidTr="00A2396D">
        <w:trPr>
          <w:trHeight w:val="309"/>
          <w:jc w:val="center"/>
        </w:trPr>
        <w:tc>
          <w:tcPr>
            <w:tcW w:w="1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5762D5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С 52х20</w:t>
            </w:r>
          </w:p>
        </w:tc>
        <w:tc>
          <w:tcPr>
            <w:tcW w:w="81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7743DE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9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738837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81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3DADC1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3F7DAE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1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C581BB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Н 72х45</w:t>
            </w:r>
          </w:p>
        </w:tc>
        <w:tc>
          <w:tcPr>
            <w:tcW w:w="16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0ED726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5</w:t>
            </w:r>
          </w:p>
        </w:tc>
        <w:tc>
          <w:tcPr>
            <w:tcW w:w="14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609C27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6</w:t>
            </w:r>
          </w:p>
        </w:tc>
        <w:tc>
          <w:tcPr>
            <w:tcW w:w="140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536BB9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5</w:t>
            </w:r>
          </w:p>
        </w:tc>
        <w:tc>
          <w:tcPr>
            <w:tcW w:w="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584CE1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8A482D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FCAAD" w14:textId="77777777" w:rsidR="00987E6F" w:rsidRPr="00210C9D" w:rsidRDefault="00987E6F" w:rsidP="004C2C77">
            <w:pPr>
              <w:rPr>
                <w:lang w:val="uk-UA"/>
              </w:rPr>
            </w:pPr>
          </w:p>
        </w:tc>
      </w:tr>
      <w:tr w:rsidR="00987E6F" w:rsidRPr="00210C9D" w14:paraId="2B3E5C12" w14:textId="77777777" w:rsidTr="00A2396D">
        <w:trPr>
          <w:jc w:val="center"/>
        </w:trPr>
        <w:tc>
          <w:tcPr>
            <w:tcW w:w="1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D7CB67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С 62х20</w:t>
            </w:r>
          </w:p>
        </w:tc>
        <w:tc>
          <w:tcPr>
            <w:tcW w:w="81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A318AB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9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F6217A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81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6F187D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0B6514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1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3178CC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Н 80х45</w:t>
            </w:r>
          </w:p>
        </w:tc>
        <w:tc>
          <w:tcPr>
            <w:tcW w:w="16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F3FD5A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14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4B5E55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140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6EA771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1A553E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451864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C5B1AF" w14:textId="77777777" w:rsidR="00987E6F" w:rsidRPr="00210C9D" w:rsidRDefault="00987E6F" w:rsidP="004C2C77">
            <w:pPr>
              <w:rPr>
                <w:lang w:val="uk-UA"/>
              </w:rPr>
            </w:pPr>
          </w:p>
        </w:tc>
      </w:tr>
      <w:tr w:rsidR="00987E6F" w:rsidRPr="00210C9D" w14:paraId="3B563B81" w14:textId="77777777" w:rsidTr="00A2396D">
        <w:trPr>
          <w:jc w:val="center"/>
        </w:trPr>
        <w:tc>
          <w:tcPr>
            <w:tcW w:w="1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5EDBAF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С 62х25</w:t>
            </w:r>
          </w:p>
        </w:tc>
        <w:tc>
          <w:tcPr>
            <w:tcW w:w="81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1E8471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9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CBC1EA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81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DADFD6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C9E690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1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9F09A4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Н 80х50</w:t>
            </w:r>
          </w:p>
        </w:tc>
        <w:tc>
          <w:tcPr>
            <w:tcW w:w="16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419E8F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0</w:t>
            </w:r>
          </w:p>
        </w:tc>
        <w:tc>
          <w:tcPr>
            <w:tcW w:w="14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6CC6D1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1</w:t>
            </w:r>
          </w:p>
        </w:tc>
        <w:tc>
          <w:tcPr>
            <w:tcW w:w="140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1404DC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70</w:t>
            </w:r>
          </w:p>
        </w:tc>
        <w:tc>
          <w:tcPr>
            <w:tcW w:w="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0B49F4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211445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137402" w14:textId="77777777" w:rsidR="00987E6F" w:rsidRPr="00210C9D" w:rsidRDefault="00987E6F" w:rsidP="004C2C77">
            <w:pPr>
              <w:rPr>
                <w:lang w:val="uk-UA"/>
              </w:rPr>
            </w:pPr>
          </w:p>
        </w:tc>
      </w:tr>
      <w:tr w:rsidR="00987E6F" w:rsidRPr="00210C9D" w14:paraId="057576CC" w14:textId="77777777" w:rsidTr="00A2396D">
        <w:trPr>
          <w:jc w:val="center"/>
        </w:trPr>
        <w:tc>
          <w:tcPr>
            <w:tcW w:w="1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35A857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С 72х25</w:t>
            </w:r>
          </w:p>
        </w:tc>
        <w:tc>
          <w:tcPr>
            <w:tcW w:w="81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8801B4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9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B5FFAE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81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1E6CE9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44F10C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1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E0415C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Н 90х50</w:t>
            </w:r>
          </w:p>
        </w:tc>
        <w:tc>
          <w:tcPr>
            <w:tcW w:w="16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3844C1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14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B29440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140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EE4A12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9C60D1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3B0852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BAF5D4" w14:textId="77777777" w:rsidR="00987E6F" w:rsidRPr="00210C9D" w:rsidRDefault="00987E6F" w:rsidP="004C2C77">
            <w:pPr>
              <w:rPr>
                <w:lang w:val="uk-UA"/>
              </w:rPr>
            </w:pPr>
          </w:p>
        </w:tc>
      </w:tr>
      <w:tr w:rsidR="00987E6F" w:rsidRPr="00210C9D" w14:paraId="37C0DA93" w14:textId="77777777" w:rsidTr="00A2396D">
        <w:trPr>
          <w:jc w:val="center"/>
        </w:trPr>
        <w:tc>
          <w:tcPr>
            <w:tcW w:w="1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5B2D1B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С 72х30</w:t>
            </w:r>
          </w:p>
        </w:tc>
        <w:tc>
          <w:tcPr>
            <w:tcW w:w="81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DE12BD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9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81C3C3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81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3FE748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988E06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1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8D3FFD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Н 100х55</w:t>
            </w: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DCB582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5</w:t>
            </w:r>
          </w:p>
        </w:tc>
        <w:tc>
          <w:tcPr>
            <w:tcW w:w="1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2C2BF3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6</w:t>
            </w:r>
          </w:p>
        </w:tc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9EB628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80</w:t>
            </w:r>
          </w:p>
        </w:tc>
        <w:tc>
          <w:tcPr>
            <w:tcW w:w="70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BF152A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1</w:t>
            </w:r>
          </w:p>
        </w:tc>
        <w:tc>
          <w:tcPr>
            <w:tcW w:w="6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9BD72E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</w:t>
            </w:r>
          </w:p>
        </w:tc>
        <w:tc>
          <w:tcPr>
            <w:tcW w:w="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9AE145" w14:textId="77777777" w:rsidR="00987E6F" w:rsidRPr="00210C9D" w:rsidRDefault="00987E6F" w:rsidP="004C2C77">
            <w:pPr>
              <w:rPr>
                <w:lang w:val="uk-UA"/>
              </w:rPr>
            </w:pPr>
          </w:p>
        </w:tc>
      </w:tr>
      <w:tr w:rsidR="00987E6F" w:rsidRPr="00210C9D" w14:paraId="5070A13F" w14:textId="77777777" w:rsidTr="00A2396D">
        <w:trPr>
          <w:jc w:val="center"/>
        </w:trPr>
        <w:tc>
          <w:tcPr>
            <w:tcW w:w="1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8E1051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С 80х30</w:t>
            </w:r>
          </w:p>
        </w:tc>
        <w:tc>
          <w:tcPr>
            <w:tcW w:w="81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14E83C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9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1E4CE4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81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78B3DA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9870B0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1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27D625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Н 100х65</w:t>
            </w: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4F2AD8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5</w:t>
            </w:r>
          </w:p>
        </w:tc>
        <w:tc>
          <w:tcPr>
            <w:tcW w:w="1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2BA5C4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6</w:t>
            </w:r>
          </w:p>
        </w:tc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832F6F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90</w:t>
            </w:r>
          </w:p>
        </w:tc>
        <w:tc>
          <w:tcPr>
            <w:tcW w:w="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BFB05B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DD76A3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1D346A" w14:textId="77777777" w:rsidR="00987E6F" w:rsidRPr="00210C9D" w:rsidRDefault="00987E6F" w:rsidP="004C2C77">
            <w:pPr>
              <w:rPr>
                <w:lang w:val="uk-UA"/>
              </w:rPr>
            </w:pPr>
          </w:p>
        </w:tc>
      </w:tr>
      <w:tr w:rsidR="00987E6F" w:rsidRPr="00210C9D" w14:paraId="4CCD70B3" w14:textId="77777777" w:rsidTr="00A2396D">
        <w:trPr>
          <w:jc w:val="center"/>
        </w:trPr>
        <w:tc>
          <w:tcPr>
            <w:tcW w:w="1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E6C675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С 80х35</w:t>
            </w:r>
          </w:p>
        </w:tc>
        <w:tc>
          <w:tcPr>
            <w:tcW w:w="81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581E71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9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94A7C5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81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F51EC8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AAE648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1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5102F2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Н 110х60</w:t>
            </w: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EAA687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0</w:t>
            </w:r>
          </w:p>
        </w:tc>
        <w:tc>
          <w:tcPr>
            <w:tcW w:w="1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034DC1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2</w:t>
            </w:r>
          </w:p>
        </w:tc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CAAE3F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85</w:t>
            </w:r>
          </w:p>
        </w:tc>
        <w:tc>
          <w:tcPr>
            <w:tcW w:w="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8B6526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B460D6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0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F3C4B0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3,6</w:t>
            </w:r>
          </w:p>
        </w:tc>
      </w:tr>
      <w:tr w:rsidR="00987E6F" w:rsidRPr="00210C9D" w14:paraId="32A417E9" w14:textId="77777777" w:rsidTr="00A2396D">
        <w:trPr>
          <w:jc w:val="center"/>
        </w:trPr>
        <w:tc>
          <w:tcPr>
            <w:tcW w:w="1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6957ED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С 85х40</w:t>
            </w:r>
          </w:p>
        </w:tc>
        <w:tc>
          <w:tcPr>
            <w:tcW w:w="81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5ECADB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9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991066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81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16DCF1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26D2C3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1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7021B6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Н 110х75</w:t>
            </w: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CA16AA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75</w:t>
            </w:r>
          </w:p>
        </w:tc>
        <w:tc>
          <w:tcPr>
            <w:tcW w:w="1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D4568C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77</w:t>
            </w:r>
          </w:p>
        </w:tc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08E3B8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00</w:t>
            </w:r>
          </w:p>
        </w:tc>
        <w:tc>
          <w:tcPr>
            <w:tcW w:w="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14DFCA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DA1FFA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097A43" w14:textId="77777777" w:rsidR="00987E6F" w:rsidRPr="00210C9D" w:rsidRDefault="00987E6F" w:rsidP="004C2C77">
            <w:pPr>
              <w:rPr>
                <w:lang w:val="uk-UA"/>
              </w:rPr>
            </w:pPr>
          </w:p>
        </w:tc>
      </w:tr>
      <w:tr w:rsidR="00987E6F" w:rsidRPr="00210C9D" w14:paraId="2971EA50" w14:textId="77777777" w:rsidTr="00A2396D">
        <w:trPr>
          <w:jc w:val="center"/>
        </w:trPr>
        <w:tc>
          <w:tcPr>
            <w:tcW w:w="1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3608A1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С 90х35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F5F12A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0</w:t>
            </w:r>
          </w:p>
        </w:tc>
        <w:tc>
          <w:tcPr>
            <w:tcW w:w="9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31A895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81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1D2B2E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0E4F64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1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087457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Н 120х50</w:t>
            </w: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63EC3F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0</w:t>
            </w:r>
          </w:p>
        </w:tc>
        <w:tc>
          <w:tcPr>
            <w:tcW w:w="1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6B0108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7</w:t>
            </w:r>
          </w:p>
        </w:tc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136913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90</w:t>
            </w:r>
          </w:p>
        </w:tc>
        <w:tc>
          <w:tcPr>
            <w:tcW w:w="70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B2B739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2</w:t>
            </w:r>
          </w:p>
        </w:tc>
        <w:tc>
          <w:tcPr>
            <w:tcW w:w="6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2BDDD3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E9B282" w14:textId="77777777" w:rsidR="00987E6F" w:rsidRPr="00210C9D" w:rsidRDefault="00987E6F" w:rsidP="004C2C77">
            <w:pPr>
              <w:rPr>
                <w:lang w:val="uk-UA"/>
              </w:rPr>
            </w:pPr>
          </w:p>
        </w:tc>
      </w:tr>
      <w:tr w:rsidR="00987E6F" w:rsidRPr="00210C9D" w14:paraId="2DBBCE86" w14:textId="77777777" w:rsidTr="00A2396D">
        <w:trPr>
          <w:jc w:val="center"/>
        </w:trPr>
        <w:tc>
          <w:tcPr>
            <w:tcW w:w="1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36C4AD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С 90х45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23CA82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4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1CB6C4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9</w:t>
            </w:r>
          </w:p>
        </w:tc>
        <w:tc>
          <w:tcPr>
            <w:tcW w:w="81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9C595E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1D2EA9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1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93D61F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Н 120х80</w:t>
            </w: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8A3D19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80</w:t>
            </w:r>
          </w:p>
        </w:tc>
        <w:tc>
          <w:tcPr>
            <w:tcW w:w="1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56E01F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82</w:t>
            </w:r>
          </w:p>
        </w:tc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E0B870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05</w:t>
            </w:r>
          </w:p>
        </w:tc>
        <w:tc>
          <w:tcPr>
            <w:tcW w:w="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107CDA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927AB4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7A3E7B" w14:textId="77777777" w:rsidR="00987E6F" w:rsidRPr="00210C9D" w:rsidRDefault="00987E6F" w:rsidP="004C2C77">
            <w:pPr>
              <w:rPr>
                <w:lang w:val="uk-UA"/>
              </w:rPr>
            </w:pPr>
          </w:p>
        </w:tc>
      </w:tr>
      <w:tr w:rsidR="00987E6F" w:rsidRPr="00210C9D" w14:paraId="72136A0B" w14:textId="77777777" w:rsidTr="00A2396D">
        <w:trPr>
          <w:jc w:val="center"/>
        </w:trPr>
        <w:tc>
          <w:tcPr>
            <w:tcW w:w="1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EEBC5B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С 100х40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BCA216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A2F437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</w:t>
            </w:r>
          </w:p>
        </w:tc>
        <w:tc>
          <w:tcPr>
            <w:tcW w:w="81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7FD419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F88F23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1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97F334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Н 130х75</w:t>
            </w: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59E24A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75</w:t>
            </w:r>
          </w:p>
        </w:tc>
        <w:tc>
          <w:tcPr>
            <w:tcW w:w="1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4B06E7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77</w:t>
            </w:r>
          </w:p>
        </w:tc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54937A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00</w:t>
            </w:r>
          </w:p>
        </w:tc>
        <w:tc>
          <w:tcPr>
            <w:tcW w:w="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AA74B5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4BFEDF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7D96EA" w14:textId="77777777" w:rsidR="00987E6F" w:rsidRPr="00210C9D" w:rsidRDefault="00987E6F" w:rsidP="004C2C77">
            <w:pPr>
              <w:rPr>
                <w:lang w:val="uk-UA"/>
              </w:rPr>
            </w:pPr>
          </w:p>
        </w:tc>
      </w:tr>
      <w:tr w:rsidR="00987E6F" w:rsidRPr="00210C9D" w14:paraId="3AE170D8" w14:textId="77777777" w:rsidTr="00A2396D">
        <w:trPr>
          <w:jc w:val="center"/>
        </w:trPr>
        <w:tc>
          <w:tcPr>
            <w:tcW w:w="1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D81C6F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С 100х50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C7B2A8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6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1D92E7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1</w:t>
            </w:r>
          </w:p>
        </w:tc>
        <w:tc>
          <w:tcPr>
            <w:tcW w:w="81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99606A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149AB4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1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7F96DA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Н 140х80</w:t>
            </w: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CAEA29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80</w:t>
            </w:r>
          </w:p>
        </w:tc>
        <w:tc>
          <w:tcPr>
            <w:tcW w:w="1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85ECE2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82</w:t>
            </w:r>
          </w:p>
        </w:tc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DD403E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05</w:t>
            </w:r>
          </w:p>
        </w:tc>
        <w:tc>
          <w:tcPr>
            <w:tcW w:w="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F64F75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53198A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079B66" w14:textId="77777777" w:rsidR="00987E6F" w:rsidRPr="00210C9D" w:rsidRDefault="00987E6F" w:rsidP="004C2C77">
            <w:pPr>
              <w:rPr>
                <w:lang w:val="uk-UA"/>
              </w:rPr>
            </w:pPr>
          </w:p>
        </w:tc>
      </w:tr>
      <w:tr w:rsidR="00987E6F" w:rsidRPr="00210C9D" w14:paraId="16CA8DEB" w14:textId="77777777" w:rsidTr="00A2396D">
        <w:trPr>
          <w:jc w:val="center"/>
        </w:trPr>
        <w:tc>
          <w:tcPr>
            <w:tcW w:w="1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B2F1AC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С 110х45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EE4034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21FA50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8C8670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1</w:t>
            </w:r>
          </w:p>
        </w:tc>
        <w:tc>
          <w:tcPr>
            <w:tcW w:w="7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0E3314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1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CA6F89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Н 140х95</w:t>
            </w: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25E2EA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95</w:t>
            </w:r>
          </w:p>
        </w:tc>
        <w:tc>
          <w:tcPr>
            <w:tcW w:w="1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7F067E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97</w:t>
            </w:r>
          </w:p>
        </w:tc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2907A8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20</w:t>
            </w:r>
          </w:p>
        </w:tc>
        <w:tc>
          <w:tcPr>
            <w:tcW w:w="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17A9D8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DBC04C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6D14F9" w14:textId="77777777" w:rsidR="00987E6F" w:rsidRPr="00210C9D" w:rsidRDefault="00987E6F" w:rsidP="004C2C77">
            <w:pPr>
              <w:rPr>
                <w:lang w:val="uk-UA"/>
              </w:rPr>
            </w:pPr>
          </w:p>
        </w:tc>
      </w:tr>
      <w:tr w:rsidR="00987E6F" w:rsidRPr="00210C9D" w14:paraId="289F733F" w14:textId="77777777" w:rsidTr="00A2396D">
        <w:trPr>
          <w:jc w:val="center"/>
        </w:trPr>
        <w:tc>
          <w:tcPr>
            <w:tcW w:w="1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B334C7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С 110х55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FCB047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7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03628B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9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E844AA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3.6</w:t>
            </w:r>
          </w:p>
        </w:tc>
        <w:tc>
          <w:tcPr>
            <w:tcW w:w="7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9F0340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1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4C91C1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Н 150х85</w:t>
            </w: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807B58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85</w:t>
            </w:r>
          </w:p>
        </w:tc>
        <w:tc>
          <w:tcPr>
            <w:tcW w:w="1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08BDD5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87</w:t>
            </w:r>
          </w:p>
        </w:tc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674636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10</w:t>
            </w:r>
          </w:p>
        </w:tc>
        <w:tc>
          <w:tcPr>
            <w:tcW w:w="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FD3113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508D3A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46D67E" w14:textId="77777777" w:rsidR="00987E6F" w:rsidRPr="00210C9D" w:rsidRDefault="00987E6F" w:rsidP="004C2C77">
            <w:pPr>
              <w:rPr>
                <w:lang w:val="uk-UA"/>
              </w:rPr>
            </w:pPr>
          </w:p>
        </w:tc>
      </w:tr>
      <w:tr w:rsidR="00987E6F" w:rsidRPr="00210C9D" w14:paraId="42470615" w14:textId="77777777" w:rsidTr="00A2396D">
        <w:trPr>
          <w:jc w:val="center"/>
        </w:trPr>
        <w:tc>
          <w:tcPr>
            <w:tcW w:w="1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14F8B4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С 120х50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95C970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3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5DA26F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7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2D4081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1</w:t>
            </w:r>
          </w:p>
        </w:tc>
        <w:tc>
          <w:tcPr>
            <w:tcW w:w="7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10A04F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1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E2AB87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Н 150х100</w:t>
            </w: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DB0FB0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00</w:t>
            </w:r>
          </w:p>
        </w:tc>
        <w:tc>
          <w:tcPr>
            <w:tcW w:w="1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F5D53D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02</w:t>
            </w:r>
          </w:p>
        </w:tc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025A34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25</w:t>
            </w:r>
          </w:p>
        </w:tc>
        <w:tc>
          <w:tcPr>
            <w:tcW w:w="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4B5CF3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6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39AADF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5D09A0" w14:textId="77777777" w:rsidR="00987E6F" w:rsidRPr="00210C9D" w:rsidRDefault="00987E6F" w:rsidP="004C2C77">
            <w:pPr>
              <w:rPr>
                <w:lang w:val="uk-UA"/>
              </w:rPr>
            </w:pPr>
          </w:p>
        </w:tc>
      </w:tr>
      <w:tr w:rsidR="00987E6F" w:rsidRPr="00210C9D" w14:paraId="618B3A0B" w14:textId="77777777" w:rsidTr="00A2396D">
        <w:trPr>
          <w:jc w:val="center"/>
        </w:trPr>
        <w:tc>
          <w:tcPr>
            <w:tcW w:w="1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C12DFE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С 120х60</w:t>
            </w:r>
          </w:p>
        </w:tc>
        <w:tc>
          <w:tcPr>
            <w:tcW w:w="81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0E455C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7</w:t>
            </w:r>
          </w:p>
        </w:tc>
        <w:tc>
          <w:tcPr>
            <w:tcW w:w="9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87BD55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8</w:t>
            </w:r>
          </w:p>
        </w:tc>
        <w:tc>
          <w:tcPr>
            <w:tcW w:w="81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77105E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3.6</w:t>
            </w:r>
          </w:p>
        </w:tc>
        <w:tc>
          <w:tcPr>
            <w:tcW w:w="7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BB9940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8217" w:type="dxa"/>
            <w:gridSpan w:val="7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F30172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</w:p>
        </w:tc>
      </w:tr>
      <w:tr w:rsidR="00987E6F" w:rsidRPr="00210C9D" w14:paraId="2084596D" w14:textId="77777777" w:rsidTr="00A2396D">
        <w:trPr>
          <w:jc w:val="center"/>
        </w:trPr>
        <w:tc>
          <w:tcPr>
            <w:tcW w:w="1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3EAAB6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С 125х70</w:t>
            </w:r>
          </w:p>
        </w:tc>
        <w:tc>
          <w:tcPr>
            <w:tcW w:w="81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27E57A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9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9B5F99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81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AF4819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6DC6EB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8217" w:type="dxa"/>
            <w:gridSpan w:val="7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74E50F" w14:textId="77777777" w:rsidR="00987E6F" w:rsidRPr="00210C9D" w:rsidRDefault="00987E6F" w:rsidP="004C2C77">
            <w:pPr>
              <w:rPr>
                <w:lang w:val="uk-UA"/>
              </w:rPr>
            </w:pPr>
          </w:p>
        </w:tc>
      </w:tr>
      <w:tr w:rsidR="00987E6F" w:rsidRPr="00210C9D" w14:paraId="0F76B54E" w14:textId="77777777" w:rsidTr="00A2396D">
        <w:trPr>
          <w:jc w:val="center"/>
        </w:trPr>
        <w:tc>
          <w:tcPr>
            <w:tcW w:w="1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677082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С 130х55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53F0C2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5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4831E6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</w:t>
            </w:r>
          </w:p>
        </w:tc>
        <w:tc>
          <w:tcPr>
            <w:tcW w:w="81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AEFBEE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0395DB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8217" w:type="dxa"/>
            <w:gridSpan w:val="7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98B579" w14:textId="77777777" w:rsidR="00987E6F" w:rsidRPr="00210C9D" w:rsidRDefault="00987E6F" w:rsidP="004C2C77">
            <w:pPr>
              <w:rPr>
                <w:lang w:val="uk-UA"/>
              </w:rPr>
            </w:pPr>
          </w:p>
        </w:tc>
      </w:tr>
      <w:tr w:rsidR="00987E6F" w:rsidRPr="00210C9D" w14:paraId="02D111D5" w14:textId="77777777" w:rsidTr="00A2396D">
        <w:trPr>
          <w:jc w:val="center"/>
        </w:trPr>
        <w:tc>
          <w:tcPr>
            <w:tcW w:w="1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163CB6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С 130х65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2407FA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52F74F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2</w:t>
            </w:r>
          </w:p>
        </w:tc>
        <w:tc>
          <w:tcPr>
            <w:tcW w:w="81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E66459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A46B39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8217" w:type="dxa"/>
            <w:gridSpan w:val="7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B228B9" w14:textId="77777777" w:rsidR="00987E6F" w:rsidRPr="00210C9D" w:rsidRDefault="00987E6F" w:rsidP="004C2C77">
            <w:pPr>
              <w:rPr>
                <w:lang w:val="uk-UA"/>
              </w:rPr>
            </w:pPr>
          </w:p>
        </w:tc>
      </w:tr>
      <w:tr w:rsidR="00987E6F" w:rsidRPr="00210C9D" w14:paraId="70CA4A34" w14:textId="77777777" w:rsidTr="00A2396D">
        <w:trPr>
          <w:jc w:val="center"/>
        </w:trPr>
        <w:tc>
          <w:tcPr>
            <w:tcW w:w="1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A5DCF1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С 140х60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19C4BF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5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9DB0E7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</w:t>
            </w:r>
          </w:p>
        </w:tc>
        <w:tc>
          <w:tcPr>
            <w:tcW w:w="81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983567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45A60E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8217" w:type="dxa"/>
            <w:gridSpan w:val="7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0047AB" w14:textId="77777777" w:rsidR="00987E6F" w:rsidRPr="00210C9D" w:rsidRDefault="00987E6F" w:rsidP="004C2C77">
            <w:pPr>
              <w:rPr>
                <w:lang w:val="uk-UA"/>
              </w:rPr>
            </w:pPr>
          </w:p>
        </w:tc>
      </w:tr>
      <w:tr w:rsidR="00987E6F" w:rsidRPr="00210C9D" w14:paraId="6D190846" w14:textId="77777777" w:rsidTr="00A2396D">
        <w:trPr>
          <w:jc w:val="center"/>
        </w:trPr>
        <w:tc>
          <w:tcPr>
            <w:tcW w:w="1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8D99FD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С 140х70</w:t>
            </w:r>
          </w:p>
        </w:tc>
        <w:tc>
          <w:tcPr>
            <w:tcW w:w="81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59445F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1</w:t>
            </w:r>
          </w:p>
        </w:tc>
        <w:tc>
          <w:tcPr>
            <w:tcW w:w="9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A0B299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2</w:t>
            </w:r>
          </w:p>
        </w:tc>
        <w:tc>
          <w:tcPr>
            <w:tcW w:w="81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F0795E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6CC032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8217" w:type="dxa"/>
            <w:gridSpan w:val="7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162F16" w14:textId="77777777" w:rsidR="00987E6F" w:rsidRPr="00210C9D" w:rsidRDefault="00987E6F" w:rsidP="004C2C77">
            <w:pPr>
              <w:rPr>
                <w:lang w:val="uk-UA"/>
              </w:rPr>
            </w:pPr>
          </w:p>
        </w:tc>
      </w:tr>
      <w:tr w:rsidR="00987E6F" w:rsidRPr="00210C9D" w14:paraId="34CB38E4" w14:textId="77777777" w:rsidTr="00A2396D">
        <w:trPr>
          <w:jc w:val="center"/>
        </w:trPr>
        <w:tc>
          <w:tcPr>
            <w:tcW w:w="1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5F68DA" w14:textId="77777777" w:rsidR="00987E6F" w:rsidRPr="00210C9D" w:rsidRDefault="00987E6F" w:rsidP="004C2C77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МС 150х75</w:t>
            </w:r>
          </w:p>
        </w:tc>
        <w:tc>
          <w:tcPr>
            <w:tcW w:w="81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46641E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9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7B7C30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81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57F422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7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3DAD1E" w14:textId="77777777" w:rsidR="00987E6F" w:rsidRPr="00210C9D" w:rsidRDefault="00987E6F" w:rsidP="004C2C77">
            <w:pPr>
              <w:rPr>
                <w:lang w:val="uk-UA"/>
              </w:rPr>
            </w:pPr>
          </w:p>
        </w:tc>
        <w:tc>
          <w:tcPr>
            <w:tcW w:w="8217" w:type="dxa"/>
            <w:gridSpan w:val="7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273FE7" w14:textId="77777777" w:rsidR="00987E6F" w:rsidRPr="00210C9D" w:rsidRDefault="00987E6F" w:rsidP="004C2C77">
            <w:pPr>
              <w:rPr>
                <w:lang w:val="uk-UA"/>
              </w:rPr>
            </w:pPr>
          </w:p>
        </w:tc>
      </w:tr>
    </w:tbl>
    <w:p w14:paraId="7352509A" w14:textId="3C68BA32" w:rsidR="00B17D8E" w:rsidRPr="00210C9D" w:rsidRDefault="00A2396D" w:rsidP="00063033">
      <w:pPr>
        <w:rPr>
          <w:sz w:val="28"/>
          <w:szCs w:val="28"/>
          <w:lang w:val="uk-UA"/>
        </w:rPr>
        <w:sectPr w:rsidR="00B17D8E" w:rsidRPr="00210C9D" w:rsidSect="00E70C96">
          <w:pgSz w:w="16838" w:h="11906" w:orient="landscape" w:code="9"/>
          <w:pgMar w:top="1134" w:right="1134" w:bottom="1134" w:left="1134" w:header="709" w:footer="709" w:gutter="0"/>
          <w:cols w:space="720"/>
        </w:sectPr>
      </w:pPr>
      <w:r>
        <w:rPr>
          <w:sz w:val="28"/>
          <w:szCs w:val="28"/>
          <w:lang w:val="uk-UA"/>
        </w:rPr>
        <w:t xml:space="preserve"> </w:t>
      </w:r>
    </w:p>
    <w:p w14:paraId="3CC78452" w14:textId="3CF7F4F1" w:rsidR="00A2396D" w:rsidRPr="00722F00" w:rsidRDefault="00A2396D" w:rsidP="00A2396D">
      <w:pPr>
        <w:spacing w:line="360" w:lineRule="auto"/>
        <w:jc w:val="center"/>
        <w:outlineLvl w:val="0"/>
        <w:rPr>
          <w:b/>
          <w:caps/>
          <w:sz w:val="28"/>
          <w:szCs w:val="28"/>
          <w:lang w:val="uk-UA"/>
        </w:rPr>
      </w:pPr>
      <w:r w:rsidRPr="00722F00">
        <w:rPr>
          <w:b/>
          <w:caps/>
          <w:sz w:val="28"/>
          <w:szCs w:val="28"/>
          <w:lang w:val="uk-UA"/>
        </w:rPr>
        <w:lastRenderedPageBreak/>
        <w:t xml:space="preserve">ДОДАТОК </w:t>
      </w:r>
      <w:r>
        <w:rPr>
          <w:b/>
          <w:caps/>
          <w:sz w:val="28"/>
          <w:szCs w:val="28"/>
          <w:lang w:val="uk-UA"/>
        </w:rPr>
        <w:t>З</w:t>
      </w:r>
    </w:p>
    <w:p w14:paraId="0EAF16A3" w14:textId="77777777" w:rsidR="00A2396D" w:rsidRPr="00A2396D" w:rsidRDefault="00A2396D" w:rsidP="00A2396D">
      <w:pPr>
        <w:jc w:val="center"/>
        <w:rPr>
          <w:b/>
          <w:caps/>
          <w:sz w:val="28"/>
          <w:szCs w:val="28"/>
          <w:lang w:val="uk-UA"/>
        </w:rPr>
      </w:pPr>
      <w:r w:rsidRPr="00A2396D">
        <w:rPr>
          <w:b/>
          <w:caps/>
          <w:sz w:val="28"/>
          <w:szCs w:val="28"/>
          <w:lang w:val="uk-UA"/>
        </w:rPr>
        <w:t>Кришки торцеві глухі корпусів підшипників кочення</w:t>
      </w:r>
    </w:p>
    <w:p w14:paraId="37EB129D" w14:textId="6E04347E" w:rsidR="009C105B" w:rsidRPr="00210C9D" w:rsidRDefault="00A2396D" w:rsidP="00A2396D">
      <w:pPr>
        <w:jc w:val="center"/>
        <w:rPr>
          <w:i/>
          <w:sz w:val="28"/>
          <w:szCs w:val="28"/>
          <w:lang w:val="uk-UA"/>
        </w:rPr>
      </w:pPr>
      <w:r w:rsidRPr="00A2396D">
        <w:rPr>
          <w:b/>
          <w:caps/>
          <w:sz w:val="28"/>
          <w:szCs w:val="28"/>
          <w:lang w:val="uk-UA"/>
        </w:rPr>
        <w:t>(ГОСТ13219.1-81 – ГОСТ13219.4-81)</w:t>
      </w:r>
    </w:p>
    <w:p w14:paraId="5035F5D0" w14:textId="77777777" w:rsidR="009C105B" w:rsidRPr="00210C9D" w:rsidRDefault="009C105B" w:rsidP="00987E6F">
      <w:pPr>
        <w:jc w:val="center"/>
        <w:rPr>
          <w:sz w:val="28"/>
          <w:szCs w:val="28"/>
          <w:lang w:val="uk-UA"/>
        </w:rPr>
      </w:pPr>
    </w:p>
    <w:p w14:paraId="0BE127F0" w14:textId="53393154" w:rsidR="00A2396D" w:rsidRDefault="00A2396D" w:rsidP="00A2396D">
      <w:pPr>
        <w:jc w:val="center"/>
        <w:rPr>
          <w:sz w:val="28"/>
          <w:szCs w:val="28"/>
          <w:lang w:val="uk-UA"/>
        </w:rPr>
      </w:pPr>
      <w:r w:rsidRPr="00210C9D">
        <w:rPr>
          <w:noProof/>
          <w:lang w:val="uk-UA" w:eastAsia="uk-UA"/>
        </w:rPr>
        <w:drawing>
          <wp:inline distT="0" distB="0" distL="0" distR="0" wp14:anchorId="756F2019" wp14:editId="432F455C">
            <wp:extent cx="5086350" cy="6076950"/>
            <wp:effectExtent l="0" t="0" r="0" b="0"/>
            <wp:docPr id="6119" name="Рисунок 6119" descr="Крышка_Г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9" descr="Крышка_ГН"/>
                    <pic:cNvPicPr>
                      <a:picLocks noChangeAspect="1" noChangeArrowheads="1"/>
                    </pic:cNvPicPr>
                  </pic:nvPicPr>
                  <pic:blipFill>
                    <a:blip r:embed="rId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5086350" cy="607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lang w:val="uk-UA"/>
        </w:rPr>
        <w:br w:type="page"/>
      </w:r>
    </w:p>
    <w:p w14:paraId="7D54AB4A" w14:textId="77777777" w:rsidR="00A2396D" w:rsidRDefault="00A2396D" w:rsidP="009A646D">
      <w:pPr>
        <w:jc w:val="right"/>
        <w:rPr>
          <w:sz w:val="28"/>
          <w:szCs w:val="28"/>
          <w:lang w:val="uk-UA"/>
        </w:rPr>
        <w:sectPr w:rsidR="00A2396D" w:rsidSect="00A2396D">
          <w:pgSz w:w="16838" w:h="11906" w:orient="landscape" w:code="9"/>
          <w:pgMar w:top="1134" w:right="1134" w:bottom="1134" w:left="1134" w:header="709" w:footer="709" w:gutter="0"/>
          <w:cols w:space="708"/>
          <w:docGrid w:linePitch="360"/>
        </w:sectPr>
      </w:pPr>
    </w:p>
    <w:p w14:paraId="10BF4BCE" w14:textId="18BBF28C" w:rsidR="009A646D" w:rsidRPr="00210C9D" w:rsidRDefault="009A646D" w:rsidP="009A646D">
      <w:pPr>
        <w:jc w:val="right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lastRenderedPageBreak/>
        <w:t xml:space="preserve">Додаток </w:t>
      </w:r>
      <w:r w:rsidR="00A2396D">
        <w:rPr>
          <w:sz w:val="28"/>
          <w:szCs w:val="28"/>
          <w:lang w:val="uk-UA"/>
        </w:rPr>
        <w:t>З</w:t>
      </w:r>
      <w:r w:rsidRPr="00210C9D">
        <w:rPr>
          <w:sz w:val="28"/>
          <w:szCs w:val="28"/>
          <w:lang w:val="uk-UA"/>
        </w:rPr>
        <w:t xml:space="preserve"> (продовження)</w:t>
      </w:r>
    </w:p>
    <w:p w14:paraId="02B433EB" w14:textId="77777777" w:rsidR="00D05089" w:rsidRPr="00210C9D" w:rsidRDefault="00D05089" w:rsidP="00D05089">
      <w:pPr>
        <w:jc w:val="center"/>
        <w:rPr>
          <w:sz w:val="28"/>
          <w:szCs w:val="28"/>
          <w:lang w:val="uk-UA"/>
        </w:rPr>
      </w:pPr>
    </w:p>
    <w:p w14:paraId="56386F4C" w14:textId="77777777" w:rsidR="00D05089" w:rsidRPr="00A2396D" w:rsidRDefault="00D05089" w:rsidP="00D05089">
      <w:pPr>
        <w:jc w:val="center"/>
        <w:rPr>
          <w:b/>
          <w:caps/>
          <w:sz w:val="28"/>
          <w:szCs w:val="28"/>
          <w:lang w:val="uk-UA"/>
        </w:rPr>
      </w:pPr>
      <w:r w:rsidRPr="00A2396D">
        <w:rPr>
          <w:b/>
          <w:caps/>
          <w:sz w:val="28"/>
          <w:szCs w:val="28"/>
          <w:lang w:val="uk-UA"/>
        </w:rPr>
        <w:t>Кришки торцеві глухі корпусів підшипників кочення</w:t>
      </w:r>
    </w:p>
    <w:p w14:paraId="4E12A7E7" w14:textId="77777777" w:rsidR="00D05089" w:rsidRPr="00A2396D" w:rsidRDefault="00D05089" w:rsidP="00D05089">
      <w:pPr>
        <w:jc w:val="center"/>
        <w:rPr>
          <w:b/>
          <w:caps/>
          <w:sz w:val="28"/>
          <w:szCs w:val="28"/>
          <w:lang w:val="uk-UA"/>
        </w:rPr>
      </w:pPr>
      <w:r w:rsidRPr="00A2396D">
        <w:rPr>
          <w:b/>
          <w:caps/>
          <w:sz w:val="28"/>
          <w:szCs w:val="28"/>
          <w:lang w:val="uk-UA"/>
        </w:rPr>
        <w:t xml:space="preserve"> (ГОСТ13219.1-81 – ГОСТ13219.4-81)</w:t>
      </w:r>
    </w:p>
    <w:p w14:paraId="3CC02BF9" w14:textId="77777777" w:rsidR="00D05089" w:rsidRPr="00210C9D" w:rsidRDefault="00D05089" w:rsidP="00D05089">
      <w:pPr>
        <w:jc w:val="center"/>
        <w:rPr>
          <w:sz w:val="28"/>
          <w:szCs w:val="28"/>
          <w:lang w:val="uk-UA"/>
        </w:rPr>
      </w:pPr>
    </w:p>
    <w:p w14:paraId="3363CE3E" w14:textId="77777777" w:rsidR="00D05089" w:rsidRPr="00210C9D" w:rsidRDefault="00D05089" w:rsidP="00D05089">
      <w:pPr>
        <w:jc w:val="center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Кришки низькі</w:t>
      </w:r>
    </w:p>
    <w:p w14:paraId="16EBF1C0" w14:textId="77777777" w:rsidR="00D05089" w:rsidRPr="00210C9D" w:rsidRDefault="00D05089" w:rsidP="00D05089">
      <w:pPr>
        <w:jc w:val="center"/>
        <w:rPr>
          <w:sz w:val="28"/>
          <w:szCs w:val="28"/>
          <w:lang w:val="uk-UA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35"/>
        <w:gridCol w:w="1846"/>
        <w:gridCol w:w="1004"/>
        <w:gridCol w:w="1004"/>
      </w:tblGrid>
      <w:tr w:rsidR="00D05089" w:rsidRPr="00210C9D" w14:paraId="0081CEA6" w14:textId="77777777">
        <w:trPr>
          <w:jc w:val="center"/>
        </w:trPr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A60254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Познач. кришки</w:t>
            </w:r>
          </w:p>
        </w:tc>
        <w:tc>
          <w:tcPr>
            <w:tcW w:w="1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B43778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ГОСТ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C0C03F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H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9C1FEF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l</w:t>
            </w:r>
          </w:p>
        </w:tc>
      </w:tr>
      <w:tr w:rsidR="00D05089" w:rsidRPr="00210C9D" w14:paraId="5A2F0A9E" w14:textId="77777777">
        <w:trPr>
          <w:jc w:val="center"/>
        </w:trPr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E159FA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ГН 47</w:t>
            </w:r>
          </w:p>
        </w:tc>
        <w:tc>
          <w:tcPr>
            <w:tcW w:w="18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45761D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3219.1-81</w:t>
            </w:r>
          </w:p>
        </w:tc>
        <w:tc>
          <w:tcPr>
            <w:tcW w:w="100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D1211E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3</w:t>
            </w:r>
          </w:p>
        </w:tc>
        <w:tc>
          <w:tcPr>
            <w:tcW w:w="100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F077C2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8</w:t>
            </w:r>
          </w:p>
        </w:tc>
      </w:tr>
      <w:tr w:rsidR="00D05089" w:rsidRPr="00210C9D" w14:paraId="74F2BDD3" w14:textId="77777777">
        <w:trPr>
          <w:jc w:val="center"/>
        </w:trPr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B731A1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ГН 52</w:t>
            </w:r>
          </w:p>
        </w:tc>
        <w:tc>
          <w:tcPr>
            <w:tcW w:w="1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F7CC58" w14:textId="77777777" w:rsidR="00D05089" w:rsidRPr="00210C9D" w:rsidRDefault="00D05089" w:rsidP="00130BEC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674A86" w14:textId="77777777" w:rsidR="00D05089" w:rsidRPr="00210C9D" w:rsidRDefault="00D05089" w:rsidP="00130BEC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A2C880" w14:textId="77777777" w:rsidR="00D05089" w:rsidRPr="00210C9D" w:rsidRDefault="00D05089" w:rsidP="00130BEC">
            <w:pPr>
              <w:rPr>
                <w:sz w:val="28"/>
                <w:szCs w:val="28"/>
                <w:lang w:val="uk-UA"/>
              </w:rPr>
            </w:pPr>
          </w:p>
        </w:tc>
      </w:tr>
      <w:tr w:rsidR="00D05089" w:rsidRPr="00210C9D" w14:paraId="3F7F4C47" w14:textId="77777777">
        <w:trPr>
          <w:jc w:val="center"/>
        </w:trPr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693413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ГН 62</w:t>
            </w:r>
          </w:p>
        </w:tc>
        <w:tc>
          <w:tcPr>
            <w:tcW w:w="1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FF9073" w14:textId="77777777" w:rsidR="00D05089" w:rsidRPr="00210C9D" w:rsidRDefault="00D05089" w:rsidP="00130BEC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55538F" w14:textId="77777777" w:rsidR="00D05089" w:rsidRPr="00210C9D" w:rsidRDefault="00D05089" w:rsidP="00130BEC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736F3D" w14:textId="77777777" w:rsidR="00D05089" w:rsidRPr="00210C9D" w:rsidRDefault="00D05089" w:rsidP="00130BEC">
            <w:pPr>
              <w:rPr>
                <w:sz w:val="28"/>
                <w:szCs w:val="28"/>
                <w:lang w:val="uk-UA"/>
              </w:rPr>
            </w:pPr>
          </w:p>
        </w:tc>
      </w:tr>
      <w:tr w:rsidR="00D05089" w:rsidRPr="00210C9D" w14:paraId="628E5AD8" w14:textId="77777777">
        <w:trPr>
          <w:jc w:val="center"/>
        </w:trPr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9E26D3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ГН 72</w:t>
            </w:r>
          </w:p>
        </w:tc>
        <w:tc>
          <w:tcPr>
            <w:tcW w:w="1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4416C2" w14:textId="77777777" w:rsidR="00D05089" w:rsidRPr="00210C9D" w:rsidRDefault="00D05089" w:rsidP="00130BEC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2A13D3" w14:textId="77777777" w:rsidR="00D05089" w:rsidRPr="00210C9D" w:rsidRDefault="00D05089" w:rsidP="00130BEC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476F87" w14:textId="77777777" w:rsidR="00D05089" w:rsidRPr="00210C9D" w:rsidRDefault="00D05089" w:rsidP="00130BEC">
            <w:pPr>
              <w:rPr>
                <w:sz w:val="28"/>
                <w:szCs w:val="28"/>
                <w:lang w:val="uk-UA"/>
              </w:rPr>
            </w:pPr>
          </w:p>
        </w:tc>
      </w:tr>
      <w:tr w:rsidR="00D05089" w:rsidRPr="00210C9D" w14:paraId="77969F95" w14:textId="77777777">
        <w:trPr>
          <w:jc w:val="center"/>
        </w:trPr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3FF148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ГН 80</w:t>
            </w:r>
          </w:p>
        </w:tc>
        <w:tc>
          <w:tcPr>
            <w:tcW w:w="1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17FE58" w14:textId="77777777" w:rsidR="00D05089" w:rsidRPr="00210C9D" w:rsidRDefault="00D05089" w:rsidP="00130BEC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854FBB" w14:textId="77777777" w:rsidR="00D05089" w:rsidRPr="00210C9D" w:rsidRDefault="00D05089" w:rsidP="00130BEC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50A9FF" w14:textId="77777777" w:rsidR="00D05089" w:rsidRPr="00210C9D" w:rsidRDefault="00D05089" w:rsidP="00130BEC">
            <w:pPr>
              <w:rPr>
                <w:sz w:val="28"/>
                <w:szCs w:val="28"/>
                <w:lang w:val="uk-UA"/>
              </w:rPr>
            </w:pPr>
          </w:p>
        </w:tc>
      </w:tr>
      <w:tr w:rsidR="00D05089" w:rsidRPr="00210C9D" w14:paraId="5F445804" w14:textId="77777777">
        <w:trPr>
          <w:jc w:val="center"/>
        </w:trPr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751262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ГН 85</w:t>
            </w:r>
          </w:p>
        </w:tc>
        <w:tc>
          <w:tcPr>
            <w:tcW w:w="1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4F3229" w14:textId="77777777" w:rsidR="00D05089" w:rsidRPr="00210C9D" w:rsidRDefault="00D05089" w:rsidP="00130BEC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4432B2" w14:textId="77777777" w:rsidR="00D05089" w:rsidRPr="00210C9D" w:rsidRDefault="00D05089" w:rsidP="00130BEC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59D4C5" w14:textId="77777777" w:rsidR="00D05089" w:rsidRPr="00210C9D" w:rsidRDefault="00D05089" w:rsidP="00130BEC">
            <w:pPr>
              <w:rPr>
                <w:sz w:val="28"/>
                <w:szCs w:val="28"/>
                <w:lang w:val="uk-UA"/>
              </w:rPr>
            </w:pPr>
          </w:p>
        </w:tc>
      </w:tr>
      <w:tr w:rsidR="00D05089" w:rsidRPr="00210C9D" w14:paraId="44A4A295" w14:textId="77777777">
        <w:trPr>
          <w:jc w:val="center"/>
        </w:trPr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F1721C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ГН 90</w:t>
            </w:r>
          </w:p>
        </w:tc>
        <w:tc>
          <w:tcPr>
            <w:tcW w:w="1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B38226" w14:textId="77777777" w:rsidR="00D05089" w:rsidRPr="00210C9D" w:rsidRDefault="00D05089" w:rsidP="00130BEC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100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94CDCF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6</w:t>
            </w:r>
          </w:p>
        </w:tc>
        <w:tc>
          <w:tcPr>
            <w:tcW w:w="100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A86E84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0</w:t>
            </w:r>
          </w:p>
        </w:tc>
      </w:tr>
      <w:tr w:rsidR="00D05089" w:rsidRPr="00210C9D" w14:paraId="27FE7C3B" w14:textId="77777777">
        <w:trPr>
          <w:jc w:val="center"/>
        </w:trPr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FE05CB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ГН 100</w:t>
            </w:r>
          </w:p>
        </w:tc>
        <w:tc>
          <w:tcPr>
            <w:tcW w:w="1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312A83" w14:textId="77777777" w:rsidR="00D05089" w:rsidRPr="00210C9D" w:rsidRDefault="00D05089" w:rsidP="00130BEC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38E7D7" w14:textId="77777777" w:rsidR="00D05089" w:rsidRPr="00210C9D" w:rsidRDefault="00D05089" w:rsidP="00130BEC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22ED83" w14:textId="77777777" w:rsidR="00D05089" w:rsidRPr="00210C9D" w:rsidRDefault="00D05089" w:rsidP="00130BEC">
            <w:pPr>
              <w:rPr>
                <w:sz w:val="28"/>
                <w:szCs w:val="28"/>
                <w:lang w:val="uk-UA"/>
              </w:rPr>
            </w:pPr>
          </w:p>
        </w:tc>
      </w:tr>
      <w:tr w:rsidR="00D05089" w:rsidRPr="00210C9D" w14:paraId="50CC9BEE" w14:textId="77777777">
        <w:trPr>
          <w:jc w:val="center"/>
        </w:trPr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F09B67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ГН 110</w:t>
            </w:r>
          </w:p>
        </w:tc>
        <w:tc>
          <w:tcPr>
            <w:tcW w:w="18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86B28E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3219.2-81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7CE041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6</w:t>
            </w:r>
          </w:p>
        </w:tc>
        <w:tc>
          <w:tcPr>
            <w:tcW w:w="100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B40264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0</w:t>
            </w:r>
          </w:p>
        </w:tc>
      </w:tr>
      <w:tr w:rsidR="00D05089" w:rsidRPr="00210C9D" w14:paraId="338E0920" w14:textId="77777777">
        <w:trPr>
          <w:jc w:val="center"/>
        </w:trPr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86DEFD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ГН 120</w:t>
            </w:r>
          </w:p>
        </w:tc>
        <w:tc>
          <w:tcPr>
            <w:tcW w:w="1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256E78" w14:textId="77777777" w:rsidR="00D05089" w:rsidRPr="00210C9D" w:rsidRDefault="00D05089" w:rsidP="00130BEC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0BD447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7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DB63BD" w14:textId="77777777" w:rsidR="00D05089" w:rsidRPr="00210C9D" w:rsidRDefault="00D05089" w:rsidP="00130BEC">
            <w:pPr>
              <w:rPr>
                <w:sz w:val="28"/>
                <w:szCs w:val="28"/>
                <w:lang w:val="uk-UA"/>
              </w:rPr>
            </w:pPr>
          </w:p>
        </w:tc>
      </w:tr>
      <w:tr w:rsidR="00D05089" w:rsidRPr="00210C9D" w14:paraId="7CAF3D53" w14:textId="77777777">
        <w:trPr>
          <w:jc w:val="center"/>
        </w:trPr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00E4B1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ГН 125</w:t>
            </w:r>
          </w:p>
        </w:tc>
        <w:tc>
          <w:tcPr>
            <w:tcW w:w="1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5252DD" w14:textId="77777777" w:rsidR="00D05089" w:rsidRPr="00210C9D" w:rsidRDefault="00D05089" w:rsidP="00130BEC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100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41A5CE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1</w:t>
            </w:r>
          </w:p>
        </w:tc>
        <w:tc>
          <w:tcPr>
            <w:tcW w:w="100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82882E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4</w:t>
            </w:r>
          </w:p>
        </w:tc>
      </w:tr>
      <w:tr w:rsidR="00D05089" w:rsidRPr="00210C9D" w14:paraId="7004E3AB" w14:textId="77777777">
        <w:trPr>
          <w:jc w:val="center"/>
        </w:trPr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D099A7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ГН 130</w:t>
            </w:r>
          </w:p>
        </w:tc>
        <w:tc>
          <w:tcPr>
            <w:tcW w:w="1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A3894B" w14:textId="77777777" w:rsidR="00D05089" w:rsidRPr="00210C9D" w:rsidRDefault="00D05089" w:rsidP="00130BEC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D6ABC1" w14:textId="77777777" w:rsidR="00D05089" w:rsidRPr="00210C9D" w:rsidRDefault="00D05089" w:rsidP="00130BEC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87FD16" w14:textId="77777777" w:rsidR="00D05089" w:rsidRPr="00210C9D" w:rsidRDefault="00D05089" w:rsidP="00130BEC">
            <w:pPr>
              <w:rPr>
                <w:sz w:val="28"/>
                <w:szCs w:val="28"/>
                <w:lang w:val="uk-UA"/>
              </w:rPr>
            </w:pPr>
          </w:p>
        </w:tc>
      </w:tr>
      <w:tr w:rsidR="00D05089" w:rsidRPr="00210C9D" w14:paraId="1337327F" w14:textId="77777777">
        <w:trPr>
          <w:jc w:val="center"/>
        </w:trPr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9F1D8C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ГН 140</w:t>
            </w:r>
          </w:p>
        </w:tc>
        <w:tc>
          <w:tcPr>
            <w:tcW w:w="1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3D323E" w14:textId="77777777" w:rsidR="00D05089" w:rsidRPr="00210C9D" w:rsidRDefault="00D05089" w:rsidP="00130BEC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BD38B5" w14:textId="77777777" w:rsidR="00D05089" w:rsidRPr="00210C9D" w:rsidRDefault="00D05089" w:rsidP="00130BEC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355CD5" w14:textId="77777777" w:rsidR="00D05089" w:rsidRPr="00210C9D" w:rsidRDefault="00D05089" w:rsidP="00130BEC">
            <w:pPr>
              <w:rPr>
                <w:sz w:val="28"/>
                <w:szCs w:val="28"/>
                <w:lang w:val="uk-UA"/>
              </w:rPr>
            </w:pPr>
          </w:p>
        </w:tc>
      </w:tr>
      <w:tr w:rsidR="00D05089" w:rsidRPr="00210C9D" w14:paraId="2A741742" w14:textId="77777777">
        <w:trPr>
          <w:jc w:val="center"/>
        </w:trPr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98E0D1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ГН 150</w:t>
            </w:r>
          </w:p>
        </w:tc>
        <w:tc>
          <w:tcPr>
            <w:tcW w:w="18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F591FC" w14:textId="77777777" w:rsidR="00D05089" w:rsidRPr="00210C9D" w:rsidRDefault="00D05089" w:rsidP="00130BEC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EE4524" w14:textId="77777777" w:rsidR="00D05089" w:rsidRPr="00210C9D" w:rsidRDefault="00D05089" w:rsidP="00130BEC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DF52B0" w14:textId="77777777" w:rsidR="00D05089" w:rsidRPr="00210C9D" w:rsidRDefault="00D05089" w:rsidP="00130BEC">
            <w:pPr>
              <w:rPr>
                <w:sz w:val="28"/>
                <w:szCs w:val="28"/>
                <w:lang w:val="uk-UA"/>
              </w:rPr>
            </w:pPr>
          </w:p>
        </w:tc>
      </w:tr>
    </w:tbl>
    <w:p w14:paraId="42AD196A" w14:textId="77777777" w:rsidR="00987E6F" w:rsidRPr="00210C9D" w:rsidRDefault="00987E6F" w:rsidP="00987E6F">
      <w:pPr>
        <w:jc w:val="center"/>
        <w:rPr>
          <w:b/>
          <w:i/>
          <w:sz w:val="28"/>
          <w:szCs w:val="28"/>
          <w:lang w:val="uk-UA"/>
        </w:rPr>
      </w:pPr>
    </w:p>
    <w:p w14:paraId="05B4DA91" w14:textId="77777777" w:rsidR="00D05089" w:rsidRPr="00210C9D" w:rsidRDefault="00D05089" w:rsidP="00987E6F">
      <w:pPr>
        <w:jc w:val="center"/>
        <w:rPr>
          <w:b/>
          <w:i/>
          <w:sz w:val="28"/>
          <w:szCs w:val="28"/>
          <w:lang w:val="uk-UA"/>
        </w:rPr>
      </w:pPr>
    </w:p>
    <w:p w14:paraId="0631A51A" w14:textId="77777777" w:rsidR="00D05089" w:rsidRPr="00210C9D" w:rsidRDefault="00D05089" w:rsidP="00D05089">
      <w:pPr>
        <w:jc w:val="center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t>Кришки високі</w:t>
      </w:r>
    </w:p>
    <w:p w14:paraId="3997814E" w14:textId="77777777" w:rsidR="00D05089" w:rsidRPr="00210C9D" w:rsidRDefault="00D05089" w:rsidP="00987E6F">
      <w:pPr>
        <w:jc w:val="center"/>
        <w:rPr>
          <w:b/>
          <w:i/>
          <w:sz w:val="28"/>
          <w:szCs w:val="28"/>
          <w:lang w:val="uk-UA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64"/>
        <w:gridCol w:w="1823"/>
        <w:gridCol w:w="1004"/>
        <w:gridCol w:w="1004"/>
      </w:tblGrid>
      <w:tr w:rsidR="00D05089" w:rsidRPr="00210C9D" w14:paraId="1C67E640" w14:textId="77777777">
        <w:trPr>
          <w:jc w:val="center"/>
        </w:trPr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486348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Познач. кришки</w:t>
            </w:r>
          </w:p>
        </w:tc>
        <w:tc>
          <w:tcPr>
            <w:tcW w:w="1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1581BE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ГОСТ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1F45E5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H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C91CEF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l</w:t>
            </w:r>
          </w:p>
        </w:tc>
      </w:tr>
      <w:tr w:rsidR="00D05089" w:rsidRPr="00210C9D" w14:paraId="5665BC4C" w14:textId="77777777">
        <w:trPr>
          <w:jc w:val="center"/>
        </w:trPr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F8EE9B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ГВ 47</w:t>
            </w:r>
          </w:p>
        </w:tc>
        <w:tc>
          <w:tcPr>
            <w:tcW w:w="182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E6837A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3219.3-81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4ED0FE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6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B44272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1</w:t>
            </w:r>
          </w:p>
        </w:tc>
      </w:tr>
      <w:tr w:rsidR="00D05089" w:rsidRPr="00210C9D" w14:paraId="0C81D252" w14:textId="77777777">
        <w:trPr>
          <w:jc w:val="center"/>
        </w:trPr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F581E2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ГВ 52</w:t>
            </w:r>
          </w:p>
        </w:tc>
        <w:tc>
          <w:tcPr>
            <w:tcW w:w="182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847F83" w14:textId="77777777" w:rsidR="00D05089" w:rsidRPr="00210C9D" w:rsidRDefault="00D05089" w:rsidP="00130BEC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1C9836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7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081E5F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2</w:t>
            </w:r>
          </w:p>
        </w:tc>
      </w:tr>
      <w:tr w:rsidR="00D05089" w:rsidRPr="00210C9D" w14:paraId="071EC1DC" w14:textId="77777777">
        <w:trPr>
          <w:jc w:val="center"/>
        </w:trPr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6E42EB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ГВ 62</w:t>
            </w:r>
          </w:p>
        </w:tc>
        <w:tc>
          <w:tcPr>
            <w:tcW w:w="182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0A2BE0" w14:textId="77777777" w:rsidR="00D05089" w:rsidRPr="00210C9D" w:rsidRDefault="00D05089" w:rsidP="00130BEC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41D3F8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8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6D8F48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3</w:t>
            </w:r>
          </w:p>
        </w:tc>
      </w:tr>
      <w:tr w:rsidR="00D05089" w:rsidRPr="00210C9D" w14:paraId="170158EF" w14:textId="77777777">
        <w:trPr>
          <w:jc w:val="center"/>
        </w:trPr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FFBC69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ГВ 72</w:t>
            </w:r>
          </w:p>
        </w:tc>
        <w:tc>
          <w:tcPr>
            <w:tcW w:w="182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EBD76C" w14:textId="77777777" w:rsidR="00D05089" w:rsidRPr="00210C9D" w:rsidRDefault="00D05089" w:rsidP="00130BEC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B40475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9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1BB526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4</w:t>
            </w:r>
          </w:p>
        </w:tc>
      </w:tr>
      <w:tr w:rsidR="00D05089" w:rsidRPr="00210C9D" w14:paraId="7C81F269" w14:textId="77777777">
        <w:trPr>
          <w:jc w:val="center"/>
        </w:trPr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BD9268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ГВ 80</w:t>
            </w:r>
          </w:p>
        </w:tc>
        <w:tc>
          <w:tcPr>
            <w:tcW w:w="182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A6617E" w14:textId="77777777" w:rsidR="00D05089" w:rsidRPr="00210C9D" w:rsidRDefault="00D05089" w:rsidP="00130BEC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F70413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0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643CEC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5</w:t>
            </w:r>
          </w:p>
        </w:tc>
      </w:tr>
      <w:tr w:rsidR="00D05089" w:rsidRPr="00210C9D" w14:paraId="1D15AEBA" w14:textId="77777777">
        <w:trPr>
          <w:jc w:val="center"/>
        </w:trPr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3DADB1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ГВ 85</w:t>
            </w:r>
          </w:p>
        </w:tc>
        <w:tc>
          <w:tcPr>
            <w:tcW w:w="182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3D2967" w14:textId="77777777" w:rsidR="00D05089" w:rsidRPr="00210C9D" w:rsidRDefault="00D05089" w:rsidP="00130BEC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6A46E9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2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2F211A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7</w:t>
            </w:r>
          </w:p>
        </w:tc>
      </w:tr>
      <w:tr w:rsidR="00D05089" w:rsidRPr="00210C9D" w14:paraId="13119286" w14:textId="77777777">
        <w:trPr>
          <w:jc w:val="center"/>
        </w:trPr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DCC599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ГВ 90</w:t>
            </w:r>
          </w:p>
        </w:tc>
        <w:tc>
          <w:tcPr>
            <w:tcW w:w="182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9568FB" w14:textId="77777777" w:rsidR="00D05089" w:rsidRPr="00210C9D" w:rsidRDefault="00D05089" w:rsidP="00130BEC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E93C54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6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BC1F81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0</w:t>
            </w:r>
          </w:p>
        </w:tc>
      </w:tr>
      <w:tr w:rsidR="00D05089" w:rsidRPr="00210C9D" w14:paraId="35F1B909" w14:textId="77777777">
        <w:trPr>
          <w:jc w:val="center"/>
        </w:trPr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2EDF7F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ГВ 100</w:t>
            </w:r>
          </w:p>
        </w:tc>
        <w:tc>
          <w:tcPr>
            <w:tcW w:w="182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40C32F" w14:textId="77777777" w:rsidR="00D05089" w:rsidRPr="00210C9D" w:rsidRDefault="00D05089" w:rsidP="00130BEC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8CB6D2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7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4E5A7A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1</w:t>
            </w:r>
          </w:p>
        </w:tc>
      </w:tr>
      <w:tr w:rsidR="00D05089" w:rsidRPr="00210C9D" w14:paraId="1AEACE01" w14:textId="77777777">
        <w:trPr>
          <w:jc w:val="center"/>
        </w:trPr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546963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ГВ 110</w:t>
            </w:r>
          </w:p>
        </w:tc>
        <w:tc>
          <w:tcPr>
            <w:tcW w:w="182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5BB51C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3219.4-81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3FCB36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8</w:t>
            </w:r>
          </w:p>
        </w:tc>
        <w:tc>
          <w:tcPr>
            <w:tcW w:w="100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63C0DD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2</w:t>
            </w:r>
          </w:p>
        </w:tc>
      </w:tr>
      <w:tr w:rsidR="00D05089" w:rsidRPr="00210C9D" w14:paraId="08E512AF" w14:textId="77777777">
        <w:trPr>
          <w:jc w:val="center"/>
        </w:trPr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EDCF9C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ГВ 120</w:t>
            </w:r>
          </w:p>
        </w:tc>
        <w:tc>
          <w:tcPr>
            <w:tcW w:w="182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4265F2" w14:textId="77777777" w:rsidR="00D05089" w:rsidRPr="00210C9D" w:rsidRDefault="00D05089" w:rsidP="00130BEC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4DB953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9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CB78C6" w14:textId="77777777" w:rsidR="00D05089" w:rsidRPr="00210C9D" w:rsidRDefault="00D05089" w:rsidP="00130BEC">
            <w:pPr>
              <w:rPr>
                <w:sz w:val="28"/>
                <w:szCs w:val="28"/>
                <w:lang w:val="uk-UA"/>
              </w:rPr>
            </w:pPr>
          </w:p>
        </w:tc>
      </w:tr>
      <w:tr w:rsidR="00D05089" w:rsidRPr="00210C9D" w14:paraId="411C823B" w14:textId="77777777">
        <w:trPr>
          <w:jc w:val="center"/>
        </w:trPr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0A7361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ГВ 125</w:t>
            </w:r>
          </w:p>
        </w:tc>
        <w:tc>
          <w:tcPr>
            <w:tcW w:w="182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F925BB" w14:textId="77777777" w:rsidR="00D05089" w:rsidRPr="00210C9D" w:rsidRDefault="00D05089" w:rsidP="00130BEC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100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295A70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4</w:t>
            </w:r>
          </w:p>
        </w:tc>
        <w:tc>
          <w:tcPr>
            <w:tcW w:w="100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7F5CEB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7</w:t>
            </w:r>
          </w:p>
        </w:tc>
      </w:tr>
      <w:tr w:rsidR="00D05089" w:rsidRPr="00210C9D" w14:paraId="54270AE1" w14:textId="77777777">
        <w:trPr>
          <w:jc w:val="center"/>
        </w:trPr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BCE99F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ГВ 130</w:t>
            </w:r>
          </w:p>
        </w:tc>
        <w:tc>
          <w:tcPr>
            <w:tcW w:w="182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5B70F2" w14:textId="77777777" w:rsidR="00D05089" w:rsidRPr="00210C9D" w:rsidRDefault="00D05089" w:rsidP="00130BEC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08DB3D" w14:textId="77777777" w:rsidR="00D05089" w:rsidRPr="00210C9D" w:rsidRDefault="00D05089" w:rsidP="00130BEC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CF9F82" w14:textId="77777777" w:rsidR="00D05089" w:rsidRPr="00210C9D" w:rsidRDefault="00D05089" w:rsidP="00130BEC">
            <w:pPr>
              <w:rPr>
                <w:sz w:val="28"/>
                <w:szCs w:val="28"/>
                <w:lang w:val="uk-UA"/>
              </w:rPr>
            </w:pPr>
          </w:p>
        </w:tc>
      </w:tr>
      <w:tr w:rsidR="00D05089" w:rsidRPr="00210C9D" w14:paraId="4FC02319" w14:textId="77777777">
        <w:trPr>
          <w:jc w:val="center"/>
        </w:trPr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D92C9B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ГВ 140</w:t>
            </w:r>
          </w:p>
        </w:tc>
        <w:tc>
          <w:tcPr>
            <w:tcW w:w="182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913277" w14:textId="77777777" w:rsidR="00D05089" w:rsidRPr="00210C9D" w:rsidRDefault="00D05089" w:rsidP="00130BEC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49D852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6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FC9A82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9</w:t>
            </w:r>
          </w:p>
        </w:tc>
      </w:tr>
      <w:tr w:rsidR="00D05089" w:rsidRPr="00210C9D" w14:paraId="455EC8A7" w14:textId="77777777">
        <w:trPr>
          <w:jc w:val="center"/>
        </w:trPr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0F66ED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ГВ 150</w:t>
            </w:r>
          </w:p>
        </w:tc>
        <w:tc>
          <w:tcPr>
            <w:tcW w:w="182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EC5AB3" w14:textId="77777777" w:rsidR="00D05089" w:rsidRPr="00210C9D" w:rsidRDefault="00D05089" w:rsidP="00130BEC">
            <w:pPr>
              <w:rPr>
                <w:sz w:val="28"/>
                <w:szCs w:val="28"/>
                <w:lang w:val="uk-UA"/>
              </w:rPr>
            </w:pP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60859B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7</w:t>
            </w:r>
          </w:p>
        </w:tc>
        <w:tc>
          <w:tcPr>
            <w:tcW w:w="1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F25976" w14:textId="77777777" w:rsidR="00D05089" w:rsidRPr="00210C9D" w:rsidRDefault="00D05089" w:rsidP="00130BEC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0</w:t>
            </w:r>
          </w:p>
        </w:tc>
      </w:tr>
    </w:tbl>
    <w:p w14:paraId="259E8472" w14:textId="77777777" w:rsidR="00A2396D" w:rsidRDefault="00A2396D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</w:p>
    <w:p w14:paraId="3CAA8928" w14:textId="24C75EFD" w:rsidR="00A2396D" w:rsidRPr="00722F00" w:rsidRDefault="00A2396D" w:rsidP="00A2396D">
      <w:pPr>
        <w:spacing w:line="360" w:lineRule="auto"/>
        <w:jc w:val="center"/>
        <w:outlineLvl w:val="0"/>
        <w:rPr>
          <w:b/>
          <w:caps/>
          <w:sz w:val="28"/>
          <w:szCs w:val="28"/>
          <w:lang w:val="uk-UA"/>
        </w:rPr>
      </w:pPr>
      <w:r w:rsidRPr="00722F00">
        <w:rPr>
          <w:b/>
          <w:caps/>
          <w:sz w:val="28"/>
          <w:szCs w:val="28"/>
          <w:lang w:val="uk-UA"/>
        </w:rPr>
        <w:lastRenderedPageBreak/>
        <w:t xml:space="preserve">ДОДАТОК </w:t>
      </w:r>
      <w:r>
        <w:rPr>
          <w:b/>
          <w:caps/>
          <w:sz w:val="28"/>
          <w:szCs w:val="28"/>
          <w:lang w:val="uk-UA"/>
        </w:rPr>
        <w:t>І</w:t>
      </w:r>
    </w:p>
    <w:p w14:paraId="3EC005B6" w14:textId="479E31A9" w:rsidR="00880F79" w:rsidRPr="00210C9D" w:rsidRDefault="00A2396D" w:rsidP="00A2396D">
      <w:pPr>
        <w:jc w:val="center"/>
        <w:rPr>
          <w:i/>
          <w:sz w:val="28"/>
          <w:szCs w:val="28"/>
          <w:lang w:val="uk-UA"/>
        </w:rPr>
      </w:pPr>
      <w:r w:rsidRPr="00A2396D">
        <w:rPr>
          <w:b/>
          <w:caps/>
          <w:sz w:val="28"/>
          <w:szCs w:val="28"/>
          <w:lang w:val="uk-UA"/>
        </w:rPr>
        <w:t>Розміри (мм) кілець плоских пружинних упорних наріжних</w:t>
      </w:r>
      <w:r>
        <w:rPr>
          <w:b/>
          <w:caps/>
          <w:sz w:val="28"/>
          <w:szCs w:val="28"/>
          <w:lang w:val="uk-UA"/>
        </w:rPr>
        <w:t xml:space="preserve"> та канавок для них (</w:t>
      </w:r>
      <w:r w:rsidRPr="00A2396D">
        <w:rPr>
          <w:b/>
          <w:caps/>
          <w:sz w:val="28"/>
          <w:szCs w:val="28"/>
          <w:lang w:val="uk-UA"/>
        </w:rPr>
        <w:t>ГОСТ 13940-86)</w:t>
      </w:r>
      <w:r w:rsidR="00A14C19" w:rsidRPr="00210C9D">
        <w:rPr>
          <w:i/>
          <w:noProof/>
          <w:sz w:val="28"/>
          <w:szCs w:val="28"/>
          <w:lang w:val="uk-UA" w:eastAsia="uk-UA"/>
        </w:rPr>
        <w:drawing>
          <wp:inline distT="0" distB="0" distL="0" distR="0" wp14:anchorId="45632197" wp14:editId="070C6677">
            <wp:extent cx="6283960" cy="2238375"/>
            <wp:effectExtent l="0" t="0" r="2540" b="9525"/>
            <wp:docPr id="285" name="Рисунок 542" descr="Колько упорно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2" descr="Колько упорное"/>
                    <pic:cNvPicPr>
                      <a:picLocks noChangeAspect="1" noChangeArrowheads="1"/>
                    </pic:cNvPicPr>
                  </pic:nvPicPr>
                  <pic:blipFill>
                    <a:blip r:embed="rId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3960" cy="2238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A7EF28" w14:textId="77777777" w:rsidR="00880F79" w:rsidRPr="00210C9D" w:rsidRDefault="00880F79" w:rsidP="00880F79">
      <w:pPr>
        <w:spacing w:line="360" w:lineRule="auto"/>
        <w:jc w:val="center"/>
        <w:rPr>
          <w:i/>
          <w:sz w:val="28"/>
          <w:szCs w:val="28"/>
          <w:lang w:val="uk-UA"/>
        </w:rPr>
      </w:pPr>
      <w:r w:rsidRPr="00210C9D">
        <w:rPr>
          <w:i/>
          <w:sz w:val="28"/>
          <w:szCs w:val="28"/>
          <w:lang w:val="uk-UA"/>
        </w:rPr>
        <w:t>Кільце плоске пружинне упорне та канавка для нього</w:t>
      </w:r>
    </w:p>
    <w:p w14:paraId="308EBBC8" w14:textId="77777777" w:rsidR="00880F79" w:rsidRPr="00210C9D" w:rsidRDefault="00880F79" w:rsidP="00D165BF">
      <w:pPr>
        <w:spacing w:line="276" w:lineRule="auto"/>
        <w:jc w:val="center"/>
        <w:rPr>
          <w:i/>
          <w:sz w:val="28"/>
          <w:szCs w:val="28"/>
          <w:lang w:val="uk-UA"/>
        </w:rPr>
      </w:pPr>
    </w:p>
    <w:tbl>
      <w:tblPr>
        <w:tblW w:w="94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83"/>
        <w:gridCol w:w="897"/>
        <w:gridCol w:w="741"/>
        <w:gridCol w:w="912"/>
        <w:gridCol w:w="798"/>
        <w:gridCol w:w="855"/>
        <w:gridCol w:w="741"/>
        <w:gridCol w:w="456"/>
        <w:gridCol w:w="513"/>
        <w:gridCol w:w="741"/>
        <w:gridCol w:w="570"/>
        <w:gridCol w:w="566"/>
        <w:gridCol w:w="566"/>
      </w:tblGrid>
      <w:tr w:rsidR="00880F79" w:rsidRPr="00210C9D" w14:paraId="2C270294" w14:textId="77777777">
        <w:trPr>
          <w:jc w:val="center"/>
        </w:trPr>
        <w:tc>
          <w:tcPr>
            <w:tcW w:w="1083" w:type="dxa"/>
            <w:vMerge w:val="restart"/>
            <w:shd w:val="clear" w:color="auto" w:fill="auto"/>
            <w:vAlign w:val="center"/>
          </w:tcPr>
          <w:p w14:paraId="446E68DD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Діаметр вала,</w:t>
            </w:r>
          </w:p>
          <w:p w14:paraId="5AB9AE11" w14:textId="77777777" w:rsidR="00880F79" w:rsidRPr="00210C9D" w:rsidRDefault="00880F79" w:rsidP="000A2DA2">
            <w:pPr>
              <w:jc w:val="center"/>
              <w:rPr>
                <w:b/>
                <w:i/>
                <w:lang w:val="uk-UA"/>
              </w:rPr>
            </w:pPr>
            <w:r w:rsidRPr="00210C9D">
              <w:rPr>
                <w:b/>
                <w:i/>
                <w:lang w:val="uk-UA"/>
              </w:rPr>
              <w:t>d</w:t>
            </w:r>
          </w:p>
        </w:tc>
        <w:tc>
          <w:tcPr>
            <w:tcW w:w="1638" w:type="dxa"/>
            <w:gridSpan w:val="2"/>
            <w:vAlign w:val="center"/>
          </w:tcPr>
          <w:p w14:paraId="20579C77" w14:textId="77777777" w:rsidR="00880F79" w:rsidRPr="00210C9D" w:rsidRDefault="00880F79" w:rsidP="000A2DA2">
            <w:pPr>
              <w:jc w:val="center"/>
              <w:rPr>
                <w:b/>
                <w:i/>
                <w:lang w:val="uk-UA"/>
              </w:rPr>
            </w:pPr>
            <w:r w:rsidRPr="00210C9D">
              <w:rPr>
                <w:b/>
                <w:i/>
                <w:lang w:val="uk-UA"/>
              </w:rPr>
              <w:t>d</w:t>
            </w:r>
            <w:r w:rsidRPr="00210C9D">
              <w:rPr>
                <w:b/>
                <w:i/>
                <w:vertAlign w:val="subscript"/>
                <w:lang w:val="uk-UA"/>
              </w:rPr>
              <w:t>1</w:t>
            </w:r>
          </w:p>
        </w:tc>
        <w:tc>
          <w:tcPr>
            <w:tcW w:w="1710" w:type="dxa"/>
            <w:gridSpan w:val="2"/>
            <w:vAlign w:val="center"/>
          </w:tcPr>
          <w:p w14:paraId="5C1A5659" w14:textId="77777777" w:rsidR="00880F79" w:rsidRPr="00210C9D" w:rsidRDefault="00880F79" w:rsidP="000A2DA2">
            <w:pPr>
              <w:jc w:val="center"/>
              <w:rPr>
                <w:b/>
                <w:i/>
                <w:lang w:val="uk-UA"/>
              </w:rPr>
            </w:pPr>
            <w:r w:rsidRPr="00210C9D">
              <w:rPr>
                <w:b/>
                <w:i/>
                <w:lang w:val="uk-UA"/>
              </w:rPr>
              <w:t>B</w:t>
            </w:r>
          </w:p>
        </w:tc>
        <w:tc>
          <w:tcPr>
            <w:tcW w:w="855" w:type="dxa"/>
            <w:vMerge w:val="restart"/>
            <w:vAlign w:val="center"/>
          </w:tcPr>
          <w:p w14:paraId="796F7B5B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b/>
                <w:i/>
                <w:lang w:val="uk-UA"/>
              </w:rPr>
              <w:t>n</w:t>
            </w:r>
            <w:r w:rsidRPr="00210C9D">
              <w:rPr>
                <w:lang w:val="uk-UA"/>
              </w:rPr>
              <w:t>,</w:t>
            </w:r>
          </w:p>
          <w:p w14:paraId="44DC48E5" w14:textId="77777777" w:rsidR="00880F79" w:rsidRPr="00210C9D" w:rsidRDefault="00880F79" w:rsidP="000A2DA2">
            <w:pPr>
              <w:jc w:val="center"/>
              <w:rPr>
                <w:b/>
                <w:i/>
                <w:lang w:val="uk-UA"/>
              </w:rPr>
            </w:pPr>
            <w:r w:rsidRPr="00210C9D">
              <w:rPr>
                <w:lang w:val="uk-UA"/>
              </w:rPr>
              <w:t>не більш</w:t>
            </w:r>
          </w:p>
        </w:tc>
        <w:tc>
          <w:tcPr>
            <w:tcW w:w="741" w:type="dxa"/>
            <w:vMerge w:val="restart"/>
            <w:vAlign w:val="center"/>
          </w:tcPr>
          <w:p w14:paraId="51E55654" w14:textId="77777777" w:rsidR="00880F79" w:rsidRPr="00210C9D" w:rsidRDefault="00880F79" w:rsidP="000A2DA2">
            <w:pPr>
              <w:jc w:val="center"/>
              <w:rPr>
                <w:b/>
                <w:i/>
                <w:lang w:val="uk-UA"/>
              </w:rPr>
            </w:pPr>
            <w:r w:rsidRPr="00210C9D">
              <w:rPr>
                <w:b/>
                <w:i/>
                <w:lang w:val="uk-UA"/>
              </w:rPr>
              <w:t>d</w:t>
            </w:r>
            <w:r w:rsidRPr="00210C9D">
              <w:rPr>
                <w:b/>
                <w:i/>
                <w:vertAlign w:val="subscript"/>
                <w:lang w:val="uk-UA"/>
              </w:rPr>
              <w:t>2</w:t>
            </w:r>
          </w:p>
        </w:tc>
        <w:tc>
          <w:tcPr>
            <w:tcW w:w="456" w:type="dxa"/>
            <w:vMerge w:val="restart"/>
            <w:vAlign w:val="center"/>
          </w:tcPr>
          <w:p w14:paraId="662DA5E3" w14:textId="77777777" w:rsidR="00880F79" w:rsidRPr="00210C9D" w:rsidRDefault="00880F79" w:rsidP="000A2DA2">
            <w:pPr>
              <w:jc w:val="center"/>
              <w:rPr>
                <w:b/>
                <w:i/>
                <w:lang w:val="uk-UA"/>
              </w:rPr>
            </w:pPr>
            <w:r w:rsidRPr="00210C9D">
              <w:rPr>
                <w:b/>
                <w:i/>
                <w:lang w:val="uk-UA"/>
              </w:rPr>
              <w:t>l</w:t>
            </w:r>
          </w:p>
        </w:tc>
        <w:tc>
          <w:tcPr>
            <w:tcW w:w="513" w:type="dxa"/>
            <w:vMerge w:val="restart"/>
            <w:vAlign w:val="center"/>
          </w:tcPr>
          <w:p w14:paraId="0041D959" w14:textId="77777777" w:rsidR="00880F79" w:rsidRPr="00210C9D" w:rsidRDefault="00880F79" w:rsidP="000A2DA2">
            <w:pPr>
              <w:jc w:val="center"/>
              <w:rPr>
                <w:b/>
                <w:i/>
                <w:lang w:val="uk-UA"/>
              </w:rPr>
            </w:pPr>
            <w:r w:rsidRPr="00210C9D">
              <w:rPr>
                <w:b/>
                <w:i/>
                <w:lang w:val="uk-UA"/>
              </w:rPr>
              <w:t>l</w:t>
            </w:r>
            <w:r w:rsidRPr="00210C9D">
              <w:rPr>
                <w:b/>
                <w:i/>
                <w:vertAlign w:val="subscript"/>
                <w:lang w:val="uk-UA"/>
              </w:rPr>
              <w:t>1</w:t>
            </w:r>
          </w:p>
        </w:tc>
        <w:tc>
          <w:tcPr>
            <w:tcW w:w="741" w:type="dxa"/>
            <w:vMerge w:val="restart"/>
            <w:vAlign w:val="center"/>
          </w:tcPr>
          <w:p w14:paraId="793BE3AD" w14:textId="77777777" w:rsidR="00880F79" w:rsidRPr="00210C9D" w:rsidRDefault="00880F79" w:rsidP="000A2DA2">
            <w:pPr>
              <w:jc w:val="center"/>
              <w:rPr>
                <w:b/>
                <w:i/>
                <w:lang w:val="uk-UA"/>
              </w:rPr>
            </w:pPr>
            <w:r w:rsidRPr="00210C9D">
              <w:rPr>
                <w:b/>
                <w:i/>
                <w:lang w:val="uk-UA"/>
              </w:rPr>
              <w:t>r</w:t>
            </w:r>
            <w:r w:rsidRPr="00210C9D">
              <w:rPr>
                <w:b/>
                <w:i/>
                <w:vertAlign w:val="subscript"/>
                <w:lang w:val="uk-UA"/>
              </w:rPr>
              <w:t>2</w:t>
            </w:r>
          </w:p>
        </w:tc>
        <w:tc>
          <w:tcPr>
            <w:tcW w:w="570" w:type="dxa"/>
            <w:vMerge w:val="restart"/>
            <w:vAlign w:val="center"/>
          </w:tcPr>
          <w:p w14:paraId="099A5478" w14:textId="77777777" w:rsidR="00880F79" w:rsidRPr="00210C9D" w:rsidRDefault="00880F79" w:rsidP="000A2DA2">
            <w:pPr>
              <w:jc w:val="center"/>
              <w:rPr>
                <w:b/>
                <w:i/>
                <w:lang w:val="uk-UA"/>
              </w:rPr>
            </w:pPr>
            <w:r w:rsidRPr="00210C9D">
              <w:rPr>
                <w:b/>
                <w:i/>
                <w:lang w:val="uk-UA"/>
              </w:rPr>
              <w:t>d</w:t>
            </w:r>
            <w:r w:rsidRPr="00210C9D">
              <w:rPr>
                <w:b/>
                <w:i/>
                <w:vertAlign w:val="subscript"/>
                <w:lang w:val="uk-UA"/>
              </w:rPr>
              <w:t>3</w:t>
            </w:r>
          </w:p>
        </w:tc>
        <w:tc>
          <w:tcPr>
            <w:tcW w:w="566" w:type="dxa"/>
            <w:vMerge w:val="restart"/>
            <w:vAlign w:val="center"/>
          </w:tcPr>
          <w:p w14:paraId="00A741C2" w14:textId="77777777" w:rsidR="00880F79" w:rsidRPr="00210C9D" w:rsidRDefault="00880F79" w:rsidP="000A2DA2">
            <w:pPr>
              <w:jc w:val="center"/>
              <w:rPr>
                <w:b/>
                <w:i/>
                <w:lang w:val="uk-UA"/>
              </w:rPr>
            </w:pPr>
            <w:r w:rsidRPr="00210C9D">
              <w:rPr>
                <w:b/>
                <w:i/>
                <w:lang w:val="uk-UA"/>
              </w:rPr>
              <w:t>b</w:t>
            </w:r>
          </w:p>
        </w:tc>
        <w:tc>
          <w:tcPr>
            <w:tcW w:w="566" w:type="dxa"/>
            <w:vMerge w:val="restart"/>
            <w:vAlign w:val="center"/>
          </w:tcPr>
          <w:p w14:paraId="2B9271DD" w14:textId="77777777" w:rsidR="00880F79" w:rsidRPr="00210C9D" w:rsidRDefault="00880F79" w:rsidP="000A2DA2">
            <w:pPr>
              <w:jc w:val="center"/>
              <w:rPr>
                <w:b/>
                <w:i/>
                <w:lang w:val="uk-UA"/>
              </w:rPr>
            </w:pPr>
            <w:r w:rsidRPr="00210C9D">
              <w:rPr>
                <w:b/>
                <w:i/>
                <w:lang w:val="uk-UA"/>
              </w:rPr>
              <w:t>h</w:t>
            </w:r>
          </w:p>
        </w:tc>
      </w:tr>
      <w:tr w:rsidR="00880F79" w:rsidRPr="00210C9D" w14:paraId="496A6CA2" w14:textId="77777777">
        <w:trPr>
          <w:jc w:val="center"/>
        </w:trPr>
        <w:tc>
          <w:tcPr>
            <w:tcW w:w="1083" w:type="dxa"/>
            <w:vMerge/>
            <w:shd w:val="clear" w:color="auto" w:fill="auto"/>
            <w:vAlign w:val="center"/>
          </w:tcPr>
          <w:p w14:paraId="6F9ABE31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897" w:type="dxa"/>
            <w:vAlign w:val="center"/>
          </w:tcPr>
          <w:p w14:paraId="1E7F5EDE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номін.</w:t>
            </w:r>
          </w:p>
        </w:tc>
        <w:tc>
          <w:tcPr>
            <w:tcW w:w="741" w:type="dxa"/>
            <w:vAlign w:val="center"/>
          </w:tcPr>
          <w:p w14:paraId="17672CAA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відх.</w:t>
            </w:r>
          </w:p>
        </w:tc>
        <w:tc>
          <w:tcPr>
            <w:tcW w:w="912" w:type="dxa"/>
            <w:vAlign w:val="center"/>
          </w:tcPr>
          <w:p w14:paraId="6C292A35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номін.</w:t>
            </w:r>
          </w:p>
        </w:tc>
        <w:tc>
          <w:tcPr>
            <w:tcW w:w="798" w:type="dxa"/>
            <w:vAlign w:val="center"/>
          </w:tcPr>
          <w:p w14:paraId="024512CB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відх.</w:t>
            </w:r>
          </w:p>
        </w:tc>
        <w:tc>
          <w:tcPr>
            <w:tcW w:w="855" w:type="dxa"/>
            <w:vMerge/>
            <w:vAlign w:val="center"/>
          </w:tcPr>
          <w:p w14:paraId="2EEE99A3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741" w:type="dxa"/>
            <w:vMerge/>
          </w:tcPr>
          <w:p w14:paraId="1288DC49" w14:textId="77777777" w:rsidR="00880F79" w:rsidRPr="00210C9D" w:rsidRDefault="00880F79" w:rsidP="000A2DA2">
            <w:pPr>
              <w:jc w:val="center"/>
              <w:rPr>
                <w:b/>
                <w:i/>
                <w:lang w:val="uk-UA"/>
              </w:rPr>
            </w:pPr>
          </w:p>
        </w:tc>
        <w:tc>
          <w:tcPr>
            <w:tcW w:w="456" w:type="dxa"/>
            <w:vMerge/>
            <w:vAlign w:val="center"/>
          </w:tcPr>
          <w:p w14:paraId="27778D60" w14:textId="77777777" w:rsidR="00880F79" w:rsidRPr="00210C9D" w:rsidRDefault="00880F79" w:rsidP="000A2DA2">
            <w:pPr>
              <w:jc w:val="center"/>
              <w:rPr>
                <w:b/>
                <w:i/>
                <w:lang w:val="uk-UA"/>
              </w:rPr>
            </w:pPr>
          </w:p>
        </w:tc>
        <w:tc>
          <w:tcPr>
            <w:tcW w:w="513" w:type="dxa"/>
            <w:vMerge/>
          </w:tcPr>
          <w:p w14:paraId="30775FD6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741" w:type="dxa"/>
            <w:vMerge/>
          </w:tcPr>
          <w:p w14:paraId="6EA464EA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570" w:type="dxa"/>
            <w:vMerge/>
            <w:vAlign w:val="center"/>
          </w:tcPr>
          <w:p w14:paraId="33C04C7C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566" w:type="dxa"/>
            <w:vMerge/>
            <w:vAlign w:val="center"/>
          </w:tcPr>
          <w:p w14:paraId="7343050A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566" w:type="dxa"/>
            <w:vMerge/>
            <w:vAlign w:val="center"/>
          </w:tcPr>
          <w:p w14:paraId="6D254239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</w:tr>
      <w:tr w:rsidR="00880F79" w:rsidRPr="00210C9D" w14:paraId="4C2CB87B" w14:textId="77777777">
        <w:trPr>
          <w:trHeight w:val="20"/>
          <w:jc w:val="center"/>
        </w:trPr>
        <w:tc>
          <w:tcPr>
            <w:tcW w:w="1083" w:type="dxa"/>
            <w:shd w:val="clear" w:color="auto" w:fill="auto"/>
          </w:tcPr>
          <w:p w14:paraId="12D65A4C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0</w:t>
            </w:r>
          </w:p>
        </w:tc>
        <w:tc>
          <w:tcPr>
            <w:tcW w:w="897" w:type="dxa"/>
            <w:shd w:val="clear" w:color="auto" w:fill="auto"/>
            <w:vAlign w:val="center"/>
          </w:tcPr>
          <w:p w14:paraId="4452C81C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9,5</w:t>
            </w:r>
          </w:p>
        </w:tc>
        <w:tc>
          <w:tcPr>
            <w:tcW w:w="741" w:type="dxa"/>
            <w:vMerge w:val="restart"/>
            <w:shd w:val="clear" w:color="auto" w:fill="auto"/>
            <w:vAlign w:val="center"/>
          </w:tcPr>
          <w:p w14:paraId="36D3C459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-0,10</w:t>
            </w:r>
          </w:p>
        </w:tc>
        <w:tc>
          <w:tcPr>
            <w:tcW w:w="912" w:type="dxa"/>
            <w:vMerge w:val="restart"/>
            <w:shd w:val="clear" w:color="auto" w:fill="auto"/>
            <w:vAlign w:val="center"/>
          </w:tcPr>
          <w:p w14:paraId="75204C91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,2</w:t>
            </w:r>
          </w:p>
        </w:tc>
        <w:tc>
          <w:tcPr>
            <w:tcW w:w="798" w:type="dxa"/>
            <w:vMerge w:val="restart"/>
            <w:shd w:val="clear" w:color="auto" w:fill="auto"/>
            <w:vAlign w:val="center"/>
          </w:tcPr>
          <w:p w14:paraId="73264664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+0,25</w:t>
            </w:r>
          </w:p>
        </w:tc>
        <w:tc>
          <w:tcPr>
            <w:tcW w:w="855" w:type="dxa"/>
            <w:vAlign w:val="center"/>
          </w:tcPr>
          <w:p w14:paraId="1E6763F0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0,75</w:t>
            </w:r>
          </w:p>
        </w:tc>
        <w:tc>
          <w:tcPr>
            <w:tcW w:w="741" w:type="dxa"/>
            <w:vAlign w:val="center"/>
          </w:tcPr>
          <w:p w14:paraId="7F71C088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9,2</w:t>
            </w:r>
          </w:p>
        </w:tc>
        <w:tc>
          <w:tcPr>
            <w:tcW w:w="456" w:type="dxa"/>
            <w:vAlign w:val="center"/>
          </w:tcPr>
          <w:p w14:paraId="49F41326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</w:t>
            </w:r>
          </w:p>
        </w:tc>
        <w:tc>
          <w:tcPr>
            <w:tcW w:w="513" w:type="dxa"/>
            <w:vMerge w:val="restart"/>
            <w:vAlign w:val="center"/>
          </w:tcPr>
          <w:p w14:paraId="338F6874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-</w:t>
            </w:r>
          </w:p>
        </w:tc>
        <w:tc>
          <w:tcPr>
            <w:tcW w:w="741" w:type="dxa"/>
            <w:vMerge w:val="restart"/>
            <w:vAlign w:val="center"/>
          </w:tcPr>
          <w:p w14:paraId="1FA70734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-</w:t>
            </w:r>
          </w:p>
        </w:tc>
        <w:tc>
          <w:tcPr>
            <w:tcW w:w="570" w:type="dxa"/>
            <w:vMerge w:val="restart"/>
            <w:vAlign w:val="center"/>
          </w:tcPr>
          <w:p w14:paraId="65CC204B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-</w:t>
            </w:r>
          </w:p>
        </w:tc>
        <w:tc>
          <w:tcPr>
            <w:tcW w:w="566" w:type="dxa"/>
            <w:vMerge w:val="restart"/>
            <w:vAlign w:val="center"/>
          </w:tcPr>
          <w:p w14:paraId="62FFC53F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,0</w:t>
            </w:r>
          </w:p>
        </w:tc>
        <w:tc>
          <w:tcPr>
            <w:tcW w:w="566" w:type="dxa"/>
            <w:vAlign w:val="center"/>
          </w:tcPr>
          <w:p w14:paraId="093EE03A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,7</w:t>
            </w:r>
          </w:p>
        </w:tc>
      </w:tr>
      <w:tr w:rsidR="00880F79" w:rsidRPr="00210C9D" w14:paraId="590F63C1" w14:textId="77777777">
        <w:trPr>
          <w:trHeight w:val="20"/>
          <w:jc w:val="center"/>
        </w:trPr>
        <w:tc>
          <w:tcPr>
            <w:tcW w:w="1083" w:type="dxa"/>
          </w:tcPr>
          <w:p w14:paraId="6AAE355A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2</w:t>
            </w:r>
          </w:p>
        </w:tc>
        <w:tc>
          <w:tcPr>
            <w:tcW w:w="897" w:type="dxa"/>
          </w:tcPr>
          <w:p w14:paraId="3841A266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1,3</w:t>
            </w:r>
          </w:p>
        </w:tc>
        <w:tc>
          <w:tcPr>
            <w:tcW w:w="741" w:type="dxa"/>
            <w:vMerge/>
            <w:shd w:val="clear" w:color="auto" w:fill="auto"/>
            <w:vAlign w:val="center"/>
          </w:tcPr>
          <w:p w14:paraId="490001B0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912" w:type="dxa"/>
            <w:vMerge/>
            <w:shd w:val="clear" w:color="auto" w:fill="auto"/>
            <w:vAlign w:val="center"/>
          </w:tcPr>
          <w:p w14:paraId="204DA697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798" w:type="dxa"/>
            <w:vMerge/>
            <w:shd w:val="clear" w:color="auto" w:fill="auto"/>
            <w:vAlign w:val="center"/>
          </w:tcPr>
          <w:p w14:paraId="5DFCA6AD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855" w:type="dxa"/>
            <w:vAlign w:val="center"/>
          </w:tcPr>
          <w:p w14:paraId="4093210D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,1</w:t>
            </w:r>
          </w:p>
        </w:tc>
        <w:tc>
          <w:tcPr>
            <w:tcW w:w="741" w:type="dxa"/>
            <w:vAlign w:val="center"/>
          </w:tcPr>
          <w:p w14:paraId="6767C045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1,3</w:t>
            </w:r>
          </w:p>
        </w:tc>
        <w:tc>
          <w:tcPr>
            <w:tcW w:w="456" w:type="dxa"/>
            <w:vAlign w:val="center"/>
          </w:tcPr>
          <w:p w14:paraId="1247FB06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</w:t>
            </w:r>
          </w:p>
        </w:tc>
        <w:tc>
          <w:tcPr>
            <w:tcW w:w="513" w:type="dxa"/>
            <w:vMerge/>
          </w:tcPr>
          <w:p w14:paraId="6E75D47E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741" w:type="dxa"/>
            <w:vMerge/>
            <w:vAlign w:val="center"/>
          </w:tcPr>
          <w:p w14:paraId="3965D245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570" w:type="dxa"/>
            <w:vMerge/>
            <w:vAlign w:val="center"/>
          </w:tcPr>
          <w:p w14:paraId="12407B82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566" w:type="dxa"/>
            <w:vMerge/>
            <w:vAlign w:val="center"/>
          </w:tcPr>
          <w:p w14:paraId="4ECEE6EB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566" w:type="dxa"/>
            <w:vAlign w:val="center"/>
          </w:tcPr>
          <w:p w14:paraId="727DA427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,0</w:t>
            </w:r>
          </w:p>
        </w:tc>
      </w:tr>
      <w:tr w:rsidR="00880F79" w:rsidRPr="00210C9D" w14:paraId="02C1D2AE" w14:textId="77777777">
        <w:trPr>
          <w:trHeight w:val="20"/>
          <w:jc w:val="center"/>
        </w:trPr>
        <w:tc>
          <w:tcPr>
            <w:tcW w:w="1083" w:type="dxa"/>
          </w:tcPr>
          <w:p w14:paraId="3E72B90E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5</w:t>
            </w:r>
          </w:p>
        </w:tc>
        <w:tc>
          <w:tcPr>
            <w:tcW w:w="897" w:type="dxa"/>
          </w:tcPr>
          <w:p w14:paraId="52323509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4,1</w:t>
            </w:r>
          </w:p>
        </w:tc>
        <w:tc>
          <w:tcPr>
            <w:tcW w:w="741" w:type="dxa"/>
            <w:vMerge w:val="restart"/>
            <w:shd w:val="clear" w:color="auto" w:fill="auto"/>
            <w:vAlign w:val="center"/>
          </w:tcPr>
          <w:p w14:paraId="6B298A23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-0,12</w:t>
            </w:r>
          </w:p>
        </w:tc>
        <w:tc>
          <w:tcPr>
            <w:tcW w:w="912" w:type="dxa"/>
            <w:vMerge/>
            <w:shd w:val="clear" w:color="auto" w:fill="auto"/>
            <w:vAlign w:val="center"/>
          </w:tcPr>
          <w:p w14:paraId="33A541D3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798" w:type="dxa"/>
            <w:vMerge/>
            <w:shd w:val="clear" w:color="auto" w:fill="auto"/>
            <w:vAlign w:val="center"/>
          </w:tcPr>
          <w:p w14:paraId="65DAFEB6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855" w:type="dxa"/>
            <w:vAlign w:val="center"/>
          </w:tcPr>
          <w:p w14:paraId="1D6A7BC3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,4</w:t>
            </w:r>
          </w:p>
        </w:tc>
        <w:tc>
          <w:tcPr>
            <w:tcW w:w="741" w:type="dxa"/>
            <w:vAlign w:val="center"/>
          </w:tcPr>
          <w:p w14:paraId="191AB40B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3,8</w:t>
            </w:r>
          </w:p>
        </w:tc>
        <w:tc>
          <w:tcPr>
            <w:tcW w:w="456" w:type="dxa"/>
            <w:vMerge w:val="restart"/>
            <w:vAlign w:val="center"/>
          </w:tcPr>
          <w:p w14:paraId="3079D96C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</w:t>
            </w:r>
          </w:p>
        </w:tc>
        <w:tc>
          <w:tcPr>
            <w:tcW w:w="513" w:type="dxa"/>
            <w:vMerge/>
            <w:vAlign w:val="center"/>
          </w:tcPr>
          <w:p w14:paraId="4D96CC64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741" w:type="dxa"/>
            <w:vMerge/>
            <w:vAlign w:val="center"/>
          </w:tcPr>
          <w:p w14:paraId="2D2BEF19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570" w:type="dxa"/>
            <w:vMerge/>
            <w:vAlign w:val="center"/>
          </w:tcPr>
          <w:p w14:paraId="09805299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566" w:type="dxa"/>
            <w:vMerge/>
            <w:vAlign w:val="center"/>
          </w:tcPr>
          <w:p w14:paraId="1AED7A1F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566" w:type="dxa"/>
            <w:vAlign w:val="center"/>
          </w:tcPr>
          <w:p w14:paraId="2372B621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,6</w:t>
            </w:r>
          </w:p>
        </w:tc>
      </w:tr>
      <w:tr w:rsidR="00880F79" w:rsidRPr="00210C9D" w14:paraId="2AD56C85" w14:textId="77777777">
        <w:trPr>
          <w:trHeight w:val="20"/>
          <w:jc w:val="center"/>
        </w:trPr>
        <w:tc>
          <w:tcPr>
            <w:tcW w:w="1083" w:type="dxa"/>
          </w:tcPr>
          <w:p w14:paraId="60BC03A6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7</w:t>
            </w:r>
          </w:p>
        </w:tc>
        <w:tc>
          <w:tcPr>
            <w:tcW w:w="897" w:type="dxa"/>
          </w:tcPr>
          <w:p w14:paraId="27E4D81E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6,0</w:t>
            </w:r>
          </w:p>
        </w:tc>
        <w:tc>
          <w:tcPr>
            <w:tcW w:w="741" w:type="dxa"/>
            <w:vMerge/>
            <w:shd w:val="clear" w:color="auto" w:fill="auto"/>
            <w:vAlign w:val="center"/>
          </w:tcPr>
          <w:p w14:paraId="1143B518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912" w:type="dxa"/>
            <w:vMerge w:val="restart"/>
            <w:vAlign w:val="center"/>
          </w:tcPr>
          <w:p w14:paraId="6D87040D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,4</w:t>
            </w:r>
          </w:p>
        </w:tc>
        <w:tc>
          <w:tcPr>
            <w:tcW w:w="798" w:type="dxa"/>
            <w:vMerge/>
            <w:shd w:val="clear" w:color="auto" w:fill="auto"/>
            <w:vAlign w:val="center"/>
          </w:tcPr>
          <w:p w14:paraId="6FB3589C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855" w:type="dxa"/>
            <w:vAlign w:val="center"/>
          </w:tcPr>
          <w:p w14:paraId="4E5B5C78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,5</w:t>
            </w:r>
          </w:p>
        </w:tc>
        <w:tc>
          <w:tcPr>
            <w:tcW w:w="741" w:type="dxa"/>
            <w:vAlign w:val="center"/>
          </w:tcPr>
          <w:p w14:paraId="21F754EB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5,7</w:t>
            </w:r>
          </w:p>
        </w:tc>
        <w:tc>
          <w:tcPr>
            <w:tcW w:w="456" w:type="dxa"/>
            <w:vMerge/>
            <w:vAlign w:val="center"/>
          </w:tcPr>
          <w:p w14:paraId="28816F60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513" w:type="dxa"/>
            <w:vMerge/>
          </w:tcPr>
          <w:p w14:paraId="089A6B9A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741" w:type="dxa"/>
            <w:vMerge/>
            <w:vAlign w:val="center"/>
          </w:tcPr>
          <w:p w14:paraId="271EAF7D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570" w:type="dxa"/>
            <w:vMerge/>
            <w:vAlign w:val="center"/>
          </w:tcPr>
          <w:p w14:paraId="5F3F1F42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566" w:type="dxa"/>
            <w:vMerge w:val="restart"/>
            <w:vAlign w:val="center"/>
          </w:tcPr>
          <w:p w14:paraId="139F0072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,2</w:t>
            </w:r>
          </w:p>
        </w:tc>
        <w:tc>
          <w:tcPr>
            <w:tcW w:w="566" w:type="dxa"/>
            <w:vAlign w:val="center"/>
          </w:tcPr>
          <w:p w14:paraId="55E0C43E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,5</w:t>
            </w:r>
          </w:p>
        </w:tc>
      </w:tr>
      <w:tr w:rsidR="00880F79" w:rsidRPr="00210C9D" w14:paraId="2580CA61" w14:textId="77777777">
        <w:trPr>
          <w:trHeight w:val="20"/>
          <w:jc w:val="center"/>
        </w:trPr>
        <w:tc>
          <w:tcPr>
            <w:tcW w:w="1083" w:type="dxa"/>
          </w:tcPr>
          <w:p w14:paraId="58B0F6AB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0</w:t>
            </w:r>
          </w:p>
        </w:tc>
        <w:tc>
          <w:tcPr>
            <w:tcW w:w="897" w:type="dxa"/>
          </w:tcPr>
          <w:p w14:paraId="17F3DB7C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8,6</w:t>
            </w:r>
          </w:p>
        </w:tc>
        <w:tc>
          <w:tcPr>
            <w:tcW w:w="741" w:type="dxa"/>
            <w:vMerge w:val="restart"/>
            <w:vAlign w:val="center"/>
          </w:tcPr>
          <w:p w14:paraId="0137E3F7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-0,14</w:t>
            </w:r>
          </w:p>
        </w:tc>
        <w:tc>
          <w:tcPr>
            <w:tcW w:w="912" w:type="dxa"/>
            <w:vMerge/>
            <w:vAlign w:val="center"/>
          </w:tcPr>
          <w:p w14:paraId="58312BE2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798" w:type="dxa"/>
            <w:vMerge/>
            <w:shd w:val="clear" w:color="auto" w:fill="auto"/>
            <w:vAlign w:val="center"/>
          </w:tcPr>
          <w:p w14:paraId="716D5CEF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855" w:type="dxa"/>
            <w:shd w:val="clear" w:color="auto" w:fill="auto"/>
            <w:vAlign w:val="center"/>
          </w:tcPr>
          <w:p w14:paraId="0B932E58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,1</w:t>
            </w:r>
          </w:p>
        </w:tc>
        <w:tc>
          <w:tcPr>
            <w:tcW w:w="741" w:type="dxa"/>
            <w:vAlign w:val="center"/>
          </w:tcPr>
          <w:p w14:paraId="2865A0A4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8,2</w:t>
            </w:r>
          </w:p>
        </w:tc>
        <w:tc>
          <w:tcPr>
            <w:tcW w:w="456" w:type="dxa"/>
            <w:vMerge w:val="restart"/>
            <w:vAlign w:val="center"/>
          </w:tcPr>
          <w:p w14:paraId="5DD06FAB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</w:t>
            </w:r>
          </w:p>
        </w:tc>
        <w:tc>
          <w:tcPr>
            <w:tcW w:w="513" w:type="dxa"/>
            <w:vMerge/>
            <w:vAlign w:val="center"/>
          </w:tcPr>
          <w:p w14:paraId="2058E6E3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741" w:type="dxa"/>
            <w:vMerge/>
            <w:vAlign w:val="center"/>
          </w:tcPr>
          <w:p w14:paraId="0D9E5E4C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570" w:type="dxa"/>
            <w:vMerge/>
            <w:vAlign w:val="center"/>
          </w:tcPr>
          <w:p w14:paraId="0F943632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566" w:type="dxa"/>
            <w:vMerge/>
            <w:vAlign w:val="center"/>
          </w:tcPr>
          <w:p w14:paraId="43EFD290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566" w:type="dxa"/>
            <w:vAlign w:val="center"/>
          </w:tcPr>
          <w:p w14:paraId="626DB334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,2</w:t>
            </w:r>
          </w:p>
        </w:tc>
      </w:tr>
      <w:tr w:rsidR="00880F79" w:rsidRPr="00210C9D" w14:paraId="346DB9D0" w14:textId="77777777">
        <w:trPr>
          <w:trHeight w:val="20"/>
          <w:jc w:val="center"/>
        </w:trPr>
        <w:tc>
          <w:tcPr>
            <w:tcW w:w="1083" w:type="dxa"/>
          </w:tcPr>
          <w:p w14:paraId="58E0A1B6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5</w:t>
            </w:r>
          </w:p>
        </w:tc>
        <w:tc>
          <w:tcPr>
            <w:tcW w:w="897" w:type="dxa"/>
          </w:tcPr>
          <w:p w14:paraId="3CA89EFB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3,5</w:t>
            </w:r>
          </w:p>
        </w:tc>
        <w:tc>
          <w:tcPr>
            <w:tcW w:w="741" w:type="dxa"/>
            <w:vMerge/>
            <w:vAlign w:val="center"/>
          </w:tcPr>
          <w:p w14:paraId="2BE7D12F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912" w:type="dxa"/>
            <w:vMerge/>
            <w:vAlign w:val="center"/>
          </w:tcPr>
          <w:p w14:paraId="7750D548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798" w:type="dxa"/>
            <w:vMerge/>
            <w:shd w:val="clear" w:color="auto" w:fill="auto"/>
            <w:vAlign w:val="center"/>
          </w:tcPr>
          <w:p w14:paraId="731329DB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855" w:type="dxa"/>
            <w:shd w:val="clear" w:color="auto" w:fill="auto"/>
            <w:vAlign w:val="center"/>
          </w:tcPr>
          <w:p w14:paraId="4139BCC1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,3</w:t>
            </w:r>
          </w:p>
        </w:tc>
        <w:tc>
          <w:tcPr>
            <w:tcW w:w="741" w:type="dxa"/>
            <w:vAlign w:val="center"/>
          </w:tcPr>
          <w:p w14:paraId="5F0B1E3D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3,1</w:t>
            </w:r>
          </w:p>
        </w:tc>
        <w:tc>
          <w:tcPr>
            <w:tcW w:w="456" w:type="dxa"/>
            <w:vMerge/>
            <w:vAlign w:val="center"/>
          </w:tcPr>
          <w:p w14:paraId="4893FA1A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513" w:type="dxa"/>
            <w:vMerge/>
            <w:vAlign w:val="center"/>
          </w:tcPr>
          <w:p w14:paraId="6FEE9F85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741" w:type="dxa"/>
            <w:vMerge/>
            <w:vAlign w:val="center"/>
          </w:tcPr>
          <w:p w14:paraId="306A969F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570" w:type="dxa"/>
            <w:vMerge/>
            <w:vAlign w:val="center"/>
          </w:tcPr>
          <w:p w14:paraId="04211B6C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566" w:type="dxa"/>
            <w:vMerge/>
            <w:vAlign w:val="center"/>
          </w:tcPr>
          <w:p w14:paraId="0525A08E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566" w:type="dxa"/>
            <w:vAlign w:val="center"/>
          </w:tcPr>
          <w:p w14:paraId="0F8D2268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,0</w:t>
            </w:r>
          </w:p>
        </w:tc>
      </w:tr>
      <w:tr w:rsidR="00880F79" w:rsidRPr="00210C9D" w14:paraId="11A10896" w14:textId="77777777">
        <w:trPr>
          <w:trHeight w:val="20"/>
          <w:jc w:val="center"/>
        </w:trPr>
        <w:tc>
          <w:tcPr>
            <w:tcW w:w="1083" w:type="dxa"/>
          </w:tcPr>
          <w:p w14:paraId="707E25B8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0</w:t>
            </w:r>
          </w:p>
        </w:tc>
        <w:tc>
          <w:tcPr>
            <w:tcW w:w="897" w:type="dxa"/>
          </w:tcPr>
          <w:p w14:paraId="3279F6C9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8,5</w:t>
            </w:r>
          </w:p>
        </w:tc>
        <w:tc>
          <w:tcPr>
            <w:tcW w:w="741" w:type="dxa"/>
            <w:vAlign w:val="center"/>
          </w:tcPr>
          <w:p w14:paraId="0BFD4913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-0,28</w:t>
            </w:r>
          </w:p>
        </w:tc>
        <w:tc>
          <w:tcPr>
            <w:tcW w:w="912" w:type="dxa"/>
            <w:vMerge/>
            <w:vAlign w:val="center"/>
          </w:tcPr>
          <w:p w14:paraId="0EE91F65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798" w:type="dxa"/>
            <w:vMerge/>
            <w:shd w:val="clear" w:color="auto" w:fill="auto"/>
            <w:vAlign w:val="center"/>
          </w:tcPr>
          <w:p w14:paraId="20660FBA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855" w:type="dxa"/>
            <w:vAlign w:val="center"/>
          </w:tcPr>
          <w:p w14:paraId="06762898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,3</w:t>
            </w:r>
          </w:p>
        </w:tc>
        <w:tc>
          <w:tcPr>
            <w:tcW w:w="741" w:type="dxa"/>
            <w:vAlign w:val="center"/>
          </w:tcPr>
          <w:p w14:paraId="7DFFF069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7,8</w:t>
            </w:r>
          </w:p>
        </w:tc>
        <w:tc>
          <w:tcPr>
            <w:tcW w:w="456" w:type="dxa"/>
            <w:vMerge w:val="restart"/>
            <w:vAlign w:val="center"/>
          </w:tcPr>
          <w:p w14:paraId="5EB6D7E4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</w:t>
            </w:r>
          </w:p>
        </w:tc>
        <w:tc>
          <w:tcPr>
            <w:tcW w:w="513" w:type="dxa"/>
            <w:vMerge/>
            <w:vAlign w:val="center"/>
          </w:tcPr>
          <w:p w14:paraId="27852776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741" w:type="dxa"/>
            <w:vMerge/>
            <w:vAlign w:val="center"/>
          </w:tcPr>
          <w:p w14:paraId="3A47A758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570" w:type="dxa"/>
            <w:vMerge/>
            <w:vAlign w:val="center"/>
          </w:tcPr>
          <w:p w14:paraId="69EBADC3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566" w:type="dxa"/>
            <w:vMerge/>
            <w:vAlign w:val="center"/>
          </w:tcPr>
          <w:p w14:paraId="11760708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566" w:type="dxa"/>
            <w:vAlign w:val="center"/>
          </w:tcPr>
          <w:p w14:paraId="77F874AD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,0</w:t>
            </w:r>
          </w:p>
        </w:tc>
      </w:tr>
      <w:tr w:rsidR="00880F79" w:rsidRPr="00210C9D" w14:paraId="0234BC80" w14:textId="77777777">
        <w:trPr>
          <w:trHeight w:val="20"/>
          <w:jc w:val="center"/>
        </w:trPr>
        <w:tc>
          <w:tcPr>
            <w:tcW w:w="1083" w:type="dxa"/>
          </w:tcPr>
          <w:p w14:paraId="69D32028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5</w:t>
            </w:r>
          </w:p>
        </w:tc>
        <w:tc>
          <w:tcPr>
            <w:tcW w:w="897" w:type="dxa"/>
          </w:tcPr>
          <w:p w14:paraId="63858B2D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3,0</w:t>
            </w:r>
          </w:p>
        </w:tc>
        <w:tc>
          <w:tcPr>
            <w:tcW w:w="741" w:type="dxa"/>
            <w:vMerge w:val="restart"/>
            <w:vAlign w:val="center"/>
          </w:tcPr>
          <w:p w14:paraId="153925BA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-0,34</w:t>
            </w:r>
          </w:p>
        </w:tc>
        <w:tc>
          <w:tcPr>
            <w:tcW w:w="912" w:type="dxa"/>
            <w:vMerge w:val="restart"/>
            <w:vAlign w:val="center"/>
          </w:tcPr>
          <w:p w14:paraId="4C690505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,9</w:t>
            </w:r>
          </w:p>
        </w:tc>
        <w:tc>
          <w:tcPr>
            <w:tcW w:w="798" w:type="dxa"/>
            <w:vMerge/>
            <w:shd w:val="clear" w:color="auto" w:fill="auto"/>
            <w:vAlign w:val="center"/>
          </w:tcPr>
          <w:p w14:paraId="73F27059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855" w:type="dxa"/>
            <w:shd w:val="clear" w:color="auto" w:fill="auto"/>
            <w:vAlign w:val="center"/>
          </w:tcPr>
          <w:p w14:paraId="36CCF6E0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,0</w:t>
            </w:r>
          </w:p>
        </w:tc>
        <w:tc>
          <w:tcPr>
            <w:tcW w:w="741" w:type="dxa"/>
            <w:vAlign w:val="center"/>
          </w:tcPr>
          <w:p w14:paraId="7027C29E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2,2</w:t>
            </w:r>
          </w:p>
        </w:tc>
        <w:tc>
          <w:tcPr>
            <w:tcW w:w="456" w:type="dxa"/>
            <w:vMerge/>
            <w:vAlign w:val="center"/>
          </w:tcPr>
          <w:p w14:paraId="40622009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513" w:type="dxa"/>
            <w:vMerge/>
            <w:vAlign w:val="center"/>
          </w:tcPr>
          <w:p w14:paraId="0F73BDD5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741" w:type="dxa"/>
            <w:vMerge/>
            <w:vAlign w:val="center"/>
          </w:tcPr>
          <w:p w14:paraId="66464F92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570" w:type="dxa"/>
            <w:vMerge/>
            <w:vAlign w:val="center"/>
          </w:tcPr>
          <w:p w14:paraId="326780E9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566" w:type="dxa"/>
            <w:vMerge w:val="restart"/>
            <w:vAlign w:val="center"/>
          </w:tcPr>
          <w:p w14:paraId="47C94190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,7</w:t>
            </w:r>
          </w:p>
        </w:tc>
        <w:tc>
          <w:tcPr>
            <w:tcW w:w="566" w:type="dxa"/>
            <w:vMerge w:val="restart"/>
            <w:vAlign w:val="center"/>
          </w:tcPr>
          <w:p w14:paraId="0EE4FFC4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,0</w:t>
            </w:r>
          </w:p>
        </w:tc>
      </w:tr>
      <w:tr w:rsidR="00880F79" w:rsidRPr="00210C9D" w14:paraId="4479F041" w14:textId="77777777">
        <w:trPr>
          <w:trHeight w:val="20"/>
          <w:jc w:val="center"/>
        </w:trPr>
        <w:tc>
          <w:tcPr>
            <w:tcW w:w="1083" w:type="dxa"/>
          </w:tcPr>
          <w:p w14:paraId="3C303A1D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0</w:t>
            </w:r>
          </w:p>
        </w:tc>
        <w:tc>
          <w:tcPr>
            <w:tcW w:w="897" w:type="dxa"/>
          </w:tcPr>
          <w:p w14:paraId="21324C8C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7,5</w:t>
            </w:r>
          </w:p>
        </w:tc>
        <w:tc>
          <w:tcPr>
            <w:tcW w:w="741" w:type="dxa"/>
            <w:vMerge/>
            <w:vAlign w:val="center"/>
          </w:tcPr>
          <w:p w14:paraId="21AF5175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912" w:type="dxa"/>
            <w:vMerge/>
            <w:vAlign w:val="center"/>
          </w:tcPr>
          <w:p w14:paraId="5DD4AAA0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798" w:type="dxa"/>
            <w:vMerge/>
            <w:shd w:val="clear" w:color="auto" w:fill="auto"/>
            <w:vAlign w:val="center"/>
          </w:tcPr>
          <w:p w14:paraId="42A2B403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855" w:type="dxa"/>
            <w:shd w:val="clear" w:color="auto" w:fill="auto"/>
            <w:vAlign w:val="center"/>
          </w:tcPr>
          <w:p w14:paraId="76E0A28A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,8</w:t>
            </w:r>
          </w:p>
        </w:tc>
        <w:tc>
          <w:tcPr>
            <w:tcW w:w="741" w:type="dxa"/>
            <w:vAlign w:val="center"/>
          </w:tcPr>
          <w:p w14:paraId="22C884F7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6,5</w:t>
            </w:r>
          </w:p>
        </w:tc>
        <w:tc>
          <w:tcPr>
            <w:tcW w:w="456" w:type="dxa"/>
            <w:vMerge w:val="restart"/>
            <w:vAlign w:val="center"/>
          </w:tcPr>
          <w:p w14:paraId="01A1C2E3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8</w:t>
            </w:r>
          </w:p>
        </w:tc>
        <w:tc>
          <w:tcPr>
            <w:tcW w:w="513" w:type="dxa"/>
            <w:vMerge/>
            <w:shd w:val="clear" w:color="auto" w:fill="auto"/>
            <w:vAlign w:val="center"/>
          </w:tcPr>
          <w:p w14:paraId="35BE390F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741" w:type="dxa"/>
            <w:vMerge/>
            <w:vAlign w:val="center"/>
          </w:tcPr>
          <w:p w14:paraId="5D9FCFF0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570" w:type="dxa"/>
            <w:vMerge/>
            <w:vAlign w:val="center"/>
          </w:tcPr>
          <w:p w14:paraId="56F9072C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566" w:type="dxa"/>
            <w:vMerge/>
            <w:vAlign w:val="center"/>
          </w:tcPr>
          <w:p w14:paraId="2A950CC9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566" w:type="dxa"/>
            <w:vMerge/>
            <w:vAlign w:val="center"/>
          </w:tcPr>
          <w:p w14:paraId="331840C7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</w:tr>
      <w:tr w:rsidR="00880F79" w:rsidRPr="00210C9D" w14:paraId="45CAA12E" w14:textId="77777777">
        <w:trPr>
          <w:trHeight w:val="20"/>
          <w:jc w:val="center"/>
        </w:trPr>
        <w:tc>
          <w:tcPr>
            <w:tcW w:w="1083" w:type="dxa"/>
          </w:tcPr>
          <w:p w14:paraId="1502BEEA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5</w:t>
            </w:r>
          </w:p>
        </w:tc>
        <w:tc>
          <w:tcPr>
            <w:tcW w:w="897" w:type="dxa"/>
          </w:tcPr>
          <w:p w14:paraId="2562CD8F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2,5</w:t>
            </w:r>
          </w:p>
        </w:tc>
        <w:tc>
          <w:tcPr>
            <w:tcW w:w="741" w:type="dxa"/>
            <w:vMerge/>
            <w:vAlign w:val="center"/>
          </w:tcPr>
          <w:p w14:paraId="5A74A36A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912" w:type="dxa"/>
            <w:vMerge/>
            <w:vAlign w:val="center"/>
          </w:tcPr>
          <w:p w14:paraId="47AE09C0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798" w:type="dxa"/>
            <w:vMerge/>
            <w:shd w:val="clear" w:color="auto" w:fill="auto"/>
            <w:vAlign w:val="center"/>
          </w:tcPr>
          <w:p w14:paraId="7AB8E855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855" w:type="dxa"/>
            <w:shd w:val="clear" w:color="auto" w:fill="auto"/>
            <w:vAlign w:val="center"/>
          </w:tcPr>
          <w:p w14:paraId="22B60010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,8</w:t>
            </w:r>
          </w:p>
        </w:tc>
        <w:tc>
          <w:tcPr>
            <w:tcW w:w="741" w:type="dxa"/>
            <w:vAlign w:val="center"/>
          </w:tcPr>
          <w:p w14:paraId="3B2D30F7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1,5</w:t>
            </w:r>
          </w:p>
        </w:tc>
        <w:tc>
          <w:tcPr>
            <w:tcW w:w="456" w:type="dxa"/>
            <w:vMerge/>
            <w:vAlign w:val="center"/>
          </w:tcPr>
          <w:p w14:paraId="4FBC54B0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513" w:type="dxa"/>
            <w:vMerge/>
            <w:shd w:val="clear" w:color="auto" w:fill="auto"/>
            <w:vAlign w:val="center"/>
          </w:tcPr>
          <w:p w14:paraId="0709BF6E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741" w:type="dxa"/>
            <w:vMerge/>
            <w:vAlign w:val="center"/>
          </w:tcPr>
          <w:p w14:paraId="1C018A1F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570" w:type="dxa"/>
            <w:vMerge/>
            <w:vAlign w:val="center"/>
          </w:tcPr>
          <w:p w14:paraId="021C92B8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566" w:type="dxa"/>
            <w:vMerge/>
            <w:vAlign w:val="center"/>
          </w:tcPr>
          <w:p w14:paraId="1D354CF3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566" w:type="dxa"/>
            <w:vMerge/>
            <w:vAlign w:val="center"/>
          </w:tcPr>
          <w:p w14:paraId="20D5D149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</w:tr>
      <w:tr w:rsidR="00880F79" w:rsidRPr="00210C9D" w14:paraId="3DB8696D" w14:textId="77777777">
        <w:trPr>
          <w:trHeight w:val="20"/>
          <w:jc w:val="center"/>
        </w:trPr>
        <w:tc>
          <w:tcPr>
            <w:tcW w:w="1083" w:type="dxa"/>
          </w:tcPr>
          <w:p w14:paraId="09963C61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0</w:t>
            </w:r>
          </w:p>
        </w:tc>
        <w:tc>
          <w:tcPr>
            <w:tcW w:w="897" w:type="dxa"/>
          </w:tcPr>
          <w:p w14:paraId="63970078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7,0</w:t>
            </w:r>
          </w:p>
        </w:tc>
        <w:tc>
          <w:tcPr>
            <w:tcW w:w="741" w:type="dxa"/>
            <w:vMerge/>
            <w:vAlign w:val="center"/>
          </w:tcPr>
          <w:p w14:paraId="32F9F461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912" w:type="dxa"/>
            <w:vMerge w:val="restart"/>
            <w:vAlign w:val="center"/>
          </w:tcPr>
          <w:p w14:paraId="3A20FF96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,2</w:t>
            </w:r>
          </w:p>
        </w:tc>
        <w:tc>
          <w:tcPr>
            <w:tcW w:w="798" w:type="dxa"/>
            <w:vMerge/>
            <w:shd w:val="clear" w:color="auto" w:fill="auto"/>
            <w:vAlign w:val="center"/>
          </w:tcPr>
          <w:p w14:paraId="1EF9E8DF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855" w:type="dxa"/>
            <w:vMerge w:val="restart"/>
            <w:shd w:val="clear" w:color="auto" w:fill="auto"/>
            <w:vAlign w:val="center"/>
          </w:tcPr>
          <w:p w14:paraId="74678282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,5</w:t>
            </w:r>
          </w:p>
        </w:tc>
        <w:tc>
          <w:tcPr>
            <w:tcW w:w="741" w:type="dxa"/>
            <w:vAlign w:val="center"/>
          </w:tcPr>
          <w:p w14:paraId="4206AAB7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5,8</w:t>
            </w:r>
          </w:p>
        </w:tc>
        <w:tc>
          <w:tcPr>
            <w:tcW w:w="456" w:type="dxa"/>
            <w:vMerge/>
            <w:vAlign w:val="center"/>
          </w:tcPr>
          <w:p w14:paraId="14D00121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513" w:type="dxa"/>
            <w:vMerge w:val="restart"/>
            <w:shd w:val="clear" w:color="auto" w:fill="auto"/>
            <w:vAlign w:val="center"/>
          </w:tcPr>
          <w:p w14:paraId="0AC80FE1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,2</w:t>
            </w:r>
          </w:p>
        </w:tc>
        <w:tc>
          <w:tcPr>
            <w:tcW w:w="741" w:type="dxa"/>
            <w:vAlign w:val="center"/>
          </w:tcPr>
          <w:p w14:paraId="3815E9C1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6,6</w:t>
            </w:r>
          </w:p>
        </w:tc>
        <w:tc>
          <w:tcPr>
            <w:tcW w:w="570" w:type="dxa"/>
            <w:vMerge w:val="restart"/>
            <w:vAlign w:val="center"/>
          </w:tcPr>
          <w:p w14:paraId="3BB561BD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</w:t>
            </w:r>
          </w:p>
        </w:tc>
        <w:tc>
          <w:tcPr>
            <w:tcW w:w="566" w:type="dxa"/>
            <w:vMerge w:val="restart"/>
            <w:vAlign w:val="center"/>
          </w:tcPr>
          <w:p w14:paraId="38735438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,0</w:t>
            </w:r>
          </w:p>
        </w:tc>
        <w:tc>
          <w:tcPr>
            <w:tcW w:w="566" w:type="dxa"/>
            <w:vMerge w:val="restart"/>
            <w:vAlign w:val="center"/>
          </w:tcPr>
          <w:p w14:paraId="3B72C9E7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,0</w:t>
            </w:r>
          </w:p>
        </w:tc>
      </w:tr>
      <w:tr w:rsidR="00880F79" w:rsidRPr="00210C9D" w14:paraId="6925AB11" w14:textId="77777777">
        <w:trPr>
          <w:trHeight w:val="20"/>
          <w:jc w:val="center"/>
        </w:trPr>
        <w:tc>
          <w:tcPr>
            <w:tcW w:w="1083" w:type="dxa"/>
          </w:tcPr>
          <w:p w14:paraId="66B15183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5</w:t>
            </w:r>
          </w:p>
        </w:tc>
        <w:tc>
          <w:tcPr>
            <w:tcW w:w="897" w:type="dxa"/>
          </w:tcPr>
          <w:p w14:paraId="3B910367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2,0</w:t>
            </w:r>
          </w:p>
        </w:tc>
        <w:tc>
          <w:tcPr>
            <w:tcW w:w="741" w:type="dxa"/>
            <w:vMerge w:val="restart"/>
            <w:vAlign w:val="center"/>
          </w:tcPr>
          <w:p w14:paraId="453C6713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-0,40</w:t>
            </w:r>
          </w:p>
        </w:tc>
        <w:tc>
          <w:tcPr>
            <w:tcW w:w="912" w:type="dxa"/>
            <w:vMerge/>
            <w:vAlign w:val="center"/>
          </w:tcPr>
          <w:p w14:paraId="394B29E1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798" w:type="dxa"/>
            <w:vMerge/>
            <w:shd w:val="clear" w:color="auto" w:fill="auto"/>
            <w:vAlign w:val="center"/>
          </w:tcPr>
          <w:p w14:paraId="13927EBF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855" w:type="dxa"/>
            <w:vMerge/>
            <w:shd w:val="clear" w:color="auto" w:fill="auto"/>
            <w:vAlign w:val="center"/>
          </w:tcPr>
          <w:p w14:paraId="76152F57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741" w:type="dxa"/>
            <w:vAlign w:val="center"/>
          </w:tcPr>
          <w:p w14:paraId="25C60129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0,8</w:t>
            </w:r>
          </w:p>
        </w:tc>
        <w:tc>
          <w:tcPr>
            <w:tcW w:w="456" w:type="dxa"/>
            <w:vMerge/>
            <w:vAlign w:val="center"/>
          </w:tcPr>
          <w:p w14:paraId="382752BE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513" w:type="dxa"/>
            <w:vMerge/>
            <w:shd w:val="clear" w:color="auto" w:fill="auto"/>
            <w:vAlign w:val="center"/>
          </w:tcPr>
          <w:p w14:paraId="579E1C7D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741" w:type="dxa"/>
            <w:vAlign w:val="center"/>
          </w:tcPr>
          <w:p w14:paraId="67B7BC9A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9,2</w:t>
            </w:r>
          </w:p>
        </w:tc>
        <w:tc>
          <w:tcPr>
            <w:tcW w:w="570" w:type="dxa"/>
            <w:vMerge/>
            <w:vAlign w:val="center"/>
          </w:tcPr>
          <w:p w14:paraId="0ECB4DF2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566" w:type="dxa"/>
            <w:vMerge/>
            <w:vAlign w:val="center"/>
          </w:tcPr>
          <w:p w14:paraId="2879E2E8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566" w:type="dxa"/>
            <w:vMerge/>
            <w:vAlign w:val="center"/>
          </w:tcPr>
          <w:p w14:paraId="67029547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</w:tr>
      <w:tr w:rsidR="00880F79" w:rsidRPr="00210C9D" w14:paraId="1871D613" w14:textId="77777777">
        <w:trPr>
          <w:trHeight w:val="20"/>
          <w:jc w:val="center"/>
        </w:trPr>
        <w:tc>
          <w:tcPr>
            <w:tcW w:w="1083" w:type="dxa"/>
          </w:tcPr>
          <w:p w14:paraId="6520A90E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0</w:t>
            </w:r>
          </w:p>
        </w:tc>
        <w:tc>
          <w:tcPr>
            <w:tcW w:w="897" w:type="dxa"/>
          </w:tcPr>
          <w:p w14:paraId="31025DEC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7,0</w:t>
            </w:r>
          </w:p>
        </w:tc>
        <w:tc>
          <w:tcPr>
            <w:tcW w:w="741" w:type="dxa"/>
            <w:vMerge/>
            <w:vAlign w:val="center"/>
          </w:tcPr>
          <w:p w14:paraId="42D9E66C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912" w:type="dxa"/>
            <w:vMerge/>
            <w:vAlign w:val="center"/>
          </w:tcPr>
          <w:p w14:paraId="3C69A636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798" w:type="dxa"/>
            <w:vMerge/>
            <w:shd w:val="clear" w:color="auto" w:fill="auto"/>
            <w:vAlign w:val="center"/>
          </w:tcPr>
          <w:p w14:paraId="3C1A2B73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855" w:type="dxa"/>
            <w:vMerge/>
            <w:shd w:val="clear" w:color="auto" w:fill="auto"/>
            <w:vAlign w:val="center"/>
          </w:tcPr>
          <w:p w14:paraId="5301BFB4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741" w:type="dxa"/>
            <w:vAlign w:val="center"/>
          </w:tcPr>
          <w:p w14:paraId="05244FEF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5,8</w:t>
            </w:r>
          </w:p>
        </w:tc>
        <w:tc>
          <w:tcPr>
            <w:tcW w:w="456" w:type="dxa"/>
            <w:vMerge w:val="restart"/>
            <w:vAlign w:val="center"/>
          </w:tcPr>
          <w:p w14:paraId="5D1B3ABF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0</w:t>
            </w:r>
          </w:p>
        </w:tc>
        <w:tc>
          <w:tcPr>
            <w:tcW w:w="513" w:type="dxa"/>
            <w:vMerge/>
            <w:shd w:val="clear" w:color="auto" w:fill="auto"/>
            <w:vAlign w:val="center"/>
          </w:tcPr>
          <w:p w14:paraId="78A990B1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741" w:type="dxa"/>
            <w:vAlign w:val="center"/>
          </w:tcPr>
          <w:p w14:paraId="1C20D84E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1,8</w:t>
            </w:r>
          </w:p>
        </w:tc>
        <w:tc>
          <w:tcPr>
            <w:tcW w:w="570" w:type="dxa"/>
            <w:vMerge/>
            <w:vAlign w:val="center"/>
          </w:tcPr>
          <w:p w14:paraId="3316E182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566" w:type="dxa"/>
            <w:vMerge/>
            <w:vAlign w:val="center"/>
          </w:tcPr>
          <w:p w14:paraId="0FD60269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566" w:type="dxa"/>
            <w:vMerge/>
            <w:vAlign w:val="center"/>
          </w:tcPr>
          <w:p w14:paraId="202722E1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</w:tr>
      <w:tr w:rsidR="00880F79" w:rsidRPr="00210C9D" w14:paraId="7925AC17" w14:textId="77777777">
        <w:trPr>
          <w:trHeight w:val="20"/>
          <w:jc w:val="center"/>
        </w:trPr>
        <w:tc>
          <w:tcPr>
            <w:tcW w:w="1083" w:type="dxa"/>
          </w:tcPr>
          <w:p w14:paraId="622E638D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5</w:t>
            </w:r>
          </w:p>
        </w:tc>
        <w:tc>
          <w:tcPr>
            <w:tcW w:w="897" w:type="dxa"/>
          </w:tcPr>
          <w:p w14:paraId="28AE1175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2,0</w:t>
            </w:r>
          </w:p>
        </w:tc>
        <w:tc>
          <w:tcPr>
            <w:tcW w:w="741" w:type="dxa"/>
            <w:vMerge/>
            <w:vAlign w:val="center"/>
          </w:tcPr>
          <w:p w14:paraId="38E08B4C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912" w:type="dxa"/>
            <w:vMerge w:val="restart"/>
            <w:vAlign w:val="center"/>
          </w:tcPr>
          <w:p w14:paraId="194CBBA0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,8</w:t>
            </w:r>
          </w:p>
        </w:tc>
        <w:tc>
          <w:tcPr>
            <w:tcW w:w="798" w:type="dxa"/>
            <w:vMerge/>
            <w:shd w:val="clear" w:color="auto" w:fill="auto"/>
            <w:vAlign w:val="center"/>
          </w:tcPr>
          <w:p w14:paraId="2FC6BAE0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855" w:type="dxa"/>
            <w:vMerge/>
            <w:shd w:val="clear" w:color="auto" w:fill="auto"/>
            <w:vAlign w:val="center"/>
          </w:tcPr>
          <w:p w14:paraId="75FBDD5E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741" w:type="dxa"/>
            <w:vAlign w:val="center"/>
          </w:tcPr>
          <w:p w14:paraId="5A684F9D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0,8</w:t>
            </w:r>
          </w:p>
        </w:tc>
        <w:tc>
          <w:tcPr>
            <w:tcW w:w="456" w:type="dxa"/>
            <w:vMerge/>
            <w:vAlign w:val="center"/>
          </w:tcPr>
          <w:p w14:paraId="6EC32C99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513" w:type="dxa"/>
            <w:vMerge w:val="restart"/>
            <w:shd w:val="clear" w:color="auto" w:fill="auto"/>
            <w:vAlign w:val="center"/>
          </w:tcPr>
          <w:p w14:paraId="5092DF5E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</w:t>
            </w:r>
          </w:p>
        </w:tc>
        <w:tc>
          <w:tcPr>
            <w:tcW w:w="741" w:type="dxa"/>
            <w:vAlign w:val="center"/>
          </w:tcPr>
          <w:p w14:paraId="2D9007AB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4,6</w:t>
            </w:r>
          </w:p>
        </w:tc>
        <w:tc>
          <w:tcPr>
            <w:tcW w:w="570" w:type="dxa"/>
            <w:vMerge w:val="restart"/>
            <w:vAlign w:val="center"/>
          </w:tcPr>
          <w:p w14:paraId="098301E4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,5</w:t>
            </w:r>
          </w:p>
        </w:tc>
        <w:tc>
          <w:tcPr>
            <w:tcW w:w="566" w:type="dxa"/>
            <w:vMerge w:val="restart"/>
            <w:vAlign w:val="center"/>
          </w:tcPr>
          <w:p w14:paraId="01EC4858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,5</w:t>
            </w:r>
          </w:p>
        </w:tc>
        <w:tc>
          <w:tcPr>
            <w:tcW w:w="566" w:type="dxa"/>
            <w:vMerge w:val="restart"/>
            <w:vAlign w:val="center"/>
          </w:tcPr>
          <w:p w14:paraId="60A01A81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7,0</w:t>
            </w:r>
          </w:p>
        </w:tc>
      </w:tr>
      <w:tr w:rsidR="00880F79" w:rsidRPr="00210C9D" w14:paraId="2EEA9F92" w14:textId="77777777">
        <w:trPr>
          <w:trHeight w:val="20"/>
          <w:jc w:val="center"/>
        </w:trPr>
        <w:tc>
          <w:tcPr>
            <w:tcW w:w="1083" w:type="dxa"/>
          </w:tcPr>
          <w:p w14:paraId="3547EE69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70</w:t>
            </w:r>
          </w:p>
        </w:tc>
        <w:tc>
          <w:tcPr>
            <w:tcW w:w="897" w:type="dxa"/>
          </w:tcPr>
          <w:p w14:paraId="2391F5F5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7,0</w:t>
            </w:r>
          </w:p>
        </w:tc>
        <w:tc>
          <w:tcPr>
            <w:tcW w:w="741" w:type="dxa"/>
            <w:vMerge/>
            <w:vAlign w:val="center"/>
          </w:tcPr>
          <w:p w14:paraId="31957A3E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912" w:type="dxa"/>
            <w:vMerge/>
            <w:vAlign w:val="center"/>
          </w:tcPr>
          <w:p w14:paraId="4E7F65E1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798" w:type="dxa"/>
            <w:vMerge/>
            <w:shd w:val="clear" w:color="auto" w:fill="auto"/>
            <w:vAlign w:val="center"/>
          </w:tcPr>
          <w:p w14:paraId="08743BEA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855" w:type="dxa"/>
            <w:vMerge/>
            <w:shd w:val="clear" w:color="auto" w:fill="auto"/>
            <w:vAlign w:val="center"/>
          </w:tcPr>
          <w:p w14:paraId="6E2B24F2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741" w:type="dxa"/>
            <w:vAlign w:val="center"/>
          </w:tcPr>
          <w:p w14:paraId="083546D0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5,6</w:t>
            </w:r>
          </w:p>
        </w:tc>
        <w:tc>
          <w:tcPr>
            <w:tcW w:w="456" w:type="dxa"/>
            <w:vMerge/>
            <w:vAlign w:val="center"/>
          </w:tcPr>
          <w:p w14:paraId="7EEA4671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513" w:type="dxa"/>
            <w:vMerge/>
            <w:shd w:val="clear" w:color="auto" w:fill="auto"/>
            <w:vAlign w:val="center"/>
          </w:tcPr>
          <w:p w14:paraId="7C9D55AF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741" w:type="dxa"/>
            <w:vAlign w:val="center"/>
          </w:tcPr>
          <w:p w14:paraId="3AED057F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7,0</w:t>
            </w:r>
          </w:p>
        </w:tc>
        <w:tc>
          <w:tcPr>
            <w:tcW w:w="570" w:type="dxa"/>
            <w:vMerge/>
            <w:vAlign w:val="center"/>
          </w:tcPr>
          <w:p w14:paraId="31F8BAC5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566" w:type="dxa"/>
            <w:vMerge/>
            <w:vAlign w:val="center"/>
          </w:tcPr>
          <w:p w14:paraId="2E21E50B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566" w:type="dxa"/>
            <w:vMerge/>
            <w:vAlign w:val="center"/>
          </w:tcPr>
          <w:p w14:paraId="655CA9CA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</w:tr>
      <w:tr w:rsidR="00880F79" w:rsidRPr="00210C9D" w14:paraId="64A633E3" w14:textId="77777777">
        <w:trPr>
          <w:trHeight w:val="20"/>
          <w:jc w:val="center"/>
        </w:trPr>
        <w:tc>
          <w:tcPr>
            <w:tcW w:w="1083" w:type="dxa"/>
          </w:tcPr>
          <w:p w14:paraId="79F8812C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75</w:t>
            </w:r>
          </w:p>
        </w:tc>
        <w:tc>
          <w:tcPr>
            <w:tcW w:w="897" w:type="dxa"/>
          </w:tcPr>
          <w:p w14:paraId="4D806CB8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72,0</w:t>
            </w:r>
          </w:p>
        </w:tc>
        <w:tc>
          <w:tcPr>
            <w:tcW w:w="741" w:type="dxa"/>
            <w:vMerge/>
            <w:vAlign w:val="center"/>
          </w:tcPr>
          <w:p w14:paraId="52D7B2DF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912" w:type="dxa"/>
            <w:vMerge/>
            <w:vAlign w:val="center"/>
          </w:tcPr>
          <w:p w14:paraId="37F601A9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798" w:type="dxa"/>
            <w:vMerge/>
            <w:shd w:val="clear" w:color="auto" w:fill="auto"/>
            <w:vAlign w:val="center"/>
          </w:tcPr>
          <w:p w14:paraId="73AA7267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855" w:type="dxa"/>
            <w:vMerge/>
            <w:shd w:val="clear" w:color="auto" w:fill="auto"/>
            <w:vAlign w:val="center"/>
          </w:tcPr>
          <w:p w14:paraId="6CF3DA98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741" w:type="dxa"/>
            <w:vAlign w:val="center"/>
          </w:tcPr>
          <w:p w14:paraId="6215D8C0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70,6</w:t>
            </w:r>
          </w:p>
        </w:tc>
        <w:tc>
          <w:tcPr>
            <w:tcW w:w="456" w:type="dxa"/>
            <w:vMerge/>
            <w:vAlign w:val="center"/>
          </w:tcPr>
          <w:p w14:paraId="7B292E5D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513" w:type="dxa"/>
            <w:vMerge/>
            <w:shd w:val="clear" w:color="auto" w:fill="auto"/>
            <w:vAlign w:val="center"/>
          </w:tcPr>
          <w:p w14:paraId="75E4A636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741" w:type="dxa"/>
            <w:vAlign w:val="center"/>
          </w:tcPr>
          <w:p w14:paraId="5FC94C58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9,5</w:t>
            </w:r>
          </w:p>
        </w:tc>
        <w:tc>
          <w:tcPr>
            <w:tcW w:w="570" w:type="dxa"/>
            <w:vMerge/>
            <w:vAlign w:val="center"/>
          </w:tcPr>
          <w:p w14:paraId="4882A702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566" w:type="dxa"/>
            <w:vMerge/>
            <w:vAlign w:val="center"/>
          </w:tcPr>
          <w:p w14:paraId="574DC5CD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566" w:type="dxa"/>
            <w:vMerge/>
            <w:vAlign w:val="center"/>
          </w:tcPr>
          <w:p w14:paraId="5DAA2DA6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</w:tr>
      <w:tr w:rsidR="00880F79" w:rsidRPr="00210C9D" w14:paraId="79FBA63F" w14:textId="77777777">
        <w:trPr>
          <w:trHeight w:val="20"/>
          <w:jc w:val="center"/>
        </w:trPr>
        <w:tc>
          <w:tcPr>
            <w:tcW w:w="1083" w:type="dxa"/>
          </w:tcPr>
          <w:p w14:paraId="57216B99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80</w:t>
            </w:r>
          </w:p>
        </w:tc>
        <w:tc>
          <w:tcPr>
            <w:tcW w:w="897" w:type="dxa"/>
          </w:tcPr>
          <w:p w14:paraId="3829A825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76,5</w:t>
            </w:r>
          </w:p>
        </w:tc>
        <w:tc>
          <w:tcPr>
            <w:tcW w:w="741" w:type="dxa"/>
            <w:vMerge/>
            <w:vAlign w:val="center"/>
          </w:tcPr>
          <w:p w14:paraId="31246BEF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912" w:type="dxa"/>
            <w:vMerge/>
            <w:vAlign w:val="center"/>
          </w:tcPr>
          <w:p w14:paraId="5D4D7728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798" w:type="dxa"/>
            <w:vMerge/>
            <w:shd w:val="clear" w:color="auto" w:fill="auto"/>
            <w:vAlign w:val="center"/>
          </w:tcPr>
          <w:p w14:paraId="7FE1105F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855" w:type="dxa"/>
            <w:vMerge w:val="restart"/>
            <w:shd w:val="clear" w:color="auto" w:fill="auto"/>
            <w:vAlign w:val="center"/>
          </w:tcPr>
          <w:p w14:paraId="783DFA5A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,3</w:t>
            </w:r>
          </w:p>
        </w:tc>
        <w:tc>
          <w:tcPr>
            <w:tcW w:w="741" w:type="dxa"/>
            <w:vAlign w:val="center"/>
          </w:tcPr>
          <w:p w14:paraId="7CBA59FC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75,0</w:t>
            </w:r>
          </w:p>
        </w:tc>
        <w:tc>
          <w:tcPr>
            <w:tcW w:w="456" w:type="dxa"/>
            <w:vMerge/>
            <w:vAlign w:val="center"/>
          </w:tcPr>
          <w:p w14:paraId="141B0C2A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513" w:type="dxa"/>
            <w:vMerge w:val="restart"/>
            <w:shd w:val="clear" w:color="auto" w:fill="auto"/>
            <w:vAlign w:val="center"/>
          </w:tcPr>
          <w:p w14:paraId="6CAE6539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,6</w:t>
            </w:r>
          </w:p>
        </w:tc>
        <w:tc>
          <w:tcPr>
            <w:tcW w:w="741" w:type="dxa"/>
            <w:vAlign w:val="center"/>
          </w:tcPr>
          <w:p w14:paraId="796E1DDC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2</w:t>
            </w:r>
          </w:p>
        </w:tc>
        <w:tc>
          <w:tcPr>
            <w:tcW w:w="570" w:type="dxa"/>
            <w:vMerge/>
            <w:vAlign w:val="center"/>
          </w:tcPr>
          <w:p w14:paraId="107C7F54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566" w:type="dxa"/>
            <w:vMerge/>
            <w:vAlign w:val="center"/>
          </w:tcPr>
          <w:p w14:paraId="132D7D7B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566" w:type="dxa"/>
            <w:vMerge w:val="restart"/>
            <w:vAlign w:val="center"/>
          </w:tcPr>
          <w:p w14:paraId="5333817E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8,0</w:t>
            </w:r>
          </w:p>
        </w:tc>
      </w:tr>
      <w:tr w:rsidR="00880F79" w:rsidRPr="00210C9D" w14:paraId="0891F0D3" w14:textId="77777777">
        <w:trPr>
          <w:trHeight w:val="20"/>
          <w:jc w:val="center"/>
        </w:trPr>
        <w:tc>
          <w:tcPr>
            <w:tcW w:w="1083" w:type="dxa"/>
          </w:tcPr>
          <w:p w14:paraId="4625B92B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85</w:t>
            </w:r>
          </w:p>
        </w:tc>
        <w:tc>
          <w:tcPr>
            <w:tcW w:w="897" w:type="dxa"/>
          </w:tcPr>
          <w:p w14:paraId="303D913F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81,5</w:t>
            </w:r>
          </w:p>
        </w:tc>
        <w:tc>
          <w:tcPr>
            <w:tcW w:w="741" w:type="dxa"/>
            <w:vMerge w:val="restart"/>
            <w:shd w:val="clear" w:color="auto" w:fill="auto"/>
            <w:vAlign w:val="center"/>
          </w:tcPr>
          <w:p w14:paraId="44F9E392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-0,46</w:t>
            </w:r>
          </w:p>
        </w:tc>
        <w:tc>
          <w:tcPr>
            <w:tcW w:w="912" w:type="dxa"/>
            <w:vMerge/>
            <w:vAlign w:val="center"/>
          </w:tcPr>
          <w:p w14:paraId="419C2F08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798" w:type="dxa"/>
            <w:vMerge/>
            <w:shd w:val="clear" w:color="auto" w:fill="auto"/>
            <w:vAlign w:val="center"/>
          </w:tcPr>
          <w:p w14:paraId="1FC51B54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855" w:type="dxa"/>
            <w:vMerge/>
            <w:shd w:val="clear" w:color="auto" w:fill="auto"/>
            <w:vAlign w:val="center"/>
          </w:tcPr>
          <w:p w14:paraId="67B61BB0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741" w:type="dxa"/>
            <w:vAlign w:val="center"/>
          </w:tcPr>
          <w:p w14:paraId="5051154A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79,5</w:t>
            </w:r>
          </w:p>
        </w:tc>
        <w:tc>
          <w:tcPr>
            <w:tcW w:w="456" w:type="dxa"/>
            <w:vMerge/>
            <w:vAlign w:val="center"/>
          </w:tcPr>
          <w:p w14:paraId="51AA965E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513" w:type="dxa"/>
            <w:vMerge/>
            <w:shd w:val="clear" w:color="auto" w:fill="auto"/>
            <w:vAlign w:val="center"/>
          </w:tcPr>
          <w:p w14:paraId="18576FDD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741" w:type="dxa"/>
            <w:vAlign w:val="center"/>
          </w:tcPr>
          <w:p w14:paraId="6D6B3159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4,3</w:t>
            </w:r>
          </w:p>
        </w:tc>
        <w:tc>
          <w:tcPr>
            <w:tcW w:w="570" w:type="dxa"/>
            <w:vMerge/>
            <w:vAlign w:val="center"/>
          </w:tcPr>
          <w:p w14:paraId="445108C9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566" w:type="dxa"/>
            <w:vMerge/>
            <w:vAlign w:val="center"/>
          </w:tcPr>
          <w:p w14:paraId="73CADEC2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566" w:type="dxa"/>
            <w:vMerge/>
            <w:vAlign w:val="center"/>
          </w:tcPr>
          <w:p w14:paraId="48D0AD37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</w:tr>
      <w:tr w:rsidR="00880F79" w:rsidRPr="00210C9D" w14:paraId="033E19E2" w14:textId="77777777">
        <w:trPr>
          <w:trHeight w:val="20"/>
          <w:jc w:val="center"/>
        </w:trPr>
        <w:tc>
          <w:tcPr>
            <w:tcW w:w="1083" w:type="dxa"/>
          </w:tcPr>
          <w:p w14:paraId="61D079F6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90</w:t>
            </w:r>
          </w:p>
        </w:tc>
        <w:tc>
          <w:tcPr>
            <w:tcW w:w="897" w:type="dxa"/>
          </w:tcPr>
          <w:p w14:paraId="15E3ABC2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86,5</w:t>
            </w:r>
          </w:p>
        </w:tc>
        <w:tc>
          <w:tcPr>
            <w:tcW w:w="741" w:type="dxa"/>
            <w:vMerge/>
            <w:shd w:val="clear" w:color="auto" w:fill="auto"/>
            <w:vAlign w:val="center"/>
          </w:tcPr>
          <w:p w14:paraId="5A40FFB3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912" w:type="dxa"/>
            <w:vMerge w:val="restart"/>
            <w:shd w:val="clear" w:color="auto" w:fill="auto"/>
            <w:vAlign w:val="center"/>
          </w:tcPr>
          <w:p w14:paraId="0A9E6826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,4</w:t>
            </w:r>
          </w:p>
        </w:tc>
        <w:tc>
          <w:tcPr>
            <w:tcW w:w="798" w:type="dxa"/>
            <w:vMerge w:val="restart"/>
            <w:shd w:val="clear" w:color="auto" w:fill="auto"/>
            <w:vAlign w:val="center"/>
          </w:tcPr>
          <w:p w14:paraId="7A0E1F6A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+0,30</w:t>
            </w:r>
          </w:p>
        </w:tc>
        <w:tc>
          <w:tcPr>
            <w:tcW w:w="855" w:type="dxa"/>
            <w:vMerge/>
            <w:shd w:val="clear" w:color="auto" w:fill="auto"/>
            <w:vAlign w:val="center"/>
          </w:tcPr>
          <w:p w14:paraId="0AD82CC2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741" w:type="dxa"/>
            <w:vAlign w:val="center"/>
          </w:tcPr>
          <w:p w14:paraId="2239BCB6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84,5</w:t>
            </w:r>
          </w:p>
        </w:tc>
        <w:tc>
          <w:tcPr>
            <w:tcW w:w="456" w:type="dxa"/>
            <w:vMerge/>
            <w:vAlign w:val="center"/>
          </w:tcPr>
          <w:p w14:paraId="1C09485E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513" w:type="dxa"/>
            <w:vMerge w:val="restart"/>
            <w:shd w:val="clear" w:color="auto" w:fill="auto"/>
            <w:vAlign w:val="center"/>
          </w:tcPr>
          <w:p w14:paraId="2B2A051B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</w:t>
            </w:r>
          </w:p>
        </w:tc>
        <w:tc>
          <w:tcPr>
            <w:tcW w:w="741" w:type="dxa"/>
            <w:vAlign w:val="center"/>
          </w:tcPr>
          <w:p w14:paraId="0612B72D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7,2</w:t>
            </w:r>
          </w:p>
        </w:tc>
        <w:tc>
          <w:tcPr>
            <w:tcW w:w="570" w:type="dxa"/>
            <w:vMerge w:val="restart"/>
            <w:vAlign w:val="center"/>
          </w:tcPr>
          <w:p w14:paraId="1709EF13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</w:t>
            </w:r>
          </w:p>
        </w:tc>
        <w:tc>
          <w:tcPr>
            <w:tcW w:w="566" w:type="dxa"/>
            <w:vMerge w:val="restart"/>
            <w:shd w:val="clear" w:color="auto" w:fill="auto"/>
            <w:vAlign w:val="center"/>
          </w:tcPr>
          <w:p w14:paraId="73256871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,0</w:t>
            </w:r>
          </w:p>
        </w:tc>
        <w:tc>
          <w:tcPr>
            <w:tcW w:w="566" w:type="dxa"/>
            <w:vMerge w:val="restart"/>
            <w:shd w:val="clear" w:color="auto" w:fill="auto"/>
            <w:vAlign w:val="center"/>
          </w:tcPr>
          <w:p w14:paraId="7D24AE42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8,5</w:t>
            </w:r>
          </w:p>
        </w:tc>
      </w:tr>
      <w:tr w:rsidR="00880F79" w:rsidRPr="00210C9D" w14:paraId="09E54C24" w14:textId="77777777">
        <w:trPr>
          <w:trHeight w:val="20"/>
          <w:jc w:val="center"/>
        </w:trPr>
        <w:tc>
          <w:tcPr>
            <w:tcW w:w="1083" w:type="dxa"/>
          </w:tcPr>
          <w:p w14:paraId="0073A8FB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95</w:t>
            </w:r>
          </w:p>
        </w:tc>
        <w:tc>
          <w:tcPr>
            <w:tcW w:w="897" w:type="dxa"/>
          </w:tcPr>
          <w:p w14:paraId="7026494C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91,5</w:t>
            </w:r>
          </w:p>
        </w:tc>
        <w:tc>
          <w:tcPr>
            <w:tcW w:w="741" w:type="dxa"/>
            <w:vMerge/>
            <w:shd w:val="clear" w:color="auto" w:fill="auto"/>
            <w:vAlign w:val="center"/>
          </w:tcPr>
          <w:p w14:paraId="07D6EE94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912" w:type="dxa"/>
            <w:vMerge/>
            <w:shd w:val="clear" w:color="auto" w:fill="auto"/>
            <w:vAlign w:val="center"/>
          </w:tcPr>
          <w:p w14:paraId="5B8B61E1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798" w:type="dxa"/>
            <w:vMerge/>
            <w:shd w:val="clear" w:color="auto" w:fill="auto"/>
            <w:vAlign w:val="center"/>
          </w:tcPr>
          <w:p w14:paraId="0D36E4D6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855" w:type="dxa"/>
            <w:vMerge/>
            <w:shd w:val="clear" w:color="auto" w:fill="auto"/>
            <w:vAlign w:val="center"/>
          </w:tcPr>
          <w:p w14:paraId="0DF58F08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741" w:type="dxa"/>
            <w:vAlign w:val="center"/>
          </w:tcPr>
          <w:p w14:paraId="207CDC9B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89,5</w:t>
            </w:r>
          </w:p>
        </w:tc>
        <w:tc>
          <w:tcPr>
            <w:tcW w:w="456" w:type="dxa"/>
            <w:vMerge/>
            <w:vAlign w:val="center"/>
          </w:tcPr>
          <w:p w14:paraId="7127F0B6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513" w:type="dxa"/>
            <w:vMerge/>
            <w:shd w:val="clear" w:color="auto" w:fill="auto"/>
            <w:vAlign w:val="center"/>
          </w:tcPr>
          <w:p w14:paraId="244A5E1F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741" w:type="dxa"/>
            <w:vAlign w:val="center"/>
          </w:tcPr>
          <w:p w14:paraId="5409833B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9,6</w:t>
            </w:r>
          </w:p>
        </w:tc>
        <w:tc>
          <w:tcPr>
            <w:tcW w:w="570" w:type="dxa"/>
            <w:vMerge/>
            <w:vAlign w:val="center"/>
          </w:tcPr>
          <w:p w14:paraId="0BFC6293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566" w:type="dxa"/>
            <w:vMerge/>
            <w:shd w:val="clear" w:color="auto" w:fill="auto"/>
            <w:vAlign w:val="center"/>
          </w:tcPr>
          <w:p w14:paraId="6C5E69B5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566" w:type="dxa"/>
            <w:vMerge/>
            <w:shd w:val="clear" w:color="auto" w:fill="auto"/>
            <w:vAlign w:val="center"/>
          </w:tcPr>
          <w:p w14:paraId="7D0A2974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</w:tr>
      <w:tr w:rsidR="00880F79" w:rsidRPr="00210C9D" w14:paraId="645F2BEE" w14:textId="77777777">
        <w:trPr>
          <w:trHeight w:val="20"/>
          <w:jc w:val="center"/>
        </w:trPr>
        <w:tc>
          <w:tcPr>
            <w:tcW w:w="1083" w:type="dxa"/>
          </w:tcPr>
          <w:p w14:paraId="3CA6C470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00</w:t>
            </w:r>
          </w:p>
        </w:tc>
        <w:tc>
          <w:tcPr>
            <w:tcW w:w="897" w:type="dxa"/>
          </w:tcPr>
          <w:p w14:paraId="64CAE1D7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96,5</w:t>
            </w:r>
          </w:p>
        </w:tc>
        <w:tc>
          <w:tcPr>
            <w:tcW w:w="741" w:type="dxa"/>
            <w:vMerge/>
            <w:shd w:val="clear" w:color="auto" w:fill="auto"/>
            <w:vAlign w:val="center"/>
          </w:tcPr>
          <w:p w14:paraId="5646D730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912" w:type="dxa"/>
            <w:vMerge/>
            <w:shd w:val="clear" w:color="auto" w:fill="auto"/>
            <w:vAlign w:val="center"/>
          </w:tcPr>
          <w:p w14:paraId="76BA1D5B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798" w:type="dxa"/>
            <w:vMerge/>
            <w:shd w:val="clear" w:color="auto" w:fill="auto"/>
            <w:vAlign w:val="center"/>
          </w:tcPr>
          <w:p w14:paraId="5D0532DA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855" w:type="dxa"/>
            <w:vMerge/>
            <w:shd w:val="clear" w:color="auto" w:fill="auto"/>
            <w:vAlign w:val="center"/>
          </w:tcPr>
          <w:p w14:paraId="2B7CCCB5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741" w:type="dxa"/>
            <w:vAlign w:val="center"/>
          </w:tcPr>
          <w:p w14:paraId="6DC60ABA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94,5</w:t>
            </w:r>
          </w:p>
        </w:tc>
        <w:tc>
          <w:tcPr>
            <w:tcW w:w="456" w:type="dxa"/>
            <w:vAlign w:val="center"/>
          </w:tcPr>
          <w:p w14:paraId="61966CA4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2</w:t>
            </w:r>
          </w:p>
        </w:tc>
        <w:tc>
          <w:tcPr>
            <w:tcW w:w="513" w:type="dxa"/>
            <w:vMerge/>
            <w:shd w:val="clear" w:color="auto" w:fill="auto"/>
            <w:vAlign w:val="center"/>
          </w:tcPr>
          <w:p w14:paraId="62D2BF25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741" w:type="dxa"/>
            <w:vAlign w:val="center"/>
          </w:tcPr>
          <w:p w14:paraId="49FBDA0A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2,1</w:t>
            </w:r>
          </w:p>
        </w:tc>
        <w:tc>
          <w:tcPr>
            <w:tcW w:w="570" w:type="dxa"/>
            <w:vMerge/>
            <w:vAlign w:val="center"/>
          </w:tcPr>
          <w:p w14:paraId="5DE8852D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566" w:type="dxa"/>
            <w:vMerge/>
            <w:shd w:val="clear" w:color="auto" w:fill="auto"/>
            <w:vAlign w:val="center"/>
          </w:tcPr>
          <w:p w14:paraId="3C49FD7E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566" w:type="dxa"/>
            <w:vMerge/>
            <w:shd w:val="clear" w:color="auto" w:fill="auto"/>
            <w:vAlign w:val="center"/>
          </w:tcPr>
          <w:p w14:paraId="7D8EA50F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</w:tr>
    </w:tbl>
    <w:p w14:paraId="3225307D" w14:textId="77777777" w:rsidR="00880F79" w:rsidRPr="00210C9D" w:rsidRDefault="00880F79" w:rsidP="00880F79">
      <w:pPr>
        <w:rPr>
          <w:lang w:val="uk-UA"/>
        </w:rPr>
      </w:pPr>
      <w:r w:rsidRPr="00210C9D">
        <w:rPr>
          <w:lang w:val="uk-UA"/>
        </w:rPr>
        <w:t>Примітка:</w:t>
      </w:r>
      <w:r w:rsidR="004E5180" w:rsidRPr="00210C9D">
        <w:rPr>
          <w:lang w:val="uk-UA"/>
        </w:rPr>
        <w:t xml:space="preserve"> </w:t>
      </w:r>
      <w:r w:rsidRPr="00210C9D">
        <w:rPr>
          <w:lang w:val="uk-UA"/>
        </w:rPr>
        <w:sym w:font="Symbol" w:char="F061"/>
      </w:r>
      <w:r w:rsidRPr="00210C9D">
        <w:rPr>
          <w:lang w:val="uk-UA"/>
        </w:rPr>
        <w:t xml:space="preserve"> = 60</w:t>
      </w:r>
      <w:r w:rsidRPr="00210C9D">
        <w:rPr>
          <w:lang w:val="uk-UA"/>
        </w:rPr>
        <w:sym w:font="Symbol" w:char="F0B1"/>
      </w:r>
      <w:r w:rsidRPr="00210C9D">
        <w:rPr>
          <w:lang w:val="uk-UA"/>
        </w:rPr>
        <w:t>5</w:t>
      </w:r>
      <w:r w:rsidRPr="00210C9D">
        <w:rPr>
          <w:lang w:val="uk-UA"/>
        </w:rPr>
        <w:sym w:font="Symbol" w:char="F0B0"/>
      </w:r>
      <w:r w:rsidRPr="00210C9D">
        <w:rPr>
          <w:lang w:val="uk-UA"/>
        </w:rPr>
        <w:t xml:space="preserve"> для d </w:t>
      </w:r>
      <w:r w:rsidRPr="00210C9D">
        <w:rPr>
          <w:lang w:val="uk-UA"/>
        </w:rPr>
        <w:sym w:font="Symbol" w:char="F0A3"/>
      </w:r>
      <w:r w:rsidRPr="00210C9D">
        <w:rPr>
          <w:lang w:val="uk-UA"/>
        </w:rPr>
        <w:t xml:space="preserve"> </w:t>
      </w:r>
      <w:smartTag w:uri="urn:schemas-microsoft-com:office:smarttags" w:element="metricconverter">
        <w:smartTagPr>
          <w:attr w:name="ProductID" w:val="58 мм"/>
        </w:smartTagPr>
        <w:r w:rsidRPr="00210C9D">
          <w:rPr>
            <w:lang w:val="uk-UA"/>
          </w:rPr>
          <w:t>58 мм</w:t>
        </w:r>
      </w:smartTag>
      <w:r w:rsidRPr="00210C9D">
        <w:rPr>
          <w:lang w:val="uk-UA"/>
        </w:rPr>
        <w:t xml:space="preserve">, </w:t>
      </w:r>
      <w:r w:rsidRPr="00210C9D">
        <w:rPr>
          <w:lang w:val="uk-UA"/>
        </w:rPr>
        <w:sym w:font="Symbol" w:char="F061"/>
      </w:r>
      <w:r w:rsidRPr="00210C9D">
        <w:rPr>
          <w:lang w:val="uk-UA"/>
        </w:rPr>
        <w:t xml:space="preserve"> = 90</w:t>
      </w:r>
      <w:r w:rsidRPr="00210C9D">
        <w:rPr>
          <w:lang w:val="uk-UA"/>
        </w:rPr>
        <w:sym w:font="Symbol" w:char="F0B1"/>
      </w:r>
      <w:r w:rsidRPr="00210C9D">
        <w:rPr>
          <w:lang w:val="uk-UA"/>
        </w:rPr>
        <w:t>5</w:t>
      </w:r>
      <w:r w:rsidRPr="00210C9D">
        <w:rPr>
          <w:lang w:val="uk-UA"/>
        </w:rPr>
        <w:sym w:font="Symbol" w:char="F0B0"/>
      </w:r>
      <w:r w:rsidRPr="00210C9D">
        <w:rPr>
          <w:lang w:val="uk-UA"/>
        </w:rPr>
        <w:t xml:space="preserve"> для d &gt; </w:t>
      </w:r>
      <w:smartTag w:uri="urn:schemas-microsoft-com:office:smarttags" w:element="metricconverter">
        <w:smartTagPr>
          <w:attr w:name="ProductID" w:val="58 мм"/>
        </w:smartTagPr>
        <w:r w:rsidRPr="00210C9D">
          <w:rPr>
            <w:lang w:val="uk-UA"/>
          </w:rPr>
          <w:t>58 мм</w:t>
        </w:r>
      </w:smartTag>
      <w:r w:rsidRPr="00210C9D">
        <w:rPr>
          <w:lang w:val="uk-UA"/>
        </w:rPr>
        <w:t>.</w:t>
      </w:r>
    </w:p>
    <w:p w14:paraId="57C1FBE2" w14:textId="77777777" w:rsidR="00880F79" w:rsidRPr="00210C9D" w:rsidRDefault="00880F79" w:rsidP="00880F79">
      <w:pPr>
        <w:rPr>
          <w:lang w:val="uk-UA"/>
        </w:rPr>
      </w:pPr>
    </w:p>
    <w:p w14:paraId="47E8EA16" w14:textId="77777777" w:rsidR="00880F79" w:rsidRPr="00210C9D" w:rsidRDefault="00880F79" w:rsidP="005A21E2">
      <w:pPr>
        <w:numPr>
          <w:ilvl w:val="0"/>
          <w:numId w:val="10"/>
        </w:numPr>
        <w:rPr>
          <w:lang w:val="uk-UA"/>
        </w:rPr>
      </w:pPr>
      <w:r w:rsidRPr="00210C9D">
        <w:rPr>
          <w:lang w:val="uk-UA"/>
        </w:rPr>
        <w:t>Матеріал кілець – сталь 65Г;</w:t>
      </w:r>
    </w:p>
    <w:p w14:paraId="4D6937CA" w14:textId="77777777" w:rsidR="00880F79" w:rsidRPr="00210C9D" w:rsidRDefault="00880F79" w:rsidP="005A21E2">
      <w:pPr>
        <w:numPr>
          <w:ilvl w:val="0"/>
          <w:numId w:val="10"/>
        </w:numPr>
        <w:rPr>
          <w:lang w:val="uk-UA"/>
        </w:rPr>
      </w:pPr>
      <w:r w:rsidRPr="00210C9D">
        <w:rPr>
          <w:lang w:val="uk-UA"/>
        </w:rPr>
        <w:t xml:space="preserve">Кільця виготовляються у двох виконаннях: 1 – штамповкою, 2 – </w:t>
      </w:r>
      <w:r w:rsidR="00252510" w:rsidRPr="00210C9D">
        <w:rPr>
          <w:lang w:val="uk-UA"/>
        </w:rPr>
        <w:t>навивкою</w:t>
      </w:r>
      <w:r w:rsidRPr="00210C9D">
        <w:rPr>
          <w:lang w:val="uk-UA"/>
        </w:rPr>
        <w:t>;</w:t>
      </w:r>
    </w:p>
    <w:p w14:paraId="588E2C81" w14:textId="77777777" w:rsidR="00880F79" w:rsidRPr="00210C9D" w:rsidRDefault="00880F79" w:rsidP="005A21E2">
      <w:pPr>
        <w:numPr>
          <w:ilvl w:val="0"/>
          <w:numId w:val="10"/>
        </w:numPr>
        <w:rPr>
          <w:lang w:val="uk-UA"/>
        </w:rPr>
      </w:pPr>
      <w:r w:rsidRPr="00210C9D">
        <w:rPr>
          <w:lang w:val="uk-UA"/>
        </w:rPr>
        <w:t>Передбачено три групи площинності кілець: А, Б, В (ГОСТ 3944-68);</w:t>
      </w:r>
    </w:p>
    <w:p w14:paraId="614E2ED2" w14:textId="77777777" w:rsidR="00880F79" w:rsidRPr="00210C9D" w:rsidRDefault="00880F79" w:rsidP="005A21E2">
      <w:pPr>
        <w:numPr>
          <w:ilvl w:val="0"/>
          <w:numId w:val="10"/>
        </w:numPr>
        <w:rPr>
          <w:lang w:val="uk-UA"/>
        </w:rPr>
      </w:pPr>
      <w:r w:rsidRPr="00210C9D">
        <w:rPr>
          <w:lang w:val="uk-UA"/>
        </w:rPr>
        <w:t xml:space="preserve">Приклад умовного позначення штампованого кільця площинність якого відхиляється по групі Б для вала діаметром 50 мм: </w:t>
      </w:r>
      <w:r w:rsidRPr="00210C9D">
        <w:rPr>
          <w:i/>
          <w:lang w:val="uk-UA"/>
        </w:rPr>
        <w:t>Кільце 1Б50 ГОСТ 13940-</w:t>
      </w:r>
      <w:r w:rsidR="00252510" w:rsidRPr="00210C9D">
        <w:rPr>
          <w:i/>
          <w:lang w:val="uk-UA"/>
        </w:rPr>
        <w:t>86</w:t>
      </w:r>
      <w:r w:rsidRPr="00210C9D">
        <w:rPr>
          <w:lang w:val="uk-UA"/>
        </w:rPr>
        <w:t>.</w:t>
      </w:r>
    </w:p>
    <w:p w14:paraId="261D70E8" w14:textId="0FA4DF97" w:rsidR="00A2396D" w:rsidRPr="00722F00" w:rsidRDefault="00A2396D" w:rsidP="00A2396D">
      <w:pPr>
        <w:spacing w:line="360" w:lineRule="auto"/>
        <w:jc w:val="center"/>
        <w:outlineLvl w:val="0"/>
        <w:rPr>
          <w:b/>
          <w:caps/>
          <w:sz w:val="28"/>
          <w:szCs w:val="28"/>
          <w:lang w:val="uk-UA"/>
        </w:rPr>
      </w:pPr>
      <w:r w:rsidRPr="00722F00">
        <w:rPr>
          <w:b/>
          <w:caps/>
          <w:sz w:val="28"/>
          <w:szCs w:val="28"/>
          <w:lang w:val="uk-UA"/>
        </w:rPr>
        <w:lastRenderedPageBreak/>
        <w:t xml:space="preserve">ДОДАТОК </w:t>
      </w:r>
      <w:r>
        <w:rPr>
          <w:b/>
          <w:caps/>
          <w:sz w:val="28"/>
          <w:szCs w:val="28"/>
          <w:lang w:val="uk-UA"/>
        </w:rPr>
        <w:t>К</w:t>
      </w:r>
    </w:p>
    <w:p w14:paraId="25D1EC45" w14:textId="34EB6C23" w:rsidR="00880F79" w:rsidRPr="00210C9D" w:rsidRDefault="00A2396D" w:rsidP="00A2396D">
      <w:pPr>
        <w:jc w:val="center"/>
        <w:rPr>
          <w:b/>
          <w:i/>
          <w:sz w:val="28"/>
          <w:szCs w:val="28"/>
          <w:lang w:val="uk-UA"/>
        </w:rPr>
      </w:pPr>
      <w:r w:rsidRPr="00A2396D">
        <w:rPr>
          <w:b/>
          <w:caps/>
          <w:sz w:val="28"/>
          <w:szCs w:val="28"/>
          <w:lang w:val="uk-UA"/>
        </w:rPr>
        <w:t>Манжети гумові армовані з пружиною (ГОСТ 8752-79)</w:t>
      </w:r>
      <w:r w:rsidRPr="00210C9D">
        <w:rPr>
          <w:noProof/>
          <w:sz w:val="28"/>
          <w:szCs w:val="28"/>
          <w:lang w:val="uk-UA" w:eastAsia="uk-UA"/>
        </w:rPr>
        <mc:AlternateContent>
          <mc:Choice Requires="wpg">
            <w:drawing>
              <wp:inline distT="0" distB="0" distL="0" distR="0" wp14:anchorId="6DFDEE9F" wp14:editId="1F0243B0">
                <wp:extent cx="3886200" cy="3554095"/>
                <wp:effectExtent l="0" t="0" r="0" b="8255"/>
                <wp:docPr id="1" name="Group 26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886200" cy="3554095"/>
                          <a:chOff x="3114" y="1374"/>
                          <a:chExt cx="6120" cy="5597"/>
                        </a:xfrm>
                      </wpg:grpSpPr>
                      <wps:wsp>
                        <wps:cNvPr id="4" name="Text Box 2653"/>
                        <wps:cNvSpPr txBox="1">
                          <a:spLocks noChangeArrowheads="1"/>
                        </wps:cNvSpPr>
                        <wps:spPr bwMode="auto">
                          <a:xfrm>
                            <a:off x="3114" y="6431"/>
                            <a:ext cx="23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CFD67FA" w14:textId="77777777" w:rsidR="009221E0" w:rsidRPr="00CE54C2" w:rsidRDefault="009221E0" w:rsidP="00A2396D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 xml:space="preserve">Виконання </w:t>
                              </w:r>
                              <w:r w:rsidRPr="00CE54C2">
                                <w:rPr>
                                  <w:i/>
                                  <w:sz w:val="28"/>
                                  <w:szCs w:val="28"/>
                                  <w:lang w:val="uk-UA"/>
                                </w:rPr>
                                <w:t>І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2654"/>
                        <wps:cNvSpPr txBox="1">
                          <a:spLocks noChangeArrowheads="1"/>
                        </wps:cNvSpPr>
                        <wps:spPr bwMode="auto">
                          <a:xfrm>
                            <a:off x="6108" y="6431"/>
                            <a:ext cx="23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08A99F2" w14:textId="77777777" w:rsidR="009221E0" w:rsidRPr="00CE54C2" w:rsidRDefault="009221E0" w:rsidP="00A2396D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 xml:space="preserve">Виконання </w:t>
                              </w:r>
                              <w:r w:rsidRPr="00CE54C2">
                                <w:rPr>
                                  <w:i/>
                                  <w:sz w:val="28"/>
                                  <w:szCs w:val="28"/>
                                  <w:lang w:val="uk-UA"/>
                                </w:rPr>
                                <w:t>ІІ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6" name="Picture 2655" descr="манжета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209" y="1526"/>
                            <a:ext cx="5760" cy="4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2" name="Text Box 2651"/>
                        <wps:cNvSpPr txBox="1">
                          <a:spLocks noChangeArrowheads="1"/>
                        </wps:cNvSpPr>
                        <wps:spPr bwMode="auto">
                          <a:xfrm>
                            <a:off x="4554" y="1374"/>
                            <a:ext cx="1620" cy="7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0408E44" w14:textId="77777777" w:rsidR="009221E0" w:rsidRPr="00CE54C2" w:rsidRDefault="009221E0" w:rsidP="00A2396D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 w:rsidRPr="00CE54C2"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 xml:space="preserve">Тип </w:t>
                              </w:r>
                              <w:r w:rsidRPr="00CE54C2">
                                <w:rPr>
                                  <w:i/>
                                  <w:sz w:val="28"/>
                                  <w:szCs w:val="28"/>
                                  <w:lang w:val="uk-UA"/>
                                </w:rPr>
                                <w:t>І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2652"/>
                        <wps:cNvSpPr txBox="1">
                          <a:spLocks noChangeArrowheads="1"/>
                        </wps:cNvSpPr>
                        <wps:spPr bwMode="auto">
                          <a:xfrm>
                            <a:off x="7614" y="1374"/>
                            <a:ext cx="1620" cy="7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79E86C5" w14:textId="77777777" w:rsidR="009221E0" w:rsidRPr="00CE54C2" w:rsidRDefault="009221E0" w:rsidP="00A2396D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 w:rsidRPr="00CE54C2"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 xml:space="preserve">Тип </w:t>
                              </w:r>
                              <w:r w:rsidRPr="00CE54C2">
                                <w:rPr>
                                  <w:i/>
                                  <w:sz w:val="28"/>
                                  <w:szCs w:val="28"/>
                                  <w:lang w:val="uk-UA"/>
                                </w:rPr>
                                <w:t>ІІ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DFDEE9F" id="Group 2656" o:spid="_x0000_s3238" style="width:306pt;height:279.85pt;mso-position-horizontal-relative:char;mso-position-vertical-relative:line" coordorigin="3114,1374" coordsize="6120,559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">
                <v:shape id="Text Box 2653" o:spid="_x0000_s3239" type="#_x0000_t202" style="position:absolute;left:3114;top:6431;width:23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aQx8EA&#10;AADaAAAADwAAAGRycy9kb3ducmV2LnhtbESPT4vCMBTE74LfITzBmyaKiluNIoqwJxf/7MLeHs2z&#10;LTYvpYm2++03guBxmJnfMMt1a0vxoNoXjjWMhgoEcepMwZmGy3k/mIPwAdlg6Zg0/JGH9arbWWJi&#10;XMNHepxCJiKEfYIa8hCqREqf5mTRD11FHL2rqy2GKOtMmhqbCLelHCs1kxYLjgs5VrTNKb2d7lbD&#10;9+H6+zNRX9nOTqvGtUqy/ZBa93vtZgEiUBve4Vf702iYwPNKvAF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o2kMfBAAAA2gAAAA8AAAAAAAAAAAAAAAAAmAIAAGRycy9kb3du&#10;cmV2LnhtbFBLBQYAAAAABAAEAPUAAACGAwAAAAA=&#10;" filled="f" stroked="f">
                  <v:textbox>
                    <w:txbxContent>
                      <w:p w14:paraId="2CFD67FA" w14:textId="77777777" w:rsidR="009221E0" w:rsidRPr="00CE54C2" w:rsidRDefault="009221E0" w:rsidP="00A2396D">
                        <w:pPr>
                          <w:jc w:val="center"/>
                          <w:rPr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sz w:val="28"/>
                            <w:szCs w:val="28"/>
                            <w:lang w:val="uk-UA"/>
                          </w:rPr>
                          <w:t xml:space="preserve">Виконання </w:t>
                        </w:r>
                        <w:r w:rsidRPr="00CE54C2">
                          <w:rPr>
                            <w:i/>
                            <w:sz w:val="28"/>
                            <w:szCs w:val="28"/>
                            <w:lang w:val="uk-UA"/>
                          </w:rPr>
                          <w:t>І</w:t>
                        </w:r>
                      </w:p>
                    </w:txbxContent>
                  </v:textbox>
                </v:shape>
                <v:shape id="Text Box 2654" o:spid="_x0000_s3240" type="#_x0000_t202" style="position:absolute;left:6108;top:6431;width:23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o1XMEA&#10;AADaAAAADwAAAGRycy9kb3ducmV2LnhtbESPQYvCMBSE7wv+h/AEb2ui6OJWo4gieFJW3YW9PZpn&#10;W2xeShNt/fdGEDwOM/MNM1u0thQ3qn3hWMOgr0AQp84UnGk4HTefExA+IBssHZOGO3lYzDsfM0yM&#10;a/iHboeQiQhhn6CGPIQqkdKnOVn0fVcRR+/saoshyjqTpsYmwm0ph0p9SYsFx4UcK1rllF4OV6vh&#10;d3f+/xupfba246pxrZJsv6XWvW67nIII1IZ3+NXeGg1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V6NVzBAAAA2gAAAA8AAAAAAAAAAAAAAAAAmAIAAGRycy9kb3du&#10;cmV2LnhtbFBLBQYAAAAABAAEAPUAAACGAwAAAAA=&#10;" filled="f" stroked="f">
                  <v:textbox>
                    <w:txbxContent>
                      <w:p w14:paraId="108A99F2" w14:textId="77777777" w:rsidR="009221E0" w:rsidRPr="00CE54C2" w:rsidRDefault="009221E0" w:rsidP="00A2396D">
                        <w:pPr>
                          <w:jc w:val="center"/>
                          <w:rPr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sz w:val="28"/>
                            <w:szCs w:val="28"/>
                            <w:lang w:val="uk-UA"/>
                          </w:rPr>
                          <w:t xml:space="preserve">Виконання </w:t>
                        </w:r>
                        <w:r w:rsidRPr="00CE54C2">
                          <w:rPr>
                            <w:i/>
                            <w:sz w:val="28"/>
                            <w:szCs w:val="28"/>
                            <w:lang w:val="uk-UA"/>
                          </w:rPr>
                          <w:t>ІІ</w:t>
                        </w:r>
                      </w:p>
                    </w:txbxContent>
                  </v:textbox>
                </v:shape>
                <v:shape id="Picture 2655" o:spid="_x0000_s3241" type="#_x0000_t75" alt="манжета" style="position:absolute;left:3209;top:1526;width:5760;height:472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aM3ffEAAAA2gAAAA8AAABkcnMvZG93bnJldi54bWxEj0FrwkAUhO+C/2F5Qi9SN+0hSHQVFUqr&#10;HsQotL09ss8kmH0bsqtJ++tdQfA4zMw3zHTemUpcqXGlZQVvowgEcWZ1ybmC4+HjdQzCeWSNlWVS&#10;8EcO5rN+b4qJti3v6Zr6XAQIuwQVFN7XiZQuK8igG9maOHgn2xj0QTa51A22AW4q+R5FsTRYclgo&#10;sKZVQdk5vRgFy99ouHX6vP7+8elnu/mXaxnvlHoZdIsJCE+df4Yf7S+tIIb7lXAD5OwG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BaM3ffEAAAA2gAAAA8AAAAAAAAAAAAAAAAA&#10;nwIAAGRycy9kb3ducmV2LnhtbFBLBQYAAAAABAAEAPcAAACQAwAAAAA=&#10;">
                  <v:imagedata r:id="rId304" o:title="манжета"/>
                </v:shape>
                <v:shape id="Text Box 2651" o:spid="_x0000_s3242" type="#_x0000_t202" style="position:absolute;left:4554;top:1374;width:1620;height:7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OtKMEA&#10;AADaAAAADwAAAGRycy9kb3ducmV2LnhtbESPT4vCMBTE74LfITzBmyaKiluNIrsInhT/7MLeHs2z&#10;LTYvpYm2fnuzsOBxmJnfMMt1a0vxoNoXjjWMhgoEcepMwZmGy3k7mIPwAdlg6Zg0PMnDetXtLDEx&#10;ruEjPU4hExHCPkENeQhVIqVPc7Loh64ijt7V1RZDlHUmTY1NhNtSjpWaSYsFx4UcK/rMKb2d7lbD&#10;9/76+zNRh+zLTqvGtUqy/ZBa93vtZgEiUBve4f/2zmgYw9+VeAPk6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qTrSjBAAAA2gAAAA8AAAAAAAAAAAAAAAAAmAIAAGRycy9kb3du&#10;cmV2LnhtbFBLBQYAAAAABAAEAPUAAACGAwAAAAA=&#10;" filled="f" stroked="f">
                  <v:textbox>
                    <w:txbxContent>
                      <w:p w14:paraId="30408E44" w14:textId="77777777" w:rsidR="009221E0" w:rsidRPr="00CE54C2" w:rsidRDefault="009221E0" w:rsidP="00A2396D">
                        <w:pPr>
                          <w:jc w:val="center"/>
                          <w:rPr>
                            <w:sz w:val="28"/>
                            <w:szCs w:val="28"/>
                            <w:lang w:val="uk-UA"/>
                          </w:rPr>
                        </w:pPr>
                        <w:r w:rsidRPr="00CE54C2">
                          <w:rPr>
                            <w:sz w:val="28"/>
                            <w:szCs w:val="28"/>
                            <w:lang w:val="uk-UA"/>
                          </w:rPr>
                          <w:t xml:space="preserve">Тип </w:t>
                        </w:r>
                        <w:r w:rsidRPr="00CE54C2">
                          <w:rPr>
                            <w:i/>
                            <w:sz w:val="28"/>
                            <w:szCs w:val="28"/>
                            <w:lang w:val="uk-UA"/>
                          </w:rPr>
                          <w:t>І</w:t>
                        </w:r>
                      </w:p>
                    </w:txbxContent>
                  </v:textbox>
                </v:shape>
                <v:shape id="Text Box 2652" o:spid="_x0000_s3243" type="#_x0000_t202" style="position:absolute;left:7614;top:1374;width:1620;height:7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8Is8MA&#10;AADaAAAADwAAAGRycy9kb3ducmV2LnhtbESPQWvCQBSE7wX/w/KE3nTX1pYas5GiCJ4sTVvB2yP7&#10;TILZtyG7mvTfdwWhx2FmvmHS1WAbcaXO1441zKYKBHHhTM2lhu+v7eQNhA/IBhvHpOGXPKyy0UOK&#10;iXE9f9I1D6WIEPYJaqhCaBMpfVGRRT91LXH0Tq6zGKLsSmk67CPcNvJJqVdpsea4UGFL64qKc36x&#10;Gn72p+Nhrj7KjX1pezcoyXYhtX4cD+9LEIGG8B++t3dGwzP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d8Is8MAAADaAAAADwAAAAAAAAAAAAAAAACYAgAAZHJzL2Rv&#10;d25yZXYueG1sUEsFBgAAAAAEAAQA9QAAAIgDAAAAAA==&#10;" filled="f" stroked="f">
                  <v:textbox>
                    <w:txbxContent>
                      <w:p w14:paraId="379E86C5" w14:textId="77777777" w:rsidR="009221E0" w:rsidRPr="00CE54C2" w:rsidRDefault="009221E0" w:rsidP="00A2396D">
                        <w:pPr>
                          <w:jc w:val="center"/>
                          <w:rPr>
                            <w:sz w:val="28"/>
                            <w:szCs w:val="28"/>
                            <w:lang w:val="uk-UA"/>
                          </w:rPr>
                        </w:pPr>
                        <w:r w:rsidRPr="00CE54C2">
                          <w:rPr>
                            <w:sz w:val="28"/>
                            <w:szCs w:val="28"/>
                            <w:lang w:val="uk-UA"/>
                          </w:rPr>
                          <w:t xml:space="preserve">Тип </w:t>
                        </w:r>
                        <w:r w:rsidRPr="00CE54C2">
                          <w:rPr>
                            <w:i/>
                            <w:sz w:val="28"/>
                            <w:szCs w:val="28"/>
                            <w:lang w:val="uk-UA"/>
                          </w:rPr>
                          <w:t>ІІ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17"/>
        <w:gridCol w:w="1063"/>
        <w:gridCol w:w="1063"/>
        <w:gridCol w:w="1063"/>
        <w:gridCol w:w="1063"/>
        <w:gridCol w:w="1064"/>
        <w:gridCol w:w="2032"/>
      </w:tblGrid>
      <w:tr w:rsidR="00880F79" w:rsidRPr="00210C9D" w14:paraId="6B0248DE" w14:textId="77777777">
        <w:trPr>
          <w:jc w:val="center"/>
        </w:trPr>
        <w:tc>
          <w:tcPr>
            <w:tcW w:w="2017" w:type="dxa"/>
            <w:vMerge w:val="restart"/>
            <w:vAlign w:val="center"/>
          </w:tcPr>
          <w:p w14:paraId="0161DCF4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Діаметр валу</w:t>
            </w:r>
          </w:p>
        </w:tc>
        <w:tc>
          <w:tcPr>
            <w:tcW w:w="2126" w:type="dxa"/>
            <w:gridSpan w:val="2"/>
          </w:tcPr>
          <w:p w14:paraId="22662481" w14:textId="77777777" w:rsidR="00880F79" w:rsidRPr="00210C9D" w:rsidRDefault="00880F79" w:rsidP="000A2DA2">
            <w:pPr>
              <w:jc w:val="center"/>
              <w:rPr>
                <w:b/>
                <w:i/>
                <w:sz w:val="28"/>
                <w:szCs w:val="28"/>
                <w:lang w:val="uk-UA"/>
              </w:rPr>
            </w:pPr>
            <w:r w:rsidRPr="00210C9D">
              <w:rPr>
                <w:b/>
                <w:i/>
                <w:sz w:val="28"/>
                <w:szCs w:val="28"/>
                <w:lang w:val="uk-UA"/>
              </w:rPr>
              <w:t>d</w:t>
            </w:r>
          </w:p>
        </w:tc>
        <w:tc>
          <w:tcPr>
            <w:tcW w:w="2126" w:type="dxa"/>
            <w:gridSpan w:val="2"/>
          </w:tcPr>
          <w:p w14:paraId="4393349E" w14:textId="77777777" w:rsidR="00880F79" w:rsidRPr="00210C9D" w:rsidRDefault="00880F79" w:rsidP="000A2DA2">
            <w:pPr>
              <w:jc w:val="center"/>
              <w:rPr>
                <w:b/>
                <w:i/>
                <w:sz w:val="28"/>
                <w:szCs w:val="28"/>
                <w:lang w:val="uk-UA"/>
              </w:rPr>
            </w:pPr>
            <w:r w:rsidRPr="00210C9D">
              <w:rPr>
                <w:b/>
                <w:i/>
                <w:sz w:val="28"/>
                <w:szCs w:val="28"/>
                <w:lang w:val="uk-UA"/>
              </w:rPr>
              <w:t>D</w:t>
            </w:r>
          </w:p>
        </w:tc>
        <w:tc>
          <w:tcPr>
            <w:tcW w:w="3096" w:type="dxa"/>
            <w:gridSpan w:val="2"/>
          </w:tcPr>
          <w:p w14:paraId="015668E2" w14:textId="77777777" w:rsidR="00880F79" w:rsidRPr="00210C9D" w:rsidRDefault="00880F79" w:rsidP="000A2DA2">
            <w:pPr>
              <w:jc w:val="center"/>
              <w:rPr>
                <w:b/>
                <w:i/>
                <w:sz w:val="28"/>
                <w:szCs w:val="28"/>
                <w:lang w:val="uk-UA"/>
              </w:rPr>
            </w:pPr>
            <w:r w:rsidRPr="00210C9D">
              <w:rPr>
                <w:b/>
                <w:i/>
                <w:sz w:val="28"/>
                <w:szCs w:val="28"/>
                <w:lang w:val="uk-UA"/>
              </w:rPr>
              <w:t>B</w:t>
            </w:r>
          </w:p>
        </w:tc>
      </w:tr>
      <w:tr w:rsidR="00880F79" w:rsidRPr="00210C9D" w14:paraId="13322588" w14:textId="77777777">
        <w:trPr>
          <w:jc w:val="center"/>
        </w:trPr>
        <w:tc>
          <w:tcPr>
            <w:tcW w:w="2017" w:type="dxa"/>
            <w:vMerge/>
          </w:tcPr>
          <w:p w14:paraId="51B25147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063" w:type="dxa"/>
          </w:tcPr>
          <w:p w14:paraId="40E4F413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номін.</w:t>
            </w:r>
          </w:p>
        </w:tc>
        <w:tc>
          <w:tcPr>
            <w:tcW w:w="1063" w:type="dxa"/>
          </w:tcPr>
          <w:p w14:paraId="2A744A3B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відх.</w:t>
            </w:r>
          </w:p>
        </w:tc>
        <w:tc>
          <w:tcPr>
            <w:tcW w:w="1063" w:type="dxa"/>
          </w:tcPr>
          <w:p w14:paraId="4A507E4B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номін.</w:t>
            </w:r>
          </w:p>
        </w:tc>
        <w:tc>
          <w:tcPr>
            <w:tcW w:w="1063" w:type="dxa"/>
          </w:tcPr>
          <w:p w14:paraId="0D09DA51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відх.</w:t>
            </w:r>
          </w:p>
        </w:tc>
        <w:tc>
          <w:tcPr>
            <w:tcW w:w="1064" w:type="dxa"/>
          </w:tcPr>
          <w:p w14:paraId="4E090B73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номін.</w:t>
            </w:r>
          </w:p>
        </w:tc>
        <w:tc>
          <w:tcPr>
            <w:tcW w:w="2032" w:type="dxa"/>
          </w:tcPr>
          <w:p w14:paraId="4C091331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відх.</w:t>
            </w:r>
          </w:p>
        </w:tc>
      </w:tr>
      <w:tr w:rsidR="00880F79" w:rsidRPr="00210C9D" w14:paraId="7D7A9BBD" w14:textId="77777777">
        <w:trPr>
          <w:trHeight w:val="20"/>
          <w:jc w:val="center"/>
        </w:trPr>
        <w:tc>
          <w:tcPr>
            <w:tcW w:w="2017" w:type="dxa"/>
            <w:vMerge w:val="restart"/>
          </w:tcPr>
          <w:p w14:paraId="05D68703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5</w:t>
            </w:r>
          </w:p>
          <w:p w14:paraId="12061ED6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6</w:t>
            </w:r>
          </w:p>
          <w:p w14:paraId="0FD9B9AF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7</w:t>
            </w:r>
          </w:p>
          <w:p w14:paraId="2EB51C0F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8</w:t>
            </w:r>
          </w:p>
          <w:p w14:paraId="750228BD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9</w:t>
            </w:r>
          </w:p>
          <w:p w14:paraId="6EE1CAD3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0</w:t>
            </w:r>
          </w:p>
          <w:p w14:paraId="672EFDB5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1</w:t>
            </w:r>
          </w:p>
          <w:p w14:paraId="10C7E8BE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2</w:t>
            </w:r>
          </w:p>
          <w:p w14:paraId="60386849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4</w:t>
            </w:r>
          </w:p>
          <w:p w14:paraId="6F059940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5</w:t>
            </w:r>
          </w:p>
          <w:p w14:paraId="44D51932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6</w:t>
            </w:r>
          </w:p>
          <w:p w14:paraId="3E347133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8</w:t>
            </w:r>
          </w:p>
          <w:p w14:paraId="7CE789CA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0</w:t>
            </w:r>
          </w:p>
          <w:p w14:paraId="599E0989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2</w:t>
            </w:r>
          </w:p>
          <w:p w14:paraId="1EE0B00D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5</w:t>
            </w:r>
          </w:p>
          <w:p w14:paraId="2CCEB00D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8</w:t>
            </w:r>
          </w:p>
          <w:p w14:paraId="1044A796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40</w:t>
            </w:r>
          </w:p>
          <w:p w14:paraId="34DDD632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42</w:t>
            </w:r>
          </w:p>
          <w:p w14:paraId="3D6F188D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45</w:t>
            </w:r>
          </w:p>
          <w:p w14:paraId="6A0DB1A3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48</w:t>
            </w:r>
          </w:p>
        </w:tc>
        <w:tc>
          <w:tcPr>
            <w:tcW w:w="1063" w:type="dxa"/>
            <w:vMerge w:val="restart"/>
          </w:tcPr>
          <w:p w14:paraId="2A64A0F1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4,8</w:t>
            </w:r>
          </w:p>
          <w:p w14:paraId="717F1883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5,8</w:t>
            </w:r>
          </w:p>
          <w:p w14:paraId="33DC4710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6,8</w:t>
            </w:r>
          </w:p>
          <w:p w14:paraId="249EF2D4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7,8</w:t>
            </w:r>
          </w:p>
          <w:p w14:paraId="00D66378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8,8</w:t>
            </w:r>
          </w:p>
          <w:p w14:paraId="3BB2ABC4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9,8</w:t>
            </w:r>
          </w:p>
          <w:p w14:paraId="50744862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0,8</w:t>
            </w:r>
          </w:p>
          <w:p w14:paraId="1809B62A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1,8</w:t>
            </w:r>
          </w:p>
          <w:p w14:paraId="479E2593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3,8</w:t>
            </w:r>
          </w:p>
          <w:p w14:paraId="19145AB6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4,8</w:t>
            </w:r>
          </w:p>
          <w:p w14:paraId="3CE8B795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5,8</w:t>
            </w:r>
          </w:p>
          <w:p w14:paraId="46D7A333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7,8</w:t>
            </w:r>
          </w:p>
          <w:p w14:paraId="599CADB9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29,7</w:t>
            </w:r>
          </w:p>
          <w:p w14:paraId="6AC17602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1,7</w:t>
            </w:r>
          </w:p>
          <w:p w14:paraId="1AD928D5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4,7</w:t>
            </w:r>
          </w:p>
          <w:p w14:paraId="180041C2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7,7</w:t>
            </w:r>
          </w:p>
          <w:p w14:paraId="5CE762CD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9,7</w:t>
            </w:r>
          </w:p>
          <w:p w14:paraId="33C63C92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41,7</w:t>
            </w:r>
          </w:p>
          <w:p w14:paraId="570E8EAB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44,7</w:t>
            </w:r>
          </w:p>
          <w:p w14:paraId="648429F5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47,7</w:t>
            </w:r>
          </w:p>
        </w:tc>
        <w:tc>
          <w:tcPr>
            <w:tcW w:w="1063" w:type="dxa"/>
            <w:vMerge w:val="restart"/>
            <w:vAlign w:val="center"/>
          </w:tcPr>
          <w:p w14:paraId="3D4A952A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-0,6</w:t>
            </w:r>
          </w:p>
        </w:tc>
        <w:tc>
          <w:tcPr>
            <w:tcW w:w="1063" w:type="dxa"/>
            <w:vAlign w:val="center"/>
          </w:tcPr>
          <w:p w14:paraId="71493B14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</w:p>
          <w:p w14:paraId="216C71C4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0</w:t>
            </w:r>
          </w:p>
        </w:tc>
        <w:tc>
          <w:tcPr>
            <w:tcW w:w="1063" w:type="dxa"/>
            <w:vMerge w:val="restart"/>
            <w:vAlign w:val="center"/>
          </w:tcPr>
          <w:p w14:paraId="58553DA6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+0,30</w:t>
            </w:r>
          </w:p>
          <w:p w14:paraId="592AF427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+0,15</w:t>
            </w:r>
          </w:p>
        </w:tc>
        <w:tc>
          <w:tcPr>
            <w:tcW w:w="1064" w:type="dxa"/>
            <w:vMerge w:val="restart"/>
            <w:vAlign w:val="center"/>
          </w:tcPr>
          <w:p w14:paraId="5FE556C1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7</w:t>
            </w:r>
          </w:p>
        </w:tc>
        <w:tc>
          <w:tcPr>
            <w:tcW w:w="2032" w:type="dxa"/>
            <w:vMerge w:val="restart"/>
            <w:vAlign w:val="center"/>
          </w:tcPr>
          <w:p w14:paraId="7C3E1B1A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+0,3</w:t>
            </w:r>
          </w:p>
          <w:p w14:paraId="75A2B159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-0,2</w:t>
            </w:r>
          </w:p>
        </w:tc>
      </w:tr>
      <w:tr w:rsidR="00880F79" w:rsidRPr="00210C9D" w14:paraId="242F47B1" w14:textId="77777777">
        <w:trPr>
          <w:trHeight w:val="20"/>
          <w:jc w:val="center"/>
        </w:trPr>
        <w:tc>
          <w:tcPr>
            <w:tcW w:w="2017" w:type="dxa"/>
            <w:vMerge/>
          </w:tcPr>
          <w:p w14:paraId="63B59DF7" w14:textId="77777777" w:rsidR="00880F79" w:rsidRPr="00210C9D" w:rsidRDefault="00880F79" w:rsidP="000A2DA2">
            <w:pPr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063" w:type="dxa"/>
            <w:vMerge/>
          </w:tcPr>
          <w:p w14:paraId="4979F3C2" w14:textId="77777777" w:rsidR="00880F79" w:rsidRPr="00210C9D" w:rsidRDefault="00880F79" w:rsidP="000A2DA2">
            <w:pPr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063" w:type="dxa"/>
            <w:vMerge/>
            <w:vAlign w:val="center"/>
          </w:tcPr>
          <w:p w14:paraId="668929F3" w14:textId="77777777" w:rsidR="00880F79" w:rsidRPr="00210C9D" w:rsidRDefault="00880F79" w:rsidP="000A2DA2">
            <w:pPr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063" w:type="dxa"/>
            <w:vAlign w:val="center"/>
          </w:tcPr>
          <w:p w14:paraId="371B2C44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2</w:t>
            </w:r>
          </w:p>
        </w:tc>
        <w:tc>
          <w:tcPr>
            <w:tcW w:w="1063" w:type="dxa"/>
            <w:vMerge/>
            <w:vAlign w:val="center"/>
          </w:tcPr>
          <w:p w14:paraId="287DF024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064" w:type="dxa"/>
            <w:vMerge/>
            <w:vAlign w:val="center"/>
          </w:tcPr>
          <w:p w14:paraId="02725AD7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2032" w:type="dxa"/>
            <w:vMerge/>
            <w:vAlign w:val="center"/>
          </w:tcPr>
          <w:p w14:paraId="7813A1B3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880F79" w:rsidRPr="00210C9D" w14:paraId="722B0F38" w14:textId="77777777">
        <w:trPr>
          <w:trHeight w:val="20"/>
          <w:jc w:val="center"/>
        </w:trPr>
        <w:tc>
          <w:tcPr>
            <w:tcW w:w="2017" w:type="dxa"/>
            <w:vMerge/>
          </w:tcPr>
          <w:p w14:paraId="44DE1EDA" w14:textId="77777777" w:rsidR="00880F79" w:rsidRPr="00210C9D" w:rsidRDefault="00880F79" w:rsidP="000A2DA2">
            <w:pPr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063" w:type="dxa"/>
            <w:vMerge/>
          </w:tcPr>
          <w:p w14:paraId="18526AF6" w14:textId="77777777" w:rsidR="00880F79" w:rsidRPr="00210C9D" w:rsidRDefault="00880F79" w:rsidP="000A2DA2">
            <w:pPr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063" w:type="dxa"/>
            <w:vMerge/>
            <w:vAlign w:val="center"/>
          </w:tcPr>
          <w:p w14:paraId="2CDE2A12" w14:textId="77777777" w:rsidR="00880F79" w:rsidRPr="00210C9D" w:rsidRDefault="00880F79" w:rsidP="000A2DA2">
            <w:pPr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063" w:type="dxa"/>
            <w:vAlign w:val="center"/>
          </w:tcPr>
          <w:p w14:paraId="6200D20C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</w:p>
          <w:p w14:paraId="54870A92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35</w:t>
            </w:r>
          </w:p>
        </w:tc>
        <w:tc>
          <w:tcPr>
            <w:tcW w:w="1063" w:type="dxa"/>
            <w:vMerge/>
            <w:vAlign w:val="center"/>
          </w:tcPr>
          <w:p w14:paraId="5BAD78AD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064" w:type="dxa"/>
            <w:vMerge/>
            <w:vAlign w:val="center"/>
          </w:tcPr>
          <w:p w14:paraId="28FB656F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2032" w:type="dxa"/>
            <w:vMerge/>
            <w:vAlign w:val="center"/>
          </w:tcPr>
          <w:p w14:paraId="4F6F0BF8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880F79" w:rsidRPr="00210C9D" w14:paraId="3B3B0091" w14:textId="77777777">
        <w:trPr>
          <w:trHeight w:val="20"/>
          <w:jc w:val="center"/>
        </w:trPr>
        <w:tc>
          <w:tcPr>
            <w:tcW w:w="2017" w:type="dxa"/>
            <w:vMerge/>
          </w:tcPr>
          <w:p w14:paraId="78F3C749" w14:textId="77777777" w:rsidR="00880F79" w:rsidRPr="00210C9D" w:rsidRDefault="00880F79" w:rsidP="000A2DA2">
            <w:pPr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063" w:type="dxa"/>
            <w:vMerge/>
          </w:tcPr>
          <w:p w14:paraId="3B3123BF" w14:textId="77777777" w:rsidR="00880F79" w:rsidRPr="00210C9D" w:rsidRDefault="00880F79" w:rsidP="000A2DA2">
            <w:pPr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063" w:type="dxa"/>
            <w:vMerge/>
            <w:vAlign w:val="center"/>
          </w:tcPr>
          <w:p w14:paraId="67352356" w14:textId="77777777" w:rsidR="00880F79" w:rsidRPr="00210C9D" w:rsidRDefault="00880F79" w:rsidP="000A2DA2">
            <w:pPr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063" w:type="dxa"/>
            <w:vAlign w:val="center"/>
          </w:tcPr>
          <w:p w14:paraId="7C9988FC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</w:p>
          <w:p w14:paraId="29291738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</w:p>
          <w:p w14:paraId="286C99EF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40</w:t>
            </w:r>
          </w:p>
          <w:p w14:paraId="695A3073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063" w:type="dxa"/>
            <w:vMerge w:val="restart"/>
            <w:vAlign w:val="center"/>
          </w:tcPr>
          <w:p w14:paraId="4401A8AF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+0,4</w:t>
            </w:r>
          </w:p>
          <w:p w14:paraId="0EB1138D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+0,2</w:t>
            </w:r>
          </w:p>
        </w:tc>
        <w:tc>
          <w:tcPr>
            <w:tcW w:w="1064" w:type="dxa"/>
            <w:vMerge w:val="restart"/>
            <w:vAlign w:val="center"/>
          </w:tcPr>
          <w:p w14:paraId="3A47B0C2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10</w:t>
            </w:r>
          </w:p>
        </w:tc>
        <w:tc>
          <w:tcPr>
            <w:tcW w:w="2032" w:type="dxa"/>
            <w:vMerge w:val="restart"/>
            <w:vAlign w:val="center"/>
          </w:tcPr>
          <w:p w14:paraId="6B54E694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+0,5</w:t>
            </w:r>
          </w:p>
          <w:p w14:paraId="331EAF62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-0,3</w:t>
            </w:r>
          </w:p>
        </w:tc>
      </w:tr>
      <w:tr w:rsidR="00880F79" w:rsidRPr="00210C9D" w14:paraId="64D6DB38" w14:textId="77777777">
        <w:trPr>
          <w:trHeight w:val="20"/>
          <w:jc w:val="center"/>
        </w:trPr>
        <w:tc>
          <w:tcPr>
            <w:tcW w:w="2017" w:type="dxa"/>
            <w:vMerge/>
          </w:tcPr>
          <w:p w14:paraId="61919CD5" w14:textId="77777777" w:rsidR="00880F79" w:rsidRPr="00210C9D" w:rsidRDefault="00880F79" w:rsidP="000A2DA2">
            <w:pPr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063" w:type="dxa"/>
            <w:vMerge/>
          </w:tcPr>
          <w:p w14:paraId="2A3A6F45" w14:textId="77777777" w:rsidR="00880F79" w:rsidRPr="00210C9D" w:rsidRDefault="00880F79" w:rsidP="000A2DA2">
            <w:pPr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063" w:type="dxa"/>
            <w:vMerge/>
            <w:vAlign w:val="center"/>
          </w:tcPr>
          <w:p w14:paraId="1ECB8661" w14:textId="77777777" w:rsidR="00880F79" w:rsidRPr="00210C9D" w:rsidRDefault="00880F79" w:rsidP="000A2DA2">
            <w:pPr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063" w:type="dxa"/>
            <w:vAlign w:val="center"/>
          </w:tcPr>
          <w:p w14:paraId="00EF08B1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42</w:t>
            </w:r>
          </w:p>
          <w:p w14:paraId="6D2D0C6B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45</w:t>
            </w:r>
          </w:p>
          <w:p w14:paraId="744265D2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47</w:t>
            </w:r>
          </w:p>
        </w:tc>
        <w:tc>
          <w:tcPr>
            <w:tcW w:w="1063" w:type="dxa"/>
            <w:vMerge/>
          </w:tcPr>
          <w:p w14:paraId="324925E5" w14:textId="77777777" w:rsidR="00880F79" w:rsidRPr="00210C9D" w:rsidRDefault="00880F79" w:rsidP="000A2DA2">
            <w:pPr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064" w:type="dxa"/>
            <w:vMerge/>
          </w:tcPr>
          <w:p w14:paraId="3B3F9EBA" w14:textId="77777777" w:rsidR="00880F79" w:rsidRPr="00210C9D" w:rsidRDefault="00880F79" w:rsidP="000A2DA2">
            <w:pPr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2032" w:type="dxa"/>
            <w:vMerge/>
          </w:tcPr>
          <w:p w14:paraId="12B92BED" w14:textId="77777777" w:rsidR="00880F79" w:rsidRPr="00210C9D" w:rsidRDefault="00880F79" w:rsidP="000A2DA2">
            <w:pPr>
              <w:jc w:val="both"/>
              <w:rPr>
                <w:sz w:val="28"/>
                <w:szCs w:val="28"/>
                <w:lang w:val="uk-UA"/>
              </w:rPr>
            </w:pPr>
          </w:p>
        </w:tc>
      </w:tr>
      <w:tr w:rsidR="00880F79" w:rsidRPr="00210C9D" w14:paraId="0B38F38C" w14:textId="77777777">
        <w:trPr>
          <w:trHeight w:val="20"/>
          <w:jc w:val="center"/>
        </w:trPr>
        <w:tc>
          <w:tcPr>
            <w:tcW w:w="2017" w:type="dxa"/>
            <w:vMerge/>
          </w:tcPr>
          <w:p w14:paraId="21A4CF0F" w14:textId="77777777" w:rsidR="00880F79" w:rsidRPr="00210C9D" w:rsidRDefault="00880F79" w:rsidP="000A2DA2">
            <w:pPr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063" w:type="dxa"/>
            <w:vMerge/>
          </w:tcPr>
          <w:p w14:paraId="4AA83283" w14:textId="77777777" w:rsidR="00880F79" w:rsidRPr="00210C9D" w:rsidRDefault="00880F79" w:rsidP="000A2DA2">
            <w:pPr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063" w:type="dxa"/>
            <w:vMerge w:val="restart"/>
            <w:vAlign w:val="center"/>
          </w:tcPr>
          <w:p w14:paraId="31A6B10B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-1,0</w:t>
            </w:r>
          </w:p>
        </w:tc>
        <w:tc>
          <w:tcPr>
            <w:tcW w:w="1063" w:type="dxa"/>
            <w:vAlign w:val="center"/>
          </w:tcPr>
          <w:p w14:paraId="62E2CA96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</w:p>
          <w:p w14:paraId="3182C34C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52</w:t>
            </w:r>
          </w:p>
        </w:tc>
        <w:tc>
          <w:tcPr>
            <w:tcW w:w="1063" w:type="dxa"/>
            <w:vMerge/>
          </w:tcPr>
          <w:p w14:paraId="008AF62E" w14:textId="77777777" w:rsidR="00880F79" w:rsidRPr="00210C9D" w:rsidRDefault="00880F79" w:rsidP="000A2DA2">
            <w:pPr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064" w:type="dxa"/>
            <w:vMerge/>
          </w:tcPr>
          <w:p w14:paraId="6E1305B2" w14:textId="77777777" w:rsidR="00880F79" w:rsidRPr="00210C9D" w:rsidRDefault="00880F79" w:rsidP="000A2DA2">
            <w:pPr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2032" w:type="dxa"/>
            <w:vMerge/>
          </w:tcPr>
          <w:p w14:paraId="6ACE6656" w14:textId="77777777" w:rsidR="00880F79" w:rsidRPr="00210C9D" w:rsidRDefault="00880F79" w:rsidP="000A2DA2">
            <w:pPr>
              <w:jc w:val="both"/>
              <w:rPr>
                <w:sz w:val="28"/>
                <w:szCs w:val="28"/>
                <w:lang w:val="uk-UA"/>
              </w:rPr>
            </w:pPr>
          </w:p>
        </w:tc>
      </w:tr>
      <w:tr w:rsidR="00880F79" w:rsidRPr="00210C9D" w14:paraId="54152C73" w14:textId="77777777">
        <w:trPr>
          <w:trHeight w:val="20"/>
          <w:jc w:val="center"/>
        </w:trPr>
        <w:tc>
          <w:tcPr>
            <w:tcW w:w="2017" w:type="dxa"/>
            <w:vMerge/>
          </w:tcPr>
          <w:p w14:paraId="22E3F08B" w14:textId="77777777" w:rsidR="00880F79" w:rsidRPr="00210C9D" w:rsidRDefault="00880F79" w:rsidP="000A2DA2">
            <w:pPr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063" w:type="dxa"/>
            <w:vMerge/>
          </w:tcPr>
          <w:p w14:paraId="1D8FBE31" w14:textId="77777777" w:rsidR="00880F79" w:rsidRPr="00210C9D" w:rsidRDefault="00880F79" w:rsidP="000A2DA2">
            <w:pPr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063" w:type="dxa"/>
            <w:vMerge/>
            <w:vAlign w:val="center"/>
          </w:tcPr>
          <w:p w14:paraId="2E803265" w14:textId="77777777" w:rsidR="00880F79" w:rsidRPr="00210C9D" w:rsidRDefault="00880F79" w:rsidP="000A2DA2">
            <w:pPr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063" w:type="dxa"/>
            <w:vAlign w:val="center"/>
          </w:tcPr>
          <w:p w14:paraId="071A294E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</w:p>
          <w:p w14:paraId="11AF5C4C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58</w:t>
            </w:r>
          </w:p>
        </w:tc>
        <w:tc>
          <w:tcPr>
            <w:tcW w:w="1063" w:type="dxa"/>
            <w:vMerge/>
          </w:tcPr>
          <w:p w14:paraId="0F74839D" w14:textId="77777777" w:rsidR="00880F79" w:rsidRPr="00210C9D" w:rsidRDefault="00880F79" w:rsidP="000A2DA2">
            <w:pPr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064" w:type="dxa"/>
            <w:vMerge/>
          </w:tcPr>
          <w:p w14:paraId="03E9D3C3" w14:textId="77777777" w:rsidR="00880F79" w:rsidRPr="00210C9D" w:rsidRDefault="00880F79" w:rsidP="000A2DA2">
            <w:pPr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2032" w:type="dxa"/>
            <w:vMerge/>
          </w:tcPr>
          <w:p w14:paraId="3C6D9C62" w14:textId="77777777" w:rsidR="00880F79" w:rsidRPr="00210C9D" w:rsidRDefault="00880F79" w:rsidP="000A2DA2">
            <w:pPr>
              <w:jc w:val="both"/>
              <w:rPr>
                <w:sz w:val="28"/>
                <w:szCs w:val="28"/>
                <w:lang w:val="uk-UA"/>
              </w:rPr>
            </w:pPr>
          </w:p>
        </w:tc>
      </w:tr>
      <w:tr w:rsidR="00880F79" w:rsidRPr="00210C9D" w14:paraId="1D19A052" w14:textId="77777777">
        <w:trPr>
          <w:trHeight w:val="20"/>
          <w:jc w:val="center"/>
        </w:trPr>
        <w:tc>
          <w:tcPr>
            <w:tcW w:w="2017" w:type="dxa"/>
            <w:vMerge/>
          </w:tcPr>
          <w:p w14:paraId="4B57113E" w14:textId="77777777" w:rsidR="00880F79" w:rsidRPr="00210C9D" w:rsidRDefault="00880F79" w:rsidP="000A2DA2">
            <w:pPr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063" w:type="dxa"/>
            <w:vMerge/>
          </w:tcPr>
          <w:p w14:paraId="663D4CB7" w14:textId="77777777" w:rsidR="00880F79" w:rsidRPr="00210C9D" w:rsidRDefault="00880F79" w:rsidP="000A2DA2">
            <w:pPr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063" w:type="dxa"/>
            <w:vMerge/>
            <w:vAlign w:val="center"/>
          </w:tcPr>
          <w:p w14:paraId="58B4F679" w14:textId="77777777" w:rsidR="00880F79" w:rsidRPr="00210C9D" w:rsidRDefault="00880F79" w:rsidP="000A2DA2">
            <w:pPr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063" w:type="dxa"/>
            <w:vAlign w:val="center"/>
          </w:tcPr>
          <w:p w14:paraId="316072AC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60</w:t>
            </w:r>
          </w:p>
          <w:p w14:paraId="5C1C0DD8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62</w:t>
            </w:r>
          </w:p>
          <w:p w14:paraId="3B4BFDBF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65</w:t>
            </w:r>
          </w:p>
        </w:tc>
        <w:tc>
          <w:tcPr>
            <w:tcW w:w="1063" w:type="dxa"/>
            <w:vMerge/>
          </w:tcPr>
          <w:p w14:paraId="6D525FE7" w14:textId="77777777" w:rsidR="00880F79" w:rsidRPr="00210C9D" w:rsidRDefault="00880F79" w:rsidP="000A2DA2">
            <w:pPr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064" w:type="dxa"/>
            <w:vMerge/>
          </w:tcPr>
          <w:p w14:paraId="0C3600C1" w14:textId="77777777" w:rsidR="00880F79" w:rsidRPr="00210C9D" w:rsidRDefault="00880F79" w:rsidP="000A2DA2">
            <w:pPr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2032" w:type="dxa"/>
            <w:vMerge/>
          </w:tcPr>
          <w:p w14:paraId="0EC7ABE1" w14:textId="77777777" w:rsidR="00880F79" w:rsidRPr="00210C9D" w:rsidRDefault="00880F79" w:rsidP="000A2DA2">
            <w:pPr>
              <w:jc w:val="both"/>
              <w:rPr>
                <w:sz w:val="28"/>
                <w:szCs w:val="28"/>
                <w:lang w:val="uk-UA"/>
              </w:rPr>
            </w:pPr>
          </w:p>
        </w:tc>
      </w:tr>
      <w:tr w:rsidR="00880F79" w:rsidRPr="00210C9D" w14:paraId="10E4E760" w14:textId="77777777">
        <w:trPr>
          <w:trHeight w:val="20"/>
          <w:jc w:val="center"/>
        </w:trPr>
        <w:tc>
          <w:tcPr>
            <w:tcW w:w="2017" w:type="dxa"/>
            <w:vMerge/>
          </w:tcPr>
          <w:p w14:paraId="7B282B7F" w14:textId="77777777" w:rsidR="00880F79" w:rsidRPr="00210C9D" w:rsidRDefault="00880F79" w:rsidP="000A2DA2">
            <w:pPr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063" w:type="dxa"/>
            <w:vMerge/>
          </w:tcPr>
          <w:p w14:paraId="4F19B2CD" w14:textId="77777777" w:rsidR="00880F79" w:rsidRPr="00210C9D" w:rsidRDefault="00880F79" w:rsidP="000A2DA2">
            <w:pPr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063" w:type="dxa"/>
            <w:vMerge/>
            <w:vAlign w:val="center"/>
          </w:tcPr>
          <w:p w14:paraId="27ED527E" w14:textId="77777777" w:rsidR="00880F79" w:rsidRPr="00210C9D" w:rsidRDefault="00880F79" w:rsidP="000A2DA2">
            <w:pPr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063" w:type="dxa"/>
            <w:vAlign w:val="center"/>
          </w:tcPr>
          <w:p w14:paraId="56827474" w14:textId="77777777" w:rsidR="00880F79" w:rsidRPr="00210C9D" w:rsidRDefault="00880F79" w:rsidP="000A2DA2">
            <w:pPr>
              <w:jc w:val="center"/>
              <w:rPr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70</w:t>
            </w:r>
          </w:p>
        </w:tc>
        <w:tc>
          <w:tcPr>
            <w:tcW w:w="1063" w:type="dxa"/>
            <w:vMerge/>
          </w:tcPr>
          <w:p w14:paraId="65BA6752" w14:textId="77777777" w:rsidR="00880F79" w:rsidRPr="00210C9D" w:rsidRDefault="00880F79" w:rsidP="000A2DA2">
            <w:pPr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064" w:type="dxa"/>
            <w:vMerge/>
          </w:tcPr>
          <w:p w14:paraId="3B1AA52F" w14:textId="77777777" w:rsidR="00880F79" w:rsidRPr="00210C9D" w:rsidRDefault="00880F79" w:rsidP="000A2DA2">
            <w:pPr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2032" w:type="dxa"/>
            <w:vMerge/>
          </w:tcPr>
          <w:p w14:paraId="083FC13D" w14:textId="77777777" w:rsidR="00880F79" w:rsidRPr="00210C9D" w:rsidRDefault="00880F79" w:rsidP="000A2DA2">
            <w:pPr>
              <w:jc w:val="both"/>
              <w:rPr>
                <w:sz w:val="28"/>
                <w:szCs w:val="28"/>
                <w:lang w:val="uk-UA"/>
              </w:rPr>
            </w:pPr>
          </w:p>
        </w:tc>
      </w:tr>
    </w:tbl>
    <w:p w14:paraId="388D19C7" w14:textId="77777777" w:rsidR="008E7320" w:rsidRPr="00210C9D" w:rsidRDefault="005B30B9" w:rsidP="00CE54C2">
      <w:pPr>
        <w:ind w:left="540"/>
        <w:jc w:val="both"/>
        <w:rPr>
          <w:lang w:val="uk-UA"/>
        </w:rPr>
      </w:pPr>
      <w:r w:rsidRPr="00210C9D">
        <w:rPr>
          <w:lang w:val="uk-UA"/>
        </w:rPr>
        <w:t>Приклад умовного позначення</w:t>
      </w:r>
      <w:r w:rsidR="008E7320" w:rsidRPr="00210C9D">
        <w:rPr>
          <w:lang w:val="uk-UA"/>
        </w:rPr>
        <w:t xml:space="preserve"> манжети типу </w:t>
      </w:r>
      <w:r w:rsidR="008E7320" w:rsidRPr="00210C9D">
        <w:rPr>
          <w:i/>
          <w:lang w:val="uk-UA"/>
        </w:rPr>
        <w:t>І</w:t>
      </w:r>
      <w:r w:rsidR="008E7320" w:rsidRPr="00210C9D">
        <w:rPr>
          <w:lang w:val="uk-UA"/>
        </w:rPr>
        <w:t xml:space="preserve"> виконання </w:t>
      </w:r>
      <w:r w:rsidR="008E7320" w:rsidRPr="00210C9D">
        <w:rPr>
          <w:i/>
          <w:lang w:val="uk-UA"/>
        </w:rPr>
        <w:t>ІІ</w:t>
      </w:r>
      <w:r w:rsidR="008E7320" w:rsidRPr="00210C9D">
        <w:rPr>
          <w:lang w:val="uk-UA"/>
        </w:rPr>
        <w:t xml:space="preserve"> для вала діаметром 55мм: </w:t>
      </w:r>
    </w:p>
    <w:p w14:paraId="1822C136" w14:textId="77777777" w:rsidR="005B30B9" w:rsidRPr="00210C9D" w:rsidRDefault="008E7320" w:rsidP="00CE54C2">
      <w:pPr>
        <w:ind w:left="540"/>
        <w:jc w:val="both"/>
        <w:rPr>
          <w:i/>
          <w:sz w:val="28"/>
          <w:szCs w:val="28"/>
          <w:lang w:val="uk-UA"/>
        </w:rPr>
      </w:pPr>
      <w:r w:rsidRPr="00210C9D">
        <w:rPr>
          <w:i/>
          <w:lang w:val="uk-UA"/>
        </w:rPr>
        <w:t>Манжета І-ІІ-55 ГОСТ 8752-79</w:t>
      </w:r>
      <w:r w:rsidRPr="00210C9D">
        <w:rPr>
          <w:lang w:val="uk-UA"/>
        </w:rPr>
        <w:t>.</w:t>
      </w:r>
    </w:p>
    <w:p w14:paraId="447F2755" w14:textId="0321C4E6" w:rsidR="00A2396D" w:rsidRPr="00722F00" w:rsidRDefault="00880F79" w:rsidP="00A2396D">
      <w:pPr>
        <w:spacing w:line="360" w:lineRule="auto"/>
        <w:jc w:val="center"/>
        <w:outlineLvl w:val="0"/>
        <w:rPr>
          <w:b/>
          <w:caps/>
          <w:sz w:val="28"/>
          <w:szCs w:val="28"/>
          <w:lang w:val="uk-UA"/>
        </w:rPr>
      </w:pPr>
      <w:r w:rsidRPr="00210C9D">
        <w:rPr>
          <w:i/>
          <w:sz w:val="28"/>
          <w:szCs w:val="28"/>
          <w:lang w:val="uk-UA"/>
        </w:rPr>
        <w:br w:type="page"/>
      </w:r>
      <w:r w:rsidR="00A2396D" w:rsidRPr="00722F00">
        <w:rPr>
          <w:b/>
          <w:caps/>
          <w:sz w:val="28"/>
          <w:szCs w:val="28"/>
          <w:lang w:val="uk-UA"/>
        </w:rPr>
        <w:lastRenderedPageBreak/>
        <w:t xml:space="preserve">ДОДАТОК </w:t>
      </w:r>
      <w:r w:rsidR="00A2396D">
        <w:rPr>
          <w:b/>
          <w:caps/>
          <w:sz w:val="28"/>
          <w:szCs w:val="28"/>
          <w:lang w:val="uk-UA"/>
        </w:rPr>
        <w:t>Л</w:t>
      </w:r>
    </w:p>
    <w:p w14:paraId="2258B476" w14:textId="6B2CD429" w:rsidR="00880F79" w:rsidRPr="00210C9D" w:rsidRDefault="00A2396D" w:rsidP="00A2396D">
      <w:pPr>
        <w:spacing w:line="360" w:lineRule="auto"/>
        <w:jc w:val="center"/>
        <w:rPr>
          <w:i/>
          <w:sz w:val="28"/>
          <w:szCs w:val="28"/>
          <w:lang w:val="uk-UA"/>
        </w:rPr>
      </w:pPr>
      <w:r w:rsidRPr="00A2396D">
        <w:rPr>
          <w:b/>
          <w:caps/>
          <w:sz w:val="28"/>
          <w:szCs w:val="28"/>
          <w:lang w:val="uk-UA"/>
        </w:rPr>
        <w:t xml:space="preserve">Шайби </w:t>
      </w:r>
      <w:r w:rsidR="004A2264">
        <w:rPr>
          <w:b/>
          <w:caps/>
          <w:sz w:val="28"/>
          <w:szCs w:val="28"/>
          <w:lang w:val="uk-UA"/>
        </w:rPr>
        <w:t>зі С</w:t>
      </w:r>
      <w:r w:rsidRPr="00A2396D">
        <w:rPr>
          <w:b/>
          <w:caps/>
          <w:sz w:val="28"/>
          <w:szCs w:val="28"/>
          <w:lang w:val="uk-UA"/>
        </w:rPr>
        <w:t>кос</w:t>
      </w:r>
      <w:r w:rsidR="004A2264">
        <w:rPr>
          <w:b/>
          <w:caps/>
          <w:sz w:val="28"/>
          <w:szCs w:val="28"/>
          <w:lang w:val="uk-UA"/>
        </w:rPr>
        <w:t>ОМ</w:t>
      </w:r>
      <w:r w:rsidRPr="00A2396D">
        <w:rPr>
          <w:b/>
          <w:caps/>
          <w:sz w:val="28"/>
          <w:szCs w:val="28"/>
          <w:lang w:val="uk-UA"/>
        </w:rPr>
        <w:t xml:space="preserve"> (ГОСТ 10906-78)</w:t>
      </w:r>
    </w:p>
    <w:p w14:paraId="39CB02D4" w14:textId="3C3848E5" w:rsidR="00A2396D" w:rsidRDefault="00A2396D" w:rsidP="00880F79">
      <w:pPr>
        <w:spacing w:line="360" w:lineRule="auto"/>
        <w:jc w:val="center"/>
        <w:rPr>
          <w:i/>
          <w:sz w:val="28"/>
          <w:szCs w:val="28"/>
          <w:lang w:val="uk-UA"/>
        </w:rPr>
      </w:pPr>
      <w:r w:rsidRPr="00210C9D">
        <w:rPr>
          <w:i/>
          <w:noProof/>
          <w:sz w:val="28"/>
          <w:szCs w:val="28"/>
          <w:lang w:val="uk-UA" w:eastAsia="uk-UA"/>
        </w:rPr>
        <w:drawing>
          <wp:inline distT="0" distB="0" distL="0" distR="0" wp14:anchorId="565156C7" wp14:editId="097AE51E">
            <wp:extent cx="2516505" cy="1711960"/>
            <wp:effectExtent l="0" t="0" r="0" b="2540"/>
            <wp:docPr id="286" name="Рисунок 543" descr="шайба коса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3" descr="шайба косая"/>
                    <pic:cNvPicPr>
                      <a:picLocks noChangeAspect="1" noChangeArrowheads="1"/>
                    </pic:cNvPicPr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6505" cy="171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0FE178" w14:textId="77777777" w:rsidR="00880F79" w:rsidRPr="00210C9D" w:rsidRDefault="00880F79" w:rsidP="00880F79">
      <w:pPr>
        <w:spacing w:line="360" w:lineRule="auto"/>
        <w:jc w:val="center"/>
        <w:rPr>
          <w:i/>
          <w:sz w:val="28"/>
          <w:szCs w:val="28"/>
          <w:lang w:val="uk-UA"/>
        </w:rPr>
      </w:pPr>
      <w:r w:rsidRPr="00210C9D">
        <w:rPr>
          <w:i/>
          <w:sz w:val="28"/>
          <w:szCs w:val="28"/>
          <w:lang w:val="uk-UA"/>
        </w:rPr>
        <w:t>Шайба коса</w:t>
      </w:r>
    </w:p>
    <w:p w14:paraId="3C4980D3" w14:textId="77777777" w:rsidR="00880F79" w:rsidRPr="00210C9D" w:rsidRDefault="00880F79" w:rsidP="00880F79">
      <w:pPr>
        <w:jc w:val="center"/>
        <w:rPr>
          <w:i/>
          <w:sz w:val="28"/>
          <w:szCs w:val="28"/>
          <w:lang w:val="uk-UA"/>
        </w:rPr>
      </w:pPr>
    </w:p>
    <w:tbl>
      <w:tblPr>
        <w:tblW w:w="0" w:type="auto"/>
        <w:tblInd w:w="1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63"/>
        <w:gridCol w:w="1260"/>
        <w:gridCol w:w="1258"/>
        <w:gridCol w:w="1260"/>
        <w:gridCol w:w="1256"/>
        <w:gridCol w:w="1261"/>
        <w:gridCol w:w="1531"/>
      </w:tblGrid>
      <w:tr w:rsidR="00880F79" w:rsidRPr="00210C9D" w14:paraId="78FA178E" w14:textId="77777777" w:rsidTr="00A2396D">
        <w:tc>
          <w:tcPr>
            <w:tcW w:w="1863" w:type="dxa"/>
            <w:vMerge w:val="restart"/>
            <w:vAlign w:val="center"/>
          </w:tcPr>
          <w:p w14:paraId="2DE244B9" w14:textId="77777777" w:rsidR="00880F79" w:rsidRPr="00210C9D" w:rsidRDefault="00880F79" w:rsidP="000A2DA2">
            <w:pPr>
              <w:ind w:right="-75"/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Діаметр різьби болта</w:t>
            </w:r>
          </w:p>
        </w:tc>
        <w:tc>
          <w:tcPr>
            <w:tcW w:w="2518" w:type="dxa"/>
            <w:gridSpan w:val="2"/>
            <w:vAlign w:val="center"/>
          </w:tcPr>
          <w:p w14:paraId="5C733044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b/>
                <w:i/>
                <w:lang w:val="uk-UA"/>
              </w:rPr>
              <w:t>d</w:t>
            </w:r>
          </w:p>
        </w:tc>
        <w:tc>
          <w:tcPr>
            <w:tcW w:w="2516" w:type="dxa"/>
            <w:gridSpan w:val="2"/>
            <w:vAlign w:val="center"/>
          </w:tcPr>
          <w:p w14:paraId="4A0F9059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b/>
                <w:i/>
                <w:lang w:val="uk-UA"/>
              </w:rPr>
              <w:t>B</w:t>
            </w:r>
          </w:p>
        </w:tc>
        <w:tc>
          <w:tcPr>
            <w:tcW w:w="1261" w:type="dxa"/>
            <w:vMerge w:val="restart"/>
            <w:vAlign w:val="center"/>
          </w:tcPr>
          <w:p w14:paraId="52217289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b/>
                <w:i/>
                <w:lang w:val="uk-UA"/>
              </w:rPr>
              <w:t>Н1</w:t>
            </w:r>
            <w:r w:rsidRPr="00210C9D">
              <w:rPr>
                <w:lang w:val="uk-UA"/>
              </w:rPr>
              <w:t>,</w:t>
            </w:r>
          </w:p>
          <w:p w14:paraId="6833C131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довідн.</w:t>
            </w:r>
          </w:p>
        </w:tc>
        <w:tc>
          <w:tcPr>
            <w:tcW w:w="1531" w:type="dxa"/>
            <w:vMerge w:val="restart"/>
            <w:vAlign w:val="center"/>
          </w:tcPr>
          <w:p w14:paraId="24876352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Допустиме зміщення осі отвору</w:t>
            </w:r>
          </w:p>
        </w:tc>
      </w:tr>
      <w:tr w:rsidR="00880F79" w:rsidRPr="00210C9D" w14:paraId="5EFD2DFE" w14:textId="77777777" w:rsidTr="00A2396D">
        <w:tc>
          <w:tcPr>
            <w:tcW w:w="1863" w:type="dxa"/>
            <w:vMerge/>
          </w:tcPr>
          <w:p w14:paraId="2D668977" w14:textId="77777777" w:rsidR="00880F79" w:rsidRPr="00210C9D" w:rsidRDefault="00880F79" w:rsidP="000A2DA2">
            <w:pPr>
              <w:spacing w:line="360" w:lineRule="auto"/>
              <w:jc w:val="center"/>
              <w:rPr>
                <w:lang w:val="uk-UA"/>
              </w:rPr>
            </w:pPr>
          </w:p>
        </w:tc>
        <w:tc>
          <w:tcPr>
            <w:tcW w:w="1260" w:type="dxa"/>
            <w:vAlign w:val="center"/>
          </w:tcPr>
          <w:p w14:paraId="51B45CD7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номін.</w:t>
            </w:r>
          </w:p>
        </w:tc>
        <w:tc>
          <w:tcPr>
            <w:tcW w:w="1258" w:type="dxa"/>
            <w:vAlign w:val="center"/>
          </w:tcPr>
          <w:p w14:paraId="0F5A904E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відх.</w:t>
            </w:r>
          </w:p>
        </w:tc>
        <w:tc>
          <w:tcPr>
            <w:tcW w:w="1260" w:type="dxa"/>
            <w:vAlign w:val="center"/>
          </w:tcPr>
          <w:p w14:paraId="205EBEE7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номін.</w:t>
            </w:r>
          </w:p>
        </w:tc>
        <w:tc>
          <w:tcPr>
            <w:tcW w:w="1256" w:type="dxa"/>
            <w:vAlign w:val="center"/>
          </w:tcPr>
          <w:p w14:paraId="6DCE7117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відх.</w:t>
            </w:r>
          </w:p>
        </w:tc>
        <w:tc>
          <w:tcPr>
            <w:tcW w:w="1261" w:type="dxa"/>
            <w:vMerge/>
          </w:tcPr>
          <w:p w14:paraId="23D58302" w14:textId="77777777" w:rsidR="00880F79" w:rsidRPr="00210C9D" w:rsidRDefault="00880F79" w:rsidP="000A2DA2">
            <w:pPr>
              <w:spacing w:line="360" w:lineRule="auto"/>
              <w:jc w:val="center"/>
              <w:rPr>
                <w:lang w:val="uk-UA"/>
              </w:rPr>
            </w:pPr>
          </w:p>
        </w:tc>
        <w:tc>
          <w:tcPr>
            <w:tcW w:w="1531" w:type="dxa"/>
            <w:vMerge/>
          </w:tcPr>
          <w:p w14:paraId="510F9CBF" w14:textId="77777777" w:rsidR="00880F79" w:rsidRPr="00210C9D" w:rsidRDefault="00880F79" w:rsidP="000A2DA2">
            <w:pPr>
              <w:spacing w:line="360" w:lineRule="auto"/>
              <w:jc w:val="center"/>
              <w:rPr>
                <w:lang w:val="uk-UA"/>
              </w:rPr>
            </w:pPr>
          </w:p>
        </w:tc>
      </w:tr>
      <w:tr w:rsidR="00880F79" w:rsidRPr="00210C9D" w14:paraId="30494591" w14:textId="77777777" w:rsidTr="00A2396D">
        <w:tc>
          <w:tcPr>
            <w:tcW w:w="1863" w:type="dxa"/>
          </w:tcPr>
          <w:p w14:paraId="31DA449D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</w:t>
            </w:r>
          </w:p>
        </w:tc>
        <w:tc>
          <w:tcPr>
            <w:tcW w:w="1260" w:type="dxa"/>
          </w:tcPr>
          <w:p w14:paraId="1D86FE9F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,6</w:t>
            </w:r>
          </w:p>
        </w:tc>
        <w:tc>
          <w:tcPr>
            <w:tcW w:w="1258" w:type="dxa"/>
            <w:vMerge w:val="restart"/>
            <w:vAlign w:val="center"/>
          </w:tcPr>
          <w:p w14:paraId="5EE2ED74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+0,36</w:t>
            </w:r>
          </w:p>
        </w:tc>
        <w:tc>
          <w:tcPr>
            <w:tcW w:w="1260" w:type="dxa"/>
            <w:vMerge w:val="restart"/>
            <w:vAlign w:val="center"/>
          </w:tcPr>
          <w:p w14:paraId="42BC7739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6</w:t>
            </w:r>
          </w:p>
        </w:tc>
        <w:tc>
          <w:tcPr>
            <w:tcW w:w="1256" w:type="dxa"/>
            <w:vMerge w:val="restart"/>
            <w:vAlign w:val="center"/>
          </w:tcPr>
          <w:p w14:paraId="533697C1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+1,0</w:t>
            </w:r>
          </w:p>
          <w:p w14:paraId="70689CFA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-1,5</w:t>
            </w:r>
          </w:p>
        </w:tc>
        <w:tc>
          <w:tcPr>
            <w:tcW w:w="1261" w:type="dxa"/>
            <w:vMerge w:val="restart"/>
            <w:vAlign w:val="center"/>
          </w:tcPr>
          <w:p w14:paraId="785B292A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,9</w:t>
            </w:r>
          </w:p>
        </w:tc>
        <w:tc>
          <w:tcPr>
            <w:tcW w:w="1531" w:type="dxa"/>
            <w:vMerge w:val="restart"/>
            <w:vAlign w:val="center"/>
          </w:tcPr>
          <w:p w14:paraId="5C472452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0,43</w:t>
            </w:r>
          </w:p>
        </w:tc>
      </w:tr>
      <w:tr w:rsidR="00880F79" w:rsidRPr="00210C9D" w14:paraId="1C7E8F3A" w14:textId="77777777" w:rsidTr="00A2396D">
        <w:tc>
          <w:tcPr>
            <w:tcW w:w="1863" w:type="dxa"/>
          </w:tcPr>
          <w:p w14:paraId="05FE951C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8</w:t>
            </w:r>
          </w:p>
        </w:tc>
        <w:tc>
          <w:tcPr>
            <w:tcW w:w="1260" w:type="dxa"/>
          </w:tcPr>
          <w:p w14:paraId="12AB06F3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9</w:t>
            </w:r>
          </w:p>
        </w:tc>
        <w:tc>
          <w:tcPr>
            <w:tcW w:w="1258" w:type="dxa"/>
            <w:vMerge/>
            <w:vAlign w:val="center"/>
          </w:tcPr>
          <w:p w14:paraId="46365F76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1260" w:type="dxa"/>
            <w:vMerge/>
            <w:vAlign w:val="center"/>
          </w:tcPr>
          <w:p w14:paraId="2EF8FAC6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1256" w:type="dxa"/>
            <w:vMerge/>
            <w:vAlign w:val="center"/>
          </w:tcPr>
          <w:p w14:paraId="20B94DA8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1261" w:type="dxa"/>
            <w:vMerge/>
            <w:vAlign w:val="center"/>
          </w:tcPr>
          <w:p w14:paraId="7FE4E3B2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1531" w:type="dxa"/>
            <w:vMerge/>
            <w:vAlign w:val="center"/>
          </w:tcPr>
          <w:p w14:paraId="0B001050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</w:tr>
      <w:tr w:rsidR="00880F79" w:rsidRPr="00210C9D" w14:paraId="232ADB76" w14:textId="77777777" w:rsidTr="00A2396D">
        <w:tc>
          <w:tcPr>
            <w:tcW w:w="1863" w:type="dxa"/>
          </w:tcPr>
          <w:p w14:paraId="3E496675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0</w:t>
            </w:r>
          </w:p>
        </w:tc>
        <w:tc>
          <w:tcPr>
            <w:tcW w:w="1260" w:type="dxa"/>
          </w:tcPr>
          <w:p w14:paraId="20EC6DCC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1</w:t>
            </w:r>
          </w:p>
        </w:tc>
        <w:tc>
          <w:tcPr>
            <w:tcW w:w="1258" w:type="dxa"/>
            <w:vMerge w:val="restart"/>
            <w:vAlign w:val="center"/>
          </w:tcPr>
          <w:p w14:paraId="293CF60A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+0,43</w:t>
            </w:r>
          </w:p>
        </w:tc>
        <w:tc>
          <w:tcPr>
            <w:tcW w:w="1260" w:type="dxa"/>
            <w:vAlign w:val="center"/>
          </w:tcPr>
          <w:p w14:paraId="22B7A9B0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0</w:t>
            </w:r>
          </w:p>
        </w:tc>
        <w:tc>
          <w:tcPr>
            <w:tcW w:w="1256" w:type="dxa"/>
            <w:vMerge/>
            <w:vAlign w:val="center"/>
          </w:tcPr>
          <w:p w14:paraId="7AF5866C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1261" w:type="dxa"/>
            <w:vAlign w:val="center"/>
          </w:tcPr>
          <w:p w14:paraId="3832D3FF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,1</w:t>
            </w:r>
          </w:p>
        </w:tc>
        <w:tc>
          <w:tcPr>
            <w:tcW w:w="1531" w:type="dxa"/>
            <w:vMerge w:val="restart"/>
            <w:vAlign w:val="center"/>
          </w:tcPr>
          <w:p w14:paraId="10FBB3BC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0,52</w:t>
            </w:r>
          </w:p>
        </w:tc>
      </w:tr>
      <w:tr w:rsidR="00880F79" w:rsidRPr="00210C9D" w14:paraId="44BF47C5" w14:textId="77777777" w:rsidTr="00A2396D">
        <w:tc>
          <w:tcPr>
            <w:tcW w:w="1863" w:type="dxa"/>
          </w:tcPr>
          <w:p w14:paraId="3E31FF21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2</w:t>
            </w:r>
          </w:p>
        </w:tc>
        <w:tc>
          <w:tcPr>
            <w:tcW w:w="1260" w:type="dxa"/>
          </w:tcPr>
          <w:p w14:paraId="1F1576D9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3</w:t>
            </w:r>
          </w:p>
        </w:tc>
        <w:tc>
          <w:tcPr>
            <w:tcW w:w="1258" w:type="dxa"/>
            <w:vMerge/>
            <w:vAlign w:val="center"/>
          </w:tcPr>
          <w:p w14:paraId="157D1EDA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1260" w:type="dxa"/>
            <w:vMerge w:val="restart"/>
            <w:vAlign w:val="center"/>
          </w:tcPr>
          <w:p w14:paraId="7C1557A0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0</w:t>
            </w:r>
          </w:p>
        </w:tc>
        <w:tc>
          <w:tcPr>
            <w:tcW w:w="1256" w:type="dxa"/>
            <w:vMerge w:val="restart"/>
            <w:vAlign w:val="center"/>
          </w:tcPr>
          <w:p w14:paraId="59CF8B6F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+1,0</w:t>
            </w:r>
          </w:p>
          <w:p w14:paraId="0A251A56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-1,7</w:t>
            </w:r>
          </w:p>
        </w:tc>
        <w:tc>
          <w:tcPr>
            <w:tcW w:w="1261" w:type="dxa"/>
            <w:vMerge w:val="restart"/>
            <w:vAlign w:val="center"/>
          </w:tcPr>
          <w:p w14:paraId="4C701621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,7</w:t>
            </w:r>
          </w:p>
        </w:tc>
        <w:tc>
          <w:tcPr>
            <w:tcW w:w="1531" w:type="dxa"/>
            <w:vMerge/>
            <w:vAlign w:val="center"/>
          </w:tcPr>
          <w:p w14:paraId="030DD55F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</w:tr>
      <w:tr w:rsidR="00880F79" w:rsidRPr="00210C9D" w14:paraId="15EE4C1A" w14:textId="77777777" w:rsidTr="00A2396D">
        <w:tc>
          <w:tcPr>
            <w:tcW w:w="1863" w:type="dxa"/>
          </w:tcPr>
          <w:p w14:paraId="79313B7D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4</w:t>
            </w:r>
          </w:p>
        </w:tc>
        <w:tc>
          <w:tcPr>
            <w:tcW w:w="1260" w:type="dxa"/>
          </w:tcPr>
          <w:p w14:paraId="70C422F8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5</w:t>
            </w:r>
          </w:p>
        </w:tc>
        <w:tc>
          <w:tcPr>
            <w:tcW w:w="1258" w:type="dxa"/>
            <w:vMerge/>
            <w:vAlign w:val="center"/>
          </w:tcPr>
          <w:p w14:paraId="2F7E67F9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1260" w:type="dxa"/>
            <w:vMerge/>
            <w:vAlign w:val="center"/>
          </w:tcPr>
          <w:p w14:paraId="1F679A3E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1256" w:type="dxa"/>
            <w:vMerge/>
            <w:vAlign w:val="center"/>
          </w:tcPr>
          <w:p w14:paraId="64950DBE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1261" w:type="dxa"/>
            <w:vMerge/>
            <w:vAlign w:val="center"/>
          </w:tcPr>
          <w:p w14:paraId="453D2E54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1531" w:type="dxa"/>
            <w:vMerge/>
            <w:vAlign w:val="center"/>
          </w:tcPr>
          <w:p w14:paraId="57273377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</w:tr>
      <w:tr w:rsidR="00880F79" w:rsidRPr="00210C9D" w14:paraId="6218969A" w14:textId="77777777" w:rsidTr="00A2396D">
        <w:tc>
          <w:tcPr>
            <w:tcW w:w="1863" w:type="dxa"/>
          </w:tcPr>
          <w:p w14:paraId="71EA3C30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6</w:t>
            </w:r>
          </w:p>
        </w:tc>
        <w:tc>
          <w:tcPr>
            <w:tcW w:w="1260" w:type="dxa"/>
          </w:tcPr>
          <w:p w14:paraId="4213E6DD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7</w:t>
            </w:r>
          </w:p>
        </w:tc>
        <w:tc>
          <w:tcPr>
            <w:tcW w:w="1258" w:type="dxa"/>
            <w:vMerge/>
            <w:vAlign w:val="center"/>
          </w:tcPr>
          <w:p w14:paraId="108C75A5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1260" w:type="dxa"/>
            <w:vMerge/>
            <w:vAlign w:val="center"/>
          </w:tcPr>
          <w:p w14:paraId="7789E7BF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1256" w:type="dxa"/>
            <w:vMerge/>
            <w:vAlign w:val="center"/>
          </w:tcPr>
          <w:p w14:paraId="008C7C0F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1261" w:type="dxa"/>
            <w:vMerge/>
            <w:vAlign w:val="center"/>
          </w:tcPr>
          <w:p w14:paraId="287FEDB1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1531" w:type="dxa"/>
            <w:vMerge/>
            <w:vAlign w:val="center"/>
          </w:tcPr>
          <w:p w14:paraId="4ECE7984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</w:tr>
      <w:tr w:rsidR="00880F79" w:rsidRPr="00210C9D" w14:paraId="662A7181" w14:textId="77777777" w:rsidTr="00A2396D">
        <w:tc>
          <w:tcPr>
            <w:tcW w:w="1863" w:type="dxa"/>
          </w:tcPr>
          <w:p w14:paraId="64568BC7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8</w:t>
            </w:r>
          </w:p>
        </w:tc>
        <w:tc>
          <w:tcPr>
            <w:tcW w:w="1260" w:type="dxa"/>
          </w:tcPr>
          <w:p w14:paraId="673D3878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9</w:t>
            </w:r>
          </w:p>
        </w:tc>
        <w:tc>
          <w:tcPr>
            <w:tcW w:w="1258" w:type="dxa"/>
            <w:vMerge w:val="restart"/>
            <w:vAlign w:val="center"/>
          </w:tcPr>
          <w:p w14:paraId="32AC3201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+0,52</w:t>
            </w:r>
          </w:p>
        </w:tc>
        <w:tc>
          <w:tcPr>
            <w:tcW w:w="1260" w:type="dxa"/>
            <w:vMerge w:val="restart"/>
            <w:vAlign w:val="center"/>
          </w:tcPr>
          <w:p w14:paraId="1307251C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0</w:t>
            </w:r>
          </w:p>
        </w:tc>
        <w:tc>
          <w:tcPr>
            <w:tcW w:w="1256" w:type="dxa"/>
            <w:vMerge w:val="restart"/>
            <w:vAlign w:val="center"/>
          </w:tcPr>
          <w:p w14:paraId="1427675C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+1,0</w:t>
            </w:r>
          </w:p>
          <w:p w14:paraId="46B4F323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-1,9</w:t>
            </w:r>
          </w:p>
        </w:tc>
        <w:tc>
          <w:tcPr>
            <w:tcW w:w="1261" w:type="dxa"/>
            <w:vMerge w:val="restart"/>
            <w:vAlign w:val="center"/>
          </w:tcPr>
          <w:p w14:paraId="26E060D4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,2</w:t>
            </w:r>
          </w:p>
        </w:tc>
        <w:tc>
          <w:tcPr>
            <w:tcW w:w="1531" w:type="dxa"/>
            <w:vMerge w:val="restart"/>
            <w:vAlign w:val="center"/>
          </w:tcPr>
          <w:p w14:paraId="08EF7A10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0,62</w:t>
            </w:r>
          </w:p>
        </w:tc>
      </w:tr>
      <w:tr w:rsidR="00880F79" w:rsidRPr="00210C9D" w14:paraId="28AFCF97" w14:textId="77777777" w:rsidTr="00A2396D">
        <w:tc>
          <w:tcPr>
            <w:tcW w:w="1863" w:type="dxa"/>
          </w:tcPr>
          <w:p w14:paraId="05515CD3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0</w:t>
            </w:r>
          </w:p>
        </w:tc>
        <w:tc>
          <w:tcPr>
            <w:tcW w:w="1260" w:type="dxa"/>
          </w:tcPr>
          <w:p w14:paraId="1D62C0E7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2</w:t>
            </w:r>
          </w:p>
        </w:tc>
        <w:tc>
          <w:tcPr>
            <w:tcW w:w="1258" w:type="dxa"/>
            <w:vMerge/>
            <w:vAlign w:val="center"/>
          </w:tcPr>
          <w:p w14:paraId="708F24DF" w14:textId="77777777" w:rsidR="00880F79" w:rsidRPr="00210C9D" w:rsidRDefault="00880F79" w:rsidP="000A2DA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260" w:type="dxa"/>
            <w:vMerge/>
            <w:vAlign w:val="center"/>
          </w:tcPr>
          <w:p w14:paraId="3E867FBD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1256" w:type="dxa"/>
            <w:vMerge/>
            <w:vAlign w:val="center"/>
          </w:tcPr>
          <w:p w14:paraId="48DF51E6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1261" w:type="dxa"/>
            <w:vMerge/>
            <w:vAlign w:val="center"/>
          </w:tcPr>
          <w:p w14:paraId="3A55AF09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1531" w:type="dxa"/>
            <w:vMerge/>
            <w:vAlign w:val="center"/>
          </w:tcPr>
          <w:p w14:paraId="0428B4E1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</w:tr>
      <w:tr w:rsidR="00880F79" w:rsidRPr="00210C9D" w14:paraId="192E80D2" w14:textId="77777777" w:rsidTr="00A2396D">
        <w:tc>
          <w:tcPr>
            <w:tcW w:w="1863" w:type="dxa"/>
          </w:tcPr>
          <w:p w14:paraId="7BBBA201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2</w:t>
            </w:r>
          </w:p>
        </w:tc>
        <w:tc>
          <w:tcPr>
            <w:tcW w:w="1260" w:type="dxa"/>
          </w:tcPr>
          <w:p w14:paraId="6842EB82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4</w:t>
            </w:r>
          </w:p>
        </w:tc>
        <w:tc>
          <w:tcPr>
            <w:tcW w:w="1258" w:type="dxa"/>
            <w:vMerge/>
            <w:vAlign w:val="center"/>
          </w:tcPr>
          <w:p w14:paraId="6A51D0D6" w14:textId="77777777" w:rsidR="00880F79" w:rsidRPr="00210C9D" w:rsidRDefault="00880F79" w:rsidP="000A2DA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260" w:type="dxa"/>
            <w:vMerge/>
            <w:vAlign w:val="center"/>
          </w:tcPr>
          <w:p w14:paraId="5FC5902F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1256" w:type="dxa"/>
            <w:vMerge/>
            <w:vAlign w:val="center"/>
          </w:tcPr>
          <w:p w14:paraId="3939513D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1261" w:type="dxa"/>
            <w:vMerge/>
            <w:vAlign w:val="center"/>
          </w:tcPr>
          <w:p w14:paraId="66EE55CB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1531" w:type="dxa"/>
            <w:vMerge/>
            <w:vAlign w:val="center"/>
          </w:tcPr>
          <w:p w14:paraId="605E3545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</w:tr>
      <w:tr w:rsidR="00880F79" w:rsidRPr="00210C9D" w14:paraId="78CFA480" w14:textId="77777777" w:rsidTr="00A2396D">
        <w:tc>
          <w:tcPr>
            <w:tcW w:w="1863" w:type="dxa"/>
          </w:tcPr>
          <w:p w14:paraId="2810A938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4</w:t>
            </w:r>
          </w:p>
        </w:tc>
        <w:tc>
          <w:tcPr>
            <w:tcW w:w="1260" w:type="dxa"/>
          </w:tcPr>
          <w:p w14:paraId="22389446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6</w:t>
            </w:r>
          </w:p>
        </w:tc>
        <w:tc>
          <w:tcPr>
            <w:tcW w:w="1258" w:type="dxa"/>
            <w:vMerge/>
            <w:vAlign w:val="center"/>
          </w:tcPr>
          <w:p w14:paraId="6F9D0D7B" w14:textId="77777777" w:rsidR="00880F79" w:rsidRPr="00210C9D" w:rsidRDefault="00880F79" w:rsidP="000A2DA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260" w:type="dxa"/>
            <w:vMerge w:val="restart"/>
            <w:vAlign w:val="center"/>
          </w:tcPr>
          <w:p w14:paraId="771B0F88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0</w:t>
            </w:r>
          </w:p>
        </w:tc>
        <w:tc>
          <w:tcPr>
            <w:tcW w:w="1256" w:type="dxa"/>
            <w:vMerge w:val="restart"/>
            <w:vAlign w:val="center"/>
          </w:tcPr>
          <w:p w14:paraId="642FCB51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+1,4</w:t>
            </w:r>
          </w:p>
          <w:p w14:paraId="1897C675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-1,9</w:t>
            </w:r>
          </w:p>
        </w:tc>
        <w:tc>
          <w:tcPr>
            <w:tcW w:w="1261" w:type="dxa"/>
            <w:vMerge w:val="restart"/>
            <w:vAlign w:val="center"/>
          </w:tcPr>
          <w:p w14:paraId="11A53CCA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,8</w:t>
            </w:r>
          </w:p>
        </w:tc>
        <w:tc>
          <w:tcPr>
            <w:tcW w:w="1531" w:type="dxa"/>
            <w:vMerge/>
            <w:vAlign w:val="center"/>
          </w:tcPr>
          <w:p w14:paraId="0B19D366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</w:tr>
      <w:tr w:rsidR="00880F79" w:rsidRPr="00210C9D" w14:paraId="24AFC87C" w14:textId="77777777" w:rsidTr="00A2396D">
        <w:tc>
          <w:tcPr>
            <w:tcW w:w="1863" w:type="dxa"/>
          </w:tcPr>
          <w:p w14:paraId="50E6C865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7</w:t>
            </w:r>
          </w:p>
        </w:tc>
        <w:tc>
          <w:tcPr>
            <w:tcW w:w="1260" w:type="dxa"/>
          </w:tcPr>
          <w:p w14:paraId="40A2BB4F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0</w:t>
            </w:r>
          </w:p>
        </w:tc>
        <w:tc>
          <w:tcPr>
            <w:tcW w:w="1258" w:type="dxa"/>
            <w:vMerge/>
            <w:vAlign w:val="center"/>
          </w:tcPr>
          <w:p w14:paraId="3DF89FC3" w14:textId="77777777" w:rsidR="00880F79" w:rsidRPr="00210C9D" w:rsidRDefault="00880F79" w:rsidP="000A2DA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260" w:type="dxa"/>
            <w:vMerge/>
            <w:vAlign w:val="center"/>
          </w:tcPr>
          <w:p w14:paraId="0615E26C" w14:textId="77777777" w:rsidR="00880F79" w:rsidRPr="00210C9D" w:rsidRDefault="00880F79" w:rsidP="000A2DA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256" w:type="dxa"/>
            <w:vMerge/>
            <w:vAlign w:val="center"/>
          </w:tcPr>
          <w:p w14:paraId="109BEFE7" w14:textId="77777777" w:rsidR="00880F79" w:rsidRPr="00210C9D" w:rsidRDefault="00880F79" w:rsidP="000A2DA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261" w:type="dxa"/>
            <w:vMerge/>
            <w:vAlign w:val="center"/>
          </w:tcPr>
          <w:p w14:paraId="494F19E7" w14:textId="77777777" w:rsidR="00880F79" w:rsidRPr="00210C9D" w:rsidRDefault="00880F79" w:rsidP="000A2DA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531" w:type="dxa"/>
            <w:vMerge/>
            <w:vAlign w:val="center"/>
          </w:tcPr>
          <w:p w14:paraId="7AA19A77" w14:textId="77777777" w:rsidR="00880F79" w:rsidRPr="00210C9D" w:rsidRDefault="00880F79" w:rsidP="000A2DA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</w:tr>
    </w:tbl>
    <w:p w14:paraId="06AAFD44" w14:textId="77777777" w:rsidR="00720AA5" w:rsidRPr="00210C9D" w:rsidRDefault="00880F79" w:rsidP="00880F79">
      <w:pPr>
        <w:rPr>
          <w:lang w:val="uk-UA"/>
        </w:rPr>
      </w:pPr>
      <w:r w:rsidRPr="00210C9D">
        <w:rPr>
          <w:lang w:val="uk-UA"/>
        </w:rPr>
        <w:t xml:space="preserve">Приклад позначення косої шайби для болта з діаметром різьби 20 мм: </w:t>
      </w:r>
    </w:p>
    <w:p w14:paraId="68C2C05D" w14:textId="77777777" w:rsidR="00880F79" w:rsidRPr="00210C9D" w:rsidRDefault="00880F79" w:rsidP="00880F79">
      <w:pPr>
        <w:rPr>
          <w:i/>
          <w:lang w:val="uk-UA"/>
        </w:rPr>
      </w:pPr>
      <w:r w:rsidRPr="00210C9D">
        <w:rPr>
          <w:i/>
          <w:lang w:val="uk-UA"/>
        </w:rPr>
        <w:t>Шайба 20.36.05 ГОСТ 10906-</w:t>
      </w:r>
      <w:r w:rsidR="00720AA5" w:rsidRPr="00210C9D">
        <w:rPr>
          <w:i/>
          <w:lang w:val="uk-UA"/>
        </w:rPr>
        <w:t>78</w:t>
      </w:r>
      <w:r w:rsidRPr="00210C9D">
        <w:rPr>
          <w:i/>
          <w:lang w:val="uk-UA"/>
        </w:rPr>
        <w:t>.</w:t>
      </w:r>
    </w:p>
    <w:p w14:paraId="125AA580" w14:textId="77777777" w:rsidR="00880F79" w:rsidRPr="00210C9D" w:rsidRDefault="00880F79" w:rsidP="00C354CC">
      <w:pPr>
        <w:jc w:val="center"/>
        <w:rPr>
          <w:b/>
          <w:sz w:val="28"/>
          <w:szCs w:val="28"/>
          <w:lang w:val="uk-UA"/>
        </w:rPr>
      </w:pPr>
    </w:p>
    <w:p w14:paraId="3A8BE0B0" w14:textId="77777777" w:rsidR="00880F79" w:rsidRPr="00210C9D" w:rsidRDefault="00880F79" w:rsidP="00880F79">
      <w:pPr>
        <w:jc w:val="center"/>
        <w:rPr>
          <w:b/>
          <w:sz w:val="28"/>
          <w:szCs w:val="28"/>
          <w:lang w:val="uk-UA"/>
        </w:rPr>
      </w:pPr>
      <w:r w:rsidRPr="00210C9D">
        <w:rPr>
          <w:b/>
          <w:sz w:val="28"/>
          <w:szCs w:val="28"/>
          <w:lang w:val="uk-UA"/>
        </w:rPr>
        <w:t>Розміри Н, що рекомендуються при отриманні профілю шайб способом механічної обробки або штамповк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41"/>
        <w:gridCol w:w="1642"/>
        <w:gridCol w:w="1642"/>
        <w:gridCol w:w="1643"/>
        <w:gridCol w:w="1643"/>
        <w:gridCol w:w="1643"/>
      </w:tblGrid>
      <w:tr w:rsidR="00880F79" w:rsidRPr="00210C9D" w14:paraId="7CB83ED7" w14:textId="77777777">
        <w:tc>
          <w:tcPr>
            <w:tcW w:w="1689" w:type="dxa"/>
          </w:tcPr>
          <w:p w14:paraId="23379AD4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b/>
                <w:i/>
                <w:lang w:val="uk-UA"/>
              </w:rPr>
              <w:t>B</w:t>
            </w:r>
          </w:p>
        </w:tc>
        <w:tc>
          <w:tcPr>
            <w:tcW w:w="1689" w:type="dxa"/>
          </w:tcPr>
          <w:p w14:paraId="273B7728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6</w:t>
            </w:r>
          </w:p>
        </w:tc>
        <w:tc>
          <w:tcPr>
            <w:tcW w:w="1689" w:type="dxa"/>
          </w:tcPr>
          <w:p w14:paraId="2F56FF97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0</w:t>
            </w:r>
          </w:p>
        </w:tc>
        <w:tc>
          <w:tcPr>
            <w:tcW w:w="1690" w:type="dxa"/>
          </w:tcPr>
          <w:p w14:paraId="37981754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0</w:t>
            </w:r>
          </w:p>
        </w:tc>
        <w:tc>
          <w:tcPr>
            <w:tcW w:w="1690" w:type="dxa"/>
          </w:tcPr>
          <w:p w14:paraId="60C3B254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0</w:t>
            </w:r>
          </w:p>
        </w:tc>
        <w:tc>
          <w:tcPr>
            <w:tcW w:w="1690" w:type="dxa"/>
          </w:tcPr>
          <w:p w14:paraId="4E9D1EED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0</w:t>
            </w:r>
          </w:p>
        </w:tc>
      </w:tr>
      <w:tr w:rsidR="00880F79" w:rsidRPr="00210C9D" w14:paraId="7AA76722" w14:textId="77777777">
        <w:tc>
          <w:tcPr>
            <w:tcW w:w="1689" w:type="dxa"/>
          </w:tcPr>
          <w:p w14:paraId="434FA8A7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b/>
                <w:i/>
                <w:lang w:val="uk-UA"/>
              </w:rPr>
              <w:t>Н</w:t>
            </w:r>
          </w:p>
        </w:tc>
        <w:tc>
          <w:tcPr>
            <w:tcW w:w="1689" w:type="dxa"/>
          </w:tcPr>
          <w:p w14:paraId="6205F3E5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</w:t>
            </w:r>
          </w:p>
        </w:tc>
        <w:tc>
          <w:tcPr>
            <w:tcW w:w="1689" w:type="dxa"/>
          </w:tcPr>
          <w:p w14:paraId="196A813E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</w:t>
            </w:r>
          </w:p>
        </w:tc>
        <w:tc>
          <w:tcPr>
            <w:tcW w:w="1690" w:type="dxa"/>
          </w:tcPr>
          <w:p w14:paraId="25ECF454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</w:t>
            </w:r>
          </w:p>
        </w:tc>
        <w:tc>
          <w:tcPr>
            <w:tcW w:w="1690" w:type="dxa"/>
          </w:tcPr>
          <w:p w14:paraId="0E65F4F7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7</w:t>
            </w:r>
          </w:p>
        </w:tc>
        <w:tc>
          <w:tcPr>
            <w:tcW w:w="1690" w:type="dxa"/>
          </w:tcPr>
          <w:p w14:paraId="78734EEA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9</w:t>
            </w:r>
          </w:p>
        </w:tc>
      </w:tr>
    </w:tbl>
    <w:p w14:paraId="032C7492" w14:textId="77777777" w:rsidR="00880F79" w:rsidRPr="00210C9D" w:rsidRDefault="00880F79" w:rsidP="00880F79">
      <w:pPr>
        <w:rPr>
          <w:sz w:val="28"/>
          <w:szCs w:val="28"/>
          <w:lang w:val="uk-UA"/>
        </w:rPr>
      </w:pPr>
    </w:p>
    <w:p w14:paraId="5B80CA32" w14:textId="77777777" w:rsidR="00880F79" w:rsidRPr="00210C9D" w:rsidRDefault="00880F79" w:rsidP="00880F79">
      <w:pPr>
        <w:jc w:val="center"/>
        <w:rPr>
          <w:b/>
          <w:sz w:val="28"/>
          <w:szCs w:val="28"/>
          <w:lang w:val="uk-UA"/>
        </w:rPr>
      </w:pPr>
      <w:r w:rsidRPr="00210C9D">
        <w:rPr>
          <w:b/>
          <w:sz w:val="28"/>
          <w:szCs w:val="28"/>
          <w:lang w:val="uk-UA"/>
        </w:rPr>
        <w:t>Косі шайби, що рекомендуються до використання</w:t>
      </w:r>
    </w:p>
    <w:p w14:paraId="76D9D31A" w14:textId="77777777" w:rsidR="00880F79" w:rsidRPr="00210C9D" w:rsidRDefault="00880F79" w:rsidP="00880F79">
      <w:pPr>
        <w:spacing w:line="360" w:lineRule="auto"/>
        <w:jc w:val="center"/>
        <w:rPr>
          <w:b/>
          <w:sz w:val="28"/>
          <w:szCs w:val="28"/>
          <w:lang w:val="uk-UA"/>
        </w:rPr>
      </w:pPr>
      <w:r w:rsidRPr="00210C9D">
        <w:rPr>
          <w:b/>
          <w:sz w:val="28"/>
          <w:szCs w:val="28"/>
          <w:lang w:val="uk-UA"/>
        </w:rPr>
        <w:t>у швелерах та двотаврових балках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41"/>
        <w:gridCol w:w="965"/>
        <w:gridCol w:w="1268"/>
        <w:gridCol w:w="1323"/>
        <w:gridCol w:w="233"/>
        <w:gridCol w:w="1142"/>
        <w:gridCol w:w="965"/>
        <w:gridCol w:w="1268"/>
        <w:gridCol w:w="1323"/>
      </w:tblGrid>
      <w:tr w:rsidR="00880F79" w:rsidRPr="00210C9D" w14:paraId="0523DAF9" w14:textId="77777777" w:rsidTr="00B40513">
        <w:tc>
          <w:tcPr>
            <w:tcW w:w="1141" w:type="dxa"/>
            <w:vMerge w:val="restart"/>
            <w:vAlign w:val="center"/>
          </w:tcPr>
          <w:p w14:paraId="1D8495B7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Діаметр різьби болта</w:t>
            </w:r>
          </w:p>
        </w:tc>
        <w:tc>
          <w:tcPr>
            <w:tcW w:w="965" w:type="dxa"/>
            <w:vMerge w:val="restart"/>
            <w:vAlign w:val="center"/>
          </w:tcPr>
          <w:p w14:paraId="02705E55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b/>
                <w:i/>
                <w:lang w:val="uk-UA"/>
              </w:rPr>
              <w:t>B</w:t>
            </w:r>
          </w:p>
        </w:tc>
        <w:tc>
          <w:tcPr>
            <w:tcW w:w="2591" w:type="dxa"/>
            <w:gridSpan w:val="2"/>
            <w:vAlign w:val="center"/>
          </w:tcPr>
          <w:p w14:paraId="2BDF95FB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Найменші номера профілів</w:t>
            </w:r>
          </w:p>
        </w:tc>
        <w:tc>
          <w:tcPr>
            <w:tcW w:w="233" w:type="dxa"/>
            <w:vMerge w:val="restart"/>
            <w:vAlign w:val="center"/>
          </w:tcPr>
          <w:p w14:paraId="3B899361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1142" w:type="dxa"/>
            <w:vMerge w:val="restart"/>
            <w:vAlign w:val="center"/>
          </w:tcPr>
          <w:p w14:paraId="27E7CEE0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Діаметр різьби болта</w:t>
            </w:r>
          </w:p>
        </w:tc>
        <w:tc>
          <w:tcPr>
            <w:tcW w:w="965" w:type="dxa"/>
            <w:vMerge w:val="restart"/>
            <w:vAlign w:val="center"/>
          </w:tcPr>
          <w:p w14:paraId="02F82AAA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b/>
                <w:i/>
                <w:lang w:val="uk-UA"/>
              </w:rPr>
              <w:t>B</w:t>
            </w:r>
          </w:p>
        </w:tc>
        <w:tc>
          <w:tcPr>
            <w:tcW w:w="2591" w:type="dxa"/>
            <w:gridSpan w:val="2"/>
            <w:vAlign w:val="center"/>
          </w:tcPr>
          <w:p w14:paraId="05897395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Найменші номера профілів</w:t>
            </w:r>
          </w:p>
        </w:tc>
      </w:tr>
      <w:tr w:rsidR="00880F79" w:rsidRPr="00210C9D" w14:paraId="26568332" w14:textId="77777777" w:rsidTr="00B40513">
        <w:tc>
          <w:tcPr>
            <w:tcW w:w="1141" w:type="dxa"/>
            <w:vMerge/>
            <w:vAlign w:val="center"/>
          </w:tcPr>
          <w:p w14:paraId="4B9443A3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965" w:type="dxa"/>
            <w:vMerge/>
            <w:vAlign w:val="center"/>
          </w:tcPr>
          <w:p w14:paraId="11F38FD9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1268" w:type="dxa"/>
            <w:vAlign w:val="center"/>
          </w:tcPr>
          <w:p w14:paraId="47E23D4A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швелерів</w:t>
            </w:r>
          </w:p>
        </w:tc>
        <w:tc>
          <w:tcPr>
            <w:tcW w:w="1323" w:type="dxa"/>
            <w:vAlign w:val="center"/>
          </w:tcPr>
          <w:p w14:paraId="4D562855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двотаврів</w:t>
            </w:r>
          </w:p>
        </w:tc>
        <w:tc>
          <w:tcPr>
            <w:tcW w:w="233" w:type="dxa"/>
            <w:vMerge/>
            <w:vAlign w:val="center"/>
          </w:tcPr>
          <w:p w14:paraId="7D5626A8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1142" w:type="dxa"/>
            <w:vMerge/>
            <w:vAlign w:val="center"/>
          </w:tcPr>
          <w:p w14:paraId="6D15FCCE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965" w:type="dxa"/>
            <w:vMerge/>
            <w:vAlign w:val="center"/>
          </w:tcPr>
          <w:p w14:paraId="7F905BC0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1268" w:type="dxa"/>
            <w:vAlign w:val="center"/>
          </w:tcPr>
          <w:p w14:paraId="601CCAC3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швелерів</w:t>
            </w:r>
          </w:p>
        </w:tc>
        <w:tc>
          <w:tcPr>
            <w:tcW w:w="1323" w:type="dxa"/>
            <w:vAlign w:val="center"/>
          </w:tcPr>
          <w:p w14:paraId="4B9B77FA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двотаврів</w:t>
            </w:r>
          </w:p>
        </w:tc>
      </w:tr>
      <w:tr w:rsidR="00880F79" w:rsidRPr="00210C9D" w14:paraId="31056BB3" w14:textId="77777777" w:rsidTr="00B40513">
        <w:tc>
          <w:tcPr>
            <w:tcW w:w="1141" w:type="dxa"/>
            <w:vAlign w:val="center"/>
          </w:tcPr>
          <w:p w14:paraId="5FF3D2AE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</w:t>
            </w:r>
          </w:p>
        </w:tc>
        <w:tc>
          <w:tcPr>
            <w:tcW w:w="965" w:type="dxa"/>
            <w:vMerge w:val="restart"/>
            <w:vAlign w:val="center"/>
          </w:tcPr>
          <w:p w14:paraId="27E63BEC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6</w:t>
            </w:r>
          </w:p>
        </w:tc>
        <w:tc>
          <w:tcPr>
            <w:tcW w:w="1268" w:type="dxa"/>
            <w:vMerge w:val="restart"/>
            <w:vAlign w:val="center"/>
          </w:tcPr>
          <w:p w14:paraId="469596FD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</w:t>
            </w:r>
          </w:p>
        </w:tc>
        <w:tc>
          <w:tcPr>
            <w:tcW w:w="1323" w:type="dxa"/>
            <w:vMerge w:val="restart"/>
            <w:vAlign w:val="center"/>
          </w:tcPr>
          <w:p w14:paraId="73CE41F9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2</w:t>
            </w:r>
          </w:p>
        </w:tc>
        <w:tc>
          <w:tcPr>
            <w:tcW w:w="233" w:type="dxa"/>
            <w:vAlign w:val="center"/>
          </w:tcPr>
          <w:p w14:paraId="4AC5D409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1142" w:type="dxa"/>
            <w:vAlign w:val="center"/>
          </w:tcPr>
          <w:p w14:paraId="22642A5F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8</w:t>
            </w:r>
          </w:p>
        </w:tc>
        <w:tc>
          <w:tcPr>
            <w:tcW w:w="965" w:type="dxa"/>
            <w:vMerge w:val="restart"/>
            <w:vAlign w:val="center"/>
          </w:tcPr>
          <w:p w14:paraId="77BA54D3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0</w:t>
            </w:r>
          </w:p>
        </w:tc>
        <w:tc>
          <w:tcPr>
            <w:tcW w:w="1268" w:type="dxa"/>
            <w:vAlign w:val="center"/>
          </w:tcPr>
          <w:p w14:paraId="42552C72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6</w:t>
            </w:r>
          </w:p>
        </w:tc>
        <w:tc>
          <w:tcPr>
            <w:tcW w:w="1323" w:type="dxa"/>
            <w:vAlign w:val="center"/>
          </w:tcPr>
          <w:p w14:paraId="5896ECC0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2а</w:t>
            </w:r>
          </w:p>
        </w:tc>
      </w:tr>
      <w:tr w:rsidR="00880F79" w:rsidRPr="00210C9D" w14:paraId="4C8DF117" w14:textId="77777777" w:rsidTr="00B40513">
        <w:tc>
          <w:tcPr>
            <w:tcW w:w="1141" w:type="dxa"/>
            <w:vAlign w:val="center"/>
          </w:tcPr>
          <w:p w14:paraId="380185B9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8</w:t>
            </w:r>
          </w:p>
        </w:tc>
        <w:tc>
          <w:tcPr>
            <w:tcW w:w="965" w:type="dxa"/>
            <w:vMerge/>
            <w:vAlign w:val="center"/>
          </w:tcPr>
          <w:p w14:paraId="2D73DFED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1268" w:type="dxa"/>
            <w:vMerge/>
            <w:vAlign w:val="center"/>
          </w:tcPr>
          <w:p w14:paraId="51625925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1323" w:type="dxa"/>
            <w:vMerge/>
            <w:vAlign w:val="center"/>
          </w:tcPr>
          <w:p w14:paraId="4502B64F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233" w:type="dxa"/>
            <w:vAlign w:val="center"/>
          </w:tcPr>
          <w:p w14:paraId="1418D4AF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1142" w:type="dxa"/>
            <w:vAlign w:val="center"/>
          </w:tcPr>
          <w:p w14:paraId="17A40B34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0</w:t>
            </w:r>
          </w:p>
        </w:tc>
        <w:tc>
          <w:tcPr>
            <w:tcW w:w="965" w:type="dxa"/>
            <w:vMerge/>
            <w:vAlign w:val="center"/>
          </w:tcPr>
          <w:p w14:paraId="0B4E8443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1268" w:type="dxa"/>
            <w:vAlign w:val="center"/>
          </w:tcPr>
          <w:p w14:paraId="5E34C4EC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8</w:t>
            </w:r>
          </w:p>
        </w:tc>
        <w:tc>
          <w:tcPr>
            <w:tcW w:w="1323" w:type="dxa"/>
            <w:vAlign w:val="center"/>
          </w:tcPr>
          <w:p w14:paraId="29736F9F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4а</w:t>
            </w:r>
          </w:p>
        </w:tc>
      </w:tr>
      <w:tr w:rsidR="00880F79" w:rsidRPr="00210C9D" w14:paraId="627E1993" w14:textId="77777777" w:rsidTr="00B40513">
        <w:tc>
          <w:tcPr>
            <w:tcW w:w="1141" w:type="dxa"/>
            <w:vAlign w:val="center"/>
          </w:tcPr>
          <w:p w14:paraId="7C66E062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0</w:t>
            </w:r>
          </w:p>
        </w:tc>
        <w:tc>
          <w:tcPr>
            <w:tcW w:w="965" w:type="dxa"/>
            <w:vAlign w:val="center"/>
          </w:tcPr>
          <w:p w14:paraId="11BB186C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0</w:t>
            </w:r>
          </w:p>
        </w:tc>
        <w:tc>
          <w:tcPr>
            <w:tcW w:w="1268" w:type="dxa"/>
            <w:vAlign w:val="center"/>
          </w:tcPr>
          <w:p w14:paraId="51A4B4C9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8</w:t>
            </w:r>
          </w:p>
        </w:tc>
        <w:tc>
          <w:tcPr>
            <w:tcW w:w="1323" w:type="dxa"/>
            <w:vAlign w:val="center"/>
          </w:tcPr>
          <w:p w14:paraId="36B85CC9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4</w:t>
            </w:r>
          </w:p>
        </w:tc>
        <w:tc>
          <w:tcPr>
            <w:tcW w:w="233" w:type="dxa"/>
            <w:vAlign w:val="center"/>
          </w:tcPr>
          <w:p w14:paraId="59CC55B9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1142" w:type="dxa"/>
            <w:vAlign w:val="center"/>
          </w:tcPr>
          <w:p w14:paraId="0F0177B9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2</w:t>
            </w:r>
          </w:p>
        </w:tc>
        <w:tc>
          <w:tcPr>
            <w:tcW w:w="965" w:type="dxa"/>
            <w:vMerge/>
            <w:vAlign w:val="center"/>
          </w:tcPr>
          <w:p w14:paraId="465A9BB2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1268" w:type="dxa"/>
            <w:vAlign w:val="center"/>
          </w:tcPr>
          <w:p w14:paraId="1D13CAF1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0а</w:t>
            </w:r>
          </w:p>
        </w:tc>
        <w:tc>
          <w:tcPr>
            <w:tcW w:w="1323" w:type="dxa"/>
            <w:vAlign w:val="center"/>
          </w:tcPr>
          <w:p w14:paraId="1B5D39C6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0а</w:t>
            </w:r>
          </w:p>
        </w:tc>
      </w:tr>
      <w:tr w:rsidR="00880F79" w:rsidRPr="00210C9D" w14:paraId="7CEDBF10" w14:textId="77777777" w:rsidTr="00B40513">
        <w:tc>
          <w:tcPr>
            <w:tcW w:w="1141" w:type="dxa"/>
            <w:vAlign w:val="center"/>
          </w:tcPr>
          <w:p w14:paraId="1AA80288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2</w:t>
            </w:r>
          </w:p>
        </w:tc>
        <w:tc>
          <w:tcPr>
            <w:tcW w:w="965" w:type="dxa"/>
            <w:vMerge w:val="restart"/>
            <w:vAlign w:val="center"/>
          </w:tcPr>
          <w:p w14:paraId="3A75E4FD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30</w:t>
            </w:r>
          </w:p>
        </w:tc>
        <w:tc>
          <w:tcPr>
            <w:tcW w:w="1268" w:type="dxa"/>
            <w:vAlign w:val="center"/>
          </w:tcPr>
          <w:p w14:paraId="57DE7F9F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0</w:t>
            </w:r>
          </w:p>
        </w:tc>
        <w:tc>
          <w:tcPr>
            <w:tcW w:w="1323" w:type="dxa"/>
            <w:vMerge w:val="restart"/>
            <w:vAlign w:val="center"/>
          </w:tcPr>
          <w:p w14:paraId="0DD2DC11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8</w:t>
            </w:r>
          </w:p>
        </w:tc>
        <w:tc>
          <w:tcPr>
            <w:tcW w:w="233" w:type="dxa"/>
            <w:vAlign w:val="center"/>
          </w:tcPr>
          <w:p w14:paraId="6D5141D4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1142" w:type="dxa"/>
            <w:vAlign w:val="center"/>
          </w:tcPr>
          <w:p w14:paraId="6157510F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4</w:t>
            </w:r>
          </w:p>
        </w:tc>
        <w:tc>
          <w:tcPr>
            <w:tcW w:w="965" w:type="dxa"/>
            <w:vMerge w:val="restart"/>
            <w:vAlign w:val="center"/>
          </w:tcPr>
          <w:p w14:paraId="6DCD8DC7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50</w:t>
            </w:r>
          </w:p>
        </w:tc>
        <w:tc>
          <w:tcPr>
            <w:tcW w:w="1268" w:type="dxa"/>
            <w:vAlign w:val="center"/>
          </w:tcPr>
          <w:p w14:paraId="01C509A0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2а</w:t>
            </w:r>
          </w:p>
        </w:tc>
        <w:tc>
          <w:tcPr>
            <w:tcW w:w="1323" w:type="dxa"/>
            <w:vAlign w:val="center"/>
          </w:tcPr>
          <w:p w14:paraId="7F0EFC30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0а</w:t>
            </w:r>
          </w:p>
        </w:tc>
      </w:tr>
      <w:tr w:rsidR="00880F79" w:rsidRPr="00210C9D" w14:paraId="3934A0BF" w14:textId="77777777" w:rsidTr="00B40513">
        <w:tc>
          <w:tcPr>
            <w:tcW w:w="1141" w:type="dxa"/>
            <w:vAlign w:val="center"/>
          </w:tcPr>
          <w:p w14:paraId="47C7C2DF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4</w:t>
            </w:r>
          </w:p>
        </w:tc>
        <w:tc>
          <w:tcPr>
            <w:tcW w:w="965" w:type="dxa"/>
            <w:vMerge/>
            <w:vAlign w:val="center"/>
          </w:tcPr>
          <w:p w14:paraId="558BBACE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1268" w:type="dxa"/>
            <w:vAlign w:val="center"/>
          </w:tcPr>
          <w:p w14:paraId="6C8A49D9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2</w:t>
            </w:r>
          </w:p>
        </w:tc>
        <w:tc>
          <w:tcPr>
            <w:tcW w:w="1323" w:type="dxa"/>
            <w:vMerge/>
            <w:vAlign w:val="center"/>
          </w:tcPr>
          <w:p w14:paraId="104001F2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233" w:type="dxa"/>
            <w:vAlign w:val="center"/>
          </w:tcPr>
          <w:p w14:paraId="02975AFD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1142" w:type="dxa"/>
            <w:vAlign w:val="center"/>
          </w:tcPr>
          <w:p w14:paraId="038A46A0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27</w:t>
            </w:r>
          </w:p>
        </w:tc>
        <w:tc>
          <w:tcPr>
            <w:tcW w:w="965" w:type="dxa"/>
            <w:vMerge/>
            <w:vAlign w:val="center"/>
          </w:tcPr>
          <w:p w14:paraId="6AC409C5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1268" w:type="dxa"/>
            <w:vAlign w:val="center"/>
          </w:tcPr>
          <w:p w14:paraId="7DB7AA63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40</w:t>
            </w:r>
          </w:p>
        </w:tc>
        <w:tc>
          <w:tcPr>
            <w:tcW w:w="1323" w:type="dxa"/>
            <w:vAlign w:val="center"/>
          </w:tcPr>
          <w:p w14:paraId="0A109519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60</w:t>
            </w:r>
          </w:p>
        </w:tc>
      </w:tr>
      <w:tr w:rsidR="00880F79" w:rsidRPr="00210C9D" w14:paraId="0479BE93" w14:textId="77777777" w:rsidTr="00B40513">
        <w:tc>
          <w:tcPr>
            <w:tcW w:w="1141" w:type="dxa"/>
            <w:vAlign w:val="center"/>
          </w:tcPr>
          <w:p w14:paraId="33078FDC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6</w:t>
            </w:r>
          </w:p>
        </w:tc>
        <w:tc>
          <w:tcPr>
            <w:tcW w:w="965" w:type="dxa"/>
            <w:vMerge/>
            <w:vAlign w:val="center"/>
          </w:tcPr>
          <w:p w14:paraId="4426C7E8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1268" w:type="dxa"/>
            <w:vAlign w:val="center"/>
          </w:tcPr>
          <w:p w14:paraId="1ECFF915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4</w:t>
            </w:r>
          </w:p>
        </w:tc>
        <w:tc>
          <w:tcPr>
            <w:tcW w:w="1323" w:type="dxa"/>
            <w:vAlign w:val="center"/>
          </w:tcPr>
          <w:p w14:paraId="2B936064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  <w:r w:rsidRPr="00210C9D">
              <w:rPr>
                <w:lang w:val="uk-UA"/>
              </w:rPr>
              <w:t>18а</w:t>
            </w:r>
          </w:p>
        </w:tc>
        <w:tc>
          <w:tcPr>
            <w:tcW w:w="233" w:type="dxa"/>
            <w:vAlign w:val="center"/>
          </w:tcPr>
          <w:p w14:paraId="4FE593ED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1142" w:type="dxa"/>
            <w:vAlign w:val="center"/>
          </w:tcPr>
          <w:p w14:paraId="3568BC65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965" w:type="dxa"/>
            <w:vAlign w:val="center"/>
          </w:tcPr>
          <w:p w14:paraId="0E104B9B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1268" w:type="dxa"/>
            <w:vAlign w:val="center"/>
          </w:tcPr>
          <w:p w14:paraId="223135C7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  <w:tc>
          <w:tcPr>
            <w:tcW w:w="1323" w:type="dxa"/>
            <w:vAlign w:val="center"/>
          </w:tcPr>
          <w:p w14:paraId="54E8DD2C" w14:textId="77777777" w:rsidR="00880F79" w:rsidRPr="00210C9D" w:rsidRDefault="00880F79" w:rsidP="000A2DA2">
            <w:pPr>
              <w:jc w:val="center"/>
              <w:rPr>
                <w:lang w:val="uk-UA"/>
              </w:rPr>
            </w:pPr>
          </w:p>
        </w:tc>
      </w:tr>
    </w:tbl>
    <w:p w14:paraId="3D6C454E" w14:textId="041AAED5" w:rsidR="00C354CC" w:rsidRDefault="00C354CC" w:rsidP="00C354CC">
      <w:pPr>
        <w:spacing w:line="360" w:lineRule="auto"/>
        <w:jc w:val="center"/>
        <w:outlineLvl w:val="0"/>
        <w:rPr>
          <w:b/>
          <w:caps/>
          <w:sz w:val="28"/>
          <w:szCs w:val="28"/>
          <w:lang w:val="uk-UA"/>
        </w:rPr>
      </w:pPr>
      <w:r w:rsidRPr="00722F00">
        <w:rPr>
          <w:b/>
          <w:caps/>
          <w:sz w:val="28"/>
          <w:szCs w:val="28"/>
          <w:lang w:val="uk-UA"/>
        </w:rPr>
        <w:lastRenderedPageBreak/>
        <w:t xml:space="preserve">ДОДАТОК </w:t>
      </w:r>
      <w:r>
        <w:rPr>
          <w:b/>
          <w:caps/>
          <w:sz w:val="28"/>
          <w:szCs w:val="28"/>
          <w:lang w:val="uk-UA"/>
        </w:rPr>
        <w:t>М</w:t>
      </w:r>
    </w:p>
    <w:p w14:paraId="2CB7FBED" w14:textId="29487F14" w:rsidR="007526A7" w:rsidRPr="00722F00" w:rsidRDefault="007526A7" w:rsidP="00C354CC">
      <w:pPr>
        <w:spacing w:line="360" w:lineRule="auto"/>
        <w:jc w:val="center"/>
        <w:outlineLvl w:val="0"/>
        <w:rPr>
          <w:b/>
          <w:caps/>
          <w:sz w:val="28"/>
          <w:szCs w:val="28"/>
          <w:lang w:val="uk-UA"/>
        </w:rPr>
      </w:pPr>
      <w:r>
        <w:rPr>
          <w:b/>
          <w:caps/>
          <w:sz w:val="28"/>
          <w:szCs w:val="28"/>
          <w:lang w:val="uk-UA"/>
        </w:rPr>
        <w:t>РЕДУКТОРИ</w:t>
      </w:r>
    </w:p>
    <w:p w14:paraId="3E9DD520" w14:textId="0847DEA4" w:rsidR="00B40513" w:rsidRPr="007526A7" w:rsidRDefault="00B40513" w:rsidP="00AC779F">
      <w:pPr>
        <w:spacing w:line="360" w:lineRule="auto"/>
        <w:jc w:val="center"/>
        <w:rPr>
          <w:b/>
          <w:bCs/>
          <w:sz w:val="28"/>
          <w:szCs w:val="28"/>
          <w:lang w:val="uk-UA"/>
        </w:rPr>
      </w:pPr>
      <w:r w:rsidRPr="007526A7">
        <w:rPr>
          <w:b/>
          <w:bCs/>
          <w:sz w:val="28"/>
          <w:szCs w:val="28"/>
          <w:lang w:val="uk-UA"/>
        </w:rPr>
        <w:t>Циліндричні редуктори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562"/>
        <w:gridCol w:w="2354"/>
        <w:gridCol w:w="1742"/>
        <w:gridCol w:w="2970"/>
      </w:tblGrid>
      <w:tr w:rsidR="00B40513" w:rsidRPr="00210C9D" w14:paraId="7812B6DF" w14:textId="77777777" w:rsidTr="009A646D">
        <w:tc>
          <w:tcPr>
            <w:tcW w:w="2562" w:type="dxa"/>
            <w:vAlign w:val="center"/>
          </w:tcPr>
          <w:p w14:paraId="000FDFF2" w14:textId="488DF859" w:rsidR="00B40513" w:rsidRPr="00210C9D" w:rsidRDefault="00B40513" w:rsidP="0036470A">
            <w:pPr>
              <w:spacing w:line="276" w:lineRule="auto"/>
              <w:jc w:val="center"/>
              <w:rPr>
                <w:b/>
                <w:bCs/>
                <w:caps/>
                <w:sz w:val="28"/>
                <w:szCs w:val="28"/>
                <w:lang w:val="uk-UA"/>
              </w:rPr>
            </w:pPr>
            <w:r w:rsidRPr="00210C9D">
              <w:rPr>
                <w:b/>
                <w:bCs/>
                <w:caps/>
                <w:sz w:val="28"/>
                <w:szCs w:val="28"/>
                <w:lang w:val="uk-UA"/>
              </w:rPr>
              <w:t>Н</w:t>
            </w:r>
            <w:r w:rsidRPr="00210C9D">
              <w:rPr>
                <w:b/>
                <w:bCs/>
                <w:sz w:val="28"/>
                <w:szCs w:val="28"/>
                <w:lang w:val="uk-UA"/>
              </w:rPr>
              <w:t>айменування редуктора</w:t>
            </w:r>
          </w:p>
        </w:tc>
        <w:tc>
          <w:tcPr>
            <w:tcW w:w="2354" w:type="dxa"/>
            <w:vAlign w:val="center"/>
          </w:tcPr>
          <w:p w14:paraId="7C0EFA03" w14:textId="4DC64D4E" w:rsidR="00B40513" w:rsidRPr="00210C9D" w:rsidRDefault="00B40513" w:rsidP="0036470A">
            <w:pPr>
              <w:spacing w:line="276" w:lineRule="auto"/>
              <w:jc w:val="center"/>
              <w:rPr>
                <w:b/>
                <w:bCs/>
                <w:caps/>
                <w:sz w:val="28"/>
                <w:szCs w:val="28"/>
                <w:lang w:val="uk-UA"/>
              </w:rPr>
            </w:pPr>
            <w:r w:rsidRPr="00210C9D">
              <w:rPr>
                <w:b/>
                <w:bCs/>
                <w:sz w:val="28"/>
                <w:szCs w:val="28"/>
                <w:lang w:val="uk-UA"/>
              </w:rPr>
              <w:t>Типорозмір</w:t>
            </w:r>
          </w:p>
        </w:tc>
        <w:tc>
          <w:tcPr>
            <w:tcW w:w="1742" w:type="dxa"/>
            <w:vAlign w:val="center"/>
          </w:tcPr>
          <w:p w14:paraId="659A40A5" w14:textId="029AA04C" w:rsidR="00B40513" w:rsidRPr="00210C9D" w:rsidRDefault="00B40513" w:rsidP="0036470A">
            <w:pPr>
              <w:spacing w:line="276" w:lineRule="auto"/>
              <w:jc w:val="center"/>
              <w:rPr>
                <w:b/>
                <w:bCs/>
                <w:caps/>
                <w:sz w:val="28"/>
                <w:szCs w:val="28"/>
                <w:lang w:val="uk-UA"/>
              </w:rPr>
            </w:pPr>
            <w:r w:rsidRPr="00210C9D">
              <w:rPr>
                <w:b/>
                <w:bCs/>
                <w:sz w:val="28"/>
                <w:szCs w:val="28"/>
                <w:lang w:val="uk-UA"/>
              </w:rPr>
              <w:t>Міжосьова відстань, мм</w:t>
            </w:r>
          </w:p>
        </w:tc>
        <w:tc>
          <w:tcPr>
            <w:tcW w:w="2970" w:type="dxa"/>
            <w:vAlign w:val="center"/>
          </w:tcPr>
          <w:p w14:paraId="69AEF5A5" w14:textId="1C123E07" w:rsidR="00B40513" w:rsidRPr="00210C9D" w:rsidRDefault="00B40513" w:rsidP="0036470A">
            <w:pPr>
              <w:spacing w:line="276" w:lineRule="auto"/>
              <w:jc w:val="center"/>
              <w:rPr>
                <w:b/>
                <w:bCs/>
                <w:caps/>
                <w:sz w:val="28"/>
                <w:szCs w:val="28"/>
                <w:lang w:val="uk-UA"/>
              </w:rPr>
            </w:pPr>
            <w:r w:rsidRPr="00210C9D">
              <w:rPr>
                <w:b/>
                <w:bCs/>
                <w:sz w:val="28"/>
                <w:szCs w:val="28"/>
                <w:lang w:val="uk-UA"/>
              </w:rPr>
              <w:t>Передаточне число</w:t>
            </w:r>
          </w:p>
        </w:tc>
      </w:tr>
      <w:tr w:rsidR="00B40513" w:rsidRPr="00210C9D" w14:paraId="46879902" w14:textId="77777777" w:rsidTr="009A646D">
        <w:tc>
          <w:tcPr>
            <w:tcW w:w="2562" w:type="dxa"/>
            <w:vAlign w:val="center"/>
          </w:tcPr>
          <w:p w14:paraId="00FE737D" w14:textId="1156291F" w:rsidR="00B40513" w:rsidRPr="00210C9D" w:rsidRDefault="009E096F" w:rsidP="007526A7">
            <w:pPr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Одноступінчастий горизонтальний</w:t>
            </w:r>
          </w:p>
        </w:tc>
        <w:tc>
          <w:tcPr>
            <w:tcW w:w="2354" w:type="dxa"/>
            <w:vAlign w:val="center"/>
          </w:tcPr>
          <w:p w14:paraId="3CA13A3B" w14:textId="13E68E7C" w:rsidR="00B40513" w:rsidRPr="00210C9D" w:rsidRDefault="00B40513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ГО-V</w:t>
            </w:r>
            <w:r w:rsidR="009E096F" w:rsidRPr="00210C9D">
              <w:rPr>
                <w:caps/>
                <w:sz w:val="28"/>
                <w:szCs w:val="28"/>
                <w:lang w:val="uk-UA"/>
              </w:rPr>
              <w:t>I</w:t>
            </w:r>
          </w:p>
        </w:tc>
        <w:tc>
          <w:tcPr>
            <w:tcW w:w="1742" w:type="dxa"/>
            <w:vAlign w:val="center"/>
          </w:tcPr>
          <w:p w14:paraId="1043CFA4" w14:textId="0C5F1C02" w:rsidR="00B40513" w:rsidRPr="00210C9D" w:rsidRDefault="009E096F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400</w:t>
            </w:r>
          </w:p>
        </w:tc>
        <w:tc>
          <w:tcPr>
            <w:tcW w:w="2970" w:type="dxa"/>
            <w:vAlign w:val="center"/>
          </w:tcPr>
          <w:p w14:paraId="14817C3B" w14:textId="2A30ED04" w:rsidR="00B40513" w:rsidRPr="00210C9D" w:rsidRDefault="009E096F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3,95; 5,6; 8,9</w:t>
            </w:r>
          </w:p>
        </w:tc>
      </w:tr>
      <w:tr w:rsidR="00CB57C9" w:rsidRPr="00210C9D" w14:paraId="62431817" w14:textId="77777777" w:rsidTr="009A646D">
        <w:tc>
          <w:tcPr>
            <w:tcW w:w="2562" w:type="dxa"/>
            <w:vMerge w:val="restart"/>
            <w:vAlign w:val="center"/>
          </w:tcPr>
          <w:p w14:paraId="5B05B6B2" w14:textId="573FC17D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Двоступінчатий горизонтальний</w:t>
            </w:r>
          </w:p>
        </w:tc>
        <w:tc>
          <w:tcPr>
            <w:tcW w:w="2354" w:type="dxa"/>
            <w:vAlign w:val="center"/>
          </w:tcPr>
          <w:p w14:paraId="053EA3C2" w14:textId="38F65DC1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РМ-250Б</w:t>
            </w:r>
          </w:p>
        </w:tc>
        <w:tc>
          <w:tcPr>
            <w:tcW w:w="1742" w:type="dxa"/>
            <w:vAlign w:val="center"/>
          </w:tcPr>
          <w:p w14:paraId="4F1CFBD4" w14:textId="36D26539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250</w:t>
            </w:r>
          </w:p>
        </w:tc>
        <w:tc>
          <w:tcPr>
            <w:tcW w:w="2970" w:type="dxa"/>
            <w:vMerge w:val="restart"/>
            <w:vAlign w:val="center"/>
          </w:tcPr>
          <w:p w14:paraId="25F5D041" w14:textId="45812E34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8,23; 10,35; 12,64; 15,75; 20,49; 23,34; 31,50; 40,17; 48,57</w:t>
            </w:r>
          </w:p>
        </w:tc>
      </w:tr>
      <w:tr w:rsidR="00CB57C9" w:rsidRPr="00210C9D" w14:paraId="7177F771" w14:textId="77777777" w:rsidTr="009A646D">
        <w:tc>
          <w:tcPr>
            <w:tcW w:w="2562" w:type="dxa"/>
            <w:vMerge/>
            <w:vAlign w:val="center"/>
          </w:tcPr>
          <w:p w14:paraId="43001953" w14:textId="77777777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</w:p>
        </w:tc>
        <w:tc>
          <w:tcPr>
            <w:tcW w:w="2354" w:type="dxa"/>
            <w:vAlign w:val="center"/>
          </w:tcPr>
          <w:p w14:paraId="75D85F5D" w14:textId="19D23429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РМ-350Б</w:t>
            </w:r>
          </w:p>
        </w:tc>
        <w:tc>
          <w:tcPr>
            <w:tcW w:w="1742" w:type="dxa"/>
            <w:vAlign w:val="center"/>
          </w:tcPr>
          <w:p w14:paraId="08CF674D" w14:textId="3E2D9840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350</w:t>
            </w:r>
          </w:p>
        </w:tc>
        <w:tc>
          <w:tcPr>
            <w:tcW w:w="2970" w:type="dxa"/>
            <w:vMerge/>
            <w:vAlign w:val="center"/>
          </w:tcPr>
          <w:p w14:paraId="17BAB9D6" w14:textId="77777777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</w:p>
        </w:tc>
      </w:tr>
      <w:tr w:rsidR="00CB57C9" w:rsidRPr="00210C9D" w14:paraId="5BC45F83" w14:textId="77777777" w:rsidTr="009A646D">
        <w:tc>
          <w:tcPr>
            <w:tcW w:w="2562" w:type="dxa"/>
            <w:vMerge/>
            <w:vAlign w:val="center"/>
          </w:tcPr>
          <w:p w14:paraId="225CACCE" w14:textId="77777777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</w:p>
        </w:tc>
        <w:tc>
          <w:tcPr>
            <w:tcW w:w="2354" w:type="dxa"/>
            <w:vAlign w:val="center"/>
          </w:tcPr>
          <w:p w14:paraId="585E0CF6" w14:textId="7FBA36F2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РМ-500Б</w:t>
            </w:r>
          </w:p>
        </w:tc>
        <w:tc>
          <w:tcPr>
            <w:tcW w:w="1742" w:type="dxa"/>
            <w:vAlign w:val="center"/>
          </w:tcPr>
          <w:p w14:paraId="2B242710" w14:textId="794B1EB6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500</w:t>
            </w:r>
          </w:p>
        </w:tc>
        <w:tc>
          <w:tcPr>
            <w:tcW w:w="2970" w:type="dxa"/>
            <w:vMerge/>
            <w:vAlign w:val="center"/>
          </w:tcPr>
          <w:p w14:paraId="24FB67A8" w14:textId="77777777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</w:p>
        </w:tc>
      </w:tr>
      <w:tr w:rsidR="00CB57C9" w:rsidRPr="00210C9D" w14:paraId="508D1C60" w14:textId="77777777" w:rsidTr="009A646D">
        <w:tc>
          <w:tcPr>
            <w:tcW w:w="2562" w:type="dxa"/>
            <w:vMerge/>
            <w:vAlign w:val="center"/>
          </w:tcPr>
          <w:p w14:paraId="1791095F" w14:textId="77777777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</w:p>
        </w:tc>
        <w:tc>
          <w:tcPr>
            <w:tcW w:w="2354" w:type="dxa"/>
            <w:vAlign w:val="center"/>
          </w:tcPr>
          <w:p w14:paraId="322140C1" w14:textId="5ADEF6AC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РМ-750Б</w:t>
            </w:r>
          </w:p>
        </w:tc>
        <w:tc>
          <w:tcPr>
            <w:tcW w:w="1742" w:type="dxa"/>
            <w:vAlign w:val="center"/>
          </w:tcPr>
          <w:p w14:paraId="40BDEB47" w14:textId="4797A8DA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750</w:t>
            </w:r>
          </w:p>
        </w:tc>
        <w:tc>
          <w:tcPr>
            <w:tcW w:w="2970" w:type="dxa"/>
            <w:vMerge/>
            <w:vAlign w:val="center"/>
          </w:tcPr>
          <w:p w14:paraId="50F7E15A" w14:textId="77777777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</w:p>
        </w:tc>
      </w:tr>
      <w:tr w:rsidR="00CB57C9" w:rsidRPr="00210C9D" w14:paraId="79907DCB" w14:textId="77777777" w:rsidTr="009A646D">
        <w:tc>
          <w:tcPr>
            <w:tcW w:w="2562" w:type="dxa"/>
            <w:vMerge/>
            <w:vAlign w:val="center"/>
          </w:tcPr>
          <w:p w14:paraId="5086712E" w14:textId="77777777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</w:p>
        </w:tc>
        <w:tc>
          <w:tcPr>
            <w:tcW w:w="2354" w:type="dxa"/>
            <w:vAlign w:val="center"/>
          </w:tcPr>
          <w:p w14:paraId="50B0D78A" w14:textId="36967966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РМ-850Б</w:t>
            </w:r>
          </w:p>
        </w:tc>
        <w:tc>
          <w:tcPr>
            <w:tcW w:w="1742" w:type="dxa"/>
            <w:vAlign w:val="center"/>
          </w:tcPr>
          <w:p w14:paraId="2B499D34" w14:textId="3510FE39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850</w:t>
            </w:r>
          </w:p>
        </w:tc>
        <w:tc>
          <w:tcPr>
            <w:tcW w:w="2970" w:type="dxa"/>
            <w:vMerge/>
            <w:vAlign w:val="center"/>
          </w:tcPr>
          <w:p w14:paraId="4220A616" w14:textId="77777777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</w:p>
        </w:tc>
      </w:tr>
      <w:tr w:rsidR="00CB57C9" w:rsidRPr="00210C9D" w14:paraId="6D5AAFF4" w14:textId="77777777" w:rsidTr="009A646D">
        <w:tc>
          <w:tcPr>
            <w:tcW w:w="2562" w:type="dxa"/>
            <w:vMerge/>
            <w:vAlign w:val="center"/>
          </w:tcPr>
          <w:p w14:paraId="3736D2DA" w14:textId="77777777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</w:p>
        </w:tc>
        <w:tc>
          <w:tcPr>
            <w:tcW w:w="2354" w:type="dxa"/>
            <w:vAlign w:val="center"/>
          </w:tcPr>
          <w:p w14:paraId="4D43C3A5" w14:textId="0048C5CE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РМ-1000Б</w:t>
            </w:r>
          </w:p>
        </w:tc>
        <w:tc>
          <w:tcPr>
            <w:tcW w:w="1742" w:type="dxa"/>
            <w:vAlign w:val="center"/>
          </w:tcPr>
          <w:p w14:paraId="3BB57199" w14:textId="1E13A361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1000</w:t>
            </w:r>
          </w:p>
        </w:tc>
        <w:tc>
          <w:tcPr>
            <w:tcW w:w="2970" w:type="dxa"/>
            <w:vMerge/>
            <w:vAlign w:val="center"/>
          </w:tcPr>
          <w:p w14:paraId="3AD3E08F" w14:textId="77777777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</w:p>
        </w:tc>
      </w:tr>
      <w:tr w:rsidR="00CB57C9" w:rsidRPr="00210C9D" w14:paraId="4FDCD5CD" w14:textId="77777777" w:rsidTr="009A646D">
        <w:tc>
          <w:tcPr>
            <w:tcW w:w="2562" w:type="dxa"/>
            <w:vMerge/>
            <w:vAlign w:val="center"/>
          </w:tcPr>
          <w:p w14:paraId="4F6365E0" w14:textId="77777777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</w:p>
        </w:tc>
        <w:tc>
          <w:tcPr>
            <w:tcW w:w="2354" w:type="dxa"/>
            <w:vAlign w:val="center"/>
          </w:tcPr>
          <w:p w14:paraId="3348182B" w14:textId="5487065E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рм-500</w:t>
            </w:r>
          </w:p>
        </w:tc>
        <w:tc>
          <w:tcPr>
            <w:tcW w:w="1742" w:type="dxa"/>
            <w:vAlign w:val="center"/>
          </w:tcPr>
          <w:p w14:paraId="6FD402A2" w14:textId="0D0AC4E8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500</w:t>
            </w:r>
          </w:p>
        </w:tc>
        <w:tc>
          <w:tcPr>
            <w:tcW w:w="2970" w:type="dxa"/>
            <w:vMerge/>
            <w:vAlign w:val="center"/>
          </w:tcPr>
          <w:p w14:paraId="3375F8F6" w14:textId="77777777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</w:p>
        </w:tc>
      </w:tr>
      <w:tr w:rsidR="00CB57C9" w:rsidRPr="00210C9D" w14:paraId="3E24E3DF" w14:textId="77777777" w:rsidTr="009A646D">
        <w:tc>
          <w:tcPr>
            <w:tcW w:w="2562" w:type="dxa"/>
            <w:vMerge/>
            <w:vAlign w:val="center"/>
          </w:tcPr>
          <w:p w14:paraId="231FB4D7" w14:textId="77777777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</w:p>
        </w:tc>
        <w:tc>
          <w:tcPr>
            <w:tcW w:w="2354" w:type="dxa"/>
            <w:vAlign w:val="center"/>
          </w:tcPr>
          <w:p w14:paraId="1269622B" w14:textId="4EB344BA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рм-650</w:t>
            </w:r>
          </w:p>
        </w:tc>
        <w:tc>
          <w:tcPr>
            <w:tcW w:w="1742" w:type="dxa"/>
            <w:vAlign w:val="center"/>
          </w:tcPr>
          <w:p w14:paraId="6FE7B8BA" w14:textId="2AACE721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650</w:t>
            </w:r>
          </w:p>
        </w:tc>
        <w:tc>
          <w:tcPr>
            <w:tcW w:w="2970" w:type="dxa"/>
            <w:vMerge/>
            <w:vAlign w:val="center"/>
          </w:tcPr>
          <w:p w14:paraId="27A69EC0" w14:textId="77777777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</w:p>
        </w:tc>
      </w:tr>
      <w:tr w:rsidR="00CB57C9" w:rsidRPr="00210C9D" w14:paraId="7529B35C" w14:textId="77777777" w:rsidTr="009A646D">
        <w:tc>
          <w:tcPr>
            <w:tcW w:w="2562" w:type="dxa"/>
            <w:vMerge/>
            <w:vAlign w:val="center"/>
          </w:tcPr>
          <w:p w14:paraId="759D69E5" w14:textId="77777777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</w:p>
        </w:tc>
        <w:tc>
          <w:tcPr>
            <w:tcW w:w="2354" w:type="dxa"/>
            <w:vAlign w:val="center"/>
          </w:tcPr>
          <w:p w14:paraId="32F47E7D" w14:textId="5DD4A767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рцд-250</w:t>
            </w:r>
          </w:p>
        </w:tc>
        <w:tc>
          <w:tcPr>
            <w:tcW w:w="1742" w:type="dxa"/>
            <w:vAlign w:val="center"/>
          </w:tcPr>
          <w:p w14:paraId="68A54478" w14:textId="60120BE2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250</w:t>
            </w:r>
          </w:p>
        </w:tc>
        <w:tc>
          <w:tcPr>
            <w:tcW w:w="2970" w:type="dxa"/>
            <w:vMerge w:val="restart"/>
            <w:vAlign w:val="center"/>
          </w:tcPr>
          <w:p w14:paraId="27409F3D" w14:textId="50CCC101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10; 16; 20; 25; 31,5; 40</w:t>
            </w:r>
          </w:p>
        </w:tc>
      </w:tr>
      <w:tr w:rsidR="00CB57C9" w:rsidRPr="00210C9D" w14:paraId="44C35AB9" w14:textId="77777777" w:rsidTr="009A646D">
        <w:tc>
          <w:tcPr>
            <w:tcW w:w="2562" w:type="dxa"/>
            <w:vMerge/>
            <w:vAlign w:val="center"/>
          </w:tcPr>
          <w:p w14:paraId="340C111C" w14:textId="77777777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</w:p>
        </w:tc>
        <w:tc>
          <w:tcPr>
            <w:tcW w:w="2354" w:type="dxa"/>
            <w:vAlign w:val="center"/>
          </w:tcPr>
          <w:p w14:paraId="4DF92514" w14:textId="24EB5580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рцд-350</w:t>
            </w:r>
          </w:p>
        </w:tc>
        <w:tc>
          <w:tcPr>
            <w:tcW w:w="1742" w:type="dxa"/>
            <w:vAlign w:val="center"/>
          </w:tcPr>
          <w:p w14:paraId="6A105C29" w14:textId="7D2E960B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350</w:t>
            </w:r>
          </w:p>
        </w:tc>
        <w:tc>
          <w:tcPr>
            <w:tcW w:w="2970" w:type="dxa"/>
            <w:vMerge/>
            <w:vAlign w:val="center"/>
          </w:tcPr>
          <w:p w14:paraId="10AC8051" w14:textId="77777777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</w:p>
        </w:tc>
      </w:tr>
      <w:tr w:rsidR="00CB57C9" w:rsidRPr="00210C9D" w14:paraId="3A0FA7B7" w14:textId="77777777" w:rsidTr="009A646D">
        <w:tc>
          <w:tcPr>
            <w:tcW w:w="2562" w:type="dxa"/>
            <w:vMerge/>
            <w:vAlign w:val="center"/>
          </w:tcPr>
          <w:p w14:paraId="1E666117" w14:textId="77777777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</w:p>
        </w:tc>
        <w:tc>
          <w:tcPr>
            <w:tcW w:w="2354" w:type="dxa"/>
            <w:vAlign w:val="center"/>
          </w:tcPr>
          <w:p w14:paraId="58A77CAE" w14:textId="28C944EF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рцд-400</w:t>
            </w:r>
          </w:p>
        </w:tc>
        <w:tc>
          <w:tcPr>
            <w:tcW w:w="1742" w:type="dxa"/>
            <w:vAlign w:val="center"/>
          </w:tcPr>
          <w:p w14:paraId="2C670A6F" w14:textId="20A487A0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400</w:t>
            </w:r>
          </w:p>
        </w:tc>
        <w:tc>
          <w:tcPr>
            <w:tcW w:w="2970" w:type="dxa"/>
            <w:vMerge/>
            <w:vAlign w:val="center"/>
          </w:tcPr>
          <w:p w14:paraId="08081B65" w14:textId="77777777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</w:p>
        </w:tc>
      </w:tr>
      <w:tr w:rsidR="00CB57C9" w:rsidRPr="00210C9D" w14:paraId="21236A94" w14:textId="77777777" w:rsidTr="009A646D">
        <w:tc>
          <w:tcPr>
            <w:tcW w:w="2562" w:type="dxa"/>
            <w:vMerge/>
            <w:vAlign w:val="center"/>
          </w:tcPr>
          <w:p w14:paraId="66F254A1" w14:textId="77777777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</w:p>
        </w:tc>
        <w:tc>
          <w:tcPr>
            <w:tcW w:w="2354" w:type="dxa"/>
            <w:vAlign w:val="center"/>
          </w:tcPr>
          <w:p w14:paraId="79A59EB1" w14:textId="0D068B16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рцд-1150</w:t>
            </w:r>
          </w:p>
        </w:tc>
        <w:tc>
          <w:tcPr>
            <w:tcW w:w="1742" w:type="dxa"/>
            <w:vAlign w:val="center"/>
          </w:tcPr>
          <w:p w14:paraId="61C5F651" w14:textId="148F6EBD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1150</w:t>
            </w:r>
          </w:p>
        </w:tc>
        <w:tc>
          <w:tcPr>
            <w:tcW w:w="2970" w:type="dxa"/>
            <w:vAlign w:val="center"/>
          </w:tcPr>
          <w:p w14:paraId="028771BF" w14:textId="30C77102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16; 20; 28; 31,5; 40</w:t>
            </w:r>
          </w:p>
        </w:tc>
      </w:tr>
      <w:tr w:rsidR="00CB57C9" w:rsidRPr="00210C9D" w14:paraId="2221F2F7" w14:textId="77777777" w:rsidTr="009A646D">
        <w:tc>
          <w:tcPr>
            <w:tcW w:w="2562" w:type="dxa"/>
            <w:vMerge/>
            <w:vAlign w:val="center"/>
          </w:tcPr>
          <w:p w14:paraId="305B8E79" w14:textId="77777777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</w:p>
        </w:tc>
        <w:tc>
          <w:tcPr>
            <w:tcW w:w="2354" w:type="dxa"/>
            <w:vAlign w:val="center"/>
          </w:tcPr>
          <w:p w14:paraId="43759132" w14:textId="38F9F467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Гд-І</w:t>
            </w:r>
          </w:p>
        </w:tc>
        <w:tc>
          <w:tcPr>
            <w:tcW w:w="1742" w:type="dxa"/>
            <w:vAlign w:val="center"/>
          </w:tcPr>
          <w:p w14:paraId="105011D2" w14:textId="489C254F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175</w:t>
            </w:r>
          </w:p>
        </w:tc>
        <w:tc>
          <w:tcPr>
            <w:tcW w:w="2970" w:type="dxa"/>
            <w:vAlign w:val="center"/>
          </w:tcPr>
          <w:p w14:paraId="6AC852EB" w14:textId="2630B802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10,35; 29,05</w:t>
            </w:r>
          </w:p>
        </w:tc>
      </w:tr>
      <w:tr w:rsidR="00CB57C9" w:rsidRPr="00210C9D" w14:paraId="33CCA0C0" w14:textId="77777777" w:rsidTr="009A646D">
        <w:tc>
          <w:tcPr>
            <w:tcW w:w="2562" w:type="dxa"/>
            <w:vMerge/>
            <w:vAlign w:val="center"/>
          </w:tcPr>
          <w:p w14:paraId="2F046757" w14:textId="77777777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</w:p>
        </w:tc>
        <w:tc>
          <w:tcPr>
            <w:tcW w:w="2354" w:type="dxa"/>
            <w:vAlign w:val="center"/>
          </w:tcPr>
          <w:p w14:paraId="56FD417B" w14:textId="5E04932B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Гд-ІІ</w:t>
            </w:r>
          </w:p>
        </w:tc>
        <w:tc>
          <w:tcPr>
            <w:tcW w:w="1742" w:type="dxa"/>
            <w:vAlign w:val="center"/>
          </w:tcPr>
          <w:p w14:paraId="4CC5F375" w14:textId="222D87AC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250</w:t>
            </w:r>
          </w:p>
        </w:tc>
        <w:tc>
          <w:tcPr>
            <w:tcW w:w="2970" w:type="dxa"/>
            <w:vMerge w:val="restart"/>
            <w:vAlign w:val="center"/>
          </w:tcPr>
          <w:p w14:paraId="6119BF4C" w14:textId="32886E5F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10,35; 31,36; 49,84</w:t>
            </w:r>
          </w:p>
        </w:tc>
      </w:tr>
      <w:tr w:rsidR="00CB57C9" w:rsidRPr="00210C9D" w14:paraId="454F9603" w14:textId="77777777" w:rsidTr="009A646D">
        <w:tc>
          <w:tcPr>
            <w:tcW w:w="2562" w:type="dxa"/>
            <w:vMerge/>
            <w:vAlign w:val="center"/>
          </w:tcPr>
          <w:p w14:paraId="08AE3BFA" w14:textId="77777777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</w:p>
        </w:tc>
        <w:tc>
          <w:tcPr>
            <w:tcW w:w="2354" w:type="dxa"/>
            <w:vAlign w:val="center"/>
          </w:tcPr>
          <w:p w14:paraId="1F3F91E1" w14:textId="2FC28F20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Гд-ІІІ</w:t>
            </w:r>
          </w:p>
        </w:tc>
        <w:tc>
          <w:tcPr>
            <w:tcW w:w="1742" w:type="dxa"/>
            <w:vAlign w:val="center"/>
          </w:tcPr>
          <w:p w14:paraId="64CC3715" w14:textId="76117C2C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350</w:t>
            </w:r>
          </w:p>
        </w:tc>
        <w:tc>
          <w:tcPr>
            <w:tcW w:w="2970" w:type="dxa"/>
            <w:vMerge/>
            <w:vAlign w:val="center"/>
          </w:tcPr>
          <w:p w14:paraId="096A1260" w14:textId="77777777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</w:p>
        </w:tc>
      </w:tr>
      <w:tr w:rsidR="00CB57C9" w:rsidRPr="00210C9D" w14:paraId="337F4BDA" w14:textId="77777777" w:rsidTr="009A646D">
        <w:tc>
          <w:tcPr>
            <w:tcW w:w="2562" w:type="dxa"/>
            <w:vMerge/>
            <w:vAlign w:val="center"/>
          </w:tcPr>
          <w:p w14:paraId="51E72EFA" w14:textId="77777777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</w:p>
        </w:tc>
        <w:tc>
          <w:tcPr>
            <w:tcW w:w="2354" w:type="dxa"/>
            <w:vAlign w:val="center"/>
          </w:tcPr>
          <w:p w14:paraId="2D021AF7" w14:textId="55F97A7E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Гд-VІ</w:t>
            </w:r>
          </w:p>
        </w:tc>
        <w:tc>
          <w:tcPr>
            <w:tcW w:w="1742" w:type="dxa"/>
            <w:vAlign w:val="center"/>
          </w:tcPr>
          <w:p w14:paraId="44D15005" w14:textId="48F1EE13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400</w:t>
            </w:r>
          </w:p>
        </w:tc>
        <w:tc>
          <w:tcPr>
            <w:tcW w:w="2970" w:type="dxa"/>
            <w:vMerge/>
            <w:vAlign w:val="center"/>
          </w:tcPr>
          <w:p w14:paraId="2CF7A4F0" w14:textId="77777777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</w:p>
        </w:tc>
      </w:tr>
      <w:tr w:rsidR="00CB57C9" w:rsidRPr="00210C9D" w14:paraId="125F715C" w14:textId="77777777" w:rsidTr="009A646D">
        <w:tc>
          <w:tcPr>
            <w:tcW w:w="2562" w:type="dxa"/>
            <w:vMerge/>
            <w:vAlign w:val="center"/>
          </w:tcPr>
          <w:p w14:paraId="0407CFED" w14:textId="77777777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</w:p>
        </w:tc>
        <w:tc>
          <w:tcPr>
            <w:tcW w:w="2354" w:type="dxa"/>
            <w:vAlign w:val="center"/>
          </w:tcPr>
          <w:p w14:paraId="3AC06208" w14:textId="6220A90A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Гд-V</w:t>
            </w:r>
          </w:p>
        </w:tc>
        <w:tc>
          <w:tcPr>
            <w:tcW w:w="1742" w:type="dxa"/>
            <w:vAlign w:val="center"/>
          </w:tcPr>
          <w:p w14:paraId="017DA9D2" w14:textId="6FBFD94F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500</w:t>
            </w:r>
          </w:p>
        </w:tc>
        <w:tc>
          <w:tcPr>
            <w:tcW w:w="2970" w:type="dxa"/>
            <w:vMerge/>
            <w:vAlign w:val="center"/>
          </w:tcPr>
          <w:p w14:paraId="4CE899C1" w14:textId="77777777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</w:p>
        </w:tc>
      </w:tr>
      <w:tr w:rsidR="00CB57C9" w:rsidRPr="00210C9D" w14:paraId="27C8D764" w14:textId="77777777" w:rsidTr="009A646D">
        <w:tc>
          <w:tcPr>
            <w:tcW w:w="2562" w:type="dxa"/>
            <w:vMerge/>
            <w:vAlign w:val="center"/>
          </w:tcPr>
          <w:p w14:paraId="201D9F45" w14:textId="77777777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</w:p>
        </w:tc>
        <w:tc>
          <w:tcPr>
            <w:tcW w:w="2354" w:type="dxa"/>
            <w:vAlign w:val="center"/>
          </w:tcPr>
          <w:p w14:paraId="2B73E539" w14:textId="1A01DCD2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Гд-VІ</w:t>
            </w:r>
          </w:p>
        </w:tc>
        <w:tc>
          <w:tcPr>
            <w:tcW w:w="1742" w:type="dxa"/>
            <w:vAlign w:val="center"/>
          </w:tcPr>
          <w:p w14:paraId="182D764E" w14:textId="57629171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650</w:t>
            </w:r>
          </w:p>
        </w:tc>
        <w:tc>
          <w:tcPr>
            <w:tcW w:w="2970" w:type="dxa"/>
            <w:vMerge/>
            <w:vAlign w:val="center"/>
          </w:tcPr>
          <w:p w14:paraId="23204376" w14:textId="77777777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</w:p>
        </w:tc>
      </w:tr>
      <w:tr w:rsidR="00CB57C9" w:rsidRPr="00210C9D" w14:paraId="7DE1E621" w14:textId="77777777" w:rsidTr="009A646D">
        <w:tc>
          <w:tcPr>
            <w:tcW w:w="2562" w:type="dxa"/>
            <w:vMerge/>
            <w:vAlign w:val="center"/>
          </w:tcPr>
          <w:p w14:paraId="544B0757" w14:textId="77777777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</w:p>
        </w:tc>
        <w:tc>
          <w:tcPr>
            <w:tcW w:w="2354" w:type="dxa"/>
            <w:vAlign w:val="center"/>
          </w:tcPr>
          <w:p w14:paraId="5D6586F2" w14:textId="12112810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ЦД2-75М</w:t>
            </w:r>
          </w:p>
        </w:tc>
        <w:tc>
          <w:tcPr>
            <w:tcW w:w="1742" w:type="dxa"/>
            <w:vAlign w:val="center"/>
          </w:tcPr>
          <w:p w14:paraId="1AF6D2CD" w14:textId="20B469DE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750</w:t>
            </w:r>
          </w:p>
        </w:tc>
        <w:tc>
          <w:tcPr>
            <w:tcW w:w="2970" w:type="dxa"/>
            <w:vMerge w:val="restart"/>
            <w:vAlign w:val="center"/>
          </w:tcPr>
          <w:p w14:paraId="0A01B0A2" w14:textId="3F2698CA" w:rsidR="00CB57C9" w:rsidRPr="00210C9D" w:rsidRDefault="00CB57C9" w:rsidP="009A646D">
            <w:pPr>
              <w:spacing w:line="360" w:lineRule="auto"/>
              <w:ind w:left="-150" w:right="-111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9; 10; 11,2; 12,5; 14; 16; 18; 20; 22,4; 25; 28; 31,5; 35,5; 36</w:t>
            </w:r>
            <w:r w:rsidR="009A646D" w:rsidRPr="00210C9D">
              <w:rPr>
                <w:caps/>
                <w:sz w:val="28"/>
                <w:szCs w:val="28"/>
                <w:lang w:val="uk-UA"/>
              </w:rPr>
              <w:t>,86; 40; 45; 50; 56; 63</w:t>
            </w:r>
          </w:p>
        </w:tc>
      </w:tr>
      <w:tr w:rsidR="00CB57C9" w:rsidRPr="00210C9D" w14:paraId="0B363EEB" w14:textId="77777777" w:rsidTr="009A646D">
        <w:tc>
          <w:tcPr>
            <w:tcW w:w="2562" w:type="dxa"/>
            <w:vMerge/>
            <w:vAlign w:val="center"/>
          </w:tcPr>
          <w:p w14:paraId="18E9926B" w14:textId="77777777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</w:p>
        </w:tc>
        <w:tc>
          <w:tcPr>
            <w:tcW w:w="2354" w:type="dxa"/>
            <w:vAlign w:val="center"/>
          </w:tcPr>
          <w:p w14:paraId="53A2D089" w14:textId="7D24D490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ЦД2-85М</w:t>
            </w:r>
          </w:p>
        </w:tc>
        <w:tc>
          <w:tcPr>
            <w:tcW w:w="1742" w:type="dxa"/>
            <w:vAlign w:val="center"/>
          </w:tcPr>
          <w:p w14:paraId="2827046B" w14:textId="5DA66CB1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850</w:t>
            </w:r>
          </w:p>
        </w:tc>
        <w:tc>
          <w:tcPr>
            <w:tcW w:w="2970" w:type="dxa"/>
            <w:vMerge/>
            <w:vAlign w:val="center"/>
          </w:tcPr>
          <w:p w14:paraId="7BE13EE1" w14:textId="77777777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</w:p>
        </w:tc>
      </w:tr>
      <w:tr w:rsidR="00CB57C9" w:rsidRPr="00210C9D" w14:paraId="75A60D87" w14:textId="77777777" w:rsidTr="009A646D">
        <w:tc>
          <w:tcPr>
            <w:tcW w:w="2562" w:type="dxa"/>
            <w:vMerge/>
            <w:vAlign w:val="center"/>
          </w:tcPr>
          <w:p w14:paraId="0C0FAEE8" w14:textId="77777777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</w:p>
        </w:tc>
        <w:tc>
          <w:tcPr>
            <w:tcW w:w="2354" w:type="dxa"/>
            <w:vAlign w:val="center"/>
          </w:tcPr>
          <w:p w14:paraId="50B5A6CA" w14:textId="7DF5ABC7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ЦД2-100М</w:t>
            </w:r>
          </w:p>
        </w:tc>
        <w:tc>
          <w:tcPr>
            <w:tcW w:w="1742" w:type="dxa"/>
            <w:vAlign w:val="center"/>
          </w:tcPr>
          <w:p w14:paraId="63CC692D" w14:textId="0546FFE2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1000</w:t>
            </w:r>
          </w:p>
        </w:tc>
        <w:tc>
          <w:tcPr>
            <w:tcW w:w="2970" w:type="dxa"/>
            <w:vMerge/>
            <w:vAlign w:val="center"/>
          </w:tcPr>
          <w:p w14:paraId="33EBBC5D" w14:textId="77777777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</w:p>
        </w:tc>
      </w:tr>
      <w:tr w:rsidR="00CB57C9" w:rsidRPr="00210C9D" w14:paraId="736A9A53" w14:textId="77777777" w:rsidTr="009A646D">
        <w:tc>
          <w:tcPr>
            <w:tcW w:w="2562" w:type="dxa"/>
            <w:vMerge/>
            <w:vAlign w:val="center"/>
          </w:tcPr>
          <w:p w14:paraId="7C7A4A87" w14:textId="77777777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</w:p>
        </w:tc>
        <w:tc>
          <w:tcPr>
            <w:tcW w:w="2354" w:type="dxa"/>
            <w:vAlign w:val="center"/>
          </w:tcPr>
          <w:p w14:paraId="7A8A1320" w14:textId="7B1A2E42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ЦД2-115М</w:t>
            </w:r>
          </w:p>
        </w:tc>
        <w:tc>
          <w:tcPr>
            <w:tcW w:w="1742" w:type="dxa"/>
            <w:vAlign w:val="center"/>
          </w:tcPr>
          <w:p w14:paraId="1E0CBD05" w14:textId="6E3D8A36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1150</w:t>
            </w:r>
          </w:p>
        </w:tc>
        <w:tc>
          <w:tcPr>
            <w:tcW w:w="2970" w:type="dxa"/>
            <w:vMerge/>
            <w:vAlign w:val="center"/>
          </w:tcPr>
          <w:p w14:paraId="69BC2F2C" w14:textId="77777777" w:rsidR="00CB57C9" w:rsidRPr="00210C9D" w:rsidRDefault="00CB57C9" w:rsidP="009E096F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</w:p>
        </w:tc>
      </w:tr>
    </w:tbl>
    <w:p w14:paraId="0E8A4326" w14:textId="77777777" w:rsidR="0036470A" w:rsidRPr="00210C9D" w:rsidRDefault="0036470A">
      <w:pPr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br w:type="page"/>
      </w:r>
    </w:p>
    <w:p w14:paraId="49BEDDFD" w14:textId="5018BBEF" w:rsidR="009A646D" w:rsidRPr="00210C9D" w:rsidRDefault="009A646D" w:rsidP="009A646D">
      <w:pPr>
        <w:jc w:val="right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lastRenderedPageBreak/>
        <w:t xml:space="preserve">Додаток </w:t>
      </w:r>
      <w:r w:rsidR="00C354CC">
        <w:rPr>
          <w:sz w:val="28"/>
          <w:szCs w:val="28"/>
          <w:lang w:val="uk-UA"/>
        </w:rPr>
        <w:t>М</w:t>
      </w:r>
      <w:r w:rsidRPr="00210C9D">
        <w:rPr>
          <w:sz w:val="28"/>
          <w:szCs w:val="28"/>
          <w:lang w:val="uk-UA"/>
        </w:rPr>
        <w:t xml:space="preserve"> (продовження)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837"/>
        <w:gridCol w:w="2260"/>
        <w:gridCol w:w="2241"/>
        <w:gridCol w:w="2290"/>
      </w:tblGrid>
      <w:tr w:rsidR="009A646D" w:rsidRPr="00210C9D" w14:paraId="29D7BF8F" w14:textId="77777777" w:rsidTr="00154D04">
        <w:tc>
          <w:tcPr>
            <w:tcW w:w="2837" w:type="dxa"/>
            <w:vAlign w:val="center"/>
          </w:tcPr>
          <w:p w14:paraId="19772314" w14:textId="696E7417" w:rsidR="009A646D" w:rsidRPr="00210C9D" w:rsidRDefault="009A646D" w:rsidP="0036470A">
            <w:pPr>
              <w:spacing w:line="276" w:lineRule="auto"/>
              <w:jc w:val="center"/>
              <w:rPr>
                <w:b/>
                <w:bCs/>
                <w:caps/>
                <w:sz w:val="28"/>
                <w:szCs w:val="28"/>
                <w:lang w:val="uk-UA"/>
              </w:rPr>
            </w:pPr>
            <w:r w:rsidRPr="00210C9D">
              <w:rPr>
                <w:b/>
                <w:bCs/>
                <w:caps/>
                <w:sz w:val="28"/>
                <w:szCs w:val="28"/>
                <w:lang w:val="uk-UA"/>
              </w:rPr>
              <w:t>Н</w:t>
            </w:r>
            <w:r w:rsidRPr="00210C9D">
              <w:rPr>
                <w:b/>
                <w:bCs/>
                <w:sz w:val="28"/>
                <w:szCs w:val="28"/>
                <w:lang w:val="uk-UA"/>
              </w:rPr>
              <w:t>айменування редуктора</w:t>
            </w:r>
          </w:p>
        </w:tc>
        <w:tc>
          <w:tcPr>
            <w:tcW w:w="2260" w:type="dxa"/>
            <w:vAlign w:val="center"/>
          </w:tcPr>
          <w:p w14:paraId="0A896AF2" w14:textId="4D6894C2" w:rsidR="009A646D" w:rsidRPr="00210C9D" w:rsidRDefault="009A646D" w:rsidP="0036470A">
            <w:pPr>
              <w:spacing w:line="276" w:lineRule="auto"/>
              <w:jc w:val="center"/>
              <w:rPr>
                <w:b/>
                <w:bCs/>
                <w:caps/>
                <w:sz w:val="28"/>
                <w:szCs w:val="28"/>
                <w:lang w:val="uk-UA"/>
              </w:rPr>
            </w:pPr>
            <w:r w:rsidRPr="00210C9D">
              <w:rPr>
                <w:b/>
                <w:bCs/>
                <w:sz w:val="28"/>
                <w:szCs w:val="28"/>
                <w:lang w:val="uk-UA"/>
              </w:rPr>
              <w:t>Типорозмір</w:t>
            </w:r>
          </w:p>
        </w:tc>
        <w:tc>
          <w:tcPr>
            <w:tcW w:w="2241" w:type="dxa"/>
            <w:vAlign w:val="center"/>
          </w:tcPr>
          <w:p w14:paraId="54D86DA0" w14:textId="401FC0BA" w:rsidR="009A646D" w:rsidRPr="00210C9D" w:rsidRDefault="009A646D" w:rsidP="0036470A">
            <w:pPr>
              <w:spacing w:line="276" w:lineRule="auto"/>
              <w:jc w:val="center"/>
              <w:rPr>
                <w:b/>
                <w:bCs/>
                <w:caps/>
                <w:sz w:val="28"/>
                <w:szCs w:val="28"/>
                <w:lang w:val="uk-UA"/>
              </w:rPr>
            </w:pPr>
            <w:r w:rsidRPr="00210C9D">
              <w:rPr>
                <w:b/>
                <w:bCs/>
                <w:sz w:val="28"/>
                <w:szCs w:val="28"/>
                <w:lang w:val="uk-UA"/>
              </w:rPr>
              <w:t>Міжосьова відстань, мм</w:t>
            </w:r>
          </w:p>
        </w:tc>
        <w:tc>
          <w:tcPr>
            <w:tcW w:w="2290" w:type="dxa"/>
            <w:vAlign w:val="center"/>
          </w:tcPr>
          <w:p w14:paraId="0DF2774F" w14:textId="1D3168C7" w:rsidR="009A646D" w:rsidRPr="00210C9D" w:rsidRDefault="009A646D" w:rsidP="0036470A">
            <w:pPr>
              <w:spacing w:line="276" w:lineRule="auto"/>
              <w:jc w:val="center"/>
              <w:rPr>
                <w:b/>
                <w:bCs/>
                <w:caps/>
                <w:sz w:val="28"/>
                <w:szCs w:val="28"/>
                <w:lang w:val="uk-UA"/>
              </w:rPr>
            </w:pPr>
            <w:r w:rsidRPr="00210C9D">
              <w:rPr>
                <w:b/>
                <w:bCs/>
                <w:sz w:val="28"/>
                <w:szCs w:val="28"/>
                <w:lang w:val="uk-UA"/>
              </w:rPr>
              <w:t>Передаточне число</w:t>
            </w:r>
          </w:p>
        </w:tc>
      </w:tr>
      <w:tr w:rsidR="00173695" w:rsidRPr="00210C9D" w14:paraId="4A8AF1AE" w14:textId="77777777" w:rsidTr="00154D04">
        <w:tc>
          <w:tcPr>
            <w:tcW w:w="2837" w:type="dxa"/>
            <w:vMerge w:val="restart"/>
            <w:vAlign w:val="center"/>
          </w:tcPr>
          <w:p w14:paraId="54DC8AB8" w14:textId="3AA3558D" w:rsidR="00173695" w:rsidRPr="00210C9D" w:rsidRDefault="00173695" w:rsidP="00173695">
            <w:pPr>
              <w:spacing w:line="360" w:lineRule="auto"/>
              <w:jc w:val="center"/>
              <w:rPr>
                <w:b/>
                <w:bCs/>
                <w:caps/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Двоступінчатий горизонтальний крановий</w:t>
            </w:r>
          </w:p>
        </w:tc>
        <w:tc>
          <w:tcPr>
            <w:tcW w:w="2260" w:type="dxa"/>
            <w:vAlign w:val="center"/>
          </w:tcPr>
          <w:p w14:paraId="2BC29068" w14:textId="5F26BADC" w:rsidR="00173695" w:rsidRPr="00210C9D" w:rsidRDefault="00173695" w:rsidP="00173695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Ц2-250</w:t>
            </w:r>
          </w:p>
        </w:tc>
        <w:tc>
          <w:tcPr>
            <w:tcW w:w="2241" w:type="dxa"/>
            <w:vAlign w:val="center"/>
          </w:tcPr>
          <w:p w14:paraId="622ABE45" w14:textId="51D7AF00" w:rsidR="00173695" w:rsidRPr="00210C9D" w:rsidRDefault="00173695" w:rsidP="00173695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250</w:t>
            </w:r>
          </w:p>
        </w:tc>
        <w:tc>
          <w:tcPr>
            <w:tcW w:w="2290" w:type="dxa"/>
            <w:vMerge w:val="restart"/>
            <w:vAlign w:val="center"/>
          </w:tcPr>
          <w:p w14:paraId="1CD24AC4" w14:textId="1D358627" w:rsidR="00173695" w:rsidRPr="00210C9D" w:rsidRDefault="00173695" w:rsidP="00173695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8,32; 9,8; 12,41; 16,3; 19,88; 24,9; 32,42; 41,34; 50,94</w:t>
            </w:r>
          </w:p>
        </w:tc>
      </w:tr>
      <w:tr w:rsidR="00173695" w:rsidRPr="00210C9D" w14:paraId="17F9CDD6" w14:textId="77777777" w:rsidTr="00154D04">
        <w:tc>
          <w:tcPr>
            <w:tcW w:w="2837" w:type="dxa"/>
            <w:vMerge/>
            <w:vAlign w:val="center"/>
          </w:tcPr>
          <w:p w14:paraId="4F668E0E" w14:textId="77777777" w:rsidR="00173695" w:rsidRPr="00210C9D" w:rsidRDefault="00173695" w:rsidP="00173695">
            <w:pPr>
              <w:spacing w:line="360" w:lineRule="auto"/>
              <w:jc w:val="center"/>
              <w:rPr>
                <w:b/>
                <w:bCs/>
                <w:caps/>
                <w:sz w:val="28"/>
                <w:szCs w:val="28"/>
                <w:lang w:val="uk-UA"/>
              </w:rPr>
            </w:pPr>
          </w:p>
        </w:tc>
        <w:tc>
          <w:tcPr>
            <w:tcW w:w="2260" w:type="dxa"/>
            <w:vAlign w:val="center"/>
          </w:tcPr>
          <w:p w14:paraId="2C6493DE" w14:textId="05C996F9" w:rsidR="00173695" w:rsidRPr="00210C9D" w:rsidRDefault="00173695" w:rsidP="00173695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Ц2-300</w:t>
            </w:r>
          </w:p>
        </w:tc>
        <w:tc>
          <w:tcPr>
            <w:tcW w:w="2241" w:type="dxa"/>
            <w:vAlign w:val="center"/>
          </w:tcPr>
          <w:p w14:paraId="29896AE4" w14:textId="6BFD79C6" w:rsidR="00173695" w:rsidRPr="00210C9D" w:rsidRDefault="00173695" w:rsidP="00173695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300</w:t>
            </w:r>
          </w:p>
        </w:tc>
        <w:tc>
          <w:tcPr>
            <w:tcW w:w="2290" w:type="dxa"/>
            <w:vMerge/>
            <w:vAlign w:val="center"/>
          </w:tcPr>
          <w:p w14:paraId="17D66BFF" w14:textId="77777777" w:rsidR="00173695" w:rsidRPr="00210C9D" w:rsidRDefault="00173695" w:rsidP="00173695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</w:p>
        </w:tc>
      </w:tr>
      <w:tr w:rsidR="00173695" w:rsidRPr="00210C9D" w14:paraId="5F2CE7F5" w14:textId="77777777" w:rsidTr="00154D04">
        <w:tc>
          <w:tcPr>
            <w:tcW w:w="2837" w:type="dxa"/>
            <w:vMerge/>
            <w:vAlign w:val="center"/>
          </w:tcPr>
          <w:p w14:paraId="655A470F" w14:textId="77777777" w:rsidR="00173695" w:rsidRPr="00210C9D" w:rsidRDefault="00173695" w:rsidP="00173695">
            <w:pPr>
              <w:spacing w:line="360" w:lineRule="auto"/>
              <w:jc w:val="center"/>
              <w:rPr>
                <w:b/>
                <w:bCs/>
                <w:caps/>
                <w:sz w:val="28"/>
                <w:szCs w:val="28"/>
                <w:lang w:val="uk-UA"/>
              </w:rPr>
            </w:pPr>
          </w:p>
        </w:tc>
        <w:tc>
          <w:tcPr>
            <w:tcW w:w="2260" w:type="dxa"/>
            <w:vAlign w:val="center"/>
          </w:tcPr>
          <w:p w14:paraId="5364ECC1" w14:textId="31F4FDF2" w:rsidR="00173695" w:rsidRPr="00210C9D" w:rsidRDefault="00173695" w:rsidP="00173695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Ц2-350</w:t>
            </w:r>
          </w:p>
        </w:tc>
        <w:tc>
          <w:tcPr>
            <w:tcW w:w="2241" w:type="dxa"/>
            <w:vAlign w:val="center"/>
          </w:tcPr>
          <w:p w14:paraId="61DB8DF0" w14:textId="028A6611" w:rsidR="00173695" w:rsidRPr="00210C9D" w:rsidRDefault="00173695" w:rsidP="00173695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350</w:t>
            </w:r>
          </w:p>
        </w:tc>
        <w:tc>
          <w:tcPr>
            <w:tcW w:w="2290" w:type="dxa"/>
            <w:vMerge/>
            <w:vAlign w:val="center"/>
          </w:tcPr>
          <w:p w14:paraId="3EE12A9F" w14:textId="77777777" w:rsidR="00173695" w:rsidRPr="00210C9D" w:rsidRDefault="00173695" w:rsidP="00173695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</w:p>
        </w:tc>
      </w:tr>
      <w:tr w:rsidR="00173695" w:rsidRPr="00210C9D" w14:paraId="15D8361F" w14:textId="77777777" w:rsidTr="00154D04">
        <w:tc>
          <w:tcPr>
            <w:tcW w:w="2837" w:type="dxa"/>
            <w:vMerge/>
            <w:vAlign w:val="center"/>
          </w:tcPr>
          <w:p w14:paraId="58CB85CF" w14:textId="77777777" w:rsidR="00173695" w:rsidRPr="00210C9D" w:rsidRDefault="00173695" w:rsidP="00173695">
            <w:pPr>
              <w:spacing w:line="360" w:lineRule="auto"/>
              <w:jc w:val="center"/>
              <w:rPr>
                <w:b/>
                <w:bCs/>
                <w:caps/>
                <w:sz w:val="28"/>
                <w:szCs w:val="28"/>
                <w:lang w:val="uk-UA"/>
              </w:rPr>
            </w:pPr>
          </w:p>
        </w:tc>
        <w:tc>
          <w:tcPr>
            <w:tcW w:w="2260" w:type="dxa"/>
            <w:vAlign w:val="center"/>
          </w:tcPr>
          <w:p w14:paraId="12D92DF1" w14:textId="27DA71D5" w:rsidR="00173695" w:rsidRPr="00210C9D" w:rsidRDefault="00173695" w:rsidP="00173695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Ц2-400</w:t>
            </w:r>
          </w:p>
        </w:tc>
        <w:tc>
          <w:tcPr>
            <w:tcW w:w="2241" w:type="dxa"/>
            <w:vAlign w:val="center"/>
          </w:tcPr>
          <w:p w14:paraId="30C444ED" w14:textId="41CB1581" w:rsidR="00173695" w:rsidRPr="00210C9D" w:rsidRDefault="00173695" w:rsidP="00173695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400</w:t>
            </w:r>
          </w:p>
        </w:tc>
        <w:tc>
          <w:tcPr>
            <w:tcW w:w="2290" w:type="dxa"/>
            <w:vMerge/>
            <w:vAlign w:val="center"/>
          </w:tcPr>
          <w:p w14:paraId="749511C9" w14:textId="77777777" w:rsidR="00173695" w:rsidRPr="00210C9D" w:rsidRDefault="00173695" w:rsidP="00173695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</w:p>
        </w:tc>
      </w:tr>
      <w:tr w:rsidR="00173695" w:rsidRPr="00210C9D" w14:paraId="487B4860" w14:textId="77777777" w:rsidTr="00154D04">
        <w:tc>
          <w:tcPr>
            <w:tcW w:w="2837" w:type="dxa"/>
            <w:vMerge/>
            <w:vAlign w:val="center"/>
          </w:tcPr>
          <w:p w14:paraId="22A0FE88" w14:textId="77777777" w:rsidR="00173695" w:rsidRPr="00210C9D" w:rsidRDefault="00173695" w:rsidP="00173695">
            <w:pPr>
              <w:spacing w:line="360" w:lineRule="auto"/>
              <w:jc w:val="center"/>
              <w:rPr>
                <w:b/>
                <w:bCs/>
                <w:caps/>
                <w:sz w:val="28"/>
                <w:szCs w:val="28"/>
                <w:lang w:val="uk-UA"/>
              </w:rPr>
            </w:pPr>
          </w:p>
        </w:tc>
        <w:tc>
          <w:tcPr>
            <w:tcW w:w="2260" w:type="dxa"/>
            <w:vAlign w:val="center"/>
          </w:tcPr>
          <w:p w14:paraId="155174E3" w14:textId="7005D484" w:rsidR="00173695" w:rsidRPr="00210C9D" w:rsidRDefault="00173695" w:rsidP="00173695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Ц2-500</w:t>
            </w:r>
          </w:p>
        </w:tc>
        <w:tc>
          <w:tcPr>
            <w:tcW w:w="2241" w:type="dxa"/>
            <w:vAlign w:val="center"/>
          </w:tcPr>
          <w:p w14:paraId="70FDD4E5" w14:textId="2C8C7BE4" w:rsidR="00173695" w:rsidRPr="00210C9D" w:rsidRDefault="00173695" w:rsidP="00173695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500</w:t>
            </w:r>
          </w:p>
        </w:tc>
        <w:tc>
          <w:tcPr>
            <w:tcW w:w="2290" w:type="dxa"/>
            <w:vMerge/>
            <w:vAlign w:val="center"/>
          </w:tcPr>
          <w:p w14:paraId="54DD4A61" w14:textId="77777777" w:rsidR="00173695" w:rsidRPr="00210C9D" w:rsidRDefault="00173695" w:rsidP="00173695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</w:p>
        </w:tc>
      </w:tr>
      <w:tr w:rsidR="00173695" w:rsidRPr="00210C9D" w14:paraId="56AF63E4" w14:textId="77777777" w:rsidTr="00154D04">
        <w:tc>
          <w:tcPr>
            <w:tcW w:w="2837" w:type="dxa"/>
            <w:vMerge/>
            <w:vAlign w:val="center"/>
          </w:tcPr>
          <w:p w14:paraId="43468A09" w14:textId="77777777" w:rsidR="00173695" w:rsidRPr="00210C9D" w:rsidRDefault="00173695" w:rsidP="00173695">
            <w:pPr>
              <w:spacing w:line="360" w:lineRule="auto"/>
              <w:jc w:val="center"/>
              <w:rPr>
                <w:b/>
                <w:bCs/>
                <w:caps/>
                <w:sz w:val="28"/>
                <w:szCs w:val="28"/>
                <w:lang w:val="uk-UA"/>
              </w:rPr>
            </w:pPr>
          </w:p>
        </w:tc>
        <w:tc>
          <w:tcPr>
            <w:tcW w:w="2260" w:type="dxa"/>
            <w:vAlign w:val="center"/>
          </w:tcPr>
          <w:p w14:paraId="042A48D3" w14:textId="65CF7DF7" w:rsidR="00173695" w:rsidRPr="00210C9D" w:rsidRDefault="00173695" w:rsidP="00173695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Ц2-650</w:t>
            </w:r>
          </w:p>
        </w:tc>
        <w:tc>
          <w:tcPr>
            <w:tcW w:w="2241" w:type="dxa"/>
            <w:vAlign w:val="center"/>
          </w:tcPr>
          <w:p w14:paraId="65387A0D" w14:textId="38C1FB6A" w:rsidR="00173695" w:rsidRPr="00210C9D" w:rsidRDefault="00173695" w:rsidP="00173695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650</w:t>
            </w:r>
          </w:p>
        </w:tc>
        <w:tc>
          <w:tcPr>
            <w:tcW w:w="2290" w:type="dxa"/>
            <w:vMerge/>
            <w:vAlign w:val="center"/>
          </w:tcPr>
          <w:p w14:paraId="42AF35CA" w14:textId="77777777" w:rsidR="00173695" w:rsidRPr="00210C9D" w:rsidRDefault="00173695" w:rsidP="00173695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</w:p>
        </w:tc>
      </w:tr>
      <w:tr w:rsidR="00173695" w:rsidRPr="00210C9D" w14:paraId="7E274BCD" w14:textId="77777777" w:rsidTr="00154D04">
        <w:tc>
          <w:tcPr>
            <w:tcW w:w="2837" w:type="dxa"/>
            <w:vMerge/>
            <w:vAlign w:val="center"/>
          </w:tcPr>
          <w:p w14:paraId="23B2B431" w14:textId="77777777" w:rsidR="00173695" w:rsidRPr="00210C9D" w:rsidRDefault="00173695" w:rsidP="00173695">
            <w:pPr>
              <w:spacing w:line="360" w:lineRule="auto"/>
              <w:jc w:val="center"/>
              <w:rPr>
                <w:b/>
                <w:bCs/>
                <w:caps/>
                <w:sz w:val="28"/>
                <w:szCs w:val="28"/>
                <w:lang w:val="uk-UA"/>
              </w:rPr>
            </w:pPr>
          </w:p>
        </w:tc>
        <w:tc>
          <w:tcPr>
            <w:tcW w:w="2260" w:type="dxa"/>
            <w:vAlign w:val="center"/>
          </w:tcPr>
          <w:p w14:paraId="19B78562" w14:textId="471A6B5F" w:rsidR="00173695" w:rsidRPr="00210C9D" w:rsidRDefault="00173695" w:rsidP="00173695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Ц2-750</w:t>
            </w:r>
          </w:p>
        </w:tc>
        <w:tc>
          <w:tcPr>
            <w:tcW w:w="2241" w:type="dxa"/>
            <w:vAlign w:val="center"/>
          </w:tcPr>
          <w:p w14:paraId="3084C251" w14:textId="63ECB6FF" w:rsidR="00173695" w:rsidRPr="00210C9D" w:rsidRDefault="00173695" w:rsidP="00173695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750</w:t>
            </w:r>
          </w:p>
        </w:tc>
        <w:tc>
          <w:tcPr>
            <w:tcW w:w="2290" w:type="dxa"/>
            <w:vMerge/>
            <w:vAlign w:val="center"/>
          </w:tcPr>
          <w:p w14:paraId="701F5C5D" w14:textId="77777777" w:rsidR="00173695" w:rsidRPr="00210C9D" w:rsidRDefault="00173695" w:rsidP="00173695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</w:p>
        </w:tc>
      </w:tr>
      <w:tr w:rsidR="00173695" w:rsidRPr="00210C9D" w14:paraId="1F58090F" w14:textId="77777777" w:rsidTr="00154D04">
        <w:tc>
          <w:tcPr>
            <w:tcW w:w="2837" w:type="dxa"/>
            <w:vMerge w:val="restart"/>
            <w:vAlign w:val="center"/>
          </w:tcPr>
          <w:p w14:paraId="45FA5DC0" w14:textId="546C1B84" w:rsidR="00173695" w:rsidRPr="00210C9D" w:rsidRDefault="00173695" w:rsidP="00173695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Двоступінчатий горизонтальний з зубчатим зчепленням Новікова</w:t>
            </w:r>
          </w:p>
        </w:tc>
        <w:tc>
          <w:tcPr>
            <w:tcW w:w="2260" w:type="dxa"/>
            <w:vAlign w:val="center"/>
          </w:tcPr>
          <w:p w14:paraId="30EB60A6" w14:textId="44630939" w:rsidR="00173695" w:rsidRPr="00210C9D" w:rsidRDefault="00173695" w:rsidP="00173695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Цдн-17,5</w:t>
            </w:r>
          </w:p>
        </w:tc>
        <w:tc>
          <w:tcPr>
            <w:tcW w:w="2241" w:type="dxa"/>
            <w:vAlign w:val="center"/>
          </w:tcPr>
          <w:p w14:paraId="50E7883C" w14:textId="55771129" w:rsidR="00173695" w:rsidRPr="00210C9D" w:rsidRDefault="00173695" w:rsidP="00173695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175</w:t>
            </w:r>
          </w:p>
        </w:tc>
        <w:tc>
          <w:tcPr>
            <w:tcW w:w="2290" w:type="dxa"/>
            <w:vAlign w:val="center"/>
          </w:tcPr>
          <w:p w14:paraId="5D624E05" w14:textId="4B86F2C3" w:rsidR="00173695" w:rsidRPr="00210C9D" w:rsidRDefault="00153200" w:rsidP="00173695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8,04; 8,84; 9,75; 11,4; 12,7; 14,5; 16,3; 18,5; 19,8; 22,8; 24,4; 28,4; 30,7</w:t>
            </w:r>
          </w:p>
        </w:tc>
      </w:tr>
      <w:tr w:rsidR="00153200" w:rsidRPr="00210C9D" w14:paraId="6FABD904" w14:textId="77777777" w:rsidTr="00154D04">
        <w:tc>
          <w:tcPr>
            <w:tcW w:w="2837" w:type="dxa"/>
            <w:vMerge/>
            <w:vAlign w:val="center"/>
          </w:tcPr>
          <w:p w14:paraId="6161ACC3" w14:textId="77777777" w:rsidR="00153200" w:rsidRPr="00210C9D" w:rsidRDefault="00153200" w:rsidP="00173695">
            <w:pPr>
              <w:spacing w:line="360" w:lineRule="auto"/>
              <w:jc w:val="center"/>
              <w:rPr>
                <w:b/>
                <w:bCs/>
                <w:caps/>
                <w:sz w:val="28"/>
                <w:szCs w:val="28"/>
                <w:lang w:val="uk-UA"/>
              </w:rPr>
            </w:pPr>
          </w:p>
        </w:tc>
        <w:tc>
          <w:tcPr>
            <w:tcW w:w="2260" w:type="dxa"/>
            <w:vAlign w:val="center"/>
          </w:tcPr>
          <w:p w14:paraId="7B2DADC5" w14:textId="752DE536" w:rsidR="00153200" w:rsidRPr="00210C9D" w:rsidRDefault="00153200" w:rsidP="00173695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Цдн-25</w:t>
            </w:r>
          </w:p>
        </w:tc>
        <w:tc>
          <w:tcPr>
            <w:tcW w:w="2241" w:type="dxa"/>
            <w:vAlign w:val="center"/>
          </w:tcPr>
          <w:p w14:paraId="22706537" w14:textId="7E6BB203" w:rsidR="00153200" w:rsidRPr="00210C9D" w:rsidRDefault="00153200" w:rsidP="00173695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250</w:t>
            </w:r>
          </w:p>
        </w:tc>
        <w:tc>
          <w:tcPr>
            <w:tcW w:w="2290" w:type="dxa"/>
            <w:vMerge w:val="restart"/>
            <w:vAlign w:val="center"/>
          </w:tcPr>
          <w:p w14:paraId="4CE7B231" w14:textId="49126DC4" w:rsidR="00153200" w:rsidRPr="00210C9D" w:rsidRDefault="00153200" w:rsidP="00173695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8,04; 8,84; 9,75; 11,4; 12,7; 14,5; 16,3; 18,5; 19,8; 22,8; 24,4; 28,4; 30,7; 36,0; 39,2; 46,2; 49,2</w:t>
            </w:r>
          </w:p>
        </w:tc>
      </w:tr>
      <w:tr w:rsidR="00153200" w:rsidRPr="00210C9D" w14:paraId="40C715EE" w14:textId="77777777" w:rsidTr="00154D04">
        <w:tc>
          <w:tcPr>
            <w:tcW w:w="2837" w:type="dxa"/>
            <w:vMerge/>
            <w:vAlign w:val="center"/>
          </w:tcPr>
          <w:p w14:paraId="7F8BE64E" w14:textId="77777777" w:rsidR="00153200" w:rsidRPr="00210C9D" w:rsidRDefault="00153200" w:rsidP="00173695">
            <w:pPr>
              <w:spacing w:line="360" w:lineRule="auto"/>
              <w:jc w:val="center"/>
              <w:rPr>
                <w:b/>
                <w:bCs/>
                <w:caps/>
                <w:sz w:val="28"/>
                <w:szCs w:val="28"/>
                <w:lang w:val="uk-UA"/>
              </w:rPr>
            </w:pPr>
          </w:p>
        </w:tc>
        <w:tc>
          <w:tcPr>
            <w:tcW w:w="2260" w:type="dxa"/>
            <w:vAlign w:val="center"/>
          </w:tcPr>
          <w:p w14:paraId="350F4D3A" w14:textId="011C96F6" w:rsidR="00153200" w:rsidRPr="00210C9D" w:rsidRDefault="00153200" w:rsidP="00173695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Цдн-35</w:t>
            </w:r>
          </w:p>
        </w:tc>
        <w:tc>
          <w:tcPr>
            <w:tcW w:w="2241" w:type="dxa"/>
            <w:vAlign w:val="center"/>
          </w:tcPr>
          <w:p w14:paraId="27126C89" w14:textId="5023E245" w:rsidR="00153200" w:rsidRPr="00210C9D" w:rsidRDefault="00153200" w:rsidP="00173695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350</w:t>
            </w:r>
          </w:p>
        </w:tc>
        <w:tc>
          <w:tcPr>
            <w:tcW w:w="2290" w:type="dxa"/>
            <w:vMerge/>
            <w:vAlign w:val="center"/>
          </w:tcPr>
          <w:p w14:paraId="08DA7BAB" w14:textId="77777777" w:rsidR="00153200" w:rsidRPr="00210C9D" w:rsidRDefault="00153200" w:rsidP="00173695">
            <w:pPr>
              <w:spacing w:line="360" w:lineRule="auto"/>
              <w:jc w:val="center"/>
              <w:rPr>
                <w:b/>
                <w:bCs/>
                <w:caps/>
                <w:sz w:val="28"/>
                <w:szCs w:val="28"/>
                <w:lang w:val="uk-UA"/>
              </w:rPr>
            </w:pPr>
          </w:p>
        </w:tc>
      </w:tr>
      <w:tr w:rsidR="00153200" w:rsidRPr="00210C9D" w14:paraId="3CAC9B08" w14:textId="77777777" w:rsidTr="00154D04">
        <w:tc>
          <w:tcPr>
            <w:tcW w:w="2837" w:type="dxa"/>
            <w:vMerge/>
            <w:vAlign w:val="center"/>
          </w:tcPr>
          <w:p w14:paraId="0F8F2684" w14:textId="77777777" w:rsidR="00153200" w:rsidRPr="00210C9D" w:rsidRDefault="00153200" w:rsidP="00173695">
            <w:pPr>
              <w:spacing w:line="360" w:lineRule="auto"/>
              <w:jc w:val="center"/>
              <w:rPr>
                <w:b/>
                <w:bCs/>
                <w:caps/>
                <w:sz w:val="28"/>
                <w:szCs w:val="28"/>
                <w:lang w:val="uk-UA"/>
              </w:rPr>
            </w:pPr>
          </w:p>
        </w:tc>
        <w:tc>
          <w:tcPr>
            <w:tcW w:w="2260" w:type="dxa"/>
            <w:vAlign w:val="center"/>
          </w:tcPr>
          <w:p w14:paraId="01C5410B" w14:textId="4B380B5B" w:rsidR="00153200" w:rsidRPr="00210C9D" w:rsidRDefault="00153200" w:rsidP="00173695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Цдн-40</w:t>
            </w:r>
          </w:p>
        </w:tc>
        <w:tc>
          <w:tcPr>
            <w:tcW w:w="2241" w:type="dxa"/>
            <w:vAlign w:val="center"/>
          </w:tcPr>
          <w:p w14:paraId="075CE11F" w14:textId="2F4E58AE" w:rsidR="00153200" w:rsidRPr="00210C9D" w:rsidRDefault="00153200" w:rsidP="00173695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400</w:t>
            </w:r>
          </w:p>
        </w:tc>
        <w:tc>
          <w:tcPr>
            <w:tcW w:w="2290" w:type="dxa"/>
            <w:vMerge/>
            <w:vAlign w:val="center"/>
          </w:tcPr>
          <w:p w14:paraId="1135167E" w14:textId="77777777" w:rsidR="00153200" w:rsidRPr="00210C9D" w:rsidRDefault="00153200" w:rsidP="00173695">
            <w:pPr>
              <w:spacing w:line="360" w:lineRule="auto"/>
              <w:jc w:val="center"/>
              <w:rPr>
                <w:b/>
                <w:bCs/>
                <w:caps/>
                <w:sz w:val="28"/>
                <w:szCs w:val="28"/>
                <w:lang w:val="uk-UA"/>
              </w:rPr>
            </w:pPr>
          </w:p>
        </w:tc>
      </w:tr>
      <w:tr w:rsidR="00153200" w:rsidRPr="00210C9D" w14:paraId="60860016" w14:textId="77777777" w:rsidTr="00154D04">
        <w:tc>
          <w:tcPr>
            <w:tcW w:w="2837" w:type="dxa"/>
            <w:vMerge/>
            <w:vAlign w:val="center"/>
          </w:tcPr>
          <w:p w14:paraId="7DBBF02E" w14:textId="77777777" w:rsidR="00153200" w:rsidRPr="00210C9D" w:rsidRDefault="00153200" w:rsidP="00173695">
            <w:pPr>
              <w:spacing w:line="360" w:lineRule="auto"/>
              <w:jc w:val="center"/>
              <w:rPr>
                <w:b/>
                <w:bCs/>
                <w:caps/>
                <w:sz w:val="28"/>
                <w:szCs w:val="28"/>
                <w:lang w:val="uk-UA"/>
              </w:rPr>
            </w:pPr>
          </w:p>
        </w:tc>
        <w:tc>
          <w:tcPr>
            <w:tcW w:w="2260" w:type="dxa"/>
            <w:vAlign w:val="center"/>
          </w:tcPr>
          <w:p w14:paraId="2DFA15AA" w14:textId="5B376A89" w:rsidR="00153200" w:rsidRPr="00210C9D" w:rsidRDefault="00153200" w:rsidP="00173695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Цдн-50</w:t>
            </w:r>
          </w:p>
        </w:tc>
        <w:tc>
          <w:tcPr>
            <w:tcW w:w="2241" w:type="dxa"/>
            <w:vAlign w:val="center"/>
          </w:tcPr>
          <w:p w14:paraId="6E1DE575" w14:textId="66C6271F" w:rsidR="00153200" w:rsidRPr="00210C9D" w:rsidRDefault="00153200" w:rsidP="00173695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500</w:t>
            </w:r>
          </w:p>
        </w:tc>
        <w:tc>
          <w:tcPr>
            <w:tcW w:w="2290" w:type="dxa"/>
            <w:vMerge/>
            <w:vAlign w:val="center"/>
          </w:tcPr>
          <w:p w14:paraId="0BF8BD62" w14:textId="77777777" w:rsidR="00153200" w:rsidRPr="00210C9D" w:rsidRDefault="00153200" w:rsidP="00173695">
            <w:pPr>
              <w:spacing w:line="360" w:lineRule="auto"/>
              <w:jc w:val="center"/>
              <w:rPr>
                <w:b/>
                <w:bCs/>
                <w:caps/>
                <w:sz w:val="28"/>
                <w:szCs w:val="28"/>
                <w:lang w:val="uk-UA"/>
              </w:rPr>
            </w:pPr>
          </w:p>
        </w:tc>
      </w:tr>
      <w:tr w:rsidR="00153200" w:rsidRPr="00210C9D" w14:paraId="053A4E74" w14:textId="77777777" w:rsidTr="00154D04">
        <w:tc>
          <w:tcPr>
            <w:tcW w:w="2837" w:type="dxa"/>
            <w:vMerge/>
            <w:vAlign w:val="center"/>
          </w:tcPr>
          <w:p w14:paraId="3402027E" w14:textId="77777777" w:rsidR="00153200" w:rsidRPr="00210C9D" w:rsidRDefault="00153200" w:rsidP="00173695">
            <w:pPr>
              <w:spacing w:line="360" w:lineRule="auto"/>
              <w:jc w:val="center"/>
              <w:rPr>
                <w:b/>
                <w:bCs/>
                <w:caps/>
                <w:sz w:val="28"/>
                <w:szCs w:val="28"/>
                <w:lang w:val="uk-UA"/>
              </w:rPr>
            </w:pPr>
          </w:p>
        </w:tc>
        <w:tc>
          <w:tcPr>
            <w:tcW w:w="2260" w:type="dxa"/>
            <w:vAlign w:val="center"/>
          </w:tcPr>
          <w:p w14:paraId="4C265D7C" w14:textId="1938C1FF" w:rsidR="00153200" w:rsidRPr="00210C9D" w:rsidRDefault="00153200" w:rsidP="00173695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Цдн-17,5</w:t>
            </w:r>
          </w:p>
        </w:tc>
        <w:tc>
          <w:tcPr>
            <w:tcW w:w="2241" w:type="dxa"/>
            <w:vAlign w:val="center"/>
          </w:tcPr>
          <w:p w14:paraId="76DD4359" w14:textId="31771E0B" w:rsidR="00153200" w:rsidRPr="00210C9D" w:rsidRDefault="00153200" w:rsidP="00173695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175</w:t>
            </w:r>
          </w:p>
        </w:tc>
        <w:tc>
          <w:tcPr>
            <w:tcW w:w="2290" w:type="dxa"/>
            <w:vMerge/>
            <w:vAlign w:val="center"/>
          </w:tcPr>
          <w:p w14:paraId="216D9D5A" w14:textId="77777777" w:rsidR="00153200" w:rsidRPr="00210C9D" w:rsidRDefault="00153200" w:rsidP="00173695">
            <w:pPr>
              <w:spacing w:line="360" w:lineRule="auto"/>
              <w:jc w:val="center"/>
              <w:rPr>
                <w:b/>
                <w:bCs/>
                <w:caps/>
                <w:sz w:val="28"/>
                <w:szCs w:val="28"/>
                <w:lang w:val="uk-UA"/>
              </w:rPr>
            </w:pPr>
          </w:p>
        </w:tc>
      </w:tr>
      <w:tr w:rsidR="00154D04" w:rsidRPr="00210C9D" w14:paraId="31ED386F" w14:textId="77777777" w:rsidTr="00154D04">
        <w:tc>
          <w:tcPr>
            <w:tcW w:w="2837" w:type="dxa"/>
            <w:vMerge w:val="restart"/>
            <w:vAlign w:val="center"/>
          </w:tcPr>
          <w:p w14:paraId="14AB0C1F" w14:textId="7A4D02F7" w:rsidR="00154D04" w:rsidRPr="00210C9D" w:rsidRDefault="00154D04" w:rsidP="00154D04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Триступінчасті горизонтальні</w:t>
            </w:r>
          </w:p>
        </w:tc>
        <w:tc>
          <w:tcPr>
            <w:tcW w:w="2260" w:type="dxa"/>
            <w:vAlign w:val="center"/>
          </w:tcPr>
          <w:p w14:paraId="00FCAF6C" w14:textId="01522032" w:rsidR="00154D04" w:rsidRPr="00210C9D" w:rsidRDefault="00154D04" w:rsidP="00154D04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ГТ-ІІІ</w:t>
            </w:r>
          </w:p>
        </w:tc>
        <w:tc>
          <w:tcPr>
            <w:tcW w:w="2241" w:type="dxa"/>
            <w:vAlign w:val="center"/>
          </w:tcPr>
          <w:p w14:paraId="78E27183" w14:textId="36B03C01" w:rsidR="00154D04" w:rsidRPr="00210C9D" w:rsidRDefault="00154D04" w:rsidP="00154D04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425</w:t>
            </w:r>
          </w:p>
        </w:tc>
        <w:tc>
          <w:tcPr>
            <w:tcW w:w="2290" w:type="dxa"/>
            <w:vAlign w:val="center"/>
          </w:tcPr>
          <w:p w14:paraId="2229A009" w14:textId="58674F46" w:rsidR="00154D04" w:rsidRPr="00210C9D" w:rsidRDefault="00154D04" w:rsidP="00154D04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83,6; 162,8</w:t>
            </w:r>
          </w:p>
        </w:tc>
      </w:tr>
      <w:tr w:rsidR="00154D04" w:rsidRPr="00210C9D" w14:paraId="3836B512" w14:textId="77777777" w:rsidTr="00154D04">
        <w:tc>
          <w:tcPr>
            <w:tcW w:w="2837" w:type="dxa"/>
            <w:vMerge/>
            <w:vAlign w:val="center"/>
          </w:tcPr>
          <w:p w14:paraId="749AD8E1" w14:textId="77777777" w:rsidR="00154D04" w:rsidRPr="00210C9D" w:rsidRDefault="00154D04" w:rsidP="00154D04">
            <w:pPr>
              <w:spacing w:line="360" w:lineRule="auto"/>
              <w:jc w:val="center"/>
              <w:rPr>
                <w:b/>
                <w:bCs/>
                <w:caps/>
                <w:sz w:val="28"/>
                <w:szCs w:val="28"/>
                <w:lang w:val="uk-UA"/>
              </w:rPr>
            </w:pPr>
          </w:p>
        </w:tc>
        <w:tc>
          <w:tcPr>
            <w:tcW w:w="2260" w:type="dxa"/>
            <w:vAlign w:val="center"/>
          </w:tcPr>
          <w:p w14:paraId="737F38C8" w14:textId="26511D2C" w:rsidR="00154D04" w:rsidRPr="00210C9D" w:rsidRDefault="00154D04" w:rsidP="00154D04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ГТ-ІV</w:t>
            </w:r>
          </w:p>
        </w:tc>
        <w:tc>
          <w:tcPr>
            <w:tcW w:w="2241" w:type="dxa"/>
            <w:vAlign w:val="center"/>
          </w:tcPr>
          <w:p w14:paraId="72B23309" w14:textId="11210F01" w:rsidR="00154D04" w:rsidRPr="00210C9D" w:rsidRDefault="00154D04" w:rsidP="00154D04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500</w:t>
            </w:r>
          </w:p>
        </w:tc>
        <w:tc>
          <w:tcPr>
            <w:tcW w:w="2290" w:type="dxa"/>
            <w:vMerge w:val="restart"/>
            <w:vAlign w:val="center"/>
          </w:tcPr>
          <w:p w14:paraId="395CCD24" w14:textId="4303D780" w:rsidR="00154D04" w:rsidRPr="00210C9D" w:rsidRDefault="00154D04" w:rsidP="00154D04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72,1; 175,6</w:t>
            </w:r>
          </w:p>
        </w:tc>
      </w:tr>
      <w:tr w:rsidR="00154D04" w:rsidRPr="00210C9D" w14:paraId="04A0DF1F" w14:textId="77777777" w:rsidTr="00154D04">
        <w:tc>
          <w:tcPr>
            <w:tcW w:w="2837" w:type="dxa"/>
            <w:vMerge/>
            <w:vAlign w:val="center"/>
          </w:tcPr>
          <w:p w14:paraId="25CD48F6" w14:textId="77777777" w:rsidR="00154D04" w:rsidRPr="00210C9D" w:rsidRDefault="00154D04" w:rsidP="00173695">
            <w:pPr>
              <w:spacing w:line="360" w:lineRule="auto"/>
              <w:jc w:val="center"/>
              <w:rPr>
                <w:b/>
                <w:bCs/>
                <w:caps/>
                <w:sz w:val="28"/>
                <w:szCs w:val="28"/>
                <w:lang w:val="uk-UA"/>
              </w:rPr>
            </w:pPr>
          </w:p>
        </w:tc>
        <w:tc>
          <w:tcPr>
            <w:tcW w:w="2260" w:type="dxa"/>
            <w:vAlign w:val="center"/>
          </w:tcPr>
          <w:p w14:paraId="4F74BB8A" w14:textId="5E508B90" w:rsidR="00154D04" w:rsidRPr="00210C9D" w:rsidRDefault="00154D04" w:rsidP="00173695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ГТ-V</w:t>
            </w:r>
          </w:p>
        </w:tc>
        <w:tc>
          <w:tcPr>
            <w:tcW w:w="2241" w:type="dxa"/>
            <w:vAlign w:val="center"/>
          </w:tcPr>
          <w:p w14:paraId="4C4B837C" w14:textId="29066E20" w:rsidR="00154D04" w:rsidRPr="00210C9D" w:rsidRDefault="00154D04" w:rsidP="00173695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650</w:t>
            </w:r>
          </w:p>
        </w:tc>
        <w:tc>
          <w:tcPr>
            <w:tcW w:w="2290" w:type="dxa"/>
            <w:vMerge/>
            <w:vAlign w:val="center"/>
          </w:tcPr>
          <w:p w14:paraId="08000A89" w14:textId="77777777" w:rsidR="00154D04" w:rsidRPr="00210C9D" w:rsidRDefault="00154D04" w:rsidP="00173695">
            <w:pPr>
              <w:spacing w:line="360" w:lineRule="auto"/>
              <w:jc w:val="center"/>
              <w:rPr>
                <w:b/>
                <w:bCs/>
                <w:caps/>
                <w:sz w:val="28"/>
                <w:szCs w:val="28"/>
                <w:lang w:val="uk-UA"/>
              </w:rPr>
            </w:pPr>
          </w:p>
        </w:tc>
      </w:tr>
      <w:tr w:rsidR="00154D04" w:rsidRPr="00210C9D" w14:paraId="3A9194FE" w14:textId="77777777" w:rsidTr="00154D04">
        <w:tc>
          <w:tcPr>
            <w:tcW w:w="2837" w:type="dxa"/>
            <w:vMerge/>
            <w:vAlign w:val="center"/>
          </w:tcPr>
          <w:p w14:paraId="2A9C6854" w14:textId="77777777" w:rsidR="00154D04" w:rsidRPr="00210C9D" w:rsidRDefault="00154D04" w:rsidP="00173695">
            <w:pPr>
              <w:spacing w:line="360" w:lineRule="auto"/>
              <w:jc w:val="center"/>
              <w:rPr>
                <w:b/>
                <w:bCs/>
                <w:caps/>
                <w:sz w:val="28"/>
                <w:szCs w:val="28"/>
                <w:lang w:val="uk-UA"/>
              </w:rPr>
            </w:pPr>
          </w:p>
        </w:tc>
        <w:tc>
          <w:tcPr>
            <w:tcW w:w="2260" w:type="dxa"/>
            <w:vAlign w:val="center"/>
          </w:tcPr>
          <w:p w14:paraId="4D5B1D9B" w14:textId="753F23D6" w:rsidR="00154D04" w:rsidRPr="00210C9D" w:rsidRDefault="00154D04" w:rsidP="00173695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ГТ-VI</w:t>
            </w:r>
          </w:p>
        </w:tc>
        <w:tc>
          <w:tcPr>
            <w:tcW w:w="2241" w:type="dxa"/>
            <w:vAlign w:val="center"/>
          </w:tcPr>
          <w:p w14:paraId="3B8B9AE6" w14:textId="4ABFAA82" w:rsidR="00154D04" w:rsidRPr="00210C9D" w:rsidRDefault="00154D04" w:rsidP="00173695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800</w:t>
            </w:r>
          </w:p>
        </w:tc>
        <w:tc>
          <w:tcPr>
            <w:tcW w:w="2290" w:type="dxa"/>
            <w:vMerge/>
            <w:vAlign w:val="center"/>
          </w:tcPr>
          <w:p w14:paraId="75C2505A" w14:textId="77777777" w:rsidR="00154D04" w:rsidRPr="00210C9D" w:rsidRDefault="00154D04" w:rsidP="00173695">
            <w:pPr>
              <w:spacing w:line="360" w:lineRule="auto"/>
              <w:jc w:val="center"/>
              <w:rPr>
                <w:b/>
                <w:bCs/>
                <w:caps/>
                <w:sz w:val="28"/>
                <w:szCs w:val="28"/>
                <w:lang w:val="uk-UA"/>
              </w:rPr>
            </w:pPr>
          </w:p>
        </w:tc>
      </w:tr>
    </w:tbl>
    <w:p w14:paraId="4509603A" w14:textId="0E68080B" w:rsidR="00B40513" w:rsidRPr="00210C9D" w:rsidRDefault="00154D04" w:rsidP="00AC779F">
      <w:pPr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  <w:r w:rsidRPr="00210C9D">
        <w:rPr>
          <w:b/>
          <w:bCs/>
          <w:sz w:val="28"/>
          <w:szCs w:val="28"/>
          <w:lang w:val="uk-UA"/>
        </w:rPr>
        <w:t>Конічно-циліндричні редуктори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858"/>
        <w:gridCol w:w="2280"/>
        <w:gridCol w:w="2262"/>
        <w:gridCol w:w="2228"/>
      </w:tblGrid>
      <w:tr w:rsidR="003B17BD" w:rsidRPr="00210C9D" w14:paraId="243756A1" w14:textId="77777777" w:rsidTr="003B17BD">
        <w:tc>
          <w:tcPr>
            <w:tcW w:w="2858" w:type="dxa"/>
            <w:vMerge w:val="restart"/>
            <w:vAlign w:val="center"/>
          </w:tcPr>
          <w:p w14:paraId="0212589A" w14:textId="737D652A" w:rsidR="003B17BD" w:rsidRPr="00210C9D" w:rsidRDefault="003B17BD" w:rsidP="003B17BD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Триступінчасті горизонтальні</w:t>
            </w:r>
          </w:p>
        </w:tc>
        <w:tc>
          <w:tcPr>
            <w:tcW w:w="2280" w:type="dxa"/>
            <w:vAlign w:val="center"/>
          </w:tcPr>
          <w:p w14:paraId="14DDAFC4" w14:textId="626E1B3E" w:rsidR="003B17BD" w:rsidRPr="00210C9D" w:rsidRDefault="003B17BD" w:rsidP="003B17BD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Кц2-500</w:t>
            </w:r>
          </w:p>
        </w:tc>
        <w:tc>
          <w:tcPr>
            <w:tcW w:w="2262" w:type="dxa"/>
            <w:vAlign w:val="center"/>
          </w:tcPr>
          <w:p w14:paraId="17AC9EF1" w14:textId="7E5DE87F" w:rsidR="003B17BD" w:rsidRPr="00210C9D" w:rsidRDefault="003B17BD" w:rsidP="003B17BD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500</w:t>
            </w:r>
          </w:p>
        </w:tc>
        <w:tc>
          <w:tcPr>
            <w:tcW w:w="2228" w:type="dxa"/>
            <w:vMerge w:val="restart"/>
            <w:vAlign w:val="center"/>
          </w:tcPr>
          <w:p w14:paraId="545A3886" w14:textId="190CB8E5" w:rsidR="003B17BD" w:rsidRPr="00210C9D" w:rsidRDefault="003B17BD" w:rsidP="003B17BD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28,3; 43,4; 73; 118; 182</w:t>
            </w:r>
          </w:p>
        </w:tc>
      </w:tr>
      <w:tr w:rsidR="003B17BD" w:rsidRPr="00210C9D" w14:paraId="7D9A1B04" w14:textId="77777777" w:rsidTr="003B17BD">
        <w:tc>
          <w:tcPr>
            <w:tcW w:w="2858" w:type="dxa"/>
            <w:vMerge/>
            <w:vAlign w:val="center"/>
          </w:tcPr>
          <w:p w14:paraId="7A03322E" w14:textId="77777777" w:rsidR="003B17BD" w:rsidRPr="00210C9D" w:rsidRDefault="003B17BD" w:rsidP="003B17BD">
            <w:pPr>
              <w:spacing w:line="360" w:lineRule="auto"/>
              <w:jc w:val="center"/>
              <w:rPr>
                <w:b/>
                <w:bCs/>
                <w:caps/>
                <w:sz w:val="28"/>
                <w:szCs w:val="28"/>
                <w:lang w:val="uk-UA"/>
              </w:rPr>
            </w:pPr>
          </w:p>
        </w:tc>
        <w:tc>
          <w:tcPr>
            <w:tcW w:w="2280" w:type="dxa"/>
            <w:vAlign w:val="center"/>
          </w:tcPr>
          <w:p w14:paraId="67A90ACA" w14:textId="0AB8F4C6" w:rsidR="003B17BD" w:rsidRPr="00210C9D" w:rsidRDefault="003B17BD" w:rsidP="003B17BD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КЦ2-750</w:t>
            </w:r>
          </w:p>
        </w:tc>
        <w:tc>
          <w:tcPr>
            <w:tcW w:w="2262" w:type="dxa"/>
            <w:vAlign w:val="center"/>
          </w:tcPr>
          <w:p w14:paraId="5B0FDFCB" w14:textId="5880277D" w:rsidR="003B17BD" w:rsidRPr="00210C9D" w:rsidRDefault="003B17BD" w:rsidP="003B17BD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750</w:t>
            </w:r>
          </w:p>
        </w:tc>
        <w:tc>
          <w:tcPr>
            <w:tcW w:w="2228" w:type="dxa"/>
            <w:vMerge/>
            <w:vAlign w:val="center"/>
          </w:tcPr>
          <w:p w14:paraId="0B09449E" w14:textId="77777777" w:rsidR="003B17BD" w:rsidRPr="00210C9D" w:rsidRDefault="003B17BD" w:rsidP="003B17BD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</w:p>
        </w:tc>
      </w:tr>
      <w:tr w:rsidR="003B17BD" w:rsidRPr="00210C9D" w14:paraId="0D5CF687" w14:textId="77777777" w:rsidTr="003B17BD">
        <w:tc>
          <w:tcPr>
            <w:tcW w:w="2858" w:type="dxa"/>
            <w:vMerge/>
            <w:vAlign w:val="center"/>
          </w:tcPr>
          <w:p w14:paraId="1C0B5C72" w14:textId="77777777" w:rsidR="003B17BD" w:rsidRPr="00210C9D" w:rsidRDefault="003B17BD" w:rsidP="003B17BD">
            <w:pPr>
              <w:spacing w:line="360" w:lineRule="auto"/>
              <w:jc w:val="center"/>
              <w:rPr>
                <w:b/>
                <w:bCs/>
                <w:caps/>
                <w:sz w:val="28"/>
                <w:szCs w:val="28"/>
                <w:lang w:val="uk-UA"/>
              </w:rPr>
            </w:pPr>
          </w:p>
        </w:tc>
        <w:tc>
          <w:tcPr>
            <w:tcW w:w="2280" w:type="dxa"/>
            <w:vAlign w:val="center"/>
          </w:tcPr>
          <w:p w14:paraId="7AE63BC8" w14:textId="7D361F69" w:rsidR="003B17BD" w:rsidRPr="00210C9D" w:rsidRDefault="003B17BD" w:rsidP="003B17BD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КЦ2-1000</w:t>
            </w:r>
          </w:p>
        </w:tc>
        <w:tc>
          <w:tcPr>
            <w:tcW w:w="2262" w:type="dxa"/>
            <w:vAlign w:val="center"/>
          </w:tcPr>
          <w:p w14:paraId="6D905499" w14:textId="010E61F4" w:rsidR="003B17BD" w:rsidRPr="00210C9D" w:rsidRDefault="003B17BD" w:rsidP="003B17BD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1000</w:t>
            </w:r>
          </w:p>
        </w:tc>
        <w:tc>
          <w:tcPr>
            <w:tcW w:w="2228" w:type="dxa"/>
            <w:vMerge/>
            <w:vAlign w:val="center"/>
          </w:tcPr>
          <w:p w14:paraId="550A75FB" w14:textId="77777777" w:rsidR="003B17BD" w:rsidRPr="00210C9D" w:rsidRDefault="003B17BD" w:rsidP="003B17BD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</w:p>
        </w:tc>
      </w:tr>
      <w:tr w:rsidR="003B17BD" w:rsidRPr="00210C9D" w14:paraId="0DEACA6C" w14:textId="77777777" w:rsidTr="003B17BD">
        <w:tc>
          <w:tcPr>
            <w:tcW w:w="2858" w:type="dxa"/>
            <w:vMerge/>
            <w:vAlign w:val="center"/>
          </w:tcPr>
          <w:p w14:paraId="148B7A0C" w14:textId="77777777" w:rsidR="003B17BD" w:rsidRPr="00210C9D" w:rsidRDefault="003B17BD" w:rsidP="003B17BD">
            <w:pPr>
              <w:spacing w:line="360" w:lineRule="auto"/>
              <w:jc w:val="center"/>
              <w:rPr>
                <w:b/>
                <w:bCs/>
                <w:caps/>
                <w:sz w:val="28"/>
                <w:szCs w:val="28"/>
                <w:lang w:val="uk-UA"/>
              </w:rPr>
            </w:pPr>
          </w:p>
        </w:tc>
        <w:tc>
          <w:tcPr>
            <w:tcW w:w="2280" w:type="dxa"/>
            <w:vAlign w:val="center"/>
          </w:tcPr>
          <w:p w14:paraId="45D5C818" w14:textId="33FAE87E" w:rsidR="003B17BD" w:rsidRPr="00210C9D" w:rsidRDefault="003B17BD" w:rsidP="003B17BD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КЦ2-1300</w:t>
            </w:r>
          </w:p>
        </w:tc>
        <w:tc>
          <w:tcPr>
            <w:tcW w:w="2262" w:type="dxa"/>
            <w:vAlign w:val="center"/>
          </w:tcPr>
          <w:p w14:paraId="356A213A" w14:textId="4D413F29" w:rsidR="003B17BD" w:rsidRPr="00210C9D" w:rsidRDefault="003B17BD" w:rsidP="003B17BD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1300</w:t>
            </w:r>
          </w:p>
        </w:tc>
        <w:tc>
          <w:tcPr>
            <w:tcW w:w="2228" w:type="dxa"/>
            <w:vMerge/>
            <w:vAlign w:val="center"/>
          </w:tcPr>
          <w:p w14:paraId="4389861C" w14:textId="77777777" w:rsidR="003B17BD" w:rsidRPr="00210C9D" w:rsidRDefault="003B17BD" w:rsidP="003B17BD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</w:p>
        </w:tc>
      </w:tr>
    </w:tbl>
    <w:p w14:paraId="19EA9F83" w14:textId="5ED4C893" w:rsidR="003B17BD" w:rsidRPr="00210C9D" w:rsidRDefault="003B17BD" w:rsidP="003B17BD">
      <w:pPr>
        <w:jc w:val="right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lastRenderedPageBreak/>
        <w:t xml:space="preserve">Додаток </w:t>
      </w:r>
      <w:r w:rsidR="00C354CC">
        <w:rPr>
          <w:sz w:val="28"/>
          <w:szCs w:val="28"/>
          <w:lang w:val="uk-UA"/>
        </w:rPr>
        <w:t>М</w:t>
      </w:r>
      <w:r w:rsidRPr="00210C9D">
        <w:rPr>
          <w:sz w:val="28"/>
          <w:szCs w:val="28"/>
          <w:lang w:val="uk-UA"/>
        </w:rPr>
        <w:t xml:space="preserve"> (продовження)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7"/>
      </w:tblGrid>
      <w:tr w:rsidR="003B17BD" w:rsidRPr="00210C9D" w14:paraId="1AE485FB" w14:textId="77777777" w:rsidTr="003B17BD">
        <w:tc>
          <w:tcPr>
            <w:tcW w:w="2407" w:type="dxa"/>
            <w:vAlign w:val="center"/>
          </w:tcPr>
          <w:p w14:paraId="6D7FEC93" w14:textId="2126E5CF" w:rsidR="003B17BD" w:rsidRPr="00210C9D" w:rsidRDefault="003B17BD" w:rsidP="0036470A">
            <w:pPr>
              <w:spacing w:line="276" w:lineRule="auto"/>
              <w:jc w:val="center"/>
              <w:rPr>
                <w:b/>
                <w:bCs/>
                <w:caps/>
                <w:sz w:val="28"/>
                <w:szCs w:val="28"/>
                <w:lang w:val="uk-UA"/>
              </w:rPr>
            </w:pPr>
            <w:r w:rsidRPr="00210C9D">
              <w:rPr>
                <w:b/>
                <w:bCs/>
                <w:caps/>
                <w:sz w:val="28"/>
                <w:szCs w:val="28"/>
                <w:lang w:val="uk-UA"/>
              </w:rPr>
              <w:t>Н</w:t>
            </w:r>
            <w:r w:rsidRPr="00210C9D">
              <w:rPr>
                <w:b/>
                <w:bCs/>
                <w:sz w:val="28"/>
                <w:szCs w:val="28"/>
                <w:lang w:val="uk-UA"/>
              </w:rPr>
              <w:t>айменування редуктора</w:t>
            </w:r>
          </w:p>
        </w:tc>
        <w:tc>
          <w:tcPr>
            <w:tcW w:w="2407" w:type="dxa"/>
            <w:vAlign w:val="center"/>
          </w:tcPr>
          <w:p w14:paraId="5FA3B1FF" w14:textId="6C4AECD2" w:rsidR="003B17BD" w:rsidRPr="00210C9D" w:rsidRDefault="003B17BD" w:rsidP="0036470A">
            <w:pPr>
              <w:spacing w:line="276" w:lineRule="auto"/>
              <w:jc w:val="center"/>
              <w:rPr>
                <w:b/>
                <w:bCs/>
                <w:caps/>
                <w:sz w:val="28"/>
                <w:szCs w:val="28"/>
                <w:lang w:val="uk-UA"/>
              </w:rPr>
            </w:pPr>
            <w:r w:rsidRPr="00210C9D">
              <w:rPr>
                <w:b/>
                <w:bCs/>
                <w:sz w:val="28"/>
                <w:szCs w:val="28"/>
                <w:lang w:val="uk-UA"/>
              </w:rPr>
              <w:t>Типорозмір</w:t>
            </w:r>
          </w:p>
        </w:tc>
        <w:tc>
          <w:tcPr>
            <w:tcW w:w="2407" w:type="dxa"/>
            <w:vAlign w:val="center"/>
          </w:tcPr>
          <w:p w14:paraId="25F06160" w14:textId="116C1E17" w:rsidR="003B17BD" w:rsidRPr="00210C9D" w:rsidRDefault="003B17BD" w:rsidP="0036470A">
            <w:pPr>
              <w:spacing w:line="276" w:lineRule="auto"/>
              <w:jc w:val="center"/>
              <w:rPr>
                <w:b/>
                <w:bCs/>
                <w:caps/>
                <w:sz w:val="28"/>
                <w:szCs w:val="28"/>
                <w:lang w:val="uk-UA"/>
              </w:rPr>
            </w:pPr>
            <w:r w:rsidRPr="00210C9D">
              <w:rPr>
                <w:b/>
                <w:bCs/>
                <w:sz w:val="28"/>
                <w:szCs w:val="28"/>
                <w:lang w:val="uk-UA"/>
              </w:rPr>
              <w:t>Міжосьова відстань, мм</w:t>
            </w:r>
          </w:p>
        </w:tc>
        <w:tc>
          <w:tcPr>
            <w:tcW w:w="2407" w:type="dxa"/>
            <w:vAlign w:val="center"/>
          </w:tcPr>
          <w:p w14:paraId="11D45C45" w14:textId="7BCB1E1C" w:rsidR="003B17BD" w:rsidRPr="00210C9D" w:rsidRDefault="003B17BD" w:rsidP="0036470A">
            <w:pPr>
              <w:spacing w:line="276" w:lineRule="auto"/>
              <w:jc w:val="center"/>
              <w:rPr>
                <w:b/>
                <w:bCs/>
                <w:caps/>
                <w:sz w:val="28"/>
                <w:szCs w:val="28"/>
                <w:lang w:val="uk-UA"/>
              </w:rPr>
            </w:pPr>
            <w:r w:rsidRPr="00210C9D">
              <w:rPr>
                <w:b/>
                <w:bCs/>
                <w:sz w:val="28"/>
                <w:szCs w:val="28"/>
                <w:lang w:val="uk-UA"/>
              </w:rPr>
              <w:t>Передаточне число</w:t>
            </w:r>
          </w:p>
        </w:tc>
      </w:tr>
      <w:tr w:rsidR="003B17BD" w:rsidRPr="00210C9D" w14:paraId="29AF9E6B" w14:textId="77777777" w:rsidTr="003B17BD">
        <w:tc>
          <w:tcPr>
            <w:tcW w:w="2407" w:type="dxa"/>
            <w:vMerge w:val="restart"/>
            <w:vAlign w:val="center"/>
          </w:tcPr>
          <w:p w14:paraId="4BF4A987" w14:textId="073AE0B2" w:rsidR="003B17BD" w:rsidRPr="00210C9D" w:rsidRDefault="003B17BD" w:rsidP="003B17BD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Двоступінчасті горизонтальні</w:t>
            </w:r>
          </w:p>
        </w:tc>
        <w:tc>
          <w:tcPr>
            <w:tcW w:w="2407" w:type="dxa"/>
            <w:vAlign w:val="center"/>
          </w:tcPr>
          <w:p w14:paraId="0418747E" w14:textId="618C6A3E" w:rsidR="003B17BD" w:rsidRPr="00210C9D" w:rsidRDefault="003B17BD" w:rsidP="003B17BD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Кц1-200</w:t>
            </w:r>
          </w:p>
        </w:tc>
        <w:tc>
          <w:tcPr>
            <w:tcW w:w="2407" w:type="dxa"/>
            <w:vAlign w:val="center"/>
          </w:tcPr>
          <w:p w14:paraId="3939AE16" w14:textId="3D4D0AD1" w:rsidR="003B17BD" w:rsidRPr="00210C9D" w:rsidRDefault="003B17BD" w:rsidP="003B17BD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200</w:t>
            </w:r>
          </w:p>
        </w:tc>
        <w:tc>
          <w:tcPr>
            <w:tcW w:w="2407" w:type="dxa"/>
            <w:vMerge w:val="restart"/>
            <w:vAlign w:val="center"/>
          </w:tcPr>
          <w:p w14:paraId="74D85130" w14:textId="3B8F25E3" w:rsidR="003B17BD" w:rsidRPr="00210C9D" w:rsidRDefault="003B17BD" w:rsidP="003B17BD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6,29; 9,65; 13,6; 19,3; 27,5</w:t>
            </w:r>
          </w:p>
        </w:tc>
      </w:tr>
      <w:tr w:rsidR="003B17BD" w:rsidRPr="00210C9D" w14:paraId="0BBA59FD" w14:textId="77777777" w:rsidTr="003B17BD">
        <w:tc>
          <w:tcPr>
            <w:tcW w:w="2407" w:type="dxa"/>
            <w:vMerge/>
            <w:vAlign w:val="center"/>
          </w:tcPr>
          <w:p w14:paraId="515D2BA3" w14:textId="77777777" w:rsidR="003B17BD" w:rsidRPr="00210C9D" w:rsidRDefault="003B17BD" w:rsidP="003B17BD">
            <w:pPr>
              <w:spacing w:line="360" w:lineRule="auto"/>
              <w:jc w:val="center"/>
              <w:rPr>
                <w:b/>
                <w:bCs/>
                <w:caps/>
                <w:sz w:val="28"/>
                <w:szCs w:val="28"/>
                <w:lang w:val="uk-UA"/>
              </w:rPr>
            </w:pPr>
          </w:p>
        </w:tc>
        <w:tc>
          <w:tcPr>
            <w:tcW w:w="2407" w:type="dxa"/>
            <w:vAlign w:val="center"/>
          </w:tcPr>
          <w:p w14:paraId="7E5FF1F7" w14:textId="481F528F" w:rsidR="003B17BD" w:rsidRPr="00210C9D" w:rsidRDefault="003B17BD" w:rsidP="003B17BD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Кц1-250</w:t>
            </w:r>
          </w:p>
        </w:tc>
        <w:tc>
          <w:tcPr>
            <w:tcW w:w="2407" w:type="dxa"/>
            <w:vAlign w:val="center"/>
          </w:tcPr>
          <w:p w14:paraId="41D28432" w14:textId="55D1591A" w:rsidR="003B17BD" w:rsidRPr="00210C9D" w:rsidRDefault="003B17BD" w:rsidP="003B17BD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250</w:t>
            </w:r>
          </w:p>
        </w:tc>
        <w:tc>
          <w:tcPr>
            <w:tcW w:w="2407" w:type="dxa"/>
            <w:vMerge/>
            <w:vAlign w:val="center"/>
          </w:tcPr>
          <w:p w14:paraId="4426488E" w14:textId="77777777" w:rsidR="003B17BD" w:rsidRPr="00210C9D" w:rsidRDefault="003B17BD" w:rsidP="003B17BD">
            <w:pPr>
              <w:spacing w:line="360" w:lineRule="auto"/>
              <w:jc w:val="center"/>
              <w:rPr>
                <w:b/>
                <w:bCs/>
                <w:caps/>
                <w:sz w:val="28"/>
                <w:szCs w:val="28"/>
                <w:lang w:val="uk-UA"/>
              </w:rPr>
            </w:pPr>
          </w:p>
        </w:tc>
      </w:tr>
      <w:tr w:rsidR="003B17BD" w:rsidRPr="00210C9D" w14:paraId="1C1BBD3E" w14:textId="77777777" w:rsidTr="003B17BD">
        <w:tc>
          <w:tcPr>
            <w:tcW w:w="2407" w:type="dxa"/>
            <w:vMerge/>
            <w:vAlign w:val="center"/>
          </w:tcPr>
          <w:p w14:paraId="071AEFB1" w14:textId="77777777" w:rsidR="003B17BD" w:rsidRPr="00210C9D" w:rsidRDefault="003B17BD" w:rsidP="003B17BD">
            <w:pPr>
              <w:spacing w:line="360" w:lineRule="auto"/>
              <w:jc w:val="center"/>
              <w:rPr>
                <w:b/>
                <w:bCs/>
                <w:caps/>
                <w:sz w:val="28"/>
                <w:szCs w:val="28"/>
                <w:lang w:val="uk-UA"/>
              </w:rPr>
            </w:pPr>
          </w:p>
        </w:tc>
        <w:tc>
          <w:tcPr>
            <w:tcW w:w="2407" w:type="dxa"/>
            <w:vAlign w:val="center"/>
          </w:tcPr>
          <w:p w14:paraId="2F6A164B" w14:textId="7CBD135E" w:rsidR="003B17BD" w:rsidRPr="00210C9D" w:rsidRDefault="003B17BD" w:rsidP="003B17BD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Кц1-300</w:t>
            </w:r>
          </w:p>
        </w:tc>
        <w:tc>
          <w:tcPr>
            <w:tcW w:w="2407" w:type="dxa"/>
            <w:vAlign w:val="center"/>
          </w:tcPr>
          <w:p w14:paraId="13E60F8B" w14:textId="2CCCEAC4" w:rsidR="003B17BD" w:rsidRPr="00210C9D" w:rsidRDefault="003B17BD" w:rsidP="003B17BD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300</w:t>
            </w:r>
          </w:p>
        </w:tc>
        <w:tc>
          <w:tcPr>
            <w:tcW w:w="2407" w:type="dxa"/>
            <w:vMerge/>
            <w:vAlign w:val="center"/>
          </w:tcPr>
          <w:p w14:paraId="7BEF083B" w14:textId="77777777" w:rsidR="003B17BD" w:rsidRPr="00210C9D" w:rsidRDefault="003B17BD" w:rsidP="003B17BD">
            <w:pPr>
              <w:spacing w:line="360" w:lineRule="auto"/>
              <w:jc w:val="center"/>
              <w:rPr>
                <w:b/>
                <w:bCs/>
                <w:caps/>
                <w:sz w:val="28"/>
                <w:szCs w:val="28"/>
                <w:lang w:val="uk-UA"/>
              </w:rPr>
            </w:pPr>
          </w:p>
        </w:tc>
      </w:tr>
      <w:tr w:rsidR="003B17BD" w:rsidRPr="00210C9D" w14:paraId="3DF7610D" w14:textId="77777777" w:rsidTr="003B17BD">
        <w:tc>
          <w:tcPr>
            <w:tcW w:w="2407" w:type="dxa"/>
            <w:vMerge/>
            <w:vAlign w:val="center"/>
          </w:tcPr>
          <w:p w14:paraId="6F37A619" w14:textId="77777777" w:rsidR="003B17BD" w:rsidRPr="00210C9D" w:rsidRDefault="003B17BD" w:rsidP="003B17BD">
            <w:pPr>
              <w:spacing w:line="360" w:lineRule="auto"/>
              <w:jc w:val="center"/>
              <w:rPr>
                <w:b/>
                <w:bCs/>
                <w:caps/>
                <w:sz w:val="28"/>
                <w:szCs w:val="28"/>
                <w:lang w:val="uk-UA"/>
              </w:rPr>
            </w:pPr>
          </w:p>
        </w:tc>
        <w:tc>
          <w:tcPr>
            <w:tcW w:w="2407" w:type="dxa"/>
            <w:vAlign w:val="center"/>
          </w:tcPr>
          <w:p w14:paraId="44EBFE39" w14:textId="2E73AEA6" w:rsidR="003B17BD" w:rsidRPr="00210C9D" w:rsidRDefault="003B17BD" w:rsidP="003B17BD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Кц1-400</w:t>
            </w:r>
          </w:p>
        </w:tc>
        <w:tc>
          <w:tcPr>
            <w:tcW w:w="2407" w:type="dxa"/>
            <w:vAlign w:val="center"/>
          </w:tcPr>
          <w:p w14:paraId="2C84B556" w14:textId="03924C44" w:rsidR="003B17BD" w:rsidRPr="00210C9D" w:rsidRDefault="003B17BD" w:rsidP="003B17BD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400</w:t>
            </w:r>
          </w:p>
        </w:tc>
        <w:tc>
          <w:tcPr>
            <w:tcW w:w="2407" w:type="dxa"/>
            <w:vMerge/>
            <w:vAlign w:val="center"/>
          </w:tcPr>
          <w:p w14:paraId="7A2D7BE8" w14:textId="77777777" w:rsidR="003B17BD" w:rsidRPr="00210C9D" w:rsidRDefault="003B17BD" w:rsidP="003B17BD">
            <w:pPr>
              <w:spacing w:line="360" w:lineRule="auto"/>
              <w:jc w:val="center"/>
              <w:rPr>
                <w:b/>
                <w:bCs/>
                <w:caps/>
                <w:sz w:val="28"/>
                <w:szCs w:val="28"/>
                <w:lang w:val="uk-UA"/>
              </w:rPr>
            </w:pPr>
          </w:p>
        </w:tc>
      </w:tr>
      <w:tr w:rsidR="003B17BD" w:rsidRPr="00210C9D" w14:paraId="62E57B2F" w14:textId="77777777" w:rsidTr="003B17BD">
        <w:tc>
          <w:tcPr>
            <w:tcW w:w="2407" w:type="dxa"/>
            <w:vMerge/>
            <w:vAlign w:val="center"/>
          </w:tcPr>
          <w:p w14:paraId="56530D9B" w14:textId="77777777" w:rsidR="003B17BD" w:rsidRPr="00210C9D" w:rsidRDefault="003B17BD" w:rsidP="003B17BD">
            <w:pPr>
              <w:spacing w:line="360" w:lineRule="auto"/>
              <w:jc w:val="center"/>
              <w:rPr>
                <w:b/>
                <w:bCs/>
                <w:caps/>
                <w:sz w:val="28"/>
                <w:szCs w:val="28"/>
                <w:lang w:val="uk-UA"/>
              </w:rPr>
            </w:pPr>
          </w:p>
        </w:tc>
        <w:tc>
          <w:tcPr>
            <w:tcW w:w="2407" w:type="dxa"/>
            <w:vAlign w:val="center"/>
          </w:tcPr>
          <w:p w14:paraId="4B3DE400" w14:textId="42E915E8" w:rsidR="003B17BD" w:rsidRPr="00210C9D" w:rsidRDefault="003B17BD" w:rsidP="003B17BD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Кц1-500</w:t>
            </w:r>
          </w:p>
        </w:tc>
        <w:tc>
          <w:tcPr>
            <w:tcW w:w="2407" w:type="dxa"/>
            <w:vAlign w:val="center"/>
          </w:tcPr>
          <w:p w14:paraId="2060B509" w14:textId="71C381C4" w:rsidR="003B17BD" w:rsidRPr="00210C9D" w:rsidRDefault="003B17BD" w:rsidP="003B17BD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500</w:t>
            </w:r>
          </w:p>
        </w:tc>
        <w:tc>
          <w:tcPr>
            <w:tcW w:w="2407" w:type="dxa"/>
            <w:vMerge/>
            <w:vAlign w:val="center"/>
          </w:tcPr>
          <w:p w14:paraId="390DD65D" w14:textId="77777777" w:rsidR="003B17BD" w:rsidRPr="00210C9D" w:rsidRDefault="003B17BD" w:rsidP="003B17BD">
            <w:pPr>
              <w:spacing w:line="360" w:lineRule="auto"/>
              <w:jc w:val="center"/>
              <w:rPr>
                <w:b/>
                <w:bCs/>
                <w:caps/>
                <w:sz w:val="28"/>
                <w:szCs w:val="28"/>
                <w:lang w:val="uk-UA"/>
              </w:rPr>
            </w:pPr>
          </w:p>
        </w:tc>
      </w:tr>
    </w:tbl>
    <w:p w14:paraId="5F368202" w14:textId="79376FB0" w:rsidR="003B17BD" w:rsidRPr="00210C9D" w:rsidRDefault="001C6A0D" w:rsidP="003B17BD">
      <w:pPr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  <w:r w:rsidRPr="00210C9D">
        <w:rPr>
          <w:b/>
          <w:bCs/>
          <w:sz w:val="28"/>
          <w:szCs w:val="28"/>
          <w:lang w:val="uk-UA"/>
        </w:rPr>
        <w:t>Черв’ячні</w:t>
      </w:r>
      <w:r w:rsidR="003B17BD" w:rsidRPr="00210C9D">
        <w:rPr>
          <w:b/>
          <w:bCs/>
          <w:sz w:val="28"/>
          <w:szCs w:val="28"/>
          <w:lang w:val="uk-UA"/>
        </w:rPr>
        <w:t xml:space="preserve"> редуктори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427"/>
        <w:gridCol w:w="2407"/>
        <w:gridCol w:w="2407"/>
        <w:gridCol w:w="2407"/>
      </w:tblGrid>
      <w:tr w:rsidR="001B1C1C" w:rsidRPr="00210C9D" w14:paraId="1F7F382D" w14:textId="77777777" w:rsidTr="001C6A0D">
        <w:tc>
          <w:tcPr>
            <w:tcW w:w="2407" w:type="dxa"/>
            <w:vMerge w:val="restart"/>
            <w:vAlign w:val="center"/>
          </w:tcPr>
          <w:p w14:paraId="31C804FB" w14:textId="6F62DE40" w:rsidR="001B1C1C" w:rsidRPr="00210C9D" w:rsidRDefault="001B1C1C" w:rsidP="001C6A0D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Одноступінчасті горизонтальні з циліндричним черв</w:t>
            </w:r>
            <w:r w:rsidRPr="00210C9D">
              <w:rPr>
                <w:caps/>
                <w:sz w:val="28"/>
                <w:szCs w:val="28"/>
                <w:lang w:val="uk-UA"/>
              </w:rPr>
              <w:t>’</w:t>
            </w:r>
            <w:r w:rsidRPr="00210C9D">
              <w:rPr>
                <w:sz w:val="28"/>
                <w:szCs w:val="28"/>
                <w:lang w:val="uk-UA"/>
              </w:rPr>
              <w:t>яком</w:t>
            </w:r>
          </w:p>
        </w:tc>
        <w:tc>
          <w:tcPr>
            <w:tcW w:w="2407" w:type="dxa"/>
            <w:vAlign w:val="center"/>
          </w:tcPr>
          <w:p w14:paraId="6173E720" w14:textId="393FCE09" w:rsidR="001B1C1C" w:rsidRPr="00210C9D" w:rsidRDefault="001B1C1C" w:rsidP="001C6A0D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РЧН-180</w:t>
            </w:r>
          </w:p>
        </w:tc>
        <w:tc>
          <w:tcPr>
            <w:tcW w:w="2407" w:type="dxa"/>
            <w:vAlign w:val="center"/>
          </w:tcPr>
          <w:p w14:paraId="36769D94" w14:textId="08741DDC" w:rsidR="001B1C1C" w:rsidRPr="00210C9D" w:rsidRDefault="001B1C1C" w:rsidP="001C6A0D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180</w:t>
            </w:r>
          </w:p>
        </w:tc>
        <w:tc>
          <w:tcPr>
            <w:tcW w:w="2407" w:type="dxa"/>
            <w:vMerge w:val="restart"/>
            <w:vAlign w:val="center"/>
          </w:tcPr>
          <w:p w14:paraId="7F880044" w14:textId="4FFB4570" w:rsidR="001B1C1C" w:rsidRPr="00210C9D" w:rsidRDefault="001B1C1C" w:rsidP="001C6A0D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12,33; 18,5; 37; 51</w:t>
            </w:r>
          </w:p>
        </w:tc>
      </w:tr>
      <w:tr w:rsidR="001B1C1C" w:rsidRPr="00210C9D" w14:paraId="5F02C97E" w14:textId="77777777" w:rsidTr="001C6A0D">
        <w:tc>
          <w:tcPr>
            <w:tcW w:w="2407" w:type="dxa"/>
            <w:vMerge/>
            <w:vAlign w:val="center"/>
          </w:tcPr>
          <w:p w14:paraId="6E9AD968" w14:textId="77777777" w:rsidR="001B1C1C" w:rsidRPr="00210C9D" w:rsidRDefault="001B1C1C" w:rsidP="001C6A0D">
            <w:pPr>
              <w:spacing w:line="360" w:lineRule="auto"/>
              <w:jc w:val="center"/>
              <w:rPr>
                <w:b/>
                <w:bCs/>
                <w:caps/>
                <w:sz w:val="28"/>
                <w:szCs w:val="28"/>
                <w:lang w:val="uk-UA"/>
              </w:rPr>
            </w:pPr>
          </w:p>
        </w:tc>
        <w:tc>
          <w:tcPr>
            <w:tcW w:w="2407" w:type="dxa"/>
            <w:vAlign w:val="center"/>
          </w:tcPr>
          <w:p w14:paraId="45935A6D" w14:textId="6A2FE9BF" w:rsidR="001B1C1C" w:rsidRPr="00210C9D" w:rsidRDefault="001B1C1C" w:rsidP="001C6A0D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РЧП-180</w:t>
            </w:r>
          </w:p>
        </w:tc>
        <w:tc>
          <w:tcPr>
            <w:tcW w:w="2407" w:type="dxa"/>
            <w:vAlign w:val="center"/>
          </w:tcPr>
          <w:p w14:paraId="4100D3F3" w14:textId="28FF7EFD" w:rsidR="001B1C1C" w:rsidRPr="00210C9D" w:rsidRDefault="001B1C1C" w:rsidP="001C6A0D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180</w:t>
            </w:r>
          </w:p>
        </w:tc>
        <w:tc>
          <w:tcPr>
            <w:tcW w:w="2407" w:type="dxa"/>
            <w:vMerge/>
            <w:vAlign w:val="center"/>
          </w:tcPr>
          <w:p w14:paraId="57CFEEA3" w14:textId="77777777" w:rsidR="001B1C1C" w:rsidRPr="00210C9D" w:rsidRDefault="001B1C1C" w:rsidP="001C6A0D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</w:p>
        </w:tc>
      </w:tr>
      <w:tr w:rsidR="001B1C1C" w:rsidRPr="00210C9D" w14:paraId="558EA582" w14:textId="77777777" w:rsidTr="001C6A0D">
        <w:tc>
          <w:tcPr>
            <w:tcW w:w="2407" w:type="dxa"/>
            <w:vMerge/>
            <w:vAlign w:val="center"/>
          </w:tcPr>
          <w:p w14:paraId="08F8BE4B" w14:textId="77777777" w:rsidR="001B1C1C" w:rsidRPr="00210C9D" w:rsidRDefault="001B1C1C" w:rsidP="001C6A0D">
            <w:pPr>
              <w:spacing w:line="360" w:lineRule="auto"/>
              <w:jc w:val="center"/>
              <w:rPr>
                <w:b/>
                <w:bCs/>
                <w:caps/>
                <w:sz w:val="28"/>
                <w:szCs w:val="28"/>
                <w:lang w:val="uk-UA"/>
              </w:rPr>
            </w:pPr>
          </w:p>
        </w:tc>
        <w:tc>
          <w:tcPr>
            <w:tcW w:w="2407" w:type="dxa"/>
            <w:vAlign w:val="center"/>
          </w:tcPr>
          <w:p w14:paraId="49A8FCB7" w14:textId="518B1760" w:rsidR="001B1C1C" w:rsidRPr="00210C9D" w:rsidRDefault="001B1C1C" w:rsidP="001C6A0D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РЧП-300</w:t>
            </w:r>
          </w:p>
        </w:tc>
        <w:tc>
          <w:tcPr>
            <w:tcW w:w="2407" w:type="dxa"/>
            <w:vAlign w:val="center"/>
          </w:tcPr>
          <w:p w14:paraId="72F3DE88" w14:textId="15CC9FCE" w:rsidR="001B1C1C" w:rsidRPr="00210C9D" w:rsidRDefault="001B1C1C" w:rsidP="001C6A0D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300</w:t>
            </w:r>
          </w:p>
        </w:tc>
        <w:tc>
          <w:tcPr>
            <w:tcW w:w="2407" w:type="dxa"/>
            <w:vAlign w:val="center"/>
          </w:tcPr>
          <w:p w14:paraId="10ACF062" w14:textId="553F02A2" w:rsidR="001B1C1C" w:rsidRPr="00210C9D" w:rsidRDefault="001B1C1C" w:rsidP="001C6A0D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16,33; 24,5; 49</w:t>
            </w:r>
          </w:p>
        </w:tc>
      </w:tr>
      <w:tr w:rsidR="001B1C1C" w:rsidRPr="00210C9D" w14:paraId="64391981" w14:textId="77777777" w:rsidTr="001C6A0D">
        <w:tc>
          <w:tcPr>
            <w:tcW w:w="2407" w:type="dxa"/>
            <w:vMerge/>
            <w:vAlign w:val="center"/>
          </w:tcPr>
          <w:p w14:paraId="5C70581F" w14:textId="77777777" w:rsidR="001B1C1C" w:rsidRPr="00210C9D" w:rsidRDefault="001B1C1C" w:rsidP="001C6A0D">
            <w:pPr>
              <w:spacing w:line="360" w:lineRule="auto"/>
              <w:jc w:val="center"/>
              <w:rPr>
                <w:b/>
                <w:bCs/>
                <w:caps/>
                <w:sz w:val="28"/>
                <w:szCs w:val="28"/>
                <w:lang w:val="uk-UA"/>
              </w:rPr>
            </w:pPr>
          </w:p>
        </w:tc>
        <w:tc>
          <w:tcPr>
            <w:tcW w:w="2407" w:type="dxa"/>
            <w:vAlign w:val="center"/>
          </w:tcPr>
          <w:p w14:paraId="5CF18CAE" w14:textId="6EB81529" w:rsidR="001B1C1C" w:rsidRPr="00210C9D" w:rsidRDefault="001B1C1C" w:rsidP="001C6A0D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РЧП-420</w:t>
            </w:r>
          </w:p>
        </w:tc>
        <w:tc>
          <w:tcPr>
            <w:tcW w:w="2407" w:type="dxa"/>
            <w:vAlign w:val="center"/>
          </w:tcPr>
          <w:p w14:paraId="39AECCDF" w14:textId="1B235B04" w:rsidR="001B1C1C" w:rsidRPr="00210C9D" w:rsidRDefault="001B1C1C" w:rsidP="001C6A0D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420</w:t>
            </w:r>
          </w:p>
        </w:tc>
        <w:tc>
          <w:tcPr>
            <w:tcW w:w="2407" w:type="dxa"/>
            <w:vAlign w:val="center"/>
          </w:tcPr>
          <w:p w14:paraId="01F662CE" w14:textId="35996D99" w:rsidR="001B1C1C" w:rsidRPr="00210C9D" w:rsidRDefault="001B1C1C" w:rsidP="001C6A0D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19,67; 29,5; 59</w:t>
            </w:r>
          </w:p>
        </w:tc>
      </w:tr>
      <w:tr w:rsidR="001B1C1C" w:rsidRPr="00210C9D" w14:paraId="77BBB9B0" w14:textId="77777777" w:rsidTr="001C6A0D">
        <w:tc>
          <w:tcPr>
            <w:tcW w:w="2407" w:type="dxa"/>
            <w:vMerge/>
            <w:vAlign w:val="center"/>
          </w:tcPr>
          <w:p w14:paraId="7D944B32" w14:textId="77777777" w:rsidR="001B1C1C" w:rsidRPr="00210C9D" w:rsidRDefault="001B1C1C" w:rsidP="001C6A0D">
            <w:pPr>
              <w:spacing w:line="360" w:lineRule="auto"/>
              <w:jc w:val="center"/>
              <w:rPr>
                <w:b/>
                <w:bCs/>
                <w:caps/>
                <w:sz w:val="28"/>
                <w:szCs w:val="28"/>
                <w:lang w:val="uk-UA"/>
              </w:rPr>
            </w:pPr>
          </w:p>
        </w:tc>
        <w:tc>
          <w:tcPr>
            <w:tcW w:w="2407" w:type="dxa"/>
            <w:vAlign w:val="center"/>
          </w:tcPr>
          <w:p w14:paraId="3D15AC22" w14:textId="3E72F901" w:rsidR="001B1C1C" w:rsidRPr="00210C9D" w:rsidRDefault="001B1C1C" w:rsidP="001C6A0D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РЧН-80</w:t>
            </w:r>
          </w:p>
        </w:tc>
        <w:tc>
          <w:tcPr>
            <w:tcW w:w="2407" w:type="dxa"/>
            <w:vAlign w:val="center"/>
          </w:tcPr>
          <w:p w14:paraId="03796EA5" w14:textId="5E4175E2" w:rsidR="001B1C1C" w:rsidRPr="00210C9D" w:rsidRDefault="001B1C1C" w:rsidP="001C6A0D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80</w:t>
            </w:r>
          </w:p>
        </w:tc>
        <w:tc>
          <w:tcPr>
            <w:tcW w:w="2407" w:type="dxa"/>
            <w:vMerge w:val="restart"/>
            <w:vAlign w:val="center"/>
          </w:tcPr>
          <w:p w14:paraId="64965EB2" w14:textId="227503E0" w:rsidR="001B1C1C" w:rsidRPr="00210C9D" w:rsidRDefault="001B1C1C" w:rsidP="001C6A0D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20; 40</w:t>
            </w:r>
          </w:p>
        </w:tc>
      </w:tr>
      <w:tr w:rsidR="001B1C1C" w:rsidRPr="00210C9D" w14:paraId="44A74E22" w14:textId="77777777" w:rsidTr="001C6A0D">
        <w:tc>
          <w:tcPr>
            <w:tcW w:w="2407" w:type="dxa"/>
            <w:vMerge/>
            <w:vAlign w:val="center"/>
          </w:tcPr>
          <w:p w14:paraId="77CF8BC5" w14:textId="77777777" w:rsidR="001B1C1C" w:rsidRPr="00210C9D" w:rsidRDefault="001B1C1C" w:rsidP="001C6A0D">
            <w:pPr>
              <w:spacing w:line="360" w:lineRule="auto"/>
              <w:jc w:val="center"/>
              <w:rPr>
                <w:b/>
                <w:bCs/>
                <w:caps/>
                <w:sz w:val="28"/>
                <w:szCs w:val="28"/>
                <w:lang w:val="uk-UA"/>
              </w:rPr>
            </w:pPr>
          </w:p>
        </w:tc>
        <w:tc>
          <w:tcPr>
            <w:tcW w:w="2407" w:type="dxa"/>
            <w:vAlign w:val="center"/>
          </w:tcPr>
          <w:p w14:paraId="70320810" w14:textId="254D950F" w:rsidR="001B1C1C" w:rsidRPr="00210C9D" w:rsidRDefault="001B1C1C" w:rsidP="001C6A0D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РЧП-80</w:t>
            </w:r>
          </w:p>
        </w:tc>
        <w:tc>
          <w:tcPr>
            <w:tcW w:w="2407" w:type="dxa"/>
            <w:vAlign w:val="center"/>
          </w:tcPr>
          <w:p w14:paraId="4A6C459F" w14:textId="0E29D869" w:rsidR="001B1C1C" w:rsidRPr="00210C9D" w:rsidRDefault="001B1C1C" w:rsidP="001C6A0D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80</w:t>
            </w:r>
          </w:p>
        </w:tc>
        <w:tc>
          <w:tcPr>
            <w:tcW w:w="2407" w:type="dxa"/>
            <w:vMerge/>
            <w:vAlign w:val="center"/>
          </w:tcPr>
          <w:p w14:paraId="36B7CFAF" w14:textId="77777777" w:rsidR="001B1C1C" w:rsidRPr="00210C9D" w:rsidRDefault="001B1C1C" w:rsidP="001C6A0D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</w:p>
        </w:tc>
      </w:tr>
      <w:tr w:rsidR="001B1C1C" w:rsidRPr="00210C9D" w14:paraId="2B1EE881" w14:textId="77777777" w:rsidTr="001C6A0D">
        <w:tc>
          <w:tcPr>
            <w:tcW w:w="2407" w:type="dxa"/>
            <w:vMerge/>
            <w:vAlign w:val="center"/>
          </w:tcPr>
          <w:p w14:paraId="616D34DB" w14:textId="77777777" w:rsidR="001B1C1C" w:rsidRPr="00210C9D" w:rsidRDefault="001B1C1C" w:rsidP="001C6A0D">
            <w:pPr>
              <w:spacing w:line="360" w:lineRule="auto"/>
              <w:jc w:val="center"/>
              <w:rPr>
                <w:b/>
                <w:bCs/>
                <w:caps/>
                <w:sz w:val="28"/>
                <w:szCs w:val="28"/>
                <w:lang w:val="uk-UA"/>
              </w:rPr>
            </w:pPr>
          </w:p>
        </w:tc>
        <w:tc>
          <w:tcPr>
            <w:tcW w:w="2407" w:type="dxa"/>
            <w:vAlign w:val="center"/>
          </w:tcPr>
          <w:p w14:paraId="3591B2D7" w14:textId="259DADC2" w:rsidR="001B1C1C" w:rsidRPr="00210C9D" w:rsidRDefault="001B1C1C" w:rsidP="001C6A0D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РЧН-180</w:t>
            </w:r>
          </w:p>
        </w:tc>
        <w:tc>
          <w:tcPr>
            <w:tcW w:w="2407" w:type="dxa"/>
            <w:vAlign w:val="center"/>
          </w:tcPr>
          <w:p w14:paraId="3186B08E" w14:textId="66104E2D" w:rsidR="001B1C1C" w:rsidRPr="00210C9D" w:rsidRDefault="001B1C1C" w:rsidP="001C6A0D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180</w:t>
            </w:r>
          </w:p>
        </w:tc>
        <w:tc>
          <w:tcPr>
            <w:tcW w:w="2407" w:type="dxa"/>
            <w:vMerge w:val="restart"/>
            <w:vAlign w:val="center"/>
          </w:tcPr>
          <w:p w14:paraId="1730183F" w14:textId="2312B953" w:rsidR="001B1C1C" w:rsidRPr="00210C9D" w:rsidRDefault="001B1C1C" w:rsidP="001C6A0D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37</w:t>
            </w:r>
          </w:p>
        </w:tc>
      </w:tr>
      <w:tr w:rsidR="001B1C1C" w:rsidRPr="00210C9D" w14:paraId="27B459B0" w14:textId="77777777" w:rsidTr="001C6A0D">
        <w:tc>
          <w:tcPr>
            <w:tcW w:w="2407" w:type="dxa"/>
            <w:vMerge/>
            <w:vAlign w:val="center"/>
          </w:tcPr>
          <w:p w14:paraId="5BCA5881" w14:textId="77777777" w:rsidR="001B1C1C" w:rsidRPr="00210C9D" w:rsidRDefault="001B1C1C" w:rsidP="001C6A0D">
            <w:pPr>
              <w:spacing w:line="360" w:lineRule="auto"/>
              <w:jc w:val="center"/>
              <w:rPr>
                <w:b/>
                <w:bCs/>
                <w:caps/>
                <w:sz w:val="28"/>
                <w:szCs w:val="28"/>
                <w:lang w:val="uk-UA"/>
              </w:rPr>
            </w:pPr>
          </w:p>
        </w:tc>
        <w:tc>
          <w:tcPr>
            <w:tcW w:w="2407" w:type="dxa"/>
            <w:vAlign w:val="center"/>
          </w:tcPr>
          <w:p w14:paraId="7CB23D2D" w14:textId="1EBD3BA4" w:rsidR="001B1C1C" w:rsidRPr="00210C9D" w:rsidRDefault="001B1C1C" w:rsidP="001C6A0D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РЧП-180</w:t>
            </w:r>
          </w:p>
        </w:tc>
        <w:tc>
          <w:tcPr>
            <w:tcW w:w="2407" w:type="dxa"/>
            <w:vAlign w:val="center"/>
          </w:tcPr>
          <w:p w14:paraId="5CE1F243" w14:textId="6AAE5EBE" w:rsidR="001B1C1C" w:rsidRPr="00210C9D" w:rsidRDefault="001B1C1C" w:rsidP="001C6A0D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180</w:t>
            </w:r>
          </w:p>
        </w:tc>
        <w:tc>
          <w:tcPr>
            <w:tcW w:w="2407" w:type="dxa"/>
            <w:vMerge/>
            <w:vAlign w:val="center"/>
          </w:tcPr>
          <w:p w14:paraId="6317EB8D" w14:textId="77777777" w:rsidR="001B1C1C" w:rsidRPr="00210C9D" w:rsidRDefault="001B1C1C" w:rsidP="001C6A0D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</w:p>
        </w:tc>
      </w:tr>
      <w:tr w:rsidR="001B1C1C" w:rsidRPr="00210C9D" w14:paraId="00D90607" w14:textId="77777777" w:rsidTr="001C6A0D">
        <w:tc>
          <w:tcPr>
            <w:tcW w:w="2407" w:type="dxa"/>
            <w:vMerge/>
            <w:vAlign w:val="center"/>
          </w:tcPr>
          <w:p w14:paraId="638CE886" w14:textId="77777777" w:rsidR="001B1C1C" w:rsidRPr="00210C9D" w:rsidRDefault="001B1C1C" w:rsidP="001B1C1C">
            <w:pPr>
              <w:spacing w:line="360" w:lineRule="auto"/>
              <w:jc w:val="center"/>
              <w:rPr>
                <w:b/>
                <w:bCs/>
                <w:caps/>
                <w:sz w:val="28"/>
                <w:szCs w:val="28"/>
                <w:lang w:val="uk-UA"/>
              </w:rPr>
            </w:pPr>
          </w:p>
        </w:tc>
        <w:tc>
          <w:tcPr>
            <w:tcW w:w="2407" w:type="dxa"/>
            <w:vAlign w:val="center"/>
          </w:tcPr>
          <w:p w14:paraId="2FC13732" w14:textId="00D245BB" w:rsidR="001B1C1C" w:rsidRPr="00210C9D" w:rsidRDefault="001B1C1C" w:rsidP="001B1C1C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РЧН-120</w:t>
            </w:r>
          </w:p>
        </w:tc>
        <w:tc>
          <w:tcPr>
            <w:tcW w:w="2407" w:type="dxa"/>
            <w:vAlign w:val="center"/>
          </w:tcPr>
          <w:p w14:paraId="226F3CD4" w14:textId="006892B3" w:rsidR="001B1C1C" w:rsidRPr="00210C9D" w:rsidRDefault="001B1C1C" w:rsidP="001B1C1C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120</w:t>
            </w:r>
          </w:p>
        </w:tc>
        <w:tc>
          <w:tcPr>
            <w:tcW w:w="2407" w:type="dxa"/>
            <w:vMerge w:val="restart"/>
            <w:vAlign w:val="center"/>
          </w:tcPr>
          <w:p w14:paraId="207D4551" w14:textId="37D2B053" w:rsidR="001B1C1C" w:rsidRPr="00210C9D" w:rsidRDefault="001B1C1C" w:rsidP="001B1C1C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10,33; 15,5; 31; 19,5; 39</w:t>
            </w:r>
          </w:p>
        </w:tc>
      </w:tr>
      <w:tr w:rsidR="001B1C1C" w:rsidRPr="00210C9D" w14:paraId="06466889" w14:textId="77777777" w:rsidTr="001C6A0D">
        <w:tc>
          <w:tcPr>
            <w:tcW w:w="2407" w:type="dxa"/>
            <w:vMerge/>
            <w:vAlign w:val="center"/>
          </w:tcPr>
          <w:p w14:paraId="20C8E69A" w14:textId="77777777" w:rsidR="001B1C1C" w:rsidRPr="00210C9D" w:rsidRDefault="001B1C1C" w:rsidP="001B1C1C">
            <w:pPr>
              <w:spacing w:line="360" w:lineRule="auto"/>
              <w:jc w:val="center"/>
              <w:rPr>
                <w:b/>
                <w:bCs/>
                <w:caps/>
                <w:sz w:val="28"/>
                <w:szCs w:val="28"/>
                <w:lang w:val="uk-UA"/>
              </w:rPr>
            </w:pPr>
          </w:p>
        </w:tc>
        <w:tc>
          <w:tcPr>
            <w:tcW w:w="2407" w:type="dxa"/>
            <w:vAlign w:val="center"/>
          </w:tcPr>
          <w:p w14:paraId="5643744B" w14:textId="60B4B7D6" w:rsidR="001B1C1C" w:rsidRPr="00210C9D" w:rsidRDefault="001B1C1C" w:rsidP="001B1C1C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РЧП-120</w:t>
            </w:r>
          </w:p>
        </w:tc>
        <w:tc>
          <w:tcPr>
            <w:tcW w:w="2407" w:type="dxa"/>
            <w:vAlign w:val="center"/>
          </w:tcPr>
          <w:p w14:paraId="74D1381F" w14:textId="5549E5FF" w:rsidR="001B1C1C" w:rsidRPr="00210C9D" w:rsidRDefault="001B1C1C" w:rsidP="001B1C1C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120</w:t>
            </w:r>
          </w:p>
        </w:tc>
        <w:tc>
          <w:tcPr>
            <w:tcW w:w="2407" w:type="dxa"/>
            <w:vMerge/>
            <w:vAlign w:val="center"/>
          </w:tcPr>
          <w:p w14:paraId="196301BD" w14:textId="77777777" w:rsidR="001B1C1C" w:rsidRPr="00210C9D" w:rsidRDefault="001B1C1C" w:rsidP="001B1C1C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</w:p>
        </w:tc>
      </w:tr>
      <w:tr w:rsidR="001B1C1C" w:rsidRPr="00210C9D" w14:paraId="7EE041AB" w14:textId="77777777" w:rsidTr="001C6A0D">
        <w:tc>
          <w:tcPr>
            <w:tcW w:w="2407" w:type="dxa"/>
            <w:vMerge/>
            <w:vAlign w:val="center"/>
          </w:tcPr>
          <w:p w14:paraId="5624FE13" w14:textId="77777777" w:rsidR="001B1C1C" w:rsidRPr="00210C9D" w:rsidRDefault="001B1C1C" w:rsidP="001B1C1C">
            <w:pPr>
              <w:spacing w:line="360" w:lineRule="auto"/>
              <w:jc w:val="center"/>
              <w:rPr>
                <w:b/>
                <w:bCs/>
                <w:caps/>
                <w:sz w:val="28"/>
                <w:szCs w:val="28"/>
                <w:lang w:val="uk-UA"/>
              </w:rPr>
            </w:pPr>
          </w:p>
        </w:tc>
        <w:tc>
          <w:tcPr>
            <w:tcW w:w="2407" w:type="dxa"/>
            <w:vAlign w:val="center"/>
          </w:tcPr>
          <w:p w14:paraId="6434027B" w14:textId="6C13DA1F" w:rsidR="001B1C1C" w:rsidRPr="00210C9D" w:rsidRDefault="001B1C1C" w:rsidP="001B1C1C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РЧН-180</w:t>
            </w:r>
          </w:p>
        </w:tc>
        <w:tc>
          <w:tcPr>
            <w:tcW w:w="2407" w:type="dxa"/>
            <w:vAlign w:val="center"/>
          </w:tcPr>
          <w:p w14:paraId="3A5011E2" w14:textId="58E933E1" w:rsidR="001B1C1C" w:rsidRPr="00210C9D" w:rsidRDefault="001B1C1C" w:rsidP="001B1C1C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180</w:t>
            </w:r>
          </w:p>
        </w:tc>
        <w:tc>
          <w:tcPr>
            <w:tcW w:w="2407" w:type="dxa"/>
            <w:vMerge w:val="restart"/>
            <w:vAlign w:val="center"/>
          </w:tcPr>
          <w:p w14:paraId="2CCAE5D7" w14:textId="06387924" w:rsidR="001B1C1C" w:rsidRPr="00210C9D" w:rsidRDefault="001B1C1C" w:rsidP="001B1C1C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12,33; 18,5; 37; 51</w:t>
            </w:r>
          </w:p>
        </w:tc>
      </w:tr>
      <w:tr w:rsidR="001B1C1C" w:rsidRPr="00210C9D" w14:paraId="1967EFBB" w14:textId="77777777" w:rsidTr="001C6A0D">
        <w:tc>
          <w:tcPr>
            <w:tcW w:w="2407" w:type="dxa"/>
            <w:vMerge/>
            <w:vAlign w:val="center"/>
          </w:tcPr>
          <w:p w14:paraId="7C4431C8" w14:textId="77777777" w:rsidR="001B1C1C" w:rsidRPr="00210C9D" w:rsidRDefault="001B1C1C" w:rsidP="001B1C1C">
            <w:pPr>
              <w:spacing w:line="360" w:lineRule="auto"/>
              <w:jc w:val="center"/>
              <w:rPr>
                <w:b/>
                <w:bCs/>
                <w:caps/>
                <w:sz w:val="28"/>
                <w:szCs w:val="28"/>
                <w:lang w:val="uk-UA"/>
              </w:rPr>
            </w:pPr>
          </w:p>
        </w:tc>
        <w:tc>
          <w:tcPr>
            <w:tcW w:w="2407" w:type="dxa"/>
            <w:vAlign w:val="center"/>
          </w:tcPr>
          <w:p w14:paraId="5F36BED0" w14:textId="50A3BAFE" w:rsidR="001B1C1C" w:rsidRPr="00210C9D" w:rsidRDefault="001B1C1C" w:rsidP="001B1C1C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РЧП-180</w:t>
            </w:r>
          </w:p>
        </w:tc>
        <w:tc>
          <w:tcPr>
            <w:tcW w:w="2407" w:type="dxa"/>
            <w:vAlign w:val="center"/>
          </w:tcPr>
          <w:p w14:paraId="524326D3" w14:textId="6D690F06" w:rsidR="001B1C1C" w:rsidRPr="00210C9D" w:rsidRDefault="001B1C1C" w:rsidP="001B1C1C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180</w:t>
            </w:r>
          </w:p>
        </w:tc>
        <w:tc>
          <w:tcPr>
            <w:tcW w:w="2407" w:type="dxa"/>
            <w:vMerge/>
            <w:vAlign w:val="center"/>
          </w:tcPr>
          <w:p w14:paraId="753550C1" w14:textId="77777777" w:rsidR="001B1C1C" w:rsidRPr="00210C9D" w:rsidRDefault="001B1C1C" w:rsidP="001B1C1C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</w:p>
        </w:tc>
      </w:tr>
      <w:tr w:rsidR="001B1C1C" w:rsidRPr="00210C9D" w14:paraId="537EF714" w14:textId="77777777" w:rsidTr="001C6A0D">
        <w:tc>
          <w:tcPr>
            <w:tcW w:w="2407" w:type="dxa"/>
            <w:vMerge w:val="restart"/>
            <w:vAlign w:val="center"/>
          </w:tcPr>
          <w:p w14:paraId="436496E6" w14:textId="18BF917E" w:rsidR="001B1C1C" w:rsidRPr="00210C9D" w:rsidRDefault="001B1C1C" w:rsidP="001B1C1C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Одноступінчастий універсальний з циліндричним черв</w:t>
            </w:r>
            <w:r w:rsidRPr="00210C9D">
              <w:rPr>
                <w:caps/>
                <w:sz w:val="28"/>
                <w:szCs w:val="28"/>
                <w:lang w:val="uk-UA"/>
              </w:rPr>
              <w:t>’</w:t>
            </w:r>
            <w:r w:rsidRPr="00210C9D">
              <w:rPr>
                <w:sz w:val="28"/>
                <w:szCs w:val="28"/>
                <w:lang w:val="uk-UA"/>
              </w:rPr>
              <w:t>яком</w:t>
            </w:r>
          </w:p>
        </w:tc>
        <w:tc>
          <w:tcPr>
            <w:tcW w:w="2407" w:type="dxa"/>
            <w:vAlign w:val="center"/>
          </w:tcPr>
          <w:p w14:paraId="04FDD7B7" w14:textId="5397F783" w:rsidR="001B1C1C" w:rsidRPr="00210C9D" w:rsidRDefault="001B1C1C" w:rsidP="001B1C1C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РЧУ-40</w:t>
            </w:r>
          </w:p>
        </w:tc>
        <w:tc>
          <w:tcPr>
            <w:tcW w:w="2407" w:type="dxa"/>
            <w:vAlign w:val="center"/>
          </w:tcPr>
          <w:p w14:paraId="19493903" w14:textId="4DE8752A" w:rsidR="001B1C1C" w:rsidRPr="00210C9D" w:rsidRDefault="001B1C1C" w:rsidP="001B1C1C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40</w:t>
            </w:r>
          </w:p>
        </w:tc>
        <w:tc>
          <w:tcPr>
            <w:tcW w:w="2407" w:type="dxa"/>
            <w:vAlign w:val="center"/>
          </w:tcPr>
          <w:p w14:paraId="291CDE0A" w14:textId="5C615677" w:rsidR="001B1C1C" w:rsidRPr="00210C9D" w:rsidRDefault="001B1C1C" w:rsidP="001B1C1C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9,5; 19; 30; 38; 64</w:t>
            </w:r>
          </w:p>
        </w:tc>
      </w:tr>
      <w:tr w:rsidR="001B1C1C" w:rsidRPr="00210C9D" w14:paraId="1E0C0E95" w14:textId="77777777" w:rsidTr="001C6A0D">
        <w:tc>
          <w:tcPr>
            <w:tcW w:w="2407" w:type="dxa"/>
            <w:vMerge/>
            <w:vAlign w:val="center"/>
          </w:tcPr>
          <w:p w14:paraId="48D9A51D" w14:textId="77777777" w:rsidR="001B1C1C" w:rsidRPr="00210C9D" w:rsidRDefault="001B1C1C" w:rsidP="001B1C1C">
            <w:pPr>
              <w:spacing w:line="360" w:lineRule="auto"/>
              <w:jc w:val="center"/>
              <w:rPr>
                <w:b/>
                <w:bCs/>
                <w:caps/>
                <w:sz w:val="28"/>
                <w:szCs w:val="28"/>
                <w:lang w:val="uk-UA"/>
              </w:rPr>
            </w:pPr>
          </w:p>
        </w:tc>
        <w:tc>
          <w:tcPr>
            <w:tcW w:w="2407" w:type="dxa"/>
            <w:vAlign w:val="center"/>
          </w:tcPr>
          <w:p w14:paraId="60A0241F" w14:textId="6D589519" w:rsidR="001B1C1C" w:rsidRPr="00210C9D" w:rsidRDefault="001B1C1C" w:rsidP="001B1C1C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РЧУ-63</w:t>
            </w:r>
          </w:p>
        </w:tc>
        <w:tc>
          <w:tcPr>
            <w:tcW w:w="2407" w:type="dxa"/>
            <w:vAlign w:val="center"/>
          </w:tcPr>
          <w:p w14:paraId="7A96AA40" w14:textId="5E08D783" w:rsidR="001B1C1C" w:rsidRPr="00210C9D" w:rsidRDefault="001B1C1C" w:rsidP="001B1C1C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63</w:t>
            </w:r>
          </w:p>
        </w:tc>
        <w:tc>
          <w:tcPr>
            <w:tcW w:w="2407" w:type="dxa"/>
            <w:vAlign w:val="center"/>
          </w:tcPr>
          <w:p w14:paraId="010E5629" w14:textId="2113BACD" w:rsidR="001B1C1C" w:rsidRPr="00210C9D" w:rsidRDefault="001B1C1C" w:rsidP="001B1C1C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10; 20; 32; 40; 66</w:t>
            </w:r>
          </w:p>
        </w:tc>
      </w:tr>
      <w:tr w:rsidR="001B1C1C" w:rsidRPr="00210C9D" w14:paraId="6A668CD4" w14:textId="77777777" w:rsidTr="001C6A0D">
        <w:tc>
          <w:tcPr>
            <w:tcW w:w="2407" w:type="dxa"/>
            <w:vMerge/>
            <w:vAlign w:val="center"/>
          </w:tcPr>
          <w:p w14:paraId="4F9819A2" w14:textId="77777777" w:rsidR="001B1C1C" w:rsidRPr="00210C9D" w:rsidRDefault="001B1C1C" w:rsidP="001B1C1C">
            <w:pPr>
              <w:spacing w:line="360" w:lineRule="auto"/>
              <w:jc w:val="center"/>
              <w:rPr>
                <w:b/>
                <w:bCs/>
                <w:caps/>
                <w:sz w:val="28"/>
                <w:szCs w:val="28"/>
                <w:lang w:val="uk-UA"/>
              </w:rPr>
            </w:pPr>
          </w:p>
        </w:tc>
        <w:tc>
          <w:tcPr>
            <w:tcW w:w="2407" w:type="dxa"/>
            <w:vAlign w:val="center"/>
          </w:tcPr>
          <w:p w14:paraId="191C4757" w14:textId="531E9B6D" w:rsidR="001B1C1C" w:rsidRPr="00210C9D" w:rsidRDefault="001B1C1C" w:rsidP="001B1C1C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РЧУ-80</w:t>
            </w:r>
          </w:p>
        </w:tc>
        <w:tc>
          <w:tcPr>
            <w:tcW w:w="2407" w:type="dxa"/>
            <w:vAlign w:val="center"/>
          </w:tcPr>
          <w:p w14:paraId="6CE98A8D" w14:textId="0CAF8D72" w:rsidR="001B1C1C" w:rsidRPr="00210C9D" w:rsidRDefault="001B1C1C" w:rsidP="001B1C1C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80</w:t>
            </w:r>
          </w:p>
        </w:tc>
        <w:tc>
          <w:tcPr>
            <w:tcW w:w="2407" w:type="dxa"/>
            <w:vAlign w:val="center"/>
          </w:tcPr>
          <w:p w14:paraId="56753B08" w14:textId="3F59CEC0" w:rsidR="001B1C1C" w:rsidRPr="00210C9D" w:rsidRDefault="001B1C1C" w:rsidP="001B1C1C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10; 20; 31; 40; 64</w:t>
            </w:r>
          </w:p>
        </w:tc>
      </w:tr>
      <w:tr w:rsidR="001B1C1C" w:rsidRPr="00210C9D" w14:paraId="2548C964" w14:textId="77777777" w:rsidTr="001C6A0D">
        <w:tc>
          <w:tcPr>
            <w:tcW w:w="2407" w:type="dxa"/>
            <w:vAlign w:val="center"/>
          </w:tcPr>
          <w:p w14:paraId="7B358292" w14:textId="049AE7B3" w:rsidR="001B1C1C" w:rsidRPr="00210C9D" w:rsidRDefault="001B1C1C" w:rsidP="001B1C1C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sz w:val="28"/>
                <w:szCs w:val="28"/>
                <w:lang w:val="uk-UA"/>
              </w:rPr>
              <w:t>Двоступінчастий з горизонтальни циліндричним черв</w:t>
            </w:r>
            <w:r w:rsidRPr="00210C9D">
              <w:rPr>
                <w:caps/>
                <w:sz w:val="28"/>
                <w:szCs w:val="28"/>
                <w:lang w:val="uk-UA"/>
              </w:rPr>
              <w:t>’</w:t>
            </w:r>
            <w:r w:rsidRPr="00210C9D">
              <w:rPr>
                <w:sz w:val="28"/>
                <w:szCs w:val="28"/>
                <w:lang w:val="uk-UA"/>
              </w:rPr>
              <w:t>яком</w:t>
            </w:r>
          </w:p>
        </w:tc>
        <w:tc>
          <w:tcPr>
            <w:tcW w:w="2407" w:type="dxa"/>
            <w:vAlign w:val="center"/>
          </w:tcPr>
          <w:p w14:paraId="4EDF07E9" w14:textId="06E2DC3E" w:rsidR="001B1C1C" w:rsidRPr="00210C9D" w:rsidRDefault="001B1C1C" w:rsidP="001B1C1C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ЧДПМ-100/180</w:t>
            </w:r>
          </w:p>
        </w:tc>
        <w:tc>
          <w:tcPr>
            <w:tcW w:w="2407" w:type="dxa"/>
            <w:vAlign w:val="center"/>
          </w:tcPr>
          <w:p w14:paraId="5D3F4CA3" w14:textId="4827F9CF" w:rsidR="001B1C1C" w:rsidRPr="00210C9D" w:rsidRDefault="001B1C1C" w:rsidP="001B1C1C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-</w:t>
            </w:r>
          </w:p>
        </w:tc>
        <w:tc>
          <w:tcPr>
            <w:tcW w:w="2407" w:type="dxa"/>
            <w:vAlign w:val="center"/>
          </w:tcPr>
          <w:p w14:paraId="606BDEA2" w14:textId="56A4A6C2" w:rsidR="001B1C1C" w:rsidRPr="00210C9D" w:rsidRDefault="001B1C1C" w:rsidP="001B1C1C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156; 234; 351; 469; 703; 1406</w:t>
            </w:r>
          </w:p>
        </w:tc>
      </w:tr>
    </w:tbl>
    <w:p w14:paraId="574A57D9" w14:textId="059E512C" w:rsidR="00154D04" w:rsidRPr="00210C9D" w:rsidRDefault="00154D04" w:rsidP="00AC779F">
      <w:pPr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</w:p>
    <w:p w14:paraId="0932C899" w14:textId="6D394F25" w:rsidR="001B1C1C" w:rsidRPr="00210C9D" w:rsidRDefault="001B1C1C" w:rsidP="001B1C1C">
      <w:pPr>
        <w:jc w:val="right"/>
        <w:rPr>
          <w:sz w:val="28"/>
          <w:szCs w:val="28"/>
          <w:lang w:val="uk-UA"/>
        </w:rPr>
      </w:pPr>
      <w:r w:rsidRPr="00210C9D">
        <w:rPr>
          <w:sz w:val="28"/>
          <w:szCs w:val="28"/>
          <w:lang w:val="uk-UA"/>
        </w:rPr>
        <w:lastRenderedPageBreak/>
        <w:t xml:space="preserve">Додаток </w:t>
      </w:r>
      <w:r w:rsidR="00C354CC">
        <w:rPr>
          <w:sz w:val="28"/>
          <w:szCs w:val="28"/>
          <w:lang w:val="uk-UA"/>
        </w:rPr>
        <w:t>М</w:t>
      </w:r>
      <w:r w:rsidRPr="00210C9D">
        <w:rPr>
          <w:sz w:val="28"/>
          <w:szCs w:val="28"/>
          <w:lang w:val="uk-UA"/>
        </w:rPr>
        <w:t xml:space="preserve"> (продовження)</w:t>
      </w:r>
    </w:p>
    <w:p w14:paraId="5039195F" w14:textId="4652EC80" w:rsidR="001B1C1C" w:rsidRPr="00210C9D" w:rsidRDefault="001B1C1C" w:rsidP="001B1C1C">
      <w:pPr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  <w:r w:rsidRPr="00210C9D">
        <w:rPr>
          <w:b/>
          <w:bCs/>
          <w:sz w:val="28"/>
          <w:szCs w:val="28"/>
          <w:lang w:val="uk-UA"/>
        </w:rPr>
        <w:t>Планетарні редуктори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4814"/>
        <w:gridCol w:w="4814"/>
      </w:tblGrid>
      <w:tr w:rsidR="00DE56BE" w:rsidRPr="00210C9D" w14:paraId="101BE764" w14:textId="77777777" w:rsidTr="003C40B2">
        <w:tc>
          <w:tcPr>
            <w:tcW w:w="4814" w:type="dxa"/>
            <w:vAlign w:val="center"/>
          </w:tcPr>
          <w:p w14:paraId="4BCA2432" w14:textId="1E5777E3" w:rsidR="00DE56BE" w:rsidRPr="00210C9D" w:rsidRDefault="00DE56BE" w:rsidP="00DE56BE">
            <w:pPr>
              <w:spacing w:line="360" w:lineRule="auto"/>
              <w:jc w:val="center"/>
              <w:rPr>
                <w:b/>
                <w:bCs/>
                <w:caps/>
                <w:sz w:val="28"/>
                <w:szCs w:val="28"/>
                <w:lang w:val="uk-UA"/>
              </w:rPr>
            </w:pPr>
            <w:r w:rsidRPr="00210C9D">
              <w:rPr>
                <w:b/>
                <w:bCs/>
                <w:caps/>
                <w:sz w:val="28"/>
                <w:szCs w:val="28"/>
                <w:lang w:val="uk-UA"/>
              </w:rPr>
              <w:t>Н</w:t>
            </w:r>
            <w:r w:rsidRPr="00210C9D">
              <w:rPr>
                <w:b/>
                <w:bCs/>
                <w:sz w:val="28"/>
                <w:szCs w:val="28"/>
                <w:lang w:val="uk-UA"/>
              </w:rPr>
              <w:t>айменування редуктора</w:t>
            </w:r>
          </w:p>
        </w:tc>
        <w:tc>
          <w:tcPr>
            <w:tcW w:w="4814" w:type="dxa"/>
            <w:vAlign w:val="center"/>
          </w:tcPr>
          <w:p w14:paraId="24DB6770" w14:textId="1C9EFB43" w:rsidR="00DE56BE" w:rsidRPr="00210C9D" w:rsidRDefault="00DE56BE" w:rsidP="00DE56BE">
            <w:pPr>
              <w:spacing w:line="360" w:lineRule="auto"/>
              <w:jc w:val="center"/>
              <w:rPr>
                <w:b/>
                <w:bCs/>
                <w:caps/>
                <w:sz w:val="28"/>
                <w:szCs w:val="28"/>
                <w:lang w:val="uk-UA"/>
              </w:rPr>
            </w:pPr>
            <w:r w:rsidRPr="00210C9D">
              <w:rPr>
                <w:b/>
                <w:bCs/>
                <w:sz w:val="28"/>
                <w:szCs w:val="28"/>
                <w:lang w:val="uk-UA"/>
              </w:rPr>
              <w:t>Типорозмір</w:t>
            </w:r>
          </w:p>
        </w:tc>
      </w:tr>
      <w:tr w:rsidR="00DE56BE" w:rsidRPr="00210C9D" w14:paraId="7CD48006" w14:textId="77777777" w:rsidTr="00DE56BE">
        <w:tc>
          <w:tcPr>
            <w:tcW w:w="4814" w:type="dxa"/>
          </w:tcPr>
          <w:p w14:paraId="6F94C244" w14:textId="1FA8F731" w:rsidR="00DE56BE" w:rsidRPr="00210C9D" w:rsidRDefault="00DE56BE" w:rsidP="00DE56BE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 xml:space="preserve">ПО2-10 </w:t>
            </w:r>
            <w:r w:rsidRPr="00210C9D">
              <w:rPr>
                <w:sz w:val="28"/>
                <w:szCs w:val="28"/>
                <w:lang w:val="uk-UA"/>
              </w:rPr>
              <w:t>та</w:t>
            </w:r>
          </w:p>
          <w:p w14:paraId="1988A78B" w14:textId="0F0C43D2" w:rsidR="00DE56BE" w:rsidRPr="00210C9D" w:rsidRDefault="00DE56BE" w:rsidP="00DE56BE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ПО2-18</w:t>
            </w:r>
          </w:p>
        </w:tc>
        <w:tc>
          <w:tcPr>
            <w:tcW w:w="4814" w:type="dxa"/>
          </w:tcPr>
          <w:p w14:paraId="2A904C86" w14:textId="2AA0E512" w:rsidR="00DE56BE" w:rsidRPr="00210C9D" w:rsidRDefault="00DE56BE" w:rsidP="00DE56BE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22,8; 29,6; 45,5; 66,5; 81,6; 96,0; 208,0; 258</w:t>
            </w:r>
          </w:p>
        </w:tc>
      </w:tr>
      <w:tr w:rsidR="00DE56BE" w:rsidRPr="00210C9D" w14:paraId="6C74BBA0" w14:textId="77777777" w:rsidTr="00DE56BE">
        <w:tc>
          <w:tcPr>
            <w:tcW w:w="4814" w:type="dxa"/>
          </w:tcPr>
          <w:p w14:paraId="7F407417" w14:textId="4FAEC415" w:rsidR="00DE56BE" w:rsidRPr="00210C9D" w:rsidRDefault="00DE56BE" w:rsidP="00DE56BE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ПО2-15</w:t>
            </w:r>
          </w:p>
        </w:tc>
        <w:tc>
          <w:tcPr>
            <w:tcW w:w="4814" w:type="dxa"/>
          </w:tcPr>
          <w:p w14:paraId="66B297C1" w14:textId="66905A9D" w:rsidR="00DE56BE" w:rsidRPr="00210C9D" w:rsidRDefault="00DE56BE" w:rsidP="00DE56BE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24,6; 32,1; 46,9; 81,5; 101,7; 204,0</w:t>
            </w:r>
          </w:p>
        </w:tc>
      </w:tr>
      <w:tr w:rsidR="00DE56BE" w:rsidRPr="00210C9D" w14:paraId="4174484B" w14:textId="77777777" w:rsidTr="00DE56BE">
        <w:tc>
          <w:tcPr>
            <w:tcW w:w="4814" w:type="dxa"/>
          </w:tcPr>
          <w:p w14:paraId="554ED446" w14:textId="170B073B" w:rsidR="00DE56BE" w:rsidRPr="00210C9D" w:rsidRDefault="00DE56BE" w:rsidP="00DE56BE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ПО2-26</w:t>
            </w:r>
          </w:p>
        </w:tc>
        <w:tc>
          <w:tcPr>
            <w:tcW w:w="4814" w:type="dxa"/>
          </w:tcPr>
          <w:p w14:paraId="4C3251AD" w14:textId="49E17D7D" w:rsidR="00DE56BE" w:rsidRPr="00210C9D" w:rsidRDefault="00DE56BE" w:rsidP="00DE56BE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29,6; 45,5; 66,5; 81,6; 96,0; 208,0; 258</w:t>
            </w:r>
          </w:p>
        </w:tc>
      </w:tr>
      <w:tr w:rsidR="00DE56BE" w:rsidRPr="00210C9D" w14:paraId="4ADDE5CC" w14:textId="77777777" w:rsidTr="00DE56BE">
        <w:tc>
          <w:tcPr>
            <w:tcW w:w="4814" w:type="dxa"/>
          </w:tcPr>
          <w:p w14:paraId="2506350C" w14:textId="7C5B140F" w:rsidR="00DE56BE" w:rsidRPr="00210C9D" w:rsidRDefault="00DE56BE" w:rsidP="00DE56BE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ПО2-30</w:t>
            </w:r>
          </w:p>
        </w:tc>
        <w:tc>
          <w:tcPr>
            <w:tcW w:w="4814" w:type="dxa"/>
          </w:tcPr>
          <w:p w14:paraId="7A2DD1FE" w14:textId="64E1C97D" w:rsidR="00DE56BE" w:rsidRPr="00210C9D" w:rsidRDefault="00DE56BE" w:rsidP="00DE56BE">
            <w:pPr>
              <w:spacing w:line="360" w:lineRule="auto"/>
              <w:jc w:val="center"/>
              <w:rPr>
                <w:caps/>
                <w:sz w:val="28"/>
                <w:szCs w:val="28"/>
                <w:lang w:val="uk-UA"/>
              </w:rPr>
            </w:pPr>
            <w:r w:rsidRPr="00210C9D">
              <w:rPr>
                <w:caps/>
                <w:sz w:val="28"/>
                <w:szCs w:val="28"/>
                <w:lang w:val="uk-UA"/>
              </w:rPr>
              <w:t>46,9; 64,0; 81,5; 101,7; 204,0</w:t>
            </w:r>
          </w:p>
        </w:tc>
      </w:tr>
    </w:tbl>
    <w:p w14:paraId="259CBFA8" w14:textId="77777777" w:rsidR="001B1C1C" w:rsidRPr="00210C9D" w:rsidRDefault="001B1C1C" w:rsidP="00AC779F">
      <w:pPr>
        <w:spacing w:line="360" w:lineRule="auto"/>
        <w:jc w:val="center"/>
        <w:rPr>
          <w:b/>
          <w:bCs/>
          <w:caps/>
          <w:sz w:val="28"/>
          <w:szCs w:val="28"/>
          <w:lang w:val="uk-UA"/>
        </w:rPr>
      </w:pPr>
    </w:p>
    <w:p w14:paraId="291C0173" w14:textId="485E4476" w:rsidR="00B40513" w:rsidRPr="004623B9" w:rsidRDefault="00B40513">
      <w:pPr>
        <w:rPr>
          <w:caps/>
          <w:sz w:val="28"/>
          <w:szCs w:val="28"/>
          <w:lang w:val="en-US"/>
        </w:rPr>
      </w:pPr>
    </w:p>
    <w:sectPr w:rsidR="00B40513" w:rsidRPr="004623B9" w:rsidSect="00A2396D"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93A3E12" w14:textId="77777777" w:rsidR="00A73CEF" w:rsidRDefault="00A73CEF">
      <w:r>
        <w:separator/>
      </w:r>
    </w:p>
  </w:endnote>
  <w:endnote w:type="continuationSeparator" w:id="0">
    <w:p w14:paraId="5DA854D1" w14:textId="77777777" w:rsidR="00A73CEF" w:rsidRDefault="00A73CE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ISOCPEUR">
    <w:altName w:val="Arial"/>
    <w:charset w:val="CC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FD652CD" w14:textId="77777777" w:rsidR="009221E0" w:rsidRDefault="009221E0">
    <w:pPr>
      <w:pStyle w:val="a7"/>
      <w:jc w:val="center"/>
    </w:pPr>
  </w:p>
  <w:p w14:paraId="2C334F20" w14:textId="77777777" w:rsidR="009221E0" w:rsidRDefault="009221E0">
    <w:pPr>
      <w:pStyle w:val="a7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9892F9C" w14:textId="77777777" w:rsidR="009221E0" w:rsidRDefault="009221E0" w:rsidP="004527F1">
    <w:pPr>
      <w:pStyle w:val="a7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end"/>
    </w:r>
  </w:p>
  <w:p w14:paraId="0EF43397" w14:textId="77777777" w:rsidR="009221E0" w:rsidRDefault="009221E0">
    <w:pPr>
      <w:pStyle w:val="a7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971018F" w14:textId="77777777" w:rsidR="009221E0" w:rsidRPr="006E085F" w:rsidRDefault="009221E0" w:rsidP="003C40B2">
    <w:pPr>
      <w:pStyle w:val="a7"/>
      <w:framePr w:w="376" w:wrap="around" w:vAnchor="text" w:hAnchor="page" w:x="5836" w:y="2"/>
      <w:rPr>
        <w:rStyle w:val="aa"/>
        <w:sz w:val="28"/>
        <w:szCs w:val="24"/>
      </w:rPr>
    </w:pPr>
    <w:r w:rsidRPr="006E085F">
      <w:rPr>
        <w:rStyle w:val="aa"/>
        <w:sz w:val="28"/>
        <w:szCs w:val="24"/>
      </w:rPr>
      <w:fldChar w:fldCharType="begin"/>
    </w:r>
    <w:r w:rsidRPr="006E085F">
      <w:rPr>
        <w:rStyle w:val="aa"/>
        <w:sz w:val="28"/>
        <w:szCs w:val="24"/>
      </w:rPr>
      <w:instrText xml:space="preserve">PAGE  </w:instrText>
    </w:r>
    <w:r w:rsidRPr="006E085F">
      <w:rPr>
        <w:rStyle w:val="aa"/>
        <w:sz w:val="28"/>
        <w:szCs w:val="24"/>
      </w:rPr>
      <w:fldChar w:fldCharType="separate"/>
    </w:r>
    <w:r w:rsidR="00E46BF2">
      <w:rPr>
        <w:rStyle w:val="aa"/>
        <w:noProof/>
        <w:sz w:val="28"/>
        <w:szCs w:val="24"/>
      </w:rPr>
      <w:t>4</w:t>
    </w:r>
    <w:r w:rsidRPr="006E085F">
      <w:rPr>
        <w:rStyle w:val="aa"/>
        <w:sz w:val="28"/>
        <w:szCs w:val="24"/>
      </w:rPr>
      <w:fldChar w:fldCharType="end"/>
    </w:r>
  </w:p>
  <w:p w14:paraId="0F55B101" w14:textId="77777777" w:rsidR="009221E0" w:rsidRDefault="009221E0" w:rsidP="00A566AF">
    <w:pPr>
      <w:pStyle w:val="a7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6477DA8" w14:textId="77777777" w:rsidR="009221E0" w:rsidRDefault="009221E0" w:rsidP="00347EDA">
    <w:pPr>
      <w:pStyle w:val="a7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end"/>
    </w:r>
  </w:p>
  <w:p w14:paraId="6FAC5498" w14:textId="77777777" w:rsidR="009221E0" w:rsidRDefault="009221E0">
    <w:pPr>
      <w:pStyle w:val="a7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91275E9" w14:textId="77777777" w:rsidR="009221E0" w:rsidRPr="008D5C51" w:rsidRDefault="009221E0" w:rsidP="00347EDA">
    <w:pPr>
      <w:pStyle w:val="a7"/>
      <w:framePr w:wrap="around" w:vAnchor="text" w:hAnchor="margin" w:xAlign="center" w:y="1"/>
      <w:rPr>
        <w:rStyle w:val="aa"/>
        <w:sz w:val="24"/>
        <w:szCs w:val="24"/>
      </w:rPr>
    </w:pPr>
    <w:r w:rsidRPr="008D5C51">
      <w:rPr>
        <w:rStyle w:val="aa"/>
        <w:sz w:val="24"/>
        <w:szCs w:val="24"/>
      </w:rPr>
      <w:fldChar w:fldCharType="begin"/>
    </w:r>
    <w:r w:rsidRPr="008D5C51">
      <w:rPr>
        <w:rStyle w:val="aa"/>
        <w:sz w:val="24"/>
        <w:szCs w:val="24"/>
      </w:rPr>
      <w:instrText xml:space="preserve">PAGE  </w:instrText>
    </w:r>
    <w:r w:rsidRPr="008D5C51">
      <w:rPr>
        <w:rStyle w:val="aa"/>
        <w:sz w:val="24"/>
        <w:szCs w:val="24"/>
      </w:rPr>
      <w:fldChar w:fldCharType="separate"/>
    </w:r>
    <w:r w:rsidR="00E46BF2">
      <w:rPr>
        <w:rStyle w:val="aa"/>
        <w:noProof/>
        <w:sz w:val="24"/>
        <w:szCs w:val="24"/>
      </w:rPr>
      <w:t>108</w:t>
    </w:r>
    <w:r w:rsidRPr="008D5C51">
      <w:rPr>
        <w:rStyle w:val="aa"/>
        <w:sz w:val="24"/>
        <w:szCs w:val="24"/>
      </w:rPr>
      <w:fldChar w:fldCharType="end"/>
    </w:r>
  </w:p>
  <w:p w14:paraId="344258E4" w14:textId="77777777" w:rsidR="009221E0" w:rsidRPr="00DE550D" w:rsidRDefault="009221E0" w:rsidP="00A566AF">
    <w:pPr>
      <w:pStyle w:val="a7"/>
      <w:rPr>
        <w:lang w:val="uk-UA"/>
      </w:rPr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FEAC8EB" w14:textId="77777777" w:rsidR="009221E0" w:rsidRDefault="009221E0" w:rsidP="009019BB">
    <w:pPr>
      <w:pStyle w:val="a7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end"/>
    </w:r>
  </w:p>
  <w:p w14:paraId="0D2A9B8B" w14:textId="77777777" w:rsidR="009221E0" w:rsidRDefault="009221E0">
    <w:pPr>
      <w:pStyle w:val="a7"/>
    </w:pP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F7B0991" w14:textId="77777777" w:rsidR="009221E0" w:rsidRPr="006D52CD" w:rsidRDefault="009221E0" w:rsidP="009019BB">
    <w:pPr>
      <w:pStyle w:val="a7"/>
      <w:framePr w:wrap="around" w:vAnchor="text" w:hAnchor="margin" w:xAlign="center" w:y="1"/>
      <w:rPr>
        <w:rStyle w:val="aa"/>
        <w:sz w:val="24"/>
        <w:szCs w:val="24"/>
      </w:rPr>
    </w:pPr>
    <w:r w:rsidRPr="006D52CD">
      <w:rPr>
        <w:rStyle w:val="aa"/>
        <w:sz w:val="24"/>
        <w:szCs w:val="24"/>
      </w:rPr>
      <w:fldChar w:fldCharType="begin"/>
    </w:r>
    <w:r w:rsidRPr="006D52CD">
      <w:rPr>
        <w:rStyle w:val="aa"/>
        <w:sz w:val="24"/>
        <w:szCs w:val="24"/>
      </w:rPr>
      <w:instrText xml:space="preserve">PAGE  </w:instrText>
    </w:r>
    <w:r w:rsidRPr="006D52CD">
      <w:rPr>
        <w:rStyle w:val="aa"/>
        <w:sz w:val="24"/>
        <w:szCs w:val="24"/>
      </w:rPr>
      <w:fldChar w:fldCharType="separate"/>
    </w:r>
    <w:r w:rsidR="00E46BF2">
      <w:rPr>
        <w:rStyle w:val="aa"/>
        <w:noProof/>
        <w:sz w:val="24"/>
        <w:szCs w:val="24"/>
      </w:rPr>
      <w:t>125</w:t>
    </w:r>
    <w:r w:rsidRPr="006D52CD">
      <w:rPr>
        <w:rStyle w:val="aa"/>
        <w:sz w:val="24"/>
        <w:szCs w:val="24"/>
      </w:rPr>
      <w:fldChar w:fldCharType="end"/>
    </w:r>
  </w:p>
  <w:p w14:paraId="0E2AF95D" w14:textId="77777777" w:rsidR="009221E0" w:rsidRDefault="009221E0" w:rsidP="00A566AF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2AA98AB" w14:textId="77777777" w:rsidR="00A73CEF" w:rsidRDefault="00A73CEF">
      <w:r>
        <w:separator/>
      </w:r>
    </w:p>
  </w:footnote>
  <w:footnote w:type="continuationSeparator" w:id="0">
    <w:p w14:paraId="70C6967A" w14:textId="77777777" w:rsidR="00A73CEF" w:rsidRDefault="00A73CE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7C4089"/>
    <w:multiLevelType w:val="hybridMultilevel"/>
    <w:tmpl w:val="2B385D14"/>
    <w:lvl w:ilvl="0" w:tplc="E71A7698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6017ACA"/>
    <w:multiLevelType w:val="hybridMultilevel"/>
    <w:tmpl w:val="D428B038"/>
    <w:lvl w:ilvl="0" w:tplc="E6C47346">
      <w:start w:val="1"/>
      <w:numFmt w:val="decimal"/>
      <w:lvlText w:val="%1."/>
      <w:lvlJc w:val="left"/>
      <w:pPr>
        <w:tabs>
          <w:tab w:val="num" w:pos="1101"/>
        </w:tabs>
        <w:ind w:left="110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21"/>
        </w:tabs>
        <w:ind w:left="182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41"/>
        </w:tabs>
        <w:ind w:left="254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61"/>
        </w:tabs>
        <w:ind w:left="326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81"/>
        </w:tabs>
        <w:ind w:left="398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701"/>
        </w:tabs>
        <w:ind w:left="470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21"/>
        </w:tabs>
        <w:ind w:left="542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41"/>
        </w:tabs>
        <w:ind w:left="614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61"/>
        </w:tabs>
        <w:ind w:left="6861" w:hanging="180"/>
      </w:pPr>
    </w:lvl>
  </w:abstractNum>
  <w:abstractNum w:abstractNumId="2" w15:restartNumberingAfterBreak="0">
    <w:nsid w:val="0A255EE8"/>
    <w:multiLevelType w:val="hybridMultilevel"/>
    <w:tmpl w:val="531A79F2"/>
    <w:lvl w:ilvl="0" w:tplc="E71A7698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0C1233F1"/>
    <w:multiLevelType w:val="hybridMultilevel"/>
    <w:tmpl w:val="DBC6F8A4"/>
    <w:lvl w:ilvl="0" w:tplc="E71A7698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0D576A9B"/>
    <w:multiLevelType w:val="hybridMultilevel"/>
    <w:tmpl w:val="31C26B28"/>
    <w:lvl w:ilvl="0" w:tplc="E71A7698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102D46B3"/>
    <w:multiLevelType w:val="hybridMultilevel"/>
    <w:tmpl w:val="0074AEEA"/>
    <w:lvl w:ilvl="0" w:tplc="E71A7698">
      <w:start w:val="1"/>
      <w:numFmt w:val="bullet"/>
      <w:lvlText w:val=""/>
      <w:lvlJc w:val="left"/>
      <w:pPr>
        <w:tabs>
          <w:tab w:val="num" w:pos="1461"/>
        </w:tabs>
        <w:ind w:left="146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81"/>
        </w:tabs>
        <w:ind w:left="218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901"/>
        </w:tabs>
        <w:ind w:left="290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21"/>
        </w:tabs>
        <w:ind w:left="362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41"/>
        </w:tabs>
        <w:ind w:left="434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61"/>
        </w:tabs>
        <w:ind w:left="506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81"/>
        </w:tabs>
        <w:ind w:left="578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501"/>
        </w:tabs>
        <w:ind w:left="650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21"/>
        </w:tabs>
        <w:ind w:left="7221" w:hanging="360"/>
      </w:pPr>
      <w:rPr>
        <w:rFonts w:ascii="Wingdings" w:hAnsi="Wingdings" w:hint="default"/>
      </w:rPr>
    </w:lvl>
  </w:abstractNum>
  <w:abstractNum w:abstractNumId="6" w15:restartNumberingAfterBreak="0">
    <w:nsid w:val="1932414A"/>
    <w:multiLevelType w:val="hybridMultilevel"/>
    <w:tmpl w:val="FB5E0920"/>
    <w:lvl w:ilvl="0" w:tplc="E71A7698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1CC44CD9"/>
    <w:multiLevelType w:val="multilevel"/>
    <w:tmpl w:val="2C26F830"/>
    <w:lvl w:ilvl="0">
      <w:start w:val="1"/>
      <w:numFmt w:val="decimal"/>
      <w:lvlText w:val="%1."/>
      <w:lvlJc w:val="left"/>
      <w:pPr>
        <w:tabs>
          <w:tab w:val="num" w:pos="1740"/>
        </w:tabs>
        <w:ind w:left="1740" w:hanging="102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80" w:hanging="2160"/>
      </w:pPr>
      <w:rPr>
        <w:rFonts w:hint="default"/>
      </w:rPr>
    </w:lvl>
  </w:abstractNum>
  <w:abstractNum w:abstractNumId="8" w15:restartNumberingAfterBreak="0">
    <w:nsid w:val="1DCC5839"/>
    <w:multiLevelType w:val="hybridMultilevel"/>
    <w:tmpl w:val="364A0E90"/>
    <w:lvl w:ilvl="0" w:tplc="E71A769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9DA5D11"/>
    <w:multiLevelType w:val="hybridMultilevel"/>
    <w:tmpl w:val="2DC40D54"/>
    <w:lvl w:ilvl="0" w:tplc="E71A769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2C1D7CE9"/>
    <w:multiLevelType w:val="hybridMultilevel"/>
    <w:tmpl w:val="A8D4671E"/>
    <w:lvl w:ilvl="0" w:tplc="E71A7698">
      <w:start w:val="1"/>
      <w:numFmt w:val="bullet"/>
      <w:lvlText w:val="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 w15:restartNumberingAfterBreak="0">
    <w:nsid w:val="2F8964B0"/>
    <w:multiLevelType w:val="hybridMultilevel"/>
    <w:tmpl w:val="F814BE10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2" w15:restartNumberingAfterBreak="0">
    <w:nsid w:val="3116642F"/>
    <w:multiLevelType w:val="multilevel"/>
    <w:tmpl w:val="05D63BDC"/>
    <w:styleLink w:val="1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 w15:restartNumberingAfterBreak="0">
    <w:nsid w:val="3498778A"/>
    <w:multiLevelType w:val="hybridMultilevel"/>
    <w:tmpl w:val="6FB85A00"/>
    <w:lvl w:ilvl="0" w:tplc="E71A769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355C3CE5"/>
    <w:multiLevelType w:val="hybridMultilevel"/>
    <w:tmpl w:val="95821C22"/>
    <w:lvl w:ilvl="0" w:tplc="E71A769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B0E3DEE"/>
    <w:multiLevelType w:val="hybridMultilevel"/>
    <w:tmpl w:val="DA22EF00"/>
    <w:lvl w:ilvl="0" w:tplc="8C761364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 w15:restartNumberingAfterBreak="0">
    <w:nsid w:val="3E9B7892"/>
    <w:multiLevelType w:val="hybridMultilevel"/>
    <w:tmpl w:val="A6BE6F3E"/>
    <w:lvl w:ilvl="0" w:tplc="E71A7698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7" w15:restartNumberingAfterBreak="0">
    <w:nsid w:val="40A23B20"/>
    <w:multiLevelType w:val="hybridMultilevel"/>
    <w:tmpl w:val="6B8C710A"/>
    <w:lvl w:ilvl="0" w:tplc="4D20543E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 w15:restartNumberingAfterBreak="0">
    <w:nsid w:val="419522B4"/>
    <w:multiLevelType w:val="hybridMultilevel"/>
    <w:tmpl w:val="FB1AA810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6D77175"/>
    <w:multiLevelType w:val="hybridMultilevel"/>
    <w:tmpl w:val="BDF28066"/>
    <w:lvl w:ilvl="0" w:tplc="E71A7698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0" w15:restartNumberingAfterBreak="0">
    <w:nsid w:val="4AA152EB"/>
    <w:multiLevelType w:val="hybridMultilevel"/>
    <w:tmpl w:val="800CBEAE"/>
    <w:lvl w:ilvl="0" w:tplc="E71A7698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1" w15:restartNumberingAfterBreak="0">
    <w:nsid w:val="4BAB2D47"/>
    <w:multiLevelType w:val="hybridMultilevel"/>
    <w:tmpl w:val="05D63BDC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CD9C64D6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 w15:restartNumberingAfterBreak="0">
    <w:nsid w:val="4F925082"/>
    <w:multiLevelType w:val="hybridMultilevel"/>
    <w:tmpl w:val="8C6800FE"/>
    <w:lvl w:ilvl="0" w:tplc="E71A7698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3" w15:restartNumberingAfterBreak="0">
    <w:nsid w:val="526E7BB3"/>
    <w:multiLevelType w:val="hybridMultilevel"/>
    <w:tmpl w:val="62666E30"/>
    <w:lvl w:ilvl="0" w:tplc="B644F88C">
      <w:start w:val="1"/>
      <w:numFmt w:val="decimal"/>
      <w:lvlText w:val="%1."/>
      <w:lvlJc w:val="left"/>
      <w:pPr>
        <w:ind w:left="1070" w:hanging="360"/>
      </w:pPr>
      <w:rPr>
        <w:i w:val="0"/>
      </w:rPr>
    </w:lvl>
    <w:lvl w:ilvl="1" w:tplc="04220019" w:tentative="1">
      <w:start w:val="1"/>
      <w:numFmt w:val="lowerLetter"/>
      <w:lvlText w:val="%2."/>
      <w:lvlJc w:val="left"/>
      <w:pPr>
        <w:ind w:left="1790" w:hanging="360"/>
      </w:pPr>
    </w:lvl>
    <w:lvl w:ilvl="2" w:tplc="0422001B" w:tentative="1">
      <w:start w:val="1"/>
      <w:numFmt w:val="lowerRoman"/>
      <w:lvlText w:val="%3."/>
      <w:lvlJc w:val="right"/>
      <w:pPr>
        <w:ind w:left="2510" w:hanging="180"/>
      </w:pPr>
    </w:lvl>
    <w:lvl w:ilvl="3" w:tplc="0422000F" w:tentative="1">
      <w:start w:val="1"/>
      <w:numFmt w:val="decimal"/>
      <w:lvlText w:val="%4."/>
      <w:lvlJc w:val="left"/>
      <w:pPr>
        <w:ind w:left="3230" w:hanging="360"/>
      </w:pPr>
    </w:lvl>
    <w:lvl w:ilvl="4" w:tplc="04220019" w:tentative="1">
      <w:start w:val="1"/>
      <w:numFmt w:val="lowerLetter"/>
      <w:lvlText w:val="%5."/>
      <w:lvlJc w:val="left"/>
      <w:pPr>
        <w:ind w:left="3950" w:hanging="360"/>
      </w:pPr>
    </w:lvl>
    <w:lvl w:ilvl="5" w:tplc="0422001B" w:tentative="1">
      <w:start w:val="1"/>
      <w:numFmt w:val="lowerRoman"/>
      <w:lvlText w:val="%6."/>
      <w:lvlJc w:val="right"/>
      <w:pPr>
        <w:ind w:left="4670" w:hanging="180"/>
      </w:pPr>
    </w:lvl>
    <w:lvl w:ilvl="6" w:tplc="0422000F" w:tentative="1">
      <w:start w:val="1"/>
      <w:numFmt w:val="decimal"/>
      <w:lvlText w:val="%7."/>
      <w:lvlJc w:val="left"/>
      <w:pPr>
        <w:ind w:left="5390" w:hanging="360"/>
      </w:pPr>
    </w:lvl>
    <w:lvl w:ilvl="7" w:tplc="04220019" w:tentative="1">
      <w:start w:val="1"/>
      <w:numFmt w:val="lowerLetter"/>
      <w:lvlText w:val="%8."/>
      <w:lvlJc w:val="left"/>
      <w:pPr>
        <w:ind w:left="6110" w:hanging="360"/>
      </w:pPr>
    </w:lvl>
    <w:lvl w:ilvl="8" w:tplc="0422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24" w15:restartNumberingAfterBreak="0">
    <w:nsid w:val="533C70BB"/>
    <w:multiLevelType w:val="hybridMultilevel"/>
    <w:tmpl w:val="0C185A64"/>
    <w:lvl w:ilvl="0" w:tplc="E71A769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5380A30"/>
    <w:multiLevelType w:val="hybridMultilevel"/>
    <w:tmpl w:val="8EE69B9E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6428B01A">
      <w:start w:val="1"/>
      <w:numFmt w:val="decimal"/>
      <w:lvlText w:val="%2."/>
      <w:lvlJc w:val="left"/>
      <w:pPr>
        <w:tabs>
          <w:tab w:val="num" w:pos="2160"/>
        </w:tabs>
        <w:ind w:left="2160" w:hanging="360"/>
      </w:pPr>
      <w:rPr>
        <w:rFonts w:hint="default"/>
        <w:i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56B951A4"/>
    <w:multiLevelType w:val="multilevel"/>
    <w:tmpl w:val="C49E8850"/>
    <w:lvl w:ilvl="0">
      <w:start w:val="1"/>
      <w:numFmt w:val="decimal"/>
      <w:lvlText w:val="%1."/>
      <w:lvlJc w:val="left"/>
      <w:pPr>
        <w:tabs>
          <w:tab w:val="num" w:pos="1101"/>
        </w:tabs>
        <w:ind w:left="1101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61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61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821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21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81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41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41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901" w:hanging="2160"/>
      </w:pPr>
      <w:rPr>
        <w:rFonts w:hint="default"/>
      </w:rPr>
    </w:lvl>
  </w:abstractNum>
  <w:abstractNum w:abstractNumId="27" w15:restartNumberingAfterBreak="0">
    <w:nsid w:val="59961D03"/>
    <w:multiLevelType w:val="hybridMultilevel"/>
    <w:tmpl w:val="405C63B4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5A5F2CC1"/>
    <w:multiLevelType w:val="hybridMultilevel"/>
    <w:tmpl w:val="4D841EEA"/>
    <w:lvl w:ilvl="0" w:tplc="E71A769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9" w15:restartNumberingAfterBreak="0">
    <w:nsid w:val="600A2A7E"/>
    <w:multiLevelType w:val="hybridMultilevel"/>
    <w:tmpl w:val="214A80FA"/>
    <w:lvl w:ilvl="0" w:tplc="21CCEE42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" w15:restartNumberingAfterBreak="0">
    <w:nsid w:val="64543432"/>
    <w:multiLevelType w:val="hybridMultilevel"/>
    <w:tmpl w:val="61767582"/>
    <w:lvl w:ilvl="0" w:tplc="E71A7698">
      <w:start w:val="1"/>
      <w:numFmt w:val="bullet"/>
      <w:lvlText w:val=""/>
      <w:lvlJc w:val="left"/>
      <w:pPr>
        <w:tabs>
          <w:tab w:val="num" w:pos="1461"/>
        </w:tabs>
        <w:ind w:left="146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81"/>
        </w:tabs>
        <w:ind w:left="218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901"/>
        </w:tabs>
        <w:ind w:left="290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21"/>
        </w:tabs>
        <w:ind w:left="362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41"/>
        </w:tabs>
        <w:ind w:left="434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61"/>
        </w:tabs>
        <w:ind w:left="506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81"/>
        </w:tabs>
        <w:ind w:left="578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501"/>
        </w:tabs>
        <w:ind w:left="650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21"/>
        </w:tabs>
        <w:ind w:left="7221" w:hanging="360"/>
      </w:pPr>
      <w:rPr>
        <w:rFonts w:ascii="Wingdings" w:hAnsi="Wingdings" w:hint="default"/>
      </w:rPr>
    </w:lvl>
  </w:abstractNum>
  <w:abstractNum w:abstractNumId="31" w15:restartNumberingAfterBreak="0">
    <w:nsid w:val="6517725B"/>
    <w:multiLevelType w:val="hybridMultilevel"/>
    <w:tmpl w:val="BF9C60FA"/>
    <w:lvl w:ilvl="0" w:tplc="E71A7698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2" w15:restartNumberingAfterBreak="0">
    <w:nsid w:val="65B177D9"/>
    <w:multiLevelType w:val="hybridMultilevel"/>
    <w:tmpl w:val="28106DC2"/>
    <w:lvl w:ilvl="0" w:tplc="E71A7698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3" w15:restartNumberingAfterBreak="0">
    <w:nsid w:val="69BD3F11"/>
    <w:multiLevelType w:val="hybridMultilevel"/>
    <w:tmpl w:val="74BCD4A6"/>
    <w:lvl w:ilvl="0" w:tplc="E71A7698">
      <w:start w:val="1"/>
      <w:numFmt w:val="bullet"/>
      <w:lvlText w:val=""/>
      <w:lvlJc w:val="left"/>
      <w:pPr>
        <w:ind w:left="180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4" w15:restartNumberingAfterBreak="0">
    <w:nsid w:val="6ADF3E87"/>
    <w:multiLevelType w:val="hybridMultilevel"/>
    <w:tmpl w:val="F872F292"/>
    <w:lvl w:ilvl="0" w:tplc="E71A7698">
      <w:start w:val="1"/>
      <w:numFmt w:val="bullet"/>
      <w:lvlText w:val="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CD9C64D6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5" w15:restartNumberingAfterBreak="0">
    <w:nsid w:val="6B3B040B"/>
    <w:multiLevelType w:val="hybridMultilevel"/>
    <w:tmpl w:val="A2146934"/>
    <w:lvl w:ilvl="0" w:tplc="E71A769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C3577FE"/>
    <w:multiLevelType w:val="hybridMultilevel"/>
    <w:tmpl w:val="177677EC"/>
    <w:lvl w:ilvl="0" w:tplc="E71A7698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7" w15:restartNumberingAfterBreak="0">
    <w:nsid w:val="70BB09F2"/>
    <w:multiLevelType w:val="hybridMultilevel"/>
    <w:tmpl w:val="DA22EF00"/>
    <w:lvl w:ilvl="0" w:tplc="8C761364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8" w15:restartNumberingAfterBreak="0">
    <w:nsid w:val="712310F6"/>
    <w:multiLevelType w:val="hybridMultilevel"/>
    <w:tmpl w:val="F514ADB6"/>
    <w:lvl w:ilvl="0" w:tplc="641622D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73D91FA2"/>
    <w:multiLevelType w:val="hybridMultilevel"/>
    <w:tmpl w:val="9CD07FA6"/>
    <w:lvl w:ilvl="0" w:tplc="E71A7698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40" w15:restartNumberingAfterBreak="0">
    <w:nsid w:val="7BD454BF"/>
    <w:multiLevelType w:val="hybridMultilevel"/>
    <w:tmpl w:val="B8B48152"/>
    <w:lvl w:ilvl="0" w:tplc="E71A7698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17"/>
  </w:num>
  <w:num w:numId="3">
    <w:abstractNumId w:val="21"/>
  </w:num>
  <w:num w:numId="4">
    <w:abstractNumId w:val="25"/>
  </w:num>
  <w:num w:numId="5">
    <w:abstractNumId w:val="1"/>
  </w:num>
  <w:num w:numId="6">
    <w:abstractNumId w:val="26"/>
  </w:num>
  <w:num w:numId="7">
    <w:abstractNumId w:val="27"/>
  </w:num>
  <w:num w:numId="8">
    <w:abstractNumId w:val="7"/>
  </w:num>
  <w:num w:numId="9">
    <w:abstractNumId w:val="29"/>
  </w:num>
  <w:num w:numId="10">
    <w:abstractNumId w:val="38"/>
  </w:num>
  <w:num w:numId="11">
    <w:abstractNumId w:val="37"/>
  </w:num>
  <w:num w:numId="12">
    <w:abstractNumId w:val="12"/>
  </w:num>
  <w:num w:numId="13">
    <w:abstractNumId w:val="4"/>
  </w:num>
  <w:num w:numId="14">
    <w:abstractNumId w:val="34"/>
  </w:num>
  <w:num w:numId="15">
    <w:abstractNumId w:val="9"/>
  </w:num>
  <w:num w:numId="16">
    <w:abstractNumId w:val="13"/>
  </w:num>
  <w:num w:numId="17">
    <w:abstractNumId w:val="28"/>
  </w:num>
  <w:num w:numId="18">
    <w:abstractNumId w:val="20"/>
  </w:num>
  <w:num w:numId="19">
    <w:abstractNumId w:val="16"/>
  </w:num>
  <w:num w:numId="20">
    <w:abstractNumId w:val="3"/>
  </w:num>
  <w:num w:numId="21">
    <w:abstractNumId w:val="23"/>
  </w:num>
  <w:num w:numId="22">
    <w:abstractNumId w:val="6"/>
  </w:num>
  <w:num w:numId="23">
    <w:abstractNumId w:val="22"/>
  </w:num>
  <w:num w:numId="24">
    <w:abstractNumId w:val="40"/>
  </w:num>
  <w:num w:numId="25">
    <w:abstractNumId w:val="32"/>
  </w:num>
  <w:num w:numId="26">
    <w:abstractNumId w:val="30"/>
  </w:num>
  <w:num w:numId="27">
    <w:abstractNumId w:val="5"/>
  </w:num>
  <w:num w:numId="28">
    <w:abstractNumId w:val="24"/>
  </w:num>
  <w:num w:numId="29">
    <w:abstractNumId w:val="35"/>
  </w:num>
  <w:num w:numId="30">
    <w:abstractNumId w:val="14"/>
  </w:num>
  <w:num w:numId="31">
    <w:abstractNumId w:val="8"/>
  </w:num>
  <w:num w:numId="32">
    <w:abstractNumId w:val="36"/>
  </w:num>
  <w:num w:numId="33">
    <w:abstractNumId w:val="19"/>
  </w:num>
  <w:num w:numId="34">
    <w:abstractNumId w:val="10"/>
  </w:num>
  <w:num w:numId="35">
    <w:abstractNumId w:val="0"/>
  </w:num>
  <w:num w:numId="36">
    <w:abstractNumId w:val="39"/>
  </w:num>
  <w:num w:numId="37">
    <w:abstractNumId w:val="31"/>
  </w:num>
  <w:num w:numId="38">
    <w:abstractNumId w:val="2"/>
  </w:num>
  <w:num w:numId="39">
    <w:abstractNumId w:val="33"/>
  </w:num>
  <w:num w:numId="40">
    <w:abstractNumId w:val="18"/>
  </w:num>
  <w:num w:numId="41">
    <w:abstractNumId w:val="15"/>
  </w:num>
  <w:numIdMacAtCleanup w:val="3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57"/>
  <w:drawingGridVerticalSpacing w:val="57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B3D41"/>
    <w:rsid w:val="0000045F"/>
    <w:rsid w:val="00001D2B"/>
    <w:rsid w:val="00001E21"/>
    <w:rsid w:val="00004ACA"/>
    <w:rsid w:val="00013724"/>
    <w:rsid w:val="00013FBB"/>
    <w:rsid w:val="00015E15"/>
    <w:rsid w:val="0001601E"/>
    <w:rsid w:val="00016524"/>
    <w:rsid w:val="00017804"/>
    <w:rsid w:val="00020ED0"/>
    <w:rsid w:val="000238ED"/>
    <w:rsid w:val="00025311"/>
    <w:rsid w:val="00025FD0"/>
    <w:rsid w:val="00026B5F"/>
    <w:rsid w:val="000300FF"/>
    <w:rsid w:val="0003027B"/>
    <w:rsid w:val="0003155E"/>
    <w:rsid w:val="00031784"/>
    <w:rsid w:val="0003557F"/>
    <w:rsid w:val="000364A3"/>
    <w:rsid w:val="00036A80"/>
    <w:rsid w:val="00037CB3"/>
    <w:rsid w:val="00044D56"/>
    <w:rsid w:val="00045DF5"/>
    <w:rsid w:val="0004654E"/>
    <w:rsid w:val="00047D60"/>
    <w:rsid w:val="0005122F"/>
    <w:rsid w:val="00051C57"/>
    <w:rsid w:val="00056358"/>
    <w:rsid w:val="0005673E"/>
    <w:rsid w:val="00057AB2"/>
    <w:rsid w:val="00060D6E"/>
    <w:rsid w:val="00063033"/>
    <w:rsid w:val="00065309"/>
    <w:rsid w:val="000657A3"/>
    <w:rsid w:val="00066132"/>
    <w:rsid w:val="000677A9"/>
    <w:rsid w:val="000714A5"/>
    <w:rsid w:val="000717FE"/>
    <w:rsid w:val="00072728"/>
    <w:rsid w:val="000727F0"/>
    <w:rsid w:val="000749A8"/>
    <w:rsid w:val="00075ED8"/>
    <w:rsid w:val="00075F72"/>
    <w:rsid w:val="00076CB2"/>
    <w:rsid w:val="00081ADD"/>
    <w:rsid w:val="00083275"/>
    <w:rsid w:val="00083A20"/>
    <w:rsid w:val="00086EB6"/>
    <w:rsid w:val="00087228"/>
    <w:rsid w:val="00093394"/>
    <w:rsid w:val="0009543B"/>
    <w:rsid w:val="000968B6"/>
    <w:rsid w:val="00097252"/>
    <w:rsid w:val="000A02E3"/>
    <w:rsid w:val="000A04C1"/>
    <w:rsid w:val="000A0F03"/>
    <w:rsid w:val="000A2708"/>
    <w:rsid w:val="000A2B6E"/>
    <w:rsid w:val="000A2DA2"/>
    <w:rsid w:val="000A551B"/>
    <w:rsid w:val="000B06A1"/>
    <w:rsid w:val="000B0F6D"/>
    <w:rsid w:val="000B1D5E"/>
    <w:rsid w:val="000B4234"/>
    <w:rsid w:val="000B6035"/>
    <w:rsid w:val="000B6388"/>
    <w:rsid w:val="000C0249"/>
    <w:rsid w:val="000C0606"/>
    <w:rsid w:val="000C0E4A"/>
    <w:rsid w:val="000C1709"/>
    <w:rsid w:val="000C55A3"/>
    <w:rsid w:val="000C5BCE"/>
    <w:rsid w:val="000D06EE"/>
    <w:rsid w:val="000D0EB1"/>
    <w:rsid w:val="000D289D"/>
    <w:rsid w:val="000D2BC9"/>
    <w:rsid w:val="000D31BF"/>
    <w:rsid w:val="000D4653"/>
    <w:rsid w:val="000D4A38"/>
    <w:rsid w:val="000D5586"/>
    <w:rsid w:val="000E2653"/>
    <w:rsid w:val="000E5339"/>
    <w:rsid w:val="000E5CFB"/>
    <w:rsid w:val="000E5DED"/>
    <w:rsid w:val="000E61DF"/>
    <w:rsid w:val="000E6E4C"/>
    <w:rsid w:val="000F3A33"/>
    <w:rsid w:val="000F7FAD"/>
    <w:rsid w:val="00100362"/>
    <w:rsid w:val="00102527"/>
    <w:rsid w:val="0010450B"/>
    <w:rsid w:val="00107B72"/>
    <w:rsid w:val="00115924"/>
    <w:rsid w:val="00115F5E"/>
    <w:rsid w:val="00116145"/>
    <w:rsid w:val="001203ED"/>
    <w:rsid w:val="00120EE4"/>
    <w:rsid w:val="00121917"/>
    <w:rsid w:val="00123482"/>
    <w:rsid w:val="00123B99"/>
    <w:rsid w:val="00125BF3"/>
    <w:rsid w:val="00126D32"/>
    <w:rsid w:val="00130BEC"/>
    <w:rsid w:val="00133702"/>
    <w:rsid w:val="001341B7"/>
    <w:rsid w:val="00135AF1"/>
    <w:rsid w:val="00140C55"/>
    <w:rsid w:val="00140DFF"/>
    <w:rsid w:val="0014237E"/>
    <w:rsid w:val="001430E0"/>
    <w:rsid w:val="00144D16"/>
    <w:rsid w:val="00145178"/>
    <w:rsid w:val="001506A7"/>
    <w:rsid w:val="00152563"/>
    <w:rsid w:val="00152B71"/>
    <w:rsid w:val="00153200"/>
    <w:rsid w:val="00153E4F"/>
    <w:rsid w:val="00154D04"/>
    <w:rsid w:val="001551F6"/>
    <w:rsid w:val="001567C3"/>
    <w:rsid w:val="0015700F"/>
    <w:rsid w:val="001575A0"/>
    <w:rsid w:val="00160657"/>
    <w:rsid w:val="001606E6"/>
    <w:rsid w:val="0016146C"/>
    <w:rsid w:val="0016599C"/>
    <w:rsid w:val="001702D9"/>
    <w:rsid w:val="00170EBA"/>
    <w:rsid w:val="00172282"/>
    <w:rsid w:val="00173695"/>
    <w:rsid w:val="00180BBD"/>
    <w:rsid w:val="001839F9"/>
    <w:rsid w:val="00183DB6"/>
    <w:rsid w:val="00183FA8"/>
    <w:rsid w:val="001874DB"/>
    <w:rsid w:val="001904A3"/>
    <w:rsid w:val="00192609"/>
    <w:rsid w:val="001944C1"/>
    <w:rsid w:val="00195FC2"/>
    <w:rsid w:val="001A0D49"/>
    <w:rsid w:val="001A1D6C"/>
    <w:rsid w:val="001A2094"/>
    <w:rsid w:val="001A2D92"/>
    <w:rsid w:val="001A2F83"/>
    <w:rsid w:val="001A3D02"/>
    <w:rsid w:val="001A5BDB"/>
    <w:rsid w:val="001A7E37"/>
    <w:rsid w:val="001B0BD0"/>
    <w:rsid w:val="001B1C1C"/>
    <w:rsid w:val="001B25AC"/>
    <w:rsid w:val="001B42B8"/>
    <w:rsid w:val="001C043D"/>
    <w:rsid w:val="001C1782"/>
    <w:rsid w:val="001C19E1"/>
    <w:rsid w:val="001C2BBA"/>
    <w:rsid w:val="001C3D29"/>
    <w:rsid w:val="001C63AF"/>
    <w:rsid w:val="001C6A0D"/>
    <w:rsid w:val="001D3CCF"/>
    <w:rsid w:val="001D3E0C"/>
    <w:rsid w:val="001D41CA"/>
    <w:rsid w:val="001E1B8B"/>
    <w:rsid w:val="001E2A7E"/>
    <w:rsid w:val="001E52E9"/>
    <w:rsid w:val="001F02C8"/>
    <w:rsid w:val="001F343A"/>
    <w:rsid w:val="001F3C20"/>
    <w:rsid w:val="001F5231"/>
    <w:rsid w:val="001F7B2A"/>
    <w:rsid w:val="001F7E28"/>
    <w:rsid w:val="001F7EEE"/>
    <w:rsid w:val="001F7EF6"/>
    <w:rsid w:val="002007C4"/>
    <w:rsid w:val="00200905"/>
    <w:rsid w:val="00201BB5"/>
    <w:rsid w:val="00203106"/>
    <w:rsid w:val="00203C32"/>
    <w:rsid w:val="00206831"/>
    <w:rsid w:val="0021067E"/>
    <w:rsid w:val="00210C9D"/>
    <w:rsid w:val="00211927"/>
    <w:rsid w:val="00211A35"/>
    <w:rsid w:val="00213B4E"/>
    <w:rsid w:val="0021494C"/>
    <w:rsid w:val="00222DD9"/>
    <w:rsid w:val="00223B0C"/>
    <w:rsid w:val="002345BE"/>
    <w:rsid w:val="0024198D"/>
    <w:rsid w:val="00242432"/>
    <w:rsid w:val="00242BB0"/>
    <w:rsid w:val="00245807"/>
    <w:rsid w:val="00245BC3"/>
    <w:rsid w:val="00247A39"/>
    <w:rsid w:val="002524F8"/>
    <w:rsid w:val="00252510"/>
    <w:rsid w:val="002579E4"/>
    <w:rsid w:val="002601E3"/>
    <w:rsid w:val="00265220"/>
    <w:rsid w:val="00266438"/>
    <w:rsid w:val="002705CE"/>
    <w:rsid w:val="0027108E"/>
    <w:rsid w:val="002716D7"/>
    <w:rsid w:val="002727CF"/>
    <w:rsid w:val="00273F99"/>
    <w:rsid w:val="0027448F"/>
    <w:rsid w:val="00275C30"/>
    <w:rsid w:val="00275E94"/>
    <w:rsid w:val="00276E02"/>
    <w:rsid w:val="00276F80"/>
    <w:rsid w:val="00282DA7"/>
    <w:rsid w:val="00284F09"/>
    <w:rsid w:val="002852B6"/>
    <w:rsid w:val="0028564D"/>
    <w:rsid w:val="00287CA4"/>
    <w:rsid w:val="00290BC5"/>
    <w:rsid w:val="00291987"/>
    <w:rsid w:val="0029214B"/>
    <w:rsid w:val="0029322B"/>
    <w:rsid w:val="002A0357"/>
    <w:rsid w:val="002A0C36"/>
    <w:rsid w:val="002A1A3E"/>
    <w:rsid w:val="002A1DB0"/>
    <w:rsid w:val="002A2495"/>
    <w:rsid w:val="002A4C38"/>
    <w:rsid w:val="002A4DFE"/>
    <w:rsid w:val="002A7734"/>
    <w:rsid w:val="002B2591"/>
    <w:rsid w:val="002B291F"/>
    <w:rsid w:val="002B38B4"/>
    <w:rsid w:val="002B3C95"/>
    <w:rsid w:val="002B3F78"/>
    <w:rsid w:val="002B4745"/>
    <w:rsid w:val="002B6C1E"/>
    <w:rsid w:val="002C71C8"/>
    <w:rsid w:val="002D02E5"/>
    <w:rsid w:val="002D14CE"/>
    <w:rsid w:val="002D4447"/>
    <w:rsid w:val="002D51F6"/>
    <w:rsid w:val="002D5A12"/>
    <w:rsid w:val="002D5CC1"/>
    <w:rsid w:val="002D7D1D"/>
    <w:rsid w:val="002E08F1"/>
    <w:rsid w:val="002E17F3"/>
    <w:rsid w:val="002E207D"/>
    <w:rsid w:val="002E2D9D"/>
    <w:rsid w:val="002E3DFF"/>
    <w:rsid w:val="002E421C"/>
    <w:rsid w:val="002E50B0"/>
    <w:rsid w:val="002E6F83"/>
    <w:rsid w:val="002F4024"/>
    <w:rsid w:val="002F4FF0"/>
    <w:rsid w:val="002F65F4"/>
    <w:rsid w:val="002F6CD4"/>
    <w:rsid w:val="00301767"/>
    <w:rsid w:val="003051C3"/>
    <w:rsid w:val="00307409"/>
    <w:rsid w:val="0030795F"/>
    <w:rsid w:val="00307D86"/>
    <w:rsid w:val="00307DC0"/>
    <w:rsid w:val="00310112"/>
    <w:rsid w:val="0031068C"/>
    <w:rsid w:val="00310D39"/>
    <w:rsid w:val="00313538"/>
    <w:rsid w:val="003143EE"/>
    <w:rsid w:val="00314816"/>
    <w:rsid w:val="00315299"/>
    <w:rsid w:val="00315C04"/>
    <w:rsid w:val="00315DD1"/>
    <w:rsid w:val="003174F9"/>
    <w:rsid w:val="00321895"/>
    <w:rsid w:val="003218C2"/>
    <w:rsid w:val="00323F39"/>
    <w:rsid w:val="00324288"/>
    <w:rsid w:val="00325994"/>
    <w:rsid w:val="00325A57"/>
    <w:rsid w:val="00325DB2"/>
    <w:rsid w:val="00327DC7"/>
    <w:rsid w:val="00333AFF"/>
    <w:rsid w:val="00333E08"/>
    <w:rsid w:val="003346E6"/>
    <w:rsid w:val="00342D36"/>
    <w:rsid w:val="003440F2"/>
    <w:rsid w:val="00344E59"/>
    <w:rsid w:val="00347046"/>
    <w:rsid w:val="00347EDA"/>
    <w:rsid w:val="0035158C"/>
    <w:rsid w:val="00352A8E"/>
    <w:rsid w:val="00353186"/>
    <w:rsid w:val="0035351F"/>
    <w:rsid w:val="00354BB3"/>
    <w:rsid w:val="003569A7"/>
    <w:rsid w:val="00357AD3"/>
    <w:rsid w:val="00357C42"/>
    <w:rsid w:val="003610F4"/>
    <w:rsid w:val="00363DB8"/>
    <w:rsid w:val="0036470A"/>
    <w:rsid w:val="00366AA3"/>
    <w:rsid w:val="00367573"/>
    <w:rsid w:val="00370D0C"/>
    <w:rsid w:val="003739EF"/>
    <w:rsid w:val="003764A7"/>
    <w:rsid w:val="00381D8E"/>
    <w:rsid w:val="00383168"/>
    <w:rsid w:val="00383C12"/>
    <w:rsid w:val="00384077"/>
    <w:rsid w:val="00384BFD"/>
    <w:rsid w:val="00384FAA"/>
    <w:rsid w:val="00385655"/>
    <w:rsid w:val="00385B95"/>
    <w:rsid w:val="00387469"/>
    <w:rsid w:val="00393220"/>
    <w:rsid w:val="00394450"/>
    <w:rsid w:val="00395929"/>
    <w:rsid w:val="003A0A4C"/>
    <w:rsid w:val="003A13A5"/>
    <w:rsid w:val="003A404B"/>
    <w:rsid w:val="003A4E1B"/>
    <w:rsid w:val="003A5024"/>
    <w:rsid w:val="003A5774"/>
    <w:rsid w:val="003A676A"/>
    <w:rsid w:val="003A7EB8"/>
    <w:rsid w:val="003B05A5"/>
    <w:rsid w:val="003B17BD"/>
    <w:rsid w:val="003B3A9D"/>
    <w:rsid w:val="003B3D41"/>
    <w:rsid w:val="003B4052"/>
    <w:rsid w:val="003B429D"/>
    <w:rsid w:val="003B450E"/>
    <w:rsid w:val="003C326F"/>
    <w:rsid w:val="003C36BB"/>
    <w:rsid w:val="003C40B2"/>
    <w:rsid w:val="003C54DB"/>
    <w:rsid w:val="003C696F"/>
    <w:rsid w:val="003C7D0E"/>
    <w:rsid w:val="003D0FAB"/>
    <w:rsid w:val="003D1B78"/>
    <w:rsid w:val="003D3C28"/>
    <w:rsid w:val="003D43DA"/>
    <w:rsid w:val="003D4D8D"/>
    <w:rsid w:val="003D4EE6"/>
    <w:rsid w:val="003D4FCD"/>
    <w:rsid w:val="003D5E23"/>
    <w:rsid w:val="003E1804"/>
    <w:rsid w:val="003E3D3C"/>
    <w:rsid w:val="003E4024"/>
    <w:rsid w:val="003E4467"/>
    <w:rsid w:val="003E4D7A"/>
    <w:rsid w:val="003E59D0"/>
    <w:rsid w:val="003E7A00"/>
    <w:rsid w:val="003E7F99"/>
    <w:rsid w:val="003F1B68"/>
    <w:rsid w:val="003F2B63"/>
    <w:rsid w:val="003F3973"/>
    <w:rsid w:val="003F5381"/>
    <w:rsid w:val="003F6BB3"/>
    <w:rsid w:val="00402056"/>
    <w:rsid w:val="00402C98"/>
    <w:rsid w:val="00403CA0"/>
    <w:rsid w:val="00404CA2"/>
    <w:rsid w:val="00405CC2"/>
    <w:rsid w:val="0040667E"/>
    <w:rsid w:val="00410E24"/>
    <w:rsid w:val="0041334A"/>
    <w:rsid w:val="00415719"/>
    <w:rsid w:val="00420339"/>
    <w:rsid w:val="00422B5C"/>
    <w:rsid w:val="00425CB1"/>
    <w:rsid w:val="0042604A"/>
    <w:rsid w:val="00426D73"/>
    <w:rsid w:val="004316CD"/>
    <w:rsid w:val="00435233"/>
    <w:rsid w:val="00440172"/>
    <w:rsid w:val="00445ECF"/>
    <w:rsid w:val="00446744"/>
    <w:rsid w:val="00447DA0"/>
    <w:rsid w:val="0045085E"/>
    <w:rsid w:val="004527F1"/>
    <w:rsid w:val="00454386"/>
    <w:rsid w:val="00454CF9"/>
    <w:rsid w:val="00456575"/>
    <w:rsid w:val="00460B0D"/>
    <w:rsid w:val="00461016"/>
    <w:rsid w:val="004623B9"/>
    <w:rsid w:val="00464EE9"/>
    <w:rsid w:val="00465E03"/>
    <w:rsid w:val="004737E7"/>
    <w:rsid w:val="00475632"/>
    <w:rsid w:val="00475929"/>
    <w:rsid w:val="0047652B"/>
    <w:rsid w:val="00480FDF"/>
    <w:rsid w:val="00481280"/>
    <w:rsid w:val="00481A93"/>
    <w:rsid w:val="004828E5"/>
    <w:rsid w:val="00483482"/>
    <w:rsid w:val="0048432E"/>
    <w:rsid w:val="00486BE4"/>
    <w:rsid w:val="00491BDC"/>
    <w:rsid w:val="00492A66"/>
    <w:rsid w:val="00494C68"/>
    <w:rsid w:val="00494D93"/>
    <w:rsid w:val="00495069"/>
    <w:rsid w:val="00496647"/>
    <w:rsid w:val="00496881"/>
    <w:rsid w:val="004A2264"/>
    <w:rsid w:val="004A2D2F"/>
    <w:rsid w:val="004A4550"/>
    <w:rsid w:val="004A5603"/>
    <w:rsid w:val="004A5A37"/>
    <w:rsid w:val="004A70DA"/>
    <w:rsid w:val="004B07CF"/>
    <w:rsid w:val="004B127E"/>
    <w:rsid w:val="004B25EC"/>
    <w:rsid w:val="004B3365"/>
    <w:rsid w:val="004B3E03"/>
    <w:rsid w:val="004B3F24"/>
    <w:rsid w:val="004B6448"/>
    <w:rsid w:val="004B772F"/>
    <w:rsid w:val="004C1359"/>
    <w:rsid w:val="004C2071"/>
    <w:rsid w:val="004C2C77"/>
    <w:rsid w:val="004C3F2D"/>
    <w:rsid w:val="004C55F2"/>
    <w:rsid w:val="004C5B65"/>
    <w:rsid w:val="004D0F00"/>
    <w:rsid w:val="004D1C99"/>
    <w:rsid w:val="004D2E21"/>
    <w:rsid w:val="004D5477"/>
    <w:rsid w:val="004D7475"/>
    <w:rsid w:val="004D79A3"/>
    <w:rsid w:val="004E114A"/>
    <w:rsid w:val="004E1BD0"/>
    <w:rsid w:val="004E1CDE"/>
    <w:rsid w:val="004E2907"/>
    <w:rsid w:val="004E4574"/>
    <w:rsid w:val="004E5180"/>
    <w:rsid w:val="004E5275"/>
    <w:rsid w:val="004E5BA5"/>
    <w:rsid w:val="004E618B"/>
    <w:rsid w:val="004E6929"/>
    <w:rsid w:val="004E7385"/>
    <w:rsid w:val="004F13B8"/>
    <w:rsid w:val="004F2A89"/>
    <w:rsid w:val="004F4C78"/>
    <w:rsid w:val="004F65F7"/>
    <w:rsid w:val="004F6904"/>
    <w:rsid w:val="004F6940"/>
    <w:rsid w:val="004F768C"/>
    <w:rsid w:val="00500063"/>
    <w:rsid w:val="00500D95"/>
    <w:rsid w:val="00500F41"/>
    <w:rsid w:val="00502A74"/>
    <w:rsid w:val="00503E11"/>
    <w:rsid w:val="00504722"/>
    <w:rsid w:val="005052D3"/>
    <w:rsid w:val="00506E0A"/>
    <w:rsid w:val="00515299"/>
    <w:rsid w:val="0051688C"/>
    <w:rsid w:val="005173F4"/>
    <w:rsid w:val="00517E9F"/>
    <w:rsid w:val="00517FB7"/>
    <w:rsid w:val="0052255D"/>
    <w:rsid w:val="00524069"/>
    <w:rsid w:val="00527357"/>
    <w:rsid w:val="00530F0F"/>
    <w:rsid w:val="00531ECD"/>
    <w:rsid w:val="00532364"/>
    <w:rsid w:val="00532D56"/>
    <w:rsid w:val="00533641"/>
    <w:rsid w:val="00535495"/>
    <w:rsid w:val="00536998"/>
    <w:rsid w:val="00536B67"/>
    <w:rsid w:val="005400A0"/>
    <w:rsid w:val="00540FB1"/>
    <w:rsid w:val="00544C0C"/>
    <w:rsid w:val="00547089"/>
    <w:rsid w:val="00547860"/>
    <w:rsid w:val="00547B95"/>
    <w:rsid w:val="00550982"/>
    <w:rsid w:val="00550B92"/>
    <w:rsid w:val="00551260"/>
    <w:rsid w:val="00552D46"/>
    <w:rsid w:val="00553188"/>
    <w:rsid w:val="00553866"/>
    <w:rsid w:val="005543F7"/>
    <w:rsid w:val="00555AC6"/>
    <w:rsid w:val="005578BF"/>
    <w:rsid w:val="00557EEC"/>
    <w:rsid w:val="00560939"/>
    <w:rsid w:val="00560D6E"/>
    <w:rsid w:val="00560F4E"/>
    <w:rsid w:val="005640FF"/>
    <w:rsid w:val="00567ADF"/>
    <w:rsid w:val="00567BB8"/>
    <w:rsid w:val="00571EDE"/>
    <w:rsid w:val="00572862"/>
    <w:rsid w:val="00575071"/>
    <w:rsid w:val="00577F06"/>
    <w:rsid w:val="005801AB"/>
    <w:rsid w:val="00580245"/>
    <w:rsid w:val="00582347"/>
    <w:rsid w:val="00582992"/>
    <w:rsid w:val="00584970"/>
    <w:rsid w:val="0058563B"/>
    <w:rsid w:val="0059196F"/>
    <w:rsid w:val="005921E8"/>
    <w:rsid w:val="00593330"/>
    <w:rsid w:val="005934AA"/>
    <w:rsid w:val="005969E4"/>
    <w:rsid w:val="005A1A26"/>
    <w:rsid w:val="005A1FE6"/>
    <w:rsid w:val="005A21E2"/>
    <w:rsid w:val="005A462E"/>
    <w:rsid w:val="005A53BF"/>
    <w:rsid w:val="005A5532"/>
    <w:rsid w:val="005A64D8"/>
    <w:rsid w:val="005B0BAC"/>
    <w:rsid w:val="005B30B9"/>
    <w:rsid w:val="005B36AD"/>
    <w:rsid w:val="005B3D4D"/>
    <w:rsid w:val="005B4C2D"/>
    <w:rsid w:val="005B5EB1"/>
    <w:rsid w:val="005B6164"/>
    <w:rsid w:val="005B6D77"/>
    <w:rsid w:val="005B7B83"/>
    <w:rsid w:val="005C0B53"/>
    <w:rsid w:val="005C2470"/>
    <w:rsid w:val="005C2CAE"/>
    <w:rsid w:val="005C2D3F"/>
    <w:rsid w:val="005C4240"/>
    <w:rsid w:val="005D0EC1"/>
    <w:rsid w:val="005D2611"/>
    <w:rsid w:val="005D34F8"/>
    <w:rsid w:val="005D50F6"/>
    <w:rsid w:val="005D5B67"/>
    <w:rsid w:val="005D5D8A"/>
    <w:rsid w:val="005E1383"/>
    <w:rsid w:val="005E24C3"/>
    <w:rsid w:val="005E34EF"/>
    <w:rsid w:val="005E37E6"/>
    <w:rsid w:val="005E3E39"/>
    <w:rsid w:val="005E49E5"/>
    <w:rsid w:val="005E4C10"/>
    <w:rsid w:val="005E4D48"/>
    <w:rsid w:val="005E6DAC"/>
    <w:rsid w:val="005F4C2F"/>
    <w:rsid w:val="005F60CD"/>
    <w:rsid w:val="005F757F"/>
    <w:rsid w:val="005F7DBB"/>
    <w:rsid w:val="00601A61"/>
    <w:rsid w:val="00601EB0"/>
    <w:rsid w:val="00602667"/>
    <w:rsid w:val="006037A5"/>
    <w:rsid w:val="006047FC"/>
    <w:rsid w:val="0060623D"/>
    <w:rsid w:val="0060666F"/>
    <w:rsid w:val="0060757A"/>
    <w:rsid w:val="00607C47"/>
    <w:rsid w:val="00611DA2"/>
    <w:rsid w:val="0061290B"/>
    <w:rsid w:val="006137D0"/>
    <w:rsid w:val="00613A66"/>
    <w:rsid w:val="006157DB"/>
    <w:rsid w:val="00620034"/>
    <w:rsid w:val="006208D9"/>
    <w:rsid w:val="006244DB"/>
    <w:rsid w:val="0062528F"/>
    <w:rsid w:val="006252B1"/>
    <w:rsid w:val="00625F77"/>
    <w:rsid w:val="00627C0C"/>
    <w:rsid w:val="0063159E"/>
    <w:rsid w:val="00631AFD"/>
    <w:rsid w:val="006328F7"/>
    <w:rsid w:val="0063591F"/>
    <w:rsid w:val="0063722E"/>
    <w:rsid w:val="00640315"/>
    <w:rsid w:val="00640321"/>
    <w:rsid w:val="006405B7"/>
    <w:rsid w:val="00640805"/>
    <w:rsid w:val="006420BB"/>
    <w:rsid w:val="0064234A"/>
    <w:rsid w:val="00647CE7"/>
    <w:rsid w:val="006523F2"/>
    <w:rsid w:val="00652EAE"/>
    <w:rsid w:val="00654027"/>
    <w:rsid w:val="006541D1"/>
    <w:rsid w:val="00656794"/>
    <w:rsid w:val="00661812"/>
    <w:rsid w:val="006633CF"/>
    <w:rsid w:val="00664BF0"/>
    <w:rsid w:val="00665806"/>
    <w:rsid w:val="00665E38"/>
    <w:rsid w:val="006668AA"/>
    <w:rsid w:val="00666E48"/>
    <w:rsid w:val="00671E1A"/>
    <w:rsid w:val="0067359F"/>
    <w:rsid w:val="0067533E"/>
    <w:rsid w:val="00680920"/>
    <w:rsid w:val="00681E2C"/>
    <w:rsid w:val="00682A34"/>
    <w:rsid w:val="006833C8"/>
    <w:rsid w:val="00687BB0"/>
    <w:rsid w:val="00692A0B"/>
    <w:rsid w:val="00693756"/>
    <w:rsid w:val="00693C2D"/>
    <w:rsid w:val="006959C1"/>
    <w:rsid w:val="006965A7"/>
    <w:rsid w:val="00697AEE"/>
    <w:rsid w:val="006A6609"/>
    <w:rsid w:val="006A69C0"/>
    <w:rsid w:val="006A7A35"/>
    <w:rsid w:val="006B0E62"/>
    <w:rsid w:val="006B1614"/>
    <w:rsid w:val="006B294F"/>
    <w:rsid w:val="006B52CD"/>
    <w:rsid w:val="006B68E5"/>
    <w:rsid w:val="006B7220"/>
    <w:rsid w:val="006C0641"/>
    <w:rsid w:val="006C1050"/>
    <w:rsid w:val="006C20E2"/>
    <w:rsid w:val="006C30F9"/>
    <w:rsid w:val="006C698D"/>
    <w:rsid w:val="006C6A72"/>
    <w:rsid w:val="006C76F8"/>
    <w:rsid w:val="006D4EAC"/>
    <w:rsid w:val="006D52CD"/>
    <w:rsid w:val="006D5734"/>
    <w:rsid w:val="006D6161"/>
    <w:rsid w:val="006D6AF0"/>
    <w:rsid w:val="006E085F"/>
    <w:rsid w:val="006E2744"/>
    <w:rsid w:val="006E2E72"/>
    <w:rsid w:val="006E2F95"/>
    <w:rsid w:val="006E3510"/>
    <w:rsid w:val="006E532A"/>
    <w:rsid w:val="006E61D0"/>
    <w:rsid w:val="006E7C65"/>
    <w:rsid w:val="006F0559"/>
    <w:rsid w:val="006F06FE"/>
    <w:rsid w:val="006F186F"/>
    <w:rsid w:val="006F1ACF"/>
    <w:rsid w:val="006F1E91"/>
    <w:rsid w:val="006F20FD"/>
    <w:rsid w:val="006F5683"/>
    <w:rsid w:val="006F634A"/>
    <w:rsid w:val="006F6659"/>
    <w:rsid w:val="006F7893"/>
    <w:rsid w:val="00700F14"/>
    <w:rsid w:val="007015A6"/>
    <w:rsid w:val="00701C92"/>
    <w:rsid w:val="0070241C"/>
    <w:rsid w:val="00703A57"/>
    <w:rsid w:val="0070726F"/>
    <w:rsid w:val="00707397"/>
    <w:rsid w:val="0071325D"/>
    <w:rsid w:val="00714AE7"/>
    <w:rsid w:val="0071683F"/>
    <w:rsid w:val="007169B1"/>
    <w:rsid w:val="00716BA0"/>
    <w:rsid w:val="00716C5B"/>
    <w:rsid w:val="007205AC"/>
    <w:rsid w:val="00720AA5"/>
    <w:rsid w:val="00722F00"/>
    <w:rsid w:val="00723B39"/>
    <w:rsid w:val="00723D8D"/>
    <w:rsid w:val="007318D1"/>
    <w:rsid w:val="00732126"/>
    <w:rsid w:val="00732C01"/>
    <w:rsid w:val="00733444"/>
    <w:rsid w:val="00740060"/>
    <w:rsid w:val="00744493"/>
    <w:rsid w:val="00745B89"/>
    <w:rsid w:val="00746A6A"/>
    <w:rsid w:val="007470E0"/>
    <w:rsid w:val="00750A3E"/>
    <w:rsid w:val="007526A7"/>
    <w:rsid w:val="00752B99"/>
    <w:rsid w:val="0075605E"/>
    <w:rsid w:val="00757D1F"/>
    <w:rsid w:val="0076019A"/>
    <w:rsid w:val="00764638"/>
    <w:rsid w:val="007661AB"/>
    <w:rsid w:val="007667D9"/>
    <w:rsid w:val="007737BA"/>
    <w:rsid w:val="0077386F"/>
    <w:rsid w:val="0077465C"/>
    <w:rsid w:val="007755A4"/>
    <w:rsid w:val="00776484"/>
    <w:rsid w:val="0078308D"/>
    <w:rsid w:val="00786947"/>
    <w:rsid w:val="00786F32"/>
    <w:rsid w:val="007875F4"/>
    <w:rsid w:val="00791269"/>
    <w:rsid w:val="007930EB"/>
    <w:rsid w:val="00793F8D"/>
    <w:rsid w:val="00794639"/>
    <w:rsid w:val="007949EA"/>
    <w:rsid w:val="00794F17"/>
    <w:rsid w:val="00796F40"/>
    <w:rsid w:val="007A0FD9"/>
    <w:rsid w:val="007A1F9A"/>
    <w:rsid w:val="007A274C"/>
    <w:rsid w:val="007A30F4"/>
    <w:rsid w:val="007A5927"/>
    <w:rsid w:val="007A5E94"/>
    <w:rsid w:val="007A73D2"/>
    <w:rsid w:val="007A7D74"/>
    <w:rsid w:val="007B3237"/>
    <w:rsid w:val="007B3FDB"/>
    <w:rsid w:val="007B4541"/>
    <w:rsid w:val="007B56F8"/>
    <w:rsid w:val="007B6BEF"/>
    <w:rsid w:val="007C110B"/>
    <w:rsid w:val="007C199D"/>
    <w:rsid w:val="007C35A7"/>
    <w:rsid w:val="007C3A1C"/>
    <w:rsid w:val="007C3B9B"/>
    <w:rsid w:val="007C659E"/>
    <w:rsid w:val="007D0625"/>
    <w:rsid w:val="007D0C6A"/>
    <w:rsid w:val="007D6763"/>
    <w:rsid w:val="007E27A0"/>
    <w:rsid w:val="007E5F5F"/>
    <w:rsid w:val="007F4AEE"/>
    <w:rsid w:val="007F7114"/>
    <w:rsid w:val="008033B5"/>
    <w:rsid w:val="00807972"/>
    <w:rsid w:val="008104E3"/>
    <w:rsid w:val="00810BF7"/>
    <w:rsid w:val="00810E9B"/>
    <w:rsid w:val="00812726"/>
    <w:rsid w:val="00812B59"/>
    <w:rsid w:val="00813D2D"/>
    <w:rsid w:val="00817955"/>
    <w:rsid w:val="00817EDC"/>
    <w:rsid w:val="00822598"/>
    <w:rsid w:val="008253B4"/>
    <w:rsid w:val="00827372"/>
    <w:rsid w:val="008305F4"/>
    <w:rsid w:val="00830BD3"/>
    <w:rsid w:val="008314B4"/>
    <w:rsid w:val="00833E45"/>
    <w:rsid w:val="00837A67"/>
    <w:rsid w:val="008401AB"/>
    <w:rsid w:val="00840D07"/>
    <w:rsid w:val="008477B7"/>
    <w:rsid w:val="00850C9C"/>
    <w:rsid w:val="008510F6"/>
    <w:rsid w:val="008520DC"/>
    <w:rsid w:val="00852E4E"/>
    <w:rsid w:val="0085413D"/>
    <w:rsid w:val="00854559"/>
    <w:rsid w:val="0085486D"/>
    <w:rsid w:val="00855B14"/>
    <w:rsid w:val="00856A9D"/>
    <w:rsid w:val="00857BE6"/>
    <w:rsid w:val="00861484"/>
    <w:rsid w:val="00862590"/>
    <w:rsid w:val="00865CC5"/>
    <w:rsid w:val="00865E46"/>
    <w:rsid w:val="008706A0"/>
    <w:rsid w:val="00872273"/>
    <w:rsid w:val="00872D48"/>
    <w:rsid w:val="00873600"/>
    <w:rsid w:val="00873FAF"/>
    <w:rsid w:val="0087514F"/>
    <w:rsid w:val="0087598B"/>
    <w:rsid w:val="00875BBD"/>
    <w:rsid w:val="0087767C"/>
    <w:rsid w:val="00880513"/>
    <w:rsid w:val="00880F79"/>
    <w:rsid w:val="00881269"/>
    <w:rsid w:val="00881762"/>
    <w:rsid w:val="00882283"/>
    <w:rsid w:val="008830F2"/>
    <w:rsid w:val="008844CF"/>
    <w:rsid w:val="00884D66"/>
    <w:rsid w:val="0088644F"/>
    <w:rsid w:val="00887994"/>
    <w:rsid w:val="008915F1"/>
    <w:rsid w:val="00891962"/>
    <w:rsid w:val="00891B9D"/>
    <w:rsid w:val="0089262D"/>
    <w:rsid w:val="00893C61"/>
    <w:rsid w:val="00894782"/>
    <w:rsid w:val="00895402"/>
    <w:rsid w:val="00895EDA"/>
    <w:rsid w:val="00897114"/>
    <w:rsid w:val="008971E0"/>
    <w:rsid w:val="008A0759"/>
    <w:rsid w:val="008A0A68"/>
    <w:rsid w:val="008A0A91"/>
    <w:rsid w:val="008A0CDF"/>
    <w:rsid w:val="008A175E"/>
    <w:rsid w:val="008A333D"/>
    <w:rsid w:val="008A36C3"/>
    <w:rsid w:val="008A4B48"/>
    <w:rsid w:val="008A60D8"/>
    <w:rsid w:val="008B1CDC"/>
    <w:rsid w:val="008B3F1F"/>
    <w:rsid w:val="008B498E"/>
    <w:rsid w:val="008B4EC7"/>
    <w:rsid w:val="008C0A56"/>
    <w:rsid w:val="008C2F18"/>
    <w:rsid w:val="008C43EF"/>
    <w:rsid w:val="008C7244"/>
    <w:rsid w:val="008D06CC"/>
    <w:rsid w:val="008D1936"/>
    <w:rsid w:val="008D2DF0"/>
    <w:rsid w:val="008D3A5C"/>
    <w:rsid w:val="008D524D"/>
    <w:rsid w:val="008D5C51"/>
    <w:rsid w:val="008E07F8"/>
    <w:rsid w:val="008E0F02"/>
    <w:rsid w:val="008E1EEE"/>
    <w:rsid w:val="008E2D66"/>
    <w:rsid w:val="008E7320"/>
    <w:rsid w:val="008F003D"/>
    <w:rsid w:val="008F2EBF"/>
    <w:rsid w:val="008F5347"/>
    <w:rsid w:val="008F71BD"/>
    <w:rsid w:val="008F79F7"/>
    <w:rsid w:val="009019BB"/>
    <w:rsid w:val="00902BBA"/>
    <w:rsid w:val="00902E51"/>
    <w:rsid w:val="00905CA9"/>
    <w:rsid w:val="00905E6E"/>
    <w:rsid w:val="00906186"/>
    <w:rsid w:val="00906EEF"/>
    <w:rsid w:val="00907F68"/>
    <w:rsid w:val="00910B62"/>
    <w:rsid w:val="009114C8"/>
    <w:rsid w:val="00911620"/>
    <w:rsid w:val="00913879"/>
    <w:rsid w:val="00920775"/>
    <w:rsid w:val="009221E0"/>
    <w:rsid w:val="0092251D"/>
    <w:rsid w:val="00922A6C"/>
    <w:rsid w:val="00922FB5"/>
    <w:rsid w:val="00923EBC"/>
    <w:rsid w:val="009243E8"/>
    <w:rsid w:val="00927265"/>
    <w:rsid w:val="00930902"/>
    <w:rsid w:val="00933A74"/>
    <w:rsid w:val="00933E30"/>
    <w:rsid w:val="00934906"/>
    <w:rsid w:val="00934A6B"/>
    <w:rsid w:val="00936917"/>
    <w:rsid w:val="00936A40"/>
    <w:rsid w:val="00937602"/>
    <w:rsid w:val="009379C6"/>
    <w:rsid w:val="00940DD1"/>
    <w:rsid w:val="009439F9"/>
    <w:rsid w:val="00944743"/>
    <w:rsid w:val="00947C76"/>
    <w:rsid w:val="009543C7"/>
    <w:rsid w:val="00954C4F"/>
    <w:rsid w:val="00956CE2"/>
    <w:rsid w:val="00957197"/>
    <w:rsid w:val="00957C66"/>
    <w:rsid w:val="00960AAC"/>
    <w:rsid w:val="00960AB8"/>
    <w:rsid w:val="00961543"/>
    <w:rsid w:val="00961AEE"/>
    <w:rsid w:val="009626C6"/>
    <w:rsid w:val="00962BC0"/>
    <w:rsid w:val="00963AED"/>
    <w:rsid w:val="009666A3"/>
    <w:rsid w:val="009672F7"/>
    <w:rsid w:val="00967A42"/>
    <w:rsid w:val="00967E91"/>
    <w:rsid w:val="00972195"/>
    <w:rsid w:val="00973DE6"/>
    <w:rsid w:val="009752D2"/>
    <w:rsid w:val="00975CD1"/>
    <w:rsid w:val="0097662A"/>
    <w:rsid w:val="00976D9B"/>
    <w:rsid w:val="00981DAC"/>
    <w:rsid w:val="00982B86"/>
    <w:rsid w:val="00983B9D"/>
    <w:rsid w:val="00984190"/>
    <w:rsid w:val="00984C25"/>
    <w:rsid w:val="00987E6F"/>
    <w:rsid w:val="009904D2"/>
    <w:rsid w:val="0099077E"/>
    <w:rsid w:val="009919ED"/>
    <w:rsid w:val="00992122"/>
    <w:rsid w:val="0099244A"/>
    <w:rsid w:val="00993481"/>
    <w:rsid w:val="00993975"/>
    <w:rsid w:val="0099412D"/>
    <w:rsid w:val="00994659"/>
    <w:rsid w:val="00994C4B"/>
    <w:rsid w:val="00994F28"/>
    <w:rsid w:val="0099614B"/>
    <w:rsid w:val="00996344"/>
    <w:rsid w:val="009972BC"/>
    <w:rsid w:val="00997EF8"/>
    <w:rsid w:val="009A0F50"/>
    <w:rsid w:val="009A2626"/>
    <w:rsid w:val="009A278B"/>
    <w:rsid w:val="009A6150"/>
    <w:rsid w:val="009A646D"/>
    <w:rsid w:val="009A717B"/>
    <w:rsid w:val="009A7AB6"/>
    <w:rsid w:val="009B29CE"/>
    <w:rsid w:val="009B32AE"/>
    <w:rsid w:val="009B3832"/>
    <w:rsid w:val="009B5299"/>
    <w:rsid w:val="009B5944"/>
    <w:rsid w:val="009B5C91"/>
    <w:rsid w:val="009B6687"/>
    <w:rsid w:val="009B6AA9"/>
    <w:rsid w:val="009C105B"/>
    <w:rsid w:val="009C1989"/>
    <w:rsid w:val="009C24F3"/>
    <w:rsid w:val="009C3456"/>
    <w:rsid w:val="009C6600"/>
    <w:rsid w:val="009C6F43"/>
    <w:rsid w:val="009D051C"/>
    <w:rsid w:val="009D0F4F"/>
    <w:rsid w:val="009D2B38"/>
    <w:rsid w:val="009D4675"/>
    <w:rsid w:val="009D5FB0"/>
    <w:rsid w:val="009D76F2"/>
    <w:rsid w:val="009D7E4E"/>
    <w:rsid w:val="009E096F"/>
    <w:rsid w:val="009E1934"/>
    <w:rsid w:val="009E21D5"/>
    <w:rsid w:val="009E3797"/>
    <w:rsid w:val="009E5A61"/>
    <w:rsid w:val="009E5B04"/>
    <w:rsid w:val="009F0316"/>
    <w:rsid w:val="009F042B"/>
    <w:rsid w:val="009F20E4"/>
    <w:rsid w:val="009F4CF5"/>
    <w:rsid w:val="009F4F8F"/>
    <w:rsid w:val="009F642F"/>
    <w:rsid w:val="00A03A2B"/>
    <w:rsid w:val="00A03B7F"/>
    <w:rsid w:val="00A04D83"/>
    <w:rsid w:val="00A0530E"/>
    <w:rsid w:val="00A06001"/>
    <w:rsid w:val="00A072B2"/>
    <w:rsid w:val="00A077D6"/>
    <w:rsid w:val="00A10480"/>
    <w:rsid w:val="00A12D96"/>
    <w:rsid w:val="00A13397"/>
    <w:rsid w:val="00A14C19"/>
    <w:rsid w:val="00A14F57"/>
    <w:rsid w:val="00A21039"/>
    <w:rsid w:val="00A22F41"/>
    <w:rsid w:val="00A232AF"/>
    <w:rsid w:val="00A2396D"/>
    <w:rsid w:val="00A23B13"/>
    <w:rsid w:val="00A24C21"/>
    <w:rsid w:val="00A2533D"/>
    <w:rsid w:val="00A256DA"/>
    <w:rsid w:val="00A25DDA"/>
    <w:rsid w:val="00A27918"/>
    <w:rsid w:val="00A27C81"/>
    <w:rsid w:val="00A319DB"/>
    <w:rsid w:val="00A31DCE"/>
    <w:rsid w:val="00A33884"/>
    <w:rsid w:val="00A3544B"/>
    <w:rsid w:val="00A361A7"/>
    <w:rsid w:val="00A436F9"/>
    <w:rsid w:val="00A437E1"/>
    <w:rsid w:val="00A445DB"/>
    <w:rsid w:val="00A44D7C"/>
    <w:rsid w:val="00A45BFB"/>
    <w:rsid w:val="00A46213"/>
    <w:rsid w:val="00A46C9D"/>
    <w:rsid w:val="00A52BE9"/>
    <w:rsid w:val="00A53D45"/>
    <w:rsid w:val="00A566AF"/>
    <w:rsid w:val="00A56A88"/>
    <w:rsid w:val="00A601AE"/>
    <w:rsid w:val="00A605FF"/>
    <w:rsid w:val="00A62208"/>
    <w:rsid w:val="00A62889"/>
    <w:rsid w:val="00A63DEE"/>
    <w:rsid w:val="00A66F3A"/>
    <w:rsid w:val="00A670A3"/>
    <w:rsid w:val="00A67B00"/>
    <w:rsid w:val="00A700E4"/>
    <w:rsid w:val="00A702C2"/>
    <w:rsid w:val="00A73CEF"/>
    <w:rsid w:val="00A7425F"/>
    <w:rsid w:val="00A74F5E"/>
    <w:rsid w:val="00A76533"/>
    <w:rsid w:val="00A812F5"/>
    <w:rsid w:val="00A82D83"/>
    <w:rsid w:val="00A82DBF"/>
    <w:rsid w:val="00A83BE8"/>
    <w:rsid w:val="00A84330"/>
    <w:rsid w:val="00A849EA"/>
    <w:rsid w:val="00A84DF9"/>
    <w:rsid w:val="00A85943"/>
    <w:rsid w:val="00A86878"/>
    <w:rsid w:val="00A9212C"/>
    <w:rsid w:val="00A93D86"/>
    <w:rsid w:val="00A95971"/>
    <w:rsid w:val="00A966A2"/>
    <w:rsid w:val="00A967B8"/>
    <w:rsid w:val="00AA155B"/>
    <w:rsid w:val="00AA5335"/>
    <w:rsid w:val="00AA6413"/>
    <w:rsid w:val="00AA7A2A"/>
    <w:rsid w:val="00AB3499"/>
    <w:rsid w:val="00AB3EB4"/>
    <w:rsid w:val="00AB4125"/>
    <w:rsid w:val="00AB4418"/>
    <w:rsid w:val="00AB4887"/>
    <w:rsid w:val="00AB72A0"/>
    <w:rsid w:val="00AB7733"/>
    <w:rsid w:val="00AB7AA2"/>
    <w:rsid w:val="00AC2B1D"/>
    <w:rsid w:val="00AC7666"/>
    <w:rsid w:val="00AC779F"/>
    <w:rsid w:val="00AC7C41"/>
    <w:rsid w:val="00AD3F50"/>
    <w:rsid w:val="00AD4D33"/>
    <w:rsid w:val="00AD5F79"/>
    <w:rsid w:val="00AD6684"/>
    <w:rsid w:val="00AE04DA"/>
    <w:rsid w:val="00AE24FD"/>
    <w:rsid w:val="00AE2A03"/>
    <w:rsid w:val="00AE4CFB"/>
    <w:rsid w:val="00AF03BE"/>
    <w:rsid w:val="00AF1204"/>
    <w:rsid w:val="00AF526C"/>
    <w:rsid w:val="00AF7568"/>
    <w:rsid w:val="00B03029"/>
    <w:rsid w:val="00B049DE"/>
    <w:rsid w:val="00B0576D"/>
    <w:rsid w:val="00B07353"/>
    <w:rsid w:val="00B11430"/>
    <w:rsid w:val="00B135A4"/>
    <w:rsid w:val="00B13C8C"/>
    <w:rsid w:val="00B149CE"/>
    <w:rsid w:val="00B1631B"/>
    <w:rsid w:val="00B17D8E"/>
    <w:rsid w:val="00B208FB"/>
    <w:rsid w:val="00B27A3D"/>
    <w:rsid w:val="00B30753"/>
    <w:rsid w:val="00B31208"/>
    <w:rsid w:val="00B34636"/>
    <w:rsid w:val="00B36824"/>
    <w:rsid w:val="00B4032E"/>
    <w:rsid w:val="00B40513"/>
    <w:rsid w:val="00B40F5A"/>
    <w:rsid w:val="00B412F9"/>
    <w:rsid w:val="00B4776B"/>
    <w:rsid w:val="00B51294"/>
    <w:rsid w:val="00B534FE"/>
    <w:rsid w:val="00B547AD"/>
    <w:rsid w:val="00B55707"/>
    <w:rsid w:val="00B5675F"/>
    <w:rsid w:val="00B60E73"/>
    <w:rsid w:val="00B61A5F"/>
    <w:rsid w:val="00B643E4"/>
    <w:rsid w:val="00B6548C"/>
    <w:rsid w:val="00B67C57"/>
    <w:rsid w:val="00B70B37"/>
    <w:rsid w:val="00B72A02"/>
    <w:rsid w:val="00B74A32"/>
    <w:rsid w:val="00B76670"/>
    <w:rsid w:val="00B766E1"/>
    <w:rsid w:val="00B76828"/>
    <w:rsid w:val="00B815AF"/>
    <w:rsid w:val="00B81644"/>
    <w:rsid w:val="00B8434B"/>
    <w:rsid w:val="00B902D0"/>
    <w:rsid w:val="00B939DF"/>
    <w:rsid w:val="00B93E57"/>
    <w:rsid w:val="00B9478D"/>
    <w:rsid w:val="00B9752E"/>
    <w:rsid w:val="00BA05C4"/>
    <w:rsid w:val="00BA09EA"/>
    <w:rsid w:val="00BA0B9C"/>
    <w:rsid w:val="00BA27C2"/>
    <w:rsid w:val="00BA472D"/>
    <w:rsid w:val="00BA6B1D"/>
    <w:rsid w:val="00BA7194"/>
    <w:rsid w:val="00BA79DF"/>
    <w:rsid w:val="00BB1D7F"/>
    <w:rsid w:val="00BB22FE"/>
    <w:rsid w:val="00BB269C"/>
    <w:rsid w:val="00BB3635"/>
    <w:rsid w:val="00BB6503"/>
    <w:rsid w:val="00BB7701"/>
    <w:rsid w:val="00BC1EDB"/>
    <w:rsid w:val="00BC2C54"/>
    <w:rsid w:val="00BC54BA"/>
    <w:rsid w:val="00BD08B2"/>
    <w:rsid w:val="00BD1CEB"/>
    <w:rsid w:val="00BD314A"/>
    <w:rsid w:val="00BD3AEE"/>
    <w:rsid w:val="00BD41B9"/>
    <w:rsid w:val="00BD4FC2"/>
    <w:rsid w:val="00BD53F7"/>
    <w:rsid w:val="00BD5C20"/>
    <w:rsid w:val="00BD639F"/>
    <w:rsid w:val="00BD63E3"/>
    <w:rsid w:val="00BE0C41"/>
    <w:rsid w:val="00BE1E4C"/>
    <w:rsid w:val="00BE2695"/>
    <w:rsid w:val="00BE56E0"/>
    <w:rsid w:val="00BE6AED"/>
    <w:rsid w:val="00BF03A3"/>
    <w:rsid w:val="00BF0B2F"/>
    <w:rsid w:val="00BF1269"/>
    <w:rsid w:val="00BF1563"/>
    <w:rsid w:val="00BF2A6F"/>
    <w:rsid w:val="00BF467D"/>
    <w:rsid w:val="00BF489A"/>
    <w:rsid w:val="00BF4E88"/>
    <w:rsid w:val="00C01BB2"/>
    <w:rsid w:val="00C01EC0"/>
    <w:rsid w:val="00C02643"/>
    <w:rsid w:val="00C03C4D"/>
    <w:rsid w:val="00C04C5D"/>
    <w:rsid w:val="00C04C94"/>
    <w:rsid w:val="00C052CF"/>
    <w:rsid w:val="00C053B9"/>
    <w:rsid w:val="00C06801"/>
    <w:rsid w:val="00C11A86"/>
    <w:rsid w:val="00C126E7"/>
    <w:rsid w:val="00C12E2D"/>
    <w:rsid w:val="00C15170"/>
    <w:rsid w:val="00C15353"/>
    <w:rsid w:val="00C158B6"/>
    <w:rsid w:val="00C17C26"/>
    <w:rsid w:val="00C22649"/>
    <w:rsid w:val="00C246EE"/>
    <w:rsid w:val="00C31DEB"/>
    <w:rsid w:val="00C3380D"/>
    <w:rsid w:val="00C354CC"/>
    <w:rsid w:val="00C372C9"/>
    <w:rsid w:val="00C42692"/>
    <w:rsid w:val="00C42AEC"/>
    <w:rsid w:val="00C42ECA"/>
    <w:rsid w:val="00C43EF8"/>
    <w:rsid w:val="00C478B4"/>
    <w:rsid w:val="00C50CDB"/>
    <w:rsid w:val="00C51936"/>
    <w:rsid w:val="00C551E2"/>
    <w:rsid w:val="00C55326"/>
    <w:rsid w:val="00C554D7"/>
    <w:rsid w:val="00C55AD6"/>
    <w:rsid w:val="00C562C7"/>
    <w:rsid w:val="00C57BB7"/>
    <w:rsid w:val="00C60A79"/>
    <w:rsid w:val="00C61D43"/>
    <w:rsid w:val="00C61E3B"/>
    <w:rsid w:val="00C6263D"/>
    <w:rsid w:val="00C64AA8"/>
    <w:rsid w:val="00C64EFD"/>
    <w:rsid w:val="00C65155"/>
    <w:rsid w:val="00C653D9"/>
    <w:rsid w:val="00C65F0E"/>
    <w:rsid w:val="00C671FF"/>
    <w:rsid w:val="00C673E2"/>
    <w:rsid w:val="00C70E47"/>
    <w:rsid w:val="00C73458"/>
    <w:rsid w:val="00C73A10"/>
    <w:rsid w:val="00C73C64"/>
    <w:rsid w:val="00C747F4"/>
    <w:rsid w:val="00C75F4F"/>
    <w:rsid w:val="00C76D4E"/>
    <w:rsid w:val="00C800F2"/>
    <w:rsid w:val="00C8438A"/>
    <w:rsid w:val="00C8465E"/>
    <w:rsid w:val="00C86C32"/>
    <w:rsid w:val="00C8745D"/>
    <w:rsid w:val="00C87C95"/>
    <w:rsid w:val="00C87C9E"/>
    <w:rsid w:val="00C9102A"/>
    <w:rsid w:val="00C9142E"/>
    <w:rsid w:val="00C93DD6"/>
    <w:rsid w:val="00C955B5"/>
    <w:rsid w:val="00C96701"/>
    <w:rsid w:val="00CA0B52"/>
    <w:rsid w:val="00CA35FF"/>
    <w:rsid w:val="00CA4813"/>
    <w:rsid w:val="00CA5A50"/>
    <w:rsid w:val="00CA661B"/>
    <w:rsid w:val="00CA6912"/>
    <w:rsid w:val="00CA7648"/>
    <w:rsid w:val="00CB1AC5"/>
    <w:rsid w:val="00CB37D8"/>
    <w:rsid w:val="00CB3E9B"/>
    <w:rsid w:val="00CB57C9"/>
    <w:rsid w:val="00CC2E2B"/>
    <w:rsid w:val="00CC400D"/>
    <w:rsid w:val="00CC5257"/>
    <w:rsid w:val="00CD0AC1"/>
    <w:rsid w:val="00CD257C"/>
    <w:rsid w:val="00CD5E45"/>
    <w:rsid w:val="00CE12AA"/>
    <w:rsid w:val="00CE2EA7"/>
    <w:rsid w:val="00CE2EAF"/>
    <w:rsid w:val="00CE3647"/>
    <w:rsid w:val="00CE3F50"/>
    <w:rsid w:val="00CE4486"/>
    <w:rsid w:val="00CE54C2"/>
    <w:rsid w:val="00CE5C5B"/>
    <w:rsid w:val="00CE77A8"/>
    <w:rsid w:val="00CF03C4"/>
    <w:rsid w:val="00CF13BD"/>
    <w:rsid w:val="00CF3258"/>
    <w:rsid w:val="00CF3665"/>
    <w:rsid w:val="00CF4350"/>
    <w:rsid w:val="00CF46F6"/>
    <w:rsid w:val="00CF6273"/>
    <w:rsid w:val="00CF6D76"/>
    <w:rsid w:val="00CF7BD7"/>
    <w:rsid w:val="00D00EE6"/>
    <w:rsid w:val="00D025AA"/>
    <w:rsid w:val="00D02A1C"/>
    <w:rsid w:val="00D02E4A"/>
    <w:rsid w:val="00D03B1D"/>
    <w:rsid w:val="00D05089"/>
    <w:rsid w:val="00D07078"/>
    <w:rsid w:val="00D07182"/>
    <w:rsid w:val="00D100E5"/>
    <w:rsid w:val="00D110D8"/>
    <w:rsid w:val="00D111EE"/>
    <w:rsid w:val="00D1211A"/>
    <w:rsid w:val="00D134AD"/>
    <w:rsid w:val="00D13D9E"/>
    <w:rsid w:val="00D144CE"/>
    <w:rsid w:val="00D15FA5"/>
    <w:rsid w:val="00D16088"/>
    <w:rsid w:val="00D163C5"/>
    <w:rsid w:val="00D165BF"/>
    <w:rsid w:val="00D167CD"/>
    <w:rsid w:val="00D20CD6"/>
    <w:rsid w:val="00D23C2B"/>
    <w:rsid w:val="00D25A89"/>
    <w:rsid w:val="00D314A8"/>
    <w:rsid w:val="00D32FD9"/>
    <w:rsid w:val="00D3360E"/>
    <w:rsid w:val="00D34B8C"/>
    <w:rsid w:val="00D359F7"/>
    <w:rsid w:val="00D402D1"/>
    <w:rsid w:val="00D460FD"/>
    <w:rsid w:val="00D47D24"/>
    <w:rsid w:val="00D50E0D"/>
    <w:rsid w:val="00D514B6"/>
    <w:rsid w:val="00D51C63"/>
    <w:rsid w:val="00D530AD"/>
    <w:rsid w:val="00D53493"/>
    <w:rsid w:val="00D54D03"/>
    <w:rsid w:val="00D55110"/>
    <w:rsid w:val="00D55E64"/>
    <w:rsid w:val="00D560BF"/>
    <w:rsid w:val="00D57EFC"/>
    <w:rsid w:val="00D608EC"/>
    <w:rsid w:val="00D613A3"/>
    <w:rsid w:val="00D61C36"/>
    <w:rsid w:val="00D65064"/>
    <w:rsid w:val="00D6621B"/>
    <w:rsid w:val="00D66369"/>
    <w:rsid w:val="00D67CBF"/>
    <w:rsid w:val="00D70835"/>
    <w:rsid w:val="00D70934"/>
    <w:rsid w:val="00D70BEB"/>
    <w:rsid w:val="00D71149"/>
    <w:rsid w:val="00D71D4A"/>
    <w:rsid w:val="00D72C32"/>
    <w:rsid w:val="00D73DCC"/>
    <w:rsid w:val="00D7501B"/>
    <w:rsid w:val="00D762DC"/>
    <w:rsid w:val="00D80A00"/>
    <w:rsid w:val="00D81EC2"/>
    <w:rsid w:val="00D82124"/>
    <w:rsid w:val="00D84C82"/>
    <w:rsid w:val="00D84ECA"/>
    <w:rsid w:val="00D859AA"/>
    <w:rsid w:val="00D85C22"/>
    <w:rsid w:val="00D863F8"/>
    <w:rsid w:val="00D92C6B"/>
    <w:rsid w:val="00D92EC0"/>
    <w:rsid w:val="00D92FFD"/>
    <w:rsid w:val="00D93485"/>
    <w:rsid w:val="00D93943"/>
    <w:rsid w:val="00D976F0"/>
    <w:rsid w:val="00DA0855"/>
    <w:rsid w:val="00DA2225"/>
    <w:rsid w:val="00DA60D6"/>
    <w:rsid w:val="00DB029E"/>
    <w:rsid w:val="00DB1B27"/>
    <w:rsid w:val="00DB1B74"/>
    <w:rsid w:val="00DB21E7"/>
    <w:rsid w:val="00DB51CE"/>
    <w:rsid w:val="00DB6750"/>
    <w:rsid w:val="00DC0B3A"/>
    <w:rsid w:val="00DC38C4"/>
    <w:rsid w:val="00DC6463"/>
    <w:rsid w:val="00DC6934"/>
    <w:rsid w:val="00DC6E8C"/>
    <w:rsid w:val="00DC71BD"/>
    <w:rsid w:val="00DC7DE1"/>
    <w:rsid w:val="00DD0501"/>
    <w:rsid w:val="00DD10A8"/>
    <w:rsid w:val="00DD4291"/>
    <w:rsid w:val="00DD53C8"/>
    <w:rsid w:val="00DD615E"/>
    <w:rsid w:val="00DD7BF9"/>
    <w:rsid w:val="00DE3027"/>
    <w:rsid w:val="00DE4FA0"/>
    <w:rsid w:val="00DE550D"/>
    <w:rsid w:val="00DE56BE"/>
    <w:rsid w:val="00DF6E29"/>
    <w:rsid w:val="00E023AB"/>
    <w:rsid w:val="00E04693"/>
    <w:rsid w:val="00E0650D"/>
    <w:rsid w:val="00E07555"/>
    <w:rsid w:val="00E07795"/>
    <w:rsid w:val="00E100A9"/>
    <w:rsid w:val="00E10BD0"/>
    <w:rsid w:val="00E11142"/>
    <w:rsid w:val="00E13B8A"/>
    <w:rsid w:val="00E14C81"/>
    <w:rsid w:val="00E21707"/>
    <w:rsid w:val="00E21EB8"/>
    <w:rsid w:val="00E22543"/>
    <w:rsid w:val="00E238DB"/>
    <w:rsid w:val="00E239BA"/>
    <w:rsid w:val="00E24AF3"/>
    <w:rsid w:val="00E26CDB"/>
    <w:rsid w:val="00E307D4"/>
    <w:rsid w:val="00E3227D"/>
    <w:rsid w:val="00E337EF"/>
    <w:rsid w:val="00E41077"/>
    <w:rsid w:val="00E41361"/>
    <w:rsid w:val="00E41484"/>
    <w:rsid w:val="00E44ADB"/>
    <w:rsid w:val="00E46BF2"/>
    <w:rsid w:val="00E479EF"/>
    <w:rsid w:val="00E47FB8"/>
    <w:rsid w:val="00E502C3"/>
    <w:rsid w:val="00E51C4D"/>
    <w:rsid w:val="00E53586"/>
    <w:rsid w:val="00E53A84"/>
    <w:rsid w:val="00E55DD3"/>
    <w:rsid w:val="00E57003"/>
    <w:rsid w:val="00E60263"/>
    <w:rsid w:val="00E611BF"/>
    <w:rsid w:val="00E61988"/>
    <w:rsid w:val="00E64539"/>
    <w:rsid w:val="00E672A3"/>
    <w:rsid w:val="00E70C96"/>
    <w:rsid w:val="00E7135B"/>
    <w:rsid w:val="00E7260C"/>
    <w:rsid w:val="00E73620"/>
    <w:rsid w:val="00E74728"/>
    <w:rsid w:val="00E7525C"/>
    <w:rsid w:val="00E75CD3"/>
    <w:rsid w:val="00E76A75"/>
    <w:rsid w:val="00E7787B"/>
    <w:rsid w:val="00E77ACF"/>
    <w:rsid w:val="00E8056F"/>
    <w:rsid w:val="00E81FEF"/>
    <w:rsid w:val="00E82011"/>
    <w:rsid w:val="00E8228B"/>
    <w:rsid w:val="00E8445F"/>
    <w:rsid w:val="00E8532C"/>
    <w:rsid w:val="00E86B35"/>
    <w:rsid w:val="00E90A70"/>
    <w:rsid w:val="00E939BD"/>
    <w:rsid w:val="00E94CAF"/>
    <w:rsid w:val="00E94DBC"/>
    <w:rsid w:val="00E95127"/>
    <w:rsid w:val="00E95C75"/>
    <w:rsid w:val="00E95DA9"/>
    <w:rsid w:val="00E96FA1"/>
    <w:rsid w:val="00E97650"/>
    <w:rsid w:val="00EA2F61"/>
    <w:rsid w:val="00EA6327"/>
    <w:rsid w:val="00EB1679"/>
    <w:rsid w:val="00EB1A2A"/>
    <w:rsid w:val="00EB27FA"/>
    <w:rsid w:val="00EB3730"/>
    <w:rsid w:val="00EB3764"/>
    <w:rsid w:val="00EB3AC0"/>
    <w:rsid w:val="00EB6857"/>
    <w:rsid w:val="00EC1328"/>
    <w:rsid w:val="00EC137D"/>
    <w:rsid w:val="00EC1504"/>
    <w:rsid w:val="00EC1A79"/>
    <w:rsid w:val="00EC5C97"/>
    <w:rsid w:val="00EC714F"/>
    <w:rsid w:val="00EC787E"/>
    <w:rsid w:val="00ED0296"/>
    <w:rsid w:val="00ED1C8A"/>
    <w:rsid w:val="00ED1D85"/>
    <w:rsid w:val="00ED3B76"/>
    <w:rsid w:val="00EE139E"/>
    <w:rsid w:val="00EE3FF3"/>
    <w:rsid w:val="00EE4E5D"/>
    <w:rsid w:val="00EE71C0"/>
    <w:rsid w:val="00EE7561"/>
    <w:rsid w:val="00EE7CB2"/>
    <w:rsid w:val="00EF1098"/>
    <w:rsid w:val="00EF1858"/>
    <w:rsid w:val="00EF2096"/>
    <w:rsid w:val="00EF659F"/>
    <w:rsid w:val="00EF77BD"/>
    <w:rsid w:val="00F006ED"/>
    <w:rsid w:val="00F0364F"/>
    <w:rsid w:val="00F040C5"/>
    <w:rsid w:val="00F0461A"/>
    <w:rsid w:val="00F055DF"/>
    <w:rsid w:val="00F0744C"/>
    <w:rsid w:val="00F077E4"/>
    <w:rsid w:val="00F10722"/>
    <w:rsid w:val="00F1462F"/>
    <w:rsid w:val="00F149AB"/>
    <w:rsid w:val="00F15A6E"/>
    <w:rsid w:val="00F24F8A"/>
    <w:rsid w:val="00F25DE6"/>
    <w:rsid w:val="00F3180B"/>
    <w:rsid w:val="00F326B4"/>
    <w:rsid w:val="00F33788"/>
    <w:rsid w:val="00F33D66"/>
    <w:rsid w:val="00F34B5A"/>
    <w:rsid w:val="00F35570"/>
    <w:rsid w:val="00F35C74"/>
    <w:rsid w:val="00F366A4"/>
    <w:rsid w:val="00F40236"/>
    <w:rsid w:val="00F40411"/>
    <w:rsid w:val="00F40851"/>
    <w:rsid w:val="00F4354A"/>
    <w:rsid w:val="00F44789"/>
    <w:rsid w:val="00F45796"/>
    <w:rsid w:val="00F46A7A"/>
    <w:rsid w:val="00F5207E"/>
    <w:rsid w:val="00F5303E"/>
    <w:rsid w:val="00F536BF"/>
    <w:rsid w:val="00F53E8B"/>
    <w:rsid w:val="00F563EF"/>
    <w:rsid w:val="00F56F47"/>
    <w:rsid w:val="00F57563"/>
    <w:rsid w:val="00F61F9D"/>
    <w:rsid w:val="00F62893"/>
    <w:rsid w:val="00F643CB"/>
    <w:rsid w:val="00F656FC"/>
    <w:rsid w:val="00F66465"/>
    <w:rsid w:val="00F6651C"/>
    <w:rsid w:val="00F67ED3"/>
    <w:rsid w:val="00F709E5"/>
    <w:rsid w:val="00F726A9"/>
    <w:rsid w:val="00F73CA3"/>
    <w:rsid w:val="00F7555B"/>
    <w:rsid w:val="00F75A08"/>
    <w:rsid w:val="00F75A55"/>
    <w:rsid w:val="00F75BF9"/>
    <w:rsid w:val="00F75F4F"/>
    <w:rsid w:val="00F76146"/>
    <w:rsid w:val="00F806A4"/>
    <w:rsid w:val="00F81A8E"/>
    <w:rsid w:val="00F81E3D"/>
    <w:rsid w:val="00F82D15"/>
    <w:rsid w:val="00F859E0"/>
    <w:rsid w:val="00F859E8"/>
    <w:rsid w:val="00F86574"/>
    <w:rsid w:val="00F86912"/>
    <w:rsid w:val="00F90BC9"/>
    <w:rsid w:val="00F967B4"/>
    <w:rsid w:val="00F9745B"/>
    <w:rsid w:val="00FA2B91"/>
    <w:rsid w:val="00FA3A08"/>
    <w:rsid w:val="00FA4FB5"/>
    <w:rsid w:val="00FA50E6"/>
    <w:rsid w:val="00FA5149"/>
    <w:rsid w:val="00FB158B"/>
    <w:rsid w:val="00FB3A12"/>
    <w:rsid w:val="00FB3AD8"/>
    <w:rsid w:val="00FB41D0"/>
    <w:rsid w:val="00FB629D"/>
    <w:rsid w:val="00FC08E4"/>
    <w:rsid w:val="00FC2714"/>
    <w:rsid w:val="00FC371B"/>
    <w:rsid w:val="00FC3BB5"/>
    <w:rsid w:val="00FC3F64"/>
    <w:rsid w:val="00FC4AAC"/>
    <w:rsid w:val="00FC51A2"/>
    <w:rsid w:val="00FC7718"/>
    <w:rsid w:val="00FC7B1A"/>
    <w:rsid w:val="00FD55ED"/>
    <w:rsid w:val="00FD5CAA"/>
    <w:rsid w:val="00FD79A7"/>
    <w:rsid w:val="00FE03FD"/>
    <w:rsid w:val="00FE2209"/>
    <w:rsid w:val="00FE5700"/>
    <w:rsid w:val="00FE7497"/>
    <w:rsid w:val="00FF065A"/>
    <w:rsid w:val="00FF38F0"/>
    <w:rsid w:val="00FF4DC0"/>
    <w:rsid w:val="00FF54AC"/>
    <w:rsid w:val="00FF58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68947891"/>
  <w15:docId w15:val="{BA8D5E56-5893-447B-9DBF-BEBD70F634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uk-UA" w:eastAsia="uk-UA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iPriority="99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A717B"/>
    <w:rPr>
      <w:sz w:val="24"/>
      <w:szCs w:val="24"/>
      <w:lang w:val="ru-RU" w:eastAsia="ru-RU"/>
    </w:rPr>
  </w:style>
  <w:style w:type="paragraph" w:styleId="10">
    <w:name w:val="heading 1"/>
    <w:basedOn w:val="a"/>
    <w:next w:val="a"/>
    <w:qFormat/>
    <w:pPr>
      <w:keepNext/>
      <w:ind w:left="-900"/>
      <w:outlineLvl w:val="0"/>
    </w:pPr>
    <w:rPr>
      <w:rFonts w:ascii="Arial Narrow" w:hAnsi="Arial Narrow"/>
      <w:b/>
      <w:bCs/>
      <w:color w:val="000000"/>
      <w:sz w:val="28"/>
      <w:szCs w:val="28"/>
      <w:shd w:val="clear" w:color="auto" w:fill="FFFFFF"/>
      <w:lang w:val="uk-UA"/>
    </w:rPr>
  </w:style>
  <w:style w:type="paragraph" w:styleId="2">
    <w:name w:val="heading 2"/>
    <w:basedOn w:val="a"/>
    <w:next w:val="a"/>
    <w:qFormat/>
    <w:pPr>
      <w:keepNext/>
      <w:ind w:left="-900"/>
      <w:outlineLvl w:val="1"/>
    </w:pPr>
    <w:rPr>
      <w:rFonts w:ascii="Arial Narrow" w:hAnsi="Arial Narrow"/>
      <w:b/>
      <w:bCs/>
      <w:sz w:val="28"/>
      <w:szCs w:val="28"/>
      <w:lang w:val="uk-UA"/>
    </w:rPr>
  </w:style>
  <w:style w:type="paragraph" w:styleId="3">
    <w:name w:val="heading 3"/>
    <w:basedOn w:val="a"/>
    <w:next w:val="a"/>
    <w:qFormat/>
    <w:pPr>
      <w:keepNext/>
      <w:outlineLvl w:val="2"/>
    </w:pPr>
    <w:rPr>
      <w:rFonts w:ascii="Arial Narrow" w:hAnsi="Arial Narrow"/>
      <w:sz w:val="28"/>
      <w:lang w:val="uk-UA"/>
    </w:rPr>
  </w:style>
  <w:style w:type="paragraph" w:styleId="4">
    <w:name w:val="heading 4"/>
    <w:basedOn w:val="a"/>
    <w:next w:val="a"/>
    <w:qFormat/>
    <w:pPr>
      <w:keepNext/>
      <w:ind w:left="-720"/>
      <w:outlineLvl w:val="3"/>
    </w:pPr>
    <w:rPr>
      <w:rFonts w:ascii="Arial Narrow" w:hAnsi="Arial Narrow"/>
      <w:sz w:val="28"/>
    </w:rPr>
  </w:style>
  <w:style w:type="paragraph" w:styleId="5">
    <w:name w:val="heading 5"/>
    <w:basedOn w:val="a"/>
    <w:next w:val="a"/>
    <w:qFormat/>
    <w:pPr>
      <w:keepNext/>
      <w:ind w:left="-900"/>
      <w:outlineLvl w:val="4"/>
    </w:pPr>
    <w:rPr>
      <w:rFonts w:ascii="Arial Narrow" w:hAnsi="Arial Narrow"/>
      <w:sz w:val="28"/>
      <w:lang w:val="uk-UA"/>
    </w:rPr>
  </w:style>
  <w:style w:type="paragraph" w:styleId="6">
    <w:name w:val="heading 6"/>
    <w:basedOn w:val="a"/>
    <w:next w:val="a"/>
    <w:qFormat/>
    <w:pPr>
      <w:keepNext/>
      <w:ind w:left="-900"/>
      <w:outlineLvl w:val="5"/>
    </w:pPr>
    <w:rPr>
      <w:rFonts w:ascii="Arial Narrow" w:hAnsi="Arial Narrow"/>
      <w:b/>
      <w:bCs/>
      <w:sz w:val="28"/>
      <w:u w:val="single"/>
    </w:rPr>
  </w:style>
  <w:style w:type="paragraph" w:styleId="7">
    <w:name w:val="heading 7"/>
    <w:basedOn w:val="a"/>
    <w:next w:val="a"/>
    <w:qFormat/>
    <w:pPr>
      <w:keepNext/>
      <w:outlineLvl w:val="6"/>
    </w:pPr>
    <w:rPr>
      <w:rFonts w:ascii="Arial Narrow" w:hAnsi="Arial Narrow"/>
      <w:b/>
      <w:bCs/>
      <w:lang w:val="uk-UA"/>
    </w:rPr>
  </w:style>
  <w:style w:type="paragraph" w:styleId="8">
    <w:name w:val="heading 8"/>
    <w:basedOn w:val="a"/>
    <w:next w:val="a"/>
    <w:qFormat/>
    <w:pPr>
      <w:keepNext/>
      <w:outlineLvl w:val="7"/>
    </w:pPr>
    <w:rPr>
      <w:rFonts w:ascii="Arial Narrow" w:hAnsi="Arial Narrow"/>
      <w:b/>
      <w:bCs/>
      <w:sz w:val="18"/>
      <w:lang w:val="uk-UA"/>
    </w:rPr>
  </w:style>
  <w:style w:type="paragraph" w:styleId="9">
    <w:name w:val="heading 9"/>
    <w:basedOn w:val="a"/>
    <w:next w:val="a"/>
    <w:qFormat/>
    <w:pPr>
      <w:keepNext/>
      <w:ind w:left="-540"/>
      <w:outlineLvl w:val="8"/>
    </w:pPr>
    <w:rPr>
      <w:rFonts w:ascii="Arial Narrow" w:hAnsi="Arial Narrow"/>
      <w:bCs/>
      <w:iCs/>
      <w:sz w:val="28"/>
      <w:szCs w:val="28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Чертежный"/>
    <w:pPr>
      <w:jc w:val="both"/>
    </w:pPr>
    <w:rPr>
      <w:rFonts w:ascii="ISOCPEUR" w:hAnsi="ISOCPEUR"/>
      <w:i/>
      <w:iCs/>
      <w:sz w:val="28"/>
      <w:szCs w:val="28"/>
      <w:lang w:eastAsia="ru-RU"/>
    </w:rPr>
  </w:style>
  <w:style w:type="paragraph" w:styleId="a4">
    <w:name w:val="Body Text Indent"/>
    <w:basedOn w:val="a"/>
    <w:pPr>
      <w:ind w:left="-900"/>
    </w:pPr>
    <w:rPr>
      <w:rFonts w:ascii="Arial Narrow" w:hAnsi="Arial Narrow"/>
      <w:iCs/>
      <w:sz w:val="28"/>
      <w:lang w:val="uk-UA"/>
    </w:rPr>
  </w:style>
  <w:style w:type="paragraph" w:styleId="a5">
    <w:name w:val="Subtitle"/>
    <w:basedOn w:val="a"/>
    <w:qFormat/>
    <w:pPr>
      <w:ind w:firstLine="851"/>
      <w:jc w:val="both"/>
    </w:pPr>
    <w:rPr>
      <w:sz w:val="26"/>
      <w:szCs w:val="20"/>
    </w:rPr>
  </w:style>
  <w:style w:type="paragraph" w:customStyle="1" w:styleId="-">
    <w:name w:val="основа-метода"/>
    <w:basedOn w:val="a"/>
    <w:autoRedefine/>
    <w:rsid w:val="003B3D41"/>
    <w:pPr>
      <w:spacing w:line="360" w:lineRule="auto"/>
      <w:ind w:firstLine="570"/>
      <w:jc w:val="both"/>
    </w:pPr>
    <w:rPr>
      <w:sz w:val="28"/>
      <w:szCs w:val="28"/>
      <w:lang w:val="uk-UA"/>
    </w:rPr>
  </w:style>
  <w:style w:type="character" w:customStyle="1" w:styleId="MTEquationSection">
    <w:name w:val="MTEquationSection"/>
    <w:basedOn w:val="a0"/>
    <w:rsid w:val="003B3D41"/>
    <w:rPr>
      <w:vanish w:val="0"/>
      <w:color w:val="FF0000"/>
    </w:rPr>
  </w:style>
  <w:style w:type="paragraph" w:styleId="a6">
    <w:name w:val="Title"/>
    <w:basedOn w:val="a"/>
    <w:qFormat/>
    <w:rsid w:val="006F1E91"/>
    <w:pPr>
      <w:jc w:val="center"/>
    </w:pPr>
    <w:rPr>
      <w:sz w:val="26"/>
      <w:szCs w:val="20"/>
    </w:rPr>
  </w:style>
  <w:style w:type="paragraph" w:styleId="a7">
    <w:name w:val="footer"/>
    <w:basedOn w:val="a"/>
    <w:link w:val="a8"/>
    <w:uiPriority w:val="99"/>
    <w:rsid w:val="00C65F0E"/>
    <w:pPr>
      <w:tabs>
        <w:tab w:val="center" w:pos="4153"/>
        <w:tab w:val="right" w:pos="8306"/>
      </w:tabs>
      <w:overflowPunct w:val="0"/>
      <w:autoSpaceDE w:val="0"/>
      <w:autoSpaceDN w:val="0"/>
      <w:adjustRightInd w:val="0"/>
      <w:textAlignment w:val="baseline"/>
    </w:pPr>
    <w:rPr>
      <w:sz w:val="20"/>
      <w:szCs w:val="20"/>
    </w:rPr>
  </w:style>
  <w:style w:type="table" w:styleId="a9">
    <w:name w:val="Table Grid"/>
    <w:basedOn w:val="a1"/>
    <w:rsid w:val="00E2254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page number"/>
    <w:basedOn w:val="a0"/>
    <w:rsid w:val="006D52CD"/>
  </w:style>
  <w:style w:type="paragraph" w:styleId="ab">
    <w:name w:val="header"/>
    <w:basedOn w:val="a"/>
    <w:rsid w:val="006D52CD"/>
    <w:pPr>
      <w:tabs>
        <w:tab w:val="center" w:pos="4677"/>
        <w:tab w:val="right" w:pos="9355"/>
      </w:tabs>
    </w:pPr>
  </w:style>
  <w:style w:type="paragraph" w:styleId="30">
    <w:name w:val="Body Text 3"/>
    <w:basedOn w:val="a"/>
    <w:rsid w:val="002A1DB0"/>
    <w:pPr>
      <w:spacing w:line="312" w:lineRule="auto"/>
    </w:pPr>
    <w:rPr>
      <w:sz w:val="28"/>
      <w:szCs w:val="20"/>
    </w:rPr>
  </w:style>
  <w:style w:type="paragraph" w:styleId="ac">
    <w:name w:val="Body Text"/>
    <w:basedOn w:val="a"/>
    <w:rsid w:val="00C43EF8"/>
    <w:pPr>
      <w:spacing w:line="360" w:lineRule="auto"/>
    </w:pPr>
    <w:rPr>
      <w:szCs w:val="20"/>
    </w:rPr>
  </w:style>
  <w:style w:type="paragraph" w:styleId="ad">
    <w:name w:val="caption"/>
    <w:basedOn w:val="a"/>
    <w:next w:val="a"/>
    <w:qFormat/>
    <w:rsid w:val="00C43EF8"/>
    <w:rPr>
      <w:sz w:val="26"/>
      <w:szCs w:val="20"/>
    </w:rPr>
  </w:style>
  <w:style w:type="paragraph" w:styleId="ae">
    <w:name w:val="Balloon Text"/>
    <w:basedOn w:val="a"/>
    <w:link w:val="af"/>
    <w:rsid w:val="00A21039"/>
    <w:rPr>
      <w:rFonts w:ascii="Tahoma" w:hAnsi="Tahoma" w:cs="Tahoma"/>
      <w:sz w:val="16"/>
      <w:szCs w:val="16"/>
    </w:rPr>
  </w:style>
  <w:style w:type="character" w:customStyle="1" w:styleId="af">
    <w:name w:val="Текст у виносці Знак"/>
    <w:basedOn w:val="a0"/>
    <w:link w:val="ae"/>
    <w:rsid w:val="00A21039"/>
    <w:rPr>
      <w:rFonts w:ascii="Tahoma" w:hAnsi="Tahoma" w:cs="Tahoma"/>
      <w:sz w:val="16"/>
      <w:szCs w:val="16"/>
    </w:rPr>
  </w:style>
  <w:style w:type="character" w:customStyle="1" w:styleId="a8">
    <w:name w:val="Нижній колонтитул Знак"/>
    <w:link w:val="a7"/>
    <w:uiPriority w:val="99"/>
    <w:rsid w:val="002B6C1E"/>
    <w:rPr>
      <w:lang w:val="ru-RU" w:eastAsia="ru-RU"/>
    </w:rPr>
  </w:style>
  <w:style w:type="character" w:styleId="af0">
    <w:name w:val="Placeholder Text"/>
    <w:basedOn w:val="a0"/>
    <w:uiPriority w:val="99"/>
    <w:semiHidden/>
    <w:rsid w:val="00140DFF"/>
    <w:rPr>
      <w:color w:val="808080"/>
    </w:rPr>
  </w:style>
  <w:style w:type="paragraph" w:styleId="af1">
    <w:name w:val="List Paragraph"/>
    <w:basedOn w:val="a"/>
    <w:uiPriority w:val="34"/>
    <w:qFormat/>
    <w:rsid w:val="00D165BF"/>
    <w:pPr>
      <w:ind w:left="720"/>
      <w:contextualSpacing/>
    </w:pPr>
  </w:style>
  <w:style w:type="character" w:styleId="af2">
    <w:name w:val="annotation reference"/>
    <w:basedOn w:val="a0"/>
    <w:semiHidden/>
    <w:unhideWhenUsed/>
    <w:rsid w:val="0059196F"/>
    <w:rPr>
      <w:sz w:val="16"/>
      <w:szCs w:val="16"/>
    </w:rPr>
  </w:style>
  <w:style w:type="paragraph" w:styleId="af3">
    <w:name w:val="annotation text"/>
    <w:basedOn w:val="a"/>
    <w:link w:val="af4"/>
    <w:semiHidden/>
    <w:unhideWhenUsed/>
    <w:rsid w:val="0059196F"/>
    <w:rPr>
      <w:sz w:val="20"/>
      <w:szCs w:val="20"/>
    </w:rPr>
  </w:style>
  <w:style w:type="character" w:customStyle="1" w:styleId="af4">
    <w:name w:val="Текст примітки Знак"/>
    <w:basedOn w:val="a0"/>
    <w:link w:val="af3"/>
    <w:semiHidden/>
    <w:rsid w:val="0059196F"/>
    <w:rPr>
      <w:lang w:val="ru-RU" w:eastAsia="ru-RU"/>
    </w:rPr>
  </w:style>
  <w:style w:type="paragraph" w:styleId="af5">
    <w:name w:val="annotation subject"/>
    <w:basedOn w:val="af3"/>
    <w:next w:val="af3"/>
    <w:link w:val="af6"/>
    <w:semiHidden/>
    <w:unhideWhenUsed/>
    <w:rsid w:val="0059196F"/>
    <w:rPr>
      <w:b/>
      <w:bCs/>
    </w:rPr>
  </w:style>
  <w:style w:type="character" w:customStyle="1" w:styleId="af6">
    <w:name w:val="Тема примітки Знак"/>
    <w:basedOn w:val="af4"/>
    <w:link w:val="af5"/>
    <w:semiHidden/>
    <w:rsid w:val="0059196F"/>
    <w:rPr>
      <w:b/>
      <w:bCs/>
      <w:lang w:val="ru-RU" w:eastAsia="ru-RU"/>
    </w:rPr>
  </w:style>
  <w:style w:type="numbering" w:customStyle="1" w:styleId="1">
    <w:name w:val="Текущий список1"/>
    <w:uiPriority w:val="99"/>
    <w:rsid w:val="00D70BEB"/>
    <w:pPr>
      <w:numPr>
        <w:numId w:val="12"/>
      </w:numPr>
    </w:pPr>
  </w:style>
  <w:style w:type="paragraph" w:styleId="af7">
    <w:name w:val="footnote text"/>
    <w:basedOn w:val="a"/>
    <w:link w:val="af8"/>
    <w:uiPriority w:val="99"/>
    <w:semiHidden/>
    <w:unhideWhenUsed/>
    <w:rsid w:val="006137D0"/>
    <w:pPr>
      <w:ind w:firstLine="570"/>
      <w:jc w:val="both"/>
    </w:pPr>
    <w:rPr>
      <w:sz w:val="20"/>
      <w:szCs w:val="20"/>
      <w:lang w:val="uk-UA"/>
    </w:rPr>
  </w:style>
  <w:style w:type="character" w:customStyle="1" w:styleId="af8">
    <w:name w:val="Текст виноски Знак"/>
    <w:basedOn w:val="a0"/>
    <w:link w:val="af7"/>
    <w:uiPriority w:val="99"/>
    <w:semiHidden/>
    <w:rsid w:val="006137D0"/>
    <w:rPr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385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355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1891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1793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597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1254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0833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3511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7541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46419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7832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3396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61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9192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0295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229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2.wmf"/><Relationship Id="rId299" Type="http://schemas.openxmlformats.org/officeDocument/2006/relationships/image" Target="media/image168.jpeg"/><Relationship Id="rId21" Type="http://schemas.openxmlformats.org/officeDocument/2006/relationships/oleObject" Target="embeddings/oleObject5.bin"/><Relationship Id="rId63" Type="http://schemas.openxmlformats.org/officeDocument/2006/relationships/image" Target="media/image44.png"/><Relationship Id="rId159" Type="http://schemas.openxmlformats.org/officeDocument/2006/relationships/image" Target="media/image93.wmf"/><Relationship Id="rId170" Type="http://schemas.openxmlformats.org/officeDocument/2006/relationships/oleObject" Target="embeddings/oleObject61.bin"/><Relationship Id="rId226" Type="http://schemas.openxmlformats.org/officeDocument/2006/relationships/image" Target="media/image127.wmf"/><Relationship Id="rId268" Type="http://schemas.openxmlformats.org/officeDocument/2006/relationships/image" Target="media/image148.wmf"/><Relationship Id="rId32" Type="http://schemas.openxmlformats.org/officeDocument/2006/relationships/oleObject" Target="embeddings/oleObject8.bin"/><Relationship Id="rId74" Type="http://schemas.openxmlformats.org/officeDocument/2006/relationships/oleObject" Target="embeddings/oleObject15.bin"/><Relationship Id="rId128" Type="http://schemas.openxmlformats.org/officeDocument/2006/relationships/oleObject" Target="embeddings/oleObject40.bin"/><Relationship Id="rId5" Type="http://schemas.openxmlformats.org/officeDocument/2006/relationships/webSettings" Target="webSettings.xml"/><Relationship Id="rId181" Type="http://schemas.openxmlformats.org/officeDocument/2006/relationships/image" Target="media/image104.wmf"/><Relationship Id="rId237" Type="http://schemas.openxmlformats.org/officeDocument/2006/relationships/oleObject" Target="embeddings/oleObject94.bin"/><Relationship Id="rId279" Type="http://schemas.openxmlformats.org/officeDocument/2006/relationships/image" Target="media/image155.png"/><Relationship Id="rId43" Type="http://schemas.openxmlformats.org/officeDocument/2006/relationships/image" Target="media/image26.png"/><Relationship Id="rId139" Type="http://schemas.openxmlformats.org/officeDocument/2006/relationships/image" Target="media/image83.wmf"/><Relationship Id="rId290" Type="http://schemas.openxmlformats.org/officeDocument/2006/relationships/footer" Target="footer4.xml"/><Relationship Id="rId304" Type="http://schemas.openxmlformats.org/officeDocument/2006/relationships/image" Target="media/image173.png"/><Relationship Id="rId85" Type="http://schemas.openxmlformats.org/officeDocument/2006/relationships/oleObject" Target="embeddings/oleObject19.bin"/><Relationship Id="rId150" Type="http://schemas.openxmlformats.org/officeDocument/2006/relationships/oleObject" Target="embeddings/oleObject51.bin"/><Relationship Id="rId192" Type="http://schemas.openxmlformats.org/officeDocument/2006/relationships/oleObject" Target="embeddings/oleObject71.bin"/><Relationship Id="rId206" Type="http://schemas.openxmlformats.org/officeDocument/2006/relationships/oleObject" Target="embeddings/oleObject78.bin"/><Relationship Id="rId248" Type="http://schemas.openxmlformats.org/officeDocument/2006/relationships/image" Target="media/image138.wmf"/><Relationship Id="rId12" Type="http://schemas.openxmlformats.org/officeDocument/2006/relationships/image" Target="media/image2.png"/><Relationship Id="rId108" Type="http://schemas.openxmlformats.org/officeDocument/2006/relationships/image" Target="media/image67.wmf"/><Relationship Id="rId54" Type="http://schemas.openxmlformats.org/officeDocument/2006/relationships/image" Target="media/image37.wmf"/><Relationship Id="rId96" Type="http://schemas.openxmlformats.org/officeDocument/2006/relationships/image" Target="media/image61.wmf"/><Relationship Id="rId161" Type="http://schemas.openxmlformats.org/officeDocument/2006/relationships/image" Target="media/image94.wmf"/><Relationship Id="rId217" Type="http://schemas.openxmlformats.org/officeDocument/2006/relationships/image" Target="media/image123.wmf"/><Relationship Id="rId259" Type="http://schemas.openxmlformats.org/officeDocument/2006/relationships/oleObject" Target="embeddings/oleObject105.bin"/><Relationship Id="rId23" Type="http://schemas.openxmlformats.org/officeDocument/2006/relationships/oleObject" Target="embeddings/oleObject6.bin"/><Relationship Id="rId119" Type="http://schemas.openxmlformats.org/officeDocument/2006/relationships/image" Target="media/image73.wmf"/><Relationship Id="rId270" Type="http://schemas.openxmlformats.org/officeDocument/2006/relationships/image" Target="media/image149.wmf"/><Relationship Id="rId291" Type="http://schemas.openxmlformats.org/officeDocument/2006/relationships/footer" Target="footer5.xml"/><Relationship Id="rId305" Type="http://schemas.openxmlformats.org/officeDocument/2006/relationships/image" Target="media/image174.png"/><Relationship Id="rId44" Type="http://schemas.openxmlformats.org/officeDocument/2006/relationships/image" Target="media/image27.png"/><Relationship Id="rId65" Type="http://schemas.openxmlformats.org/officeDocument/2006/relationships/image" Target="media/image46.wmf"/><Relationship Id="rId86" Type="http://schemas.openxmlformats.org/officeDocument/2006/relationships/image" Target="media/image56.wmf"/><Relationship Id="rId130" Type="http://schemas.openxmlformats.org/officeDocument/2006/relationships/oleObject" Target="embeddings/oleObject41.bin"/><Relationship Id="rId151" Type="http://schemas.openxmlformats.org/officeDocument/2006/relationships/image" Target="media/image89.wmf"/><Relationship Id="rId172" Type="http://schemas.openxmlformats.org/officeDocument/2006/relationships/oleObject" Target="embeddings/oleObject62.bin"/><Relationship Id="rId193" Type="http://schemas.openxmlformats.org/officeDocument/2006/relationships/image" Target="media/image111.wmf"/><Relationship Id="rId207" Type="http://schemas.openxmlformats.org/officeDocument/2006/relationships/image" Target="media/image118.wmf"/><Relationship Id="rId228" Type="http://schemas.openxmlformats.org/officeDocument/2006/relationships/image" Target="media/image128.wmf"/><Relationship Id="rId249" Type="http://schemas.openxmlformats.org/officeDocument/2006/relationships/oleObject" Target="embeddings/oleObject100.bin"/><Relationship Id="rId13" Type="http://schemas.openxmlformats.org/officeDocument/2006/relationships/image" Target="media/image3.gif"/><Relationship Id="rId109" Type="http://schemas.openxmlformats.org/officeDocument/2006/relationships/oleObject" Target="embeddings/oleObject31.bin"/><Relationship Id="rId260" Type="http://schemas.openxmlformats.org/officeDocument/2006/relationships/image" Target="media/image144.wmf"/><Relationship Id="rId281" Type="http://schemas.openxmlformats.org/officeDocument/2006/relationships/image" Target="media/image157.jpeg"/><Relationship Id="rId34" Type="http://schemas.openxmlformats.org/officeDocument/2006/relationships/image" Target="media/image17.png"/><Relationship Id="rId55" Type="http://schemas.openxmlformats.org/officeDocument/2006/relationships/oleObject" Target="embeddings/oleObject9.bin"/><Relationship Id="rId76" Type="http://schemas.openxmlformats.org/officeDocument/2006/relationships/footer" Target="footer3.xml"/><Relationship Id="rId97" Type="http://schemas.openxmlformats.org/officeDocument/2006/relationships/oleObject" Target="embeddings/oleObject25.bin"/><Relationship Id="rId120" Type="http://schemas.openxmlformats.org/officeDocument/2006/relationships/oleObject" Target="embeddings/oleObject36.bin"/><Relationship Id="rId141" Type="http://schemas.openxmlformats.org/officeDocument/2006/relationships/image" Target="media/image84.wmf"/><Relationship Id="rId7" Type="http://schemas.openxmlformats.org/officeDocument/2006/relationships/endnotes" Target="endnotes.xml"/><Relationship Id="rId162" Type="http://schemas.openxmlformats.org/officeDocument/2006/relationships/oleObject" Target="embeddings/oleObject57.bin"/><Relationship Id="rId183" Type="http://schemas.openxmlformats.org/officeDocument/2006/relationships/image" Target="media/image105.wmf"/><Relationship Id="rId218" Type="http://schemas.openxmlformats.org/officeDocument/2006/relationships/oleObject" Target="embeddings/oleObject84.bin"/><Relationship Id="rId239" Type="http://schemas.openxmlformats.org/officeDocument/2006/relationships/oleObject" Target="embeddings/oleObject95.bin"/><Relationship Id="rId250" Type="http://schemas.openxmlformats.org/officeDocument/2006/relationships/image" Target="media/image139.wmf"/><Relationship Id="rId271" Type="http://schemas.openxmlformats.org/officeDocument/2006/relationships/oleObject" Target="embeddings/oleObject111.bin"/><Relationship Id="rId292" Type="http://schemas.openxmlformats.org/officeDocument/2006/relationships/image" Target="media/image163.png"/><Relationship Id="rId306" Type="http://schemas.openxmlformats.org/officeDocument/2006/relationships/fontTable" Target="fontTable.xml"/><Relationship Id="rId24" Type="http://schemas.openxmlformats.org/officeDocument/2006/relationships/image" Target="media/image9.wmf"/><Relationship Id="rId45" Type="http://schemas.openxmlformats.org/officeDocument/2006/relationships/image" Target="media/image28.jpeg"/><Relationship Id="rId66" Type="http://schemas.openxmlformats.org/officeDocument/2006/relationships/oleObject" Target="embeddings/oleObject11.bin"/><Relationship Id="rId87" Type="http://schemas.openxmlformats.org/officeDocument/2006/relationships/oleObject" Target="embeddings/oleObject20.bin"/><Relationship Id="rId110" Type="http://schemas.openxmlformats.org/officeDocument/2006/relationships/image" Target="media/image68.wmf"/><Relationship Id="rId131" Type="http://schemas.openxmlformats.org/officeDocument/2006/relationships/image" Target="media/image79.wmf"/><Relationship Id="rId152" Type="http://schemas.openxmlformats.org/officeDocument/2006/relationships/oleObject" Target="embeddings/oleObject52.bin"/><Relationship Id="rId173" Type="http://schemas.openxmlformats.org/officeDocument/2006/relationships/image" Target="media/image100.wmf"/><Relationship Id="rId194" Type="http://schemas.openxmlformats.org/officeDocument/2006/relationships/oleObject" Target="embeddings/oleObject72.bin"/><Relationship Id="rId208" Type="http://schemas.openxmlformats.org/officeDocument/2006/relationships/oleObject" Target="embeddings/oleObject79.bin"/><Relationship Id="rId229" Type="http://schemas.openxmlformats.org/officeDocument/2006/relationships/oleObject" Target="embeddings/oleObject90.bin"/><Relationship Id="rId240" Type="http://schemas.openxmlformats.org/officeDocument/2006/relationships/image" Target="media/image134.wmf"/><Relationship Id="rId261" Type="http://schemas.openxmlformats.org/officeDocument/2006/relationships/oleObject" Target="embeddings/oleObject106.bin"/><Relationship Id="rId14" Type="http://schemas.openxmlformats.org/officeDocument/2006/relationships/image" Target="media/image4.wmf"/><Relationship Id="rId35" Type="http://schemas.openxmlformats.org/officeDocument/2006/relationships/image" Target="media/image18.PNG"/><Relationship Id="rId56" Type="http://schemas.openxmlformats.org/officeDocument/2006/relationships/image" Target="media/image38.wmf"/><Relationship Id="rId77" Type="http://schemas.openxmlformats.org/officeDocument/2006/relationships/image" Target="media/image51.jpeg"/><Relationship Id="rId100" Type="http://schemas.openxmlformats.org/officeDocument/2006/relationships/image" Target="media/image63.wmf"/><Relationship Id="rId282" Type="http://schemas.openxmlformats.org/officeDocument/2006/relationships/image" Target="media/image158.wmf"/><Relationship Id="rId8" Type="http://schemas.openxmlformats.org/officeDocument/2006/relationships/hyperlink" Target="https://kpi.ua" TargetMode="External"/><Relationship Id="rId98" Type="http://schemas.openxmlformats.org/officeDocument/2006/relationships/image" Target="media/image62.wmf"/><Relationship Id="rId121" Type="http://schemas.openxmlformats.org/officeDocument/2006/relationships/image" Target="media/image74.wmf"/><Relationship Id="rId142" Type="http://schemas.openxmlformats.org/officeDocument/2006/relationships/oleObject" Target="embeddings/oleObject47.bin"/><Relationship Id="rId163" Type="http://schemas.openxmlformats.org/officeDocument/2006/relationships/image" Target="media/image95.wmf"/><Relationship Id="rId184" Type="http://schemas.openxmlformats.org/officeDocument/2006/relationships/oleObject" Target="embeddings/oleObject68.bin"/><Relationship Id="rId219" Type="http://schemas.openxmlformats.org/officeDocument/2006/relationships/image" Target="media/image124.wmf"/><Relationship Id="rId230" Type="http://schemas.openxmlformats.org/officeDocument/2006/relationships/image" Target="media/image129.wmf"/><Relationship Id="rId251" Type="http://schemas.openxmlformats.org/officeDocument/2006/relationships/oleObject" Target="embeddings/oleObject101.bin"/><Relationship Id="rId25" Type="http://schemas.openxmlformats.org/officeDocument/2006/relationships/oleObject" Target="embeddings/oleObject7.bin"/><Relationship Id="rId46" Type="http://schemas.openxmlformats.org/officeDocument/2006/relationships/image" Target="media/image29.jpeg"/><Relationship Id="rId67" Type="http://schemas.openxmlformats.org/officeDocument/2006/relationships/image" Target="media/image47.wmf"/><Relationship Id="rId272" Type="http://schemas.openxmlformats.org/officeDocument/2006/relationships/image" Target="media/image150.wmf"/><Relationship Id="rId293" Type="http://schemas.openxmlformats.org/officeDocument/2006/relationships/image" Target="media/image164.gif"/><Relationship Id="rId307" Type="http://schemas.openxmlformats.org/officeDocument/2006/relationships/theme" Target="theme/theme1.xml"/><Relationship Id="rId88" Type="http://schemas.openxmlformats.org/officeDocument/2006/relationships/image" Target="media/image57.wmf"/><Relationship Id="rId111" Type="http://schemas.openxmlformats.org/officeDocument/2006/relationships/oleObject" Target="embeddings/oleObject32.bin"/><Relationship Id="rId132" Type="http://schemas.openxmlformats.org/officeDocument/2006/relationships/oleObject" Target="embeddings/oleObject42.bin"/><Relationship Id="rId153" Type="http://schemas.openxmlformats.org/officeDocument/2006/relationships/image" Target="media/image90.wmf"/><Relationship Id="rId174" Type="http://schemas.openxmlformats.org/officeDocument/2006/relationships/oleObject" Target="embeddings/oleObject63.bin"/><Relationship Id="rId195" Type="http://schemas.openxmlformats.org/officeDocument/2006/relationships/image" Target="media/image112.wmf"/><Relationship Id="rId209" Type="http://schemas.openxmlformats.org/officeDocument/2006/relationships/image" Target="media/image119.wmf"/><Relationship Id="rId220" Type="http://schemas.openxmlformats.org/officeDocument/2006/relationships/oleObject" Target="embeddings/oleObject85.bin"/><Relationship Id="rId241" Type="http://schemas.openxmlformats.org/officeDocument/2006/relationships/oleObject" Target="embeddings/oleObject96.bin"/><Relationship Id="rId15" Type="http://schemas.openxmlformats.org/officeDocument/2006/relationships/oleObject" Target="embeddings/oleObject2.bin"/><Relationship Id="rId36" Type="http://schemas.openxmlformats.org/officeDocument/2006/relationships/image" Target="media/image19.png"/><Relationship Id="rId57" Type="http://schemas.openxmlformats.org/officeDocument/2006/relationships/oleObject" Target="embeddings/oleObject10.bin"/><Relationship Id="rId262" Type="http://schemas.openxmlformats.org/officeDocument/2006/relationships/image" Target="media/image145.wmf"/><Relationship Id="rId283" Type="http://schemas.openxmlformats.org/officeDocument/2006/relationships/oleObject" Target="embeddings/oleObject114.bin"/><Relationship Id="rId78" Type="http://schemas.openxmlformats.org/officeDocument/2006/relationships/image" Target="media/image52.wmf"/><Relationship Id="rId99" Type="http://schemas.openxmlformats.org/officeDocument/2006/relationships/oleObject" Target="embeddings/oleObject26.bin"/><Relationship Id="rId101" Type="http://schemas.openxmlformats.org/officeDocument/2006/relationships/oleObject" Target="embeddings/oleObject27.bin"/><Relationship Id="rId122" Type="http://schemas.openxmlformats.org/officeDocument/2006/relationships/oleObject" Target="embeddings/oleObject37.bin"/><Relationship Id="rId143" Type="http://schemas.openxmlformats.org/officeDocument/2006/relationships/image" Target="media/image85.wmf"/><Relationship Id="rId164" Type="http://schemas.openxmlformats.org/officeDocument/2006/relationships/oleObject" Target="embeddings/oleObject58.bin"/><Relationship Id="rId185" Type="http://schemas.openxmlformats.org/officeDocument/2006/relationships/image" Target="media/image106.wmf"/><Relationship Id="rId9" Type="http://schemas.openxmlformats.org/officeDocument/2006/relationships/footer" Target="footer1.xml"/><Relationship Id="rId210" Type="http://schemas.openxmlformats.org/officeDocument/2006/relationships/oleObject" Target="embeddings/oleObject80.bin"/><Relationship Id="rId26" Type="http://schemas.openxmlformats.org/officeDocument/2006/relationships/image" Target="media/image10.png"/><Relationship Id="rId231" Type="http://schemas.openxmlformats.org/officeDocument/2006/relationships/oleObject" Target="embeddings/oleObject91.bin"/><Relationship Id="rId252" Type="http://schemas.openxmlformats.org/officeDocument/2006/relationships/image" Target="media/image140.wmf"/><Relationship Id="rId273" Type="http://schemas.openxmlformats.org/officeDocument/2006/relationships/oleObject" Target="embeddings/oleObject112.bin"/><Relationship Id="rId294" Type="http://schemas.openxmlformats.org/officeDocument/2006/relationships/image" Target="media/image165.jpeg"/><Relationship Id="rId47" Type="http://schemas.openxmlformats.org/officeDocument/2006/relationships/image" Target="media/image30.jpeg"/><Relationship Id="rId68" Type="http://schemas.openxmlformats.org/officeDocument/2006/relationships/oleObject" Target="embeddings/oleObject12.bin"/><Relationship Id="rId89" Type="http://schemas.openxmlformats.org/officeDocument/2006/relationships/oleObject" Target="embeddings/oleObject21.bin"/><Relationship Id="rId112" Type="http://schemas.openxmlformats.org/officeDocument/2006/relationships/image" Target="media/image69.wmf"/><Relationship Id="rId133" Type="http://schemas.openxmlformats.org/officeDocument/2006/relationships/image" Target="media/image80.wmf"/><Relationship Id="rId154" Type="http://schemas.openxmlformats.org/officeDocument/2006/relationships/oleObject" Target="embeddings/oleObject53.bin"/><Relationship Id="rId175" Type="http://schemas.openxmlformats.org/officeDocument/2006/relationships/image" Target="media/image101.wmf"/><Relationship Id="rId196" Type="http://schemas.openxmlformats.org/officeDocument/2006/relationships/oleObject" Target="embeddings/oleObject73.bin"/><Relationship Id="rId200" Type="http://schemas.openxmlformats.org/officeDocument/2006/relationships/oleObject" Target="embeddings/oleObject75.bin"/><Relationship Id="rId16" Type="http://schemas.openxmlformats.org/officeDocument/2006/relationships/image" Target="media/image5.wmf"/><Relationship Id="rId221" Type="http://schemas.openxmlformats.org/officeDocument/2006/relationships/oleObject" Target="embeddings/oleObject86.bin"/><Relationship Id="rId242" Type="http://schemas.openxmlformats.org/officeDocument/2006/relationships/image" Target="media/image135.wmf"/><Relationship Id="rId263" Type="http://schemas.openxmlformats.org/officeDocument/2006/relationships/oleObject" Target="embeddings/oleObject107.bin"/><Relationship Id="rId284" Type="http://schemas.openxmlformats.org/officeDocument/2006/relationships/image" Target="media/image159.wmf"/><Relationship Id="rId37" Type="http://schemas.openxmlformats.org/officeDocument/2006/relationships/image" Target="media/image20.png"/><Relationship Id="rId58" Type="http://schemas.openxmlformats.org/officeDocument/2006/relationships/image" Target="media/image39.PNG"/><Relationship Id="rId79" Type="http://schemas.openxmlformats.org/officeDocument/2006/relationships/oleObject" Target="embeddings/oleObject16.bin"/><Relationship Id="rId102" Type="http://schemas.openxmlformats.org/officeDocument/2006/relationships/image" Target="media/image64.wmf"/><Relationship Id="rId123" Type="http://schemas.openxmlformats.org/officeDocument/2006/relationships/image" Target="media/image75.wmf"/><Relationship Id="rId144" Type="http://schemas.openxmlformats.org/officeDocument/2006/relationships/oleObject" Target="embeddings/oleObject48.bin"/><Relationship Id="rId90" Type="http://schemas.openxmlformats.org/officeDocument/2006/relationships/image" Target="media/image58.wmf"/><Relationship Id="rId165" Type="http://schemas.openxmlformats.org/officeDocument/2006/relationships/image" Target="media/image96.wmf"/><Relationship Id="rId186" Type="http://schemas.openxmlformats.org/officeDocument/2006/relationships/oleObject" Target="embeddings/oleObject69.bin"/><Relationship Id="rId211" Type="http://schemas.openxmlformats.org/officeDocument/2006/relationships/image" Target="media/image120.wmf"/><Relationship Id="rId232" Type="http://schemas.openxmlformats.org/officeDocument/2006/relationships/image" Target="media/image130.wmf"/><Relationship Id="rId253" Type="http://schemas.openxmlformats.org/officeDocument/2006/relationships/oleObject" Target="embeddings/oleObject102.bin"/><Relationship Id="rId274" Type="http://schemas.openxmlformats.org/officeDocument/2006/relationships/image" Target="media/image151.wmf"/><Relationship Id="rId295" Type="http://schemas.openxmlformats.org/officeDocument/2006/relationships/image" Target="media/image166.wmf"/><Relationship Id="rId27" Type="http://schemas.openxmlformats.org/officeDocument/2006/relationships/image" Target="media/image11.jfif"/><Relationship Id="rId48" Type="http://schemas.openxmlformats.org/officeDocument/2006/relationships/image" Target="media/image31.jpeg"/><Relationship Id="rId69" Type="http://schemas.openxmlformats.org/officeDocument/2006/relationships/image" Target="media/image48.wmf"/><Relationship Id="rId113" Type="http://schemas.openxmlformats.org/officeDocument/2006/relationships/oleObject" Target="embeddings/oleObject33.bin"/><Relationship Id="rId134" Type="http://schemas.openxmlformats.org/officeDocument/2006/relationships/oleObject" Target="embeddings/oleObject43.bin"/><Relationship Id="rId80" Type="http://schemas.openxmlformats.org/officeDocument/2006/relationships/image" Target="media/image53.wmf"/><Relationship Id="rId155" Type="http://schemas.openxmlformats.org/officeDocument/2006/relationships/image" Target="media/image91.wmf"/><Relationship Id="rId176" Type="http://schemas.openxmlformats.org/officeDocument/2006/relationships/oleObject" Target="embeddings/oleObject64.bin"/><Relationship Id="rId197" Type="http://schemas.openxmlformats.org/officeDocument/2006/relationships/image" Target="media/image113.wmf"/><Relationship Id="rId201" Type="http://schemas.openxmlformats.org/officeDocument/2006/relationships/image" Target="media/image115.wmf"/><Relationship Id="rId222" Type="http://schemas.openxmlformats.org/officeDocument/2006/relationships/image" Target="media/image125.wmf"/><Relationship Id="rId243" Type="http://schemas.openxmlformats.org/officeDocument/2006/relationships/oleObject" Target="embeddings/oleObject97.bin"/><Relationship Id="rId264" Type="http://schemas.openxmlformats.org/officeDocument/2006/relationships/image" Target="media/image146.wmf"/><Relationship Id="rId285" Type="http://schemas.openxmlformats.org/officeDocument/2006/relationships/oleObject" Target="embeddings/oleObject115.bin"/><Relationship Id="rId17" Type="http://schemas.openxmlformats.org/officeDocument/2006/relationships/oleObject" Target="embeddings/oleObject3.bin"/><Relationship Id="rId38" Type="http://schemas.openxmlformats.org/officeDocument/2006/relationships/image" Target="media/image21.png"/><Relationship Id="rId59" Type="http://schemas.openxmlformats.org/officeDocument/2006/relationships/image" Target="media/image40.PNG"/><Relationship Id="rId103" Type="http://schemas.openxmlformats.org/officeDocument/2006/relationships/oleObject" Target="embeddings/oleObject28.bin"/><Relationship Id="rId124" Type="http://schemas.openxmlformats.org/officeDocument/2006/relationships/oleObject" Target="embeddings/oleObject38.bin"/><Relationship Id="rId70" Type="http://schemas.openxmlformats.org/officeDocument/2006/relationships/oleObject" Target="embeddings/oleObject13.bin"/><Relationship Id="rId91" Type="http://schemas.openxmlformats.org/officeDocument/2006/relationships/oleObject" Target="embeddings/oleObject22.bin"/><Relationship Id="rId145" Type="http://schemas.openxmlformats.org/officeDocument/2006/relationships/image" Target="media/image86.wmf"/><Relationship Id="rId166" Type="http://schemas.openxmlformats.org/officeDocument/2006/relationships/oleObject" Target="embeddings/oleObject59.bin"/><Relationship Id="rId187" Type="http://schemas.openxmlformats.org/officeDocument/2006/relationships/image" Target="media/image107.gi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81.bin"/><Relationship Id="rId233" Type="http://schemas.openxmlformats.org/officeDocument/2006/relationships/oleObject" Target="embeddings/oleObject92.bin"/><Relationship Id="rId254" Type="http://schemas.openxmlformats.org/officeDocument/2006/relationships/image" Target="media/image141.wmf"/><Relationship Id="rId28" Type="http://schemas.openxmlformats.org/officeDocument/2006/relationships/image" Target="media/image12.png"/><Relationship Id="rId49" Type="http://schemas.openxmlformats.org/officeDocument/2006/relationships/image" Target="media/image32.PNG"/><Relationship Id="rId114" Type="http://schemas.openxmlformats.org/officeDocument/2006/relationships/image" Target="media/image70.jpeg"/><Relationship Id="rId275" Type="http://schemas.openxmlformats.org/officeDocument/2006/relationships/oleObject" Target="embeddings/oleObject113.bin"/><Relationship Id="rId296" Type="http://schemas.openxmlformats.org/officeDocument/2006/relationships/image" Target="media/image167.wmf"/><Relationship Id="rId300" Type="http://schemas.openxmlformats.org/officeDocument/2006/relationships/image" Target="media/image169.jpeg"/><Relationship Id="rId60" Type="http://schemas.openxmlformats.org/officeDocument/2006/relationships/image" Target="media/image41.PNG"/><Relationship Id="rId81" Type="http://schemas.openxmlformats.org/officeDocument/2006/relationships/oleObject" Target="embeddings/oleObject17.bin"/><Relationship Id="rId135" Type="http://schemas.openxmlformats.org/officeDocument/2006/relationships/image" Target="media/image81.wmf"/><Relationship Id="rId156" Type="http://schemas.openxmlformats.org/officeDocument/2006/relationships/oleObject" Target="embeddings/oleObject54.bin"/><Relationship Id="rId177" Type="http://schemas.openxmlformats.org/officeDocument/2006/relationships/image" Target="media/image102.wmf"/><Relationship Id="rId198" Type="http://schemas.openxmlformats.org/officeDocument/2006/relationships/oleObject" Target="embeddings/oleObject74.bin"/><Relationship Id="rId202" Type="http://schemas.openxmlformats.org/officeDocument/2006/relationships/oleObject" Target="embeddings/oleObject76.bin"/><Relationship Id="rId223" Type="http://schemas.openxmlformats.org/officeDocument/2006/relationships/oleObject" Target="embeddings/oleObject87.bin"/><Relationship Id="rId244" Type="http://schemas.openxmlformats.org/officeDocument/2006/relationships/image" Target="media/image136.wmf"/><Relationship Id="rId18" Type="http://schemas.openxmlformats.org/officeDocument/2006/relationships/image" Target="media/image6.wmf"/><Relationship Id="rId39" Type="http://schemas.openxmlformats.org/officeDocument/2006/relationships/image" Target="media/image22.png"/><Relationship Id="rId265" Type="http://schemas.openxmlformats.org/officeDocument/2006/relationships/oleObject" Target="embeddings/oleObject108.bin"/><Relationship Id="rId286" Type="http://schemas.openxmlformats.org/officeDocument/2006/relationships/image" Target="media/image160.wmf"/><Relationship Id="rId50" Type="http://schemas.openxmlformats.org/officeDocument/2006/relationships/image" Target="media/image33.png"/><Relationship Id="rId104" Type="http://schemas.openxmlformats.org/officeDocument/2006/relationships/image" Target="media/image65.wmf"/><Relationship Id="rId125" Type="http://schemas.openxmlformats.org/officeDocument/2006/relationships/image" Target="media/image76.wmf"/><Relationship Id="rId146" Type="http://schemas.openxmlformats.org/officeDocument/2006/relationships/oleObject" Target="embeddings/oleObject49.bin"/><Relationship Id="rId167" Type="http://schemas.openxmlformats.org/officeDocument/2006/relationships/image" Target="media/image97.wmf"/><Relationship Id="rId188" Type="http://schemas.openxmlformats.org/officeDocument/2006/relationships/image" Target="media/image108.gif"/><Relationship Id="rId71" Type="http://schemas.openxmlformats.org/officeDocument/2006/relationships/image" Target="media/image49.wmf"/><Relationship Id="rId92" Type="http://schemas.openxmlformats.org/officeDocument/2006/relationships/image" Target="media/image59.wmf"/><Relationship Id="rId213" Type="http://schemas.openxmlformats.org/officeDocument/2006/relationships/image" Target="media/image121.wmf"/><Relationship Id="rId234" Type="http://schemas.openxmlformats.org/officeDocument/2006/relationships/image" Target="media/image131.wmf"/><Relationship Id="rId2" Type="http://schemas.openxmlformats.org/officeDocument/2006/relationships/numbering" Target="numbering.xml"/><Relationship Id="rId29" Type="http://schemas.openxmlformats.org/officeDocument/2006/relationships/image" Target="media/image13.png"/><Relationship Id="rId255" Type="http://schemas.openxmlformats.org/officeDocument/2006/relationships/oleObject" Target="embeddings/oleObject103.bin"/><Relationship Id="rId276" Type="http://schemas.openxmlformats.org/officeDocument/2006/relationships/image" Target="media/image152.png"/><Relationship Id="rId297" Type="http://schemas.openxmlformats.org/officeDocument/2006/relationships/footer" Target="footer6.xml"/><Relationship Id="rId40" Type="http://schemas.openxmlformats.org/officeDocument/2006/relationships/image" Target="media/image23.PNG"/><Relationship Id="rId115" Type="http://schemas.openxmlformats.org/officeDocument/2006/relationships/image" Target="media/image71.wmf"/><Relationship Id="rId136" Type="http://schemas.openxmlformats.org/officeDocument/2006/relationships/oleObject" Target="embeddings/oleObject44.bin"/><Relationship Id="rId157" Type="http://schemas.openxmlformats.org/officeDocument/2006/relationships/image" Target="media/image92.wmf"/><Relationship Id="rId178" Type="http://schemas.openxmlformats.org/officeDocument/2006/relationships/oleObject" Target="embeddings/oleObject65.bin"/><Relationship Id="rId301" Type="http://schemas.openxmlformats.org/officeDocument/2006/relationships/image" Target="media/image170.jpeg"/><Relationship Id="rId61" Type="http://schemas.openxmlformats.org/officeDocument/2006/relationships/image" Target="media/image42.jpeg"/><Relationship Id="rId82" Type="http://schemas.openxmlformats.org/officeDocument/2006/relationships/image" Target="media/image54.wmf"/><Relationship Id="rId199" Type="http://schemas.openxmlformats.org/officeDocument/2006/relationships/image" Target="media/image114.wmf"/><Relationship Id="rId203" Type="http://schemas.openxmlformats.org/officeDocument/2006/relationships/image" Target="media/image116.wmf"/><Relationship Id="rId19" Type="http://schemas.openxmlformats.org/officeDocument/2006/relationships/oleObject" Target="embeddings/oleObject4.bin"/><Relationship Id="rId224" Type="http://schemas.openxmlformats.org/officeDocument/2006/relationships/image" Target="media/image126.wmf"/><Relationship Id="rId245" Type="http://schemas.openxmlformats.org/officeDocument/2006/relationships/oleObject" Target="embeddings/oleObject98.bin"/><Relationship Id="rId266" Type="http://schemas.openxmlformats.org/officeDocument/2006/relationships/image" Target="media/image147.wmf"/><Relationship Id="rId287" Type="http://schemas.openxmlformats.org/officeDocument/2006/relationships/oleObject" Target="embeddings/oleObject116.bin"/><Relationship Id="rId30" Type="http://schemas.openxmlformats.org/officeDocument/2006/relationships/image" Target="media/image14.png"/><Relationship Id="rId105" Type="http://schemas.openxmlformats.org/officeDocument/2006/relationships/oleObject" Target="embeddings/oleObject29.bin"/><Relationship Id="rId126" Type="http://schemas.openxmlformats.org/officeDocument/2006/relationships/oleObject" Target="embeddings/oleObject39.bin"/><Relationship Id="rId147" Type="http://schemas.openxmlformats.org/officeDocument/2006/relationships/image" Target="media/image87.wmf"/><Relationship Id="rId168" Type="http://schemas.openxmlformats.org/officeDocument/2006/relationships/oleObject" Target="embeddings/oleObject60.bin"/><Relationship Id="rId51" Type="http://schemas.openxmlformats.org/officeDocument/2006/relationships/image" Target="media/image34.PNG"/><Relationship Id="rId72" Type="http://schemas.openxmlformats.org/officeDocument/2006/relationships/oleObject" Target="embeddings/oleObject14.bin"/><Relationship Id="rId93" Type="http://schemas.openxmlformats.org/officeDocument/2006/relationships/oleObject" Target="embeddings/oleObject23.bin"/><Relationship Id="rId189" Type="http://schemas.openxmlformats.org/officeDocument/2006/relationships/image" Target="media/image109.wmf"/><Relationship Id="rId3" Type="http://schemas.openxmlformats.org/officeDocument/2006/relationships/styles" Target="styles.xml"/><Relationship Id="rId214" Type="http://schemas.openxmlformats.org/officeDocument/2006/relationships/oleObject" Target="embeddings/oleObject82.bin"/><Relationship Id="rId235" Type="http://schemas.openxmlformats.org/officeDocument/2006/relationships/oleObject" Target="embeddings/oleObject93.bin"/><Relationship Id="rId256" Type="http://schemas.openxmlformats.org/officeDocument/2006/relationships/image" Target="media/image142.wmf"/><Relationship Id="rId277" Type="http://schemas.openxmlformats.org/officeDocument/2006/relationships/image" Target="media/image153.png"/><Relationship Id="rId298" Type="http://schemas.openxmlformats.org/officeDocument/2006/relationships/footer" Target="footer7.xml"/><Relationship Id="rId116" Type="http://schemas.openxmlformats.org/officeDocument/2006/relationships/oleObject" Target="embeddings/oleObject34.bin"/><Relationship Id="rId137" Type="http://schemas.openxmlformats.org/officeDocument/2006/relationships/image" Target="media/image82.wmf"/><Relationship Id="rId158" Type="http://schemas.openxmlformats.org/officeDocument/2006/relationships/oleObject" Target="embeddings/oleObject55.bin"/><Relationship Id="rId302" Type="http://schemas.openxmlformats.org/officeDocument/2006/relationships/image" Target="media/image171.png"/><Relationship Id="rId20" Type="http://schemas.openxmlformats.org/officeDocument/2006/relationships/image" Target="media/image7.wmf"/><Relationship Id="rId41" Type="http://schemas.openxmlformats.org/officeDocument/2006/relationships/image" Target="media/image24.PNG"/><Relationship Id="rId62" Type="http://schemas.openxmlformats.org/officeDocument/2006/relationships/image" Target="media/image43.jpeg"/><Relationship Id="rId83" Type="http://schemas.openxmlformats.org/officeDocument/2006/relationships/oleObject" Target="embeddings/oleObject18.bin"/><Relationship Id="rId179" Type="http://schemas.openxmlformats.org/officeDocument/2006/relationships/image" Target="media/image103.wmf"/><Relationship Id="rId190" Type="http://schemas.openxmlformats.org/officeDocument/2006/relationships/oleObject" Target="embeddings/oleObject70.bin"/><Relationship Id="rId204" Type="http://schemas.openxmlformats.org/officeDocument/2006/relationships/oleObject" Target="embeddings/oleObject77.bin"/><Relationship Id="rId225" Type="http://schemas.openxmlformats.org/officeDocument/2006/relationships/oleObject" Target="embeddings/oleObject88.bin"/><Relationship Id="rId246" Type="http://schemas.openxmlformats.org/officeDocument/2006/relationships/image" Target="media/image137.wmf"/><Relationship Id="rId267" Type="http://schemas.openxmlformats.org/officeDocument/2006/relationships/oleObject" Target="embeddings/oleObject109.bin"/><Relationship Id="rId288" Type="http://schemas.openxmlformats.org/officeDocument/2006/relationships/image" Target="media/image161.png"/><Relationship Id="rId106" Type="http://schemas.openxmlformats.org/officeDocument/2006/relationships/image" Target="media/image66.wmf"/><Relationship Id="rId127" Type="http://schemas.openxmlformats.org/officeDocument/2006/relationships/image" Target="media/image77.wmf"/><Relationship Id="rId10" Type="http://schemas.openxmlformats.org/officeDocument/2006/relationships/image" Target="media/image1.wmf"/><Relationship Id="rId31" Type="http://schemas.openxmlformats.org/officeDocument/2006/relationships/image" Target="media/image15.wmf"/><Relationship Id="rId52" Type="http://schemas.openxmlformats.org/officeDocument/2006/relationships/image" Target="media/image35.png"/><Relationship Id="rId73" Type="http://schemas.openxmlformats.org/officeDocument/2006/relationships/image" Target="media/image50.wmf"/><Relationship Id="rId94" Type="http://schemas.openxmlformats.org/officeDocument/2006/relationships/image" Target="media/image60.wmf"/><Relationship Id="rId148" Type="http://schemas.openxmlformats.org/officeDocument/2006/relationships/oleObject" Target="embeddings/oleObject50.bin"/><Relationship Id="rId169" Type="http://schemas.openxmlformats.org/officeDocument/2006/relationships/image" Target="media/image98.wmf"/><Relationship Id="rId4" Type="http://schemas.openxmlformats.org/officeDocument/2006/relationships/settings" Target="settings.xml"/><Relationship Id="rId180" Type="http://schemas.openxmlformats.org/officeDocument/2006/relationships/oleObject" Target="embeddings/oleObject66.bin"/><Relationship Id="rId215" Type="http://schemas.openxmlformats.org/officeDocument/2006/relationships/image" Target="media/image122.wmf"/><Relationship Id="rId236" Type="http://schemas.openxmlformats.org/officeDocument/2006/relationships/image" Target="media/image132.wmf"/><Relationship Id="rId257" Type="http://schemas.openxmlformats.org/officeDocument/2006/relationships/oleObject" Target="embeddings/oleObject104.bin"/><Relationship Id="rId278" Type="http://schemas.openxmlformats.org/officeDocument/2006/relationships/image" Target="media/image154.png"/><Relationship Id="rId303" Type="http://schemas.openxmlformats.org/officeDocument/2006/relationships/image" Target="media/image172.png"/><Relationship Id="rId42" Type="http://schemas.openxmlformats.org/officeDocument/2006/relationships/image" Target="media/image25.PNG"/><Relationship Id="rId84" Type="http://schemas.openxmlformats.org/officeDocument/2006/relationships/image" Target="media/image55.wmf"/><Relationship Id="rId138" Type="http://schemas.openxmlformats.org/officeDocument/2006/relationships/oleObject" Target="embeddings/oleObject45.bin"/><Relationship Id="rId191" Type="http://schemas.openxmlformats.org/officeDocument/2006/relationships/image" Target="media/image110.wmf"/><Relationship Id="rId205" Type="http://schemas.openxmlformats.org/officeDocument/2006/relationships/image" Target="media/image117.wmf"/><Relationship Id="rId247" Type="http://schemas.openxmlformats.org/officeDocument/2006/relationships/oleObject" Target="embeddings/oleObject99.bin"/><Relationship Id="rId107" Type="http://schemas.openxmlformats.org/officeDocument/2006/relationships/oleObject" Target="embeddings/oleObject30.bin"/><Relationship Id="rId289" Type="http://schemas.openxmlformats.org/officeDocument/2006/relationships/image" Target="media/image162.gif"/><Relationship Id="rId11" Type="http://schemas.openxmlformats.org/officeDocument/2006/relationships/oleObject" Target="embeddings/oleObject1.bin"/><Relationship Id="rId53" Type="http://schemas.openxmlformats.org/officeDocument/2006/relationships/image" Target="media/image36.jpeg"/><Relationship Id="rId149" Type="http://schemas.openxmlformats.org/officeDocument/2006/relationships/image" Target="media/image88.wmf"/><Relationship Id="rId95" Type="http://schemas.openxmlformats.org/officeDocument/2006/relationships/oleObject" Target="embeddings/oleObject24.bin"/><Relationship Id="rId160" Type="http://schemas.openxmlformats.org/officeDocument/2006/relationships/oleObject" Target="embeddings/oleObject56.bin"/><Relationship Id="rId216" Type="http://schemas.openxmlformats.org/officeDocument/2006/relationships/oleObject" Target="embeddings/oleObject83.bin"/><Relationship Id="rId258" Type="http://schemas.openxmlformats.org/officeDocument/2006/relationships/image" Target="media/image143.wmf"/><Relationship Id="rId22" Type="http://schemas.openxmlformats.org/officeDocument/2006/relationships/image" Target="media/image8.wmf"/><Relationship Id="rId64" Type="http://schemas.openxmlformats.org/officeDocument/2006/relationships/image" Target="media/image45.png"/><Relationship Id="rId118" Type="http://schemas.openxmlformats.org/officeDocument/2006/relationships/oleObject" Target="embeddings/oleObject35.bin"/><Relationship Id="rId171" Type="http://schemas.openxmlformats.org/officeDocument/2006/relationships/image" Target="media/image99.wmf"/><Relationship Id="rId227" Type="http://schemas.openxmlformats.org/officeDocument/2006/relationships/oleObject" Target="embeddings/oleObject89.bin"/><Relationship Id="rId269" Type="http://schemas.openxmlformats.org/officeDocument/2006/relationships/oleObject" Target="embeddings/oleObject110.bin"/><Relationship Id="rId33" Type="http://schemas.openxmlformats.org/officeDocument/2006/relationships/image" Target="media/image16.png"/><Relationship Id="rId129" Type="http://schemas.openxmlformats.org/officeDocument/2006/relationships/image" Target="media/image78.wmf"/><Relationship Id="rId280" Type="http://schemas.openxmlformats.org/officeDocument/2006/relationships/image" Target="media/image156.png"/><Relationship Id="rId75" Type="http://schemas.openxmlformats.org/officeDocument/2006/relationships/footer" Target="footer2.xml"/><Relationship Id="rId140" Type="http://schemas.openxmlformats.org/officeDocument/2006/relationships/oleObject" Target="embeddings/oleObject46.bin"/><Relationship Id="rId182" Type="http://schemas.openxmlformats.org/officeDocument/2006/relationships/oleObject" Target="embeddings/oleObject67.bin"/><Relationship Id="rId6" Type="http://schemas.openxmlformats.org/officeDocument/2006/relationships/footnotes" Target="footnotes.xml"/><Relationship Id="rId238" Type="http://schemas.openxmlformats.org/officeDocument/2006/relationships/image" Target="media/image133.wmf"/></Relationships>
</file>

<file path=word/theme/theme1.xml><?xml version="1.0" encoding="utf-8"?>
<a:theme xmlns:a="http://schemas.openxmlformats.org/drawingml/2006/main" name="Тема Office">
  <a:themeElements>
    <a:clrScheme name="Стандартна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C6F522C-22B9-4BEE-9A11-2B979DFF64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82604</Words>
  <Characters>47085</Characters>
  <Application>Microsoft Office Word</Application>
  <DocSecurity>0</DocSecurity>
  <Lines>392</Lines>
  <Paragraphs>258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Вибір двигуна</vt:lpstr>
      <vt:lpstr>Вибір двигуна</vt:lpstr>
    </vt:vector>
  </TitlesOfParts>
  <Company>HOME</Company>
  <LinksUpToDate>false</LinksUpToDate>
  <CharactersWithSpaces>1294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ибір двигуна</dc:title>
  <dc:subject/>
  <dc:creator>FIRST</dc:creator>
  <cp:keywords/>
  <dc:description/>
  <cp:lastModifiedBy>203-9к</cp:lastModifiedBy>
  <cp:revision>3</cp:revision>
  <cp:lastPrinted>2009-03-13T10:52:00Z</cp:lastPrinted>
  <dcterms:created xsi:type="dcterms:W3CDTF">2022-07-13T10:45:00Z</dcterms:created>
  <dcterms:modified xsi:type="dcterms:W3CDTF">2022-07-13T10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